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rts/chart1.xml" ContentType="application/vnd.openxmlformats-officedocument.drawingml.chart+xml"/>
  <Override PartName="/ppt/notesSlides/notesSlide19.xml" ContentType="application/vnd.openxmlformats-officedocument.presentationml.notesSlide+xml"/>
  <Override PartName="/ppt/charts/chart2.xml" ContentType="application/vnd.openxmlformats-officedocument.drawingml.chart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rts/chart3.xml" ContentType="application/vnd.openxmlformats-officedocument.drawingml.chart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charts/chart4.xml" ContentType="application/vnd.openxmlformats-officedocument.drawingml.chart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charts/chart5.xml" ContentType="application/vnd.openxmlformats-officedocument.drawingml.chart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87"/>
  </p:notesMasterIdLst>
  <p:sldIdLst>
    <p:sldId id="256" r:id="rId2"/>
    <p:sldId id="304" r:id="rId3"/>
    <p:sldId id="328" r:id="rId4"/>
    <p:sldId id="309" r:id="rId5"/>
    <p:sldId id="310" r:id="rId6"/>
    <p:sldId id="311" r:id="rId7"/>
    <p:sldId id="312" r:id="rId8"/>
    <p:sldId id="266" r:id="rId9"/>
    <p:sldId id="334" r:id="rId10"/>
    <p:sldId id="335" r:id="rId11"/>
    <p:sldId id="336" r:id="rId12"/>
    <p:sldId id="337" r:id="rId13"/>
    <p:sldId id="269" r:id="rId14"/>
    <p:sldId id="270" r:id="rId15"/>
    <p:sldId id="313" r:id="rId16"/>
    <p:sldId id="271" r:id="rId17"/>
    <p:sldId id="314" r:id="rId18"/>
    <p:sldId id="315" r:id="rId19"/>
    <p:sldId id="316" r:id="rId20"/>
    <p:sldId id="317" r:id="rId21"/>
    <p:sldId id="373" r:id="rId22"/>
    <p:sldId id="272" r:id="rId23"/>
    <p:sldId id="318" r:id="rId24"/>
    <p:sldId id="319" r:id="rId25"/>
    <p:sldId id="320" r:id="rId26"/>
    <p:sldId id="273" r:id="rId27"/>
    <p:sldId id="274" r:id="rId28"/>
    <p:sldId id="275" r:id="rId29"/>
    <p:sldId id="278" r:id="rId30"/>
    <p:sldId id="338" r:id="rId31"/>
    <p:sldId id="339" r:id="rId32"/>
    <p:sldId id="340" r:id="rId33"/>
    <p:sldId id="341" r:id="rId34"/>
    <p:sldId id="342" r:id="rId35"/>
    <p:sldId id="343" r:id="rId36"/>
    <p:sldId id="344" r:id="rId37"/>
    <p:sldId id="345" r:id="rId38"/>
    <p:sldId id="346" r:id="rId39"/>
    <p:sldId id="347" r:id="rId40"/>
    <p:sldId id="348" r:id="rId41"/>
    <p:sldId id="349" r:id="rId42"/>
    <p:sldId id="350" r:id="rId43"/>
    <p:sldId id="351" r:id="rId44"/>
    <p:sldId id="353" r:id="rId45"/>
    <p:sldId id="354" r:id="rId46"/>
    <p:sldId id="355" r:id="rId47"/>
    <p:sldId id="360" r:id="rId48"/>
    <p:sldId id="372" r:id="rId49"/>
    <p:sldId id="329" r:id="rId50"/>
    <p:sldId id="330" r:id="rId51"/>
    <p:sldId id="331" r:id="rId52"/>
    <p:sldId id="332" r:id="rId53"/>
    <p:sldId id="279" r:id="rId54"/>
    <p:sldId id="280" r:id="rId55"/>
    <p:sldId id="281" r:id="rId56"/>
    <p:sldId id="282" r:id="rId57"/>
    <p:sldId id="283" r:id="rId58"/>
    <p:sldId id="284" r:id="rId59"/>
    <p:sldId id="285" r:id="rId60"/>
    <p:sldId id="286" r:id="rId61"/>
    <p:sldId id="287" r:id="rId62"/>
    <p:sldId id="288" r:id="rId63"/>
    <p:sldId id="289" r:id="rId64"/>
    <p:sldId id="292" r:id="rId65"/>
    <p:sldId id="293" r:id="rId66"/>
    <p:sldId id="294" r:id="rId67"/>
    <p:sldId id="295" r:id="rId68"/>
    <p:sldId id="297" r:id="rId69"/>
    <p:sldId id="298" r:id="rId70"/>
    <p:sldId id="299" r:id="rId71"/>
    <p:sldId id="300" r:id="rId72"/>
    <p:sldId id="259" r:id="rId73"/>
    <p:sldId id="261" r:id="rId74"/>
    <p:sldId id="264" r:id="rId75"/>
    <p:sldId id="265" r:id="rId76"/>
    <p:sldId id="290" r:id="rId77"/>
    <p:sldId id="321" r:id="rId78"/>
    <p:sldId id="322" r:id="rId79"/>
    <p:sldId id="323" r:id="rId80"/>
    <p:sldId id="324" r:id="rId81"/>
    <p:sldId id="325" r:id="rId82"/>
    <p:sldId id="326" r:id="rId83"/>
    <p:sldId id="327" r:id="rId84"/>
    <p:sldId id="291" r:id="rId85"/>
    <p:sldId id="306" r:id="rId8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CA7800"/>
    <a:srgbClr val="FF9900"/>
    <a:srgbClr val="FFFFCC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2" autoAdjust="0"/>
    <p:restoredTop sz="94567" autoAdjust="0"/>
  </p:normalViewPr>
  <p:slideViewPr>
    <p:cSldViewPr snapToGrid="0">
      <p:cViewPr varScale="1">
        <p:scale>
          <a:sx n="180" d="100"/>
          <a:sy n="180" d="100"/>
        </p:scale>
        <p:origin x="1092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144"/>
    </p:cViewPr>
  </p:sorterViewPr>
  <p:notesViewPr>
    <p:cSldViewPr snapToGrid="0">
      <p:cViewPr varScale="1">
        <p:scale>
          <a:sx n="46" d="100"/>
          <a:sy n="46" d="100"/>
        </p:scale>
        <p:origin x="-1740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8.xml"/><Relationship Id="rId13" Type="http://schemas.openxmlformats.org/officeDocument/2006/relationships/slide" Target="slides/slide43.xml"/><Relationship Id="rId18" Type="http://schemas.openxmlformats.org/officeDocument/2006/relationships/slide" Target="slides/slide78.xml"/><Relationship Id="rId3" Type="http://schemas.openxmlformats.org/officeDocument/2006/relationships/slide" Target="slides/slide32.xml"/><Relationship Id="rId7" Type="http://schemas.openxmlformats.org/officeDocument/2006/relationships/slide" Target="slides/slide37.xml"/><Relationship Id="rId12" Type="http://schemas.openxmlformats.org/officeDocument/2006/relationships/slide" Target="slides/slide42.xml"/><Relationship Id="rId17" Type="http://schemas.openxmlformats.org/officeDocument/2006/relationships/slide" Target="slides/slide48.xml"/><Relationship Id="rId2" Type="http://schemas.openxmlformats.org/officeDocument/2006/relationships/slide" Target="slides/slide31.xml"/><Relationship Id="rId16" Type="http://schemas.openxmlformats.org/officeDocument/2006/relationships/slide" Target="slides/slide46.xml"/><Relationship Id="rId1" Type="http://schemas.openxmlformats.org/officeDocument/2006/relationships/slide" Target="slides/slide30.xml"/><Relationship Id="rId6" Type="http://schemas.openxmlformats.org/officeDocument/2006/relationships/slide" Target="slides/slide36.xml"/><Relationship Id="rId11" Type="http://schemas.openxmlformats.org/officeDocument/2006/relationships/slide" Target="slides/slide41.xml"/><Relationship Id="rId5" Type="http://schemas.openxmlformats.org/officeDocument/2006/relationships/slide" Target="slides/slide34.xml"/><Relationship Id="rId15" Type="http://schemas.openxmlformats.org/officeDocument/2006/relationships/slide" Target="slides/slide45.xml"/><Relationship Id="rId10" Type="http://schemas.openxmlformats.org/officeDocument/2006/relationships/slide" Target="slides/slide40.xml"/><Relationship Id="rId4" Type="http://schemas.openxmlformats.org/officeDocument/2006/relationships/slide" Target="slides/slide33.xml"/><Relationship Id="rId9" Type="http://schemas.openxmlformats.org/officeDocument/2006/relationships/slide" Target="slides/slide39.xml"/><Relationship Id="rId14" Type="http://schemas.openxmlformats.org/officeDocument/2006/relationships/slide" Target="slides/slide4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11111111111111"/>
          <c:y val="0.18260869565217391"/>
          <c:w val="0.83228511530398319"/>
          <c:h val="0.63188405797101455"/>
        </c:manualLayout>
      </c:layout>
      <c:scatterChart>
        <c:scatterStyle val="lineMarker"/>
        <c:varyColors val="0"/>
        <c:ser>
          <c:idx val="0"/>
          <c:order val="0"/>
          <c:spPr>
            <a:ln w="70574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A$1:$A$100</c:f>
              <c:numCache>
                <c:formatCode>General</c:formatCode>
                <c:ptCount val="100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</c:numCache>
            </c:numRef>
          </c:xVal>
          <c:yVal>
            <c:numRef>
              <c:f>Sheet1!$B$1:$B$100</c:f>
              <c:numCache>
                <c:formatCode>General</c:formatCode>
                <c:ptCount val="100"/>
                <c:pt idx="0">
                  <c:v>0</c:v>
                </c:pt>
                <c:pt idx="1">
                  <c:v>1.0101000000000001E-2</c:v>
                </c:pt>
                <c:pt idx="2">
                  <c:v>2.0407999999999999E-2</c:v>
                </c:pt>
                <c:pt idx="3">
                  <c:v>3.0928000000000001E-2</c:v>
                </c:pt>
                <c:pt idx="4">
                  <c:v>4.1667000000000003E-2</c:v>
                </c:pt>
                <c:pt idx="5">
                  <c:v>5.2631999999999998E-2</c:v>
                </c:pt>
                <c:pt idx="6">
                  <c:v>6.3829999999999998E-2</c:v>
                </c:pt>
                <c:pt idx="7">
                  <c:v>7.5269000000000003E-2</c:v>
                </c:pt>
                <c:pt idx="8">
                  <c:v>8.6957000000000007E-2</c:v>
                </c:pt>
                <c:pt idx="9">
                  <c:v>9.8901000000000003E-2</c:v>
                </c:pt>
                <c:pt idx="10">
                  <c:v>0.111111</c:v>
                </c:pt>
                <c:pt idx="11">
                  <c:v>0.123596</c:v>
                </c:pt>
                <c:pt idx="12">
                  <c:v>0.13636400000000001</c:v>
                </c:pt>
                <c:pt idx="13">
                  <c:v>0.149425</c:v>
                </c:pt>
                <c:pt idx="14">
                  <c:v>0.16279099999999999</c:v>
                </c:pt>
                <c:pt idx="15">
                  <c:v>0.17647099999999999</c:v>
                </c:pt>
                <c:pt idx="16">
                  <c:v>0.19047600000000001</c:v>
                </c:pt>
                <c:pt idx="17">
                  <c:v>0.204819</c:v>
                </c:pt>
                <c:pt idx="18">
                  <c:v>0.21951200000000001</c:v>
                </c:pt>
                <c:pt idx="19">
                  <c:v>0.234568</c:v>
                </c:pt>
                <c:pt idx="20">
                  <c:v>0.25</c:v>
                </c:pt>
                <c:pt idx="21">
                  <c:v>0.26582299999999998</c:v>
                </c:pt>
                <c:pt idx="22">
                  <c:v>0.282051</c:v>
                </c:pt>
                <c:pt idx="23">
                  <c:v>0.29870099999999999</c:v>
                </c:pt>
                <c:pt idx="24">
                  <c:v>0.31578899999999999</c:v>
                </c:pt>
                <c:pt idx="25">
                  <c:v>0.33333299999999999</c:v>
                </c:pt>
                <c:pt idx="26">
                  <c:v>0.35135100000000002</c:v>
                </c:pt>
                <c:pt idx="27">
                  <c:v>0.369863</c:v>
                </c:pt>
                <c:pt idx="28">
                  <c:v>0.38888899999999998</c:v>
                </c:pt>
                <c:pt idx="29">
                  <c:v>0.40845100000000001</c:v>
                </c:pt>
                <c:pt idx="30">
                  <c:v>0.42857099999999998</c:v>
                </c:pt>
                <c:pt idx="31">
                  <c:v>0.44927499999999998</c:v>
                </c:pt>
                <c:pt idx="32">
                  <c:v>0.47058800000000001</c:v>
                </c:pt>
                <c:pt idx="33">
                  <c:v>0.492537</c:v>
                </c:pt>
                <c:pt idx="34">
                  <c:v>0.51515200000000005</c:v>
                </c:pt>
                <c:pt idx="35">
                  <c:v>0.538462</c:v>
                </c:pt>
                <c:pt idx="36">
                  <c:v>0.5625</c:v>
                </c:pt>
                <c:pt idx="37">
                  <c:v>0.58730199999999999</c:v>
                </c:pt>
                <c:pt idx="38">
                  <c:v>0.61290299999999998</c:v>
                </c:pt>
                <c:pt idx="39">
                  <c:v>0.63934400000000002</c:v>
                </c:pt>
                <c:pt idx="40">
                  <c:v>0.66666700000000001</c:v>
                </c:pt>
                <c:pt idx="41">
                  <c:v>0.69491499999999995</c:v>
                </c:pt>
                <c:pt idx="42">
                  <c:v>0.72413799999999995</c:v>
                </c:pt>
                <c:pt idx="43">
                  <c:v>0.754386</c:v>
                </c:pt>
                <c:pt idx="44">
                  <c:v>0.78571400000000002</c:v>
                </c:pt>
                <c:pt idx="45">
                  <c:v>0.81818199999999996</c:v>
                </c:pt>
                <c:pt idx="46">
                  <c:v>0.85185200000000005</c:v>
                </c:pt>
                <c:pt idx="47">
                  <c:v>0.88679200000000002</c:v>
                </c:pt>
                <c:pt idx="48">
                  <c:v>0.92307700000000004</c:v>
                </c:pt>
                <c:pt idx="49">
                  <c:v>0.96078399999999997</c:v>
                </c:pt>
                <c:pt idx="50">
                  <c:v>1</c:v>
                </c:pt>
                <c:pt idx="51">
                  <c:v>1.040816</c:v>
                </c:pt>
                <c:pt idx="52">
                  <c:v>1.0833330000000001</c:v>
                </c:pt>
                <c:pt idx="53">
                  <c:v>1.1276600000000001</c:v>
                </c:pt>
                <c:pt idx="54">
                  <c:v>1.173913</c:v>
                </c:pt>
                <c:pt idx="55">
                  <c:v>1.2222219999999999</c:v>
                </c:pt>
                <c:pt idx="56">
                  <c:v>1.2727269999999999</c:v>
                </c:pt>
                <c:pt idx="57">
                  <c:v>1.3255809999999999</c:v>
                </c:pt>
                <c:pt idx="58">
                  <c:v>1.380952</c:v>
                </c:pt>
                <c:pt idx="59">
                  <c:v>1.4390240000000001</c:v>
                </c:pt>
                <c:pt idx="60">
                  <c:v>1.5</c:v>
                </c:pt>
                <c:pt idx="61">
                  <c:v>1.564103</c:v>
                </c:pt>
                <c:pt idx="62">
                  <c:v>1.6315789999999999</c:v>
                </c:pt>
                <c:pt idx="63">
                  <c:v>1.7027030000000001</c:v>
                </c:pt>
                <c:pt idx="64">
                  <c:v>1.7777780000000001</c:v>
                </c:pt>
                <c:pt idx="65">
                  <c:v>1.857143</c:v>
                </c:pt>
                <c:pt idx="66">
                  <c:v>1.941176</c:v>
                </c:pt>
                <c:pt idx="67">
                  <c:v>2.030303</c:v>
                </c:pt>
                <c:pt idx="68">
                  <c:v>2.125</c:v>
                </c:pt>
                <c:pt idx="69">
                  <c:v>2.225806</c:v>
                </c:pt>
                <c:pt idx="70">
                  <c:v>2.3333330000000001</c:v>
                </c:pt>
                <c:pt idx="71">
                  <c:v>2.4482759999999999</c:v>
                </c:pt>
                <c:pt idx="72">
                  <c:v>2.5714290000000002</c:v>
                </c:pt>
                <c:pt idx="73">
                  <c:v>2.7037040000000001</c:v>
                </c:pt>
                <c:pt idx="74">
                  <c:v>2.8461539999999999</c:v>
                </c:pt>
                <c:pt idx="75">
                  <c:v>3</c:v>
                </c:pt>
                <c:pt idx="76">
                  <c:v>3.1666669999999999</c:v>
                </c:pt>
                <c:pt idx="77">
                  <c:v>3.347826</c:v>
                </c:pt>
                <c:pt idx="78">
                  <c:v>3.545455</c:v>
                </c:pt>
                <c:pt idx="79">
                  <c:v>3.7619050000000001</c:v>
                </c:pt>
                <c:pt idx="80">
                  <c:v>4</c:v>
                </c:pt>
                <c:pt idx="81">
                  <c:v>4.2631579999999998</c:v>
                </c:pt>
                <c:pt idx="82">
                  <c:v>4.5555560000000002</c:v>
                </c:pt>
                <c:pt idx="83">
                  <c:v>4.8823530000000002</c:v>
                </c:pt>
                <c:pt idx="84">
                  <c:v>5.25</c:v>
                </c:pt>
                <c:pt idx="85">
                  <c:v>5.6666670000000003</c:v>
                </c:pt>
                <c:pt idx="86">
                  <c:v>6.1428570000000002</c:v>
                </c:pt>
                <c:pt idx="87">
                  <c:v>6.6923079999999997</c:v>
                </c:pt>
                <c:pt idx="88">
                  <c:v>7.3333329999999997</c:v>
                </c:pt>
                <c:pt idx="89">
                  <c:v>8.0909089999999999</c:v>
                </c:pt>
                <c:pt idx="90">
                  <c:v>9</c:v>
                </c:pt>
                <c:pt idx="91">
                  <c:v>10.111110999999999</c:v>
                </c:pt>
                <c:pt idx="92">
                  <c:v>11.5</c:v>
                </c:pt>
                <c:pt idx="93">
                  <c:v>13.285714</c:v>
                </c:pt>
                <c:pt idx="94">
                  <c:v>15.666667</c:v>
                </c:pt>
                <c:pt idx="95">
                  <c:v>19</c:v>
                </c:pt>
                <c:pt idx="96">
                  <c:v>24</c:v>
                </c:pt>
                <c:pt idx="97">
                  <c:v>32.333333000000003</c:v>
                </c:pt>
                <c:pt idx="98">
                  <c:v>49</c:v>
                </c:pt>
                <c:pt idx="99">
                  <c:v>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A44-4C64-AB54-1727F33354F9}"/>
            </c:ext>
          </c:extLst>
        </c:ser>
        <c:ser>
          <c:idx val="1"/>
          <c:order val="1"/>
          <c:spPr>
            <a:ln w="35287">
              <a:noFill/>
            </a:ln>
          </c:spPr>
          <c:marker>
            <c:symbol val="none"/>
          </c:marker>
          <c:xVal>
            <c:numRef>
              <c:f>Sheet1!$C$1:$C$100</c:f>
              <c:numCache>
                <c:formatCode>General</c:formatCode>
                <c:ptCount val="100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</c:numCache>
            </c:numRef>
          </c:xVal>
          <c:yVal>
            <c:numRef>
              <c:f>Sheet1!$D$1:$D$100</c:f>
              <c:numCache>
                <c:formatCode>General</c:formatCode>
                <c:ptCount val="100"/>
                <c:pt idx="0">
                  <c:v>0.72413799999999995</c:v>
                </c:pt>
                <c:pt idx="1">
                  <c:v>0.754386</c:v>
                </c:pt>
                <c:pt idx="2">
                  <c:v>0.78571400000000002</c:v>
                </c:pt>
                <c:pt idx="3">
                  <c:v>0.81818199999999996</c:v>
                </c:pt>
                <c:pt idx="4">
                  <c:v>0.85185200000000005</c:v>
                </c:pt>
                <c:pt idx="5">
                  <c:v>0.88679200000000002</c:v>
                </c:pt>
                <c:pt idx="6">
                  <c:v>0.92307700000000004</c:v>
                </c:pt>
                <c:pt idx="7">
                  <c:v>0.96078399999999997</c:v>
                </c:pt>
                <c:pt idx="8">
                  <c:v>1</c:v>
                </c:pt>
                <c:pt idx="9">
                  <c:v>1.040816</c:v>
                </c:pt>
                <c:pt idx="10">
                  <c:v>1.0833330000000001</c:v>
                </c:pt>
                <c:pt idx="11">
                  <c:v>1.1276600000000001</c:v>
                </c:pt>
                <c:pt idx="12">
                  <c:v>1.173913</c:v>
                </c:pt>
                <c:pt idx="13">
                  <c:v>1.2222219999999999</c:v>
                </c:pt>
                <c:pt idx="14">
                  <c:v>1.2727269999999999</c:v>
                </c:pt>
                <c:pt idx="15">
                  <c:v>1.3255809999999999</c:v>
                </c:pt>
                <c:pt idx="16">
                  <c:v>1.380952</c:v>
                </c:pt>
                <c:pt idx="17">
                  <c:v>1.4390240000000001</c:v>
                </c:pt>
                <c:pt idx="18">
                  <c:v>1.5</c:v>
                </c:pt>
                <c:pt idx="19">
                  <c:v>1.564103</c:v>
                </c:pt>
                <c:pt idx="20">
                  <c:v>1.6315789999999999</c:v>
                </c:pt>
                <c:pt idx="21">
                  <c:v>1.7027030000000001</c:v>
                </c:pt>
                <c:pt idx="22">
                  <c:v>1.7777780000000001</c:v>
                </c:pt>
                <c:pt idx="23">
                  <c:v>1.857143</c:v>
                </c:pt>
                <c:pt idx="24">
                  <c:v>1.941176</c:v>
                </c:pt>
                <c:pt idx="25">
                  <c:v>2.030303</c:v>
                </c:pt>
                <c:pt idx="26">
                  <c:v>2.125</c:v>
                </c:pt>
                <c:pt idx="27">
                  <c:v>2.225806</c:v>
                </c:pt>
                <c:pt idx="28">
                  <c:v>2.3333330000000001</c:v>
                </c:pt>
                <c:pt idx="29">
                  <c:v>2.4482759999999999</c:v>
                </c:pt>
                <c:pt idx="30">
                  <c:v>2.5714290000000002</c:v>
                </c:pt>
                <c:pt idx="31">
                  <c:v>2.7037040000000001</c:v>
                </c:pt>
                <c:pt idx="32">
                  <c:v>2.8461539999999999</c:v>
                </c:pt>
                <c:pt idx="33">
                  <c:v>3</c:v>
                </c:pt>
                <c:pt idx="34">
                  <c:v>3.1666669999999999</c:v>
                </c:pt>
                <c:pt idx="35">
                  <c:v>3.347826</c:v>
                </c:pt>
                <c:pt idx="36">
                  <c:v>3.545455</c:v>
                </c:pt>
                <c:pt idx="37">
                  <c:v>3.7619050000000001</c:v>
                </c:pt>
                <c:pt idx="38">
                  <c:v>4</c:v>
                </c:pt>
                <c:pt idx="39">
                  <c:v>4.2631579999999998</c:v>
                </c:pt>
                <c:pt idx="40">
                  <c:v>4.5555560000000002</c:v>
                </c:pt>
                <c:pt idx="41">
                  <c:v>4.8823530000000002</c:v>
                </c:pt>
                <c:pt idx="42">
                  <c:v>5.25</c:v>
                </c:pt>
                <c:pt idx="43">
                  <c:v>5.6666670000000003</c:v>
                </c:pt>
                <c:pt idx="44">
                  <c:v>6.1428570000000002</c:v>
                </c:pt>
                <c:pt idx="45">
                  <c:v>6.6923079999999997</c:v>
                </c:pt>
                <c:pt idx="46">
                  <c:v>7.3333329999999997</c:v>
                </c:pt>
                <c:pt idx="47">
                  <c:v>8.0909089999999999</c:v>
                </c:pt>
                <c:pt idx="48">
                  <c:v>9</c:v>
                </c:pt>
                <c:pt idx="49">
                  <c:v>10.111110999999999</c:v>
                </c:pt>
                <c:pt idx="50">
                  <c:v>11.5</c:v>
                </c:pt>
                <c:pt idx="51">
                  <c:v>13.285714</c:v>
                </c:pt>
                <c:pt idx="52">
                  <c:v>15.666667</c:v>
                </c:pt>
                <c:pt idx="53">
                  <c:v>19</c:v>
                </c:pt>
                <c:pt idx="54">
                  <c:v>24</c:v>
                </c:pt>
                <c:pt idx="55">
                  <c:v>32.333333000000003</c:v>
                </c:pt>
                <c:pt idx="56">
                  <c:v>49</c:v>
                </c:pt>
                <c:pt idx="57">
                  <c:v>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A44-4C64-AB54-1727F33354F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26284896"/>
        <c:axId val="1"/>
      </c:scatterChart>
      <c:valAx>
        <c:axId val="1526284896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 sz="1806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Load</a:t>
                </a:r>
              </a:p>
            </c:rich>
          </c:tx>
          <c:layout>
            <c:manualLayout>
              <c:xMode val="edge"/>
              <c:yMode val="edge"/>
              <c:x val="0.49056603773584906"/>
              <c:y val="0.87826086956521743"/>
            </c:manualLayout>
          </c:layout>
          <c:overlay val="0"/>
          <c:spPr>
            <a:noFill/>
            <a:ln w="47050">
              <a:noFill/>
            </a:ln>
          </c:spPr>
        </c:title>
        <c:numFmt formatCode="0%" sourceLinked="0"/>
        <c:majorTickMark val="out"/>
        <c:minorTickMark val="none"/>
        <c:tickLblPos val="nextTo"/>
        <c:spPr>
          <a:ln w="588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806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1"/>
        <c:axPos val="l"/>
        <c:majorGridlines>
          <c:spPr>
            <a:ln w="5881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806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Delay</a:t>
                </a:r>
              </a:p>
            </c:rich>
          </c:tx>
          <c:layout>
            <c:manualLayout>
              <c:xMode val="edge"/>
              <c:yMode val="edge"/>
              <c:x val="2.3060796645702306E-2"/>
              <c:y val="0.43768115942028984"/>
            </c:manualLayout>
          </c:layout>
          <c:overlay val="0"/>
          <c:spPr>
            <a:noFill/>
            <a:ln w="47050">
              <a:noFill/>
            </a:ln>
          </c:spPr>
        </c:title>
        <c:numFmt formatCode="General" sourceLinked="1"/>
        <c:majorTickMark val="out"/>
        <c:minorTickMark val="none"/>
        <c:tickLblPos val="nextTo"/>
        <c:crossAx val="1526284896"/>
        <c:crosses val="autoZero"/>
        <c:crossBetween val="midCat"/>
      </c:valAx>
      <c:spPr>
        <a:solidFill>
          <a:srgbClr val="C0C0C0"/>
        </a:solidFill>
        <a:ln w="23525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5881">
      <a:solidFill>
        <a:srgbClr val="000000"/>
      </a:solidFill>
      <a:prstDash val="solid"/>
    </a:ln>
  </c:spPr>
  <c:txPr>
    <a:bodyPr/>
    <a:lstStyle/>
    <a:p>
      <a:pPr>
        <a:defRPr sz="1852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054347826086961"/>
          <c:y val="0.17234848484848503"/>
          <c:w val="0.84782608695652173"/>
          <c:h val="0.65530303030303083"/>
        </c:manualLayout>
      </c:layout>
      <c:scatterChart>
        <c:scatterStyle val="lineMarker"/>
        <c:varyColors val="0"/>
        <c:ser>
          <c:idx val="0"/>
          <c:order val="0"/>
          <c:spPr>
            <a:ln w="69231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A$1:$A$100</c:f>
              <c:numCache>
                <c:formatCode>General</c:formatCode>
                <c:ptCount val="100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</c:numCache>
            </c:numRef>
          </c:xVal>
          <c:yVal>
            <c:numRef>
              <c:f>Sheet1!$B$1:$B$100</c:f>
              <c:numCache>
                <c:formatCode>General</c:formatCode>
                <c:ptCount val="100"/>
                <c:pt idx="0">
                  <c:v>0</c:v>
                </c:pt>
                <c:pt idx="1">
                  <c:v>1.0101000000000001E-2</c:v>
                </c:pt>
                <c:pt idx="2">
                  <c:v>2.0407999999999999E-2</c:v>
                </c:pt>
                <c:pt idx="3">
                  <c:v>3.0928000000000001E-2</c:v>
                </c:pt>
                <c:pt idx="4">
                  <c:v>4.1667000000000003E-2</c:v>
                </c:pt>
                <c:pt idx="5">
                  <c:v>5.2631999999999998E-2</c:v>
                </c:pt>
                <c:pt idx="6">
                  <c:v>6.3829999999999998E-2</c:v>
                </c:pt>
                <c:pt idx="7">
                  <c:v>7.5269000000000003E-2</c:v>
                </c:pt>
                <c:pt idx="8">
                  <c:v>8.6957000000000007E-2</c:v>
                </c:pt>
                <c:pt idx="9">
                  <c:v>9.8901000000000003E-2</c:v>
                </c:pt>
                <c:pt idx="10">
                  <c:v>0.111111</c:v>
                </c:pt>
                <c:pt idx="11">
                  <c:v>0.123596</c:v>
                </c:pt>
                <c:pt idx="12">
                  <c:v>0.13636400000000001</c:v>
                </c:pt>
                <c:pt idx="13">
                  <c:v>0.149425</c:v>
                </c:pt>
                <c:pt idx="14">
                  <c:v>0.16279099999999999</c:v>
                </c:pt>
                <c:pt idx="15">
                  <c:v>0.17647099999999999</c:v>
                </c:pt>
                <c:pt idx="16">
                  <c:v>0.19047600000000001</c:v>
                </c:pt>
                <c:pt idx="17">
                  <c:v>0.204819</c:v>
                </c:pt>
                <c:pt idx="18">
                  <c:v>0.21951200000000001</c:v>
                </c:pt>
                <c:pt idx="19">
                  <c:v>0.234568</c:v>
                </c:pt>
                <c:pt idx="20">
                  <c:v>0.25</c:v>
                </c:pt>
                <c:pt idx="21">
                  <c:v>0.26582299999999998</c:v>
                </c:pt>
                <c:pt idx="22">
                  <c:v>0.282051</c:v>
                </c:pt>
                <c:pt idx="23">
                  <c:v>0.29870099999999999</c:v>
                </c:pt>
                <c:pt idx="24">
                  <c:v>0.31578899999999999</c:v>
                </c:pt>
                <c:pt idx="25">
                  <c:v>0.33333299999999999</c:v>
                </c:pt>
                <c:pt idx="26">
                  <c:v>0.35135100000000002</c:v>
                </c:pt>
                <c:pt idx="27">
                  <c:v>0.369863</c:v>
                </c:pt>
                <c:pt idx="28">
                  <c:v>0.38888899999999998</c:v>
                </c:pt>
                <c:pt idx="29">
                  <c:v>0.40845100000000001</c:v>
                </c:pt>
                <c:pt idx="30">
                  <c:v>0.42857099999999998</c:v>
                </c:pt>
                <c:pt idx="31">
                  <c:v>0.44927499999999998</c:v>
                </c:pt>
                <c:pt idx="32">
                  <c:v>0.47058800000000001</c:v>
                </c:pt>
                <c:pt idx="33">
                  <c:v>0.492537</c:v>
                </c:pt>
                <c:pt idx="34">
                  <c:v>0.51515200000000005</c:v>
                </c:pt>
                <c:pt idx="35">
                  <c:v>0.538462</c:v>
                </c:pt>
                <c:pt idx="36">
                  <c:v>0.5625</c:v>
                </c:pt>
                <c:pt idx="37">
                  <c:v>0.58730199999999999</c:v>
                </c:pt>
                <c:pt idx="38">
                  <c:v>0.61290299999999998</c:v>
                </c:pt>
                <c:pt idx="39">
                  <c:v>0.63934400000000002</c:v>
                </c:pt>
                <c:pt idx="40">
                  <c:v>0.66666700000000001</c:v>
                </c:pt>
                <c:pt idx="41">
                  <c:v>0.69491499999999995</c:v>
                </c:pt>
                <c:pt idx="42">
                  <c:v>0.72413799999999995</c:v>
                </c:pt>
                <c:pt idx="43">
                  <c:v>0.754386</c:v>
                </c:pt>
                <c:pt idx="44">
                  <c:v>0.78571400000000002</c:v>
                </c:pt>
                <c:pt idx="45">
                  <c:v>0.81818199999999996</c:v>
                </c:pt>
                <c:pt idx="46">
                  <c:v>0.85185200000000005</c:v>
                </c:pt>
                <c:pt idx="47">
                  <c:v>0.88679200000000002</c:v>
                </c:pt>
                <c:pt idx="48">
                  <c:v>0.92307700000000004</c:v>
                </c:pt>
                <c:pt idx="49">
                  <c:v>0.96078399999999997</c:v>
                </c:pt>
                <c:pt idx="50">
                  <c:v>1</c:v>
                </c:pt>
                <c:pt idx="51">
                  <c:v>1.040816</c:v>
                </c:pt>
                <c:pt idx="52">
                  <c:v>1.0833330000000001</c:v>
                </c:pt>
                <c:pt idx="53">
                  <c:v>1.1276600000000001</c:v>
                </c:pt>
                <c:pt idx="54">
                  <c:v>1.173913</c:v>
                </c:pt>
                <c:pt idx="55">
                  <c:v>1.2222219999999999</c:v>
                </c:pt>
                <c:pt idx="56">
                  <c:v>1.2727269999999999</c:v>
                </c:pt>
                <c:pt idx="57">
                  <c:v>1.3255809999999999</c:v>
                </c:pt>
                <c:pt idx="58">
                  <c:v>1.380952</c:v>
                </c:pt>
                <c:pt idx="59">
                  <c:v>1.4390240000000001</c:v>
                </c:pt>
                <c:pt idx="60">
                  <c:v>1.5</c:v>
                </c:pt>
                <c:pt idx="61">
                  <c:v>1.564103</c:v>
                </c:pt>
                <c:pt idx="62">
                  <c:v>1.6315789999999999</c:v>
                </c:pt>
                <c:pt idx="63">
                  <c:v>1.7027030000000001</c:v>
                </c:pt>
                <c:pt idx="64">
                  <c:v>1.7777780000000001</c:v>
                </c:pt>
                <c:pt idx="65">
                  <c:v>1.857143</c:v>
                </c:pt>
                <c:pt idx="66">
                  <c:v>1.941176</c:v>
                </c:pt>
                <c:pt idx="67">
                  <c:v>2.030303</c:v>
                </c:pt>
                <c:pt idx="68">
                  <c:v>2.125</c:v>
                </c:pt>
                <c:pt idx="69">
                  <c:v>2.225806</c:v>
                </c:pt>
                <c:pt idx="70">
                  <c:v>2.3333330000000001</c:v>
                </c:pt>
                <c:pt idx="71">
                  <c:v>2.4482759999999999</c:v>
                </c:pt>
                <c:pt idx="72">
                  <c:v>2.5714290000000002</c:v>
                </c:pt>
                <c:pt idx="73">
                  <c:v>2.7037040000000001</c:v>
                </c:pt>
                <c:pt idx="74">
                  <c:v>2.8461539999999999</c:v>
                </c:pt>
                <c:pt idx="75">
                  <c:v>3</c:v>
                </c:pt>
                <c:pt idx="76">
                  <c:v>3.1666669999999999</c:v>
                </c:pt>
                <c:pt idx="77">
                  <c:v>3.347826</c:v>
                </c:pt>
                <c:pt idx="78">
                  <c:v>3.545455</c:v>
                </c:pt>
                <c:pt idx="79">
                  <c:v>3.7619050000000001</c:v>
                </c:pt>
                <c:pt idx="80">
                  <c:v>4</c:v>
                </c:pt>
                <c:pt idx="81">
                  <c:v>4.2631579999999998</c:v>
                </c:pt>
                <c:pt idx="82">
                  <c:v>4.5555560000000002</c:v>
                </c:pt>
                <c:pt idx="83">
                  <c:v>4.8823530000000002</c:v>
                </c:pt>
                <c:pt idx="84">
                  <c:v>5.25</c:v>
                </c:pt>
                <c:pt idx="85">
                  <c:v>5.6666670000000003</c:v>
                </c:pt>
                <c:pt idx="86">
                  <c:v>6.1428570000000002</c:v>
                </c:pt>
                <c:pt idx="87">
                  <c:v>6.6923079999999997</c:v>
                </c:pt>
                <c:pt idx="88">
                  <c:v>7.3333329999999997</c:v>
                </c:pt>
                <c:pt idx="89">
                  <c:v>8.0909089999999999</c:v>
                </c:pt>
                <c:pt idx="90">
                  <c:v>9</c:v>
                </c:pt>
                <c:pt idx="91">
                  <c:v>10.111110999999999</c:v>
                </c:pt>
                <c:pt idx="92">
                  <c:v>11.5</c:v>
                </c:pt>
                <c:pt idx="93">
                  <c:v>13.285714</c:v>
                </c:pt>
                <c:pt idx="94">
                  <c:v>15.666667</c:v>
                </c:pt>
                <c:pt idx="95">
                  <c:v>19</c:v>
                </c:pt>
                <c:pt idx="96">
                  <c:v>24</c:v>
                </c:pt>
                <c:pt idx="97">
                  <c:v>32.333333000000003</c:v>
                </c:pt>
                <c:pt idx="98">
                  <c:v>49</c:v>
                </c:pt>
                <c:pt idx="99">
                  <c:v>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165-4B67-912F-7DAD2A4314CD}"/>
            </c:ext>
          </c:extLst>
        </c:ser>
        <c:ser>
          <c:idx val="1"/>
          <c:order val="1"/>
          <c:spPr>
            <a:ln w="69231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Sheet1!$C$1:$C$100</c:f>
              <c:numCache>
                <c:formatCode>General</c:formatCode>
                <c:ptCount val="100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</c:numCache>
            </c:numRef>
          </c:xVal>
          <c:yVal>
            <c:numRef>
              <c:f>Sheet1!$D$1:$D$100</c:f>
              <c:numCache>
                <c:formatCode>General</c:formatCode>
                <c:ptCount val="100"/>
                <c:pt idx="0">
                  <c:v>0.72413799999999995</c:v>
                </c:pt>
                <c:pt idx="1">
                  <c:v>0.754386</c:v>
                </c:pt>
                <c:pt idx="2">
                  <c:v>0.78571400000000002</c:v>
                </c:pt>
                <c:pt idx="3">
                  <c:v>0.81818199999999996</c:v>
                </c:pt>
                <c:pt idx="4">
                  <c:v>0.85185200000000005</c:v>
                </c:pt>
                <c:pt idx="5">
                  <c:v>0.88679200000000002</c:v>
                </c:pt>
                <c:pt idx="6">
                  <c:v>0.92307700000000004</c:v>
                </c:pt>
                <c:pt idx="7">
                  <c:v>0.96078399999999997</c:v>
                </c:pt>
                <c:pt idx="8">
                  <c:v>1</c:v>
                </c:pt>
                <c:pt idx="9">
                  <c:v>1.040816</c:v>
                </c:pt>
                <c:pt idx="10">
                  <c:v>1.0833330000000001</c:v>
                </c:pt>
                <c:pt idx="11">
                  <c:v>1.1276600000000001</c:v>
                </c:pt>
                <c:pt idx="12">
                  <c:v>1.173913</c:v>
                </c:pt>
                <c:pt idx="13">
                  <c:v>1.2222219999999999</c:v>
                </c:pt>
                <c:pt idx="14">
                  <c:v>1.2727269999999999</c:v>
                </c:pt>
                <c:pt idx="15">
                  <c:v>1.3255809999999999</c:v>
                </c:pt>
                <c:pt idx="16">
                  <c:v>1.380952</c:v>
                </c:pt>
                <c:pt idx="17">
                  <c:v>1.4390240000000001</c:v>
                </c:pt>
                <c:pt idx="18">
                  <c:v>1.5</c:v>
                </c:pt>
                <c:pt idx="19">
                  <c:v>1.564103</c:v>
                </c:pt>
                <c:pt idx="20">
                  <c:v>1.6315789999999999</c:v>
                </c:pt>
                <c:pt idx="21">
                  <c:v>1.7027030000000001</c:v>
                </c:pt>
                <c:pt idx="22">
                  <c:v>1.7777780000000001</c:v>
                </c:pt>
                <c:pt idx="23">
                  <c:v>1.857143</c:v>
                </c:pt>
                <c:pt idx="24">
                  <c:v>1.941176</c:v>
                </c:pt>
                <c:pt idx="25">
                  <c:v>2.030303</c:v>
                </c:pt>
                <c:pt idx="26">
                  <c:v>2.125</c:v>
                </c:pt>
                <c:pt idx="27">
                  <c:v>2.225806</c:v>
                </c:pt>
                <c:pt idx="28">
                  <c:v>2.3333330000000001</c:v>
                </c:pt>
                <c:pt idx="29">
                  <c:v>2.4482759999999999</c:v>
                </c:pt>
                <c:pt idx="30">
                  <c:v>2.5714290000000002</c:v>
                </c:pt>
                <c:pt idx="31">
                  <c:v>2.7037040000000001</c:v>
                </c:pt>
                <c:pt idx="32">
                  <c:v>2.8461539999999999</c:v>
                </c:pt>
                <c:pt idx="33">
                  <c:v>3</c:v>
                </c:pt>
                <c:pt idx="34">
                  <c:v>3.1666669999999999</c:v>
                </c:pt>
                <c:pt idx="35">
                  <c:v>3.347826</c:v>
                </c:pt>
                <c:pt idx="36">
                  <c:v>3.545455</c:v>
                </c:pt>
                <c:pt idx="37">
                  <c:v>3.7619050000000001</c:v>
                </c:pt>
                <c:pt idx="38">
                  <c:v>4</c:v>
                </c:pt>
                <c:pt idx="39">
                  <c:v>4.2631579999999998</c:v>
                </c:pt>
                <c:pt idx="40">
                  <c:v>4.5555560000000002</c:v>
                </c:pt>
                <c:pt idx="41">
                  <c:v>4.8823530000000002</c:v>
                </c:pt>
                <c:pt idx="42">
                  <c:v>5.25</c:v>
                </c:pt>
                <c:pt idx="43">
                  <c:v>5.6666670000000003</c:v>
                </c:pt>
                <c:pt idx="44">
                  <c:v>6.1428570000000002</c:v>
                </c:pt>
                <c:pt idx="45">
                  <c:v>6.6923079999999997</c:v>
                </c:pt>
                <c:pt idx="46">
                  <c:v>7.3333329999999997</c:v>
                </c:pt>
                <c:pt idx="47">
                  <c:v>8.0909089999999999</c:v>
                </c:pt>
                <c:pt idx="48">
                  <c:v>9</c:v>
                </c:pt>
                <c:pt idx="49">
                  <c:v>10.111110999999999</c:v>
                </c:pt>
                <c:pt idx="50">
                  <c:v>11.5</c:v>
                </c:pt>
                <c:pt idx="51">
                  <c:v>13.285714</c:v>
                </c:pt>
                <c:pt idx="52">
                  <c:v>15.666667</c:v>
                </c:pt>
                <c:pt idx="53">
                  <c:v>19</c:v>
                </c:pt>
                <c:pt idx="54">
                  <c:v>24</c:v>
                </c:pt>
                <c:pt idx="55">
                  <c:v>32.333333000000003</c:v>
                </c:pt>
                <c:pt idx="56">
                  <c:v>49</c:v>
                </c:pt>
                <c:pt idx="57">
                  <c:v>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165-4B67-912F-7DAD2A4314C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26546944"/>
        <c:axId val="1"/>
      </c:scatterChart>
      <c:valAx>
        <c:axId val="1526546944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 sz="2724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Load</a:t>
                </a:r>
              </a:p>
            </c:rich>
          </c:tx>
          <c:layout>
            <c:manualLayout>
              <c:xMode val="edge"/>
              <c:yMode val="edge"/>
              <c:x val="0.49320649398463201"/>
              <c:y val="0.8882576047952282"/>
            </c:manualLayout>
          </c:layout>
          <c:overlay val="0"/>
          <c:spPr>
            <a:noFill/>
            <a:ln w="46153">
              <a:noFill/>
            </a:ln>
          </c:spPr>
        </c:title>
        <c:numFmt formatCode="0%" sourceLinked="0"/>
        <c:majorTickMark val="out"/>
        <c:minorTickMark val="none"/>
        <c:tickLblPos val="nextTo"/>
        <c:spPr>
          <a:ln w="576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724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1"/>
        <c:axPos val="l"/>
        <c:majorGridlines>
          <c:spPr>
            <a:ln w="5769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2724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Delay</a:t>
                </a:r>
              </a:p>
            </c:rich>
          </c:tx>
          <c:layout>
            <c:manualLayout>
              <c:xMode val="edge"/>
              <c:yMode val="edge"/>
              <c:x val="1.3587012030735977E-2"/>
              <c:y val="0.44507572853810523"/>
            </c:manualLayout>
          </c:layout>
          <c:overlay val="0"/>
          <c:spPr>
            <a:noFill/>
            <a:ln w="46153">
              <a:noFill/>
            </a:ln>
          </c:spPr>
        </c:title>
        <c:numFmt formatCode="General" sourceLinked="1"/>
        <c:majorTickMark val="out"/>
        <c:minorTickMark val="none"/>
        <c:tickLblPos val="nextTo"/>
        <c:crossAx val="1526546944"/>
        <c:crosses val="autoZero"/>
        <c:crossBetween val="midCat"/>
      </c:valAx>
      <c:spPr>
        <a:solidFill>
          <a:srgbClr val="C0C0C0"/>
        </a:solidFill>
        <a:ln w="23077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5769">
      <a:solidFill>
        <a:srgbClr val="000000"/>
      </a:solidFill>
      <a:prstDash val="solid"/>
    </a:ln>
  </c:spPr>
  <c:txPr>
    <a:bodyPr/>
    <a:lstStyle/>
    <a:p>
      <a:pPr>
        <a:defRPr sz="2769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11111111111111"/>
          <c:y val="0.18260869565217391"/>
          <c:w val="0.83228511530398319"/>
          <c:h val="0.63188405797101455"/>
        </c:manualLayout>
      </c:layout>
      <c:scatterChart>
        <c:scatterStyle val="lineMarker"/>
        <c:varyColors val="0"/>
        <c:ser>
          <c:idx val="0"/>
          <c:order val="0"/>
          <c:spPr>
            <a:ln w="77602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A$1:$A$100</c:f>
              <c:numCache>
                <c:formatCode>General</c:formatCode>
                <c:ptCount val="100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</c:numCache>
            </c:numRef>
          </c:xVal>
          <c:yVal>
            <c:numRef>
              <c:f>Sheet1!$B$1:$B$100</c:f>
              <c:numCache>
                <c:formatCode>General</c:formatCode>
                <c:ptCount val="100"/>
                <c:pt idx="0">
                  <c:v>0</c:v>
                </c:pt>
                <c:pt idx="1">
                  <c:v>1.0101000000000001E-2</c:v>
                </c:pt>
                <c:pt idx="2">
                  <c:v>2.0407999999999999E-2</c:v>
                </c:pt>
                <c:pt idx="3">
                  <c:v>3.0928000000000001E-2</c:v>
                </c:pt>
                <c:pt idx="4">
                  <c:v>4.1667000000000003E-2</c:v>
                </c:pt>
                <c:pt idx="5">
                  <c:v>5.2631999999999998E-2</c:v>
                </c:pt>
                <c:pt idx="6">
                  <c:v>6.3829999999999998E-2</c:v>
                </c:pt>
                <c:pt idx="7">
                  <c:v>7.5269000000000003E-2</c:v>
                </c:pt>
                <c:pt idx="8">
                  <c:v>8.6957000000000007E-2</c:v>
                </c:pt>
                <c:pt idx="9">
                  <c:v>9.8901000000000003E-2</c:v>
                </c:pt>
                <c:pt idx="10">
                  <c:v>0.111111</c:v>
                </c:pt>
                <c:pt idx="11">
                  <c:v>0.123596</c:v>
                </c:pt>
                <c:pt idx="12">
                  <c:v>0.13636400000000001</c:v>
                </c:pt>
                <c:pt idx="13">
                  <c:v>0.149425</c:v>
                </c:pt>
                <c:pt idx="14">
                  <c:v>0.16279099999999999</c:v>
                </c:pt>
                <c:pt idx="15">
                  <c:v>0.17647099999999999</c:v>
                </c:pt>
                <c:pt idx="16">
                  <c:v>0.19047600000000001</c:v>
                </c:pt>
                <c:pt idx="17">
                  <c:v>0.204819</c:v>
                </c:pt>
                <c:pt idx="18">
                  <c:v>0.21951200000000001</c:v>
                </c:pt>
                <c:pt idx="19">
                  <c:v>0.234568</c:v>
                </c:pt>
                <c:pt idx="20">
                  <c:v>0.25</c:v>
                </c:pt>
                <c:pt idx="21">
                  <c:v>0.26582299999999998</c:v>
                </c:pt>
                <c:pt idx="22">
                  <c:v>0.282051</c:v>
                </c:pt>
                <c:pt idx="23">
                  <c:v>0.29870099999999999</c:v>
                </c:pt>
                <c:pt idx="24">
                  <c:v>0.31578899999999999</c:v>
                </c:pt>
                <c:pt idx="25">
                  <c:v>0.33333299999999999</c:v>
                </c:pt>
                <c:pt idx="26">
                  <c:v>0.35135100000000002</c:v>
                </c:pt>
                <c:pt idx="27">
                  <c:v>0.369863</c:v>
                </c:pt>
                <c:pt idx="28">
                  <c:v>0.38888899999999998</c:v>
                </c:pt>
                <c:pt idx="29">
                  <c:v>0.40845100000000001</c:v>
                </c:pt>
                <c:pt idx="30">
                  <c:v>0.42857099999999998</c:v>
                </c:pt>
                <c:pt idx="31">
                  <c:v>0.44927499999999998</c:v>
                </c:pt>
                <c:pt idx="32">
                  <c:v>0.47058800000000001</c:v>
                </c:pt>
                <c:pt idx="33">
                  <c:v>0.492537</c:v>
                </c:pt>
                <c:pt idx="34">
                  <c:v>0.51515200000000005</c:v>
                </c:pt>
                <c:pt idx="35">
                  <c:v>0.538462</c:v>
                </c:pt>
                <c:pt idx="36">
                  <c:v>0.5625</c:v>
                </c:pt>
                <c:pt idx="37">
                  <c:v>0.58730199999999999</c:v>
                </c:pt>
                <c:pt idx="38">
                  <c:v>0.61290299999999998</c:v>
                </c:pt>
                <c:pt idx="39">
                  <c:v>0.63934400000000002</c:v>
                </c:pt>
                <c:pt idx="40">
                  <c:v>0.66666700000000001</c:v>
                </c:pt>
                <c:pt idx="41">
                  <c:v>0.69491499999999995</c:v>
                </c:pt>
                <c:pt idx="42">
                  <c:v>0.72413799999999995</c:v>
                </c:pt>
                <c:pt idx="43">
                  <c:v>0.754386</c:v>
                </c:pt>
                <c:pt idx="44">
                  <c:v>0.78571400000000002</c:v>
                </c:pt>
                <c:pt idx="45">
                  <c:v>0.81818199999999996</c:v>
                </c:pt>
                <c:pt idx="46">
                  <c:v>0.85185200000000005</c:v>
                </c:pt>
                <c:pt idx="47">
                  <c:v>0.88679200000000002</c:v>
                </c:pt>
                <c:pt idx="48">
                  <c:v>0.92307700000000004</c:v>
                </c:pt>
                <c:pt idx="49">
                  <c:v>0.96078399999999997</c:v>
                </c:pt>
                <c:pt idx="50">
                  <c:v>1</c:v>
                </c:pt>
                <c:pt idx="51">
                  <c:v>1.040816</c:v>
                </c:pt>
                <c:pt idx="52">
                  <c:v>1.0833330000000001</c:v>
                </c:pt>
                <c:pt idx="53">
                  <c:v>1.1276600000000001</c:v>
                </c:pt>
                <c:pt idx="54">
                  <c:v>1.173913</c:v>
                </c:pt>
                <c:pt idx="55">
                  <c:v>1.2222219999999999</c:v>
                </c:pt>
                <c:pt idx="56">
                  <c:v>1.2727269999999999</c:v>
                </c:pt>
                <c:pt idx="57">
                  <c:v>1.3255809999999999</c:v>
                </c:pt>
                <c:pt idx="58">
                  <c:v>1.380952</c:v>
                </c:pt>
                <c:pt idx="59">
                  <c:v>1.4390240000000001</c:v>
                </c:pt>
                <c:pt idx="60">
                  <c:v>1.5</c:v>
                </c:pt>
                <c:pt idx="61">
                  <c:v>1.564103</c:v>
                </c:pt>
                <c:pt idx="62">
                  <c:v>1.6315789999999999</c:v>
                </c:pt>
                <c:pt idx="63">
                  <c:v>1.7027030000000001</c:v>
                </c:pt>
                <c:pt idx="64">
                  <c:v>1.7777780000000001</c:v>
                </c:pt>
                <c:pt idx="65">
                  <c:v>1.857143</c:v>
                </c:pt>
                <c:pt idx="66">
                  <c:v>1.941176</c:v>
                </c:pt>
                <c:pt idx="67">
                  <c:v>2.030303</c:v>
                </c:pt>
                <c:pt idx="68">
                  <c:v>2.125</c:v>
                </c:pt>
                <c:pt idx="69">
                  <c:v>2.225806</c:v>
                </c:pt>
                <c:pt idx="70">
                  <c:v>2.3333330000000001</c:v>
                </c:pt>
                <c:pt idx="71">
                  <c:v>2.4482759999999999</c:v>
                </c:pt>
                <c:pt idx="72">
                  <c:v>2.5714290000000002</c:v>
                </c:pt>
                <c:pt idx="73">
                  <c:v>2.7037040000000001</c:v>
                </c:pt>
                <c:pt idx="74">
                  <c:v>2.8461539999999999</c:v>
                </c:pt>
                <c:pt idx="75">
                  <c:v>3</c:v>
                </c:pt>
                <c:pt idx="76">
                  <c:v>3.1666669999999999</c:v>
                </c:pt>
                <c:pt idx="77">
                  <c:v>3.347826</c:v>
                </c:pt>
                <c:pt idx="78">
                  <c:v>3.545455</c:v>
                </c:pt>
                <c:pt idx="79">
                  <c:v>3.7619050000000001</c:v>
                </c:pt>
                <c:pt idx="80">
                  <c:v>4</c:v>
                </c:pt>
                <c:pt idx="81">
                  <c:v>4.2631579999999998</c:v>
                </c:pt>
                <c:pt idx="82">
                  <c:v>4.5555560000000002</c:v>
                </c:pt>
                <c:pt idx="83">
                  <c:v>4.8823530000000002</c:v>
                </c:pt>
                <c:pt idx="84">
                  <c:v>5.25</c:v>
                </c:pt>
                <c:pt idx="85">
                  <c:v>5.6666670000000003</c:v>
                </c:pt>
                <c:pt idx="86">
                  <c:v>6.1428570000000002</c:v>
                </c:pt>
                <c:pt idx="87">
                  <c:v>6.6923079999999997</c:v>
                </c:pt>
                <c:pt idx="88">
                  <c:v>7.3333329999999997</c:v>
                </c:pt>
                <c:pt idx="89">
                  <c:v>8.0909089999999999</c:v>
                </c:pt>
                <c:pt idx="90">
                  <c:v>9</c:v>
                </c:pt>
                <c:pt idx="91">
                  <c:v>10.111110999999999</c:v>
                </c:pt>
                <c:pt idx="92">
                  <c:v>11.5</c:v>
                </c:pt>
                <c:pt idx="93">
                  <c:v>13.285714</c:v>
                </c:pt>
                <c:pt idx="94">
                  <c:v>15.666667</c:v>
                </c:pt>
                <c:pt idx="95">
                  <c:v>19</c:v>
                </c:pt>
                <c:pt idx="96">
                  <c:v>24</c:v>
                </c:pt>
                <c:pt idx="97">
                  <c:v>32.333333000000003</c:v>
                </c:pt>
                <c:pt idx="98">
                  <c:v>49</c:v>
                </c:pt>
                <c:pt idx="99">
                  <c:v>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3F3-40DF-85F1-F6C58FCDC898}"/>
            </c:ext>
          </c:extLst>
        </c:ser>
        <c:ser>
          <c:idx val="1"/>
          <c:order val="1"/>
          <c:spPr>
            <a:ln w="38801">
              <a:noFill/>
            </a:ln>
          </c:spPr>
          <c:marker>
            <c:symbol val="none"/>
          </c:marker>
          <c:xVal>
            <c:numRef>
              <c:f>Sheet1!$C$1:$C$100</c:f>
              <c:numCache>
                <c:formatCode>General</c:formatCode>
                <c:ptCount val="100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</c:numCache>
            </c:numRef>
          </c:xVal>
          <c:yVal>
            <c:numRef>
              <c:f>Sheet1!$D$1:$D$100</c:f>
              <c:numCache>
                <c:formatCode>General</c:formatCode>
                <c:ptCount val="100"/>
                <c:pt idx="0">
                  <c:v>0.72413799999999995</c:v>
                </c:pt>
                <c:pt idx="1">
                  <c:v>0.754386</c:v>
                </c:pt>
                <c:pt idx="2">
                  <c:v>0.78571400000000002</c:v>
                </c:pt>
                <c:pt idx="3">
                  <c:v>0.81818199999999996</c:v>
                </c:pt>
                <c:pt idx="4">
                  <c:v>0.85185200000000005</c:v>
                </c:pt>
                <c:pt idx="5">
                  <c:v>0.88679200000000002</c:v>
                </c:pt>
                <c:pt idx="6">
                  <c:v>0.92307700000000004</c:v>
                </c:pt>
                <c:pt idx="7">
                  <c:v>0.96078399999999997</c:v>
                </c:pt>
                <c:pt idx="8">
                  <c:v>1</c:v>
                </c:pt>
                <c:pt idx="9">
                  <c:v>1.040816</c:v>
                </c:pt>
                <c:pt idx="10">
                  <c:v>1.0833330000000001</c:v>
                </c:pt>
                <c:pt idx="11">
                  <c:v>1.1276600000000001</c:v>
                </c:pt>
                <c:pt idx="12">
                  <c:v>1.173913</c:v>
                </c:pt>
                <c:pt idx="13">
                  <c:v>1.2222219999999999</c:v>
                </c:pt>
                <c:pt idx="14">
                  <c:v>1.2727269999999999</c:v>
                </c:pt>
                <c:pt idx="15">
                  <c:v>1.3255809999999999</c:v>
                </c:pt>
                <c:pt idx="16">
                  <c:v>1.380952</c:v>
                </c:pt>
                <c:pt idx="17">
                  <c:v>1.4390240000000001</c:v>
                </c:pt>
                <c:pt idx="18">
                  <c:v>1.5</c:v>
                </c:pt>
                <c:pt idx="19">
                  <c:v>1.564103</c:v>
                </c:pt>
                <c:pt idx="20">
                  <c:v>1.6315789999999999</c:v>
                </c:pt>
                <c:pt idx="21">
                  <c:v>1.7027030000000001</c:v>
                </c:pt>
                <c:pt idx="22">
                  <c:v>1.7777780000000001</c:v>
                </c:pt>
                <c:pt idx="23">
                  <c:v>1.857143</c:v>
                </c:pt>
                <c:pt idx="24">
                  <c:v>1.941176</c:v>
                </c:pt>
                <c:pt idx="25">
                  <c:v>2.030303</c:v>
                </c:pt>
                <c:pt idx="26">
                  <c:v>2.125</c:v>
                </c:pt>
                <c:pt idx="27">
                  <c:v>2.225806</c:v>
                </c:pt>
                <c:pt idx="28">
                  <c:v>2.3333330000000001</c:v>
                </c:pt>
                <c:pt idx="29">
                  <c:v>2.4482759999999999</c:v>
                </c:pt>
                <c:pt idx="30">
                  <c:v>2.5714290000000002</c:v>
                </c:pt>
                <c:pt idx="31">
                  <c:v>2.7037040000000001</c:v>
                </c:pt>
                <c:pt idx="32">
                  <c:v>2.8461539999999999</c:v>
                </c:pt>
                <c:pt idx="33">
                  <c:v>3</c:v>
                </c:pt>
                <c:pt idx="34">
                  <c:v>3.1666669999999999</c:v>
                </c:pt>
                <c:pt idx="35">
                  <c:v>3.347826</c:v>
                </c:pt>
                <c:pt idx="36">
                  <c:v>3.545455</c:v>
                </c:pt>
                <c:pt idx="37">
                  <c:v>3.7619050000000001</c:v>
                </c:pt>
                <c:pt idx="38">
                  <c:v>4</c:v>
                </c:pt>
                <c:pt idx="39">
                  <c:v>4.2631579999999998</c:v>
                </c:pt>
                <c:pt idx="40">
                  <c:v>4.5555560000000002</c:v>
                </c:pt>
                <c:pt idx="41">
                  <c:v>4.8823530000000002</c:v>
                </c:pt>
                <c:pt idx="42">
                  <c:v>5.25</c:v>
                </c:pt>
                <c:pt idx="43">
                  <c:v>5.6666670000000003</c:v>
                </c:pt>
                <c:pt idx="44">
                  <c:v>6.1428570000000002</c:v>
                </c:pt>
                <c:pt idx="45">
                  <c:v>6.6923079999999997</c:v>
                </c:pt>
                <c:pt idx="46">
                  <c:v>7.3333329999999997</c:v>
                </c:pt>
                <c:pt idx="47">
                  <c:v>8.0909089999999999</c:v>
                </c:pt>
                <c:pt idx="48">
                  <c:v>9</c:v>
                </c:pt>
                <c:pt idx="49">
                  <c:v>10.111110999999999</c:v>
                </c:pt>
                <c:pt idx="50">
                  <c:v>11.5</c:v>
                </c:pt>
                <c:pt idx="51">
                  <c:v>13.285714</c:v>
                </c:pt>
                <c:pt idx="52">
                  <c:v>15.666667</c:v>
                </c:pt>
                <c:pt idx="53">
                  <c:v>19</c:v>
                </c:pt>
                <c:pt idx="54">
                  <c:v>24</c:v>
                </c:pt>
                <c:pt idx="55">
                  <c:v>32.333333000000003</c:v>
                </c:pt>
                <c:pt idx="56">
                  <c:v>49</c:v>
                </c:pt>
                <c:pt idx="57">
                  <c:v>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3F3-40DF-85F1-F6C58FCDC8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27741440"/>
        <c:axId val="1"/>
      </c:scatterChart>
      <c:valAx>
        <c:axId val="1527741440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 sz="1986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Load</a:t>
                </a:r>
              </a:p>
            </c:rich>
          </c:tx>
          <c:layout>
            <c:manualLayout>
              <c:xMode val="edge"/>
              <c:yMode val="edge"/>
              <c:x val="0.49056603773584906"/>
              <c:y val="0.87826086956521743"/>
            </c:manualLayout>
          </c:layout>
          <c:overlay val="0"/>
          <c:spPr>
            <a:noFill/>
            <a:ln w="51735">
              <a:noFill/>
            </a:ln>
          </c:spPr>
        </c:title>
        <c:numFmt formatCode="0%" sourceLinked="0"/>
        <c:majorTickMark val="out"/>
        <c:minorTickMark val="none"/>
        <c:tickLblPos val="nextTo"/>
        <c:spPr>
          <a:ln w="646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986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1"/>
        <c:axPos val="l"/>
        <c:majorGridlines>
          <c:spPr>
            <a:ln w="6467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986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Delay</a:t>
                </a:r>
              </a:p>
            </c:rich>
          </c:tx>
          <c:layout>
            <c:manualLayout>
              <c:xMode val="edge"/>
              <c:yMode val="edge"/>
              <c:x val="2.3060796645702306E-2"/>
              <c:y val="0.43768115942028984"/>
            </c:manualLayout>
          </c:layout>
          <c:overlay val="0"/>
          <c:spPr>
            <a:noFill/>
            <a:ln w="51735">
              <a:noFill/>
            </a:ln>
          </c:spPr>
        </c:title>
        <c:numFmt formatCode="General" sourceLinked="1"/>
        <c:majorTickMark val="out"/>
        <c:minorTickMark val="none"/>
        <c:tickLblPos val="nextTo"/>
        <c:crossAx val="1527741440"/>
        <c:crosses val="autoZero"/>
        <c:crossBetween val="midCat"/>
      </c:valAx>
      <c:spPr>
        <a:solidFill>
          <a:srgbClr val="C0C0C0"/>
        </a:solidFill>
        <a:ln w="25867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6467">
      <a:solidFill>
        <a:srgbClr val="000000"/>
      </a:solidFill>
      <a:prstDash val="solid"/>
    </a:ln>
  </c:spPr>
  <c:txPr>
    <a:bodyPr/>
    <a:lstStyle/>
    <a:p>
      <a:pPr>
        <a:defRPr sz="2037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939890710382513"/>
          <c:y val="4.5977011494252873E-2"/>
          <c:w val="0.78415300546448086"/>
          <c:h val="0.91570881226053635"/>
        </c:manualLayout>
      </c:layout>
      <c:scatterChart>
        <c:scatterStyle val="lineMarker"/>
        <c:varyColors val="0"/>
        <c:ser>
          <c:idx val="1"/>
          <c:order val="0"/>
          <c:tx>
            <c:strRef>
              <c:f>'CINT95-Alpha'!$C$1</c:f>
              <c:strCache>
                <c:ptCount val="1"/>
                <c:pt idx="0">
                  <c:v>Baseline</c:v>
                </c:pt>
              </c:strCache>
            </c:strRef>
          </c:tx>
          <c:spPr>
            <a:ln w="44598">
              <a:solidFill>
                <a:srgbClr val="FF00FF"/>
              </a:solidFill>
              <a:prstDash val="solid"/>
            </a:ln>
          </c:spPr>
          <c:marker>
            <c:symbol val="square"/>
            <c:size val="10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trendline>
            <c:spPr>
              <a:ln w="44598">
                <a:solidFill>
                  <a:srgbClr val="000000"/>
                </a:solidFill>
                <a:prstDash val="solid"/>
              </a:ln>
            </c:spPr>
            <c:trendlineType val="exp"/>
            <c:dispRSqr val="0"/>
            <c:dispEq val="0"/>
          </c:trendline>
          <c:xVal>
            <c:numRef>
              <c:f>'CINT95-Alpha'!$A$2:$A$97</c:f>
              <c:numCache>
                <c:formatCode>mmm\-yy</c:formatCode>
                <c:ptCount val="29"/>
                <c:pt idx="0">
                  <c:v>33909</c:v>
                </c:pt>
                <c:pt idx="1">
                  <c:v>34516</c:v>
                </c:pt>
                <c:pt idx="2">
                  <c:v>34516</c:v>
                </c:pt>
                <c:pt idx="3">
                  <c:v>34669</c:v>
                </c:pt>
                <c:pt idx="4">
                  <c:v>34669</c:v>
                </c:pt>
                <c:pt idx="5">
                  <c:v>34759</c:v>
                </c:pt>
                <c:pt idx="6">
                  <c:v>34881</c:v>
                </c:pt>
                <c:pt idx="7">
                  <c:v>34973</c:v>
                </c:pt>
                <c:pt idx="8">
                  <c:v>35065</c:v>
                </c:pt>
                <c:pt idx="9">
                  <c:v>35125</c:v>
                </c:pt>
                <c:pt idx="10">
                  <c:v>35125</c:v>
                </c:pt>
                <c:pt idx="11">
                  <c:v>35217</c:v>
                </c:pt>
                <c:pt idx="12">
                  <c:v>35309</c:v>
                </c:pt>
                <c:pt idx="13">
                  <c:v>35339</c:v>
                </c:pt>
                <c:pt idx="14">
                  <c:v>35339</c:v>
                </c:pt>
                <c:pt idx="15">
                  <c:v>35431</c:v>
                </c:pt>
                <c:pt idx="16">
                  <c:v>35462</c:v>
                </c:pt>
                <c:pt idx="17">
                  <c:v>35643</c:v>
                </c:pt>
                <c:pt idx="18">
                  <c:v>35735</c:v>
                </c:pt>
                <c:pt idx="19">
                  <c:v>35886</c:v>
                </c:pt>
                <c:pt idx="20">
                  <c:v>35886</c:v>
                </c:pt>
                <c:pt idx="21">
                  <c:v>36100</c:v>
                </c:pt>
                <c:pt idx="22">
                  <c:v>36100</c:v>
                </c:pt>
                <c:pt idx="23">
                  <c:v>36373</c:v>
                </c:pt>
                <c:pt idx="24">
                  <c:v>36434</c:v>
                </c:pt>
                <c:pt idx="25">
                  <c:v>36495</c:v>
                </c:pt>
                <c:pt idx="26">
                  <c:v>36678</c:v>
                </c:pt>
                <c:pt idx="27">
                  <c:v>36800</c:v>
                </c:pt>
                <c:pt idx="28">
                  <c:v>36892</c:v>
                </c:pt>
              </c:numCache>
            </c:numRef>
          </c:xVal>
          <c:yVal>
            <c:numRef>
              <c:f>'CINT95-Alpha'!$C$2:$C$97</c:f>
              <c:numCache>
                <c:formatCode>General</c:formatCode>
                <c:ptCount val="29"/>
                <c:pt idx="0">
                  <c:v>2.15</c:v>
                </c:pt>
                <c:pt idx="1">
                  <c:v>3.66</c:v>
                </c:pt>
                <c:pt idx="2">
                  <c:v>4.24</c:v>
                </c:pt>
                <c:pt idx="3">
                  <c:v>2.4500000000000002</c:v>
                </c:pt>
                <c:pt idx="4">
                  <c:v>3.45</c:v>
                </c:pt>
                <c:pt idx="5">
                  <c:v>4.25</c:v>
                </c:pt>
                <c:pt idx="6">
                  <c:v>5.96</c:v>
                </c:pt>
                <c:pt idx="7">
                  <c:v>8.08</c:v>
                </c:pt>
                <c:pt idx="8">
                  <c:v>7.08</c:v>
                </c:pt>
                <c:pt idx="9">
                  <c:v>4.3099999999999996</c:v>
                </c:pt>
                <c:pt idx="10">
                  <c:v>8.82</c:v>
                </c:pt>
                <c:pt idx="11">
                  <c:v>9.77</c:v>
                </c:pt>
                <c:pt idx="12">
                  <c:v>11.2</c:v>
                </c:pt>
                <c:pt idx="13">
                  <c:v>9.82</c:v>
                </c:pt>
                <c:pt idx="14">
                  <c:v>12.6</c:v>
                </c:pt>
                <c:pt idx="15">
                  <c:v>12.3</c:v>
                </c:pt>
                <c:pt idx="16">
                  <c:v>12.1</c:v>
                </c:pt>
                <c:pt idx="17">
                  <c:v>16.3</c:v>
                </c:pt>
                <c:pt idx="18">
                  <c:v>16.5</c:v>
                </c:pt>
                <c:pt idx="19">
                  <c:v>9.33</c:v>
                </c:pt>
                <c:pt idx="20">
                  <c:v>12.4</c:v>
                </c:pt>
                <c:pt idx="21">
                  <c:v>24.1</c:v>
                </c:pt>
                <c:pt idx="22">
                  <c:v>25.9</c:v>
                </c:pt>
                <c:pt idx="23">
                  <c:v>33.200000000000003</c:v>
                </c:pt>
                <c:pt idx="24">
                  <c:v>34.700000000000003</c:v>
                </c:pt>
                <c:pt idx="25">
                  <c:v>35.5</c:v>
                </c:pt>
                <c:pt idx="26">
                  <c:v>36.799999999999997</c:v>
                </c:pt>
                <c:pt idx="27">
                  <c:v>30.9</c:v>
                </c:pt>
                <c:pt idx="28">
                  <c:v>44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135-433D-9E17-80BE3CD46E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26286976"/>
        <c:axId val="1"/>
      </c:scatterChart>
      <c:valAx>
        <c:axId val="1526286976"/>
        <c:scaling>
          <c:orientation val="minMax"/>
          <c:max val="37290"/>
          <c:min val="31400"/>
        </c:scaling>
        <c:delete val="0"/>
        <c:axPos val="b"/>
        <c:numFmt formatCode="yyyy" sourceLinked="0"/>
        <c:majorTickMark val="out"/>
        <c:minorTickMark val="none"/>
        <c:tickLblPos val="nextTo"/>
        <c:spPr>
          <a:ln w="371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88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 val="autoZero"/>
        <c:crossBetween val="midCat"/>
        <c:majorUnit val="1826"/>
      </c:valAx>
      <c:valAx>
        <c:axId val="1"/>
        <c:scaling>
          <c:logBase val="10"/>
          <c:orientation val="minMax"/>
          <c:max val="10000"/>
          <c:min val="0.1"/>
        </c:scaling>
        <c:delete val="0"/>
        <c:axPos val="l"/>
        <c:majorGridlines>
          <c:spPr>
            <a:ln w="3716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28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Spec95Int CPU results</a:t>
                </a:r>
              </a:p>
            </c:rich>
          </c:tx>
          <c:layout>
            <c:manualLayout>
              <c:xMode val="edge"/>
              <c:yMode val="edge"/>
              <c:x val="0"/>
              <c:y val="0.18773946360153257"/>
            </c:manualLayout>
          </c:layout>
          <c:overlay val="0"/>
          <c:spPr>
            <a:noFill/>
            <a:ln w="29732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71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12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526286976"/>
        <c:crosses val="autoZero"/>
        <c:crossBetween val="midCat"/>
      </c:valAx>
      <c:spPr>
        <a:noFill/>
        <a:ln w="14866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/>
    <a:lstStyle/>
    <a:p>
      <a:pPr>
        <a:defRPr sz="936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365079365079366"/>
          <c:y val="0.1366906474820144"/>
          <c:w val="0.79206349206349203"/>
          <c:h val="0.79376498800959228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Access Times</c:v>
                </c:pt>
              </c:strCache>
            </c:strRef>
          </c:tx>
          <c:spPr>
            <a:ln w="37405">
              <a:solidFill>
                <a:srgbClr val="FF0000"/>
              </a:solidFill>
              <a:prstDash val="solid"/>
            </a:ln>
          </c:spPr>
          <c:marker>
            <c:symbol val="diamond"/>
            <c:size val="14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cat>
            <c:numRef>
              <c:f>Sheet1!$B$1:$I$1</c:f>
              <c:numCache>
                <c:formatCode>General</c:formatCode>
                <c:ptCount val="8"/>
                <c:pt idx="0">
                  <c:v>1980</c:v>
                </c:pt>
                <c:pt idx="1">
                  <c:v>1983</c:v>
                </c:pt>
                <c:pt idx="2">
                  <c:v>1986</c:v>
                </c:pt>
                <c:pt idx="3">
                  <c:v>1989</c:v>
                </c:pt>
                <c:pt idx="4">
                  <c:v>1992</c:v>
                </c:pt>
                <c:pt idx="5">
                  <c:v>1995</c:v>
                </c:pt>
                <c:pt idx="6">
                  <c:v>1998</c:v>
                </c:pt>
                <c:pt idx="7">
                  <c:v>2001</c:v>
                </c:pt>
              </c:numCache>
            </c:numRef>
          </c:cat>
          <c:val>
            <c:numRef>
              <c:f>Sheet1!$B$2:$I$2</c:f>
              <c:numCache>
                <c:formatCode>General</c:formatCode>
                <c:ptCount val="8"/>
                <c:pt idx="0">
                  <c:v>150</c:v>
                </c:pt>
                <c:pt idx="1">
                  <c:v>120</c:v>
                </c:pt>
                <c:pt idx="2">
                  <c:v>100</c:v>
                </c:pt>
                <c:pt idx="3">
                  <c:v>80</c:v>
                </c:pt>
                <c:pt idx="4">
                  <c:v>60</c:v>
                </c:pt>
                <c:pt idx="5">
                  <c:v>50</c:v>
                </c:pt>
                <c:pt idx="6">
                  <c:v>45</c:v>
                </c:pt>
                <c:pt idx="7">
                  <c:v>4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5BE-4184-BC69-0DCE0CF9AC5C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Moore</c:v>
                </c:pt>
              </c:strCache>
            </c:strRef>
          </c:tx>
          <c:spPr>
            <a:ln w="37405">
              <a:solidFill>
                <a:srgbClr val="0000FF"/>
              </a:solidFill>
              <a:prstDash val="solid"/>
            </a:ln>
          </c:spPr>
          <c:marker>
            <c:symbol val="circle"/>
            <c:size val="14"/>
            <c:spPr>
              <a:solidFill>
                <a:srgbClr val="0000FF"/>
              </a:solidFill>
              <a:ln>
                <a:solidFill>
                  <a:srgbClr val="0000FF"/>
                </a:solidFill>
                <a:prstDash val="solid"/>
              </a:ln>
            </c:spPr>
          </c:marker>
          <c:cat>
            <c:numRef>
              <c:f>Sheet1!$B$1:$I$1</c:f>
              <c:numCache>
                <c:formatCode>General</c:formatCode>
                <c:ptCount val="8"/>
                <c:pt idx="0">
                  <c:v>1980</c:v>
                </c:pt>
                <c:pt idx="1">
                  <c:v>1983</c:v>
                </c:pt>
                <c:pt idx="2">
                  <c:v>1986</c:v>
                </c:pt>
                <c:pt idx="3">
                  <c:v>1989</c:v>
                </c:pt>
                <c:pt idx="4">
                  <c:v>1992</c:v>
                </c:pt>
                <c:pt idx="5">
                  <c:v>1995</c:v>
                </c:pt>
                <c:pt idx="6">
                  <c:v>1998</c:v>
                </c:pt>
                <c:pt idx="7">
                  <c:v>2001</c:v>
                </c:pt>
              </c:numCache>
            </c:numRef>
          </c:cat>
          <c:val>
            <c:numRef>
              <c:f>Sheet1!$B$3:$I$3</c:f>
              <c:numCache>
                <c:formatCode>General</c:formatCode>
                <c:ptCount val="8"/>
                <c:pt idx="0">
                  <c:v>150</c:v>
                </c:pt>
                <c:pt idx="1">
                  <c:v>37.5</c:v>
                </c:pt>
                <c:pt idx="2">
                  <c:v>9.375</c:v>
                </c:pt>
                <c:pt idx="3">
                  <c:v>2.2999999999999998</c:v>
                </c:pt>
                <c:pt idx="4">
                  <c:v>0.58599999999999997</c:v>
                </c:pt>
                <c:pt idx="5">
                  <c:v>0.14649999999999999</c:v>
                </c:pt>
                <c:pt idx="6">
                  <c:v>3.6600000000000001E-2</c:v>
                </c:pt>
                <c:pt idx="7">
                  <c:v>9.1999999999999998E-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5BE-4184-BC69-0DCE0CF9AC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27741440"/>
        <c:axId val="1"/>
      </c:lineChart>
      <c:catAx>
        <c:axId val="1527741440"/>
        <c:scaling>
          <c:orientation val="minMax"/>
        </c:scaling>
        <c:delete val="0"/>
        <c:axPos val="t"/>
        <c:numFmt formatCode="General" sourceLinked="1"/>
        <c:majorTickMark val="out"/>
        <c:minorTickMark val="none"/>
        <c:tickLblPos val="nextTo"/>
        <c:spPr>
          <a:ln w="467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67" b="0" i="0" u="none" strike="noStrike" baseline="0">
                <a:solidFill>
                  <a:schemeClr val="tx1"/>
                </a:solidFill>
                <a:latin typeface="Comic Sans MS"/>
                <a:ea typeface="Comic Sans MS"/>
                <a:cs typeface="Comic Sans MS"/>
              </a:defRPr>
            </a:pPr>
            <a:endParaRPr lang="en-US"/>
          </a:p>
        </c:txPr>
        <c:crossAx val="1"/>
        <c:crosses val="max"/>
        <c:auto val="1"/>
        <c:lblAlgn val="ctr"/>
        <c:lblOffset val="0"/>
        <c:tickLblSkip val="1"/>
        <c:tickMarkSkip val="1"/>
        <c:noMultiLvlLbl val="0"/>
      </c:catAx>
      <c:valAx>
        <c:axId val="1"/>
        <c:scaling>
          <c:logBase val="10"/>
          <c:orientation val="minMax"/>
        </c:scaling>
        <c:delete val="0"/>
        <c:axPos val="l"/>
        <c:majorGridlines>
          <c:spPr>
            <a:ln w="4676">
              <a:solidFill>
                <a:schemeClr val="tx1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2356" b="1" i="0" u="none" strike="noStrike" baseline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</a:defRPr>
                </a:pPr>
                <a:r>
                  <a:rPr lang="en-US"/>
                  <a:t>Access Time (ns)</a:t>
                </a:r>
              </a:p>
            </c:rich>
          </c:tx>
          <c:layout>
            <c:manualLayout>
              <c:xMode val="edge"/>
              <c:yMode val="edge"/>
              <c:x val="5.0793650793650794E-2"/>
              <c:y val="0.2733812949640288"/>
            </c:manualLayout>
          </c:layout>
          <c:overlay val="0"/>
          <c:spPr>
            <a:noFill/>
            <a:ln w="37405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67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67" b="0" i="0" u="none" strike="noStrike" baseline="0">
                <a:solidFill>
                  <a:schemeClr val="tx1"/>
                </a:solidFill>
                <a:latin typeface="Comic Sans MS"/>
                <a:ea typeface="Comic Sans MS"/>
                <a:cs typeface="Comic Sans MS"/>
              </a:defRPr>
            </a:pPr>
            <a:endParaRPr lang="en-US"/>
          </a:p>
        </c:txPr>
        <c:crossAx val="1527741440"/>
        <c:crosses val="autoZero"/>
        <c:crossBetween val="between"/>
      </c:valAx>
      <c:spPr>
        <a:noFill/>
        <a:ln w="18703">
          <a:solidFill>
            <a:schemeClr val="tx1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2651" b="1" i="0" u="none" strike="noStrike" baseline="0">
          <a:solidFill>
            <a:schemeClr val="tx1"/>
          </a:solidFill>
          <a:latin typeface="Comic Sans MS"/>
          <a:ea typeface="Comic Sans MS"/>
          <a:cs typeface="Comic Sans MS"/>
        </a:defRPr>
      </a:pPr>
      <a:endParaRPr lang="en-US"/>
    </a:p>
  </c:txPr>
  <c:externalData r:id="rId1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fld id="{C04B74B1-207B-4C78-88E7-F154C6C895D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355A8D0-C751-4840-8FAC-763DDE2BB2C0}" type="slidenum">
              <a:rPr lang="en-US" altLang="en-US" sz="1200">
                <a:latin typeface="Times New Roman" panose="02020603050405020304" pitchFamily="18" charset="0"/>
              </a:rPr>
              <a:pPr/>
              <a:t>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CC4F907-2CE4-4C36-AA65-36F7E8443808}" type="slidenum">
              <a:rPr lang="en-US" altLang="en-US" sz="1200">
                <a:latin typeface="Times New Roman" panose="02020603050405020304" pitchFamily="18" charset="0"/>
              </a:rPr>
              <a:pPr/>
              <a:t>10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DA90F98-BDD0-4115-AEFF-01ECA5EDCD68}" type="slidenum">
              <a:rPr lang="en-US" altLang="en-US" sz="1200">
                <a:latin typeface="Times New Roman" panose="02020603050405020304" pitchFamily="18" charset="0"/>
              </a:rPr>
              <a:pPr/>
              <a:t>1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1C7FEC3-A31E-4459-A840-C8038D972E85}" type="slidenum">
              <a:rPr lang="en-US" altLang="en-US" sz="1200">
                <a:latin typeface="Times New Roman" panose="02020603050405020304" pitchFamily="18" charset="0"/>
              </a:rPr>
              <a:pPr/>
              <a:t>1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9B869C3-64AC-450C-8CEA-AD12DBB57FEB}" type="slidenum">
              <a:rPr lang="en-US" altLang="en-US" sz="1200">
                <a:latin typeface="Times New Roman" panose="02020603050405020304" pitchFamily="18" charset="0"/>
              </a:rPr>
              <a:pPr/>
              <a:t>1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FAE5DEC-D1C7-4CDA-A88C-66B8D11D7079}" type="slidenum">
              <a:rPr lang="en-US" altLang="en-US" sz="1200">
                <a:latin typeface="Times New Roman" panose="02020603050405020304" pitchFamily="18" charset="0"/>
              </a:rPr>
              <a:pPr/>
              <a:t>1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9638584-5C77-4156-A2E6-84BC47A2D2D1}" type="slidenum">
              <a:rPr lang="en-US" altLang="en-US" sz="1200">
                <a:latin typeface="Times New Roman" panose="02020603050405020304" pitchFamily="18" charset="0"/>
              </a:rPr>
              <a:pPr/>
              <a:t>1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4A09CCD-66E8-4484-BEE9-27CFE2941BEE}" type="slidenum">
              <a:rPr lang="en-US" altLang="en-US" sz="1200">
                <a:latin typeface="Times New Roman" panose="02020603050405020304" pitchFamily="18" charset="0"/>
              </a:rPr>
              <a:pPr/>
              <a:t>1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857D8A4-1738-4933-927C-37128E133170}" type="slidenum">
              <a:rPr lang="en-US" altLang="en-US" sz="1200">
                <a:latin typeface="Times New Roman" panose="02020603050405020304" pitchFamily="18" charset="0"/>
              </a:rPr>
              <a:pPr/>
              <a:t>1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AB2B66D-A5E1-4AFE-9593-3A7F84069AD9}" type="slidenum">
              <a:rPr lang="en-US" altLang="en-US" sz="1200">
                <a:latin typeface="Times New Roman" panose="02020603050405020304" pitchFamily="18" charset="0"/>
              </a:rPr>
              <a:pPr/>
              <a:t>1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AD03EC7-BCD2-4EA0-B327-D8B71195C005}" type="slidenum">
              <a:rPr lang="en-US" altLang="en-US" sz="1200">
                <a:latin typeface="Times New Roman" panose="02020603050405020304" pitchFamily="18" charset="0"/>
              </a:rPr>
              <a:pPr/>
              <a:t>1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844025B-6D25-47A8-BC5C-9AC5FBD00625}" type="slidenum">
              <a:rPr lang="en-US" altLang="en-US" sz="1200">
                <a:latin typeface="Times New Roman" panose="02020603050405020304" pitchFamily="18" charset="0"/>
              </a:rPr>
              <a:pPr/>
              <a:t>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7C030D4-C116-43E5-ABA0-466D396ED053}" type="slidenum">
              <a:rPr lang="en-US" altLang="en-US" sz="1200">
                <a:latin typeface="Times New Roman" panose="02020603050405020304" pitchFamily="18" charset="0"/>
              </a:rPr>
              <a:pPr/>
              <a:t>20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4DEB0E-AF7D-3048-8805-60F1911FB7A8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174302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DFF6287-9D47-4A0C-8D63-5D4614E58441}" type="slidenum">
              <a:rPr lang="en-US" altLang="en-US" sz="1200">
                <a:latin typeface="Times New Roman" panose="02020603050405020304" pitchFamily="18" charset="0"/>
              </a:rPr>
              <a:pPr/>
              <a:t>2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4FDB0FB-6E94-40EF-90D4-67474D2A25A4}" type="slidenum">
              <a:rPr lang="en-US" altLang="en-US" sz="1200">
                <a:latin typeface="Times New Roman" panose="02020603050405020304" pitchFamily="18" charset="0"/>
              </a:rPr>
              <a:pPr/>
              <a:t>2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BFFCDA4-877A-4F47-8715-10AED20590E1}" type="slidenum">
              <a:rPr lang="en-US" altLang="en-US" sz="1200">
                <a:latin typeface="Times New Roman" panose="02020603050405020304" pitchFamily="18" charset="0"/>
              </a:rPr>
              <a:pPr/>
              <a:t>2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3323874-CD4A-45EB-B2B9-7A6C28FC6FCD}" type="slidenum">
              <a:rPr lang="en-US" altLang="en-US" sz="1200">
                <a:latin typeface="Times New Roman" panose="02020603050405020304" pitchFamily="18" charset="0"/>
              </a:rPr>
              <a:pPr/>
              <a:t>2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EFAE8F0-6604-4630-86E9-5346C2451C13}" type="slidenum">
              <a:rPr lang="en-US" altLang="en-US" sz="1200">
                <a:latin typeface="Times New Roman" panose="02020603050405020304" pitchFamily="18" charset="0"/>
              </a:rPr>
              <a:pPr/>
              <a:t>2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E60E525-6D8B-43CE-BED0-D781568A6335}" type="slidenum">
              <a:rPr lang="en-US" altLang="en-US" sz="1200">
                <a:latin typeface="Times New Roman" panose="02020603050405020304" pitchFamily="18" charset="0"/>
              </a:rPr>
              <a:pPr/>
              <a:t>2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015F490-240B-414C-B9A6-936A1D20242D}" type="slidenum">
              <a:rPr lang="en-US" altLang="en-US" sz="1200">
                <a:latin typeface="Times New Roman" panose="02020603050405020304" pitchFamily="18" charset="0"/>
              </a:rPr>
              <a:pPr/>
              <a:t>2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9107AFF-43DE-48A7-B7EB-BB7F124E254C}" type="slidenum">
              <a:rPr lang="en-US" altLang="en-US" sz="1200">
                <a:latin typeface="Times New Roman" panose="02020603050405020304" pitchFamily="18" charset="0"/>
              </a:rPr>
              <a:pPr/>
              <a:t>2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E7E23AD-2867-406B-B54D-FCD031800D77}" type="slidenum">
              <a:rPr lang="en-US" altLang="en-US" sz="1200">
                <a:latin typeface="Times New Roman" panose="02020603050405020304" pitchFamily="18" charset="0"/>
              </a:rPr>
              <a:pPr/>
              <a:t>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5B4D9D3-7B42-4675-B3C5-FFB47DECE858}" type="slidenum">
              <a:rPr lang="en-US" altLang="en-US" sz="1200">
                <a:latin typeface="Times New Roman" panose="02020603050405020304" pitchFamily="18" charset="0"/>
              </a:rPr>
              <a:pPr/>
              <a:t>30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30587"/>
          </a:xfrm>
          <a:ln w="12700" cap="flat">
            <a:solidFill>
              <a:schemeClr val="tx1"/>
            </a:solidFill>
          </a:ln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022" tIns="49094" rIns="95022" bIns="49094"/>
          <a:lstStyle/>
          <a:p>
            <a:pPr defTabSz="925513"/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94DC96A-B20B-461B-9066-D40A011AE8FA}" type="slidenum">
              <a:rPr lang="en-US" altLang="en-US" sz="1200">
                <a:latin typeface="Times New Roman" panose="02020603050405020304" pitchFamily="18" charset="0"/>
              </a:rPr>
              <a:pPr/>
              <a:t>4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1383522-7E47-406C-B5D4-95E184619385}" type="slidenum">
              <a:rPr lang="en-US" altLang="en-US" sz="1200">
                <a:latin typeface="Times New Roman" panose="02020603050405020304" pitchFamily="18" charset="0"/>
              </a:rPr>
              <a:pPr/>
              <a:t>50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65D2E50-9F89-4786-A466-5DB14496C004}" type="slidenum">
              <a:rPr lang="en-US" altLang="en-US" sz="1200">
                <a:latin typeface="Times New Roman" panose="02020603050405020304" pitchFamily="18" charset="0"/>
              </a:rPr>
              <a:pPr/>
              <a:t>5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8F37159-0E1E-40B2-B9E8-6175247CDCF3}" type="slidenum">
              <a:rPr lang="en-US" altLang="en-US" sz="1200">
                <a:latin typeface="Times New Roman" panose="02020603050405020304" pitchFamily="18" charset="0"/>
              </a:rPr>
              <a:pPr/>
              <a:t>5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8B84F08-37B6-4348-BEDD-907A1DCCA7F0}" type="slidenum">
              <a:rPr lang="en-US" altLang="en-US" sz="1200">
                <a:latin typeface="Times New Roman" panose="02020603050405020304" pitchFamily="18" charset="0"/>
              </a:rPr>
              <a:pPr/>
              <a:t>5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64D74BC-6F28-44B9-8FBF-78392FDE23DB}" type="slidenum">
              <a:rPr lang="en-US" altLang="en-US" sz="1200">
                <a:latin typeface="Times New Roman" panose="02020603050405020304" pitchFamily="18" charset="0"/>
              </a:rPr>
              <a:pPr/>
              <a:t>5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37D0FDC-1A95-40CB-8536-2F01D873FD4F}" type="slidenum">
              <a:rPr lang="en-US" altLang="en-US" sz="1200">
                <a:latin typeface="Times New Roman" panose="02020603050405020304" pitchFamily="18" charset="0"/>
              </a:rPr>
              <a:pPr/>
              <a:t>5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4D6515D-74DB-47D0-81DF-F3B1E6AB38D7}" type="slidenum">
              <a:rPr lang="en-US" altLang="en-US" sz="1200">
                <a:latin typeface="Times New Roman" panose="02020603050405020304" pitchFamily="18" charset="0"/>
              </a:rPr>
              <a:pPr/>
              <a:t>5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7104E15-58C6-430E-A9A2-4E41B31511A7}" type="slidenum">
              <a:rPr lang="en-US" altLang="en-US" sz="1200">
                <a:latin typeface="Times New Roman" panose="02020603050405020304" pitchFamily="18" charset="0"/>
              </a:rPr>
              <a:pPr/>
              <a:t>5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092FA05-8A83-4832-B837-20C403EAE37E}" type="slidenum">
              <a:rPr lang="en-US" altLang="en-US" sz="1200">
                <a:latin typeface="Times New Roman" panose="02020603050405020304" pitchFamily="18" charset="0"/>
              </a:rPr>
              <a:pPr/>
              <a:t>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4" tIns="45752" rIns="91504" bIns="45752"/>
          <a:lstStyle/>
          <a:p>
            <a:pPr defTabSz="900113">
              <a:spcBef>
                <a:spcPct val="0"/>
              </a:spcBef>
            </a:pPr>
            <a:endParaRPr kumimoji="1"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50C8931-7D14-4B9E-B181-78CC73C3B0BC}" type="slidenum">
              <a:rPr lang="en-US" altLang="en-US" sz="1200">
                <a:latin typeface="Times New Roman" panose="02020603050405020304" pitchFamily="18" charset="0"/>
              </a:rPr>
              <a:pPr/>
              <a:t>5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CE3F351-C003-4181-8CAF-C9DE50EC1007}" type="slidenum">
              <a:rPr lang="en-US" altLang="en-US" sz="1200">
                <a:latin typeface="Times New Roman" panose="02020603050405020304" pitchFamily="18" charset="0"/>
              </a:rPr>
              <a:pPr/>
              <a:t>5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4D35512-DD69-48AA-858D-5E167FFE13C6}" type="slidenum">
              <a:rPr lang="en-US" altLang="en-US" sz="1200">
                <a:latin typeface="Times New Roman" panose="02020603050405020304" pitchFamily="18" charset="0"/>
              </a:rPr>
              <a:pPr/>
              <a:t>60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8E9617D-A6C6-46AF-885E-DF147738D212}" type="slidenum">
              <a:rPr lang="en-US" altLang="en-US" sz="1200">
                <a:latin typeface="Times New Roman" panose="02020603050405020304" pitchFamily="18" charset="0"/>
              </a:rPr>
              <a:pPr/>
              <a:t>6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3" tIns="45716" rIns="91433" bIns="45716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290A99D-7345-4D4D-9A0F-5AC97893D113}" type="slidenum">
              <a:rPr lang="en-US" altLang="en-US" sz="1200">
                <a:latin typeface="Times New Roman" panose="02020603050405020304" pitchFamily="18" charset="0"/>
              </a:rPr>
              <a:pPr/>
              <a:t>6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5FCB41D-A963-4755-BBAB-EA3FA9D641FB}" type="slidenum">
              <a:rPr lang="en-US" altLang="en-US" sz="1200">
                <a:latin typeface="Times New Roman" panose="02020603050405020304" pitchFamily="18" charset="0"/>
              </a:rPr>
              <a:pPr/>
              <a:t>6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7730363-6424-4F88-9148-2C52186F58FA}" type="slidenum">
              <a:rPr lang="en-US" altLang="en-US" sz="1200">
                <a:latin typeface="Times New Roman" panose="02020603050405020304" pitchFamily="18" charset="0"/>
              </a:rPr>
              <a:pPr/>
              <a:t>6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B27666C-6026-4B21-9337-2FE967C8EDEE}" type="slidenum">
              <a:rPr lang="en-US" altLang="en-US" sz="1200">
                <a:latin typeface="Times New Roman" panose="02020603050405020304" pitchFamily="18" charset="0"/>
              </a:rPr>
              <a:pPr/>
              <a:t>6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1332CB9-C532-404E-92C0-20104A8771AE}" type="slidenum">
              <a:rPr lang="en-US" altLang="en-US" sz="1200">
                <a:latin typeface="Times New Roman" panose="02020603050405020304" pitchFamily="18" charset="0"/>
              </a:rPr>
              <a:pPr/>
              <a:t>6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B65967A-15C1-479F-8870-3A489BF8E2C4}" type="slidenum">
              <a:rPr lang="en-US" altLang="en-US" sz="1200">
                <a:latin typeface="Times New Roman" panose="02020603050405020304" pitchFamily="18" charset="0"/>
              </a:rPr>
              <a:pPr/>
              <a:t>6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4DB730E-E61A-45C4-9879-51CFADD85B2F}" type="slidenum">
              <a:rPr lang="en-US" altLang="en-US" sz="1200">
                <a:latin typeface="Times New Roman" panose="02020603050405020304" pitchFamily="18" charset="0"/>
              </a:rPr>
              <a:pPr/>
              <a:t>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4" tIns="45752" rIns="91504" bIns="45752"/>
          <a:lstStyle/>
          <a:p>
            <a:pPr defTabSz="900113">
              <a:spcBef>
                <a:spcPct val="0"/>
              </a:spcBef>
            </a:pPr>
            <a:endParaRPr kumimoji="1" lang="en-US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1C84C71-C92B-4397-B295-C93695EF1AE6}" type="slidenum">
              <a:rPr lang="en-US" altLang="en-US" sz="1200">
                <a:latin typeface="Times New Roman" panose="02020603050405020304" pitchFamily="18" charset="0"/>
              </a:rPr>
              <a:pPr/>
              <a:t>6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FA3467-BC43-4C9B-A6C0-C7A16B249EDC}" type="slidenum">
              <a:rPr lang="en-US" altLang="en-US" sz="1200">
                <a:latin typeface="Times New Roman" panose="02020603050405020304" pitchFamily="18" charset="0"/>
              </a:rPr>
              <a:pPr/>
              <a:t>6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926FFCA-365C-47AE-A897-43ED413B6663}" type="slidenum">
              <a:rPr lang="en-US" altLang="en-US" sz="1200">
                <a:latin typeface="Times New Roman" panose="02020603050405020304" pitchFamily="18" charset="0"/>
              </a:rPr>
              <a:pPr/>
              <a:t>70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0C7C1BE-741A-40A4-ABB2-1044AF044D12}" type="slidenum">
              <a:rPr lang="en-US" altLang="en-US" sz="1200">
                <a:latin typeface="Times New Roman" panose="02020603050405020304" pitchFamily="18" charset="0"/>
              </a:rPr>
              <a:pPr/>
              <a:t>7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62E7B33-BA25-4453-9DB2-5882D46627D1}" type="slidenum">
              <a:rPr lang="en-US" altLang="en-US" sz="1200">
                <a:latin typeface="Times New Roman" panose="02020603050405020304" pitchFamily="18" charset="0"/>
              </a:rPr>
              <a:pPr/>
              <a:t>7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A255D3C-9684-44F8-975F-DB00428AB32B}" type="slidenum">
              <a:rPr lang="en-US" altLang="en-US" sz="1200">
                <a:latin typeface="Times New Roman" panose="02020603050405020304" pitchFamily="18" charset="0"/>
              </a:rPr>
              <a:pPr/>
              <a:t>7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9806E9E-6FBD-4962-BFF4-4AF00CD66D76}" type="slidenum">
              <a:rPr lang="en-US" altLang="en-US" sz="1200">
                <a:latin typeface="Times New Roman" panose="02020603050405020304" pitchFamily="18" charset="0"/>
              </a:rPr>
              <a:pPr/>
              <a:t>7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359858B-7B63-4674-A78B-CB9CF4BB37D8}" type="slidenum">
              <a:rPr lang="en-US" altLang="en-US" sz="1200">
                <a:latin typeface="Times New Roman" panose="02020603050405020304" pitchFamily="18" charset="0"/>
              </a:rPr>
              <a:pPr/>
              <a:t>7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E7FAD6F-D65E-4641-AD72-966E73361B59}" type="slidenum">
              <a:rPr lang="en-US" altLang="en-US" sz="1200">
                <a:latin typeface="Times New Roman" panose="02020603050405020304" pitchFamily="18" charset="0"/>
              </a:rPr>
              <a:pPr/>
              <a:t>7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D18BD6D-5238-4D2F-8071-CB8D9FA7F2CE}" type="slidenum">
              <a:rPr lang="en-US" altLang="en-US" sz="1200">
                <a:latin typeface="Times New Roman" panose="02020603050405020304" pitchFamily="18" charset="0"/>
              </a:rPr>
              <a:pPr/>
              <a:t>7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7B87635-20BD-4E89-BA2B-91485A992C6B}" type="slidenum">
              <a:rPr lang="en-US" altLang="en-US" sz="1200">
                <a:latin typeface="Times New Roman" panose="02020603050405020304" pitchFamily="18" charset="0"/>
              </a:rPr>
              <a:pPr/>
              <a:t>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4" tIns="45752" rIns="91504" bIns="45752"/>
          <a:lstStyle/>
          <a:p>
            <a:pPr defTabSz="900113">
              <a:spcBef>
                <a:spcPct val="0"/>
              </a:spcBef>
            </a:pPr>
            <a:endParaRPr kumimoji="1" lang="en-US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5CEFC9B-DE24-4C56-99C2-D4DC29E8086F}" type="slidenum">
              <a:rPr lang="en-US" altLang="en-US" sz="1200">
                <a:latin typeface="Times New Roman" panose="02020603050405020304" pitchFamily="18" charset="0"/>
              </a:rPr>
              <a:pPr/>
              <a:t>7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A8265AD-B5EC-4AC8-81E5-95DC6BC10825}" type="slidenum">
              <a:rPr lang="en-US" altLang="en-US" sz="1200">
                <a:latin typeface="Times New Roman" panose="02020603050405020304" pitchFamily="18" charset="0"/>
              </a:rPr>
              <a:pPr/>
              <a:t>7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F390F54-526E-42F9-8E0E-C69C1E686570}" type="slidenum">
              <a:rPr lang="en-US" altLang="en-US" sz="1200">
                <a:latin typeface="Times New Roman" panose="02020603050405020304" pitchFamily="18" charset="0"/>
              </a:rPr>
              <a:pPr/>
              <a:t>80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E5B0FF1-ECC2-40BF-8A5C-F32F5577FB85}" type="slidenum">
              <a:rPr lang="en-US" altLang="en-US" sz="1200">
                <a:latin typeface="Times New Roman" panose="02020603050405020304" pitchFamily="18" charset="0"/>
              </a:rPr>
              <a:pPr/>
              <a:t>8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C4C5920-BC3A-4461-BCFD-9593F26CFABA}" type="slidenum">
              <a:rPr lang="en-US" altLang="en-US" sz="1200">
                <a:latin typeface="Times New Roman" panose="02020603050405020304" pitchFamily="18" charset="0"/>
              </a:rPr>
              <a:pPr/>
              <a:t>8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AC1C4A0-2C68-4F48-BE81-ECDFCCF5CA67}" type="slidenum">
              <a:rPr lang="en-US" altLang="en-US" sz="1200">
                <a:latin typeface="Times New Roman" panose="02020603050405020304" pitchFamily="18" charset="0"/>
              </a:rPr>
              <a:pPr/>
              <a:t>8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1E51B2A-0EFF-4B27-A205-AEDD5F3F999A}" type="slidenum">
              <a:rPr lang="en-US" altLang="en-US" sz="1200">
                <a:latin typeface="Times New Roman" panose="02020603050405020304" pitchFamily="18" charset="0"/>
              </a:rPr>
              <a:pPr/>
              <a:t>8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EDBD67C-C99D-441B-BC30-F697EF4E4754}" type="slidenum">
              <a:rPr lang="en-US" altLang="en-US" sz="1200">
                <a:latin typeface="Times New Roman" panose="02020603050405020304" pitchFamily="18" charset="0"/>
              </a:rPr>
              <a:pPr/>
              <a:t>8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A01AD43-8E34-4B9C-BA64-C23C8B6DCFA0}" type="slidenum">
              <a:rPr lang="en-US" altLang="en-US" sz="1200">
                <a:latin typeface="Times New Roman" panose="02020603050405020304" pitchFamily="18" charset="0"/>
              </a:rPr>
              <a:pPr/>
              <a:t>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4" tIns="45752" rIns="91504" bIns="45752"/>
          <a:lstStyle/>
          <a:p>
            <a:pPr defTabSz="900113">
              <a:spcBef>
                <a:spcPct val="0"/>
              </a:spcBef>
            </a:pPr>
            <a:endParaRPr kumimoji="1"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0FF1B04-04A4-4298-8C75-AB7D3BE7AF81}" type="slidenum">
              <a:rPr lang="en-US" altLang="en-US" sz="1200">
                <a:latin typeface="Times New Roman" panose="02020603050405020304" pitchFamily="18" charset="0"/>
              </a:rPr>
              <a:pPr/>
              <a:t>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D697293-8FBF-4B26-8C8F-C773696E99E4}" type="slidenum">
              <a:rPr lang="en-US" altLang="en-US" sz="1200">
                <a:latin typeface="Times New Roman" panose="02020603050405020304" pitchFamily="18" charset="0"/>
              </a:rPr>
              <a:pPr/>
              <a:t>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481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81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/>
              <a:t>Univ. of Tehran</a:t>
            </a: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/>
              <a:t>Computer Network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81407788-8CE3-48B5-9334-E638461FF0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5942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niv. of Tehra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Network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A993C1-3D7F-4041-8BCB-DC29BB39B3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26801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31025" y="204788"/>
            <a:ext cx="2022475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8838" y="204788"/>
            <a:ext cx="5919787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niv. of Tehra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Network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94EFCB-C25D-4DFC-86AA-C2C4C08822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5165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niv. of Tehra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Network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096597-C27E-4DE1-A5E0-934E480D3B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41730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niv. of Tehra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Network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FB0BCC-7448-45D3-A3A3-00524F9D38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6133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8838" y="1311275"/>
            <a:ext cx="3970337" cy="4746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1575" y="1311275"/>
            <a:ext cx="3971925" cy="4746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niv. of Tehran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Network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CDDF5F-AE51-49A4-82CD-DB3E158E30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89786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niv. of Tehran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Network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9AA653-CDDF-45A0-8C11-337F6689E2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1423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niv. of Tehran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Network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D32836-B35E-4204-B181-8B91863137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8490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niv. of Tehran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Network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9759F3-A35B-4239-8B83-5603F8B76A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8984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niv. of Tehran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Network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82E66B-CCAE-4D4D-913B-08F159A4CD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8998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niv. of Tehran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Network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C309EE-0860-4AB9-8C8A-13FA37A820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6433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47675" y="714375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kumimoji="1" 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74713" y="641350"/>
            <a:ext cx="328612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kumimoji="1" 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436563" y="1077913"/>
            <a:ext cx="422275" cy="474662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kumimoji="1" 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836613" y="885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kumimoji="1"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201613" y="1063625"/>
            <a:ext cx="560387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kumimoji="1"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33425" y="29845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kumimoji="1" 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26682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kumimoji="1" lang="en-US"/>
          </a:p>
        </p:txBody>
      </p:sp>
      <p:sp>
        <p:nvSpPr>
          <p:cNvPr id="922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06488" y="204788"/>
            <a:ext cx="7748587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2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8838" y="1311275"/>
            <a:ext cx="8094662" cy="474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711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r>
              <a:rPr lang="en-US"/>
              <a:t>Univ. of Tehran</a:t>
            </a:r>
          </a:p>
        </p:txBody>
      </p:sp>
      <p:sp>
        <p:nvSpPr>
          <p:cNvPr id="4711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r>
              <a:rPr lang="en-US"/>
              <a:t>Computer Network</a:t>
            </a:r>
          </a:p>
        </p:txBody>
      </p:sp>
      <p:sp>
        <p:nvSpPr>
          <p:cNvPr id="4711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5D68A7F-B55F-412B-BC13-A3F1314C640E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9230" name="Group 14"/>
          <p:cNvGrpSpPr>
            <a:grpSpLocks/>
          </p:cNvGrpSpPr>
          <p:nvPr/>
        </p:nvGrpSpPr>
        <p:grpSpPr bwMode="auto">
          <a:xfrm>
            <a:off x="7845425" y="296863"/>
            <a:ext cx="855663" cy="831850"/>
            <a:chOff x="3216" y="2448"/>
            <a:chExt cx="1979" cy="1729"/>
          </a:xfrm>
        </p:grpSpPr>
        <p:sp>
          <p:nvSpPr>
            <p:cNvPr id="1039" name="Line 15"/>
            <p:cNvSpPr>
              <a:spLocks noChangeShapeType="1"/>
            </p:cNvSpPr>
            <p:nvPr/>
          </p:nvSpPr>
          <p:spPr bwMode="auto">
            <a:xfrm flipV="1">
              <a:off x="3888" y="3359"/>
              <a:ext cx="143" cy="1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0" name="Freeform 16"/>
            <p:cNvSpPr>
              <a:spLocks/>
            </p:cNvSpPr>
            <p:nvPr/>
          </p:nvSpPr>
          <p:spPr bwMode="auto">
            <a:xfrm>
              <a:off x="3289" y="4065"/>
              <a:ext cx="114" cy="112"/>
            </a:xfrm>
            <a:custGeom>
              <a:avLst/>
              <a:gdLst>
                <a:gd name="T0" fmla="*/ 111 w 115"/>
                <a:gd name="T1" fmla="*/ 112 h 112"/>
                <a:gd name="T2" fmla="*/ 114 w 115"/>
                <a:gd name="T3" fmla="*/ 0 h 112"/>
                <a:gd name="T4" fmla="*/ 0 w 115"/>
                <a:gd name="T5" fmla="*/ 0 h 112"/>
                <a:gd name="T6" fmla="*/ 0 w 115"/>
                <a:gd name="T7" fmla="*/ 112 h 112"/>
                <a:gd name="T8" fmla="*/ 114 w 115"/>
                <a:gd name="T9" fmla="*/ 112 h 112"/>
                <a:gd name="T10" fmla="*/ 114 w 115"/>
                <a:gd name="T11" fmla="*/ 112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5" h="112">
                  <a:moveTo>
                    <a:pt x="112" y="112"/>
                  </a:moveTo>
                  <a:lnTo>
                    <a:pt x="115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5" y="112"/>
                  </a:lnTo>
                </a:path>
              </a:pathLst>
            </a:custGeom>
            <a:solidFill>
              <a:srgbClr val="FF0066">
                <a:alpha val="50195"/>
              </a:srgbClr>
            </a:solidFill>
            <a:ln w="7938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auto">
            <a:xfrm>
              <a:off x="3947" y="4065"/>
              <a:ext cx="117" cy="112"/>
            </a:xfrm>
            <a:custGeom>
              <a:avLst/>
              <a:gdLst>
                <a:gd name="T0" fmla="*/ 114 w 115"/>
                <a:gd name="T1" fmla="*/ 112 h 112"/>
                <a:gd name="T2" fmla="*/ 117 w 115"/>
                <a:gd name="T3" fmla="*/ 0 h 112"/>
                <a:gd name="T4" fmla="*/ 0 w 115"/>
                <a:gd name="T5" fmla="*/ 0 h 112"/>
                <a:gd name="T6" fmla="*/ 0 w 115"/>
                <a:gd name="T7" fmla="*/ 112 h 112"/>
                <a:gd name="T8" fmla="*/ 117 w 115"/>
                <a:gd name="T9" fmla="*/ 112 h 112"/>
                <a:gd name="T10" fmla="*/ 117 w 115"/>
                <a:gd name="T11" fmla="*/ 112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5" h="112">
                  <a:moveTo>
                    <a:pt x="112" y="112"/>
                  </a:moveTo>
                  <a:lnTo>
                    <a:pt x="115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5" y="112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7938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auto">
            <a:xfrm>
              <a:off x="4152" y="2448"/>
              <a:ext cx="110" cy="112"/>
            </a:xfrm>
            <a:custGeom>
              <a:avLst/>
              <a:gdLst>
                <a:gd name="T0" fmla="*/ 110 w 112"/>
                <a:gd name="T1" fmla="*/ 112 h 112"/>
                <a:gd name="T2" fmla="*/ 110 w 112"/>
                <a:gd name="T3" fmla="*/ 0 h 112"/>
                <a:gd name="T4" fmla="*/ 0 w 112"/>
                <a:gd name="T5" fmla="*/ 0 h 112"/>
                <a:gd name="T6" fmla="*/ 0 w 112"/>
                <a:gd name="T7" fmla="*/ 112 h 112"/>
                <a:gd name="T8" fmla="*/ 110 w 112"/>
                <a:gd name="T9" fmla="*/ 112 h 112"/>
                <a:gd name="T10" fmla="*/ 110 w 112"/>
                <a:gd name="T11" fmla="*/ 112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112">
                  <a:moveTo>
                    <a:pt x="112" y="112"/>
                  </a:moveTo>
                  <a:lnTo>
                    <a:pt x="112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2" y="112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auto">
            <a:xfrm>
              <a:off x="3605" y="2755"/>
              <a:ext cx="114" cy="112"/>
            </a:xfrm>
            <a:custGeom>
              <a:avLst/>
              <a:gdLst>
                <a:gd name="T0" fmla="*/ 112 w 114"/>
                <a:gd name="T1" fmla="*/ 112 h 112"/>
                <a:gd name="T2" fmla="*/ 114 w 114"/>
                <a:gd name="T3" fmla="*/ 0 h 112"/>
                <a:gd name="T4" fmla="*/ 0 w 114"/>
                <a:gd name="T5" fmla="*/ 0 h 112"/>
                <a:gd name="T6" fmla="*/ 0 w 114"/>
                <a:gd name="T7" fmla="*/ 112 h 112"/>
                <a:gd name="T8" fmla="*/ 114 w 114"/>
                <a:gd name="T9" fmla="*/ 112 h 112"/>
                <a:gd name="T10" fmla="*/ 114 w 114"/>
                <a:gd name="T11" fmla="*/ 112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4" h="112">
                  <a:moveTo>
                    <a:pt x="112" y="112"/>
                  </a:moveTo>
                  <a:lnTo>
                    <a:pt x="114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4" y="112"/>
                  </a:lnTo>
                </a:path>
              </a:pathLst>
            </a:custGeom>
            <a:solidFill>
              <a:schemeClr val="accent2">
                <a:alpha val="50195"/>
              </a:schemeClr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4" name="Freeform 20"/>
            <p:cNvSpPr>
              <a:spLocks/>
            </p:cNvSpPr>
            <p:nvPr/>
          </p:nvSpPr>
          <p:spPr bwMode="auto">
            <a:xfrm>
              <a:off x="4703" y="2752"/>
              <a:ext cx="114" cy="115"/>
            </a:xfrm>
            <a:custGeom>
              <a:avLst/>
              <a:gdLst>
                <a:gd name="T0" fmla="*/ 0 w 114"/>
                <a:gd name="T1" fmla="*/ 112 h 115"/>
                <a:gd name="T2" fmla="*/ 114 w 114"/>
                <a:gd name="T3" fmla="*/ 115 h 115"/>
                <a:gd name="T4" fmla="*/ 114 w 114"/>
                <a:gd name="T5" fmla="*/ 0 h 115"/>
                <a:gd name="T6" fmla="*/ 2 w 114"/>
                <a:gd name="T7" fmla="*/ 0 h 115"/>
                <a:gd name="T8" fmla="*/ 2 w 114"/>
                <a:gd name="T9" fmla="*/ 115 h 115"/>
                <a:gd name="T10" fmla="*/ 2 w 114"/>
                <a:gd name="T11" fmla="*/ 115 h 1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4" h="115">
                  <a:moveTo>
                    <a:pt x="0" y="112"/>
                  </a:moveTo>
                  <a:lnTo>
                    <a:pt x="114" y="115"/>
                  </a:lnTo>
                  <a:lnTo>
                    <a:pt x="114" y="0"/>
                  </a:lnTo>
                  <a:lnTo>
                    <a:pt x="2" y="0"/>
                  </a:lnTo>
                  <a:lnTo>
                    <a:pt x="2" y="115"/>
                  </a:lnTo>
                </a:path>
              </a:pathLst>
            </a:custGeom>
            <a:solidFill>
              <a:srgbClr val="996633">
                <a:alpha val="50195"/>
              </a:srgbClr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auto">
            <a:xfrm>
              <a:off x="5081" y="3332"/>
              <a:ext cx="114" cy="115"/>
            </a:xfrm>
            <a:custGeom>
              <a:avLst/>
              <a:gdLst>
                <a:gd name="T0" fmla="*/ 0 w 112"/>
                <a:gd name="T1" fmla="*/ 113 h 114"/>
                <a:gd name="T2" fmla="*/ 114 w 112"/>
                <a:gd name="T3" fmla="*/ 115 h 114"/>
                <a:gd name="T4" fmla="*/ 114 w 112"/>
                <a:gd name="T5" fmla="*/ 0 h 114"/>
                <a:gd name="T6" fmla="*/ 0 w 112"/>
                <a:gd name="T7" fmla="*/ 0 h 114"/>
                <a:gd name="T8" fmla="*/ 0 w 112"/>
                <a:gd name="T9" fmla="*/ 115 h 114"/>
                <a:gd name="T10" fmla="*/ 0 w 112"/>
                <a:gd name="T11" fmla="*/ 115 h 1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114">
                  <a:moveTo>
                    <a:pt x="0" y="112"/>
                  </a:moveTo>
                  <a:lnTo>
                    <a:pt x="112" y="114"/>
                  </a:lnTo>
                  <a:lnTo>
                    <a:pt x="112" y="0"/>
                  </a:lnTo>
                  <a:lnTo>
                    <a:pt x="0" y="0"/>
                  </a:lnTo>
                  <a:lnTo>
                    <a:pt x="0" y="114"/>
                  </a:lnTo>
                </a:path>
              </a:pathLst>
            </a:custGeom>
            <a:solidFill>
              <a:srgbClr val="FF0066">
                <a:alpha val="50195"/>
              </a:srgbClr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auto">
            <a:xfrm>
              <a:off x="3216" y="3336"/>
              <a:ext cx="114" cy="112"/>
            </a:xfrm>
            <a:custGeom>
              <a:avLst/>
              <a:gdLst>
                <a:gd name="T0" fmla="*/ 114 w 115"/>
                <a:gd name="T1" fmla="*/ 112 h 112"/>
                <a:gd name="T2" fmla="*/ 114 w 115"/>
                <a:gd name="T3" fmla="*/ 0 h 112"/>
                <a:gd name="T4" fmla="*/ 0 w 115"/>
                <a:gd name="T5" fmla="*/ 0 h 112"/>
                <a:gd name="T6" fmla="*/ 0 w 115"/>
                <a:gd name="T7" fmla="*/ 112 h 112"/>
                <a:gd name="T8" fmla="*/ 114 w 115"/>
                <a:gd name="T9" fmla="*/ 112 h 112"/>
                <a:gd name="T10" fmla="*/ 114 w 115"/>
                <a:gd name="T11" fmla="*/ 112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5" h="112">
                  <a:moveTo>
                    <a:pt x="115" y="112"/>
                  </a:moveTo>
                  <a:lnTo>
                    <a:pt x="115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5" y="112"/>
                  </a:lnTo>
                </a:path>
              </a:pathLst>
            </a:custGeom>
            <a:solidFill>
              <a:srgbClr val="996633">
                <a:alpha val="50195"/>
              </a:srgbClr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239" name="Group 23"/>
            <p:cNvGrpSpPr>
              <a:grpSpLocks/>
            </p:cNvGrpSpPr>
            <p:nvPr/>
          </p:nvGrpSpPr>
          <p:grpSpPr bwMode="auto">
            <a:xfrm>
              <a:off x="3891" y="2677"/>
              <a:ext cx="632" cy="470"/>
              <a:chOff x="3891" y="2677"/>
              <a:chExt cx="632" cy="470"/>
            </a:xfrm>
          </p:grpSpPr>
          <p:sp>
            <p:nvSpPr>
              <p:cNvPr id="1079" name="Freeform 24"/>
              <p:cNvSpPr>
                <a:spLocks/>
              </p:cNvSpPr>
              <p:nvPr/>
            </p:nvSpPr>
            <p:spPr bwMode="auto">
              <a:xfrm>
                <a:off x="4248" y="2686"/>
                <a:ext cx="275" cy="228"/>
              </a:xfrm>
              <a:custGeom>
                <a:avLst/>
                <a:gdLst>
                  <a:gd name="T0" fmla="*/ 0 w 277"/>
                  <a:gd name="T1" fmla="*/ 23 h 228"/>
                  <a:gd name="T2" fmla="*/ 5 w 277"/>
                  <a:gd name="T3" fmla="*/ 23 h 228"/>
                  <a:gd name="T4" fmla="*/ 10 w 277"/>
                  <a:gd name="T5" fmla="*/ 19 h 228"/>
                  <a:gd name="T6" fmla="*/ 17 w 277"/>
                  <a:gd name="T7" fmla="*/ 14 h 228"/>
                  <a:gd name="T8" fmla="*/ 26 w 277"/>
                  <a:gd name="T9" fmla="*/ 9 h 228"/>
                  <a:gd name="T10" fmla="*/ 36 w 277"/>
                  <a:gd name="T11" fmla="*/ 4 h 228"/>
                  <a:gd name="T12" fmla="*/ 50 w 277"/>
                  <a:gd name="T13" fmla="*/ 2 h 228"/>
                  <a:gd name="T14" fmla="*/ 65 w 277"/>
                  <a:gd name="T15" fmla="*/ 0 h 228"/>
                  <a:gd name="T16" fmla="*/ 78 w 277"/>
                  <a:gd name="T17" fmla="*/ 0 h 228"/>
                  <a:gd name="T18" fmla="*/ 95 w 277"/>
                  <a:gd name="T19" fmla="*/ 4 h 228"/>
                  <a:gd name="T20" fmla="*/ 109 w 277"/>
                  <a:gd name="T21" fmla="*/ 11 h 228"/>
                  <a:gd name="T22" fmla="*/ 123 w 277"/>
                  <a:gd name="T23" fmla="*/ 23 h 228"/>
                  <a:gd name="T24" fmla="*/ 133 w 277"/>
                  <a:gd name="T25" fmla="*/ 33 h 228"/>
                  <a:gd name="T26" fmla="*/ 142 w 277"/>
                  <a:gd name="T27" fmla="*/ 42 h 228"/>
                  <a:gd name="T28" fmla="*/ 147 w 277"/>
                  <a:gd name="T29" fmla="*/ 52 h 228"/>
                  <a:gd name="T30" fmla="*/ 149 w 277"/>
                  <a:gd name="T31" fmla="*/ 59 h 228"/>
                  <a:gd name="T32" fmla="*/ 152 w 277"/>
                  <a:gd name="T33" fmla="*/ 66 h 228"/>
                  <a:gd name="T34" fmla="*/ 152 w 277"/>
                  <a:gd name="T35" fmla="*/ 73 h 228"/>
                  <a:gd name="T36" fmla="*/ 152 w 277"/>
                  <a:gd name="T37" fmla="*/ 78 h 228"/>
                  <a:gd name="T38" fmla="*/ 152 w 277"/>
                  <a:gd name="T39" fmla="*/ 81 h 228"/>
                  <a:gd name="T40" fmla="*/ 152 w 277"/>
                  <a:gd name="T41" fmla="*/ 81 h 228"/>
                  <a:gd name="T42" fmla="*/ 152 w 277"/>
                  <a:gd name="T43" fmla="*/ 81 h 228"/>
                  <a:gd name="T44" fmla="*/ 154 w 277"/>
                  <a:gd name="T45" fmla="*/ 78 h 228"/>
                  <a:gd name="T46" fmla="*/ 159 w 277"/>
                  <a:gd name="T47" fmla="*/ 76 h 228"/>
                  <a:gd name="T48" fmla="*/ 166 w 277"/>
                  <a:gd name="T49" fmla="*/ 73 h 228"/>
                  <a:gd name="T50" fmla="*/ 173 w 277"/>
                  <a:gd name="T51" fmla="*/ 71 h 228"/>
                  <a:gd name="T52" fmla="*/ 180 w 277"/>
                  <a:gd name="T53" fmla="*/ 69 h 228"/>
                  <a:gd name="T54" fmla="*/ 190 w 277"/>
                  <a:gd name="T55" fmla="*/ 69 h 228"/>
                  <a:gd name="T56" fmla="*/ 199 w 277"/>
                  <a:gd name="T57" fmla="*/ 71 h 228"/>
                  <a:gd name="T58" fmla="*/ 208 w 277"/>
                  <a:gd name="T59" fmla="*/ 73 h 228"/>
                  <a:gd name="T60" fmla="*/ 217 w 277"/>
                  <a:gd name="T61" fmla="*/ 81 h 228"/>
                  <a:gd name="T62" fmla="*/ 227 w 277"/>
                  <a:gd name="T63" fmla="*/ 90 h 228"/>
                  <a:gd name="T64" fmla="*/ 232 w 277"/>
                  <a:gd name="T65" fmla="*/ 97 h 228"/>
                  <a:gd name="T66" fmla="*/ 234 w 277"/>
                  <a:gd name="T67" fmla="*/ 107 h 228"/>
                  <a:gd name="T68" fmla="*/ 237 w 277"/>
                  <a:gd name="T69" fmla="*/ 116 h 228"/>
                  <a:gd name="T70" fmla="*/ 237 w 277"/>
                  <a:gd name="T71" fmla="*/ 124 h 228"/>
                  <a:gd name="T72" fmla="*/ 234 w 277"/>
                  <a:gd name="T73" fmla="*/ 131 h 228"/>
                  <a:gd name="T74" fmla="*/ 234 w 277"/>
                  <a:gd name="T75" fmla="*/ 138 h 228"/>
                  <a:gd name="T76" fmla="*/ 232 w 277"/>
                  <a:gd name="T77" fmla="*/ 143 h 228"/>
                  <a:gd name="T78" fmla="*/ 232 w 277"/>
                  <a:gd name="T79" fmla="*/ 145 h 228"/>
                  <a:gd name="T80" fmla="*/ 229 w 277"/>
                  <a:gd name="T81" fmla="*/ 145 h 228"/>
                  <a:gd name="T82" fmla="*/ 232 w 277"/>
                  <a:gd name="T83" fmla="*/ 147 h 228"/>
                  <a:gd name="T84" fmla="*/ 234 w 277"/>
                  <a:gd name="T85" fmla="*/ 147 h 228"/>
                  <a:gd name="T86" fmla="*/ 239 w 277"/>
                  <a:gd name="T87" fmla="*/ 152 h 228"/>
                  <a:gd name="T88" fmla="*/ 246 w 277"/>
                  <a:gd name="T89" fmla="*/ 157 h 228"/>
                  <a:gd name="T90" fmla="*/ 251 w 277"/>
                  <a:gd name="T91" fmla="*/ 164 h 228"/>
                  <a:gd name="T92" fmla="*/ 258 w 277"/>
                  <a:gd name="T93" fmla="*/ 174 h 228"/>
                  <a:gd name="T94" fmla="*/ 265 w 277"/>
                  <a:gd name="T95" fmla="*/ 183 h 228"/>
                  <a:gd name="T96" fmla="*/ 270 w 277"/>
                  <a:gd name="T97" fmla="*/ 195 h 228"/>
                  <a:gd name="T98" fmla="*/ 272 w 277"/>
                  <a:gd name="T99" fmla="*/ 212 h 228"/>
                  <a:gd name="T100" fmla="*/ 275 w 277"/>
                  <a:gd name="T101" fmla="*/ 228 h 2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77" h="228">
                    <a:moveTo>
                      <a:pt x="0" y="23"/>
                    </a:moveTo>
                    <a:lnTo>
                      <a:pt x="5" y="23"/>
                    </a:lnTo>
                    <a:lnTo>
                      <a:pt x="10" y="19"/>
                    </a:lnTo>
                    <a:lnTo>
                      <a:pt x="17" y="14"/>
                    </a:lnTo>
                    <a:lnTo>
                      <a:pt x="26" y="9"/>
                    </a:lnTo>
                    <a:lnTo>
                      <a:pt x="36" y="4"/>
                    </a:lnTo>
                    <a:lnTo>
                      <a:pt x="50" y="2"/>
                    </a:lnTo>
                    <a:lnTo>
                      <a:pt x="65" y="0"/>
                    </a:lnTo>
                    <a:lnTo>
                      <a:pt x="79" y="0"/>
                    </a:lnTo>
                    <a:lnTo>
                      <a:pt x="96" y="4"/>
                    </a:lnTo>
                    <a:lnTo>
                      <a:pt x="110" y="11"/>
                    </a:lnTo>
                    <a:lnTo>
                      <a:pt x="124" y="23"/>
                    </a:lnTo>
                    <a:lnTo>
                      <a:pt x="134" y="33"/>
                    </a:lnTo>
                    <a:lnTo>
                      <a:pt x="143" y="42"/>
                    </a:lnTo>
                    <a:lnTo>
                      <a:pt x="148" y="52"/>
                    </a:lnTo>
                    <a:lnTo>
                      <a:pt x="150" y="59"/>
                    </a:lnTo>
                    <a:lnTo>
                      <a:pt x="153" y="66"/>
                    </a:lnTo>
                    <a:lnTo>
                      <a:pt x="153" y="73"/>
                    </a:lnTo>
                    <a:lnTo>
                      <a:pt x="153" y="78"/>
                    </a:lnTo>
                    <a:lnTo>
                      <a:pt x="153" y="81"/>
                    </a:lnTo>
                    <a:lnTo>
                      <a:pt x="155" y="78"/>
                    </a:lnTo>
                    <a:lnTo>
                      <a:pt x="160" y="76"/>
                    </a:lnTo>
                    <a:lnTo>
                      <a:pt x="167" y="73"/>
                    </a:lnTo>
                    <a:lnTo>
                      <a:pt x="174" y="71"/>
                    </a:lnTo>
                    <a:lnTo>
                      <a:pt x="181" y="69"/>
                    </a:lnTo>
                    <a:lnTo>
                      <a:pt x="191" y="69"/>
                    </a:lnTo>
                    <a:lnTo>
                      <a:pt x="200" y="71"/>
                    </a:lnTo>
                    <a:lnTo>
                      <a:pt x="210" y="73"/>
                    </a:lnTo>
                    <a:lnTo>
                      <a:pt x="219" y="81"/>
                    </a:lnTo>
                    <a:lnTo>
                      <a:pt x="229" y="90"/>
                    </a:lnTo>
                    <a:lnTo>
                      <a:pt x="234" y="97"/>
                    </a:lnTo>
                    <a:lnTo>
                      <a:pt x="236" y="107"/>
                    </a:lnTo>
                    <a:lnTo>
                      <a:pt x="239" y="116"/>
                    </a:lnTo>
                    <a:lnTo>
                      <a:pt x="239" y="124"/>
                    </a:lnTo>
                    <a:lnTo>
                      <a:pt x="236" y="131"/>
                    </a:lnTo>
                    <a:lnTo>
                      <a:pt x="236" y="138"/>
                    </a:lnTo>
                    <a:lnTo>
                      <a:pt x="234" y="143"/>
                    </a:lnTo>
                    <a:lnTo>
                      <a:pt x="234" y="145"/>
                    </a:lnTo>
                    <a:lnTo>
                      <a:pt x="231" y="145"/>
                    </a:lnTo>
                    <a:lnTo>
                      <a:pt x="234" y="147"/>
                    </a:lnTo>
                    <a:lnTo>
                      <a:pt x="236" y="147"/>
                    </a:lnTo>
                    <a:lnTo>
                      <a:pt x="241" y="152"/>
                    </a:lnTo>
                    <a:lnTo>
                      <a:pt x="248" y="157"/>
                    </a:lnTo>
                    <a:lnTo>
                      <a:pt x="253" y="164"/>
                    </a:lnTo>
                    <a:lnTo>
                      <a:pt x="260" y="174"/>
                    </a:lnTo>
                    <a:lnTo>
                      <a:pt x="267" y="183"/>
                    </a:lnTo>
                    <a:lnTo>
                      <a:pt x="272" y="195"/>
                    </a:lnTo>
                    <a:lnTo>
                      <a:pt x="274" y="212"/>
                    </a:lnTo>
                    <a:lnTo>
                      <a:pt x="277" y="228"/>
                    </a:lnTo>
                  </a:path>
                </a:pathLst>
              </a:custGeom>
              <a:noFill/>
              <a:ln w="12700" cmpd="sng">
                <a:solidFill>
                  <a:srgbClr val="FF99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80" name="Freeform 25"/>
              <p:cNvSpPr>
                <a:spLocks/>
              </p:cNvSpPr>
              <p:nvPr/>
            </p:nvSpPr>
            <p:spPr bwMode="auto">
              <a:xfrm>
                <a:off x="3892" y="2676"/>
                <a:ext cx="356" cy="238"/>
              </a:xfrm>
              <a:custGeom>
                <a:avLst/>
                <a:gdLst>
                  <a:gd name="T0" fmla="*/ 2 w 358"/>
                  <a:gd name="T1" fmla="*/ 221 h 236"/>
                  <a:gd name="T2" fmla="*/ 9 w 358"/>
                  <a:gd name="T3" fmla="*/ 195 h 236"/>
                  <a:gd name="T4" fmla="*/ 21 w 358"/>
                  <a:gd name="T5" fmla="*/ 175 h 236"/>
                  <a:gd name="T6" fmla="*/ 33 w 358"/>
                  <a:gd name="T7" fmla="*/ 163 h 236"/>
                  <a:gd name="T8" fmla="*/ 43 w 358"/>
                  <a:gd name="T9" fmla="*/ 156 h 236"/>
                  <a:gd name="T10" fmla="*/ 43 w 358"/>
                  <a:gd name="T11" fmla="*/ 156 h 236"/>
                  <a:gd name="T12" fmla="*/ 40 w 358"/>
                  <a:gd name="T13" fmla="*/ 146 h 236"/>
                  <a:gd name="T14" fmla="*/ 38 w 358"/>
                  <a:gd name="T15" fmla="*/ 135 h 236"/>
                  <a:gd name="T16" fmla="*/ 38 w 358"/>
                  <a:gd name="T17" fmla="*/ 118 h 236"/>
                  <a:gd name="T18" fmla="*/ 48 w 358"/>
                  <a:gd name="T19" fmla="*/ 99 h 236"/>
                  <a:gd name="T20" fmla="*/ 67 w 358"/>
                  <a:gd name="T21" fmla="*/ 84 h 236"/>
                  <a:gd name="T22" fmla="*/ 83 w 358"/>
                  <a:gd name="T23" fmla="*/ 80 h 236"/>
                  <a:gd name="T24" fmla="*/ 101 w 358"/>
                  <a:gd name="T25" fmla="*/ 82 h 236"/>
                  <a:gd name="T26" fmla="*/ 113 w 358"/>
                  <a:gd name="T27" fmla="*/ 87 h 236"/>
                  <a:gd name="T28" fmla="*/ 120 w 358"/>
                  <a:gd name="T29" fmla="*/ 92 h 236"/>
                  <a:gd name="T30" fmla="*/ 123 w 358"/>
                  <a:gd name="T31" fmla="*/ 89 h 236"/>
                  <a:gd name="T32" fmla="*/ 120 w 358"/>
                  <a:gd name="T33" fmla="*/ 82 h 236"/>
                  <a:gd name="T34" fmla="*/ 123 w 358"/>
                  <a:gd name="T35" fmla="*/ 70 h 236"/>
                  <a:gd name="T36" fmla="*/ 132 w 358"/>
                  <a:gd name="T37" fmla="*/ 52 h 236"/>
                  <a:gd name="T38" fmla="*/ 151 w 358"/>
                  <a:gd name="T39" fmla="*/ 31 h 236"/>
                  <a:gd name="T40" fmla="*/ 180 w 358"/>
                  <a:gd name="T41" fmla="*/ 14 h 236"/>
                  <a:gd name="T42" fmla="*/ 211 w 358"/>
                  <a:gd name="T43" fmla="*/ 10 h 236"/>
                  <a:gd name="T44" fmla="*/ 237 w 358"/>
                  <a:gd name="T45" fmla="*/ 14 h 236"/>
                  <a:gd name="T46" fmla="*/ 259 w 358"/>
                  <a:gd name="T47" fmla="*/ 24 h 236"/>
                  <a:gd name="T48" fmla="*/ 270 w 358"/>
                  <a:gd name="T49" fmla="*/ 31 h 236"/>
                  <a:gd name="T50" fmla="*/ 272 w 358"/>
                  <a:gd name="T51" fmla="*/ 31 h 236"/>
                  <a:gd name="T52" fmla="*/ 272 w 358"/>
                  <a:gd name="T53" fmla="*/ 26 h 236"/>
                  <a:gd name="T54" fmla="*/ 277 w 358"/>
                  <a:gd name="T55" fmla="*/ 17 h 236"/>
                  <a:gd name="T56" fmla="*/ 286 w 358"/>
                  <a:gd name="T57" fmla="*/ 7 h 236"/>
                  <a:gd name="T58" fmla="*/ 303 w 358"/>
                  <a:gd name="T59" fmla="*/ 2 h 236"/>
                  <a:gd name="T60" fmla="*/ 325 w 358"/>
                  <a:gd name="T61" fmla="*/ 2 h 236"/>
                  <a:gd name="T62" fmla="*/ 341 w 358"/>
                  <a:gd name="T63" fmla="*/ 7 h 236"/>
                  <a:gd name="T64" fmla="*/ 348 w 358"/>
                  <a:gd name="T65" fmla="*/ 17 h 236"/>
                  <a:gd name="T66" fmla="*/ 353 w 358"/>
                  <a:gd name="T67" fmla="*/ 26 h 236"/>
                  <a:gd name="T68" fmla="*/ 356 w 358"/>
                  <a:gd name="T69" fmla="*/ 31 h 2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358" h="236">
                    <a:moveTo>
                      <a:pt x="0" y="236"/>
                    </a:moveTo>
                    <a:lnTo>
                      <a:pt x="2" y="219"/>
                    </a:lnTo>
                    <a:lnTo>
                      <a:pt x="5" y="205"/>
                    </a:lnTo>
                    <a:lnTo>
                      <a:pt x="9" y="193"/>
                    </a:lnTo>
                    <a:lnTo>
                      <a:pt x="14" y="181"/>
                    </a:lnTo>
                    <a:lnTo>
                      <a:pt x="21" y="174"/>
                    </a:lnTo>
                    <a:lnTo>
                      <a:pt x="29" y="167"/>
                    </a:lnTo>
                    <a:lnTo>
                      <a:pt x="33" y="162"/>
                    </a:lnTo>
                    <a:lnTo>
                      <a:pt x="38" y="157"/>
                    </a:lnTo>
                    <a:lnTo>
                      <a:pt x="43" y="155"/>
                    </a:lnTo>
                    <a:lnTo>
                      <a:pt x="40" y="150"/>
                    </a:lnTo>
                    <a:lnTo>
                      <a:pt x="40" y="145"/>
                    </a:lnTo>
                    <a:lnTo>
                      <a:pt x="38" y="141"/>
                    </a:lnTo>
                    <a:lnTo>
                      <a:pt x="38" y="134"/>
                    </a:lnTo>
                    <a:lnTo>
                      <a:pt x="38" y="124"/>
                    </a:lnTo>
                    <a:lnTo>
                      <a:pt x="38" y="117"/>
                    </a:lnTo>
                    <a:lnTo>
                      <a:pt x="43" y="107"/>
                    </a:lnTo>
                    <a:lnTo>
                      <a:pt x="48" y="98"/>
                    </a:lnTo>
                    <a:lnTo>
                      <a:pt x="55" y="91"/>
                    </a:lnTo>
                    <a:lnTo>
                      <a:pt x="67" y="83"/>
                    </a:lnTo>
                    <a:lnTo>
                      <a:pt x="76" y="81"/>
                    </a:lnTo>
                    <a:lnTo>
                      <a:pt x="83" y="79"/>
                    </a:lnTo>
                    <a:lnTo>
                      <a:pt x="93" y="79"/>
                    </a:lnTo>
                    <a:lnTo>
                      <a:pt x="102" y="81"/>
                    </a:lnTo>
                    <a:lnTo>
                      <a:pt x="110" y="83"/>
                    </a:lnTo>
                    <a:lnTo>
                      <a:pt x="114" y="86"/>
                    </a:lnTo>
                    <a:lnTo>
                      <a:pt x="119" y="88"/>
                    </a:lnTo>
                    <a:lnTo>
                      <a:pt x="121" y="91"/>
                    </a:lnTo>
                    <a:lnTo>
                      <a:pt x="124" y="91"/>
                    </a:lnTo>
                    <a:lnTo>
                      <a:pt x="124" y="88"/>
                    </a:lnTo>
                    <a:lnTo>
                      <a:pt x="121" y="86"/>
                    </a:lnTo>
                    <a:lnTo>
                      <a:pt x="121" y="81"/>
                    </a:lnTo>
                    <a:lnTo>
                      <a:pt x="124" y="76"/>
                    </a:lnTo>
                    <a:lnTo>
                      <a:pt x="124" y="69"/>
                    </a:lnTo>
                    <a:lnTo>
                      <a:pt x="129" y="60"/>
                    </a:lnTo>
                    <a:lnTo>
                      <a:pt x="133" y="52"/>
                    </a:lnTo>
                    <a:lnTo>
                      <a:pt x="141" y="43"/>
                    </a:lnTo>
                    <a:lnTo>
                      <a:pt x="152" y="31"/>
                    </a:lnTo>
                    <a:lnTo>
                      <a:pt x="164" y="21"/>
                    </a:lnTo>
                    <a:lnTo>
                      <a:pt x="181" y="14"/>
                    </a:lnTo>
                    <a:lnTo>
                      <a:pt x="195" y="10"/>
                    </a:lnTo>
                    <a:lnTo>
                      <a:pt x="212" y="10"/>
                    </a:lnTo>
                    <a:lnTo>
                      <a:pt x="226" y="10"/>
                    </a:lnTo>
                    <a:lnTo>
                      <a:pt x="238" y="14"/>
                    </a:lnTo>
                    <a:lnTo>
                      <a:pt x="250" y="19"/>
                    </a:lnTo>
                    <a:lnTo>
                      <a:pt x="260" y="24"/>
                    </a:lnTo>
                    <a:lnTo>
                      <a:pt x="267" y="29"/>
                    </a:lnTo>
                    <a:lnTo>
                      <a:pt x="272" y="31"/>
                    </a:lnTo>
                    <a:lnTo>
                      <a:pt x="274" y="33"/>
                    </a:lnTo>
                    <a:lnTo>
                      <a:pt x="274" y="31"/>
                    </a:lnTo>
                    <a:lnTo>
                      <a:pt x="274" y="29"/>
                    </a:lnTo>
                    <a:lnTo>
                      <a:pt x="274" y="26"/>
                    </a:lnTo>
                    <a:lnTo>
                      <a:pt x="276" y="21"/>
                    </a:lnTo>
                    <a:lnTo>
                      <a:pt x="279" y="17"/>
                    </a:lnTo>
                    <a:lnTo>
                      <a:pt x="284" y="12"/>
                    </a:lnTo>
                    <a:lnTo>
                      <a:pt x="288" y="7"/>
                    </a:lnTo>
                    <a:lnTo>
                      <a:pt x="296" y="5"/>
                    </a:lnTo>
                    <a:lnTo>
                      <a:pt x="305" y="2"/>
                    </a:lnTo>
                    <a:lnTo>
                      <a:pt x="315" y="0"/>
                    </a:lnTo>
                    <a:lnTo>
                      <a:pt x="327" y="2"/>
                    </a:lnTo>
                    <a:lnTo>
                      <a:pt x="336" y="5"/>
                    </a:lnTo>
                    <a:lnTo>
                      <a:pt x="343" y="7"/>
                    </a:lnTo>
                    <a:lnTo>
                      <a:pt x="348" y="12"/>
                    </a:lnTo>
                    <a:lnTo>
                      <a:pt x="350" y="17"/>
                    </a:lnTo>
                    <a:lnTo>
                      <a:pt x="355" y="21"/>
                    </a:lnTo>
                    <a:lnTo>
                      <a:pt x="355" y="26"/>
                    </a:lnTo>
                    <a:lnTo>
                      <a:pt x="358" y="29"/>
                    </a:lnTo>
                    <a:lnTo>
                      <a:pt x="358" y="31"/>
                    </a:lnTo>
                    <a:lnTo>
                      <a:pt x="358" y="33"/>
                    </a:lnTo>
                  </a:path>
                </a:pathLst>
              </a:custGeom>
              <a:noFill/>
              <a:ln w="12700" cmpd="sng">
                <a:solidFill>
                  <a:srgbClr val="FF99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81" name="Freeform 26"/>
              <p:cNvSpPr>
                <a:spLocks/>
              </p:cNvSpPr>
              <p:nvPr/>
            </p:nvSpPr>
            <p:spPr bwMode="auto">
              <a:xfrm>
                <a:off x="3892" y="2910"/>
                <a:ext cx="272" cy="231"/>
              </a:xfrm>
              <a:custGeom>
                <a:avLst/>
                <a:gdLst>
                  <a:gd name="T0" fmla="*/ 272 w 272"/>
                  <a:gd name="T1" fmla="*/ 204 h 229"/>
                  <a:gd name="T2" fmla="*/ 272 w 272"/>
                  <a:gd name="T3" fmla="*/ 207 h 229"/>
                  <a:gd name="T4" fmla="*/ 267 w 272"/>
                  <a:gd name="T5" fmla="*/ 209 h 229"/>
                  <a:gd name="T6" fmla="*/ 260 w 272"/>
                  <a:gd name="T7" fmla="*/ 214 h 229"/>
                  <a:gd name="T8" fmla="*/ 250 w 272"/>
                  <a:gd name="T9" fmla="*/ 219 h 229"/>
                  <a:gd name="T10" fmla="*/ 238 w 272"/>
                  <a:gd name="T11" fmla="*/ 223 h 229"/>
                  <a:gd name="T12" fmla="*/ 226 w 272"/>
                  <a:gd name="T13" fmla="*/ 228 h 229"/>
                  <a:gd name="T14" fmla="*/ 212 w 272"/>
                  <a:gd name="T15" fmla="*/ 231 h 229"/>
                  <a:gd name="T16" fmla="*/ 195 w 272"/>
                  <a:gd name="T17" fmla="*/ 228 h 229"/>
                  <a:gd name="T18" fmla="*/ 181 w 272"/>
                  <a:gd name="T19" fmla="*/ 226 h 229"/>
                  <a:gd name="T20" fmla="*/ 164 w 272"/>
                  <a:gd name="T21" fmla="*/ 216 h 229"/>
                  <a:gd name="T22" fmla="*/ 152 w 272"/>
                  <a:gd name="T23" fmla="*/ 207 h 229"/>
                  <a:gd name="T24" fmla="*/ 141 w 272"/>
                  <a:gd name="T25" fmla="*/ 197 h 229"/>
                  <a:gd name="T26" fmla="*/ 133 w 272"/>
                  <a:gd name="T27" fmla="*/ 188 h 229"/>
                  <a:gd name="T28" fmla="*/ 129 w 272"/>
                  <a:gd name="T29" fmla="*/ 178 h 229"/>
                  <a:gd name="T30" fmla="*/ 124 w 272"/>
                  <a:gd name="T31" fmla="*/ 168 h 229"/>
                  <a:gd name="T32" fmla="*/ 124 w 272"/>
                  <a:gd name="T33" fmla="*/ 160 h 229"/>
                  <a:gd name="T34" fmla="*/ 121 w 272"/>
                  <a:gd name="T35" fmla="*/ 156 h 229"/>
                  <a:gd name="T36" fmla="*/ 121 w 272"/>
                  <a:gd name="T37" fmla="*/ 151 h 229"/>
                  <a:gd name="T38" fmla="*/ 124 w 272"/>
                  <a:gd name="T39" fmla="*/ 149 h 229"/>
                  <a:gd name="T40" fmla="*/ 124 w 272"/>
                  <a:gd name="T41" fmla="*/ 146 h 229"/>
                  <a:gd name="T42" fmla="*/ 121 w 272"/>
                  <a:gd name="T43" fmla="*/ 149 h 229"/>
                  <a:gd name="T44" fmla="*/ 119 w 272"/>
                  <a:gd name="T45" fmla="*/ 151 h 229"/>
                  <a:gd name="T46" fmla="*/ 114 w 272"/>
                  <a:gd name="T47" fmla="*/ 153 h 229"/>
                  <a:gd name="T48" fmla="*/ 110 w 272"/>
                  <a:gd name="T49" fmla="*/ 156 h 229"/>
                  <a:gd name="T50" fmla="*/ 102 w 272"/>
                  <a:gd name="T51" fmla="*/ 158 h 229"/>
                  <a:gd name="T52" fmla="*/ 93 w 272"/>
                  <a:gd name="T53" fmla="*/ 158 h 229"/>
                  <a:gd name="T54" fmla="*/ 83 w 272"/>
                  <a:gd name="T55" fmla="*/ 158 h 229"/>
                  <a:gd name="T56" fmla="*/ 76 w 272"/>
                  <a:gd name="T57" fmla="*/ 158 h 229"/>
                  <a:gd name="T58" fmla="*/ 67 w 272"/>
                  <a:gd name="T59" fmla="*/ 153 h 229"/>
                  <a:gd name="T60" fmla="*/ 55 w 272"/>
                  <a:gd name="T61" fmla="*/ 146 h 229"/>
                  <a:gd name="T62" fmla="*/ 48 w 272"/>
                  <a:gd name="T63" fmla="*/ 139 h 229"/>
                  <a:gd name="T64" fmla="*/ 43 w 272"/>
                  <a:gd name="T65" fmla="*/ 129 h 229"/>
                  <a:gd name="T66" fmla="*/ 38 w 272"/>
                  <a:gd name="T67" fmla="*/ 122 h 229"/>
                  <a:gd name="T68" fmla="*/ 38 w 272"/>
                  <a:gd name="T69" fmla="*/ 113 h 229"/>
                  <a:gd name="T70" fmla="*/ 38 w 272"/>
                  <a:gd name="T71" fmla="*/ 106 h 229"/>
                  <a:gd name="T72" fmla="*/ 38 w 272"/>
                  <a:gd name="T73" fmla="*/ 98 h 229"/>
                  <a:gd name="T74" fmla="*/ 40 w 272"/>
                  <a:gd name="T75" fmla="*/ 91 h 229"/>
                  <a:gd name="T76" fmla="*/ 40 w 272"/>
                  <a:gd name="T77" fmla="*/ 87 h 229"/>
                  <a:gd name="T78" fmla="*/ 43 w 272"/>
                  <a:gd name="T79" fmla="*/ 84 h 229"/>
                  <a:gd name="T80" fmla="*/ 43 w 272"/>
                  <a:gd name="T81" fmla="*/ 82 h 229"/>
                  <a:gd name="T82" fmla="*/ 43 w 272"/>
                  <a:gd name="T83" fmla="*/ 82 h 229"/>
                  <a:gd name="T84" fmla="*/ 38 w 272"/>
                  <a:gd name="T85" fmla="*/ 79 h 229"/>
                  <a:gd name="T86" fmla="*/ 33 w 272"/>
                  <a:gd name="T87" fmla="*/ 77 h 229"/>
                  <a:gd name="T88" fmla="*/ 29 w 272"/>
                  <a:gd name="T89" fmla="*/ 72 h 229"/>
                  <a:gd name="T90" fmla="*/ 21 w 272"/>
                  <a:gd name="T91" fmla="*/ 65 h 229"/>
                  <a:gd name="T92" fmla="*/ 14 w 272"/>
                  <a:gd name="T93" fmla="*/ 55 h 229"/>
                  <a:gd name="T94" fmla="*/ 9 w 272"/>
                  <a:gd name="T95" fmla="*/ 45 h 229"/>
                  <a:gd name="T96" fmla="*/ 5 w 272"/>
                  <a:gd name="T97" fmla="*/ 31 h 229"/>
                  <a:gd name="T98" fmla="*/ 2 w 272"/>
                  <a:gd name="T99" fmla="*/ 16 h 229"/>
                  <a:gd name="T100" fmla="*/ 0 w 272"/>
                  <a:gd name="T101" fmla="*/ 0 h 22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72" h="229">
                    <a:moveTo>
                      <a:pt x="272" y="202"/>
                    </a:moveTo>
                    <a:lnTo>
                      <a:pt x="272" y="205"/>
                    </a:lnTo>
                    <a:lnTo>
                      <a:pt x="267" y="207"/>
                    </a:lnTo>
                    <a:lnTo>
                      <a:pt x="260" y="212"/>
                    </a:lnTo>
                    <a:lnTo>
                      <a:pt x="250" y="217"/>
                    </a:lnTo>
                    <a:lnTo>
                      <a:pt x="238" y="221"/>
                    </a:lnTo>
                    <a:lnTo>
                      <a:pt x="226" y="226"/>
                    </a:lnTo>
                    <a:lnTo>
                      <a:pt x="212" y="229"/>
                    </a:lnTo>
                    <a:lnTo>
                      <a:pt x="195" y="226"/>
                    </a:lnTo>
                    <a:lnTo>
                      <a:pt x="181" y="224"/>
                    </a:lnTo>
                    <a:lnTo>
                      <a:pt x="164" y="214"/>
                    </a:lnTo>
                    <a:lnTo>
                      <a:pt x="152" y="205"/>
                    </a:lnTo>
                    <a:lnTo>
                      <a:pt x="141" y="195"/>
                    </a:lnTo>
                    <a:lnTo>
                      <a:pt x="133" y="186"/>
                    </a:lnTo>
                    <a:lnTo>
                      <a:pt x="129" y="176"/>
                    </a:lnTo>
                    <a:lnTo>
                      <a:pt x="124" y="167"/>
                    </a:lnTo>
                    <a:lnTo>
                      <a:pt x="124" y="159"/>
                    </a:lnTo>
                    <a:lnTo>
                      <a:pt x="121" y="155"/>
                    </a:lnTo>
                    <a:lnTo>
                      <a:pt x="121" y="150"/>
                    </a:lnTo>
                    <a:lnTo>
                      <a:pt x="124" y="148"/>
                    </a:lnTo>
                    <a:lnTo>
                      <a:pt x="124" y="145"/>
                    </a:lnTo>
                    <a:lnTo>
                      <a:pt x="121" y="148"/>
                    </a:lnTo>
                    <a:lnTo>
                      <a:pt x="119" y="150"/>
                    </a:lnTo>
                    <a:lnTo>
                      <a:pt x="114" y="152"/>
                    </a:lnTo>
                    <a:lnTo>
                      <a:pt x="110" y="155"/>
                    </a:lnTo>
                    <a:lnTo>
                      <a:pt x="102" y="157"/>
                    </a:lnTo>
                    <a:lnTo>
                      <a:pt x="93" y="157"/>
                    </a:lnTo>
                    <a:lnTo>
                      <a:pt x="83" y="157"/>
                    </a:lnTo>
                    <a:lnTo>
                      <a:pt x="76" y="157"/>
                    </a:lnTo>
                    <a:lnTo>
                      <a:pt x="67" y="152"/>
                    </a:lnTo>
                    <a:lnTo>
                      <a:pt x="55" y="145"/>
                    </a:lnTo>
                    <a:lnTo>
                      <a:pt x="48" y="138"/>
                    </a:lnTo>
                    <a:lnTo>
                      <a:pt x="43" y="128"/>
                    </a:lnTo>
                    <a:lnTo>
                      <a:pt x="38" y="121"/>
                    </a:lnTo>
                    <a:lnTo>
                      <a:pt x="38" y="112"/>
                    </a:lnTo>
                    <a:lnTo>
                      <a:pt x="38" y="105"/>
                    </a:lnTo>
                    <a:lnTo>
                      <a:pt x="38" y="97"/>
                    </a:lnTo>
                    <a:lnTo>
                      <a:pt x="40" y="90"/>
                    </a:lnTo>
                    <a:lnTo>
                      <a:pt x="40" y="86"/>
                    </a:lnTo>
                    <a:lnTo>
                      <a:pt x="43" y="83"/>
                    </a:lnTo>
                    <a:lnTo>
                      <a:pt x="43" y="81"/>
                    </a:lnTo>
                    <a:lnTo>
                      <a:pt x="38" y="78"/>
                    </a:lnTo>
                    <a:lnTo>
                      <a:pt x="33" y="76"/>
                    </a:lnTo>
                    <a:lnTo>
                      <a:pt x="29" y="71"/>
                    </a:lnTo>
                    <a:lnTo>
                      <a:pt x="21" y="64"/>
                    </a:lnTo>
                    <a:lnTo>
                      <a:pt x="14" y="55"/>
                    </a:lnTo>
                    <a:lnTo>
                      <a:pt x="9" y="45"/>
                    </a:lnTo>
                    <a:lnTo>
                      <a:pt x="5" y="31"/>
                    </a:lnTo>
                    <a:lnTo>
                      <a:pt x="2" y="16"/>
                    </a:lnTo>
                    <a:lnTo>
                      <a:pt x="0" y="0"/>
                    </a:lnTo>
                  </a:path>
                </a:pathLst>
              </a:custGeom>
              <a:noFill/>
              <a:ln w="12700" cmpd="sng">
                <a:solidFill>
                  <a:srgbClr val="FF99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82" name="Freeform 27"/>
              <p:cNvSpPr>
                <a:spLocks/>
              </p:cNvSpPr>
              <p:nvPr/>
            </p:nvSpPr>
            <p:spPr bwMode="auto">
              <a:xfrm>
                <a:off x="4167" y="2910"/>
                <a:ext cx="352" cy="238"/>
              </a:xfrm>
              <a:custGeom>
                <a:avLst/>
                <a:gdLst>
                  <a:gd name="T0" fmla="*/ 352 w 355"/>
                  <a:gd name="T1" fmla="*/ 16 h 236"/>
                  <a:gd name="T2" fmla="*/ 345 w 355"/>
                  <a:gd name="T3" fmla="*/ 45 h 236"/>
                  <a:gd name="T4" fmla="*/ 331 w 355"/>
                  <a:gd name="T5" fmla="*/ 65 h 236"/>
                  <a:gd name="T6" fmla="*/ 319 w 355"/>
                  <a:gd name="T7" fmla="*/ 77 h 236"/>
                  <a:gd name="T8" fmla="*/ 312 w 355"/>
                  <a:gd name="T9" fmla="*/ 82 h 236"/>
                  <a:gd name="T10" fmla="*/ 312 w 355"/>
                  <a:gd name="T11" fmla="*/ 84 h 236"/>
                  <a:gd name="T12" fmla="*/ 314 w 355"/>
                  <a:gd name="T13" fmla="*/ 91 h 236"/>
                  <a:gd name="T14" fmla="*/ 317 w 355"/>
                  <a:gd name="T15" fmla="*/ 106 h 236"/>
                  <a:gd name="T16" fmla="*/ 314 w 355"/>
                  <a:gd name="T17" fmla="*/ 122 h 236"/>
                  <a:gd name="T18" fmla="*/ 307 w 355"/>
                  <a:gd name="T19" fmla="*/ 139 h 236"/>
                  <a:gd name="T20" fmla="*/ 289 w 355"/>
                  <a:gd name="T21" fmla="*/ 153 h 236"/>
                  <a:gd name="T22" fmla="*/ 270 w 355"/>
                  <a:gd name="T23" fmla="*/ 160 h 236"/>
                  <a:gd name="T24" fmla="*/ 253 w 355"/>
                  <a:gd name="T25" fmla="*/ 158 h 236"/>
                  <a:gd name="T26" fmla="*/ 239 w 355"/>
                  <a:gd name="T27" fmla="*/ 153 h 236"/>
                  <a:gd name="T28" fmla="*/ 232 w 355"/>
                  <a:gd name="T29" fmla="*/ 149 h 236"/>
                  <a:gd name="T30" fmla="*/ 232 w 355"/>
                  <a:gd name="T31" fmla="*/ 149 h 236"/>
                  <a:gd name="T32" fmla="*/ 232 w 355"/>
                  <a:gd name="T33" fmla="*/ 156 h 236"/>
                  <a:gd name="T34" fmla="*/ 229 w 355"/>
                  <a:gd name="T35" fmla="*/ 170 h 236"/>
                  <a:gd name="T36" fmla="*/ 222 w 355"/>
                  <a:gd name="T37" fmla="*/ 188 h 236"/>
                  <a:gd name="T38" fmla="*/ 203 w 355"/>
                  <a:gd name="T39" fmla="*/ 207 h 236"/>
                  <a:gd name="T40" fmla="*/ 176 w 355"/>
                  <a:gd name="T41" fmla="*/ 226 h 236"/>
                  <a:gd name="T42" fmla="*/ 145 w 355"/>
                  <a:gd name="T43" fmla="*/ 231 h 236"/>
                  <a:gd name="T44" fmla="*/ 116 w 355"/>
                  <a:gd name="T45" fmla="*/ 226 h 236"/>
                  <a:gd name="T46" fmla="*/ 97 w 355"/>
                  <a:gd name="T47" fmla="*/ 216 h 236"/>
                  <a:gd name="T48" fmla="*/ 85 w 355"/>
                  <a:gd name="T49" fmla="*/ 207 h 236"/>
                  <a:gd name="T50" fmla="*/ 83 w 355"/>
                  <a:gd name="T51" fmla="*/ 207 h 236"/>
                  <a:gd name="T52" fmla="*/ 80 w 355"/>
                  <a:gd name="T53" fmla="*/ 214 h 236"/>
                  <a:gd name="T54" fmla="*/ 75 w 355"/>
                  <a:gd name="T55" fmla="*/ 221 h 236"/>
                  <a:gd name="T56" fmla="*/ 68 w 355"/>
                  <a:gd name="T57" fmla="*/ 231 h 236"/>
                  <a:gd name="T58" fmla="*/ 53 w 355"/>
                  <a:gd name="T59" fmla="*/ 238 h 236"/>
                  <a:gd name="T60" fmla="*/ 31 w 355"/>
                  <a:gd name="T61" fmla="*/ 238 h 236"/>
                  <a:gd name="T62" fmla="*/ 14 w 355"/>
                  <a:gd name="T63" fmla="*/ 231 h 236"/>
                  <a:gd name="T64" fmla="*/ 5 w 355"/>
                  <a:gd name="T65" fmla="*/ 221 h 236"/>
                  <a:gd name="T66" fmla="*/ 0 w 355"/>
                  <a:gd name="T67" fmla="*/ 214 h 236"/>
                  <a:gd name="T68" fmla="*/ 0 w 355"/>
                  <a:gd name="T69" fmla="*/ 207 h 2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355" h="236">
                    <a:moveTo>
                      <a:pt x="355" y="0"/>
                    </a:moveTo>
                    <a:lnTo>
                      <a:pt x="355" y="16"/>
                    </a:lnTo>
                    <a:lnTo>
                      <a:pt x="353" y="33"/>
                    </a:lnTo>
                    <a:lnTo>
                      <a:pt x="348" y="45"/>
                    </a:lnTo>
                    <a:lnTo>
                      <a:pt x="341" y="55"/>
                    </a:lnTo>
                    <a:lnTo>
                      <a:pt x="334" y="64"/>
                    </a:lnTo>
                    <a:lnTo>
                      <a:pt x="329" y="71"/>
                    </a:lnTo>
                    <a:lnTo>
                      <a:pt x="322" y="76"/>
                    </a:lnTo>
                    <a:lnTo>
                      <a:pt x="317" y="78"/>
                    </a:lnTo>
                    <a:lnTo>
                      <a:pt x="315" y="81"/>
                    </a:lnTo>
                    <a:lnTo>
                      <a:pt x="312" y="83"/>
                    </a:lnTo>
                    <a:lnTo>
                      <a:pt x="315" y="83"/>
                    </a:lnTo>
                    <a:lnTo>
                      <a:pt x="315" y="86"/>
                    </a:lnTo>
                    <a:lnTo>
                      <a:pt x="317" y="90"/>
                    </a:lnTo>
                    <a:lnTo>
                      <a:pt x="317" y="97"/>
                    </a:lnTo>
                    <a:lnTo>
                      <a:pt x="320" y="105"/>
                    </a:lnTo>
                    <a:lnTo>
                      <a:pt x="320" y="112"/>
                    </a:lnTo>
                    <a:lnTo>
                      <a:pt x="317" y="121"/>
                    </a:lnTo>
                    <a:lnTo>
                      <a:pt x="315" y="131"/>
                    </a:lnTo>
                    <a:lnTo>
                      <a:pt x="310" y="138"/>
                    </a:lnTo>
                    <a:lnTo>
                      <a:pt x="300" y="148"/>
                    </a:lnTo>
                    <a:lnTo>
                      <a:pt x="291" y="152"/>
                    </a:lnTo>
                    <a:lnTo>
                      <a:pt x="281" y="157"/>
                    </a:lnTo>
                    <a:lnTo>
                      <a:pt x="272" y="159"/>
                    </a:lnTo>
                    <a:lnTo>
                      <a:pt x="262" y="159"/>
                    </a:lnTo>
                    <a:lnTo>
                      <a:pt x="255" y="157"/>
                    </a:lnTo>
                    <a:lnTo>
                      <a:pt x="248" y="155"/>
                    </a:lnTo>
                    <a:lnTo>
                      <a:pt x="241" y="152"/>
                    </a:lnTo>
                    <a:lnTo>
                      <a:pt x="236" y="150"/>
                    </a:lnTo>
                    <a:lnTo>
                      <a:pt x="234" y="148"/>
                    </a:lnTo>
                    <a:lnTo>
                      <a:pt x="234" y="150"/>
                    </a:lnTo>
                    <a:lnTo>
                      <a:pt x="234" y="155"/>
                    </a:lnTo>
                    <a:lnTo>
                      <a:pt x="234" y="162"/>
                    </a:lnTo>
                    <a:lnTo>
                      <a:pt x="231" y="169"/>
                    </a:lnTo>
                    <a:lnTo>
                      <a:pt x="229" y="176"/>
                    </a:lnTo>
                    <a:lnTo>
                      <a:pt x="224" y="186"/>
                    </a:lnTo>
                    <a:lnTo>
                      <a:pt x="215" y="195"/>
                    </a:lnTo>
                    <a:lnTo>
                      <a:pt x="205" y="205"/>
                    </a:lnTo>
                    <a:lnTo>
                      <a:pt x="191" y="217"/>
                    </a:lnTo>
                    <a:lnTo>
                      <a:pt x="177" y="224"/>
                    </a:lnTo>
                    <a:lnTo>
                      <a:pt x="160" y="229"/>
                    </a:lnTo>
                    <a:lnTo>
                      <a:pt x="146" y="229"/>
                    </a:lnTo>
                    <a:lnTo>
                      <a:pt x="131" y="226"/>
                    </a:lnTo>
                    <a:lnTo>
                      <a:pt x="117" y="224"/>
                    </a:lnTo>
                    <a:lnTo>
                      <a:pt x="107" y="219"/>
                    </a:lnTo>
                    <a:lnTo>
                      <a:pt x="98" y="214"/>
                    </a:lnTo>
                    <a:lnTo>
                      <a:pt x="91" y="209"/>
                    </a:lnTo>
                    <a:lnTo>
                      <a:pt x="86" y="205"/>
                    </a:lnTo>
                    <a:lnTo>
                      <a:pt x="84" y="205"/>
                    </a:lnTo>
                    <a:lnTo>
                      <a:pt x="84" y="207"/>
                    </a:lnTo>
                    <a:lnTo>
                      <a:pt x="81" y="212"/>
                    </a:lnTo>
                    <a:lnTo>
                      <a:pt x="81" y="214"/>
                    </a:lnTo>
                    <a:lnTo>
                      <a:pt x="76" y="219"/>
                    </a:lnTo>
                    <a:lnTo>
                      <a:pt x="74" y="224"/>
                    </a:lnTo>
                    <a:lnTo>
                      <a:pt x="69" y="229"/>
                    </a:lnTo>
                    <a:lnTo>
                      <a:pt x="62" y="233"/>
                    </a:lnTo>
                    <a:lnTo>
                      <a:pt x="53" y="236"/>
                    </a:lnTo>
                    <a:lnTo>
                      <a:pt x="41" y="236"/>
                    </a:lnTo>
                    <a:lnTo>
                      <a:pt x="31" y="236"/>
                    </a:lnTo>
                    <a:lnTo>
                      <a:pt x="22" y="233"/>
                    </a:lnTo>
                    <a:lnTo>
                      <a:pt x="14" y="229"/>
                    </a:lnTo>
                    <a:lnTo>
                      <a:pt x="10" y="224"/>
                    </a:lnTo>
                    <a:lnTo>
                      <a:pt x="5" y="219"/>
                    </a:lnTo>
                    <a:lnTo>
                      <a:pt x="2" y="214"/>
                    </a:lnTo>
                    <a:lnTo>
                      <a:pt x="0" y="212"/>
                    </a:lnTo>
                    <a:lnTo>
                      <a:pt x="0" y="207"/>
                    </a:lnTo>
                    <a:lnTo>
                      <a:pt x="0" y="205"/>
                    </a:lnTo>
                  </a:path>
                </a:pathLst>
              </a:custGeom>
              <a:noFill/>
              <a:ln w="12700" cmpd="sng">
                <a:solidFill>
                  <a:srgbClr val="FF99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9240" name="Group 28"/>
            <p:cNvGrpSpPr>
              <a:grpSpLocks/>
            </p:cNvGrpSpPr>
            <p:nvPr/>
          </p:nvGrpSpPr>
          <p:grpSpPr bwMode="auto">
            <a:xfrm>
              <a:off x="4411" y="3428"/>
              <a:ext cx="631" cy="470"/>
              <a:chOff x="4411" y="3428"/>
              <a:chExt cx="631" cy="470"/>
            </a:xfrm>
          </p:grpSpPr>
          <p:sp>
            <p:nvSpPr>
              <p:cNvPr id="1075" name="Freeform 29"/>
              <p:cNvSpPr>
                <a:spLocks/>
              </p:cNvSpPr>
              <p:nvPr/>
            </p:nvSpPr>
            <p:spPr bwMode="auto">
              <a:xfrm>
                <a:off x="4762" y="3438"/>
                <a:ext cx="275" cy="228"/>
              </a:xfrm>
              <a:custGeom>
                <a:avLst/>
                <a:gdLst>
                  <a:gd name="T0" fmla="*/ 0 w 274"/>
                  <a:gd name="T1" fmla="*/ 23 h 228"/>
                  <a:gd name="T2" fmla="*/ 3 w 274"/>
                  <a:gd name="T3" fmla="*/ 21 h 228"/>
                  <a:gd name="T4" fmla="*/ 7 w 274"/>
                  <a:gd name="T5" fmla="*/ 19 h 228"/>
                  <a:gd name="T6" fmla="*/ 15 w 274"/>
                  <a:gd name="T7" fmla="*/ 14 h 228"/>
                  <a:gd name="T8" fmla="*/ 24 w 274"/>
                  <a:gd name="T9" fmla="*/ 9 h 228"/>
                  <a:gd name="T10" fmla="*/ 36 w 274"/>
                  <a:gd name="T11" fmla="*/ 4 h 228"/>
                  <a:gd name="T12" fmla="*/ 48 w 274"/>
                  <a:gd name="T13" fmla="*/ 0 h 228"/>
                  <a:gd name="T14" fmla="*/ 62 w 274"/>
                  <a:gd name="T15" fmla="*/ 0 h 228"/>
                  <a:gd name="T16" fmla="*/ 77 w 274"/>
                  <a:gd name="T17" fmla="*/ 0 h 228"/>
                  <a:gd name="T18" fmla="*/ 93 w 274"/>
                  <a:gd name="T19" fmla="*/ 4 h 228"/>
                  <a:gd name="T20" fmla="*/ 108 w 274"/>
                  <a:gd name="T21" fmla="*/ 12 h 228"/>
                  <a:gd name="T22" fmla="*/ 122 w 274"/>
                  <a:gd name="T23" fmla="*/ 21 h 228"/>
                  <a:gd name="T24" fmla="*/ 134 w 274"/>
                  <a:gd name="T25" fmla="*/ 33 h 228"/>
                  <a:gd name="T26" fmla="*/ 142 w 274"/>
                  <a:gd name="T27" fmla="*/ 43 h 228"/>
                  <a:gd name="T28" fmla="*/ 147 w 274"/>
                  <a:gd name="T29" fmla="*/ 52 h 228"/>
                  <a:gd name="T30" fmla="*/ 149 w 274"/>
                  <a:gd name="T31" fmla="*/ 59 h 228"/>
                  <a:gd name="T32" fmla="*/ 152 w 274"/>
                  <a:gd name="T33" fmla="*/ 66 h 228"/>
                  <a:gd name="T34" fmla="*/ 152 w 274"/>
                  <a:gd name="T35" fmla="*/ 71 h 228"/>
                  <a:gd name="T36" fmla="*/ 152 w 274"/>
                  <a:gd name="T37" fmla="*/ 76 h 228"/>
                  <a:gd name="T38" fmla="*/ 152 w 274"/>
                  <a:gd name="T39" fmla="*/ 78 h 228"/>
                  <a:gd name="T40" fmla="*/ 152 w 274"/>
                  <a:gd name="T41" fmla="*/ 81 h 228"/>
                  <a:gd name="T42" fmla="*/ 152 w 274"/>
                  <a:gd name="T43" fmla="*/ 81 h 228"/>
                  <a:gd name="T44" fmla="*/ 156 w 274"/>
                  <a:gd name="T45" fmla="*/ 78 h 228"/>
                  <a:gd name="T46" fmla="*/ 161 w 274"/>
                  <a:gd name="T47" fmla="*/ 76 h 228"/>
                  <a:gd name="T48" fmla="*/ 166 w 274"/>
                  <a:gd name="T49" fmla="*/ 74 h 228"/>
                  <a:gd name="T50" fmla="*/ 173 w 274"/>
                  <a:gd name="T51" fmla="*/ 71 h 228"/>
                  <a:gd name="T52" fmla="*/ 183 w 274"/>
                  <a:gd name="T53" fmla="*/ 69 h 228"/>
                  <a:gd name="T54" fmla="*/ 190 w 274"/>
                  <a:gd name="T55" fmla="*/ 69 h 228"/>
                  <a:gd name="T56" fmla="*/ 199 w 274"/>
                  <a:gd name="T57" fmla="*/ 71 h 228"/>
                  <a:gd name="T58" fmla="*/ 209 w 274"/>
                  <a:gd name="T59" fmla="*/ 74 h 228"/>
                  <a:gd name="T60" fmla="*/ 218 w 274"/>
                  <a:gd name="T61" fmla="*/ 81 h 228"/>
                  <a:gd name="T62" fmla="*/ 228 w 274"/>
                  <a:gd name="T63" fmla="*/ 88 h 228"/>
                  <a:gd name="T64" fmla="*/ 233 w 274"/>
                  <a:gd name="T65" fmla="*/ 97 h 228"/>
                  <a:gd name="T66" fmla="*/ 235 w 274"/>
                  <a:gd name="T67" fmla="*/ 107 h 228"/>
                  <a:gd name="T68" fmla="*/ 237 w 274"/>
                  <a:gd name="T69" fmla="*/ 114 h 228"/>
                  <a:gd name="T70" fmla="*/ 237 w 274"/>
                  <a:gd name="T71" fmla="*/ 124 h 228"/>
                  <a:gd name="T72" fmla="*/ 237 w 274"/>
                  <a:gd name="T73" fmla="*/ 131 h 228"/>
                  <a:gd name="T74" fmla="*/ 235 w 274"/>
                  <a:gd name="T75" fmla="*/ 135 h 228"/>
                  <a:gd name="T76" fmla="*/ 233 w 274"/>
                  <a:gd name="T77" fmla="*/ 140 h 228"/>
                  <a:gd name="T78" fmla="*/ 233 w 274"/>
                  <a:gd name="T79" fmla="*/ 145 h 228"/>
                  <a:gd name="T80" fmla="*/ 233 w 274"/>
                  <a:gd name="T81" fmla="*/ 145 h 228"/>
                  <a:gd name="T82" fmla="*/ 233 w 274"/>
                  <a:gd name="T83" fmla="*/ 145 h 228"/>
                  <a:gd name="T84" fmla="*/ 237 w 274"/>
                  <a:gd name="T85" fmla="*/ 147 h 228"/>
                  <a:gd name="T86" fmla="*/ 242 w 274"/>
                  <a:gd name="T87" fmla="*/ 152 h 228"/>
                  <a:gd name="T88" fmla="*/ 247 w 274"/>
                  <a:gd name="T89" fmla="*/ 157 h 228"/>
                  <a:gd name="T90" fmla="*/ 254 w 274"/>
                  <a:gd name="T91" fmla="*/ 164 h 228"/>
                  <a:gd name="T92" fmla="*/ 259 w 274"/>
                  <a:gd name="T93" fmla="*/ 171 h 228"/>
                  <a:gd name="T94" fmla="*/ 266 w 274"/>
                  <a:gd name="T95" fmla="*/ 183 h 228"/>
                  <a:gd name="T96" fmla="*/ 271 w 274"/>
                  <a:gd name="T97" fmla="*/ 195 h 228"/>
                  <a:gd name="T98" fmla="*/ 273 w 274"/>
                  <a:gd name="T99" fmla="*/ 209 h 228"/>
                  <a:gd name="T100" fmla="*/ 275 w 274"/>
                  <a:gd name="T101" fmla="*/ 228 h 2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74" h="228">
                    <a:moveTo>
                      <a:pt x="0" y="23"/>
                    </a:moveTo>
                    <a:lnTo>
                      <a:pt x="3" y="21"/>
                    </a:lnTo>
                    <a:lnTo>
                      <a:pt x="7" y="19"/>
                    </a:lnTo>
                    <a:lnTo>
                      <a:pt x="15" y="14"/>
                    </a:lnTo>
                    <a:lnTo>
                      <a:pt x="24" y="9"/>
                    </a:lnTo>
                    <a:lnTo>
                      <a:pt x="36" y="4"/>
                    </a:lnTo>
                    <a:lnTo>
                      <a:pt x="48" y="0"/>
                    </a:lnTo>
                    <a:lnTo>
                      <a:pt x="62" y="0"/>
                    </a:lnTo>
                    <a:lnTo>
                      <a:pt x="77" y="0"/>
                    </a:lnTo>
                    <a:lnTo>
                      <a:pt x="93" y="4"/>
                    </a:lnTo>
                    <a:lnTo>
                      <a:pt x="108" y="12"/>
                    </a:lnTo>
                    <a:lnTo>
                      <a:pt x="122" y="21"/>
                    </a:lnTo>
                    <a:lnTo>
                      <a:pt x="134" y="33"/>
                    </a:lnTo>
                    <a:lnTo>
                      <a:pt x="141" y="43"/>
                    </a:lnTo>
                    <a:lnTo>
                      <a:pt x="146" y="52"/>
                    </a:lnTo>
                    <a:lnTo>
                      <a:pt x="148" y="59"/>
                    </a:lnTo>
                    <a:lnTo>
                      <a:pt x="151" y="66"/>
                    </a:lnTo>
                    <a:lnTo>
                      <a:pt x="151" y="71"/>
                    </a:lnTo>
                    <a:lnTo>
                      <a:pt x="151" y="76"/>
                    </a:lnTo>
                    <a:lnTo>
                      <a:pt x="151" y="78"/>
                    </a:lnTo>
                    <a:lnTo>
                      <a:pt x="151" y="81"/>
                    </a:lnTo>
                    <a:lnTo>
                      <a:pt x="155" y="78"/>
                    </a:lnTo>
                    <a:lnTo>
                      <a:pt x="160" y="76"/>
                    </a:lnTo>
                    <a:lnTo>
                      <a:pt x="165" y="74"/>
                    </a:lnTo>
                    <a:lnTo>
                      <a:pt x="172" y="71"/>
                    </a:lnTo>
                    <a:lnTo>
                      <a:pt x="182" y="69"/>
                    </a:lnTo>
                    <a:lnTo>
                      <a:pt x="189" y="69"/>
                    </a:lnTo>
                    <a:lnTo>
                      <a:pt x="198" y="71"/>
                    </a:lnTo>
                    <a:lnTo>
                      <a:pt x="208" y="74"/>
                    </a:lnTo>
                    <a:lnTo>
                      <a:pt x="217" y="81"/>
                    </a:lnTo>
                    <a:lnTo>
                      <a:pt x="227" y="88"/>
                    </a:lnTo>
                    <a:lnTo>
                      <a:pt x="232" y="97"/>
                    </a:lnTo>
                    <a:lnTo>
                      <a:pt x="234" y="107"/>
                    </a:lnTo>
                    <a:lnTo>
                      <a:pt x="236" y="114"/>
                    </a:lnTo>
                    <a:lnTo>
                      <a:pt x="236" y="124"/>
                    </a:lnTo>
                    <a:lnTo>
                      <a:pt x="236" y="131"/>
                    </a:lnTo>
                    <a:lnTo>
                      <a:pt x="234" y="135"/>
                    </a:lnTo>
                    <a:lnTo>
                      <a:pt x="232" y="140"/>
                    </a:lnTo>
                    <a:lnTo>
                      <a:pt x="232" y="145"/>
                    </a:lnTo>
                    <a:lnTo>
                      <a:pt x="236" y="147"/>
                    </a:lnTo>
                    <a:lnTo>
                      <a:pt x="241" y="152"/>
                    </a:lnTo>
                    <a:lnTo>
                      <a:pt x="246" y="157"/>
                    </a:lnTo>
                    <a:lnTo>
                      <a:pt x="253" y="164"/>
                    </a:lnTo>
                    <a:lnTo>
                      <a:pt x="258" y="171"/>
                    </a:lnTo>
                    <a:lnTo>
                      <a:pt x="265" y="183"/>
                    </a:lnTo>
                    <a:lnTo>
                      <a:pt x="270" y="195"/>
                    </a:lnTo>
                    <a:lnTo>
                      <a:pt x="272" y="209"/>
                    </a:lnTo>
                    <a:lnTo>
                      <a:pt x="274" y="228"/>
                    </a:lnTo>
                  </a:path>
                </a:pathLst>
              </a:custGeom>
              <a:noFill/>
              <a:ln w="12700" cmpd="sng">
                <a:solidFill>
                  <a:srgbClr val="FF99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6" name="Freeform 30"/>
              <p:cNvSpPr>
                <a:spLocks/>
              </p:cNvSpPr>
              <p:nvPr/>
            </p:nvSpPr>
            <p:spPr bwMode="auto">
              <a:xfrm>
                <a:off x="4406" y="3428"/>
                <a:ext cx="356" cy="234"/>
              </a:xfrm>
              <a:custGeom>
                <a:avLst/>
                <a:gdLst>
                  <a:gd name="T0" fmla="*/ 2 w 357"/>
                  <a:gd name="T1" fmla="*/ 217 h 236"/>
                  <a:gd name="T2" fmla="*/ 9 w 357"/>
                  <a:gd name="T3" fmla="*/ 189 h 236"/>
                  <a:gd name="T4" fmla="*/ 21 w 357"/>
                  <a:gd name="T5" fmla="*/ 171 h 236"/>
                  <a:gd name="T6" fmla="*/ 33 w 357"/>
                  <a:gd name="T7" fmla="*/ 159 h 236"/>
                  <a:gd name="T8" fmla="*/ 43 w 357"/>
                  <a:gd name="T9" fmla="*/ 154 h 236"/>
                  <a:gd name="T10" fmla="*/ 43 w 357"/>
                  <a:gd name="T11" fmla="*/ 152 h 236"/>
                  <a:gd name="T12" fmla="*/ 40 w 357"/>
                  <a:gd name="T13" fmla="*/ 144 h 236"/>
                  <a:gd name="T14" fmla="*/ 38 w 357"/>
                  <a:gd name="T15" fmla="*/ 130 h 236"/>
                  <a:gd name="T16" fmla="*/ 40 w 357"/>
                  <a:gd name="T17" fmla="*/ 113 h 236"/>
                  <a:gd name="T18" fmla="*/ 47 w 357"/>
                  <a:gd name="T19" fmla="*/ 97 h 236"/>
                  <a:gd name="T20" fmla="*/ 66 w 357"/>
                  <a:gd name="T21" fmla="*/ 83 h 236"/>
                  <a:gd name="T22" fmla="*/ 85 w 357"/>
                  <a:gd name="T23" fmla="*/ 78 h 236"/>
                  <a:gd name="T24" fmla="*/ 102 w 357"/>
                  <a:gd name="T25" fmla="*/ 78 h 236"/>
                  <a:gd name="T26" fmla="*/ 114 w 357"/>
                  <a:gd name="T27" fmla="*/ 83 h 236"/>
                  <a:gd name="T28" fmla="*/ 124 w 357"/>
                  <a:gd name="T29" fmla="*/ 87 h 236"/>
                  <a:gd name="T30" fmla="*/ 124 w 357"/>
                  <a:gd name="T31" fmla="*/ 87 h 236"/>
                  <a:gd name="T32" fmla="*/ 124 w 357"/>
                  <a:gd name="T33" fmla="*/ 80 h 236"/>
                  <a:gd name="T34" fmla="*/ 126 w 357"/>
                  <a:gd name="T35" fmla="*/ 68 h 236"/>
                  <a:gd name="T36" fmla="*/ 133 w 357"/>
                  <a:gd name="T37" fmla="*/ 50 h 236"/>
                  <a:gd name="T38" fmla="*/ 152 w 357"/>
                  <a:gd name="T39" fmla="*/ 31 h 236"/>
                  <a:gd name="T40" fmla="*/ 180 w 357"/>
                  <a:gd name="T41" fmla="*/ 12 h 236"/>
                  <a:gd name="T42" fmla="*/ 211 w 357"/>
                  <a:gd name="T43" fmla="*/ 7 h 236"/>
                  <a:gd name="T44" fmla="*/ 237 w 357"/>
                  <a:gd name="T45" fmla="*/ 14 h 236"/>
                  <a:gd name="T46" fmla="*/ 259 w 357"/>
                  <a:gd name="T47" fmla="*/ 24 h 236"/>
                  <a:gd name="T48" fmla="*/ 270 w 357"/>
                  <a:gd name="T49" fmla="*/ 31 h 236"/>
                  <a:gd name="T50" fmla="*/ 273 w 357"/>
                  <a:gd name="T51" fmla="*/ 31 h 236"/>
                  <a:gd name="T52" fmla="*/ 273 w 357"/>
                  <a:gd name="T53" fmla="*/ 26 h 236"/>
                  <a:gd name="T54" fmla="*/ 278 w 357"/>
                  <a:gd name="T55" fmla="*/ 17 h 236"/>
                  <a:gd name="T56" fmla="*/ 287 w 357"/>
                  <a:gd name="T57" fmla="*/ 7 h 236"/>
                  <a:gd name="T58" fmla="*/ 304 w 357"/>
                  <a:gd name="T59" fmla="*/ 2 h 236"/>
                  <a:gd name="T60" fmla="*/ 325 w 357"/>
                  <a:gd name="T61" fmla="*/ 2 h 236"/>
                  <a:gd name="T62" fmla="*/ 342 w 357"/>
                  <a:gd name="T63" fmla="*/ 7 h 236"/>
                  <a:gd name="T64" fmla="*/ 352 w 357"/>
                  <a:gd name="T65" fmla="*/ 17 h 236"/>
                  <a:gd name="T66" fmla="*/ 356 w 357"/>
                  <a:gd name="T67" fmla="*/ 26 h 236"/>
                  <a:gd name="T68" fmla="*/ 356 w 357"/>
                  <a:gd name="T69" fmla="*/ 31 h 2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357" h="236">
                    <a:moveTo>
                      <a:pt x="0" y="236"/>
                    </a:moveTo>
                    <a:lnTo>
                      <a:pt x="2" y="219"/>
                    </a:lnTo>
                    <a:lnTo>
                      <a:pt x="4" y="205"/>
                    </a:lnTo>
                    <a:lnTo>
                      <a:pt x="9" y="191"/>
                    </a:lnTo>
                    <a:lnTo>
                      <a:pt x="16" y="181"/>
                    </a:lnTo>
                    <a:lnTo>
                      <a:pt x="21" y="172"/>
                    </a:lnTo>
                    <a:lnTo>
                      <a:pt x="28" y="165"/>
                    </a:lnTo>
                    <a:lnTo>
                      <a:pt x="33" y="160"/>
                    </a:lnTo>
                    <a:lnTo>
                      <a:pt x="38" y="157"/>
                    </a:lnTo>
                    <a:lnTo>
                      <a:pt x="43" y="155"/>
                    </a:lnTo>
                    <a:lnTo>
                      <a:pt x="43" y="153"/>
                    </a:lnTo>
                    <a:lnTo>
                      <a:pt x="43" y="150"/>
                    </a:lnTo>
                    <a:lnTo>
                      <a:pt x="40" y="145"/>
                    </a:lnTo>
                    <a:lnTo>
                      <a:pt x="38" y="138"/>
                    </a:lnTo>
                    <a:lnTo>
                      <a:pt x="38" y="131"/>
                    </a:lnTo>
                    <a:lnTo>
                      <a:pt x="38" y="124"/>
                    </a:lnTo>
                    <a:lnTo>
                      <a:pt x="40" y="114"/>
                    </a:lnTo>
                    <a:lnTo>
                      <a:pt x="43" y="107"/>
                    </a:lnTo>
                    <a:lnTo>
                      <a:pt x="47" y="98"/>
                    </a:lnTo>
                    <a:lnTo>
                      <a:pt x="57" y="91"/>
                    </a:lnTo>
                    <a:lnTo>
                      <a:pt x="66" y="84"/>
                    </a:lnTo>
                    <a:lnTo>
                      <a:pt x="76" y="79"/>
                    </a:lnTo>
                    <a:lnTo>
                      <a:pt x="85" y="79"/>
                    </a:lnTo>
                    <a:lnTo>
                      <a:pt x="93" y="79"/>
                    </a:lnTo>
                    <a:lnTo>
                      <a:pt x="102" y="79"/>
                    </a:lnTo>
                    <a:lnTo>
                      <a:pt x="109" y="81"/>
                    </a:lnTo>
                    <a:lnTo>
                      <a:pt x="114" y="84"/>
                    </a:lnTo>
                    <a:lnTo>
                      <a:pt x="119" y="86"/>
                    </a:lnTo>
                    <a:lnTo>
                      <a:pt x="124" y="88"/>
                    </a:lnTo>
                    <a:lnTo>
                      <a:pt x="124" y="91"/>
                    </a:lnTo>
                    <a:lnTo>
                      <a:pt x="124" y="88"/>
                    </a:lnTo>
                    <a:lnTo>
                      <a:pt x="124" y="86"/>
                    </a:lnTo>
                    <a:lnTo>
                      <a:pt x="124" y="81"/>
                    </a:lnTo>
                    <a:lnTo>
                      <a:pt x="124" y="76"/>
                    </a:lnTo>
                    <a:lnTo>
                      <a:pt x="126" y="69"/>
                    </a:lnTo>
                    <a:lnTo>
                      <a:pt x="128" y="60"/>
                    </a:lnTo>
                    <a:lnTo>
                      <a:pt x="133" y="50"/>
                    </a:lnTo>
                    <a:lnTo>
                      <a:pt x="140" y="41"/>
                    </a:lnTo>
                    <a:lnTo>
                      <a:pt x="152" y="31"/>
                    </a:lnTo>
                    <a:lnTo>
                      <a:pt x="167" y="22"/>
                    </a:lnTo>
                    <a:lnTo>
                      <a:pt x="181" y="12"/>
                    </a:lnTo>
                    <a:lnTo>
                      <a:pt x="198" y="10"/>
                    </a:lnTo>
                    <a:lnTo>
                      <a:pt x="212" y="7"/>
                    </a:lnTo>
                    <a:lnTo>
                      <a:pt x="226" y="10"/>
                    </a:lnTo>
                    <a:lnTo>
                      <a:pt x="238" y="14"/>
                    </a:lnTo>
                    <a:lnTo>
                      <a:pt x="250" y="19"/>
                    </a:lnTo>
                    <a:lnTo>
                      <a:pt x="260" y="24"/>
                    </a:lnTo>
                    <a:lnTo>
                      <a:pt x="267" y="29"/>
                    </a:lnTo>
                    <a:lnTo>
                      <a:pt x="271" y="31"/>
                    </a:lnTo>
                    <a:lnTo>
                      <a:pt x="274" y="33"/>
                    </a:lnTo>
                    <a:lnTo>
                      <a:pt x="274" y="31"/>
                    </a:lnTo>
                    <a:lnTo>
                      <a:pt x="274" y="29"/>
                    </a:lnTo>
                    <a:lnTo>
                      <a:pt x="274" y="26"/>
                    </a:lnTo>
                    <a:lnTo>
                      <a:pt x="276" y="22"/>
                    </a:lnTo>
                    <a:lnTo>
                      <a:pt x="279" y="17"/>
                    </a:lnTo>
                    <a:lnTo>
                      <a:pt x="283" y="12"/>
                    </a:lnTo>
                    <a:lnTo>
                      <a:pt x="288" y="7"/>
                    </a:lnTo>
                    <a:lnTo>
                      <a:pt x="295" y="5"/>
                    </a:lnTo>
                    <a:lnTo>
                      <a:pt x="305" y="2"/>
                    </a:lnTo>
                    <a:lnTo>
                      <a:pt x="317" y="0"/>
                    </a:lnTo>
                    <a:lnTo>
                      <a:pt x="326" y="2"/>
                    </a:lnTo>
                    <a:lnTo>
                      <a:pt x="336" y="5"/>
                    </a:lnTo>
                    <a:lnTo>
                      <a:pt x="343" y="7"/>
                    </a:lnTo>
                    <a:lnTo>
                      <a:pt x="348" y="12"/>
                    </a:lnTo>
                    <a:lnTo>
                      <a:pt x="353" y="17"/>
                    </a:lnTo>
                    <a:lnTo>
                      <a:pt x="355" y="22"/>
                    </a:lnTo>
                    <a:lnTo>
                      <a:pt x="357" y="26"/>
                    </a:lnTo>
                    <a:lnTo>
                      <a:pt x="357" y="29"/>
                    </a:lnTo>
                    <a:lnTo>
                      <a:pt x="357" y="31"/>
                    </a:lnTo>
                    <a:lnTo>
                      <a:pt x="357" y="33"/>
                    </a:lnTo>
                  </a:path>
                </a:pathLst>
              </a:custGeom>
              <a:noFill/>
              <a:ln w="12700" cmpd="sng">
                <a:solidFill>
                  <a:srgbClr val="FF99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7" name="Freeform 31"/>
              <p:cNvSpPr>
                <a:spLocks/>
              </p:cNvSpPr>
              <p:nvPr/>
            </p:nvSpPr>
            <p:spPr bwMode="auto">
              <a:xfrm>
                <a:off x="4406" y="3659"/>
                <a:ext cx="275" cy="228"/>
              </a:xfrm>
              <a:custGeom>
                <a:avLst/>
                <a:gdLst>
                  <a:gd name="T0" fmla="*/ 275 w 274"/>
                  <a:gd name="T1" fmla="*/ 204 h 229"/>
                  <a:gd name="T2" fmla="*/ 272 w 274"/>
                  <a:gd name="T3" fmla="*/ 207 h 229"/>
                  <a:gd name="T4" fmla="*/ 268 w 274"/>
                  <a:gd name="T5" fmla="*/ 209 h 229"/>
                  <a:gd name="T6" fmla="*/ 261 w 274"/>
                  <a:gd name="T7" fmla="*/ 214 h 229"/>
                  <a:gd name="T8" fmla="*/ 251 w 274"/>
                  <a:gd name="T9" fmla="*/ 219 h 229"/>
                  <a:gd name="T10" fmla="*/ 239 w 274"/>
                  <a:gd name="T11" fmla="*/ 223 h 229"/>
                  <a:gd name="T12" fmla="*/ 227 w 274"/>
                  <a:gd name="T13" fmla="*/ 228 h 229"/>
                  <a:gd name="T14" fmla="*/ 213 w 274"/>
                  <a:gd name="T15" fmla="*/ 228 h 229"/>
                  <a:gd name="T16" fmla="*/ 199 w 274"/>
                  <a:gd name="T17" fmla="*/ 228 h 229"/>
                  <a:gd name="T18" fmla="*/ 182 w 274"/>
                  <a:gd name="T19" fmla="*/ 223 h 229"/>
                  <a:gd name="T20" fmla="*/ 168 w 274"/>
                  <a:gd name="T21" fmla="*/ 216 h 229"/>
                  <a:gd name="T22" fmla="*/ 153 w 274"/>
                  <a:gd name="T23" fmla="*/ 207 h 229"/>
                  <a:gd name="T24" fmla="*/ 141 w 274"/>
                  <a:gd name="T25" fmla="*/ 195 h 229"/>
                  <a:gd name="T26" fmla="*/ 133 w 274"/>
                  <a:gd name="T27" fmla="*/ 185 h 229"/>
                  <a:gd name="T28" fmla="*/ 128 w 274"/>
                  <a:gd name="T29" fmla="*/ 178 h 229"/>
                  <a:gd name="T30" fmla="*/ 126 w 274"/>
                  <a:gd name="T31" fmla="*/ 169 h 229"/>
                  <a:gd name="T32" fmla="*/ 124 w 274"/>
                  <a:gd name="T33" fmla="*/ 161 h 229"/>
                  <a:gd name="T34" fmla="*/ 124 w 274"/>
                  <a:gd name="T35" fmla="*/ 157 h 229"/>
                  <a:gd name="T36" fmla="*/ 124 w 274"/>
                  <a:gd name="T37" fmla="*/ 152 h 229"/>
                  <a:gd name="T38" fmla="*/ 124 w 274"/>
                  <a:gd name="T39" fmla="*/ 150 h 229"/>
                  <a:gd name="T40" fmla="*/ 124 w 274"/>
                  <a:gd name="T41" fmla="*/ 147 h 229"/>
                  <a:gd name="T42" fmla="*/ 124 w 274"/>
                  <a:gd name="T43" fmla="*/ 147 h 229"/>
                  <a:gd name="T44" fmla="*/ 119 w 274"/>
                  <a:gd name="T45" fmla="*/ 150 h 229"/>
                  <a:gd name="T46" fmla="*/ 114 w 274"/>
                  <a:gd name="T47" fmla="*/ 152 h 229"/>
                  <a:gd name="T48" fmla="*/ 109 w 274"/>
                  <a:gd name="T49" fmla="*/ 154 h 229"/>
                  <a:gd name="T50" fmla="*/ 102 w 274"/>
                  <a:gd name="T51" fmla="*/ 157 h 229"/>
                  <a:gd name="T52" fmla="*/ 93 w 274"/>
                  <a:gd name="T53" fmla="*/ 159 h 229"/>
                  <a:gd name="T54" fmla="*/ 85 w 274"/>
                  <a:gd name="T55" fmla="*/ 159 h 229"/>
                  <a:gd name="T56" fmla="*/ 76 w 274"/>
                  <a:gd name="T57" fmla="*/ 157 h 229"/>
                  <a:gd name="T58" fmla="*/ 66 w 274"/>
                  <a:gd name="T59" fmla="*/ 154 h 229"/>
                  <a:gd name="T60" fmla="*/ 57 w 274"/>
                  <a:gd name="T61" fmla="*/ 147 h 229"/>
                  <a:gd name="T62" fmla="*/ 47 w 274"/>
                  <a:gd name="T63" fmla="*/ 140 h 229"/>
                  <a:gd name="T64" fmla="*/ 43 w 274"/>
                  <a:gd name="T65" fmla="*/ 130 h 229"/>
                  <a:gd name="T66" fmla="*/ 40 w 274"/>
                  <a:gd name="T67" fmla="*/ 121 h 229"/>
                  <a:gd name="T68" fmla="*/ 38 w 274"/>
                  <a:gd name="T69" fmla="*/ 114 h 229"/>
                  <a:gd name="T70" fmla="*/ 38 w 274"/>
                  <a:gd name="T71" fmla="*/ 105 h 229"/>
                  <a:gd name="T72" fmla="*/ 38 w 274"/>
                  <a:gd name="T73" fmla="*/ 98 h 229"/>
                  <a:gd name="T74" fmla="*/ 40 w 274"/>
                  <a:gd name="T75" fmla="*/ 93 h 229"/>
                  <a:gd name="T76" fmla="*/ 43 w 274"/>
                  <a:gd name="T77" fmla="*/ 89 h 229"/>
                  <a:gd name="T78" fmla="*/ 43 w 274"/>
                  <a:gd name="T79" fmla="*/ 84 h 229"/>
                  <a:gd name="T80" fmla="*/ 43 w 274"/>
                  <a:gd name="T81" fmla="*/ 84 h 229"/>
                  <a:gd name="T82" fmla="*/ 43 w 274"/>
                  <a:gd name="T83" fmla="*/ 84 h 229"/>
                  <a:gd name="T84" fmla="*/ 38 w 274"/>
                  <a:gd name="T85" fmla="*/ 81 h 229"/>
                  <a:gd name="T86" fmla="*/ 33 w 274"/>
                  <a:gd name="T87" fmla="*/ 77 h 229"/>
                  <a:gd name="T88" fmla="*/ 28 w 274"/>
                  <a:gd name="T89" fmla="*/ 72 h 229"/>
                  <a:gd name="T90" fmla="*/ 21 w 274"/>
                  <a:gd name="T91" fmla="*/ 65 h 229"/>
                  <a:gd name="T92" fmla="*/ 16 w 274"/>
                  <a:gd name="T93" fmla="*/ 58 h 229"/>
                  <a:gd name="T94" fmla="*/ 9 w 274"/>
                  <a:gd name="T95" fmla="*/ 46 h 229"/>
                  <a:gd name="T96" fmla="*/ 4 w 274"/>
                  <a:gd name="T97" fmla="*/ 34 h 229"/>
                  <a:gd name="T98" fmla="*/ 2 w 274"/>
                  <a:gd name="T99" fmla="*/ 19 h 229"/>
                  <a:gd name="T100" fmla="*/ 0 w 274"/>
                  <a:gd name="T101" fmla="*/ 0 h 22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74" h="229">
                    <a:moveTo>
                      <a:pt x="274" y="205"/>
                    </a:moveTo>
                    <a:lnTo>
                      <a:pt x="271" y="208"/>
                    </a:lnTo>
                    <a:lnTo>
                      <a:pt x="267" y="210"/>
                    </a:lnTo>
                    <a:lnTo>
                      <a:pt x="260" y="215"/>
                    </a:lnTo>
                    <a:lnTo>
                      <a:pt x="250" y="220"/>
                    </a:lnTo>
                    <a:lnTo>
                      <a:pt x="238" y="224"/>
                    </a:lnTo>
                    <a:lnTo>
                      <a:pt x="226" y="229"/>
                    </a:lnTo>
                    <a:lnTo>
                      <a:pt x="212" y="229"/>
                    </a:lnTo>
                    <a:lnTo>
                      <a:pt x="198" y="229"/>
                    </a:lnTo>
                    <a:lnTo>
                      <a:pt x="181" y="224"/>
                    </a:lnTo>
                    <a:lnTo>
                      <a:pt x="167" y="217"/>
                    </a:lnTo>
                    <a:lnTo>
                      <a:pt x="152" y="208"/>
                    </a:lnTo>
                    <a:lnTo>
                      <a:pt x="140" y="196"/>
                    </a:lnTo>
                    <a:lnTo>
                      <a:pt x="133" y="186"/>
                    </a:lnTo>
                    <a:lnTo>
                      <a:pt x="128" y="179"/>
                    </a:lnTo>
                    <a:lnTo>
                      <a:pt x="126" y="170"/>
                    </a:lnTo>
                    <a:lnTo>
                      <a:pt x="124" y="162"/>
                    </a:lnTo>
                    <a:lnTo>
                      <a:pt x="124" y="158"/>
                    </a:lnTo>
                    <a:lnTo>
                      <a:pt x="124" y="153"/>
                    </a:lnTo>
                    <a:lnTo>
                      <a:pt x="124" y="151"/>
                    </a:lnTo>
                    <a:lnTo>
                      <a:pt x="124" y="148"/>
                    </a:lnTo>
                    <a:lnTo>
                      <a:pt x="119" y="151"/>
                    </a:lnTo>
                    <a:lnTo>
                      <a:pt x="114" y="153"/>
                    </a:lnTo>
                    <a:lnTo>
                      <a:pt x="109" y="155"/>
                    </a:lnTo>
                    <a:lnTo>
                      <a:pt x="102" y="158"/>
                    </a:lnTo>
                    <a:lnTo>
                      <a:pt x="93" y="160"/>
                    </a:lnTo>
                    <a:lnTo>
                      <a:pt x="85" y="160"/>
                    </a:lnTo>
                    <a:lnTo>
                      <a:pt x="76" y="158"/>
                    </a:lnTo>
                    <a:lnTo>
                      <a:pt x="66" y="155"/>
                    </a:lnTo>
                    <a:lnTo>
                      <a:pt x="57" y="148"/>
                    </a:lnTo>
                    <a:lnTo>
                      <a:pt x="47" y="141"/>
                    </a:lnTo>
                    <a:lnTo>
                      <a:pt x="43" y="131"/>
                    </a:lnTo>
                    <a:lnTo>
                      <a:pt x="40" y="122"/>
                    </a:lnTo>
                    <a:lnTo>
                      <a:pt x="38" y="115"/>
                    </a:lnTo>
                    <a:lnTo>
                      <a:pt x="38" y="105"/>
                    </a:lnTo>
                    <a:lnTo>
                      <a:pt x="38" y="98"/>
                    </a:lnTo>
                    <a:lnTo>
                      <a:pt x="40" y="93"/>
                    </a:lnTo>
                    <a:lnTo>
                      <a:pt x="43" y="89"/>
                    </a:lnTo>
                    <a:lnTo>
                      <a:pt x="43" y="84"/>
                    </a:lnTo>
                    <a:lnTo>
                      <a:pt x="38" y="81"/>
                    </a:lnTo>
                    <a:lnTo>
                      <a:pt x="33" y="77"/>
                    </a:lnTo>
                    <a:lnTo>
                      <a:pt x="28" y="72"/>
                    </a:lnTo>
                    <a:lnTo>
                      <a:pt x="21" y="65"/>
                    </a:lnTo>
                    <a:lnTo>
                      <a:pt x="16" y="58"/>
                    </a:lnTo>
                    <a:lnTo>
                      <a:pt x="9" y="46"/>
                    </a:lnTo>
                    <a:lnTo>
                      <a:pt x="4" y="34"/>
                    </a:lnTo>
                    <a:lnTo>
                      <a:pt x="2" y="19"/>
                    </a:lnTo>
                    <a:lnTo>
                      <a:pt x="0" y="0"/>
                    </a:lnTo>
                  </a:path>
                </a:pathLst>
              </a:custGeom>
              <a:noFill/>
              <a:ln w="12700" cmpd="sng">
                <a:solidFill>
                  <a:srgbClr val="FF99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8" name="Freeform 32"/>
              <p:cNvSpPr>
                <a:spLocks/>
              </p:cNvSpPr>
              <p:nvPr/>
            </p:nvSpPr>
            <p:spPr bwMode="auto">
              <a:xfrm>
                <a:off x="4685" y="3659"/>
                <a:ext cx="352" cy="238"/>
              </a:xfrm>
              <a:custGeom>
                <a:avLst/>
                <a:gdLst>
                  <a:gd name="T0" fmla="*/ 352 w 355"/>
                  <a:gd name="T1" fmla="*/ 19 h 239"/>
                  <a:gd name="T2" fmla="*/ 345 w 355"/>
                  <a:gd name="T3" fmla="*/ 48 h 239"/>
                  <a:gd name="T4" fmla="*/ 333 w 355"/>
                  <a:gd name="T5" fmla="*/ 67 h 239"/>
                  <a:gd name="T6" fmla="*/ 321 w 355"/>
                  <a:gd name="T7" fmla="*/ 79 h 239"/>
                  <a:gd name="T8" fmla="*/ 312 w 355"/>
                  <a:gd name="T9" fmla="*/ 84 h 239"/>
                  <a:gd name="T10" fmla="*/ 312 w 355"/>
                  <a:gd name="T11" fmla="*/ 86 h 239"/>
                  <a:gd name="T12" fmla="*/ 314 w 355"/>
                  <a:gd name="T13" fmla="*/ 93 h 239"/>
                  <a:gd name="T14" fmla="*/ 316 w 355"/>
                  <a:gd name="T15" fmla="*/ 108 h 239"/>
                  <a:gd name="T16" fmla="*/ 314 w 355"/>
                  <a:gd name="T17" fmla="*/ 123 h 239"/>
                  <a:gd name="T18" fmla="*/ 307 w 355"/>
                  <a:gd name="T19" fmla="*/ 140 h 239"/>
                  <a:gd name="T20" fmla="*/ 289 w 355"/>
                  <a:gd name="T21" fmla="*/ 154 h 239"/>
                  <a:gd name="T22" fmla="*/ 270 w 355"/>
                  <a:gd name="T23" fmla="*/ 159 h 239"/>
                  <a:gd name="T24" fmla="*/ 253 w 355"/>
                  <a:gd name="T25" fmla="*/ 159 h 239"/>
                  <a:gd name="T26" fmla="*/ 241 w 355"/>
                  <a:gd name="T27" fmla="*/ 154 h 239"/>
                  <a:gd name="T28" fmla="*/ 232 w 355"/>
                  <a:gd name="T29" fmla="*/ 150 h 239"/>
                  <a:gd name="T30" fmla="*/ 232 w 355"/>
                  <a:gd name="T31" fmla="*/ 150 h 239"/>
                  <a:gd name="T32" fmla="*/ 232 w 355"/>
                  <a:gd name="T33" fmla="*/ 157 h 239"/>
                  <a:gd name="T34" fmla="*/ 229 w 355"/>
                  <a:gd name="T35" fmla="*/ 169 h 239"/>
                  <a:gd name="T36" fmla="*/ 222 w 355"/>
                  <a:gd name="T37" fmla="*/ 188 h 239"/>
                  <a:gd name="T38" fmla="*/ 203 w 355"/>
                  <a:gd name="T39" fmla="*/ 207 h 239"/>
                  <a:gd name="T40" fmla="*/ 175 w 355"/>
                  <a:gd name="T41" fmla="*/ 226 h 239"/>
                  <a:gd name="T42" fmla="*/ 144 w 355"/>
                  <a:gd name="T43" fmla="*/ 231 h 239"/>
                  <a:gd name="T44" fmla="*/ 118 w 355"/>
                  <a:gd name="T45" fmla="*/ 223 h 239"/>
                  <a:gd name="T46" fmla="*/ 97 w 355"/>
                  <a:gd name="T47" fmla="*/ 214 h 239"/>
                  <a:gd name="T48" fmla="*/ 85 w 355"/>
                  <a:gd name="T49" fmla="*/ 207 h 239"/>
                  <a:gd name="T50" fmla="*/ 82 w 355"/>
                  <a:gd name="T51" fmla="*/ 207 h 239"/>
                  <a:gd name="T52" fmla="*/ 82 w 355"/>
                  <a:gd name="T53" fmla="*/ 212 h 239"/>
                  <a:gd name="T54" fmla="*/ 78 w 355"/>
                  <a:gd name="T55" fmla="*/ 221 h 239"/>
                  <a:gd name="T56" fmla="*/ 68 w 355"/>
                  <a:gd name="T57" fmla="*/ 231 h 239"/>
                  <a:gd name="T58" fmla="*/ 52 w 355"/>
                  <a:gd name="T59" fmla="*/ 235 h 239"/>
                  <a:gd name="T60" fmla="*/ 31 w 355"/>
                  <a:gd name="T61" fmla="*/ 235 h 239"/>
                  <a:gd name="T62" fmla="*/ 14 w 355"/>
                  <a:gd name="T63" fmla="*/ 231 h 239"/>
                  <a:gd name="T64" fmla="*/ 5 w 355"/>
                  <a:gd name="T65" fmla="*/ 221 h 239"/>
                  <a:gd name="T66" fmla="*/ 0 w 355"/>
                  <a:gd name="T67" fmla="*/ 212 h 239"/>
                  <a:gd name="T68" fmla="*/ 0 w 355"/>
                  <a:gd name="T69" fmla="*/ 207 h 23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355" h="239">
                    <a:moveTo>
                      <a:pt x="355" y="0"/>
                    </a:moveTo>
                    <a:lnTo>
                      <a:pt x="355" y="19"/>
                    </a:lnTo>
                    <a:lnTo>
                      <a:pt x="353" y="34"/>
                    </a:lnTo>
                    <a:lnTo>
                      <a:pt x="348" y="48"/>
                    </a:lnTo>
                    <a:lnTo>
                      <a:pt x="341" y="58"/>
                    </a:lnTo>
                    <a:lnTo>
                      <a:pt x="336" y="67"/>
                    </a:lnTo>
                    <a:lnTo>
                      <a:pt x="329" y="74"/>
                    </a:lnTo>
                    <a:lnTo>
                      <a:pt x="324" y="79"/>
                    </a:lnTo>
                    <a:lnTo>
                      <a:pt x="319" y="81"/>
                    </a:lnTo>
                    <a:lnTo>
                      <a:pt x="315" y="84"/>
                    </a:lnTo>
                    <a:lnTo>
                      <a:pt x="315" y="86"/>
                    </a:lnTo>
                    <a:lnTo>
                      <a:pt x="315" y="89"/>
                    </a:lnTo>
                    <a:lnTo>
                      <a:pt x="317" y="93"/>
                    </a:lnTo>
                    <a:lnTo>
                      <a:pt x="319" y="100"/>
                    </a:lnTo>
                    <a:lnTo>
                      <a:pt x="319" y="108"/>
                    </a:lnTo>
                    <a:lnTo>
                      <a:pt x="319" y="115"/>
                    </a:lnTo>
                    <a:lnTo>
                      <a:pt x="317" y="124"/>
                    </a:lnTo>
                    <a:lnTo>
                      <a:pt x="315" y="131"/>
                    </a:lnTo>
                    <a:lnTo>
                      <a:pt x="310" y="141"/>
                    </a:lnTo>
                    <a:lnTo>
                      <a:pt x="300" y="151"/>
                    </a:lnTo>
                    <a:lnTo>
                      <a:pt x="291" y="155"/>
                    </a:lnTo>
                    <a:lnTo>
                      <a:pt x="281" y="160"/>
                    </a:lnTo>
                    <a:lnTo>
                      <a:pt x="272" y="160"/>
                    </a:lnTo>
                    <a:lnTo>
                      <a:pt x="265" y="160"/>
                    </a:lnTo>
                    <a:lnTo>
                      <a:pt x="255" y="160"/>
                    </a:lnTo>
                    <a:lnTo>
                      <a:pt x="248" y="158"/>
                    </a:lnTo>
                    <a:lnTo>
                      <a:pt x="243" y="155"/>
                    </a:lnTo>
                    <a:lnTo>
                      <a:pt x="238" y="153"/>
                    </a:lnTo>
                    <a:lnTo>
                      <a:pt x="234" y="151"/>
                    </a:lnTo>
                    <a:lnTo>
                      <a:pt x="234" y="153"/>
                    </a:lnTo>
                    <a:lnTo>
                      <a:pt x="234" y="158"/>
                    </a:lnTo>
                    <a:lnTo>
                      <a:pt x="234" y="162"/>
                    </a:lnTo>
                    <a:lnTo>
                      <a:pt x="231" y="170"/>
                    </a:lnTo>
                    <a:lnTo>
                      <a:pt x="229" y="179"/>
                    </a:lnTo>
                    <a:lnTo>
                      <a:pt x="224" y="189"/>
                    </a:lnTo>
                    <a:lnTo>
                      <a:pt x="217" y="198"/>
                    </a:lnTo>
                    <a:lnTo>
                      <a:pt x="205" y="208"/>
                    </a:lnTo>
                    <a:lnTo>
                      <a:pt x="191" y="217"/>
                    </a:lnTo>
                    <a:lnTo>
                      <a:pt x="176" y="227"/>
                    </a:lnTo>
                    <a:lnTo>
                      <a:pt x="160" y="229"/>
                    </a:lnTo>
                    <a:lnTo>
                      <a:pt x="145" y="232"/>
                    </a:lnTo>
                    <a:lnTo>
                      <a:pt x="131" y="229"/>
                    </a:lnTo>
                    <a:lnTo>
                      <a:pt x="119" y="224"/>
                    </a:lnTo>
                    <a:lnTo>
                      <a:pt x="107" y="220"/>
                    </a:lnTo>
                    <a:lnTo>
                      <a:pt x="98" y="215"/>
                    </a:lnTo>
                    <a:lnTo>
                      <a:pt x="90" y="210"/>
                    </a:lnTo>
                    <a:lnTo>
                      <a:pt x="86" y="208"/>
                    </a:lnTo>
                    <a:lnTo>
                      <a:pt x="83" y="208"/>
                    </a:lnTo>
                    <a:lnTo>
                      <a:pt x="83" y="210"/>
                    </a:lnTo>
                    <a:lnTo>
                      <a:pt x="83" y="213"/>
                    </a:lnTo>
                    <a:lnTo>
                      <a:pt x="81" y="217"/>
                    </a:lnTo>
                    <a:lnTo>
                      <a:pt x="79" y="222"/>
                    </a:lnTo>
                    <a:lnTo>
                      <a:pt x="74" y="227"/>
                    </a:lnTo>
                    <a:lnTo>
                      <a:pt x="69" y="232"/>
                    </a:lnTo>
                    <a:lnTo>
                      <a:pt x="62" y="234"/>
                    </a:lnTo>
                    <a:lnTo>
                      <a:pt x="52" y="236"/>
                    </a:lnTo>
                    <a:lnTo>
                      <a:pt x="43" y="239"/>
                    </a:lnTo>
                    <a:lnTo>
                      <a:pt x="31" y="236"/>
                    </a:lnTo>
                    <a:lnTo>
                      <a:pt x="21" y="234"/>
                    </a:lnTo>
                    <a:lnTo>
                      <a:pt x="14" y="232"/>
                    </a:lnTo>
                    <a:lnTo>
                      <a:pt x="9" y="227"/>
                    </a:lnTo>
                    <a:lnTo>
                      <a:pt x="5" y="222"/>
                    </a:lnTo>
                    <a:lnTo>
                      <a:pt x="2" y="217"/>
                    </a:lnTo>
                    <a:lnTo>
                      <a:pt x="0" y="213"/>
                    </a:lnTo>
                    <a:lnTo>
                      <a:pt x="0" y="210"/>
                    </a:lnTo>
                    <a:lnTo>
                      <a:pt x="0" y="208"/>
                    </a:lnTo>
                  </a:path>
                </a:pathLst>
              </a:custGeom>
              <a:noFill/>
              <a:ln w="12700" cmpd="sng">
                <a:solidFill>
                  <a:srgbClr val="FF99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9241" name="Group 33"/>
            <p:cNvGrpSpPr>
              <a:grpSpLocks/>
            </p:cNvGrpSpPr>
            <p:nvPr/>
          </p:nvGrpSpPr>
          <p:grpSpPr bwMode="auto">
            <a:xfrm>
              <a:off x="3366" y="3430"/>
              <a:ext cx="632" cy="470"/>
              <a:chOff x="3366" y="3430"/>
              <a:chExt cx="632" cy="470"/>
            </a:xfrm>
          </p:grpSpPr>
          <p:sp>
            <p:nvSpPr>
              <p:cNvPr id="1071" name="Freeform 34"/>
              <p:cNvSpPr>
                <a:spLocks/>
              </p:cNvSpPr>
              <p:nvPr/>
            </p:nvSpPr>
            <p:spPr bwMode="auto">
              <a:xfrm>
                <a:off x="3723" y="3441"/>
                <a:ext cx="275" cy="228"/>
              </a:xfrm>
              <a:custGeom>
                <a:avLst/>
                <a:gdLst>
                  <a:gd name="T0" fmla="*/ 0 w 276"/>
                  <a:gd name="T1" fmla="*/ 24 h 229"/>
                  <a:gd name="T2" fmla="*/ 4 w 276"/>
                  <a:gd name="T3" fmla="*/ 24 h 229"/>
                  <a:gd name="T4" fmla="*/ 7 w 276"/>
                  <a:gd name="T5" fmla="*/ 19 h 229"/>
                  <a:gd name="T6" fmla="*/ 16 w 276"/>
                  <a:gd name="T7" fmla="*/ 14 h 229"/>
                  <a:gd name="T8" fmla="*/ 26 w 276"/>
                  <a:gd name="T9" fmla="*/ 10 h 229"/>
                  <a:gd name="T10" fmla="*/ 35 w 276"/>
                  <a:gd name="T11" fmla="*/ 5 h 229"/>
                  <a:gd name="T12" fmla="*/ 50 w 276"/>
                  <a:gd name="T13" fmla="*/ 2 h 229"/>
                  <a:gd name="T14" fmla="*/ 64 w 276"/>
                  <a:gd name="T15" fmla="*/ 0 h 229"/>
                  <a:gd name="T16" fmla="*/ 78 w 276"/>
                  <a:gd name="T17" fmla="*/ 0 h 229"/>
                  <a:gd name="T18" fmla="*/ 95 w 276"/>
                  <a:gd name="T19" fmla="*/ 5 h 229"/>
                  <a:gd name="T20" fmla="*/ 109 w 276"/>
                  <a:gd name="T21" fmla="*/ 12 h 229"/>
                  <a:gd name="T22" fmla="*/ 124 w 276"/>
                  <a:gd name="T23" fmla="*/ 24 h 229"/>
                  <a:gd name="T24" fmla="*/ 133 w 276"/>
                  <a:gd name="T25" fmla="*/ 33 h 229"/>
                  <a:gd name="T26" fmla="*/ 142 w 276"/>
                  <a:gd name="T27" fmla="*/ 43 h 229"/>
                  <a:gd name="T28" fmla="*/ 146 w 276"/>
                  <a:gd name="T29" fmla="*/ 52 h 229"/>
                  <a:gd name="T30" fmla="*/ 149 w 276"/>
                  <a:gd name="T31" fmla="*/ 60 h 229"/>
                  <a:gd name="T32" fmla="*/ 151 w 276"/>
                  <a:gd name="T33" fmla="*/ 67 h 229"/>
                  <a:gd name="T34" fmla="*/ 151 w 276"/>
                  <a:gd name="T35" fmla="*/ 74 h 229"/>
                  <a:gd name="T36" fmla="*/ 151 w 276"/>
                  <a:gd name="T37" fmla="*/ 79 h 229"/>
                  <a:gd name="T38" fmla="*/ 151 w 276"/>
                  <a:gd name="T39" fmla="*/ 81 h 229"/>
                  <a:gd name="T40" fmla="*/ 151 w 276"/>
                  <a:gd name="T41" fmla="*/ 81 h 229"/>
                  <a:gd name="T42" fmla="*/ 151 w 276"/>
                  <a:gd name="T43" fmla="*/ 81 h 229"/>
                  <a:gd name="T44" fmla="*/ 154 w 276"/>
                  <a:gd name="T45" fmla="*/ 79 h 229"/>
                  <a:gd name="T46" fmla="*/ 158 w 276"/>
                  <a:gd name="T47" fmla="*/ 76 h 229"/>
                  <a:gd name="T48" fmla="*/ 166 w 276"/>
                  <a:gd name="T49" fmla="*/ 74 h 229"/>
                  <a:gd name="T50" fmla="*/ 173 w 276"/>
                  <a:gd name="T51" fmla="*/ 72 h 229"/>
                  <a:gd name="T52" fmla="*/ 180 w 276"/>
                  <a:gd name="T53" fmla="*/ 69 h 229"/>
                  <a:gd name="T54" fmla="*/ 189 w 276"/>
                  <a:gd name="T55" fmla="*/ 69 h 229"/>
                  <a:gd name="T56" fmla="*/ 199 w 276"/>
                  <a:gd name="T57" fmla="*/ 72 h 229"/>
                  <a:gd name="T58" fmla="*/ 208 w 276"/>
                  <a:gd name="T59" fmla="*/ 74 h 229"/>
                  <a:gd name="T60" fmla="*/ 218 w 276"/>
                  <a:gd name="T61" fmla="*/ 81 h 229"/>
                  <a:gd name="T62" fmla="*/ 228 w 276"/>
                  <a:gd name="T63" fmla="*/ 91 h 229"/>
                  <a:gd name="T64" fmla="*/ 232 w 276"/>
                  <a:gd name="T65" fmla="*/ 98 h 229"/>
                  <a:gd name="T66" fmla="*/ 235 w 276"/>
                  <a:gd name="T67" fmla="*/ 107 h 229"/>
                  <a:gd name="T68" fmla="*/ 237 w 276"/>
                  <a:gd name="T69" fmla="*/ 116 h 229"/>
                  <a:gd name="T70" fmla="*/ 237 w 276"/>
                  <a:gd name="T71" fmla="*/ 123 h 229"/>
                  <a:gd name="T72" fmla="*/ 235 w 276"/>
                  <a:gd name="T73" fmla="*/ 130 h 229"/>
                  <a:gd name="T74" fmla="*/ 235 w 276"/>
                  <a:gd name="T75" fmla="*/ 137 h 229"/>
                  <a:gd name="T76" fmla="*/ 232 w 276"/>
                  <a:gd name="T77" fmla="*/ 142 h 229"/>
                  <a:gd name="T78" fmla="*/ 232 w 276"/>
                  <a:gd name="T79" fmla="*/ 144 h 229"/>
                  <a:gd name="T80" fmla="*/ 230 w 276"/>
                  <a:gd name="T81" fmla="*/ 144 h 229"/>
                  <a:gd name="T82" fmla="*/ 232 w 276"/>
                  <a:gd name="T83" fmla="*/ 147 h 229"/>
                  <a:gd name="T84" fmla="*/ 235 w 276"/>
                  <a:gd name="T85" fmla="*/ 147 h 229"/>
                  <a:gd name="T86" fmla="*/ 239 w 276"/>
                  <a:gd name="T87" fmla="*/ 152 h 229"/>
                  <a:gd name="T88" fmla="*/ 247 w 276"/>
                  <a:gd name="T89" fmla="*/ 156 h 229"/>
                  <a:gd name="T90" fmla="*/ 251 w 276"/>
                  <a:gd name="T91" fmla="*/ 163 h 229"/>
                  <a:gd name="T92" fmla="*/ 258 w 276"/>
                  <a:gd name="T93" fmla="*/ 173 h 229"/>
                  <a:gd name="T94" fmla="*/ 266 w 276"/>
                  <a:gd name="T95" fmla="*/ 183 h 229"/>
                  <a:gd name="T96" fmla="*/ 270 w 276"/>
                  <a:gd name="T97" fmla="*/ 194 h 229"/>
                  <a:gd name="T98" fmla="*/ 273 w 276"/>
                  <a:gd name="T99" fmla="*/ 211 h 229"/>
                  <a:gd name="T100" fmla="*/ 275 w 276"/>
                  <a:gd name="T101" fmla="*/ 228 h 22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76" h="229">
                    <a:moveTo>
                      <a:pt x="0" y="24"/>
                    </a:moveTo>
                    <a:lnTo>
                      <a:pt x="4" y="24"/>
                    </a:lnTo>
                    <a:lnTo>
                      <a:pt x="7" y="19"/>
                    </a:lnTo>
                    <a:lnTo>
                      <a:pt x="16" y="14"/>
                    </a:lnTo>
                    <a:lnTo>
                      <a:pt x="26" y="10"/>
                    </a:lnTo>
                    <a:lnTo>
                      <a:pt x="35" y="5"/>
                    </a:lnTo>
                    <a:lnTo>
                      <a:pt x="50" y="2"/>
                    </a:lnTo>
                    <a:lnTo>
                      <a:pt x="64" y="0"/>
                    </a:lnTo>
                    <a:lnTo>
                      <a:pt x="78" y="0"/>
                    </a:lnTo>
                    <a:lnTo>
                      <a:pt x="95" y="5"/>
                    </a:lnTo>
                    <a:lnTo>
                      <a:pt x="109" y="12"/>
                    </a:lnTo>
                    <a:lnTo>
                      <a:pt x="124" y="24"/>
                    </a:lnTo>
                    <a:lnTo>
                      <a:pt x="133" y="33"/>
                    </a:lnTo>
                    <a:lnTo>
                      <a:pt x="143" y="43"/>
                    </a:lnTo>
                    <a:lnTo>
                      <a:pt x="147" y="52"/>
                    </a:lnTo>
                    <a:lnTo>
                      <a:pt x="150" y="60"/>
                    </a:lnTo>
                    <a:lnTo>
                      <a:pt x="152" y="67"/>
                    </a:lnTo>
                    <a:lnTo>
                      <a:pt x="152" y="74"/>
                    </a:lnTo>
                    <a:lnTo>
                      <a:pt x="152" y="79"/>
                    </a:lnTo>
                    <a:lnTo>
                      <a:pt x="152" y="81"/>
                    </a:lnTo>
                    <a:lnTo>
                      <a:pt x="155" y="79"/>
                    </a:lnTo>
                    <a:lnTo>
                      <a:pt x="159" y="76"/>
                    </a:lnTo>
                    <a:lnTo>
                      <a:pt x="167" y="74"/>
                    </a:lnTo>
                    <a:lnTo>
                      <a:pt x="174" y="72"/>
                    </a:lnTo>
                    <a:lnTo>
                      <a:pt x="181" y="69"/>
                    </a:lnTo>
                    <a:lnTo>
                      <a:pt x="190" y="69"/>
                    </a:lnTo>
                    <a:lnTo>
                      <a:pt x="200" y="72"/>
                    </a:lnTo>
                    <a:lnTo>
                      <a:pt x="209" y="74"/>
                    </a:lnTo>
                    <a:lnTo>
                      <a:pt x="219" y="81"/>
                    </a:lnTo>
                    <a:lnTo>
                      <a:pt x="229" y="91"/>
                    </a:lnTo>
                    <a:lnTo>
                      <a:pt x="233" y="98"/>
                    </a:lnTo>
                    <a:lnTo>
                      <a:pt x="236" y="107"/>
                    </a:lnTo>
                    <a:lnTo>
                      <a:pt x="238" y="117"/>
                    </a:lnTo>
                    <a:lnTo>
                      <a:pt x="238" y="124"/>
                    </a:lnTo>
                    <a:lnTo>
                      <a:pt x="236" y="131"/>
                    </a:lnTo>
                    <a:lnTo>
                      <a:pt x="236" y="138"/>
                    </a:lnTo>
                    <a:lnTo>
                      <a:pt x="233" y="143"/>
                    </a:lnTo>
                    <a:lnTo>
                      <a:pt x="233" y="145"/>
                    </a:lnTo>
                    <a:lnTo>
                      <a:pt x="231" y="145"/>
                    </a:lnTo>
                    <a:lnTo>
                      <a:pt x="233" y="148"/>
                    </a:lnTo>
                    <a:lnTo>
                      <a:pt x="236" y="148"/>
                    </a:lnTo>
                    <a:lnTo>
                      <a:pt x="240" y="153"/>
                    </a:lnTo>
                    <a:lnTo>
                      <a:pt x="248" y="157"/>
                    </a:lnTo>
                    <a:lnTo>
                      <a:pt x="252" y="164"/>
                    </a:lnTo>
                    <a:lnTo>
                      <a:pt x="259" y="174"/>
                    </a:lnTo>
                    <a:lnTo>
                      <a:pt x="267" y="184"/>
                    </a:lnTo>
                    <a:lnTo>
                      <a:pt x="271" y="195"/>
                    </a:lnTo>
                    <a:lnTo>
                      <a:pt x="274" y="212"/>
                    </a:lnTo>
                    <a:lnTo>
                      <a:pt x="276" y="229"/>
                    </a:lnTo>
                  </a:path>
                </a:pathLst>
              </a:custGeom>
              <a:noFill/>
              <a:ln w="12700" cmpd="sng">
                <a:solidFill>
                  <a:srgbClr val="FF99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2" name="Freeform 35"/>
              <p:cNvSpPr>
                <a:spLocks/>
              </p:cNvSpPr>
              <p:nvPr/>
            </p:nvSpPr>
            <p:spPr bwMode="auto">
              <a:xfrm>
                <a:off x="3367" y="3431"/>
                <a:ext cx="356" cy="234"/>
              </a:xfrm>
              <a:custGeom>
                <a:avLst/>
                <a:gdLst>
                  <a:gd name="T0" fmla="*/ 3 w 358"/>
                  <a:gd name="T1" fmla="*/ 218 h 236"/>
                  <a:gd name="T2" fmla="*/ 10 w 358"/>
                  <a:gd name="T3" fmla="*/ 192 h 236"/>
                  <a:gd name="T4" fmla="*/ 22 w 358"/>
                  <a:gd name="T5" fmla="*/ 173 h 236"/>
                  <a:gd name="T6" fmla="*/ 34 w 358"/>
                  <a:gd name="T7" fmla="*/ 162 h 236"/>
                  <a:gd name="T8" fmla="*/ 43 w 358"/>
                  <a:gd name="T9" fmla="*/ 154 h 236"/>
                  <a:gd name="T10" fmla="*/ 43 w 358"/>
                  <a:gd name="T11" fmla="*/ 154 h 236"/>
                  <a:gd name="T12" fmla="*/ 41 w 358"/>
                  <a:gd name="T13" fmla="*/ 145 h 236"/>
                  <a:gd name="T14" fmla="*/ 39 w 358"/>
                  <a:gd name="T15" fmla="*/ 133 h 236"/>
                  <a:gd name="T16" fmla="*/ 39 w 358"/>
                  <a:gd name="T17" fmla="*/ 116 h 236"/>
                  <a:gd name="T18" fmla="*/ 48 w 358"/>
                  <a:gd name="T19" fmla="*/ 97 h 236"/>
                  <a:gd name="T20" fmla="*/ 65 w 358"/>
                  <a:gd name="T21" fmla="*/ 83 h 236"/>
                  <a:gd name="T22" fmla="*/ 84 w 358"/>
                  <a:gd name="T23" fmla="*/ 78 h 236"/>
                  <a:gd name="T24" fmla="*/ 102 w 358"/>
                  <a:gd name="T25" fmla="*/ 81 h 236"/>
                  <a:gd name="T26" fmla="*/ 114 w 358"/>
                  <a:gd name="T27" fmla="*/ 85 h 236"/>
                  <a:gd name="T28" fmla="*/ 121 w 358"/>
                  <a:gd name="T29" fmla="*/ 90 h 236"/>
                  <a:gd name="T30" fmla="*/ 123 w 358"/>
                  <a:gd name="T31" fmla="*/ 88 h 236"/>
                  <a:gd name="T32" fmla="*/ 121 w 358"/>
                  <a:gd name="T33" fmla="*/ 81 h 236"/>
                  <a:gd name="T34" fmla="*/ 123 w 358"/>
                  <a:gd name="T35" fmla="*/ 69 h 236"/>
                  <a:gd name="T36" fmla="*/ 133 w 358"/>
                  <a:gd name="T37" fmla="*/ 53 h 236"/>
                  <a:gd name="T38" fmla="*/ 152 w 358"/>
                  <a:gd name="T39" fmla="*/ 31 h 236"/>
                  <a:gd name="T40" fmla="*/ 181 w 358"/>
                  <a:gd name="T41" fmla="*/ 15 h 236"/>
                  <a:gd name="T42" fmla="*/ 212 w 358"/>
                  <a:gd name="T43" fmla="*/ 10 h 236"/>
                  <a:gd name="T44" fmla="*/ 238 w 358"/>
                  <a:gd name="T45" fmla="*/ 15 h 236"/>
                  <a:gd name="T46" fmla="*/ 259 w 358"/>
                  <a:gd name="T47" fmla="*/ 24 h 236"/>
                  <a:gd name="T48" fmla="*/ 270 w 358"/>
                  <a:gd name="T49" fmla="*/ 31 h 236"/>
                  <a:gd name="T50" fmla="*/ 273 w 358"/>
                  <a:gd name="T51" fmla="*/ 31 h 236"/>
                  <a:gd name="T52" fmla="*/ 273 w 358"/>
                  <a:gd name="T53" fmla="*/ 27 h 236"/>
                  <a:gd name="T54" fmla="*/ 277 w 358"/>
                  <a:gd name="T55" fmla="*/ 17 h 236"/>
                  <a:gd name="T56" fmla="*/ 287 w 358"/>
                  <a:gd name="T57" fmla="*/ 8 h 236"/>
                  <a:gd name="T58" fmla="*/ 304 w 358"/>
                  <a:gd name="T59" fmla="*/ 3 h 236"/>
                  <a:gd name="T60" fmla="*/ 325 w 358"/>
                  <a:gd name="T61" fmla="*/ 3 h 236"/>
                  <a:gd name="T62" fmla="*/ 342 w 358"/>
                  <a:gd name="T63" fmla="*/ 8 h 236"/>
                  <a:gd name="T64" fmla="*/ 349 w 358"/>
                  <a:gd name="T65" fmla="*/ 17 h 236"/>
                  <a:gd name="T66" fmla="*/ 354 w 358"/>
                  <a:gd name="T67" fmla="*/ 27 h 236"/>
                  <a:gd name="T68" fmla="*/ 356 w 358"/>
                  <a:gd name="T69" fmla="*/ 31 h 2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358" h="236">
                    <a:moveTo>
                      <a:pt x="0" y="236"/>
                    </a:moveTo>
                    <a:lnTo>
                      <a:pt x="3" y="220"/>
                    </a:lnTo>
                    <a:lnTo>
                      <a:pt x="5" y="205"/>
                    </a:lnTo>
                    <a:lnTo>
                      <a:pt x="10" y="194"/>
                    </a:lnTo>
                    <a:lnTo>
                      <a:pt x="15" y="182"/>
                    </a:lnTo>
                    <a:lnTo>
                      <a:pt x="22" y="174"/>
                    </a:lnTo>
                    <a:lnTo>
                      <a:pt x="29" y="167"/>
                    </a:lnTo>
                    <a:lnTo>
                      <a:pt x="34" y="163"/>
                    </a:lnTo>
                    <a:lnTo>
                      <a:pt x="39" y="158"/>
                    </a:lnTo>
                    <a:lnTo>
                      <a:pt x="43" y="155"/>
                    </a:lnTo>
                    <a:lnTo>
                      <a:pt x="41" y="151"/>
                    </a:lnTo>
                    <a:lnTo>
                      <a:pt x="41" y="146"/>
                    </a:lnTo>
                    <a:lnTo>
                      <a:pt x="39" y="141"/>
                    </a:lnTo>
                    <a:lnTo>
                      <a:pt x="39" y="134"/>
                    </a:lnTo>
                    <a:lnTo>
                      <a:pt x="39" y="124"/>
                    </a:lnTo>
                    <a:lnTo>
                      <a:pt x="39" y="117"/>
                    </a:lnTo>
                    <a:lnTo>
                      <a:pt x="43" y="108"/>
                    </a:lnTo>
                    <a:lnTo>
                      <a:pt x="48" y="98"/>
                    </a:lnTo>
                    <a:lnTo>
                      <a:pt x="55" y="91"/>
                    </a:lnTo>
                    <a:lnTo>
                      <a:pt x="65" y="84"/>
                    </a:lnTo>
                    <a:lnTo>
                      <a:pt x="77" y="82"/>
                    </a:lnTo>
                    <a:lnTo>
                      <a:pt x="84" y="79"/>
                    </a:lnTo>
                    <a:lnTo>
                      <a:pt x="93" y="79"/>
                    </a:lnTo>
                    <a:lnTo>
                      <a:pt x="103" y="82"/>
                    </a:lnTo>
                    <a:lnTo>
                      <a:pt x="110" y="84"/>
                    </a:lnTo>
                    <a:lnTo>
                      <a:pt x="115" y="86"/>
                    </a:lnTo>
                    <a:lnTo>
                      <a:pt x="120" y="89"/>
                    </a:lnTo>
                    <a:lnTo>
                      <a:pt x="122" y="91"/>
                    </a:lnTo>
                    <a:lnTo>
                      <a:pt x="124" y="91"/>
                    </a:lnTo>
                    <a:lnTo>
                      <a:pt x="124" y="89"/>
                    </a:lnTo>
                    <a:lnTo>
                      <a:pt x="122" y="86"/>
                    </a:lnTo>
                    <a:lnTo>
                      <a:pt x="122" y="82"/>
                    </a:lnTo>
                    <a:lnTo>
                      <a:pt x="124" y="77"/>
                    </a:lnTo>
                    <a:lnTo>
                      <a:pt x="124" y="70"/>
                    </a:lnTo>
                    <a:lnTo>
                      <a:pt x="129" y="60"/>
                    </a:lnTo>
                    <a:lnTo>
                      <a:pt x="134" y="53"/>
                    </a:lnTo>
                    <a:lnTo>
                      <a:pt x="141" y="43"/>
                    </a:lnTo>
                    <a:lnTo>
                      <a:pt x="153" y="31"/>
                    </a:lnTo>
                    <a:lnTo>
                      <a:pt x="165" y="22"/>
                    </a:lnTo>
                    <a:lnTo>
                      <a:pt x="182" y="15"/>
                    </a:lnTo>
                    <a:lnTo>
                      <a:pt x="196" y="10"/>
                    </a:lnTo>
                    <a:lnTo>
                      <a:pt x="213" y="10"/>
                    </a:lnTo>
                    <a:lnTo>
                      <a:pt x="227" y="10"/>
                    </a:lnTo>
                    <a:lnTo>
                      <a:pt x="239" y="15"/>
                    </a:lnTo>
                    <a:lnTo>
                      <a:pt x="251" y="20"/>
                    </a:lnTo>
                    <a:lnTo>
                      <a:pt x="260" y="24"/>
                    </a:lnTo>
                    <a:lnTo>
                      <a:pt x="267" y="29"/>
                    </a:lnTo>
                    <a:lnTo>
                      <a:pt x="272" y="31"/>
                    </a:lnTo>
                    <a:lnTo>
                      <a:pt x="275" y="34"/>
                    </a:lnTo>
                    <a:lnTo>
                      <a:pt x="275" y="31"/>
                    </a:lnTo>
                    <a:lnTo>
                      <a:pt x="275" y="29"/>
                    </a:lnTo>
                    <a:lnTo>
                      <a:pt x="275" y="27"/>
                    </a:lnTo>
                    <a:lnTo>
                      <a:pt x="277" y="22"/>
                    </a:lnTo>
                    <a:lnTo>
                      <a:pt x="279" y="17"/>
                    </a:lnTo>
                    <a:lnTo>
                      <a:pt x="284" y="12"/>
                    </a:lnTo>
                    <a:lnTo>
                      <a:pt x="289" y="8"/>
                    </a:lnTo>
                    <a:lnTo>
                      <a:pt x="296" y="5"/>
                    </a:lnTo>
                    <a:lnTo>
                      <a:pt x="306" y="3"/>
                    </a:lnTo>
                    <a:lnTo>
                      <a:pt x="315" y="0"/>
                    </a:lnTo>
                    <a:lnTo>
                      <a:pt x="327" y="3"/>
                    </a:lnTo>
                    <a:lnTo>
                      <a:pt x="337" y="5"/>
                    </a:lnTo>
                    <a:lnTo>
                      <a:pt x="344" y="8"/>
                    </a:lnTo>
                    <a:lnTo>
                      <a:pt x="348" y="12"/>
                    </a:lnTo>
                    <a:lnTo>
                      <a:pt x="351" y="17"/>
                    </a:lnTo>
                    <a:lnTo>
                      <a:pt x="356" y="22"/>
                    </a:lnTo>
                    <a:lnTo>
                      <a:pt x="356" y="27"/>
                    </a:lnTo>
                    <a:lnTo>
                      <a:pt x="358" y="29"/>
                    </a:lnTo>
                    <a:lnTo>
                      <a:pt x="358" y="31"/>
                    </a:lnTo>
                    <a:lnTo>
                      <a:pt x="358" y="34"/>
                    </a:lnTo>
                  </a:path>
                </a:pathLst>
              </a:custGeom>
              <a:noFill/>
              <a:ln w="12700" cmpd="sng">
                <a:solidFill>
                  <a:srgbClr val="FF99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3" name="Freeform 36"/>
              <p:cNvSpPr>
                <a:spLocks/>
              </p:cNvSpPr>
              <p:nvPr/>
            </p:nvSpPr>
            <p:spPr bwMode="auto">
              <a:xfrm>
                <a:off x="3367" y="3666"/>
                <a:ext cx="272" cy="228"/>
              </a:xfrm>
              <a:custGeom>
                <a:avLst/>
                <a:gdLst>
                  <a:gd name="T0" fmla="*/ 272 w 272"/>
                  <a:gd name="T1" fmla="*/ 202 h 229"/>
                  <a:gd name="T2" fmla="*/ 272 w 272"/>
                  <a:gd name="T3" fmla="*/ 204 h 229"/>
                  <a:gd name="T4" fmla="*/ 267 w 272"/>
                  <a:gd name="T5" fmla="*/ 207 h 229"/>
                  <a:gd name="T6" fmla="*/ 260 w 272"/>
                  <a:gd name="T7" fmla="*/ 211 h 229"/>
                  <a:gd name="T8" fmla="*/ 251 w 272"/>
                  <a:gd name="T9" fmla="*/ 216 h 229"/>
                  <a:gd name="T10" fmla="*/ 239 w 272"/>
                  <a:gd name="T11" fmla="*/ 221 h 229"/>
                  <a:gd name="T12" fmla="*/ 227 w 272"/>
                  <a:gd name="T13" fmla="*/ 226 h 229"/>
                  <a:gd name="T14" fmla="*/ 213 w 272"/>
                  <a:gd name="T15" fmla="*/ 228 h 229"/>
                  <a:gd name="T16" fmla="*/ 196 w 272"/>
                  <a:gd name="T17" fmla="*/ 226 h 229"/>
                  <a:gd name="T18" fmla="*/ 182 w 272"/>
                  <a:gd name="T19" fmla="*/ 223 h 229"/>
                  <a:gd name="T20" fmla="*/ 165 w 272"/>
                  <a:gd name="T21" fmla="*/ 214 h 229"/>
                  <a:gd name="T22" fmla="*/ 153 w 272"/>
                  <a:gd name="T23" fmla="*/ 204 h 229"/>
                  <a:gd name="T24" fmla="*/ 141 w 272"/>
                  <a:gd name="T25" fmla="*/ 195 h 229"/>
                  <a:gd name="T26" fmla="*/ 134 w 272"/>
                  <a:gd name="T27" fmla="*/ 185 h 229"/>
                  <a:gd name="T28" fmla="*/ 129 w 272"/>
                  <a:gd name="T29" fmla="*/ 176 h 229"/>
                  <a:gd name="T30" fmla="*/ 124 w 272"/>
                  <a:gd name="T31" fmla="*/ 166 h 229"/>
                  <a:gd name="T32" fmla="*/ 124 w 272"/>
                  <a:gd name="T33" fmla="*/ 159 h 229"/>
                  <a:gd name="T34" fmla="*/ 122 w 272"/>
                  <a:gd name="T35" fmla="*/ 154 h 229"/>
                  <a:gd name="T36" fmla="*/ 122 w 272"/>
                  <a:gd name="T37" fmla="*/ 149 h 229"/>
                  <a:gd name="T38" fmla="*/ 124 w 272"/>
                  <a:gd name="T39" fmla="*/ 147 h 229"/>
                  <a:gd name="T40" fmla="*/ 124 w 272"/>
                  <a:gd name="T41" fmla="*/ 145 h 229"/>
                  <a:gd name="T42" fmla="*/ 122 w 272"/>
                  <a:gd name="T43" fmla="*/ 147 h 229"/>
                  <a:gd name="T44" fmla="*/ 120 w 272"/>
                  <a:gd name="T45" fmla="*/ 149 h 229"/>
                  <a:gd name="T46" fmla="*/ 115 w 272"/>
                  <a:gd name="T47" fmla="*/ 152 h 229"/>
                  <a:gd name="T48" fmla="*/ 110 w 272"/>
                  <a:gd name="T49" fmla="*/ 154 h 229"/>
                  <a:gd name="T50" fmla="*/ 103 w 272"/>
                  <a:gd name="T51" fmla="*/ 156 h 229"/>
                  <a:gd name="T52" fmla="*/ 93 w 272"/>
                  <a:gd name="T53" fmla="*/ 156 h 229"/>
                  <a:gd name="T54" fmla="*/ 84 w 272"/>
                  <a:gd name="T55" fmla="*/ 156 h 229"/>
                  <a:gd name="T56" fmla="*/ 77 w 272"/>
                  <a:gd name="T57" fmla="*/ 156 h 229"/>
                  <a:gd name="T58" fmla="*/ 65 w 272"/>
                  <a:gd name="T59" fmla="*/ 152 h 229"/>
                  <a:gd name="T60" fmla="*/ 55 w 272"/>
                  <a:gd name="T61" fmla="*/ 145 h 229"/>
                  <a:gd name="T62" fmla="*/ 48 w 272"/>
                  <a:gd name="T63" fmla="*/ 137 h 229"/>
                  <a:gd name="T64" fmla="*/ 43 w 272"/>
                  <a:gd name="T65" fmla="*/ 128 h 229"/>
                  <a:gd name="T66" fmla="*/ 39 w 272"/>
                  <a:gd name="T67" fmla="*/ 121 h 229"/>
                  <a:gd name="T68" fmla="*/ 39 w 272"/>
                  <a:gd name="T69" fmla="*/ 112 h 229"/>
                  <a:gd name="T70" fmla="*/ 39 w 272"/>
                  <a:gd name="T71" fmla="*/ 105 h 229"/>
                  <a:gd name="T72" fmla="*/ 39 w 272"/>
                  <a:gd name="T73" fmla="*/ 98 h 229"/>
                  <a:gd name="T74" fmla="*/ 41 w 272"/>
                  <a:gd name="T75" fmla="*/ 91 h 229"/>
                  <a:gd name="T76" fmla="*/ 41 w 272"/>
                  <a:gd name="T77" fmla="*/ 86 h 229"/>
                  <a:gd name="T78" fmla="*/ 43 w 272"/>
                  <a:gd name="T79" fmla="*/ 84 h 229"/>
                  <a:gd name="T80" fmla="*/ 43 w 272"/>
                  <a:gd name="T81" fmla="*/ 81 h 229"/>
                  <a:gd name="T82" fmla="*/ 43 w 272"/>
                  <a:gd name="T83" fmla="*/ 81 h 229"/>
                  <a:gd name="T84" fmla="*/ 39 w 272"/>
                  <a:gd name="T85" fmla="*/ 79 h 229"/>
                  <a:gd name="T86" fmla="*/ 34 w 272"/>
                  <a:gd name="T87" fmla="*/ 76 h 229"/>
                  <a:gd name="T88" fmla="*/ 29 w 272"/>
                  <a:gd name="T89" fmla="*/ 72 h 229"/>
                  <a:gd name="T90" fmla="*/ 22 w 272"/>
                  <a:gd name="T91" fmla="*/ 64 h 229"/>
                  <a:gd name="T92" fmla="*/ 15 w 272"/>
                  <a:gd name="T93" fmla="*/ 55 h 229"/>
                  <a:gd name="T94" fmla="*/ 10 w 272"/>
                  <a:gd name="T95" fmla="*/ 45 h 229"/>
                  <a:gd name="T96" fmla="*/ 5 w 272"/>
                  <a:gd name="T97" fmla="*/ 31 h 229"/>
                  <a:gd name="T98" fmla="*/ 3 w 272"/>
                  <a:gd name="T99" fmla="*/ 17 h 229"/>
                  <a:gd name="T100" fmla="*/ 0 w 272"/>
                  <a:gd name="T101" fmla="*/ 0 h 22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72" h="229">
                    <a:moveTo>
                      <a:pt x="272" y="203"/>
                    </a:moveTo>
                    <a:lnTo>
                      <a:pt x="272" y="205"/>
                    </a:lnTo>
                    <a:lnTo>
                      <a:pt x="267" y="208"/>
                    </a:lnTo>
                    <a:lnTo>
                      <a:pt x="260" y="212"/>
                    </a:lnTo>
                    <a:lnTo>
                      <a:pt x="251" y="217"/>
                    </a:lnTo>
                    <a:lnTo>
                      <a:pt x="239" y="222"/>
                    </a:lnTo>
                    <a:lnTo>
                      <a:pt x="227" y="227"/>
                    </a:lnTo>
                    <a:lnTo>
                      <a:pt x="213" y="229"/>
                    </a:lnTo>
                    <a:lnTo>
                      <a:pt x="196" y="227"/>
                    </a:lnTo>
                    <a:lnTo>
                      <a:pt x="182" y="224"/>
                    </a:lnTo>
                    <a:lnTo>
                      <a:pt x="165" y="215"/>
                    </a:lnTo>
                    <a:lnTo>
                      <a:pt x="153" y="205"/>
                    </a:lnTo>
                    <a:lnTo>
                      <a:pt x="141" y="196"/>
                    </a:lnTo>
                    <a:lnTo>
                      <a:pt x="134" y="186"/>
                    </a:lnTo>
                    <a:lnTo>
                      <a:pt x="129" y="177"/>
                    </a:lnTo>
                    <a:lnTo>
                      <a:pt x="124" y="167"/>
                    </a:lnTo>
                    <a:lnTo>
                      <a:pt x="124" y="160"/>
                    </a:lnTo>
                    <a:lnTo>
                      <a:pt x="122" y="155"/>
                    </a:lnTo>
                    <a:lnTo>
                      <a:pt x="122" y="150"/>
                    </a:lnTo>
                    <a:lnTo>
                      <a:pt x="124" y="148"/>
                    </a:lnTo>
                    <a:lnTo>
                      <a:pt x="124" y="146"/>
                    </a:lnTo>
                    <a:lnTo>
                      <a:pt x="122" y="148"/>
                    </a:lnTo>
                    <a:lnTo>
                      <a:pt x="120" y="150"/>
                    </a:lnTo>
                    <a:lnTo>
                      <a:pt x="115" y="153"/>
                    </a:lnTo>
                    <a:lnTo>
                      <a:pt x="110" y="155"/>
                    </a:lnTo>
                    <a:lnTo>
                      <a:pt x="103" y="157"/>
                    </a:lnTo>
                    <a:lnTo>
                      <a:pt x="93" y="157"/>
                    </a:lnTo>
                    <a:lnTo>
                      <a:pt x="84" y="157"/>
                    </a:lnTo>
                    <a:lnTo>
                      <a:pt x="77" y="157"/>
                    </a:lnTo>
                    <a:lnTo>
                      <a:pt x="65" y="153"/>
                    </a:lnTo>
                    <a:lnTo>
                      <a:pt x="55" y="146"/>
                    </a:lnTo>
                    <a:lnTo>
                      <a:pt x="48" y="138"/>
                    </a:lnTo>
                    <a:lnTo>
                      <a:pt x="43" y="129"/>
                    </a:lnTo>
                    <a:lnTo>
                      <a:pt x="39" y="122"/>
                    </a:lnTo>
                    <a:lnTo>
                      <a:pt x="39" y="112"/>
                    </a:lnTo>
                    <a:lnTo>
                      <a:pt x="39" y="105"/>
                    </a:lnTo>
                    <a:lnTo>
                      <a:pt x="39" y="98"/>
                    </a:lnTo>
                    <a:lnTo>
                      <a:pt x="41" y="91"/>
                    </a:lnTo>
                    <a:lnTo>
                      <a:pt x="41" y="86"/>
                    </a:lnTo>
                    <a:lnTo>
                      <a:pt x="43" y="84"/>
                    </a:lnTo>
                    <a:lnTo>
                      <a:pt x="43" y="81"/>
                    </a:lnTo>
                    <a:lnTo>
                      <a:pt x="39" y="79"/>
                    </a:lnTo>
                    <a:lnTo>
                      <a:pt x="34" y="76"/>
                    </a:lnTo>
                    <a:lnTo>
                      <a:pt x="29" y="72"/>
                    </a:lnTo>
                    <a:lnTo>
                      <a:pt x="22" y="64"/>
                    </a:lnTo>
                    <a:lnTo>
                      <a:pt x="15" y="55"/>
                    </a:lnTo>
                    <a:lnTo>
                      <a:pt x="10" y="45"/>
                    </a:lnTo>
                    <a:lnTo>
                      <a:pt x="5" y="31"/>
                    </a:lnTo>
                    <a:lnTo>
                      <a:pt x="3" y="17"/>
                    </a:lnTo>
                    <a:lnTo>
                      <a:pt x="0" y="0"/>
                    </a:lnTo>
                  </a:path>
                </a:pathLst>
              </a:custGeom>
              <a:noFill/>
              <a:ln w="12700" cmpd="sng">
                <a:solidFill>
                  <a:srgbClr val="FF99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4" name="Freeform 37"/>
              <p:cNvSpPr>
                <a:spLocks/>
              </p:cNvSpPr>
              <p:nvPr/>
            </p:nvSpPr>
            <p:spPr bwMode="auto">
              <a:xfrm>
                <a:off x="3638" y="3666"/>
                <a:ext cx="360" cy="234"/>
              </a:xfrm>
              <a:custGeom>
                <a:avLst/>
                <a:gdLst>
                  <a:gd name="T0" fmla="*/ 3 w 360"/>
                  <a:gd name="T1" fmla="*/ 203 h 236"/>
                  <a:gd name="T2" fmla="*/ 3 w 360"/>
                  <a:gd name="T3" fmla="*/ 210 h 236"/>
                  <a:gd name="T4" fmla="*/ 7 w 360"/>
                  <a:gd name="T5" fmla="*/ 217 h 236"/>
                  <a:gd name="T6" fmla="*/ 17 w 360"/>
                  <a:gd name="T7" fmla="*/ 227 h 236"/>
                  <a:gd name="T8" fmla="*/ 34 w 360"/>
                  <a:gd name="T9" fmla="*/ 234 h 236"/>
                  <a:gd name="T10" fmla="*/ 55 w 360"/>
                  <a:gd name="T11" fmla="*/ 234 h 236"/>
                  <a:gd name="T12" fmla="*/ 72 w 360"/>
                  <a:gd name="T13" fmla="*/ 227 h 236"/>
                  <a:gd name="T14" fmla="*/ 79 w 360"/>
                  <a:gd name="T15" fmla="*/ 217 h 236"/>
                  <a:gd name="T16" fmla="*/ 84 w 360"/>
                  <a:gd name="T17" fmla="*/ 210 h 236"/>
                  <a:gd name="T18" fmla="*/ 86 w 360"/>
                  <a:gd name="T19" fmla="*/ 203 h 236"/>
                  <a:gd name="T20" fmla="*/ 88 w 360"/>
                  <a:gd name="T21" fmla="*/ 203 h 236"/>
                  <a:gd name="T22" fmla="*/ 100 w 360"/>
                  <a:gd name="T23" fmla="*/ 213 h 236"/>
                  <a:gd name="T24" fmla="*/ 119 w 360"/>
                  <a:gd name="T25" fmla="*/ 222 h 236"/>
                  <a:gd name="T26" fmla="*/ 148 w 360"/>
                  <a:gd name="T27" fmla="*/ 227 h 236"/>
                  <a:gd name="T28" fmla="*/ 179 w 360"/>
                  <a:gd name="T29" fmla="*/ 222 h 236"/>
                  <a:gd name="T30" fmla="*/ 208 w 360"/>
                  <a:gd name="T31" fmla="*/ 203 h 236"/>
                  <a:gd name="T32" fmla="*/ 227 w 360"/>
                  <a:gd name="T33" fmla="*/ 184 h 236"/>
                  <a:gd name="T34" fmla="*/ 234 w 360"/>
                  <a:gd name="T35" fmla="*/ 168 h 236"/>
                  <a:gd name="T36" fmla="*/ 236 w 360"/>
                  <a:gd name="T37" fmla="*/ 154 h 236"/>
                  <a:gd name="T38" fmla="*/ 236 w 360"/>
                  <a:gd name="T39" fmla="*/ 147 h 236"/>
                  <a:gd name="T40" fmla="*/ 236 w 360"/>
                  <a:gd name="T41" fmla="*/ 147 h 236"/>
                  <a:gd name="T42" fmla="*/ 243 w 360"/>
                  <a:gd name="T43" fmla="*/ 152 h 236"/>
                  <a:gd name="T44" fmla="*/ 258 w 360"/>
                  <a:gd name="T45" fmla="*/ 156 h 236"/>
                  <a:gd name="T46" fmla="*/ 274 w 360"/>
                  <a:gd name="T47" fmla="*/ 159 h 236"/>
                  <a:gd name="T48" fmla="*/ 293 w 360"/>
                  <a:gd name="T49" fmla="*/ 152 h 236"/>
                  <a:gd name="T50" fmla="*/ 313 w 360"/>
                  <a:gd name="T51" fmla="*/ 137 h 236"/>
                  <a:gd name="T52" fmla="*/ 320 w 360"/>
                  <a:gd name="T53" fmla="*/ 121 h 236"/>
                  <a:gd name="T54" fmla="*/ 322 w 360"/>
                  <a:gd name="T55" fmla="*/ 104 h 236"/>
                  <a:gd name="T56" fmla="*/ 320 w 360"/>
                  <a:gd name="T57" fmla="*/ 90 h 236"/>
                  <a:gd name="T58" fmla="*/ 317 w 360"/>
                  <a:gd name="T59" fmla="*/ 83 h 236"/>
                  <a:gd name="T60" fmla="*/ 317 w 360"/>
                  <a:gd name="T61" fmla="*/ 80 h 236"/>
                  <a:gd name="T62" fmla="*/ 324 w 360"/>
                  <a:gd name="T63" fmla="*/ 75 h 236"/>
                  <a:gd name="T64" fmla="*/ 336 w 360"/>
                  <a:gd name="T65" fmla="*/ 63 h 236"/>
                  <a:gd name="T66" fmla="*/ 351 w 360"/>
                  <a:gd name="T67" fmla="*/ 45 h 236"/>
                  <a:gd name="T68" fmla="*/ 358 w 360"/>
                  <a:gd name="T69" fmla="*/ 17 h 2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360" h="236">
                    <a:moveTo>
                      <a:pt x="0" y="203"/>
                    </a:moveTo>
                    <a:lnTo>
                      <a:pt x="3" y="205"/>
                    </a:lnTo>
                    <a:lnTo>
                      <a:pt x="3" y="208"/>
                    </a:lnTo>
                    <a:lnTo>
                      <a:pt x="3" y="212"/>
                    </a:lnTo>
                    <a:lnTo>
                      <a:pt x="5" y="215"/>
                    </a:lnTo>
                    <a:lnTo>
                      <a:pt x="7" y="219"/>
                    </a:lnTo>
                    <a:lnTo>
                      <a:pt x="12" y="224"/>
                    </a:lnTo>
                    <a:lnTo>
                      <a:pt x="17" y="229"/>
                    </a:lnTo>
                    <a:lnTo>
                      <a:pt x="24" y="234"/>
                    </a:lnTo>
                    <a:lnTo>
                      <a:pt x="34" y="236"/>
                    </a:lnTo>
                    <a:lnTo>
                      <a:pt x="43" y="236"/>
                    </a:lnTo>
                    <a:lnTo>
                      <a:pt x="55" y="236"/>
                    </a:lnTo>
                    <a:lnTo>
                      <a:pt x="65" y="234"/>
                    </a:lnTo>
                    <a:lnTo>
                      <a:pt x="72" y="229"/>
                    </a:lnTo>
                    <a:lnTo>
                      <a:pt x="76" y="224"/>
                    </a:lnTo>
                    <a:lnTo>
                      <a:pt x="79" y="219"/>
                    </a:lnTo>
                    <a:lnTo>
                      <a:pt x="84" y="215"/>
                    </a:lnTo>
                    <a:lnTo>
                      <a:pt x="84" y="212"/>
                    </a:lnTo>
                    <a:lnTo>
                      <a:pt x="86" y="208"/>
                    </a:lnTo>
                    <a:lnTo>
                      <a:pt x="86" y="205"/>
                    </a:lnTo>
                    <a:lnTo>
                      <a:pt x="88" y="205"/>
                    </a:lnTo>
                    <a:lnTo>
                      <a:pt x="91" y="210"/>
                    </a:lnTo>
                    <a:lnTo>
                      <a:pt x="100" y="215"/>
                    </a:lnTo>
                    <a:lnTo>
                      <a:pt x="110" y="219"/>
                    </a:lnTo>
                    <a:lnTo>
                      <a:pt x="119" y="224"/>
                    </a:lnTo>
                    <a:lnTo>
                      <a:pt x="134" y="227"/>
                    </a:lnTo>
                    <a:lnTo>
                      <a:pt x="148" y="229"/>
                    </a:lnTo>
                    <a:lnTo>
                      <a:pt x="162" y="229"/>
                    </a:lnTo>
                    <a:lnTo>
                      <a:pt x="179" y="224"/>
                    </a:lnTo>
                    <a:lnTo>
                      <a:pt x="193" y="217"/>
                    </a:lnTo>
                    <a:lnTo>
                      <a:pt x="208" y="205"/>
                    </a:lnTo>
                    <a:lnTo>
                      <a:pt x="217" y="196"/>
                    </a:lnTo>
                    <a:lnTo>
                      <a:pt x="227" y="186"/>
                    </a:lnTo>
                    <a:lnTo>
                      <a:pt x="231" y="177"/>
                    </a:lnTo>
                    <a:lnTo>
                      <a:pt x="234" y="169"/>
                    </a:lnTo>
                    <a:lnTo>
                      <a:pt x="236" y="162"/>
                    </a:lnTo>
                    <a:lnTo>
                      <a:pt x="236" y="155"/>
                    </a:lnTo>
                    <a:lnTo>
                      <a:pt x="236" y="150"/>
                    </a:lnTo>
                    <a:lnTo>
                      <a:pt x="236" y="148"/>
                    </a:lnTo>
                    <a:lnTo>
                      <a:pt x="239" y="150"/>
                    </a:lnTo>
                    <a:lnTo>
                      <a:pt x="243" y="153"/>
                    </a:lnTo>
                    <a:lnTo>
                      <a:pt x="251" y="155"/>
                    </a:lnTo>
                    <a:lnTo>
                      <a:pt x="258" y="157"/>
                    </a:lnTo>
                    <a:lnTo>
                      <a:pt x="265" y="160"/>
                    </a:lnTo>
                    <a:lnTo>
                      <a:pt x="274" y="160"/>
                    </a:lnTo>
                    <a:lnTo>
                      <a:pt x="284" y="157"/>
                    </a:lnTo>
                    <a:lnTo>
                      <a:pt x="293" y="153"/>
                    </a:lnTo>
                    <a:lnTo>
                      <a:pt x="303" y="148"/>
                    </a:lnTo>
                    <a:lnTo>
                      <a:pt x="313" y="138"/>
                    </a:lnTo>
                    <a:lnTo>
                      <a:pt x="317" y="131"/>
                    </a:lnTo>
                    <a:lnTo>
                      <a:pt x="320" y="122"/>
                    </a:lnTo>
                    <a:lnTo>
                      <a:pt x="322" y="112"/>
                    </a:lnTo>
                    <a:lnTo>
                      <a:pt x="322" y="105"/>
                    </a:lnTo>
                    <a:lnTo>
                      <a:pt x="320" y="98"/>
                    </a:lnTo>
                    <a:lnTo>
                      <a:pt x="320" y="91"/>
                    </a:lnTo>
                    <a:lnTo>
                      <a:pt x="317" y="86"/>
                    </a:lnTo>
                    <a:lnTo>
                      <a:pt x="317" y="84"/>
                    </a:lnTo>
                    <a:lnTo>
                      <a:pt x="315" y="84"/>
                    </a:lnTo>
                    <a:lnTo>
                      <a:pt x="317" y="81"/>
                    </a:lnTo>
                    <a:lnTo>
                      <a:pt x="320" y="79"/>
                    </a:lnTo>
                    <a:lnTo>
                      <a:pt x="324" y="76"/>
                    </a:lnTo>
                    <a:lnTo>
                      <a:pt x="332" y="72"/>
                    </a:lnTo>
                    <a:lnTo>
                      <a:pt x="336" y="64"/>
                    </a:lnTo>
                    <a:lnTo>
                      <a:pt x="343" y="55"/>
                    </a:lnTo>
                    <a:lnTo>
                      <a:pt x="351" y="45"/>
                    </a:lnTo>
                    <a:lnTo>
                      <a:pt x="355" y="33"/>
                    </a:lnTo>
                    <a:lnTo>
                      <a:pt x="358" y="17"/>
                    </a:lnTo>
                    <a:lnTo>
                      <a:pt x="360" y="0"/>
                    </a:lnTo>
                  </a:path>
                </a:pathLst>
              </a:custGeom>
              <a:noFill/>
              <a:ln w="12700" cmpd="sng">
                <a:solidFill>
                  <a:srgbClr val="FF99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050" name="Freeform 38"/>
            <p:cNvSpPr>
              <a:spLocks/>
            </p:cNvSpPr>
            <p:nvPr/>
          </p:nvSpPr>
          <p:spPr bwMode="auto">
            <a:xfrm>
              <a:off x="4347" y="4062"/>
              <a:ext cx="114" cy="115"/>
            </a:xfrm>
            <a:custGeom>
              <a:avLst/>
              <a:gdLst>
                <a:gd name="T0" fmla="*/ 111 w 115"/>
                <a:gd name="T1" fmla="*/ 112 h 115"/>
                <a:gd name="T2" fmla="*/ 114 w 115"/>
                <a:gd name="T3" fmla="*/ 0 h 115"/>
                <a:gd name="T4" fmla="*/ 0 w 115"/>
                <a:gd name="T5" fmla="*/ 0 h 115"/>
                <a:gd name="T6" fmla="*/ 0 w 115"/>
                <a:gd name="T7" fmla="*/ 115 h 115"/>
                <a:gd name="T8" fmla="*/ 114 w 115"/>
                <a:gd name="T9" fmla="*/ 115 h 115"/>
                <a:gd name="T10" fmla="*/ 114 w 115"/>
                <a:gd name="T11" fmla="*/ 115 h 1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5" h="115">
                  <a:moveTo>
                    <a:pt x="112" y="112"/>
                  </a:moveTo>
                  <a:lnTo>
                    <a:pt x="115" y="0"/>
                  </a:lnTo>
                  <a:lnTo>
                    <a:pt x="0" y="0"/>
                  </a:lnTo>
                  <a:lnTo>
                    <a:pt x="0" y="115"/>
                  </a:lnTo>
                  <a:lnTo>
                    <a:pt x="115" y="115"/>
                  </a:lnTo>
                </a:path>
              </a:pathLst>
            </a:custGeom>
            <a:solidFill>
              <a:schemeClr val="accent2">
                <a:alpha val="50195"/>
              </a:schemeClr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1" name="Freeform 39"/>
            <p:cNvSpPr>
              <a:spLocks/>
            </p:cNvSpPr>
            <p:nvPr/>
          </p:nvSpPr>
          <p:spPr bwMode="auto">
            <a:xfrm>
              <a:off x="4986" y="4062"/>
              <a:ext cx="110" cy="115"/>
            </a:xfrm>
            <a:custGeom>
              <a:avLst/>
              <a:gdLst>
                <a:gd name="T0" fmla="*/ 110 w 112"/>
                <a:gd name="T1" fmla="*/ 112 h 115"/>
                <a:gd name="T2" fmla="*/ 110 w 112"/>
                <a:gd name="T3" fmla="*/ 0 h 115"/>
                <a:gd name="T4" fmla="*/ 0 w 112"/>
                <a:gd name="T5" fmla="*/ 0 h 115"/>
                <a:gd name="T6" fmla="*/ 0 w 112"/>
                <a:gd name="T7" fmla="*/ 115 h 115"/>
                <a:gd name="T8" fmla="*/ 110 w 112"/>
                <a:gd name="T9" fmla="*/ 115 h 115"/>
                <a:gd name="T10" fmla="*/ 110 w 112"/>
                <a:gd name="T11" fmla="*/ 115 h 1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115">
                  <a:moveTo>
                    <a:pt x="112" y="112"/>
                  </a:moveTo>
                  <a:lnTo>
                    <a:pt x="112" y="0"/>
                  </a:lnTo>
                  <a:lnTo>
                    <a:pt x="0" y="0"/>
                  </a:lnTo>
                  <a:lnTo>
                    <a:pt x="0" y="115"/>
                  </a:lnTo>
                  <a:lnTo>
                    <a:pt x="112" y="115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2" name="Line 40"/>
            <p:cNvSpPr>
              <a:spLocks noChangeShapeType="1"/>
            </p:cNvSpPr>
            <p:nvPr/>
          </p:nvSpPr>
          <p:spPr bwMode="auto">
            <a:xfrm>
              <a:off x="4207" y="2557"/>
              <a:ext cx="0" cy="1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3" name="Line 41"/>
            <p:cNvSpPr>
              <a:spLocks noChangeShapeType="1"/>
            </p:cNvSpPr>
            <p:nvPr/>
          </p:nvSpPr>
          <p:spPr bwMode="auto">
            <a:xfrm flipH="1" flipV="1">
              <a:off x="3719" y="2814"/>
              <a:ext cx="173" cy="9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4" name="Line 42"/>
            <p:cNvSpPr>
              <a:spLocks noChangeShapeType="1"/>
            </p:cNvSpPr>
            <p:nvPr/>
          </p:nvSpPr>
          <p:spPr bwMode="auto">
            <a:xfrm flipV="1">
              <a:off x="4519" y="2811"/>
              <a:ext cx="184" cy="10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5" name="Line 43"/>
            <p:cNvSpPr>
              <a:spLocks noChangeShapeType="1"/>
            </p:cNvSpPr>
            <p:nvPr/>
          </p:nvSpPr>
          <p:spPr bwMode="auto">
            <a:xfrm flipH="1">
              <a:off x="3682" y="3049"/>
              <a:ext cx="253" cy="37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6" name="Freeform 44"/>
            <p:cNvSpPr>
              <a:spLocks/>
            </p:cNvSpPr>
            <p:nvPr/>
          </p:nvSpPr>
          <p:spPr bwMode="auto">
            <a:xfrm>
              <a:off x="3745" y="3200"/>
              <a:ext cx="114" cy="112"/>
            </a:xfrm>
            <a:custGeom>
              <a:avLst/>
              <a:gdLst>
                <a:gd name="T0" fmla="*/ 114 w 113"/>
                <a:gd name="T1" fmla="*/ 109 h 115"/>
                <a:gd name="T2" fmla="*/ 114 w 113"/>
                <a:gd name="T3" fmla="*/ 0 h 115"/>
                <a:gd name="T4" fmla="*/ 0 w 113"/>
                <a:gd name="T5" fmla="*/ 0 h 115"/>
                <a:gd name="T6" fmla="*/ 0 w 113"/>
                <a:gd name="T7" fmla="*/ 112 h 115"/>
                <a:gd name="T8" fmla="*/ 114 w 113"/>
                <a:gd name="T9" fmla="*/ 112 h 115"/>
                <a:gd name="T10" fmla="*/ 114 w 113"/>
                <a:gd name="T11" fmla="*/ 112 h 115"/>
                <a:gd name="T12" fmla="*/ 114 w 113"/>
                <a:gd name="T13" fmla="*/ 109 h 1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3" h="115">
                  <a:moveTo>
                    <a:pt x="113" y="112"/>
                  </a:moveTo>
                  <a:lnTo>
                    <a:pt x="113" y="0"/>
                  </a:lnTo>
                  <a:lnTo>
                    <a:pt x="0" y="0"/>
                  </a:lnTo>
                  <a:lnTo>
                    <a:pt x="0" y="115"/>
                  </a:lnTo>
                  <a:lnTo>
                    <a:pt x="113" y="115"/>
                  </a:lnTo>
                  <a:lnTo>
                    <a:pt x="113" y="112"/>
                  </a:lnTo>
                  <a:close/>
                </a:path>
              </a:pathLst>
            </a:custGeom>
            <a:solidFill>
              <a:srgbClr val="FFFF66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7" name="Freeform 45"/>
            <p:cNvSpPr>
              <a:spLocks/>
            </p:cNvSpPr>
            <p:nvPr/>
          </p:nvSpPr>
          <p:spPr bwMode="auto">
            <a:xfrm>
              <a:off x="3983" y="3263"/>
              <a:ext cx="114" cy="115"/>
            </a:xfrm>
            <a:custGeom>
              <a:avLst/>
              <a:gdLst>
                <a:gd name="T0" fmla="*/ 114 w 113"/>
                <a:gd name="T1" fmla="*/ 112 h 115"/>
                <a:gd name="T2" fmla="*/ 114 w 113"/>
                <a:gd name="T3" fmla="*/ 0 h 115"/>
                <a:gd name="T4" fmla="*/ 0 w 113"/>
                <a:gd name="T5" fmla="*/ 0 h 115"/>
                <a:gd name="T6" fmla="*/ 0 w 113"/>
                <a:gd name="T7" fmla="*/ 115 h 115"/>
                <a:gd name="T8" fmla="*/ 114 w 113"/>
                <a:gd name="T9" fmla="*/ 115 h 115"/>
                <a:gd name="T10" fmla="*/ 114 w 113"/>
                <a:gd name="T11" fmla="*/ 115 h 1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3" h="115">
                  <a:moveTo>
                    <a:pt x="113" y="112"/>
                  </a:moveTo>
                  <a:lnTo>
                    <a:pt x="113" y="0"/>
                  </a:lnTo>
                  <a:lnTo>
                    <a:pt x="0" y="0"/>
                  </a:lnTo>
                  <a:lnTo>
                    <a:pt x="0" y="115"/>
                  </a:lnTo>
                  <a:lnTo>
                    <a:pt x="113" y="115"/>
                  </a:lnTo>
                </a:path>
              </a:pathLst>
            </a:custGeom>
            <a:solidFill>
              <a:srgbClr val="FF0066">
                <a:alpha val="50195"/>
              </a:srgbClr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8" name="Line 46"/>
            <p:cNvSpPr>
              <a:spLocks noChangeShapeType="1"/>
            </p:cNvSpPr>
            <p:nvPr/>
          </p:nvSpPr>
          <p:spPr bwMode="auto">
            <a:xfrm>
              <a:off x="4468" y="3055"/>
              <a:ext cx="261" cy="37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9" name="Freeform 47"/>
            <p:cNvSpPr>
              <a:spLocks/>
            </p:cNvSpPr>
            <p:nvPr/>
          </p:nvSpPr>
          <p:spPr bwMode="auto">
            <a:xfrm>
              <a:off x="4552" y="3204"/>
              <a:ext cx="114" cy="109"/>
            </a:xfrm>
            <a:custGeom>
              <a:avLst/>
              <a:gdLst>
                <a:gd name="T0" fmla="*/ 114 w 112"/>
                <a:gd name="T1" fmla="*/ 109 h 112"/>
                <a:gd name="T2" fmla="*/ 114 w 112"/>
                <a:gd name="T3" fmla="*/ 0 h 112"/>
                <a:gd name="T4" fmla="*/ 0 w 112"/>
                <a:gd name="T5" fmla="*/ 0 h 112"/>
                <a:gd name="T6" fmla="*/ 0 w 112"/>
                <a:gd name="T7" fmla="*/ 109 h 112"/>
                <a:gd name="T8" fmla="*/ 114 w 112"/>
                <a:gd name="T9" fmla="*/ 109 h 112"/>
                <a:gd name="T10" fmla="*/ 114 w 112"/>
                <a:gd name="T11" fmla="*/ 109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112">
                  <a:moveTo>
                    <a:pt x="112" y="112"/>
                  </a:moveTo>
                  <a:lnTo>
                    <a:pt x="112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2" y="112"/>
                  </a:ln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60" name="Freeform 48"/>
            <p:cNvSpPr>
              <a:spLocks/>
            </p:cNvSpPr>
            <p:nvPr/>
          </p:nvSpPr>
          <p:spPr bwMode="auto">
            <a:xfrm>
              <a:off x="4552" y="3204"/>
              <a:ext cx="114" cy="109"/>
            </a:xfrm>
            <a:custGeom>
              <a:avLst/>
              <a:gdLst>
                <a:gd name="T0" fmla="*/ 114 w 112"/>
                <a:gd name="T1" fmla="*/ 109 h 112"/>
                <a:gd name="T2" fmla="*/ 114 w 112"/>
                <a:gd name="T3" fmla="*/ 0 h 112"/>
                <a:gd name="T4" fmla="*/ 0 w 112"/>
                <a:gd name="T5" fmla="*/ 0 h 112"/>
                <a:gd name="T6" fmla="*/ 0 w 112"/>
                <a:gd name="T7" fmla="*/ 109 h 112"/>
                <a:gd name="T8" fmla="*/ 114 w 112"/>
                <a:gd name="T9" fmla="*/ 109 h 112"/>
                <a:gd name="T10" fmla="*/ 114 w 112"/>
                <a:gd name="T11" fmla="*/ 109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112">
                  <a:moveTo>
                    <a:pt x="112" y="112"/>
                  </a:moveTo>
                  <a:lnTo>
                    <a:pt x="112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2" y="112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61" name="Line 49"/>
            <p:cNvSpPr>
              <a:spLocks noChangeShapeType="1"/>
            </p:cNvSpPr>
            <p:nvPr/>
          </p:nvSpPr>
          <p:spPr bwMode="auto">
            <a:xfrm flipH="1" flipV="1">
              <a:off x="3275" y="3448"/>
              <a:ext cx="140" cy="7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62" name="Line 50"/>
            <p:cNvSpPr>
              <a:spLocks noChangeShapeType="1"/>
            </p:cNvSpPr>
            <p:nvPr/>
          </p:nvSpPr>
          <p:spPr bwMode="auto">
            <a:xfrm flipV="1">
              <a:off x="4989" y="3448"/>
              <a:ext cx="147" cy="7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63" name="Line 51"/>
            <p:cNvSpPr>
              <a:spLocks noChangeShapeType="1"/>
            </p:cNvSpPr>
            <p:nvPr/>
          </p:nvSpPr>
          <p:spPr bwMode="auto">
            <a:xfrm flipH="1">
              <a:off x="3348" y="3877"/>
              <a:ext cx="180" cy="18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64" name="Line 52"/>
            <p:cNvSpPr>
              <a:spLocks noChangeShapeType="1"/>
            </p:cNvSpPr>
            <p:nvPr/>
          </p:nvSpPr>
          <p:spPr bwMode="auto">
            <a:xfrm>
              <a:off x="3822" y="3883"/>
              <a:ext cx="184" cy="18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65" name="Line 53"/>
            <p:cNvSpPr>
              <a:spLocks noChangeShapeType="1"/>
            </p:cNvSpPr>
            <p:nvPr/>
          </p:nvSpPr>
          <p:spPr bwMode="auto">
            <a:xfrm flipH="1">
              <a:off x="4406" y="3880"/>
              <a:ext cx="176" cy="18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66" name="Line 54"/>
            <p:cNvSpPr>
              <a:spLocks noChangeShapeType="1"/>
            </p:cNvSpPr>
            <p:nvPr/>
          </p:nvSpPr>
          <p:spPr bwMode="auto">
            <a:xfrm>
              <a:off x="4883" y="3873"/>
              <a:ext cx="158" cy="18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67" name="Line 55"/>
            <p:cNvSpPr>
              <a:spLocks noChangeShapeType="1"/>
            </p:cNvSpPr>
            <p:nvPr/>
          </p:nvSpPr>
          <p:spPr bwMode="auto">
            <a:xfrm>
              <a:off x="3994" y="3666"/>
              <a:ext cx="415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68" name="Freeform 56"/>
            <p:cNvSpPr>
              <a:spLocks/>
            </p:cNvSpPr>
            <p:nvPr/>
          </p:nvSpPr>
          <p:spPr bwMode="auto">
            <a:xfrm>
              <a:off x="4160" y="3613"/>
              <a:ext cx="114" cy="112"/>
            </a:xfrm>
            <a:custGeom>
              <a:avLst/>
              <a:gdLst>
                <a:gd name="T0" fmla="*/ 114 w 112"/>
                <a:gd name="T1" fmla="*/ 112 h 112"/>
                <a:gd name="T2" fmla="*/ 114 w 112"/>
                <a:gd name="T3" fmla="*/ 0 h 112"/>
                <a:gd name="T4" fmla="*/ 0 w 112"/>
                <a:gd name="T5" fmla="*/ 0 h 112"/>
                <a:gd name="T6" fmla="*/ 0 w 112"/>
                <a:gd name="T7" fmla="*/ 112 h 112"/>
                <a:gd name="T8" fmla="*/ 114 w 112"/>
                <a:gd name="T9" fmla="*/ 112 h 112"/>
                <a:gd name="T10" fmla="*/ 114 w 112"/>
                <a:gd name="T11" fmla="*/ 112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112">
                  <a:moveTo>
                    <a:pt x="112" y="112"/>
                  </a:moveTo>
                  <a:lnTo>
                    <a:pt x="112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2" y="112"/>
                  </a:ln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69" name="Freeform 57"/>
            <p:cNvSpPr>
              <a:spLocks/>
            </p:cNvSpPr>
            <p:nvPr/>
          </p:nvSpPr>
          <p:spPr bwMode="auto">
            <a:xfrm>
              <a:off x="4160" y="3613"/>
              <a:ext cx="114" cy="112"/>
            </a:xfrm>
            <a:custGeom>
              <a:avLst/>
              <a:gdLst>
                <a:gd name="T0" fmla="*/ 114 w 112"/>
                <a:gd name="T1" fmla="*/ 112 h 112"/>
                <a:gd name="T2" fmla="*/ 114 w 112"/>
                <a:gd name="T3" fmla="*/ 0 h 112"/>
                <a:gd name="T4" fmla="*/ 0 w 112"/>
                <a:gd name="T5" fmla="*/ 0 h 112"/>
                <a:gd name="T6" fmla="*/ 0 w 112"/>
                <a:gd name="T7" fmla="*/ 112 h 112"/>
                <a:gd name="T8" fmla="*/ 114 w 112"/>
                <a:gd name="T9" fmla="*/ 112 h 112"/>
                <a:gd name="T10" fmla="*/ 114 w 112"/>
                <a:gd name="T11" fmla="*/ 112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112">
                  <a:moveTo>
                    <a:pt x="112" y="112"/>
                  </a:moveTo>
                  <a:lnTo>
                    <a:pt x="112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2" y="112"/>
                  </a:lnTo>
                </a:path>
              </a:pathLst>
            </a:custGeom>
            <a:solidFill>
              <a:schemeClr val="accent2">
                <a:alpha val="50195"/>
              </a:schemeClr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70" name="Line 58"/>
            <p:cNvSpPr>
              <a:spLocks noChangeShapeType="1"/>
            </p:cNvSpPr>
            <p:nvPr/>
          </p:nvSpPr>
          <p:spPr bwMode="auto">
            <a:xfrm flipH="1" flipV="1">
              <a:off x="3983" y="3072"/>
              <a:ext cx="48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jpe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chemeClr val="bg2"/>
                </a:solidFill>
              </a:rPr>
              <a:t>Univ. of Tehran</a:t>
            </a:r>
          </a:p>
        </p:txBody>
      </p:sp>
      <p:sp>
        <p:nvSpPr>
          <p:cNvPr id="11267" name="Rectangle 1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chemeClr val="bg2"/>
                </a:solidFill>
              </a:rPr>
              <a:t>Computer Network</a:t>
            </a:r>
          </a:p>
        </p:txBody>
      </p:sp>
      <p:sp>
        <p:nvSpPr>
          <p:cNvPr id="11268" name="Rectangle 1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4298475-E73C-4A70-AE5E-1B179F6C3005}" type="slidenum">
              <a:rPr lang="en-US" altLang="en-US" sz="1400">
                <a:solidFill>
                  <a:schemeClr val="bg2"/>
                </a:solidFill>
              </a:rPr>
              <a:pPr eaLnBrk="1" hangingPunct="1"/>
              <a:t>1</a:t>
            </a:fld>
            <a:endParaRPr lang="en-US" altLang="en-US" sz="1400">
              <a:solidFill>
                <a:schemeClr val="bg2"/>
              </a:solidFill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95338" y="931863"/>
            <a:ext cx="7835900" cy="2154237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5400" b="1">
                <a:effectLst>
                  <a:outerShdw blurRad="38100" dist="38100" dir="2700000" algn="tl">
                    <a:srgbClr val="C0C0C0"/>
                  </a:outerShdw>
                </a:effectLst>
              </a:rPr>
              <a:t>Computer Networks</a:t>
            </a:r>
            <a:br>
              <a:rPr lang="en-US" sz="5400" b="1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br>
              <a:rPr lang="en-US" sz="2000"/>
            </a:br>
            <a:r>
              <a:rPr lang="en-US" sz="4000">
                <a:solidFill>
                  <a:srgbClr val="339933"/>
                </a:solidFill>
              </a:rPr>
              <a:t>(Graduate level)</a:t>
            </a:r>
            <a:endParaRPr lang="en-US"/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54138" y="4094163"/>
            <a:ext cx="6307137" cy="2143125"/>
          </a:xfrm>
        </p:spPr>
        <p:txBody>
          <a:bodyPr/>
          <a:lstStyle/>
          <a:p>
            <a:pPr algn="l" eaLnBrk="1" hangingPunct="1"/>
            <a:endParaRPr lang="en-US" altLang="en-US"/>
          </a:p>
          <a:p>
            <a:pPr eaLnBrk="1" hangingPunct="1"/>
            <a:r>
              <a:rPr lang="en-US" altLang="en-US" sz="2400"/>
              <a:t>University of Tehran</a:t>
            </a:r>
          </a:p>
          <a:p>
            <a:pPr eaLnBrk="1" hangingPunct="1"/>
            <a:r>
              <a:rPr lang="en-US" altLang="en-US" sz="2400"/>
              <a:t>Dept. of EE and Computer Engineering</a:t>
            </a:r>
          </a:p>
          <a:p>
            <a:pPr eaLnBrk="1" hangingPunct="1"/>
            <a:r>
              <a:rPr lang="en-US" altLang="en-US" sz="2400" i="1" u="sng"/>
              <a:t>By:</a:t>
            </a:r>
          </a:p>
          <a:p>
            <a:pPr eaLnBrk="1" hangingPunct="1"/>
            <a:r>
              <a:rPr lang="en-US" altLang="en-US" sz="2400"/>
              <a:t>Dr. Nasser Yazdani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030288" y="3814763"/>
            <a:ext cx="7126287" cy="5842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200"/>
              <a:t>Lecture 6: </a:t>
            </a:r>
            <a:r>
              <a:rPr lang="en-US" sz="3200" b="1" u="sng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outer &amp; Switch Design</a:t>
            </a:r>
            <a:r>
              <a:rPr lang="en-US" sz="3200" b="1" u="sng" dirty="0">
                <a:solidFill>
                  <a:srgbClr val="990000"/>
                </a:solidFill>
              </a:rPr>
              <a:t> </a:t>
            </a:r>
            <a:endParaRPr lang="en-US" b="1" dirty="0">
              <a:solidFill>
                <a:srgbClr val="990000"/>
              </a:solidFill>
            </a:endParaRPr>
          </a:p>
        </p:txBody>
      </p:sp>
      <p:grpSp>
        <p:nvGrpSpPr>
          <p:cNvPr id="11272" name="Group 6"/>
          <p:cNvGrpSpPr>
            <a:grpSpLocks/>
          </p:cNvGrpSpPr>
          <p:nvPr/>
        </p:nvGrpSpPr>
        <p:grpSpPr bwMode="auto">
          <a:xfrm>
            <a:off x="3987800" y="392113"/>
            <a:ext cx="855663" cy="831850"/>
            <a:chOff x="3216" y="2448"/>
            <a:chExt cx="1979" cy="1729"/>
          </a:xfrm>
        </p:grpSpPr>
        <p:sp>
          <p:nvSpPr>
            <p:cNvPr id="11273" name="Line 7"/>
            <p:cNvSpPr>
              <a:spLocks noChangeShapeType="1"/>
            </p:cNvSpPr>
            <p:nvPr/>
          </p:nvSpPr>
          <p:spPr bwMode="auto">
            <a:xfrm flipV="1">
              <a:off x="3888" y="336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4" name="Freeform 8"/>
            <p:cNvSpPr>
              <a:spLocks/>
            </p:cNvSpPr>
            <p:nvPr/>
          </p:nvSpPr>
          <p:spPr bwMode="auto">
            <a:xfrm>
              <a:off x="3290" y="4065"/>
              <a:ext cx="115" cy="112"/>
            </a:xfrm>
            <a:custGeom>
              <a:avLst/>
              <a:gdLst>
                <a:gd name="T0" fmla="*/ 112 w 115"/>
                <a:gd name="T1" fmla="*/ 112 h 112"/>
                <a:gd name="T2" fmla="*/ 115 w 115"/>
                <a:gd name="T3" fmla="*/ 0 h 112"/>
                <a:gd name="T4" fmla="*/ 0 w 115"/>
                <a:gd name="T5" fmla="*/ 0 h 112"/>
                <a:gd name="T6" fmla="*/ 0 w 115"/>
                <a:gd name="T7" fmla="*/ 112 h 112"/>
                <a:gd name="T8" fmla="*/ 115 w 115"/>
                <a:gd name="T9" fmla="*/ 112 h 112"/>
                <a:gd name="T10" fmla="*/ 115 w 115"/>
                <a:gd name="T11" fmla="*/ 112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"/>
                <a:gd name="T19" fmla="*/ 0 h 112"/>
                <a:gd name="T20" fmla="*/ 115 w 115"/>
                <a:gd name="T21" fmla="*/ 112 h 1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" h="112">
                  <a:moveTo>
                    <a:pt x="112" y="112"/>
                  </a:moveTo>
                  <a:lnTo>
                    <a:pt x="115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5" y="112"/>
                  </a:lnTo>
                </a:path>
              </a:pathLst>
            </a:custGeom>
            <a:solidFill>
              <a:srgbClr val="FF0066">
                <a:alpha val="50195"/>
              </a:srgbClr>
            </a:solidFill>
            <a:ln w="7938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Freeform 9"/>
            <p:cNvSpPr>
              <a:spLocks/>
            </p:cNvSpPr>
            <p:nvPr/>
          </p:nvSpPr>
          <p:spPr bwMode="auto">
            <a:xfrm>
              <a:off x="3948" y="4065"/>
              <a:ext cx="115" cy="112"/>
            </a:xfrm>
            <a:custGeom>
              <a:avLst/>
              <a:gdLst>
                <a:gd name="T0" fmla="*/ 112 w 115"/>
                <a:gd name="T1" fmla="*/ 112 h 112"/>
                <a:gd name="T2" fmla="*/ 115 w 115"/>
                <a:gd name="T3" fmla="*/ 0 h 112"/>
                <a:gd name="T4" fmla="*/ 0 w 115"/>
                <a:gd name="T5" fmla="*/ 0 h 112"/>
                <a:gd name="T6" fmla="*/ 0 w 115"/>
                <a:gd name="T7" fmla="*/ 112 h 112"/>
                <a:gd name="T8" fmla="*/ 115 w 115"/>
                <a:gd name="T9" fmla="*/ 112 h 112"/>
                <a:gd name="T10" fmla="*/ 115 w 115"/>
                <a:gd name="T11" fmla="*/ 112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"/>
                <a:gd name="T19" fmla="*/ 0 h 112"/>
                <a:gd name="T20" fmla="*/ 115 w 115"/>
                <a:gd name="T21" fmla="*/ 112 h 1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" h="112">
                  <a:moveTo>
                    <a:pt x="112" y="112"/>
                  </a:moveTo>
                  <a:lnTo>
                    <a:pt x="115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5" y="112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7938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Freeform 10"/>
            <p:cNvSpPr>
              <a:spLocks/>
            </p:cNvSpPr>
            <p:nvPr/>
          </p:nvSpPr>
          <p:spPr bwMode="auto">
            <a:xfrm>
              <a:off x="4151" y="2448"/>
              <a:ext cx="112" cy="112"/>
            </a:xfrm>
            <a:custGeom>
              <a:avLst/>
              <a:gdLst>
                <a:gd name="T0" fmla="*/ 112 w 112"/>
                <a:gd name="T1" fmla="*/ 112 h 112"/>
                <a:gd name="T2" fmla="*/ 112 w 112"/>
                <a:gd name="T3" fmla="*/ 0 h 112"/>
                <a:gd name="T4" fmla="*/ 0 w 112"/>
                <a:gd name="T5" fmla="*/ 0 h 112"/>
                <a:gd name="T6" fmla="*/ 0 w 112"/>
                <a:gd name="T7" fmla="*/ 112 h 112"/>
                <a:gd name="T8" fmla="*/ 112 w 112"/>
                <a:gd name="T9" fmla="*/ 112 h 112"/>
                <a:gd name="T10" fmla="*/ 112 w 112"/>
                <a:gd name="T11" fmla="*/ 112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"/>
                <a:gd name="T19" fmla="*/ 0 h 112"/>
                <a:gd name="T20" fmla="*/ 112 w 112"/>
                <a:gd name="T21" fmla="*/ 112 h 1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" h="112">
                  <a:moveTo>
                    <a:pt x="112" y="112"/>
                  </a:moveTo>
                  <a:lnTo>
                    <a:pt x="112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2" y="112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Freeform 11"/>
            <p:cNvSpPr>
              <a:spLocks/>
            </p:cNvSpPr>
            <p:nvPr/>
          </p:nvSpPr>
          <p:spPr bwMode="auto">
            <a:xfrm>
              <a:off x="3605" y="2756"/>
              <a:ext cx="114" cy="112"/>
            </a:xfrm>
            <a:custGeom>
              <a:avLst/>
              <a:gdLst>
                <a:gd name="T0" fmla="*/ 112 w 114"/>
                <a:gd name="T1" fmla="*/ 112 h 112"/>
                <a:gd name="T2" fmla="*/ 114 w 114"/>
                <a:gd name="T3" fmla="*/ 0 h 112"/>
                <a:gd name="T4" fmla="*/ 0 w 114"/>
                <a:gd name="T5" fmla="*/ 0 h 112"/>
                <a:gd name="T6" fmla="*/ 0 w 114"/>
                <a:gd name="T7" fmla="*/ 112 h 112"/>
                <a:gd name="T8" fmla="*/ 114 w 114"/>
                <a:gd name="T9" fmla="*/ 112 h 112"/>
                <a:gd name="T10" fmla="*/ 114 w 114"/>
                <a:gd name="T11" fmla="*/ 112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4"/>
                <a:gd name="T19" fmla="*/ 0 h 112"/>
                <a:gd name="T20" fmla="*/ 114 w 114"/>
                <a:gd name="T21" fmla="*/ 112 h 1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4" h="112">
                  <a:moveTo>
                    <a:pt x="112" y="112"/>
                  </a:moveTo>
                  <a:lnTo>
                    <a:pt x="114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4" y="112"/>
                  </a:lnTo>
                </a:path>
              </a:pathLst>
            </a:custGeom>
            <a:solidFill>
              <a:schemeClr val="accent2">
                <a:alpha val="50195"/>
              </a:schemeClr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Freeform 12"/>
            <p:cNvSpPr>
              <a:spLocks/>
            </p:cNvSpPr>
            <p:nvPr/>
          </p:nvSpPr>
          <p:spPr bwMode="auto">
            <a:xfrm>
              <a:off x="4704" y="2753"/>
              <a:ext cx="114" cy="115"/>
            </a:xfrm>
            <a:custGeom>
              <a:avLst/>
              <a:gdLst>
                <a:gd name="T0" fmla="*/ 0 w 114"/>
                <a:gd name="T1" fmla="*/ 112 h 115"/>
                <a:gd name="T2" fmla="*/ 114 w 114"/>
                <a:gd name="T3" fmla="*/ 115 h 115"/>
                <a:gd name="T4" fmla="*/ 114 w 114"/>
                <a:gd name="T5" fmla="*/ 0 h 115"/>
                <a:gd name="T6" fmla="*/ 2 w 114"/>
                <a:gd name="T7" fmla="*/ 0 h 115"/>
                <a:gd name="T8" fmla="*/ 2 w 114"/>
                <a:gd name="T9" fmla="*/ 115 h 115"/>
                <a:gd name="T10" fmla="*/ 2 w 114"/>
                <a:gd name="T11" fmla="*/ 115 h 1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4"/>
                <a:gd name="T19" fmla="*/ 0 h 115"/>
                <a:gd name="T20" fmla="*/ 114 w 114"/>
                <a:gd name="T21" fmla="*/ 115 h 1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4" h="115">
                  <a:moveTo>
                    <a:pt x="0" y="112"/>
                  </a:moveTo>
                  <a:lnTo>
                    <a:pt x="114" y="115"/>
                  </a:lnTo>
                  <a:lnTo>
                    <a:pt x="114" y="0"/>
                  </a:lnTo>
                  <a:lnTo>
                    <a:pt x="2" y="0"/>
                  </a:lnTo>
                  <a:lnTo>
                    <a:pt x="2" y="115"/>
                  </a:lnTo>
                </a:path>
              </a:pathLst>
            </a:custGeom>
            <a:solidFill>
              <a:srgbClr val="996633">
                <a:alpha val="50195"/>
              </a:srgbClr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Freeform 13"/>
            <p:cNvSpPr>
              <a:spLocks/>
            </p:cNvSpPr>
            <p:nvPr/>
          </p:nvSpPr>
          <p:spPr bwMode="auto">
            <a:xfrm>
              <a:off x="5083" y="3333"/>
              <a:ext cx="112" cy="114"/>
            </a:xfrm>
            <a:custGeom>
              <a:avLst/>
              <a:gdLst>
                <a:gd name="T0" fmla="*/ 0 w 112"/>
                <a:gd name="T1" fmla="*/ 112 h 114"/>
                <a:gd name="T2" fmla="*/ 112 w 112"/>
                <a:gd name="T3" fmla="*/ 114 h 114"/>
                <a:gd name="T4" fmla="*/ 112 w 112"/>
                <a:gd name="T5" fmla="*/ 0 h 114"/>
                <a:gd name="T6" fmla="*/ 0 w 112"/>
                <a:gd name="T7" fmla="*/ 0 h 114"/>
                <a:gd name="T8" fmla="*/ 0 w 112"/>
                <a:gd name="T9" fmla="*/ 114 h 114"/>
                <a:gd name="T10" fmla="*/ 0 w 112"/>
                <a:gd name="T11" fmla="*/ 114 h 1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"/>
                <a:gd name="T19" fmla="*/ 0 h 114"/>
                <a:gd name="T20" fmla="*/ 112 w 112"/>
                <a:gd name="T21" fmla="*/ 114 h 1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" h="114">
                  <a:moveTo>
                    <a:pt x="0" y="112"/>
                  </a:moveTo>
                  <a:lnTo>
                    <a:pt x="112" y="114"/>
                  </a:lnTo>
                  <a:lnTo>
                    <a:pt x="112" y="0"/>
                  </a:lnTo>
                  <a:lnTo>
                    <a:pt x="0" y="0"/>
                  </a:lnTo>
                  <a:lnTo>
                    <a:pt x="0" y="114"/>
                  </a:lnTo>
                </a:path>
              </a:pathLst>
            </a:custGeom>
            <a:solidFill>
              <a:srgbClr val="FF0066">
                <a:alpha val="50195"/>
              </a:srgbClr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Freeform 14"/>
            <p:cNvSpPr>
              <a:spLocks/>
            </p:cNvSpPr>
            <p:nvPr/>
          </p:nvSpPr>
          <p:spPr bwMode="auto">
            <a:xfrm>
              <a:off x="3216" y="3335"/>
              <a:ext cx="115" cy="112"/>
            </a:xfrm>
            <a:custGeom>
              <a:avLst/>
              <a:gdLst>
                <a:gd name="T0" fmla="*/ 115 w 115"/>
                <a:gd name="T1" fmla="*/ 112 h 112"/>
                <a:gd name="T2" fmla="*/ 115 w 115"/>
                <a:gd name="T3" fmla="*/ 0 h 112"/>
                <a:gd name="T4" fmla="*/ 0 w 115"/>
                <a:gd name="T5" fmla="*/ 0 h 112"/>
                <a:gd name="T6" fmla="*/ 0 w 115"/>
                <a:gd name="T7" fmla="*/ 112 h 112"/>
                <a:gd name="T8" fmla="*/ 115 w 115"/>
                <a:gd name="T9" fmla="*/ 112 h 112"/>
                <a:gd name="T10" fmla="*/ 115 w 115"/>
                <a:gd name="T11" fmla="*/ 112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"/>
                <a:gd name="T19" fmla="*/ 0 h 112"/>
                <a:gd name="T20" fmla="*/ 115 w 115"/>
                <a:gd name="T21" fmla="*/ 112 h 1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" h="112">
                  <a:moveTo>
                    <a:pt x="115" y="112"/>
                  </a:moveTo>
                  <a:lnTo>
                    <a:pt x="115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5" y="112"/>
                  </a:lnTo>
                </a:path>
              </a:pathLst>
            </a:custGeom>
            <a:solidFill>
              <a:srgbClr val="996633">
                <a:alpha val="50195"/>
              </a:srgbClr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81" name="Group 15"/>
            <p:cNvGrpSpPr>
              <a:grpSpLocks/>
            </p:cNvGrpSpPr>
            <p:nvPr/>
          </p:nvGrpSpPr>
          <p:grpSpPr bwMode="auto">
            <a:xfrm>
              <a:off x="3891" y="2677"/>
              <a:ext cx="632" cy="470"/>
              <a:chOff x="3891" y="2677"/>
              <a:chExt cx="632" cy="470"/>
            </a:xfrm>
          </p:grpSpPr>
          <p:sp>
            <p:nvSpPr>
              <p:cNvPr id="11313" name="Freeform 16"/>
              <p:cNvSpPr>
                <a:spLocks/>
              </p:cNvSpPr>
              <p:nvPr/>
            </p:nvSpPr>
            <p:spPr bwMode="auto">
              <a:xfrm>
                <a:off x="4246" y="2687"/>
                <a:ext cx="277" cy="228"/>
              </a:xfrm>
              <a:custGeom>
                <a:avLst/>
                <a:gdLst>
                  <a:gd name="T0" fmla="*/ 0 w 277"/>
                  <a:gd name="T1" fmla="*/ 23 h 228"/>
                  <a:gd name="T2" fmla="*/ 5 w 277"/>
                  <a:gd name="T3" fmla="*/ 23 h 228"/>
                  <a:gd name="T4" fmla="*/ 10 w 277"/>
                  <a:gd name="T5" fmla="*/ 19 h 228"/>
                  <a:gd name="T6" fmla="*/ 17 w 277"/>
                  <a:gd name="T7" fmla="*/ 14 h 228"/>
                  <a:gd name="T8" fmla="*/ 26 w 277"/>
                  <a:gd name="T9" fmla="*/ 9 h 228"/>
                  <a:gd name="T10" fmla="*/ 36 w 277"/>
                  <a:gd name="T11" fmla="*/ 4 h 228"/>
                  <a:gd name="T12" fmla="*/ 50 w 277"/>
                  <a:gd name="T13" fmla="*/ 2 h 228"/>
                  <a:gd name="T14" fmla="*/ 65 w 277"/>
                  <a:gd name="T15" fmla="*/ 0 h 228"/>
                  <a:gd name="T16" fmla="*/ 79 w 277"/>
                  <a:gd name="T17" fmla="*/ 0 h 228"/>
                  <a:gd name="T18" fmla="*/ 96 w 277"/>
                  <a:gd name="T19" fmla="*/ 4 h 228"/>
                  <a:gd name="T20" fmla="*/ 110 w 277"/>
                  <a:gd name="T21" fmla="*/ 11 h 228"/>
                  <a:gd name="T22" fmla="*/ 124 w 277"/>
                  <a:gd name="T23" fmla="*/ 23 h 228"/>
                  <a:gd name="T24" fmla="*/ 134 w 277"/>
                  <a:gd name="T25" fmla="*/ 33 h 228"/>
                  <a:gd name="T26" fmla="*/ 143 w 277"/>
                  <a:gd name="T27" fmla="*/ 42 h 228"/>
                  <a:gd name="T28" fmla="*/ 148 w 277"/>
                  <a:gd name="T29" fmla="*/ 52 h 228"/>
                  <a:gd name="T30" fmla="*/ 150 w 277"/>
                  <a:gd name="T31" fmla="*/ 59 h 228"/>
                  <a:gd name="T32" fmla="*/ 153 w 277"/>
                  <a:gd name="T33" fmla="*/ 66 h 228"/>
                  <a:gd name="T34" fmla="*/ 153 w 277"/>
                  <a:gd name="T35" fmla="*/ 73 h 228"/>
                  <a:gd name="T36" fmla="*/ 153 w 277"/>
                  <a:gd name="T37" fmla="*/ 78 h 228"/>
                  <a:gd name="T38" fmla="*/ 153 w 277"/>
                  <a:gd name="T39" fmla="*/ 81 h 228"/>
                  <a:gd name="T40" fmla="*/ 153 w 277"/>
                  <a:gd name="T41" fmla="*/ 81 h 228"/>
                  <a:gd name="T42" fmla="*/ 153 w 277"/>
                  <a:gd name="T43" fmla="*/ 81 h 228"/>
                  <a:gd name="T44" fmla="*/ 155 w 277"/>
                  <a:gd name="T45" fmla="*/ 78 h 228"/>
                  <a:gd name="T46" fmla="*/ 160 w 277"/>
                  <a:gd name="T47" fmla="*/ 76 h 228"/>
                  <a:gd name="T48" fmla="*/ 167 w 277"/>
                  <a:gd name="T49" fmla="*/ 73 h 228"/>
                  <a:gd name="T50" fmla="*/ 174 w 277"/>
                  <a:gd name="T51" fmla="*/ 71 h 228"/>
                  <a:gd name="T52" fmla="*/ 181 w 277"/>
                  <a:gd name="T53" fmla="*/ 69 h 228"/>
                  <a:gd name="T54" fmla="*/ 191 w 277"/>
                  <a:gd name="T55" fmla="*/ 69 h 228"/>
                  <a:gd name="T56" fmla="*/ 200 w 277"/>
                  <a:gd name="T57" fmla="*/ 71 h 228"/>
                  <a:gd name="T58" fmla="*/ 210 w 277"/>
                  <a:gd name="T59" fmla="*/ 73 h 228"/>
                  <a:gd name="T60" fmla="*/ 219 w 277"/>
                  <a:gd name="T61" fmla="*/ 81 h 228"/>
                  <a:gd name="T62" fmla="*/ 229 w 277"/>
                  <a:gd name="T63" fmla="*/ 90 h 228"/>
                  <a:gd name="T64" fmla="*/ 234 w 277"/>
                  <a:gd name="T65" fmla="*/ 97 h 228"/>
                  <a:gd name="T66" fmla="*/ 236 w 277"/>
                  <a:gd name="T67" fmla="*/ 107 h 228"/>
                  <a:gd name="T68" fmla="*/ 239 w 277"/>
                  <a:gd name="T69" fmla="*/ 116 h 228"/>
                  <a:gd name="T70" fmla="*/ 239 w 277"/>
                  <a:gd name="T71" fmla="*/ 124 h 228"/>
                  <a:gd name="T72" fmla="*/ 236 w 277"/>
                  <a:gd name="T73" fmla="*/ 131 h 228"/>
                  <a:gd name="T74" fmla="*/ 236 w 277"/>
                  <a:gd name="T75" fmla="*/ 138 h 228"/>
                  <a:gd name="T76" fmla="*/ 234 w 277"/>
                  <a:gd name="T77" fmla="*/ 143 h 228"/>
                  <a:gd name="T78" fmla="*/ 234 w 277"/>
                  <a:gd name="T79" fmla="*/ 145 h 228"/>
                  <a:gd name="T80" fmla="*/ 231 w 277"/>
                  <a:gd name="T81" fmla="*/ 145 h 228"/>
                  <a:gd name="T82" fmla="*/ 234 w 277"/>
                  <a:gd name="T83" fmla="*/ 147 h 228"/>
                  <a:gd name="T84" fmla="*/ 236 w 277"/>
                  <a:gd name="T85" fmla="*/ 147 h 228"/>
                  <a:gd name="T86" fmla="*/ 241 w 277"/>
                  <a:gd name="T87" fmla="*/ 152 h 228"/>
                  <a:gd name="T88" fmla="*/ 248 w 277"/>
                  <a:gd name="T89" fmla="*/ 157 h 228"/>
                  <a:gd name="T90" fmla="*/ 253 w 277"/>
                  <a:gd name="T91" fmla="*/ 164 h 228"/>
                  <a:gd name="T92" fmla="*/ 260 w 277"/>
                  <a:gd name="T93" fmla="*/ 174 h 228"/>
                  <a:gd name="T94" fmla="*/ 267 w 277"/>
                  <a:gd name="T95" fmla="*/ 183 h 228"/>
                  <a:gd name="T96" fmla="*/ 272 w 277"/>
                  <a:gd name="T97" fmla="*/ 195 h 228"/>
                  <a:gd name="T98" fmla="*/ 274 w 277"/>
                  <a:gd name="T99" fmla="*/ 212 h 228"/>
                  <a:gd name="T100" fmla="*/ 277 w 277"/>
                  <a:gd name="T101" fmla="*/ 228 h 2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77"/>
                  <a:gd name="T154" fmla="*/ 0 h 228"/>
                  <a:gd name="T155" fmla="*/ 277 w 277"/>
                  <a:gd name="T156" fmla="*/ 228 h 2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77" h="228">
                    <a:moveTo>
                      <a:pt x="0" y="23"/>
                    </a:moveTo>
                    <a:lnTo>
                      <a:pt x="5" y="23"/>
                    </a:lnTo>
                    <a:lnTo>
                      <a:pt x="10" y="19"/>
                    </a:lnTo>
                    <a:lnTo>
                      <a:pt x="17" y="14"/>
                    </a:lnTo>
                    <a:lnTo>
                      <a:pt x="26" y="9"/>
                    </a:lnTo>
                    <a:lnTo>
                      <a:pt x="36" y="4"/>
                    </a:lnTo>
                    <a:lnTo>
                      <a:pt x="50" y="2"/>
                    </a:lnTo>
                    <a:lnTo>
                      <a:pt x="65" y="0"/>
                    </a:lnTo>
                    <a:lnTo>
                      <a:pt x="79" y="0"/>
                    </a:lnTo>
                    <a:lnTo>
                      <a:pt x="96" y="4"/>
                    </a:lnTo>
                    <a:lnTo>
                      <a:pt x="110" y="11"/>
                    </a:lnTo>
                    <a:lnTo>
                      <a:pt x="124" y="23"/>
                    </a:lnTo>
                    <a:lnTo>
                      <a:pt x="134" y="33"/>
                    </a:lnTo>
                    <a:lnTo>
                      <a:pt x="143" y="42"/>
                    </a:lnTo>
                    <a:lnTo>
                      <a:pt x="148" y="52"/>
                    </a:lnTo>
                    <a:lnTo>
                      <a:pt x="150" y="59"/>
                    </a:lnTo>
                    <a:lnTo>
                      <a:pt x="153" y="66"/>
                    </a:lnTo>
                    <a:lnTo>
                      <a:pt x="153" y="73"/>
                    </a:lnTo>
                    <a:lnTo>
                      <a:pt x="153" y="78"/>
                    </a:lnTo>
                    <a:lnTo>
                      <a:pt x="153" y="81"/>
                    </a:lnTo>
                    <a:lnTo>
                      <a:pt x="155" y="78"/>
                    </a:lnTo>
                    <a:lnTo>
                      <a:pt x="160" y="76"/>
                    </a:lnTo>
                    <a:lnTo>
                      <a:pt x="167" y="73"/>
                    </a:lnTo>
                    <a:lnTo>
                      <a:pt x="174" y="71"/>
                    </a:lnTo>
                    <a:lnTo>
                      <a:pt x="181" y="69"/>
                    </a:lnTo>
                    <a:lnTo>
                      <a:pt x="191" y="69"/>
                    </a:lnTo>
                    <a:lnTo>
                      <a:pt x="200" y="71"/>
                    </a:lnTo>
                    <a:lnTo>
                      <a:pt x="210" y="73"/>
                    </a:lnTo>
                    <a:lnTo>
                      <a:pt x="219" y="81"/>
                    </a:lnTo>
                    <a:lnTo>
                      <a:pt x="229" y="90"/>
                    </a:lnTo>
                    <a:lnTo>
                      <a:pt x="234" y="97"/>
                    </a:lnTo>
                    <a:lnTo>
                      <a:pt x="236" y="107"/>
                    </a:lnTo>
                    <a:lnTo>
                      <a:pt x="239" y="116"/>
                    </a:lnTo>
                    <a:lnTo>
                      <a:pt x="239" y="124"/>
                    </a:lnTo>
                    <a:lnTo>
                      <a:pt x="236" y="131"/>
                    </a:lnTo>
                    <a:lnTo>
                      <a:pt x="236" y="138"/>
                    </a:lnTo>
                    <a:lnTo>
                      <a:pt x="234" y="143"/>
                    </a:lnTo>
                    <a:lnTo>
                      <a:pt x="234" y="145"/>
                    </a:lnTo>
                    <a:lnTo>
                      <a:pt x="231" y="145"/>
                    </a:lnTo>
                    <a:lnTo>
                      <a:pt x="234" y="147"/>
                    </a:lnTo>
                    <a:lnTo>
                      <a:pt x="236" y="147"/>
                    </a:lnTo>
                    <a:lnTo>
                      <a:pt x="241" y="152"/>
                    </a:lnTo>
                    <a:lnTo>
                      <a:pt x="248" y="157"/>
                    </a:lnTo>
                    <a:lnTo>
                      <a:pt x="253" y="164"/>
                    </a:lnTo>
                    <a:lnTo>
                      <a:pt x="260" y="174"/>
                    </a:lnTo>
                    <a:lnTo>
                      <a:pt x="267" y="183"/>
                    </a:lnTo>
                    <a:lnTo>
                      <a:pt x="272" y="195"/>
                    </a:lnTo>
                    <a:lnTo>
                      <a:pt x="274" y="212"/>
                    </a:lnTo>
                    <a:lnTo>
                      <a:pt x="277" y="228"/>
                    </a:lnTo>
                  </a:path>
                </a:pathLst>
              </a:cu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4" name="Freeform 17"/>
              <p:cNvSpPr>
                <a:spLocks/>
              </p:cNvSpPr>
              <p:nvPr/>
            </p:nvSpPr>
            <p:spPr bwMode="auto">
              <a:xfrm>
                <a:off x="3891" y="2677"/>
                <a:ext cx="358" cy="236"/>
              </a:xfrm>
              <a:custGeom>
                <a:avLst/>
                <a:gdLst>
                  <a:gd name="T0" fmla="*/ 2 w 358"/>
                  <a:gd name="T1" fmla="*/ 219 h 236"/>
                  <a:gd name="T2" fmla="*/ 9 w 358"/>
                  <a:gd name="T3" fmla="*/ 193 h 236"/>
                  <a:gd name="T4" fmla="*/ 21 w 358"/>
                  <a:gd name="T5" fmla="*/ 174 h 236"/>
                  <a:gd name="T6" fmla="*/ 33 w 358"/>
                  <a:gd name="T7" fmla="*/ 162 h 236"/>
                  <a:gd name="T8" fmla="*/ 43 w 358"/>
                  <a:gd name="T9" fmla="*/ 155 h 236"/>
                  <a:gd name="T10" fmla="*/ 43 w 358"/>
                  <a:gd name="T11" fmla="*/ 155 h 236"/>
                  <a:gd name="T12" fmla="*/ 40 w 358"/>
                  <a:gd name="T13" fmla="*/ 145 h 236"/>
                  <a:gd name="T14" fmla="*/ 38 w 358"/>
                  <a:gd name="T15" fmla="*/ 134 h 236"/>
                  <a:gd name="T16" fmla="*/ 38 w 358"/>
                  <a:gd name="T17" fmla="*/ 117 h 236"/>
                  <a:gd name="T18" fmla="*/ 48 w 358"/>
                  <a:gd name="T19" fmla="*/ 98 h 236"/>
                  <a:gd name="T20" fmla="*/ 67 w 358"/>
                  <a:gd name="T21" fmla="*/ 83 h 236"/>
                  <a:gd name="T22" fmla="*/ 83 w 358"/>
                  <a:gd name="T23" fmla="*/ 79 h 236"/>
                  <a:gd name="T24" fmla="*/ 102 w 358"/>
                  <a:gd name="T25" fmla="*/ 81 h 236"/>
                  <a:gd name="T26" fmla="*/ 114 w 358"/>
                  <a:gd name="T27" fmla="*/ 86 h 236"/>
                  <a:gd name="T28" fmla="*/ 121 w 358"/>
                  <a:gd name="T29" fmla="*/ 91 h 236"/>
                  <a:gd name="T30" fmla="*/ 124 w 358"/>
                  <a:gd name="T31" fmla="*/ 88 h 236"/>
                  <a:gd name="T32" fmla="*/ 121 w 358"/>
                  <a:gd name="T33" fmla="*/ 81 h 236"/>
                  <a:gd name="T34" fmla="*/ 124 w 358"/>
                  <a:gd name="T35" fmla="*/ 69 h 236"/>
                  <a:gd name="T36" fmla="*/ 133 w 358"/>
                  <a:gd name="T37" fmla="*/ 52 h 236"/>
                  <a:gd name="T38" fmla="*/ 152 w 358"/>
                  <a:gd name="T39" fmla="*/ 31 h 236"/>
                  <a:gd name="T40" fmla="*/ 181 w 358"/>
                  <a:gd name="T41" fmla="*/ 14 h 236"/>
                  <a:gd name="T42" fmla="*/ 212 w 358"/>
                  <a:gd name="T43" fmla="*/ 10 h 236"/>
                  <a:gd name="T44" fmla="*/ 238 w 358"/>
                  <a:gd name="T45" fmla="*/ 14 h 236"/>
                  <a:gd name="T46" fmla="*/ 260 w 358"/>
                  <a:gd name="T47" fmla="*/ 24 h 236"/>
                  <a:gd name="T48" fmla="*/ 272 w 358"/>
                  <a:gd name="T49" fmla="*/ 31 h 236"/>
                  <a:gd name="T50" fmla="*/ 274 w 358"/>
                  <a:gd name="T51" fmla="*/ 31 h 236"/>
                  <a:gd name="T52" fmla="*/ 274 w 358"/>
                  <a:gd name="T53" fmla="*/ 26 h 236"/>
                  <a:gd name="T54" fmla="*/ 279 w 358"/>
                  <a:gd name="T55" fmla="*/ 17 h 236"/>
                  <a:gd name="T56" fmla="*/ 288 w 358"/>
                  <a:gd name="T57" fmla="*/ 7 h 236"/>
                  <a:gd name="T58" fmla="*/ 305 w 358"/>
                  <a:gd name="T59" fmla="*/ 2 h 236"/>
                  <a:gd name="T60" fmla="*/ 327 w 358"/>
                  <a:gd name="T61" fmla="*/ 2 h 236"/>
                  <a:gd name="T62" fmla="*/ 343 w 358"/>
                  <a:gd name="T63" fmla="*/ 7 h 236"/>
                  <a:gd name="T64" fmla="*/ 350 w 358"/>
                  <a:gd name="T65" fmla="*/ 17 h 236"/>
                  <a:gd name="T66" fmla="*/ 355 w 358"/>
                  <a:gd name="T67" fmla="*/ 26 h 236"/>
                  <a:gd name="T68" fmla="*/ 358 w 358"/>
                  <a:gd name="T69" fmla="*/ 31 h 2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58"/>
                  <a:gd name="T106" fmla="*/ 0 h 236"/>
                  <a:gd name="T107" fmla="*/ 358 w 358"/>
                  <a:gd name="T108" fmla="*/ 236 h 2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58" h="236">
                    <a:moveTo>
                      <a:pt x="0" y="236"/>
                    </a:moveTo>
                    <a:lnTo>
                      <a:pt x="2" y="219"/>
                    </a:lnTo>
                    <a:lnTo>
                      <a:pt x="5" y="205"/>
                    </a:lnTo>
                    <a:lnTo>
                      <a:pt x="9" y="193"/>
                    </a:lnTo>
                    <a:lnTo>
                      <a:pt x="14" y="181"/>
                    </a:lnTo>
                    <a:lnTo>
                      <a:pt x="21" y="174"/>
                    </a:lnTo>
                    <a:lnTo>
                      <a:pt x="29" y="167"/>
                    </a:lnTo>
                    <a:lnTo>
                      <a:pt x="33" y="162"/>
                    </a:lnTo>
                    <a:lnTo>
                      <a:pt x="38" y="157"/>
                    </a:lnTo>
                    <a:lnTo>
                      <a:pt x="43" y="155"/>
                    </a:lnTo>
                    <a:lnTo>
                      <a:pt x="40" y="150"/>
                    </a:lnTo>
                    <a:lnTo>
                      <a:pt x="40" y="145"/>
                    </a:lnTo>
                    <a:lnTo>
                      <a:pt x="38" y="141"/>
                    </a:lnTo>
                    <a:lnTo>
                      <a:pt x="38" y="134"/>
                    </a:lnTo>
                    <a:lnTo>
                      <a:pt x="38" y="124"/>
                    </a:lnTo>
                    <a:lnTo>
                      <a:pt x="38" y="117"/>
                    </a:lnTo>
                    <a:lnTo>
                      <a:pt x="43" y="107"/>
                    </a:lnTo>
                    <a:lnTo>
                      <a:pt x="48" y="98"/>
                    </a:lnTo>
                    <a:lnTo>
                      <a:pt x="55" y="91"/>
                    </a:lnTo>
                    <a:lnTo>
                      <a:pt x="67" y="83"/>
                    </a:lnTo>
                    <a:lnTo>
                      <a:pt x="76" y="81"/>
                    </a:lnTo>
                    <a:lnTo>
                      <a:pt x="83" y="79"/>
                    </a:lnTo>
                    <a:lnTo>
                      <a:pt x="93" y="79"/>
                    </a:lnTo>
                    <a:lnTo>
                      <a:pt x="102" y="81"/>
                    </a:lnTo>
                    <a:lnTo>
                      <a:pt x="110" y="83"/>
                    </a:lnTo>
                    <a:lnTo>
                      <a:pt x="114" y="86"/>
                    </a:lnTo>
                    <a:lnTo>
                      <a:pt x="119" y="88"/>
                    </a:lnTo>
                    <a:lnTo>
                      <a:pt x="121" y="91"/>
                    </a:lnTo>
                    <a:lnTo>
                      <a:pt x="124" y="91"/>
                    </a:lnTo>
                    <a:lnTo>
                      <a:pt x="124" y="88"/>
                    </a:lnTo>
                    <a:lnTo>
                      <a:pt x="121" y="86"/>
                    </a:lnTo>
                    <a:lnTo>
                      <a:pt x="121" y="81"/>
                    </a:lnTo>
                    <a:lnTo>
                      <a:pt x="124" y="76"/>
                    </a:lnTo>
                    <a:lnTo>
                      <a:pt x="124" y="69"/>
                    </a:lnTo>
                    <a:lnTo>
                      <a:pt x="129" y="60"/>
                    </a:lnTo>
                    <a:lnTo>
                      <a:pt x="133" y="52"/>
                    </a:lnTo>
                    <a:lnTo>
                      <a:pt x="141" y="43"/>
                    </a:lnTo>
                    <a:lnTo>
                      <a:pt x="152" y="31"/>
                    </a:lnTo>
                    <a:lnTo>
                      <a:pt x="164" y="21"/>
                    </a:lnTo>
                    <a:lnTo>
                      <a:pt x="181" y="14"/>
                    </a:lnTo>
                    <a:lnTo>
                      <a:pt x="195" y="10"/>
                    </a:lnTo>
                    <a:lnTo>
                      <a:pt x="212" y="10"/>
                    </a:lnTo>
                    <a:lnTo>
                      <a:pt x="226" y="10"/>
                    </a:lnTo>
                    <a:lnTo>
                      <a:pt x="238" y="14"/>
                    </a:lnTo>
                    <a:lnTo>
                      <a:pt x="250" y="19"/>
                    </a:lnTo>
                    <a:lnTo>
                      <a:pt x="260" y="24"/>
                    </a:lnTo>
                    <a:lnTo>
                      <a:pt x="267" y="29"/>
                    </a:lnTo>
                    <a:lnTo>
                      <a:pt x="272" y="31"/>
                    </a:lnTo>
                    <a:lnTo>
                      <a:pt x="274" y="33"/>
                    </a:lnTo>
                    <a:lnTo>
                      <a:pt x="274" y="31"/>
                    </a:lnTo>
                    <a:lnTo>
                      <a:pt x="274" y="29"/>
                    </a:lnTo>
                    <a:lnTo>
                      <a:pt x="274" y="26"/>
                    </a:lnTo>
                    <a:lnTo>
                      <a:pt x="276" y="21"/>
                    </a:lnTo>
                    <a:lnTo>
                      <a:pt x="279" y="17"/>
                    </a:lnTo>
                    <a:lnTo>
                      <a:pt x="284" y="12"/>
                    </a:lnTo>
                    <a:lnTo>
                      <a:pt x="288" y="7"/>
                    </a:lnTo>
                    <a:lnTo>
                      <a:pt x="296" y="5"/>
                    </a:lnTo>
                    <a:lnTo>
                      <a:pt x="305" y="2"/>
                    </a:lnTo>
                    <a:lnTo>
                      <a:pt x="315" y="0"/>
                    </a:lnTo>
                    <a:lnTo>
                      <a:pt x="327" y="2"/>
                    </a:lnTo>
                    <a:lnTo>
                      <a:pt x="336" y="5"/>
                    </a:lnTo>
                    <a:lnTo>
                      <a:pt x="343" y="7"/>
                    </a:lnTo>
                    <a:lnTo>
                      <a:pt x="348" y="12"/>
                    </a:lnTo>
                    <a:lnTo>
                      <a:pt x="350" y="17"/>
                    </a:lnTo>
                    <a:lnTo>
                      <a:pt x="355" y="21"/>
                    </a:lnTo>
                    <a:lnTo>
                      <a:pt x="355" y="26"/>
                    </a:lnTo>
                    <a:lnTo>
                      <a:pt x="358" y="29"/>
                    </a:lnTo>
                    <a:lnTo>
                      <a:pt x="358" y="31"/>
                    </a:lnTo>
                    <a:lnTo>
                      <a:pt x="358" y="33"/>
                    </a:lnTo>
                  </a:path>
                </a:pathLst>
              </a:cu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5" name="Freeform 18"/>
              <p:cNvSpPr>
                <a:spLocks/>
              </p:cNvSpPr>
              <p:nvPr/>
            </p:nvSpPr>
            <p:spPr bwMode="auto">
              <a:xfrm>
                <a:off x="3891" y="2911"/>
                <a:ext cx="272" cy="229"/>
              </a:xfrm>
              <a:custGeom>
                <a:avLst/>
                <a:gdLst>
                  <a:gd name="T0" fmla="*/ 272 w 272"/>
                  <a:gd name="T1" fmla="*/ 202 h 229"/>
                  <a:gd name="T2" fmla="*/ 272 w 272"/>
                  <a:gd name="T3" fmla="*/ 205 h 229"/>
                  <a:gd name="T4" fmla="*/ 267 w 272"/>
                  <a:gd name="T5" fmla="*/ 207 h 229"/>
                  <a:gd name="T6" fmla="*/ 260 w 272"/>
                  <a:gd name="T7" fmla="*/ 212 h 229"/>
                  <a:gd name="T8" fmla="*/ 250 w 272"/>
                  <a:gd name="T9" fmla="*/ 217 h 229"/>
                  <a:gd name="T10" fmla="*/ 238 w 272"/>
                  <a:gd name="T11" fmla="*/ 221 h 229"/>
                  <a:gd name="T12" fmla="*/ 226 w 272"/>
                  <a:gd name="T13" fmla="*/ 226 h 229"/>
                  <a:gd name="T14" fmla="*/ 212 w 272"/>
                  <a:gd name="T15" fmla="*/ 229 h 229"/>
                  <a:gd name="T16" fmla="*/ 195 w 272"/>
                  <a:gd name="T17" fmla="*/ 226 h 229"/>
                  <a:gd name="T18" fmla="*/ 181 w 272"/>
                  <a:gd name="T19" fmla="*/ 224 h 229"/>
                  <a:gd name="T20" fmla="*/ 164 w 272"/>
                  <a:gd name="T21" fmla="*/ 214 h 229"/>
                  <a:gd name="T22" fmla="*/ 152 w 272"/>
                  <a:gd name="T23" fmla="*/ 205 h 229"/>
                  <a:gd name="T24" fmla="*/ 141 w 272"/>
                  <a:gd name="T25" fmla="*/ 195 h 229"/>
                  <a:gd name="T26" fmla="*/ 133 w 272"/>
                  <a:gd name="T27" fmla="*/ 186 h 229"/>
                  <a:gd name="T28" fmla="*/ 129 w 272"/>
                  <a:gd name="T29" fmla="*/ 176 h 229"/>
                  <a:gd name="T30" fmla="*/ 124 w 272"/>
                  <a:gd name="T31" fmla="*/ 167 h 229"/>
                  <a:gd name="T32" fmla="*/ 124 w 272"/>
                  <a:gd name="T33" fmla="*/ 159 h 229"/>
                  <a:gd name="T34" fmla="*/ 121 w 272"/>
                  <a:gd name="T35" fmla="*/ 155 h 229"/>
                  <a:gd name="T36" fmla="*/ 121 w 272"/>
                  <a:gd name="T37" fmla="*/ 150 h 229"/>
                  <a:gd name="T38" fmla="*/ 124 w 272"/>
                  <a:gd name="T39" fmla="*/ 148 h 229"/>
                  <a:gd name="T40" fmla="*/ 124 w 272"/>
                  <a:gd name="T41" fmla="*/ 145 h 229"/>
                  <a:gd name="T42" fmla="*/ 121 w 272"/>
                  <a:gd name="T43" fmla="*/ 148 h 229"/>
                  <a:gd name="T44" fmla="*/ 119 w 272"/>
                  <a:gd name="T45" fmla="*/ 150 h 229"/>
                  <a:gd name="T46" fmla="*/ 114 w 272"/>
                  <a:gd name="T47" fmla="*/ 152 h 229"/>
                  <a:gd name="T48" fmla="*/ 110 w 272"/>
                  <a:gd name="T49" fmla="*/ 155 h 229"/>
                  <a:gd name="T50" fmla="*/ 102 w 272"/>
                  <a:gd name="T51" fmla="*/ 157 h 229"/>
                  <a:gd name="T52" fmla="*/ 93 w 272"/>
                  <a:gd name="T53" fmla="*/ 157 h 229"/>
                  <a:gd name="T54" fmla="*/ 83 w 272"/>
                  <a:gd name="T55" fmla="*/ 157 h 229"/>
                  <a:gd name="T56" fmla="*/ 76 w 272"/>
                  <a:gd name="T57" fmla="*/ 157 h 229"/>
                  <a:gd name="T58" fmla="*/ 67 w 272"/>
                  <a:gd name="T59" fmla="*/ 152 h 229"/>
                  <a:gd name="T60" fmla="*/ 55 w 272"/>
                  <a:gd name="T61" fmla="*/ 145 h 229"/>
                  <a:gd name="T62" fmla="*/ 48 w 272"/>
                  <a:gd name="T63" fmla="*/ 138 h 229"/>
                  <a:gd name="T64" fmla="*/ 43 w 272"/>
                  <a:gd name="T65" fmla="*/ 128 h 229"/>
                  <a:gd name="T66" fmla="*/ 38 w 272"/>
                  <a:gd name="T67" fmla="*/ 121 h 229"/>
                  <a:gd name="T68" fmla="*/ 38 w 272"/>
                  <a:gd name="T69" fmla="*/ 112 h 229"/>
                  <a:gd name="T70" fmla="*/ 38 w 272"/>
                  <a:gd name="T71" fmla="*/ 105 h 229"/>
                  <a:gd name="T72" fmla="*/ 38 w 272"/>
                  <a:gd name="T73" fmla="*/ 97 h 229"/>
                  <a:gd name="T74" fmla="*/ 40 w 272"/>
                  <a:gd name="T75" fmla="*/ 90 h 229"/>
                  <a:gd name="T76" fmla="*/ 40 w 272"/>
                  <a:gd name="T77" fmla="*/ 86 h 229"/>
                  <a:gd name="T78" fmla="*/ 43 w 272"/>
                  <a:gd name="T79" fmla="*/ 83 h 229"/>
                  <a:gd name="T80" fmla="*/ 43 w 272"/>
                  <a:gd name="T81" fmla="*/ 81 h 229"/>
                  <a:gd name="T82" fmla="*/ 43 w 272"/>
                  <a:gd name="T83" fmla="*/ 81 h 229"/>
                  <a:gd name="T84" fmla="*/ 38 w 272"/>
                  <a:gd name="T85" fmla="*/ 78 h 229"/>
                  <a:gd name="T86" fmla="*/ 33 w 272"/>
                  <a:gd name="T87" fmla="*/ 76 h 229"/>
                  <a:gd name="T88" fmla="*/ 29 w 272"/>
                  <a:gd name="T89" fmla="*/ 71 h 229"/>
                  <a:gd name="T90" fmla="*/ 21 w 272"/>
                  <a:gd name="T91" fmla="*/ 64 h 229"/>
                  <a:gd name="T92" fmla="*/ 14 w 272"/>
                  <a:gd name="T93" fmla="*/ 55 h 229"/>
                  <a:gd name="T94" fmla="*/ 9 w 272"/>
                  <a:gd name="T95" fmla="*/ 45 h 229"/>
                  <a:gd name="T96" fmla="*/ 5 w 272"/>
                  <a:gd name="T97" fmla="*/ 31 h 229"/>
                  <a:gd name="T98" fmla="*/ 2 w 272"/>
                  <a:gd name="T99" fmla="*/ 16 h 229"/>
                  <a:gd name="T100" fmla="*/ 0 w 272"/>
                  <a:gd name="T101" fmla="*/ 0 h 22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72"/>
                  <a:gd name="T154" fmla="*/ 0 h 229"/>
                  <a:gd name="T155" fmla="*/ 272 w 272"/>
                  <a:gd name="T156" fmla="*/ 229 h 22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72" h="229">
                    <a:moveTo>
                      <a:pt x="272" y="202"/>
                    </a:moveTo>
                    <a:lnTo>
                      <a:pt x="272" y="205"/>
                    </a:lnTo>
                    <a:lnTo>
                      <a:pt x="267" y="207"/>
                    </a:lnTo>
                    <a:lnTo>
                      <a:pt x="260" y="212"/>
                    </a:lnTo>
                    <a:lnTo>
                      <a:pt x="250" y="217"/>
                    </a:lnTo>
                    <a:lnTo>
                      <a:pt x="238" y="221"/>
                    </a:lnTo>
                    <a:lnTo>
                      <a:pt x="226" y="226"/>
                    </a:lnTo>
                    <a:lnTo>
                      <a:pt x="212" y="229"/>
                    </a:lnTo>
                    <a:lnTo>
                      <a:pt x="195" y="226"/>
                    </a:lnTo>
                    <a:lnTo>
                      <a:pt x="181" y="224"/>
                    </a:lnTo>
                    <a:lnTo>
                      <a:pt x="164" y="214"/>
                    </a:lnTo>
                    <a:lnTo>
                      <a:pt x="152" y="205"/>
                    </a:lnTo>
                    <a:lnTo>
                      <a:pt x="141" y="195"/>
                    </a:lnTo>
                    <a:lnTo>
                      <a:pt x="133" y="186"/>
                    </a:lnTo>
                    <a:lnTo>
                      <a:pt x="129" y="176"/>
                    </a:lnTo>
                    <a:lnTo>
                      <a:pt x="124" y="167"/>
                    </a:lnTo>
                    <a:lnTo>
                      <a:pt x="124" y="159"/>
                    </a:lnTo>
                    <a:lnTo>
                      <a:pt x="121" y="155"/>
                    </a:lnTo>
                    <a:lnTo>
                      <a:pt x="121" y="150"/>
                    </a:lnTo>
                    <a:lnTo>
                      <a:pt x="124" y="148"/>
                    </a:lnTo>
                    <a:lnTo>
                      <a:pt x="124" y="145"/>
                    </a:lnTo>
                    <a:lnTo>
                      <a:pt x="121" y="148"/>
                    </a:lnTo>
                    <a:lnTo>
                      <a:pt x="119" y="150"/>
                    </a:lnTo>
                    <a:lnTo>
                      <a:pt x="114" y="152"/>
                    </a:lnTo>
                    <a:lnTo>
                      <a:pt x="110" y="155"/>
                    </a:lnTo>
                    <a:lnTo>
                      <a:pt x="102" y="157"/>
                    </a:lnTo>
                    <a:lnTo>
                      <a:pt x="93" y="157"/>
                    </a:lnTo>
                    <a:lnTo>
                      <a:pt x="83" y="157"/>
                    </a:lnTo>
                    <a:lnTo>
                      <a:pt x="76" y="157"/>
                    </a:lnTo>
                    <a:lnTo>
                      <a:pt x="67" y="152"/>
                    </a:lnTo>
                    <a:lnTo>
                      <a:pt x="55" y="145"/>
                    </a:lnTo>
                    <a:lnTo>
                      <a:pt x="48" y="138"/>
                    </a:lnTo>
                    <a:lnTo>
                      <a:pt x="43" y="128"/>
                    </a:lnTo>
                    <a:lnTo>
                      <a:pt x="38" y="121"/>
                    </a:lnTo>
                    <a:lnTo>
                      <a:pt x="38" y="112"/>
                    </a:lnTo>
                    <a:lnTo>
                      <a:pt x="38" y="105"/>
                    </a:lnTo>
                    <a:lnTo>
                      <a:pt x="38" y="97"/>
                    </a:lnTo>
                    <a:lnTo>
                      <a:pt x="40" y="90"/>
                    </a:lnTo>
                    <a:lnTo>
                      <a:pt x="40" y="86"/>
                    </a:lnTo>
                    <a:lnTo>
                      <a:pt x="43" y="83"/>
                    </a:lnTo>
                    <a:lnTo>
                      <a:pt x="43" y="81"/>
                    </a:lnTo>
                    <a:lnTo>
                      <a:pt x="38" y="78"/>
                    </a:lnTo>
                    <a:lnTo>
                      <a:pt x="33" y="76"/>
                    </a:lnTo>
                    <a:lnTo>
                      <a:pt x="29" y="71"/>
                    </a:lnTo>
                    <a:lnTo>
                      <a:pt x="21" y="64"/>
                    </a:lnTo>
                    <a:lnTo>
                      <a:pt x="14" y="55"/>
                    </a:lnTo>
                    <a:lnTo>
                      <a:pt x="9" y="45"/>
                    </a:lnTo>
                    <a:lnTo>
                      <a:pt x="5" y="31"/>
                    </a:lnTo>
                    <a:lnTo>
                      <a:pt x="2" y="16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6" name="Freeform 19"/>
              <p:cNvSpPr>
                <a:spLocks/>
              </p:cNvSpPr>
              <p:nvPr/>
            </p:nvSpPr>
            <p:spPr bwMode="auto">
              <a:xfrm>
                <a:off x="4165" y="2911"/>
                <a:ext cx="355" cy="236"/>
              </a:xfrm>
              <a:custGeom>
                <a:avLst/>
                <a:gdLst>
                  <a:gd name="T0" fmla="*/ 355 w 355"/>
                  <a:gd name="T1" fmla="*/ 16 h 236"/>
                  <a:gd name="T2" fmla="*/ 348 w 355"/>
                  <a:gd name="T3" fmla="*/ 45 h 236"/>
                  <a:gd name="T4" fmla="*/ 334 w 355"/>
                  <a:gd name="T5" fmla="*/ 64 h 236"/>
                  <a:gd name="T6" fmla="*/ 322 w 355"/>
                  <a:gd name="T7" fmla="*/ 76 h 236"/>
                  <a:gd name="T8" fmla="*/ 315 w 355"/>
                  <a:gd name="T9" fmla="*/ 81 h 236"/>
                  <a:gd name="T10" fmla="*/ 315 w 355"/>
                  <a:gd name="T11" fmla="*/ 83 h 236"/>
                  <a:gd name="T12" fmla="*/ 317 w 355"/>
                  <a:gd name="T13" fmla="*/ 90 h 236"/>
                  <a:gd name="T14" fmla="*/ 320 w 355"/>
                  <a:gd name="T15" fmla="*/ 105 h 236"/>
                  <a:gd name="T16" fmla="*/ 317 w 355"/>
                  <a:gd name="T17" fmla="*/ 121 h 236"/>
                  <a:gd name="T18" fmla="*/ 310 w 355"/>
                  <a:gd name="T19" fmla="*/ 138 h 236"/>
                  <a:gd name="T20" fmla="*/ 291 w 355"/>
                  <a:gd name="T21" fmla="*/ 152 h 236"/>
                  <a:gd name="T22" fmla="*/ 272 w 355"/>
                  <a:gd name="T23" fmla="*/ 159 h 236"/>
                  <a:gd name="T24" fmla="*/ 255 w 355"/>
                  <a:gd name="T25" fmla="*/ 157 h 236"/>
                  <a:gd name="T26" fmla="*/ 241 w 355"/>
                  <a:gd name="T27" fmla="*/ 152 h 236"/>
                  <a:gd name="T28" fmla="*/ 234 w 355"/>
                  <a:gd name="T29" fmla="*/ 148 h 236"/>
                  <a:gd name="T30" fmla="*/ 234 w 355"/>
                  <a:gd name="T31" fmla="*/ 148 h 236"/>
                  <a:gd name="T32" fmla="*/ 234 w 355"/>
                  <a:gd name="T33" fmla="*/ 155 h 236"/>
                  <a:gd name="T34" fmla="*/ 231 w 355"/>
                  <a:gd name="T35" fmla="*/ 169 h 236"/>
                  <a:gd name="T36" fmla="*/ 224 w 355"/>
                  <a:gd name="T37" fmla="*/ 186 h 236"/>
                  <a:gd name="T38" fmla="*/ 205 w 355"/>
                  <a:gd name="T39" fmla="*/ 205 h 236"/>
                  <a:gd name="T40" fmla="*/ 177 w 355"/>
                  <a:gd name="T41" fmla="*/ 224 h 236"/>
                  <a:gd name="T42" fmla="*/ 146 w 355"/>
                  <a:gd name="T43" fmla="*/ 229 h 236"/>
                  <a:gd name="T44" fmla="*/ 117 w 355"/>
                  <a:gd name="T45" fmla="*/ 224 h 236"/>
                  <a:gd name="T46" fmla="*/ 98 w 355"/>
                  <a:gd name="T47" fmla="*/ 214 h 236"/>
                  <a:gd name="T48" fmla="*/ 86 w 355"/>
                  <a:gd name="T49" fmla="*/ 205 h 236"/>
                  <a:gd name="T50" fmla="*/ 84 w 355"/>
                  <a:gd name="T51" fmla="*/ 205 h 236"/>
                  <a:gd name="T52" fmla="*/ 81 w 355"/>
                  <a:gd name="T53" fmla="*/ 212 h 236"/>
                  <a:gd name="T54" fmla="*/ 76 w 355"/>
                  <a:gd name="T55" fmla="*/ 219 h 236"/>
                  <a:gd name="T56" fmla="*/ 69 w 355"/>
                  <a:gd name="T57" fmla="*/ 229 h 236"/>
                  <a:gd name="T58" fmla="*/ 53 w 355"/>
                  <a:gd name="T59" fmla="*/ 236 h 236"/>
                  <a:gd name="T60" fmla="*/ 31 w 355"/>
                  <a:gd name="T61" fmla="*/ 236 h 236"/>
                  <a:gd name="T62" fmla="*/ 14 w 355"/>
                  <a:gd name="T63" fmla="*/ 229 h 236"/>
                  <a:gd name="T64" fmla="*/ 5 w 355"/>
                  <a:gd name="T65" fmla="*/ 219 h 236"/>
                  <a:gd name="T66" fmla="*/ 0 w 355"/>
                  <a:gd name="T67" fmla="*/ 212 h 236"/>
                  <a:gd name="T68" fmla="*/ 0 w 355"/>
                  <a:gd name="T69" fmla="*/ 205 h 2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55"/>
                  <a:gd name="T106" fmla="*/ 0 h 236"/>
                  <a:gd name="T107" fmla="*/ 355 w 355"/>
                  <a:gd name="T108" fmla="*/ 236 h 2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55" h="236">
                    <a:moveTo>
                      <a:pt x="355" y="0"/>
                    </a:moveTo>
                    <a:lnTo>
                      <a:pt x="355" y="16"/>
                    </a:lnTo>
                    <a:lnTo>
                      <a:pt x="353" y="33"/>
                    </a:lnTo>
                    <a:lnTo>
                      <a:pt x="348" y="45"/>
                    </a:lnTo>
                    <a:lnTo>
                      <a:pt x="341" y="55"/>
                    </a:lnTo>
                    <a:lnTo>
                      <a:pt x="334" y="64"/>
                    </a:lnTo>
                    <a:lnTo>
                      <a:pt x="329" y="71"/>
                    </a:lnTo>
                    <a:lnTo>
                      <a:pt x="322" y="76"/>
                    </a:lnTo>
                    <a:lnTo>
                      <a:pt x="317" y="78"/>
                    </a:lnTo>
                    <a:lnTo>
                      <a:pt x="315" y="81"/>
                    </a:lnTo>
                    <a:lnTo>
                      <a:pt x="312" y="83"/>
                    </a:lnTo>
                    <a:lnTo>
                      <a:pt x="315" y="83"/>
                    </a:lnTo>
                    <a:lnTo>
                      <a:pt x="315" y="86"/>
                    </a:lnTo>
                    <a:lnTo>
                      <a:pt x="317" y="90"/>
                    </a:lnTo>
                    <a:lnTo>
                      <a:pt x="317" y="97"/>
                    </a:lnTo>
                    <a:lnTo>
                      <a:pt x="320" y="105"/>
                    </a:lnTo>
                    <a:lnTo>
                      <a:pt x="320" y="112"/>
                    </a:lnTo>
                    <a:lnTo>
                      <a:pt x="317" y="121"/>
                    </a:lnTo>
                    <a:lnTo>
                      <a:pt x="315" y="131"/>
                    </a:lnTo>
                    <a:lnTo>
                      <a:pt x="310" y="138"/>
                    </a:lnTo>
                    <a:lnTo>
                      <a:pt x="300" y="148"/>
                    </a:lnTo>
                    <a:lnTo>
                      <a:pt x="291" y="152"/>
                    </a:lnTo>
                    <a:lnTo>
                      <a:pt x="281" y="157"/>
                    </a:lnTo>
                    <a:lnTo>
                      <a:pt x="272" y="159"/>
                    </a:lnTo>
                    <a:lnTo>
                      <a:pt x="262" y="159"/>
                    </a:lnTo>
                    <a:lnTo>
                      <a:pt x="255" y="157"/>
                    </a:lnTo>
                    <a:lnTo>
                      <a:pt x="248" y="155"/>
                    </a:lnTo>
                    <a:lnTo>
                      <a:pt x="241" y="152"/>
                    </a:lnTo>
                    <a:lnTo>
                      <a:pt x="236" y="150"/>
                    </a:lnTo>
                    <a:lnTo>
                      <a:pt x="234" y="148"/>
                    </a:lnTo>
                    <a:lnTo>
                      <a:pt x="234" y="150"/>
                    </a:lnTo>
                    <a:lnTo>
                      <a:pt x="234" y="155"/>
                    </a:lnTo>
                    <a:lnTo>
                      <a:pt x="234" y="162"/>
                    </a:lnTo>
                    <a:lnTo>
                      <a:pt x="231" y="169"/>
                    </a:lnTo>
                    <a:lnTo>
                      <a:pt x="229" y="176"/>
                    </a:lnTo>
                    <a:lnTo>
                      <a:pt x="224" y="186"/>
                    </a:lnTo>
                    <a:lnTo>
                      <a:pt x="215" y="195"/>
                    </a:lnTo>
                    <a:lnTo>
                      <a:pt x="205" y="205"/>
                    </a:lnTo>
                    <a:lnTo>
                      <a:pt x="191" y="217"/>
                    </a:lnTo>
                    <a:lnTo>
                      <a:pt x="177" y="224"/>
                    </a:lnTo>
                    <a:lnTo>
                      <a:pt x="160" y="229"/>
                    </a:lnTo>
                    <a:lnTo>
                      <a:pt x="146" y="229"/>
                    </a:lnTo>
                    <a:lnTo>
                      <a:pt x="131" y="226"/>
                    </a:lnTo>
                    <a:lnTo>
                      <a:pt x="117" y="224"/>
                    </a:lnTo>
                    <a:lnTo>
                      <a:pt x="107" y="219"/>
                    </a:lnTo>
                    <a:lnTo>
                      <a:pt x="98" y="214"/>
                    </a:lnTo>
                    <a:lnTo>
                      <a:pt x="91" y="209"/>
                    </a:lnTo>
                    <a:lnTo>
                      <a:pt x="86" y="205"/>
                    </a:lnTo>
                    <a:lnTo>
                      <a:pt x="84" y="205"/>
                    </a:lnTo>
                    <a:lnTo>
                      <a:pt x="84" y="207"/>
                    </a:lnTo>
                    <a:lnTo>
                      <a:pt x="81" y="212"/>
                    </a:lnTo>
                    <a:lnTo>
                      <a:pt x="81" y="214"/>
                    </a:lnTo>
                    <a:lnTo>
                      <a:pt x="76" y="219"/>
                    </a:lnTo>
                    <a:lnTo>
                      <a:pt x="74" y="224"/>
                    </a:lnTo>
                    <a:lnTo>
                      <a:pt x="69" y="229"/>
                    </a:lnTo>
                    <a:lnTo>
                      <a:pt x="62" y="233"/>
                    </a:lnTo>
                    <a:lnTo>
                      <a:pt x="53" y="236"/>
                    </a:lnTo>
                    <a:lnTo>
                      <a:pt x="41" y="236"/>
                    </a:lnTo>
                    <a:lnTo>
                      <a:pt x="31" y="236"/>
                    </a:lnTo>
                    <a:lnTo>
                      <a:pt x="22" y="233"/>
                    </a:lnTo>
                    <a:lnTo>
                      <a:pt x="14" y="229"/>
                    </a:lnTo>
                    <a:lnTo>
                      <a:pt x="10" y="224"/>
                    </a:lnTo>
                    <a:lnTo>
                      <a:pt x="5" y="219"/>
                    </a:lnTo>
                    <a:lnTo>
                      <a:pt x="2" y="214"/>
                    </a:lnTo>
                    <a:lnTo>
                      <a:pt x="0" y="212"/>
                    </a:lnTo>
                    <a:lnTo>
                      <a:pt x="0" y="207"/>
                    </a:lnTo>
                    <a:lnTo>
                      <a:pt x="0" y="205"/>
                    </a:lnTo>
                  </a:path>
                </a:pathLst>
              </a:cu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282" name="Group 20"/>
            <p:cNvGrpSpPr>
              <a:grpSpLocks/>
            </p:cNvGrpSpPr>
            <p:nvPr/>
          </p:nvGrpSpPr>
          <p:grpSpPr bwMode="auto">
            <a:xfrm>
              <a:off x="4411" y="3428"/>
              <a:ext cx="631" cy="470"/>
              <a:chOff x="4411" y="3428"/>
              <a:chExt cx="631" cy="470"/>
            </a:xfrm>
          </p:grpSpPr>
          <p:sp>
            <p:nvSpPr>
              <p:cNvPr id="11309" name="Freeform 21"/>
              <p:cNvSpPr>
                <a:spLocks/>
              </p:cNvSpPr>
              <p:nvPr/>
            </p:nvSpPr>
            <p:spPr bwMode="auto">
              <a:xfrm>
                <a:off x="4768" y="3438"/>
                <a:ext cx="274" cy="228"/>
              </a:xfrm>
              <a:custGeom>
                <a:avLst/>
                <a:gdLst>
                  <a:gd name="T0" fmla="*/ 0 w 274"/>
                  <a:gd name="T1" fmla="*/ 23 h 228"/>
                  <a:gd name="T2" fmla="*/ 3 w 274"/>
                  <a:gd name="T3" fmla="*/ 21 h 228"/>
                  <a:gd name="T4" fmla="*/ 7 w 274"/>
                  <a:gd name="T5" fmla="*/ 19 h 228"/>
                  <a:gd name="T6" fmla="*/ 15 w 274"/>
                  <a:gd name="T7" fmla="*/ 14 h 228"/>
                  <a:gd name="T8" fmla="*/ 24 w 274"/>
                  <a:gd name="T9" fmla="*/ 9 h 228"/>
                  <a:gd name="T10" fmla="*/ 36 w 274"/>
                  <a:gd name="T11" fmla="*/ 4 h 228"/>
                  <a:gd name="T12" fmla="*/ 48 w 274"/>
                  <a:gd name="T13" fmla="*/ 0 h 228"/>
                  <a:gd name="T14" fmla="*/ 62 w 274"/>
                  <a:gd name="T15" fmla="*/ 0 h 228"/>
                  <a:gd name="T16" fmla="*/ 77 w 274"/>
                  <a:gd name="T17" fmla="*/ 0 h 228"/>
                  <a:gd name="T18" fmla="*/ 93 w 274"/>
                  <a:gd name="T19" fmla="*/ 4 h 228"/>
                  <a:gd name="T20" fmla="*/ 108 w 274"/>
                  <a:gd name="T21" fmla="*/ 12 h 228"/>
                  <a:gd name="T22" fmla="*/ 122 w 274"/>
                  <a:gd name="T23" fmla="*/ 21 h 228"/>
                  <a:gd name="T24" fmla="*/ 134 w 274"/>
                  <a:gd name="T25" fmla="*/ 33 h 228"/>
                  <a:gd name="T26" fmla="*/ 141 w 274"/>
                  <a:gd name="T27" fmla="*/ 43 h 228"/>
                  <a:gd name="T28" fmla="*/ 146 w 274"/>
                  <a:gd name="T29" fmla="*/ 52 h 228"/>
                  <a:gd name="T30" fmla="*/ 148 w 274"/>
                  <a:gd name="T31" fmla="*/ 59 h 228"/>
                  <a:gd name="T32" fmla="*/ 151 w 274"/>
                  <a:gd name="T33" fmla="*/ 66 h 228"/>
                  <a:gd name="T34" fmla="*/ 151 w 274"/>
                  <a:gd name="T35" fmla="*/ 71 h 228"/>
                  <a:gd name="T36" fmla="*/ 151 w 274"/>
                  <a:gd name="T37" fmla="*/ 76 h 228"/>
                  <a:gd name="T38" fmla="*/ 151 w 274"/>
                  <a:gd name="T39" fmla="*/ 78 h 228"/>
                  <a:gd name="T40" fmla="*/ 151 w 274"/>
                  <a:gd name="T41" fmla="*/ 81 h 228"/>
                  <a:gd name="T42" fmla="*/ 151 w 274"/>
                  <a:gd name="T43" fmla="*/ 81 h 228"/>
                  <a:gd name="T44" fmla="*/ 155 w 274"/>
                  <a:gd name="T45" fmla="*/ 78 h 228"/>
                  <a:gd name="T46" fmla="*/ 160 w 274"/>
                  <a:gd name="T47" fmla="*/ 76 h 228"/>
                  <a:gd name="T48" fmla="*/ 165 w 274"/>
                  <a:gd name="T49" fmla="*/ 74 h 228"/>
                  <a:gd name="T50" fmla="*/ 172 w 274"/>
                  <a:gd name="T51" fmla="*/ 71 h 228"/>
                  <a:gd name="T52" fmla="*/ 182 w 274"/>
                  <a:gd name="T53" fmla="*/ 69 h 228"/>
                  <a:gd name="T54" fmla="*/ 189 w 274"/>
                  <a:gd name="T55" fmla="*/ 69 h 228"/>
                  <a:gd name="T56" fmla="*/ 198 w 274"/>
                  <a:gd name="T57" fmla="*/ 71 h 228"/>
                  <a:gd name="T58" fmla="*/ 208 w 274"/>
                  <a:gd name="T59" fmla="*/ 74 h 228"/>
                  <a:gd name="T60" fmla="*/ 217 w 274"/>
                  <a:gd name="T61" fmla="*/ 81 h 228"/>
                  <a:gd name="T62" fmla="*/ 227 w 274"/>
                  <a:gd name="T63" fmla="*/ 88 h 228"/>
                  <a:gd name="T64" fmla="*/ 232 w 274"/>
                  <a:gd name="T65" fmla="*/ 97 h 228"/>
                  <a:gd name="T66" fmla="*/ 234 w 274"/>
                  <a:gd name="T67" fmla="*/ 107 h 228"/>
                  <a:gd name="T68" fmla="*/ 236 w 274"/>
                  <a:gd name="T69" fmla="*/ 114 h 228"/>
                  <a:gd name="T70" fmla="*/ 236 w 274"/>
                  <a:gd name="T71" fmla="*/ 124 h 228"/>
                  <a:gd name="T72" fmla="*/ 236 w 274"/>
                  <a:gd name="T73" fmla="*/ 131 h 228"/>
                  <a:gd name="T74" fmla="*/ 234 w 274"/>
                  <a:gd name="T75" fmla="*/ 135 h 228"/>
                  <a:gd name="T76" fmla="*/ 232 w 274"/>
                  <a:gd name="T77" fmla="*/ 140 h 228"/>
                  <a:gd name="T78" fmla="*/ 232 w 274"/>
                  <a:gd name="T79" fmla="*/ 145 h 228"/>
                  <a:gd name="T80" fmla="*/ 232 w 274"/>
                  <a:gd name="T81" fmla="*/ 145 h 228"/>
                  <a:gd name="T82" fmla="*/ 232 w 274"/>
                  <a:gd name="T83" fmla="*/ 145 h 228"/>
                  <a:gd name="T84" fmla="*/ 236 w 274"/>
                  <a:gd name="T85" fmla="*/ 147 h 228"/>
                  <a:gd name="T86" fmla="*/ 241 w 274"/>
                  <a:gd name="T87" fmla="*/ 152 h 228"/>
                  <a:gd name="T88" fmla="*/ 246 w 274"/>
                  <a:gd name="T89" fmla="*/ 157 h 228"/>
                  <a:gd name="T90" fmla="*/ 253 w 274"/>
                  <a:gd name="T91" fmla="*/ 164 h 228"/>
                  <a:gd name="T92" fmla="*/ 258 w 274"/>
                  <a:gd name="T93" fmla="*/ 171 h 228"/>
                  <a:gd name="T94" fmla="*/ 265 w 274"/>
                  <a:gd name="T95" fmla="*/ 183 h 228"/>
                  <a:gd name="T96" fmla="*/ 270 w 274"/>
                  <a:gd name="T97" fmla="*/ 195 h 228"/>
                  <a:gd name="T98" fmla="*/ 272 w 274"/>
                  <a:gd name="T99" fmla="*/ 209 h 228"/>
                  <a:gd name="T100" fmla="*/ 274 w 274"/>
                  <a:gd name="T101" fmla="*/ 228 h 2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74"/>
                  <a:gd name="T154" fmla="*/ 0 h 228"/>
                  <a:gd name="T155" fmla="*/ 274 w 274"/>
                  <a:gd name="T156" fmla="*/ 228 h 2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74" h="228">
                    <a:moveTo>
                      <a:pt x="0" y="23"/>
                    </a:moveTo>
                    <a:lnTo>
                      <a:pt x="3" y="21"/>
                    </a:lnTo>
                    <a:lnTo>
                      <a:pt x="7" y="19"/>
                    </a:lnTo>
                    <a:lnTo>
                      <a:pt x="15" y="14"/>
                    </a:lnTo>
                    <a:lnTo>
                      <a:pt x="24" y="9"/>
                    </a:lnTo>
                    <a:lnTo>
                      <a:pt x="36" y="4"/>
                    </a:lnTo>
                    <a:lnTo>
                      <a:pt x="48" y="0"/>
                    </a:lnTo>
                    <a:lnTo>
                      <a:pt x="62" y="0"/>
                    </a:lnTo>
                    <a:lnTo>
                      <a:pt x="77" y="0"/>
                    </a:lnTo>
                    <a:lnTo>
                      <a:pt x="93" y="4"/>
                    </a:lnTo>
                    <a:lnTo>
                      <a:pt x="108" y="12"/>
                    </a:lnTo>
                    <a:lnTo>
                      <a:pt x="122" y="21"/>
                    </a:lnTo>
                    <a:lnTo>
                      <a:pt x="134" y="33"/>
                    </a:lnTo>
                    <a:lnTo>
                      <a:pt x="141" y="43"/>
                    </a:lnTo>
                    <a:lnTo>
                      <a:pt x="146" y="52"/>
                    </a:lnTo>
                    <a:lnTo>
                      <a:pt x="148" y="59"/>
                    </a:lnTo>
                    <a:lnTo>
                      <a:pt x="151" y="66"/>
                    </a:lnTo>
                    <a:lnTo>
                      <a:pt x="151" y="71"/>
                    </a:lnTo>
                    <a:lnTo>
                      <a:pt x="151" y="76"/>
                    </a:lnTo>
                    <a:lnTo>
                      <a:pt x="151" y="78"/>
                    </a:lnTo>
                    <a:lnTo>
                      <a:pt x="151" y="81"/>
                    </a:lnTo>
                    <a:lnTo>
                      <a:pt x="155" y="78"/>
                    </a:lnTo>
                    <a:lnTo>
                      <a:pt x="160" y="76"/>
                    </a:lnTo>
                    <a:lnTo>
                      <a:pt x="165" y="74"/>
                    </a:lnTo>
                    <a:lnTo>
                      <a:pt x="172" y="71"/>
                    </a:lnTo>
                    <a:lnTo>
                      <a:pt x="182" y="69"/>
                    </a:lnTo>
                    <a:lnTo>
                      <a:pt x="189" y="69"/>
                    </a:lnTo>
                    <a:lnTo>
                      <a:pt x="198" y="71"/>
                    </a:lnTo>
                    <a:lnTo>
                      <a:pt x="208" y="74"/>
                    </a:lnTo>
                    <a:lnTo>
                      <a:pt x="217" y="81"/>
                    </a:lnTo>
                    <a:lnTo>
                      <a:pt x="227" y="88"/>
                    </a:lnTo>
                    <a:lnTo>
                      <a:pt x="232" y="97"/>
                    </a:lnTo>
                    <a:lnTo>
                      <a:pt x="234" y="107"/>
                    </a:lnTo>
                    <a:lnTo>
                      <a:pt x="236" y="114"/>
                    </a:lnTo>
                    <a:lnTo>
                      <a:pt x="236" y="124"/>
                    </a:lnTo>
                    <a:lnTo>
                      <a:pt x="236" y="131"/>
                    </a:lnTo>
                    <a:lnTo>
                      <a:pt x="234" y="135"/>
                    </a:lnTo>
                    <a:lnTo>
                      <a:pt x="232" y="140"/>
                    </a:lnTo>
                    <a:lnTo>
                      <a:pt x="232" y="145"/>
                    </a:lnTo>
                    <a:lnTo>
                      <a:pt x="236" y="147"/>
                    </a:lnTo>
                    <a:lnTo>
                      <a:pt x="241" y="152"/>
                    </a:lnTo>
                    <a:lnTo>
                      <a:pt x="246" y="157"/>
                    </a:lnTo>
                    <a:lnTo>
                      <a:pt x="253" y="164"/>
                    </a:lnTo>
                    <a:lnTo>
                      <a:pt x="258" y="171"/>
                    </a:lnTo>
                    <a:lnTo>
                      <a:pt x="265" y="183"/>
                    </a:lnTo>
                    <a:lnTo>
                      <a:pt x="270" y="195"/>
                    </a:lnTo>
                    <a:lnTo>
                      <a:pt x="272" y="209"/>
                    </a:lnTo>
                    <a:lnTo>
                      <a:pt x="274" y="228"/>
                    </a:lnTo>
                  </a:path>
                </a:pathLst>
              </a:cu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0" name="Freeform 22"/>
              <p:cNvSpPr>
                <a:spLocks/>
              </p:cNvSpPr>
              <p:nvPr/>
            </p:nvSpPr>
            <p:spPr bwMode="auto">
              <a:xfrm>
                <a:off x="4411" y="3428"/>
                <a:ext cx="357" cy="236"/>
              </a:xfrm>
              <a:custGeom>
                <a:avLst/>
                <a:gdLst>
                  <a:gd name="T0" fmla="*/ 2 w 357"/>
                  <a:gd name="T1" fmla="*/ 219 h 236"/>
                  <a:gd name="T2" fmla="*/ 9 w 357"/>
                  <a:gd name="T3" fmla="*/ 191 h 236"/>
                  <a:gd name="T4" fmla="*/ 21 w 357"/>
                  <a:gd name="T5" fmla="*/ 172 h 236"/>
                  <a:gd name="T6" fmla="*/ 33 w 357"/>
                  <a:gd name="T7" fmla="*/ 160 h 236"/>
                  <a:gd name="T8" fmla="*/ 43 w 357"/>
                  <a:gd name="T9" fmla="*/ 155 h 236"/>
                  <a:gd name="T10" fmla="*/ 43 w 357"/>
                  <a:gd name="T11" fmla="*/ 153 h 236"/>
                  <a:gd name="T12" fmla="*/ 40 w 357"/>
                  <a:gd name="T13" fmla="*/ 145 h 236"/>
                  <a:gd name="T14" fmla="*/ 38 w 357"/>
                  <a:gd name="T15" fmla="*/ 131 h 236"/>
                  <a:gd name="T16" fmla="*/ 40 w 357"/>
                  <a:gd name="T17" fmla="*/ 114 h 236"/>
                  <a:gd name="T18" fmla="*/ 47 w 357"/>
                  <a:gd name="T19" fmla="*/ 98 h 236"/>
                  <a:gd name="T20" fmla="*/ 66 w 357"/>
                  <a:gd name="T21" fmla="*/ 84 h 236"/>
                  <a:gd name="T22" fmla="*/ 85 w 357"/>
                  <a:gd name="T23" fmla="*/ 79 h 236"/>
                  <a:gd name="T24" fmla="*/ 102 w 357"/>
                  <a:gd name="T25" fmla="*/ 79 h 236"/>
                  <a:gd name="T26" fmla="*/ 114 w 357"/>
                  <a:gd name="T27" fmla="*/ 84 h 236"/>
                  <a:gd name="T28" fmla="*/ 124 w 357"/>
                  <a:gd name="T29" fmla="*/ 88 h 236"/>
                  <a:gd name="T30" fmla="*/ 124 w 357"/>
                  <a:gd name="T31" fmla="*/ 88 h 236"/>
                  <a:gd name="T32" fmla="*/ 124 w 357"/>
                  <a:gd name="T33" fmla="*/ 81 h 236"/>
                  <a:gd name="T34" fmla="*/ 126 w 357"/>
                  <a:gd name="T35" fmla="*/ 69 h 236"/>
                  <a:gd name="T36" fmla="*/ 133 w 357"/>
                  <a:gd name="T37" fmla="*/ 50 h 236"/>
                  <a:gd name="T38" fmla="*/ 152 w 357"/>
                  <a:gd name="T39" fmla="*/ 31 h 236"/>
                  <a:gd name="T40" fmla="*/ 181 w 357"/>
                  <a:gd name="T41" fmla="*/ 12 h 236"/>
                  <a:gd name="T42" fmla="*/ 212 w 357"/>
                  <a:gd name="T43" fmla="*/ 7 h 236"/>
                  <a:gd name="T44" fmla="*/ 238 w 357"/>
                  <a:gd name="T45" fmla="*/ 14 h 236"/>
                  <a:gd name="T46" fmla="*/ 260 w 357"/>
                  <a:gd name="T47" fmla="*/ 24 h 236"/>
                  <a:gd name="T48" fmla="*/ 271 w 357"/>
                  <a:gd name="T49" fmla="*/ 31 h 236"/>
                  <a:gd name="T50" fmla="*/ 274 w 357"/>
                  <a:gd name="T51" fmla="*/ 31 h 236"/>
                  <a:gd name="T52" fmla="*/ 274 w 357"/>
                  <a:gd name="T53" fmla="*/ 26 h 236"/>
                  <a:gd name="T54" fmla="*/ 279 w 357"/>
                  <a:gd name="T55" fmla="*/ 17 h 236"/>
                  <a:gd name="T56" fmla="*/ 288 w 357"/>
                  <a:gd name="T57" fmla="*/ 7 h 236"/>
                  <a:gd name="T58" fmla="*/ 305 w 357"/>
                  <a:gd name="T59" fmla="*/ 2 h 236"/>
                  <a:gd name="T60" fmla="*/ 326 w 357"/>
                  <a:gd name="T61" fmla="*/ 2 h 236"/>
                  <a:gd name="T62" fmla="*/ 343 w 357"/>
                  <a:gd name="T63" fmla="*/ 7 h 236"/>
                  <a:gd name="T64" fmla="*/ 353 w 357"/>
                  <a:gd name="T65" fmla="*/ 17 h 236"/>
                  <a:gd name="T66" fmla="*/ 357 w 357"/>
                  <a:gd name="T67" fmla="*/ 26 h 236"/>
                  <a:gd name="T68" fmla="*/ 357 w 357"/>
                  <a:gd name="T69" fmla="*/ 31 h 2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57"/>
                  <a:gd name="T106" fmla="*/ 0 h 236"/>
                  <a:gd name="T107" fmla="*/ 357 w 357"/>
                  <a:gd name="T108" fmla="*/ 236 h 2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57" h="236">
                    <a:moveTo>
                      <a:pt x="0" y="236"/>
                    </a:moveTo>
                    <a:lnTo>
                      <a:pt x="2" y="219"/>
                    </a:lnTo>
                    <a:lnTo>
                      <a:pt x="4" y="205"/>
                    </a:lnTo>
                    <a:lnTo>
                      <a:pt x="9" y="191"/>
                    </a:lnTo>
                    <a:lnTo>
                      <a:pt x="16" y="181"/>
                    </a:lnTo>
                    <a:lnTo>
                      <a:pt x="21" y="172"/>
                    </a:lnTo>
                    <a:lnTo>
                      <a:pt x="28" y="165"/>
                    </a:lnTo>
                    <a:lnTo>
                      <a:pt x="33" y="160"/>
                    </a:lnTo>
                    <a:lnTo>
                      <a:pt x="38" y="157"/>
                    </a:lnTo>
                    <a:lnTo>
                      <a:pt x="43" y="155"/>
                    </a:lnTo>
                    <a:lnTo>
                      <a:pt x="43" y="153"/>
                    </a:lnTo>
                    <a:lnTo>
                      <a:pt x="43" y="150"/>
                    </a:lnTo>
                    <a:lnTo>
                      <a:pt x="40" y="145"/>
                    </a:lnTo>
                    <a:lnTo>
                      <a:pt x="38" y="138"/>
                    </a:lnTo>
                    <a:lnTo>
                      <a:pt x="38" y="131"/>
                    </a:lnTo>
                    <a:lnTo>
                      <a:pt x="38" y="124"/>
                    </a:lnTo>
                    <a:lnTo>
                      <a:pt x="40" y="114"/>
                    </a:lnTo>
                    <a:lnTo>
                      <a:pt x="43" y="107"/>
                    </a:lnTo>
                    <a:lnTo>
                      <a:pt x="47" y="98"/>
                    </a:lnTo>
                    <a:lnTo>
                      <a:pt x="57" y="91"/>
                    </a:lnTo>
                    <a:lnTo>
                      <a:pt x="66" y="84"/>
                    </a:lnTo>
                    <a:lnTo>
                      <a:pt x="76" y="79"/>
                    </a:lnTo>
                    <a:lnTo>
                      <a:pt x="85" y="79"/>
                    </a:lnTo>
                    <a:lnTo>
                      <a:pt x="93" y="79"/>
                    </a:lnTo>
                    <a:lnTo>
                      <a:pt x="102" y="79"/>
                    </a:lnTo>
                    <a:lnTo>
                      <a:pt x="109" y="81"/>
                    </a:lnTo>
                    <a:lnTo>
                      <a:pt x="114" y="84"/>
                    </a:lnTo>
                    <a:lnTo>
                      <a:pt x="119" y="86"/>
                    </a:lnTo>
                    <a:lnTo>
                      <a:pt x="124" y="88"/>
                    </a:lnTo>
                    <a:lnTo>
                      <a:pt x="124" y="91"/>
                    </a:lnTo>
                    <a:lnTo>
                      <a:pt x="124" y="88"/>
                    </a:lnTo>
                    <a:lnTo>
                      <a:pt x="124" y="86"/>
                    </a:lnTo>
                    <a:lnTo>
                      <a:pt x="124" y="81"/>
                    </a:lnTo>
                    <a:lnTo>
                      <a:pt x="124" y="76"/>
                    </a:lnTo>
                    <a:lnTo>
                      <a:pt x="126" y="69"/>
                    </a:lnTo>
                    <a:lnTo>
                      <a:pt x="128" y="60"/>
                    </a:lnTo>
                    <a:lnTo>
                      <a:pt x="133" y="50"/>
                    </a:lnTo>
                    <a:lnTo>
                      <a:pt x="140" y="41"/>
                    </a:lnTo>
                    <a:lnTo>
                      <a:pt x="152" y="31"/>
                    </a:lnTo>
                    <a:lnTo>
                      <a:pt x="167" y="22"/>
                    </a:lnTo>
                    <a:lnTo>
                      <a:pt x="181" y="12"/>
                    </a:lnTo>
                    <a:lnTo>
                      <a:pt x="198" y="10"/>
                    </a:lnTo>
                    <a:lnTo>
                      <a:pt x="212" y="7"/>
                    </a:lnTo>
                    <a:lnTo>
                      <a:pt x="226" y="10"/>
                    </a:lnTo>
                    <a:lnTo>
                      <a:pt x="238" y="14"/>
                    </a:lnTo>
                    <a:lnTo>
                      <a:pt x="250" y="19"/>
                    </a:lnTo>
                    <a:lnTo>
                      <a:pt x="260" y="24"/>
                    </a:lnTo>
                    <a:lnTo>
                      <a:pt x="267" y="29"/>
                    </a:lnTo>
                    <a:lnTo>
                      <a:pt x="271" y="31"/>
                    </a:lnTo>
                    <a:lnTo>
                      <a:pt x="274" y="33"/>
                    </a:lnTo>
                    <a:lnTo>
                      <a:pt x="274" y="31"/>
                    </a:lnTo>
                    <a:lnTo>
                      <a:pt x="274" y="29"/>
                    </a:lnTo>
                    <a:lnTo>
                      <a:pt x="274" y="26"/>
                    </a:lnTo>
                    <a:lnTo>
                      <a:pt x="276" y="22"/>
                    </a:lnTo>
                    <a:lnTo>
                      <a:pt x="279" y="17"/>
                    </a:lnTo>
                    <a:lnTo>
                      <a:pt x="283" y="12"/>
                    </a:lnTo>
                    <a:lnTo>
                      <a:pt x="288" y="7"/>
                    </a:lnTo>
                    <a:lnTo>
                      <a:pt x="295" y="5"/>
                    </a:lnTo>
                    <a:lnTo>
                      <a:pt x="305" y="2"/>
                    </a:lnTo>
                    <a:lnTo>
                      <a:pt x="317" y="0"/>
                    </a:lnTo>
                    <a:lnTo>
                      <a:pt x="326" y="2"/>
                    </a:lnTo>
                    <a:lnTo>
                      <a:pt x="336" y="5"/>
                    </a:lnTo>
                    <a:lnTo>
                      <a:pt x="343" y="7"/>
                    </a:lnTo>
                    <a:lnTo>
                      <a:pt x="348" y="12"/>
                    </a:lnTo>
                    <a:lnTo>
                      <a:pt x="353" y="17"/>
                    </a:lnTo>
                    <a:lnTo>
                      <a:pt x="355" y="22"/>
                    </a:lnTo>
                    <a:lnTo>
                      <a:pt x="357" y="26"/>
                    </a:lnTo>
                    <a:lnTo>
                      <a:pt x="357" y="29"/>
                    </a:lnTo>
                    <a:lnTo>
                      <a:pt x="357" y="31"/>
                    </a:lnTo>
                    <a:lnTo>
                      <a:pt x="357" y="33"/>
                    </a:lnTo>
                  </a:path>
                </a:pathLst>
              </a:cu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1" name="Freeform 23"/>
              <p:cNvSpPr>
                <a:spLocks/>
              </p:cNvSpPr>
              <p:nvPr/>
            </p:nvSpPr>
            <p:spPr bwMode="auto">
              <a:xfrm>
                <a:off x="4411" y="3659"/>
                <a:ext cx="274" cy="229"/>
              </a:xfrm>
              <a:custGeom>
                <a:avLst/>
                <a:gdLst>
                  <a:gd name="T0" fmla="*/ 274 w 274"/>
                  <a:gd name="T1" fmla="*/ 205 h 229"/>
                  <a:gd name="T2" fmla="*/ 271 w 274"/>
                  <a:gd name="T3" fmla="*/ 208 h 229"/>
                  <a:gd name="T4" fmla="*/ 267 w 274"/>
                  <a:gd name="T5" fmla="*/ 210 h 229"/>
                  <a:gd name="T6" fmla="*/ 260 w 274"/>
                  <a:gd name="T7" fmla="*/ 215 h 229"/>
                  <a:gd name="T8" fmla="*/ 250 w 274"/>
                  <a:gd name="T9" fmla="*/ 220 h 229"/>
                  <a:gd name="T10" fmla="*/ 238 w 274"/>
                  <a:gd name="T11" fmla="*/ 224 h 229"/>
                  <a:gd name="T12" fmla="*/ 226 w 274"/>
                  <a:gd name="T13" fmla="*/ 229 h 229"/>
                  <a:gd name="T14" fmla="*/ 212 w 274"/>
                  <a:gd name="T15" fmla="*/ 229 h 229"/>
                  <a:gd name="T16" fmla="*/ 198 w 274"/>
                  <a:gd name="T17" fmla="*/ 229 h 229"/>
                  <a:gd name="T18" fmla="*/ 181 w 274"/>
                  <a:gd name="T19" fmla="*/ 224 h 229"/>
                  <a:gd name="T20" fmla="*/ 167 w 274"/>
                  <a:gd name="T21" fmla="*/ 217 h 229"/>
                  <a:gd name="T22" fmla="*/ 152 w 274"/>
                  <a:gd name="T23" fmla="*/ 208 h 229"/>
                  <a:gd name="T24" fmla="*/ 140 w 274"/>
                  <a:gd name="T25" fmla="*/ 196 h 229"/>
                  <a:gd name="T26" fmla="*/ 133 w 274"/>
                  <a:gd name="T27" fmla="*/ 186 h 229"/>
                  <a:gd name="T28" fmla="*/ 128 w 274"/>
                  <a:gd name="T29" fmla="*/ 179 h 229"/>
                  <a:gd name="T30" fmla="*/ 126 w 274"/>
                  <a:gd name="T31" fmla="*/ 170 h 229"/>
                  <a:gd name="T32" fmla="*/ 124 w 274"/>
                  <a:gd name="T33" fmla="*/ 162 h 229"/>
                  <a:gd name="T34" fmla="*/ 124 w 274"/>
                  <a:gd name="T35" fmla="*/ 158 h 229"/>
                  <a:gd name="T36" fmla="*/ 124 w 274"/>
                  <a:gd name="T37" fmla="*/ 153 h 229"/>
                  <a:gd name="T38" fmla="*/ 124 w 274"/>
                  <a:gd name="T39" fmla="*/ 151 h 229"/>
                  <a:gd name="T40" fmla="*/ 124 w 274"/>
                  <a:gd name="T41" fmla="*/ 148 h 229"/>
                  <a:gd name="T42" fmla="*/ 124 w 274"/>
                  <a:gd name="T43" fmla="*/ 148 h 229"/>
                  <a:gd name="T44" fmla="*/ 119 w 274"/>
                  <a:gd name="T45" fmla="*/ 151 h 229"/>
                  <a:gd name="T46" fmla="*/ 114 w 274"/>
                  <a:gd name="T47" fmla="*/ 153 h 229"/>
                  <a:gd name="T48" fmla="*/ 109 w 274"/>
                  <a:gd name="T49" fmla="*/ 155 h 229"/>
                  <a:gd name="T50" fmla="*/ 102 w 274"/>
                  <a:gd name="T51" fmla="*/ 158 h 229"/>
                  <a:gd name="T52" fmla="*/ 93 w 274"/>
                  <a:gd name="T53" fmla="*/ 160 h 229"/>
                  <a:gd name="T54" fmla="*/ 85 w 274"/>
                  <a:gd name="T55" fmla="*/ 160 h 229"/>
                  <a:gd name="T56" fmla="*/ 76 w 274"/>
                  <a:gd name="T57" fmla="*/ 158 h 229"/>
                  <a:gd name="T58" fmla="*/ 66 w 274"/>
                  <a:gd name="T59" fmla="*/ 155 h 229"/>
                  <a:gd name="T60" fmla="*/ 57 w 274"/>
                  <a:gd name="T61" fmla="*/ 148 h 229"/>
                  <a:gd name="T62" fmla="*/ 47 w 274"/>
                  <a:gd name="T63" fmla="*/ 141 h 229"/>
                  <a:gd name="T64" fmla="*/ 43 w 274"/>
                  <a:gd name="T65" fmla="*/ 131 h 229"/>
                  <a:gd name="T66" fmla="*/ 40 w 274"/>
                  <a:gd name="T67" fmla="*/ 122 h 229"/>
                  <a:gd name="T68" fmla="*/ 38 w 274"/>
                  <a:gd name="T69" fmla="*/ 115 h 229"/>
                  <a:gd name="T70" fmla="*/ 38 w 274"/>
                  <a:gd name="T71" fmla="*/ 105 h 229"/>
                  <a:gd name="T72" fmla="*/ 38 w 274"/>
                  <a:gd name="T73" fmla="*/ 98 h 229"/>
                  <a:gd name="T74" fmla="*/ 40 w 274"/>
                  <a:gd name="T75" fmla="*/ 93 h 229"/>
                  <a:gd name="T76" fmla="*/ 43 w 274"/>
                  <a:gd name="T77" fmla="*/ 89 h 229"/>
                  <a:gd name="T78" fmla="*/ 43 w 274"/>
                  <a:gd name="T79" fmla="*/ 84 h 229"/>
                  <a:gd name="T80" fmla="*/ 43 w 274"/>
                  <a:gd name="T81" fmla="*/ 84 h 229"/>
                  <a:gd name="T82" fmla="*/ 43 w 274"/>
                  <a:gd name="T83" fmla="*/ 84 h 229"/>
                  <a:gd name="T84" fmla="*/ 38 w 274"/>
                  <a:gd name="T85" fmla="*/ 81 h 229"/>
                  <a:gd name="T86" fmla="*/ 33 w 274"/>
                  <a:gd name="T87" fmla="*/ 77 h 229"/>
                  <a:gd name="T88" fmla="*/ 28 w 274"/>
                  <a:gd name="T89" fmla="*/ 72 h 229"/>
                  <a:gd name="T90" fmla="*/ 21 w 274"/>
                  <a:gd name="T91" fmla="*/ 65 h 229"/>
                  <a:gd name="T92" fmla="*/ 16 w 274"/>
                  <a:gd name="T93" fmla="*/ 58 h 229"/>
                  <a:gd name="T94" fmla="*/ 9 w 274"/>
                  <a:gd name="T95" fmla="*/ 46 h 229"/>
                  <a:gd name="T96" fmla="*/ 4 w 274"/>
                  <a:gd name="T97" fmla="*/ 34 h 229"/>
                  <a:gd name="T98" fmla="*/ 2 w 274"/>
                  <a:gd name="T99" fmla="*/ 19 h 229"/>
                  <a:gd name="T100" fmla="*/ 0 w 274"/>
                  <a:gd name="T101" fmla="*/ 0 h 22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74"/>
                  <a:gd name="T154" fmla="*/ 0 h 229"/>
                  <a:gd name="T155" fmla="*/ 274 w 274"/>
                  <a:gd name="T156" fmla="*/ 229 h 22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74" h="229">
                    <a:moveTo>
                      <a:pt x="274" y="205"/>
                    </a:moveTo>
                    <a:lnTo>
                      <a:pt x="271" y="208"/>
                    </a:lnTo>
                    <a:lnTo>
                      <a:pt x="267" y="210"/>
                    </a:lnTo>
                    <a:lnTo>
                      <a:pt x="260" y="215"/>
                    </a:lnTo>
                    <a:lnTo>
                      <a:pt x="250" y="220"/>
                    </a:lnTo>
                    <a:lnTo>
                      <a:pt x="238" y="224"/>
                    </a:lnTo>
                    <a:lnTo>
                      <a:pt x="226" y="229"/>
                    </a:lnTo>
                    <a:lnTo>
                      <a:pt x="212" y="229"/>
                    </a:lnTo>
                    <a:lnTo>
                      <a:pt x="198" y="229"/>
                    </a:lnTo>
                    <a:lnTo>
                      <a:pt x="181" y="224"/>
                    </a:lnTo>
                    <a:lnTo>
                      <a:pt x="167" y="217"/>
                    </a:lnTo>
                    <a:lnTo>
                      <a:pt x="152" y="208"/>
                    </a:lnTo>
                    <a:lnTo>
                      <a:pt x="140" y="196"/>
                    </a:lnTo>
                    <a:lnTo>
                      <a:pt x="133" y="186"/>
                    </a:lnTo>
                    <a:lnTo>
                      <a:pt x="128" y="179"/>
                    </a:lnTo>
                    <a:lnTo>
                      <a:pt x="126" y="170"/>
                    </a:lnTo>
                    <a:lnTo>
                      <a:pt x="124" y="162"/>
                    </a:lnTo>
                    <a:lnTo>
                      <a:pt x="124" y="158"/>
                    </a:lnTo>
                    <a:lnTo>
                      <a:pt x="124" y="153"/>
                    </a:lnTo>
                    <a:lnTo>
                      <a:pt x="124" y="151"/>
                    </a:lnTo>
                    <a:lnTo>
                      <a:pt x="124" y="148"/>
                    </a:lnTo>
                    <a:lnTo>
                      <a:pt x="119" y="151"/>
                    </a:lnTo>
                    <a:lnTo>
                      <a:pt x="114" y="153"/>
                    </a:lnTo>
                    <a:lnTo>
                      <a:pt x="109" y="155"/>
                    </a:lnTo>
                    <a:lnTo>
                      <a:pt x="102" y="158"/>
                    </a:lnTo>
                    <a:lnTo>
                      <a:pt x="93" y="160"/>
                    </a:lnTo>
                    <a:lnTo>
                      <a:pt x="85" y="160"/>
                    </a:lnTo>
                    <a:lnTo>
                      <a:pt x="76" y="158"/>
                    </a:lnTo>
                    <a:lnTo>
                      <a:pt x="66" y="155"/>
                    </a:lnTo>
                    <a:lnTo>
                      <a:pt x="57" y="148"/>
                    </a:lnTo>
                    <a:lnTo>
                      <a:pt x="47" y="141"/>
                    </a:lnTo>
                    <a:lnTo>
                      <a:pt x="43" y="131"/>
                    </a:lnTo>
                    <a:lnTo>
                      <a:pt x="40" y="122"/>
                    </a:lnTo>
                    <a:lnTo>
                      <a:pt x="38" y="115"/>
                    </a:lnTo>
                    <a:lnTo>
                      <a:pt x="38" y="105"/>
                    </a:lnTo>
                    <a:lnTo>
                      <a:pt x="38" y="98"/>
                    </a:lnTo>
                    <a:lnTo>
                      <a:pt x="40" y="93"/>
                    </a:lnTo>
                    <a:lnTo>
                      <a:pt x="43" y="89"/>
                    </a:lnTo>
                    <a:lnTo>
                      <a:pt x="43" y="84"/>
                    </a:lnTo>
                    <a:lnTo>
                      <a:pt x="38" y="81"/>
                    </a:lnTo>
                    <a:lnTo>
                      <a:pt x="33" y="77"/>
                    </a:lnTo>
                    <a:lnTo>
                      <a:pt x="28" y="72"/>
                    </a:lnTo>
                    <a:lnTo>
                      <a:pt x="21" y="65"/>
                    </a:lnTo>
                    <a:lnTo>
                      <a:pt x="16" y="58"/>
                    </a:lnTo>
                    <a:lnTo>
                      <a:pt x="9" y="46"/>
                    </a:lnTo>
                    <a:lnTo>
                      <a:pt x="4" y="34"/>
                    </a:lnTo>
                    <a:lnTo>
                      <a:pt x="2" y="19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2" name="Freeform 24"/>
              <p:cNvSpPr>
                <a:spLocks/>
              </p:cNvSpPr>
              <p:nvPr/>
            </p:nvSpPr>
            <p:spPr bwMode="auto">
              <a:xfrm>
                <a:off x="4685" y="3659"/>
                <a:ext cx="355" cy="239"/>
              </a:xfrm>
              <a:custGeom>
                <a:avLst/>
                <a:gdLst>
                  <a:gd name="T0" fmla="*/ 355 w 355"/>
                  <a:gd name="T1" fmla="*/ 19 h 239"/>
                  <a:gd name="T2" fmla="*/ 348 w 355"/>
                  <a:gd name="T3" fmla="*/ 48 h 239"/>
                  <a:gd name="T4" fmla="*/ 336 w 355"/>
                  <a:gd name="T5" fmla="*/ 67 h 239"/>
                  <a:gd name="T6" fmla="*/ 324 w 355"/>
                  <a:gd name="T7" fmla="*/ 79 h 239"/>
                  <a:gd name="T8" fmla="*/ 315 w 355"/>
                  <a:gd name="T9" fmla="*/ 84 h 239"/>
                  <a:gd name="T10" fmla="*/ 315 w 355"/>
                  <a:gd name="T11" fmla="*/ 86 h 239"/>
                  <a:gd name="T12" fmla="*/ 317 w 355"/>
                  <a:gd name="T13" fmla="*/ 93 h 239"/>
                  <a:gd name="T14" fmla="*/ 319 w 355"/>
                  <a:gd name="T15" fmla="*/ 108 h 239"/>
                  <a:gd name="T16" fmla="*/ 317 w 355"/>
                  <a:gd name="T17" fmla="*/ 124 h 239"/>
                  <a:gd name="T18" fmla="*/ 310 w 355"/>
                  <a:gd name="T19" fmla="*/ 141 h 239"/>
                  <a:gd name="T20" fmla="*/ 291 w 355"/>
                  <a:gd name="T21" fmla="*/ 155 h 239"/>
                  <a:gd name="T22" fmla="*/ 272 w 355"/>
                  <a:gd name="T23" fmla="*/ 160 h 239"/>
                  <a:gd name="T24" fmla="*/ 255 w 355"/>
                  <a:gd name="T25" fmla="*/ 160 h 239"/>
                  <a:gd name="T26" fmla="*/ 243 w 355"/>
                  <a:gd name="T27" fmla="*/ 155 h 239"/>
                  <a:gd name="T28" fmla="*/ 234 w 355"/>
                  <a:gd name="T29" fmla="*/ 151 h 239"/>
                  <a:gd name="T30" fmla="*/ 234 w 355"/>
                  <a:gd name="T31" fmla="*/ 151 h 239"/>
                  <a:gd name="T32" fmla="*/ 234 w 355"/>
                  <a:gd name="T33" fmla="*/ 158 h 239"/>
                  <a:gd name="T34" fmla="*/ 231 w 355"/>
                  <a:gd name="T35" fmla="*/ 170 h 239"/>
                  <a:gd name="T36" fmla="*/ 224 w 355"/>
                  <a:gd name="T37" fmla="*/ 189 h 239"/>
                  <a:gd name="T38" fmla="*/ 205 w 355"/>
                  <a:gd name="T39" fmla="*/ 208 h 239"/>
                  <a:gd name="T40" fmla="*/ 176 w 355"/>
                  <a:gd name="T41" fmla="*/ 227 h 239"/>
                  <a:gd name="T42" fmla="*/ 145 w 355"/>
                  <a:gd name="T43" fmla="*/ 232 h 239"/>
                  <a:gd name="T44" fmla="*/ 119 w 355"/>
                  <a:gd name="T45" fmla="*/ 224 h 239"/>
                  <a:gd name="T46" fmla="*/ 98 w 355"/>
                  <a:gd name="T47" fmla="*/ 215 h 239"/>
                  <a:gd name="T48" fmla="*/ 86 w 355"/>
                  <a:gd name="T49" fmla="*/ 208 h 239"/>
                  <a:gd name="T50" fmla="*/ 83 w 355"/>
                  <a:gd name="T51" fmla="*/ 208 h 239"/>
                  <a:gd name="T52" fmla="*/ 83 w 355"/>
                  <a:gd name="T53" fmla="*/ 213 h 239"/>
                  <a:gd name="T54" fmla="*/ 79 w 355"/>
                  <a:gd name="T55" fmla="*/ 222 h 239"/>
                  <a:gd name="T56" fmla="*/ 69 w 355"/>
                  <a:gd name="T57" fmla="*/ 232 h 239"/>
                  <a:gd name="T58" fmla="*/ 52 w 355"/>
                  <a:gd name="T59" fmla="*/ 236 h 239"/>
                  <a:gd name="T60" fmla="*/ 31 w 355"/>
                  <a:gd name="T61" fmla="*/ 236 h 239"/>
                  <a:gd name="T62" fmla="*/ 14 w 355"/>
                  <a:gd name="T63" fmla="*/ 232 h 239"/>
                  <a:gd name="T64" fmla="*/ 5 w 355"/>
                  <a:gd name="T65" fmla="*/ 222 h 239"/>
                  <a:gd name="T66" fmla="*/ 0 w 355"/>
                  <a:gd name="T67" fmla="*/ 213 h 239"/>
                  <a:gd name="T68" fmla="*/ 0 w 355"/>
                  <a:gd name="T69" fmla="*/ 208 h 23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55"/>
                  <a:gd name="T106" fmla="*/ 0 h 239"/>
                  <a:gd name="T107" fmla="*/ 355 w 355"/>
                  <a:gd name="T108" fmla="*/ 239 h 23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55" h="239">
                    <a:moveTo>
                      <a:pt x="355" y="0"/>
                    </a:moveTo>
                    <a:lnTo>
                      <a:pt x="355" y="19"/>
                    </a:lnTo>
                    <a:lnTo>
                      <a:pt x="353" y="34"/>
                    </a:lnTo>
                    <a:lnTo>
                      <a:pt x="348" y="48"/>
                    </a:lnTo>
                    <a:lnTo>
                      <a:pt x="341" y="58"/>
                    </a:lnTo>
                    <a:lnTo>
                      <a:pt x="336" y="67"/>
                    </a:lnTo>
                    <a:lnTo>
                      <a:pt x="329" y="74"/>
                    </a:lnTo>
                    <a:lnTo>
                      <a:pt x="324" y="79"/>
                    </a:lnTo>
                    <a:lnTo>
                      <a:pt x="319" y="81"/>
                    </a:lnTo>
                    <a:lnTo>
                      <a:pt x="315" y="84"/>
                    </a:lnTo>
                    <a:lnTo>
                      <a:pt x="315" y="86"/>
                    </a:lnTo>
                    <a:lnTo>
                      <a:pt x="315" y="89"/>
                    </a:lnTo>
                    <a:lnTo>
                      <a:pt x="317" y="93"/>
                    </a:lnTo>
                    <a:lnTo>
                      <a:pt x="319" y="100"/>
                    </a:lnTo>
                    <a:lnTo>
                      <a:pt x="319" y="108"/>
                    </a:lnTo>
                    <a:lnTo>
                      <a:pt x="319" y="115"/>
                    </a:lnTo>
                    <a:lnTo>
                      <a:pt x="317" y="124"/>
                    </a:lnTo>
                    <a:lnTo>
                      <a:pt x="315" y="131"/>
                    </a:lnTo>
                    <a:lnTo>
                      <a:pt x="310" y="141"/>
                    </a:lnTo>
                    <a:lnTo>
                      <a:pt x="300" y="151"/>
                    </a:lnTo>
                    <a:lnTo>
                      <a:pt x="291" y="155"/>
                    </a:lnTo>
                    <a:lnTo>
                      <a:pt x="281" y="160"/>
                    </a:lnTo>
                    <a:lnTo>
                      <a:pt x="272" y="160"/>
                    </a:lnTo>
                    <a:lnTo>
                      <a:pt x="265" y="160"/>
                    </a:lnTo>
                    <a:lnTo>
                      <a:pt x="255" y="160"/>
                    </a:lnTo>
                    <a:lnTo>
                      <a:pt x="248" y="158"/>
                    </a:lnTo>
                    <a:lnTo>
                      <a:pt x="243" y="155"/>
                    </a:lnTo>
                    <a:lnTo>
                      <a:pt x="238" y="153"/>
                    </a:lnTo>
                    <a:lnTo>
                      <a:pt x="234" y="151"/>
                    </a:lnTo>
                    <a:lnTo>
                      <a:pt x="234" y="153"/>
                    </a:lnTo>
                    <a:lnTo>
                      <a:pt x="234" y="158"/>
                    </a:lnTo>
                    <a:lnTo>
                      <a:pt x="234" y="162"/>
                    </a:lnTo>
                    <a:lnTo>
                      <a:pt x="231" y="170"/>
                    </a:lnTo>
                    <a:lnTo>
                      <a:pt x="229" y="179"/>
                    </a:lnTo>
                    <a:lnTo>
                      <a:pt x="224" y="189"/>
                    </a:lnTo>
                    <a:lnTo>
                      <a:pt x="217" y="198"/>
                    </a:lnTo>
                    <a:lnTo>
                      <a:pt x="205" y="208"/>
                    </a:lnTo>
                    <a:lnTo>
                      <a:pt x="191" y="217"/>
                    </a:lnTo>
                    <a:lnTo>
                      <a:pt x="176" y="227"/>
                    </a:lnTo>
                    <a:lnTo>
                      <a:pt x="160" y="229"/>
                    </a:lnTo>
                    <a:lnTo>
                      <a:pt x="145" y="232"/>
                    </a:lnTo>
                    <a:lnTo>
                      <a:pt x="131" y="229"/>
                    </a:lnTo>
                    <a:lnTo>
                      <a:pt x="119" y="224"/>
                    </a:lnTo>
                    <a:lnTo>
                      <a:pt x="107" y="220"/>
                    </a:lnTo>
                    <a:lnTo>
                      <a:pt x="98" y="215"/>
                    </a:lnTo>
                    <a:lnTo>
                      <a:pt x="90" y="210"/>
                    </a:lnTo>
                    <a:lnTo>
                      <a:pt x="86" y="208"/>
                    </a:lnTo>
                    <a:lnTo>
                      <a:pt x="83" y="208"/>
                    </a:lnTo>
                    <a:lnTo>
                      <a:pt x="83" y="210"/>
                    </a:lnTo>
                    <a:lnTo>
                      <a:pt x="83" y="213"/>
                    </a:lnTo>
                    <a:lnTo>
                      <a:pt x="81" y="217"/>
                    </a:lnTo>
                    <a:lnTo>
                      <a:pt x="79" y="222"/>
                    </a:lnTo>
                    <a:lnTo>
                      <a:pt x="74" y="227"/>
                    </a:lnTo>
                    <a:lnTo>
                      <a:pt x="69" y="232"/>
                    </a:lnTo>
                    <a:lnTo>
                      <a:pt x="62" y="234"/>
                    </a:lnTo>
                    <a:lnTo>
                      <a:pt x="52" y="236"/>
                    </a:lnTo>
                    <a:lnTo>
                      <a:pt x="43" y="239"/>
                    </a:lnTo>
                    <a:lnTo>
                      <a:pt x="31" y="236"/>
                    </a:lnTo>
                    <a:lnTo>
                      <a:pt x="21" y="234"/>
                    </a:lnTo>
                    <a:lnTo>
                      <a:pt x="14" y="232"/>
                    </a:lnTo>
                    <a:lnTo>
                      <a:pt x="9" y="227"/>
                    </a:lnTo>
                    <a:lnTo>
                      <a:pt x="5" y="222"/>
                    </a:lnTo>
                    <a:lnTo>
                      <a:pt x="2" y="217"/>
                    </a:lnTo>
                    <a:lnTo>
                      <a:pt x="0" y="213"/>
                    </a:lnTo>
                    <a:lnTo>
                      <a:pt x="0" y="210"/>
                    </a:lnTo>
                    <a:lnTo>
                      <a:pt x="0" y="208"/>
                    </a:lnTo>
                  </a:path>
                </a:pathLst>
              </a:cu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283" name="Group 25"/>
            <p:cNvGrpSpPr>
              <a:grpSpLocks/>
            </p:cNvGrpSpPr>
            <p:nvPr/>
          </p:nvGrpSpPr>
          <p:grpSpPr bwMode="auto">
            <a:xfrm>
              <a:off x="3366" y="3430"/>
              <a:ext cx="632" cy="470"/>
              <a:chOff x="3366" y="3430"/>
              <a:chExt cx="632" cy="470"/>
            </a:xfrm>
          </p:grpSpPr>
          <p:sp>
            <p:nvSpPr>
              <p:cNvPr id="11305" name="Freeform 26"/>
              <p:cNvSpPr>
                <a:spLocks/>
              </p:cNvSpPr>
              <p:nvPr/>
            </p:nvSpPr>
            <p:spPr bwMode="auto">
              <a:xfrm>
                <a:off x="3722" y="3440"/>
                <a:ext cx="276" cy="229"/>
              </a:xfrm>
              <a:custGeom>
                <a:avLst/>
                <a:gdLst>
                  <a:gd name="T0" fmla="*/ 0 w 276"/>
                  <a:gd name="T1" fmla="*/ 24 h 229"/>
                  <a:gd name="T2" fmla="*/ 4 w 276"/>
                  <a:gd name="T3" fmla="*/ 24 h 229"/>
                  <a:gd name="T4" fmla="*/ 7 w 276"/>
                  <a:gd name="T5" fmla="*/ 19 h 229"/>
                  <a:gd name="T6" fmla="*/ 16 w 276"/>
                  <a:gd name="T7" fmla="*/ 14 h 229"/>
                  <a:gd name="T8" fmla="*/ 26 w 276"/>
                  <a:gd name="T9" fmla="*/ 10 h 229"/>
                  <a:gd name="T10" fmla="*/ 35 w 276"/>
                  <a:gd name="T11" fmla="*/ 5 h 229"/>
                  <a:gd name="T12" fmla="*/ 50 w 276"/>
                  <a:gd name="T13" fmla="*/ 2 h 229"/>
                  <a:gd name="T14" fmla="*/ 64 w 276"/>
                  <a:gd name="T15" fmla="*/ 0 h 229"/>
                  <a:gd name="T16" fmla="*/ 78 w 276"/>
                  <a:gd name="T17" fmla="*/ 0 h 229"/>
                  <a:gd name="T18" fmla="*/ 95 w 276"/>
                  <a:gd name="T19" fmla="*/ 5 h 229"/>
                  <a:gd name="T20" fmla="*/ 109 w 276"/>
                  <a:gd name="T21" fmla="*/ 12 h 229"/>
                  <a:gd name="T22" fmla="*/ 124 w 276"/>
                  <a:gd name="T23" fmla="*/ 24 h 229"/>
                  <a:gd name="T24" fmla="*/ 133 w 276"/>
                  <a:gd name="T25" fmla="*/ 33 h 229"/>
                  <a:gd name="T26" fmla="*/ 143 w 276"/>
                  <a:gd name="T27" fmla="*/ 43 h 229"/>
                  <a:gd name="T28" fmla="*/ 147 w 276"/>
                  <a:gd name="T29" fmla="*/ 52 h 229"/>
                  <a:gd name="T30" fmla="*/ 150 w 276"/>
                  <a:gd name="T31" fmla="*/ 60 h 229"/>
                  <a:gd name="T32" fmla="*/ 152 w 276"/>
                  <a:gd name="T33" fmla="*/ 67 h 229"/>
                  <a:gd name="T34" fmla="*/ 152 w 276"/>
                  <a:gd name="T35" fmla="*/ 74 h 229"/>
                  <a:gd name="T36" fmla="*/ 152 w 276"/>
                  <a:gd name="T37" fmla="*/ 79 h 229"/>
                  <a:gd name="T38" fmla="*/ 152 w 276"/>
                  <a:gd name="T39" fmla="*/ 81 h 229"/>
                  <a:gd name="T40" fmla="*/ 152 w 276"/>
                  <a:gd name="T41" fmla="*/ 81 h 229"/>
                  <a:gd name="T42" fmla="*/ 152 w 276"/>
                  <a:gd name="T43" fmla="*/ 81 h 229"/>
                  <a:gd name="T44" fmla="*/ 155 w 276"/>
                  <a:gd name="T45" fmla="*/ 79 h 229"/>
                  <a:gd name="T46" fmla="*/ 159 w 276"/>
                  <a:gd name="T47" fmla="*/ 76 h 229"/>
                  <a:gd name="T48" fmla="*/ 167 w 276"/>
                  <a:gd name="T49" fmla="*/ 74 h 229"/>
                  <a:gd name="T50" fmla="*/ 174 w 276"/>
                  <a:gd name="T51" fmla="*/ 72 h 229"/>
                  <a:gd name="T52" fmla="*/ 181 w 276"/>
                  <a:gd name="T53" fmla="*/ 69 h 229"/>
                  <a:gd name="T54" fmla="*/ 190 w 276"/>
                  <a:gd name="T55" fmla="*/ 69 h 229"/>
                  <a:gd name="T56" fmla="*/ 200 w 276"/>
                  <a:gd name="T57" fmla="*/ 72 h 229"/>
                  <a:gd name="T58" fmla="*/ 209 w 276"/>
                  <a:gd name="T59" fmla="*/ 74 h 229"/>
                  <a:gd name="T60" fmla="*/ 219 w 276"/>
                  <a:gd name="T61" fmla="*/ 81 h 229"/>
                  <a:gd name="T62" fmla="*/ 229 w 276"/>
                  <a:gd name="T63" fmla="*/ 91 h 229"/>
                  <a:gd name="T64" fmla="*/ 233 w 276"/>
                  <a:gd name="T65" fmla="*/ 98 h 229"/>
                  <a:gd name="T66" fmla="*/ 236 w 276"/>
                  <a:gd name="T67" fmla="*/ 107 h 229"/>
                  <a:gd name="T68" fmla="*/ 238 w 276"/>
                  <a:gd name="T69" fmla="*/ 117 h 229"/>
                  <a:gd name="T70" fmla="*/ 238 w 276"/>
                  <a:gd name="T71" fmla="*/ 124 h 229"/>
                  <a:gd name="T72" fmla="*/ 236 w 276"/>
                  <a:gd name="T73" fmla="*/ 131 h 229"/>
                  <a:gd name="T74" fmla="*/ 236 w 276"/>
                  <a:gd name="T75" fmla="*/ 138 h 229"/>
                  <a:gd name="T76" fmla="*/ 233 w 276"/>
                  <a:gd name="T77" fmla="*/ 143 h 229"/>
                  <a:gd name="T78" fmla="*/ 233 w 276"/>
                  <a:gd name="T79" fmla="*/ 145 h 229"/>
                  <a:gd name="T80" fmla="*/ 231 w 276"/>
                  <a:gd name="T81" fmla="*/ 145 h 229"/>
                  <a:gd name="T82" fmla="*/ 233 w 276"/>
                  <a:gd name="T83" fmla="*/ 148 h 229"/>
                  <a:gd name="T84" fmla="*/ 236 w 276"/>
                  <a:gd name="T85" fmla="*/ 148 h 229"/>
                  <a:gd name="T86" fmla="*/ 240 w 276"/>
                  <a:gd name="T87" fmla="*/ 153 h 229"/>
                  <a:gd name="T88" fmla="*/ 248 w 276"/>
                  <a:gd name="T89" fmla="*/ 157 h 229"/>
                  <a:gd name="T90" fmla="*/ 252 w 276"/>
                  <a:gd name="T91" fmla="*/ 164 h 229"/>
                  <a:gd name="T92" fmla="*/ 259 w 276"/>
                  <a:gd name="T93" fmla="*/ 174 h 229"/>
                  <a:gd name="T94" fmla="*/ 267 w 276"/>
                  <a:gd name="T95" fmla="*/ 184 h 229"/>
                  <a:gd name="T96" fmla="*/ 271 w 276"/>
                  <a:gd name="T97" fmla="*/ 195 h 229"/>
                  <a:gd name="T98" fmla="*/ 274 w 276"/>
                  <a:gd name="T99" fmla="*/ 212 h 229"/>
                  <a:gd name="T100" fmla="*/ 276 w 276"/>
                  <a:gd name="T101" fmla="*/ 229 h 22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76"/>
                  <a:gd name="T154" fmla="*/ 0 h 229"/>
                  <a:gd name="T155" fmla="*/ 276 w 276"/>
                  <a:gd name="T156" fmla="*/ 229 h 22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76" h="229">
                    <a:moveTo>
                      <a:pt x="0" y="24"/>
                    </a:moveTo>
                    <a:lnTo>
                      <a:pt x="4" y="24"/>
                    </a:lnTo>
                    <a:lnTo>
                      <a:pt x="7" y="19"/>
                    </a:lnTo>
                    <a:lnTo>
                      <a:pt x="16" y="14"/>
                    </a:lnTo>
                    <a:lnTo>
                      <a:pt x="26" y="10"/>
                    </a:lnTo>
                    <a:lnTo>
                      <a:pt x="35" y="5"/>
                    </a:lnTo>
                    <a:lnTo>
                      <a:pt x="50" y="2"/>
                    </a:lnTo>
                    <a:lnTo>
                      <a:pt x="64" y="0"/>
                    </a:lnTo>
                    <a:lnTo>
                      <a:pt x="78" y="0"/>
                    </a:lnTo>
                    <a:lnTo>
                      <a:pt x="95" y="5"/>
                    </a:lnTo>
                    <a:lnTo>
                      <a:pt x="109" y="12"/>
                    </a:lnTo>
                    <a:lnTo>
                      <a:pt x="124" y="24"/>
                    </a:lnTo>
                    <a:lnTo>
                      <a:pt x="133" y="33"/>
                    </a:lnTo>
                    <a:lnTo>
                      <a:pt x="143" y="43"/>
                    </a:lnTo>
                    <a:lnTo>
                      <a:pt x="147" y="52"/>
                    </a:lnTo>
                    <a:lnTo>
                      <a:pt x="150" y="60"/>
                    </a:lnTo>
                    <a:lnTo>
                      <a:pt x="152" y="67"/>
                    </a:lnTo>
                    <a:lnTo>
                      <a:pt x="152" y="74"/>
                    </a:lnTo>
                    <a:lnTo>
                      <a:pt x="152" y="79"/>
                    </a:lnTo>
                    <a:lnTo>
                      <a:pt x="152" y="81"/>
                    </a:lnTo>
                    <a:lnTo>
                      <a:pt x="155" y="79"/>
                    </a:lnTo>
                    <a:lnTo>
                      <a:pt x="159" y="76"/>
                    </a:lnTo>
                    <a:lnTo>
                      <a:pt x="167" y="74"/>
                    </a:lnTo>
                    <a:lnTo>
                      <a:pt x="174" y="72"/>
                    </a:lnTo>
                    <a:lnTo>
                      <a:pt x="181" y="69"/>
                    </a:lnTo>
                    <a:lnTo>
                      <a:pt x="190" y="69"/>
                    </a:lnTo>
                    <a:lnTo>
                      <a:pt x="200" y="72"/>
                    </a:lnTo>
                    <a:lnTo>
                      <a:pt x="209" y="74"/>
                    </a:lnTo>
                    <a:lnTo>
                      <a:pt x="219" y="81"/>
                    </a:lnTo>
                    <a:lnTo>
                      <a:pt x="229" y="91"/>
                    </a:lnTo>
                    <a:lnTo>
                      <a:pt x="233" y="98"/>
                    </a:lnTo>
                    <a:lnTo>
                      <a:pt x="236" y="107"/>
                    </a:lnTo>
                    <a:lnTo>
                      <a:pt x="238" y="117"/>
                    </a:lnTo>
                    <a:lnTo>
                      <a:pt x="238" y="124"/>
                    </a:lnTo>
                    <a:lnTo>
                      <a:pt x="236" y="131"/>
                    </a:lnTo>
                    <a:lnTo>
                      <a:pt x="236" y="138"/>
                    </a:lnTo>
                    <a:lnTo>
                      <a:pt x="233" y="143"/>
                    </a:lnTo>
                    <a:lnTo>
                      <a:pt x="233" y="145"/>
                    </a:lnTo>
                    <a:lnTo>
                      <a:pt x="231" y="145"/>
                    </a:lnTo>
                    <a:lnTo>
                      <a:pt x="233" y="148"/>
                    </a:lnTo>
                    <a:lnTo>
                      <a:pt x="236" y="148"/>
                    </a:lnTo>
                    <a:lnTo>
                      <a:pt x="240" y="153"/>
                    </a:lnTo>
                    <a:lnTo>
                      <a:pt x="248" y="157"/>
                    </a:lnTo>
                    <a:lnTo>
                      <a:pt x="252" y="164"/>
                    </a:lnTo>
                    <a:lnTo>
                      <a:pt x="259" y="174"/>
                    </a:lnTo>
                    <a:lnTo>
                      <a:pt x="267" y="184"/>
                    </a:lnTo>
                    <a:lnTo>
                      <a:pt x="271" y="195"/>
                    </a:lnTo>
                    <a:lnTo>
                      <a:pt x="274" y="212"/>
                    </a:lnTo>
                    <a:lnTo>
                      <a:pt x="276" y="229"/>
                    </a:lnTo>
                  </a:path>
                </a:pathLst>
              </a:cu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6" name="Freeform 27"/>
              <p:cNvSpPr>
                <a:spLocks/>
              </p:cNvSpPr>
              <p:nvPr/>
            </p:nvSpPr>
            <p:spPr bwMode="auto">
              <a:xfrm>
                <a:off x="3366" y="3430"/>
                <a:ext cx="358" cy="236"/>
              </a:xfrm>
              <a:custGeom>
                <a:avLst/>
                <a:gdLst>
                  <a:gd name="T0" fmla="*/ 3 w 358"/>
                  <a:gd name="T1" fmla="*/ 220 h 236"/>
                  <a:gd name="T2" fmla="*/ 10 w 358"/>
                  <a:gd name="T3" fmla="*/ 194 h 236"/>
                  <a:gd name="T4" fmla="*/ 22 w 358"/>
                  <a:gd name="T5" fmla="*/ 174 h 236"/>
                  <a:gd name="T6" fmla="*/ 34 w 358"/>
                  <a:gd name="T7" fmla="*/ 163 h 236"/>
                  <a:gd name="T8" fmla="*/ 43 w 358"/>
                  <a:gd name="T9" fmla="*/ 155 h 236"/>
                  <a:gd name="T10" fmla="*/ 43 w 358"/>
                  <a:gd name="T11" fmla="*/ 155 h 236"/>
                  <a:gd name="T12" fmla="*/ 41 w 358"/>
                  <a:gd name="T13" fmla="*/ 146 h 236"/>
                  <a:gd name="T14" fmla="*/ 39 w 358"/>
                  <a:gd name="T15" fmla="*/ 134 h 236"/>
                  <a:gd name="T16" fmla="*/ 39 w 358"/>
                  <a:gd name="T17" fmla="*/ 117 h 236"/>
                  <a:gd name="T18" fmla="*/ 48 w 358"/>
                  <a:gd name="T19" fmla="*/ 98 h 236"/>
                  <a:gd name="T20" fmla="*/ 65 w 358"/>
                  <a:gd name="T21" fmla="*/ 84 h 236"/>
                  <a:gd name="T22" fmla="*/ 84 w 358"/>
                  <a:gd name="T23" fmla="*/ 79 h 236"/>
                  <a:gd name="T24" fmla="*/ 103 w 358"/>
                  <a:gd name="T25" fmla="*/ 82 h 236"/>
                  <a:gd name="T26" fmla="*/ 115 w 358"/>
                  <a:gd name="T27" fmla="*/ 86 h 236"/>
                  <a:gd name="T28" fmla="*/ 122 w 358"/>
                  <a:gd name="T29" fmla="*/ 91 h 236"/>
                  <a:gd name="T30" fmla="*/ 124 w 358"/>
                  <a:gd name="T31" fmla="*/ 89 h 236"/>
                  <a:gd name="T32" fmla="*/ 122 w 358"/>
                  <a:gd name="T33" fmla="*/ 82 h 236"/>
                  <a:gd name="T34" fmla="*/ 124 w 358"/>
                  <a:gd name="T35" fmla="*/ 70 h 236"/>
                  <a:gd name="T36" fmla="*/ 134 w 358"/>
                  <a:gd name="T37" fmla="*/ 53 h 236"/>
                  <a:gd name="T38" fmla="*/ 153 w 358"/>
                  <a:gd name="T39" fmla="*/ 31 h 236"/>
                  <a:gd name="T40" fmla="*/ 182 w 358"/>
                  <a:gd name="T41" fmla="*/ 15 h 236"/>
                  <a:gd name="T42" fmla="*/ 213 w 358"/>
                  <a:gd name="T43" fmla="*/ 10 h 236"/>
                  <a:gd name="T44" fmla="*/ 239 w 358"/>
                  <a:gd name="T45" fmla="*/ 15 h 236"/>
                  <a:gd name="T46" fmla="*/ 260 w 358"/>
                  <a:gd name="T47" fmla="*/ 24 h 236"/>
                  <a:gd name="T48" fmla="*/ 272 w 358"/>
                  <a:gd name="T49" fmla="*/ 31 h 236"/>
                  <a:gd name="T50" fmla="*/ 275 w 358"/>
                  <a:gd name="T51" fmla="*/ 31 h 236"/>
                  <a:gd name="T52" fmla="*/ 275 w 358"/>
                  <a:gd name="T53" fmla="*/ 27 h 236"/>
                  <a:gd name="T54" fmla="*/ 279 w 358"/>
                  <a:gd name="T55" fmla="*/ 17 h 236"/>
                  <a:gd name="T56" fmla="*/ 289 w 358"/>
                  <a:gd name="T57" fmla="*/ 8 h 236"/>
                  <a:gd name="T58" fmla="*/ 306 w 358"/>
                  <a:gd name="T59" fmla="*/ 3 h 236"/>
                  <a:gd name="T60" fmla="*/ 327 w 358"/>
                  <a:gd name="T61" fmla="*/ 3 h 236"/>
                  <a:gd name="T62" fmla="*/ 344 w 358"/>
                  <a:gd name="T63" fmla="*/ 8 h 236"/>
                  <a:gd name="T64" fmla="*/ 351 w 358"/>
                  <a:gd name="T65" fmla="*/ 17 h 236"/>
                  <a:gd name="T66" fmla="*/ 356 w 358"/>
                  <a:gd name="T67" fmla="*/ 27 h 236"/>
                  <a:gd name="T68" fmla="*/ 358 w 358"/>
                  <a:gd name="T69" fmla="*/ 31 h 2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58"/>
                  <a:gd name="T106" fmla="*/ 0 h 236"/>
                  <a:gd name="T107" fmla="*/ 358 w 358"/>
                  <a:gd name="T108" fmla="*/ 236 h 2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58" h="236">
                    <a:moveTo>
                      <a:pt x="0" y="236"/>
                    </a:moveTo>
                    <a:lnTo>
                      <a:pt x="3" y="220"/>
                    </a:lnTo>
                    <a:lnTo>
                      <a:pt x="5" y="205"/>
                    </a:lnTo>
                    <a:lnTo>
                      <a:pt x="10" y="194"/>
                    </a:lnTo>
                    <a:lnTo>
                      <a:pt x="15" y="182"/>
                    </a:lnTo>
                    <a:lnTo>
                      <a:pt x="22" y="174"/>
                    </a:lnTo>
                    <a:lnTo>
                      <a:pt x="29" y="167"/>
                    </a:lnTo>
                    <a:lnTo>
                      <a:pt x="34" y="163"/>
                    </a:lnTo>
                    <a:lnTo>
                      <a:pt x="39" y="158"/>
                    </a:lnTo>
                    <a:lnTo>
                      <a:pt x="43" y="155"/>
                    </a:lnTo>
                    <a:lnTo>
                      <a:pt x="41" y="151"/>
                    </a:lnTo>
                    <a:lnTo>
                      <a:pt x="41" y="146"/>
                    </a:lnTo>
                    <a:lnTo>
                      <a:pt x="39" y="141"/>
                    </a:lnTo>
                    <a:lnTo>
                      <a:pt x="39" y="134"/>
                    </a:lnTo>
                    <a:lnTo>
                      <a:pt x="39" y="124"/>
                    </a:lnTo>
                    <a:lnTo>
                      <a:pt x="39" y="117"/>
                    </a:lnTo>
                    <a:lnTo>
                      <a:pt x="43" y="108"/>
                    </a:lnTo>
                    <a:lnTo>
                      <a:pt x="48" y="98"/>
                    </a:lnTo>
                    <a:lnTo>
                      <a:pt x="55" y="91"/>
                    </a:lnTo>
                    <a:lnTo>
                      <a:pt x="65" y="84"/>
                    </a:lnTo>
                    <a:lnTo>
                      <a:pt x="77" y="82"/>
                    </a:lnTo>
                    <a:lnTo>
                      <a:pt x="84" y="79"/>
                    </a:lnTo>
                    <a:lnTo>
                      <a:pt x="93" y="79"/>
                    </a:lnTo>
                    <a:lnTo>
                      <a:pt x="103" y="82"/>
                    </a:lnTo>
                    <a:lnTo>
                      <a:pt x="110" y="84"/>
                    </a:lnTo>
                    <a:lnTo>
                      <a:pt x="115" y="86"/>
                    </a:lnTo>
                    <a:lnTo>
                      <a:pt x="120" y="89"/>
                    </a:lnTo>
                    <a:lnTo>
                      <a:pt x="122" y="91"/>
                    </a:lnTo>
                    <a:lnTo>
                      <a:pt x="124" y="91"/>
                    </a:lnTo>
                    <a:lnTo>
                      <a:pt x="124" y="89"/>
                    </a:lnTo>
                    <a:lnTo>
                      <a:pt x="122" y="86"/>
                    </a:lnTo>
                    <a:lnTo>
                      <a:pt x="122" y="82"/>
                    </a:lnTo>
                    <a:lnTo>
                      <a:pt x="124" y="77"/>
                    </a:lnTo>
                    <a:lnTo>
                      <a:pt x="124" y="70"/>
                    </a:lnTo>
                    <a:lnTo>
                      <a:pt x="129" y="60"/>
                    </a:lnTo>
                    <a:lnTo>
                      <a:pt x="134" y="53"/>
                    </a:lnTo>
                    <a:lnTo>
                      <a:pt x="141" y="43"/>
                    </a:lnTo>
                    <a:lnTo>
                      <a:pt x="153" y="31"/>
                    </a:lnTo>
                    <a:lnTo>
                      <a:pt x="165" y="22"/>
                    </a:lnTo>
                    <a:lnTo>
                      <a:pt x="182" y="15"/>
                    </a:lnTo>
                    <a:lnTo>
                      <a:pt x="196" y="10"/>
                    </a:lnTo>
                    <a:lnTo>
                      <a:pt x="213" y="10"/>
                    </a:lnTo>
                    <a:lnTo>
                      <a:pt x="227" y="10"/>
                    </a:lnTo>
                    <a:lnTo>
                      <a:pt x="239" y="15"/>
                    </a:lnTo>
                    <a:lnTo>
                      <a:pt x="251" y="20"/>
                    </a:lnTo>
                    <a:lnTo>
                      <a:pt x="260" y="24"/>
                    </a:lnTo>
                    <a:lnTo>
                      <a:pt x="267" y="29"/>
                    </a:lnTo>
                    <a:lnTo>
                      <a:pt x="272" y="31"/>
                    </a:lnTo>
                    <a:lnTo>
                      <a:pt x="275" y="34"/>
                    </a:lnTo>
                    <a:lnTo>
                      <a:pt x="275" y="31"/>
                    </a:lnTo>
                    <a:lnTo>
                      <a:pt x="275" y="29"/>
                    </a:lnTo>
                    <a:lnTo>
                      <a:pt x="275" y="27"/>
                    </a:lnTo>
                    <a:lnTo>
                      <a:pt x="277" y="22"/>
                    </a:lnTo>
                    <a:lnTo>
                      <a:pt x="279" y="17"/>
                    </a:lnTo>
                    <a:lnTo>
                      <a:pt x="284" y="12"/>
                    </a:lnTo>
                    <a:lnTo>
                      <a:pt x="289" y="8"/>
                    </a:lnTo>
                    <a:lnTo>
                      <a:pt x="296" y="5"/>
                    </a:lnTo>
                    <a:lnTo>
                      <a:pt x="306" y="3"/>
                    </a:lnTo>
                    <a:lnTo>
                      <a:pt x="315" y="0"/>
                    </a:lnTo>
                    <a:lnTo>
                      <a:pt x="327" y="3"/>
                    </a:lnTo>
                    <a:lnTo>
                      <a:pt x="337" y="5"/>
                    </a:lnTo>
                    <a:lnTo>
                      <a:pt x="344" y="8"/>
                    </a:lnTo>
                    <a:lnTo>
                      <a:pt x="348" y="12"/>
                    </a:lnTo>
                    <a:lnTo>
                      <a:pt x="351" y="17"/>
                    </a:lnTo>
                    <a:lnTo>
                      <a:pt x="356" y="22"/>
                    </a:lnTo>
                    <a:lnTo>
                      <a:pt x="356" y="27"/>
                    </a:lnTo>
                    <a:lnTo>
                      <a:pt x="358" y="29"/>
                    </a:lnTo>
                    <a:lnTo>
                      <a:pt x="358" y="31"/>
                    </a:lnTo>
                    <a:lnTo>
                      <a:pt x="358" y="34"/>
                    </a:lnTo>
                  </a:path>
                </a:pathLst>
              </a:cu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7" name="Freeform 28"/>
              <p:cNvSpPr>
                <a:spLocks/>
              </p:cNvSpPr>
              <p:nvPr/>
            </p:nvSpPr>
            <p:spPr bwMode="auto">
              <a:xfrm>
                <a:off x="3366" y="3664"/>
                <a:ext cx="272" cy="229"/>
              </a:xfrm>
              <a:custGeom>
                <a:avLst/>
                <a:gdLst>
                  <a:gd name="T0" fmla="*/ 272 w 272"/>
                  <a:gd name="T1" fmla="*/ 203 h 229"/>
                  <a:gd name="T2" fmla="*/ 272 w 272"/>
                  <a:gd name="T3" fmla="*/ 205 h 229"/>
                  <a:gd name="T4" fmla="*/ 267 w 272"/>
                  <a:gd name="T5" fmla="*/ 208 h 229"/>
                  <a:gd name="T6" fmla="*/ 260 w 272"/>
                  <a:gd name="T7" fmla="*/ 212 h 229"/>
                  <a:gd name="T8" fmla="*/ 251 w 272"/>
                  <a:gd name="T9" fmla="*/ 217 h 229"/>
                  <a:gd name="T10" fmla="*/ 239 w 272"/>
                  <a:gd name="T11" fmla="*/ 222 h 229"/>
                  <a:gd name="T12" fmla="*/ 227 w 272"/>
                  <a:gd name="T13" fmla="*/ 227 h 229"/>
                  <a:gd name="T14" fmla="*/ 213 w 272"/>
                  <a:gd name="T15" fmla="*/ 229 h 229"/>
                  <a:gd name="T16" fmla="*/ 196 w 272"/>
                  <a:gd name="T17" fmla="*/ 227 h 229"/>
                  <a:gd name="T18" fmla="*/ 182 w 272"/>
                  <a:gd name="T19" fmla="*/ 224 h 229"/>
                  <a:gd name="T20" fmla="*/ 165 w 272"/>
                  <a:gd name="T21" fmla="*/ 215 h 229"/>
                  <a:gd name="T22" fmla="*/ 153 w 272"/>
                  <a:gd name="T23" fmla="*/ 205 h 229"/>
                  <a:gd name="T24" fmla="*/ 141 w 272"/>
                  <a:gd name="T25" fmla="*/ 196 h 229"/>
                  <a:gd name="T26" fmla="*/ 134 w 272"/>
                  <a:gd name="T27" fmla="*/ 186 h 229"/>
                  <a:gd name="T28" fmla="*/ 129 w 272"/>
                  <a:gd name="T29" fmla="*/ 177 h 229"/>
                  <a:gd name="T30" fmla="*/ 124 w 272"/>
                  <a:gd name="T31" fmla="*/ 167 h 229"/>
                  <a:gd name="T32" fmla="*/ 124 w 272"/>
                  <a:gd name="T33" fmla="*/ 160 h 229"/>
                  <a:gd name="T34" fmla="*/ 122 w 272"/>
                  <a:gd name="T35" fmla="*/ 155 h 229"/>
                  <a:gd name="T36" fmla="*/ 122 w 272"/>
                  <a:gd name="T37" fmla="*/ 150 h 229"/>
                  <a:gd name="T38" fmla="*/ 124 w 272"/>
                  <a:gd name="T39" fmla="*/ 148 h 229"/>
                  <a:gd name="T40" fmla="*/ 124 w 272"/>
                  <a:gd name="T41" fmla="*/ 146 h 229"/>
                  <a:gd name="T42" fmla="*/ 122 w 272"/>
                  <a:gd name="T43" fmla="*/ 148 h 229"/>
                  <a:gd name="T44" fmla="*/ 120 w 272"/>
                  <a:gd name="T45" fmla="*/ 150 h 229"/>
                  <a:gd name="T46" fmla="*/ 115 w 272"/>
                  <a:gd name="T47" fmla="*/ 153 h 229"/>
                  <a:gd name="T48" fmla="*/ 110 w 272"/>
                  <a:gd name="T49" fmla="*/ 155 h 229"/>
                  <a:gd name="T50" fmla="*/ 103 w 272"/>
                  <a:gd name="T51" fmla="*/ 157 h 229"/>
                  <a:gd name="T52" fmla="*/ 93 w 272"/>
                  <a:gd name="T53" fmla="*/ 157 h 229"/>
                  <a:gd name="T54" fmla="*/ 84 w 272"/>
                  <a:gd name="T55" fmla="*/ 157 h 229"/>
                  <a:gd name="T56" fmla="*/ 77 w 272"/>
                  <a:gd name="T57" fmla="*/ 157 h 229"/>
                  <a:gd name="T58" fmla="*/ 65 w 272"/>
                  <a:gd name="T59" fmla="*/ 153 h 229"/>
                  <a:gd name="T60" fmla="*/ 55 w 272"/>
                  <a:gd name="T61" fmla="*/ 146 h 229"/>
                  <a:gd name="T62" fmla="*/ 48 w 272"/>
                  <a:gd name="T63" fmla="*/ 138 h 229"/>
                  <a:gd name="T64" fmla="*/ 43 w 272"/>
                  <a:gd name="T65" fmla="*/ 129 h 229"/>
                  <a:gd name="T66" fmla="*/ 39 w 272"/>
                  <a:gd name="T67" fmla="*/ 122 h 229"/>
                  <a:gd name="T68" fmla="*/ 39 w 272"/>
                  <a:gd name="T69" fmla="*/ 112 h 229"/>
                  <a:gd name="T70" fmla="*/ 39 w 272"/>
                  <a:gd name="T71" fmla="*/ 105 h 229"/>
                  <a:gd name="T72" fmla="*/ 39 w 272"/>
                  <a:gd name="T73" fmla="*/ 98 h 229"/>
                  <a:gd name="T74" fmla="*/ 41 w 272"/>
                  <a:gd name="T75" fmla="*/ 91 h 229"/>
                  <a:gd name="T76" fmla="*/ 41 w 272"/>
                  <a:gd name="T77" fmla="*/ 86 h 229"/>
                  <a:gd name="T78" fmla="*/ 43 w 272"/>
                  <a:gd name="T79" fmla="*/ 84 h 229"/>
                  <a:gd name="T80" fmla="*/ 43 w 272"/>
                  <a:gd name="T81" fmla="*/ 81 h 229"/>
                  <a:gd name="T82" fmla="*/ 43 w 272"/>
                  <a:gd name="T83" fmla="*/ 81 h 229"/>
                  <a:gd name="T84" fmla="*/ 39 w 272"/>
                  <a:gd name="T85" fmla="*/ 79 h 229"/>
                  <a:gd name="T86" fmla="*/ 34 w 272"/>
                  <a:gd name="T87" fmla="*/ 76 h 229"/>
                  <a:gd name="T88" fmla="*/ 29 w 272"/>
                  <a:gd name="T89" fmla="*/ 72 h 229"/>
                  <a:gd name="T90" fmla="*/ 22 w 272"/>
                  <a:gd name="T91" fmla="*/ 64 h 229"/>
                  <a:gd name="T92" fmla="*/ 15 w 272"/>
                  <a:gd name="T93" fmla="*/ 55 h 229"/>
                  <a:gd name="T94" fmla="*/ 10 w 272"/>
                  <a:gd name="T95" fmla="*/ 45 h 229"/>
                  <a:gd name="T96" fmla="*/ 5 w 272"/>
                  <a:gd name="T97" fmla="*/ 31 h 229"/>
                  <a:gd name="T98" fmla="*/ 3 w 272"/>
                  <a:gd name="T99" fmla="*/ 17 h 229"/>
                  <a:gd name="T100" fmla="*/ 0 w 272"/>
                  <a:gd name="T101" fmla="*/ 0 h 22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72"/>
                  <a:gd name="T154" fmla="*/ 0 h 229"/>
                  <a:gd name="T155" fmla="*/ 272 w 272"/>
                  <a:gd name="T156" fmla="*/ 229 h 22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72" h="229">
                    <a:moveTo>
                      <a:pt x="272" y="203"/>
                    </a:moveTo>
                    <a:lnTo>
                      <a:pt x="272" y="205"/>
                    </a:lnTo>
                    <a:lnTo>
                      <a:pt x="267" y="208"/>
                    </a:lnTo>
                    <a:lnTo>
                      <a:pt x="260" y="212"/>
                    </a:lnTo>
                    <a:lnTo>
                      <a:pt x="251" y="217"/>
                    </a:lnTo>
                    <a:lnTo>
                      <a:pt x="239" y="222"/>
                    </a:lnTo>
                    <a:lnTo>
                      <a:pt x="227" y="227"/>
                    </a:lnTo>
                    <a:lnTo>
                      <a:pt x="213" y="229"/>
                    </a:lnTo>
                    <a:lnTo>
                      <a:pt x="196" y="227"/>
                    </a:lnTo>
                    <a:lnTo>
                      <a:pt x="182" y="224"/>
                    </a:lnTo>
                    <a:lnTo>
                      <a:pt x="165" y="215"/>
                    </a:lnTo>
                    <a:lnTo>
                      <a:pt x="153" y="205"/>
                    </a:lnTo>
                    <a:lnTo>
                      <a:pt x="141" y="196"/>
                    </a:lnTo>
                    <a:lnTo>
                      <a:pt x="134" y="186"/>
                    </a:lnTo>
                    <a:lnTo>
                      <a:pt x="129" y="177"/>
                    </a:lnTo>
                    <a:lnTo>
                      <a:pt x="124" y="167"/>
                    </a:lnTo>
                    <a:lnTo>
                      <a:pt x="124" y="160"/>
                    </a:lnTo>
                    <a:lnTo>
                      <a:pt x="122" y="155"/>
                    </a:lnTo>
                    <a:lnTo>
                      <a:pt x="122" y="150"/>
                    </a:lnTo>
                    <a:lnTo>
                      <a:pt x="124" y="148"/>
                    </a:lnTo>
                    <a:lnTo>
                      <a:pt x="124" y="146"/>
                    </a:lnTo>
                    <a:lnTo>
                      <a:pt x="122" y="148"/>
                    </a:lnTo>
                    <a:lnTo>
                      <a:pt x="120" y="150"/>
                    </a:lnTo>
                    <a:lnTo>
                      <a:pt x="115" y="153"/>
                    </a:lnTo>
                    <a:lnTo>
                      <a:pt x="110" y="155"/>
                    </a:lnTo>
                    <a:lnTo>
                      <a:pt x="103" y="157"/>
                    </a:lnTo>
                    <a:lnTo>
                      <a:pt x="93" y="157"/>
                    </a:lnTo>
                    <a:lnTo>
                      <a:pt x="84" y="157"/>
                    </a:lnTo>
                    <a:lnTo>
                      <a:pt x="77" y="157"/>
                    </a:lnTo>
                    <a:lnTo>
                      <a:pt x="65" y="153"/>
                    </a:lnTo>
                    <a:lnTo>
                      <a:pt x="55" y="146"/>
                    </a:lnTo>
                    <a:lnTo>
                      <a:pt x="48" y="138"/>
                    </a:lnTo>
                    <a:lnTo>
                      <a:pt x="43" y="129"/>
                    </a:lnTo>
                    <a:lnTo>
                      <a:pt x="39" y="122"/>
                    </a:lnTo>
                    <a:lnTo>
                      <a:pt x="39" y="112"/>
                    </a:lnTo>
                    <a:lnTo>
                      <a:pt x="39" y="105"/>
                    </a:lnTo>
                    <a:lnTo>
                      <a:pt x="39" y="98"/>
                    </a:lnTo>
                    <a:lnTo>
                      <a:pt x="41" y="91"/>
                    </a:lnTo>
                    <a:lnTo>
                      <a:pt x="41" y="86"/>
                    </a:lnTo>
                    <a:lnTo>
                      <a:pt x="43" y="84"/>
                    </a:lnTo>
                    <a:lnTo>
                      <a:pt x="43" y="81"/>
                    </a:lnTo>
                    <a:lnTo>
                      <a:pt x="39" y="79"/>
                    </a:lnTo>
                    <a:lnTo>
                      <a:pt x="34" y="76"/>
                    </a:lnTo>
                    <a:lnTo>
                      <a:pt x="29" y="72"/>
                    </a:lnTo>
                    <a:lnTo>
                      <a:pt x="22" y="64"/>
                    </a:lnTo>
                    <a:lnTo>
                      <a:pt x="15" y="55"/>
                    </a:lnTo>
                    <a:lnTo>
                      <a:pt x="10" y="45"/>
                    </a:lnTo>
                    <a:lnTo>
                      <a:pt x="5" y="31"/>
                    </a:lnTo>
                    <a:lnTo>
                      <a:pt x="3" y="17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8" name="Freeform 29"/>
              <p:cNvSpPr>
                <a:spLocks/>
              </p:cNvSpPr>
              <p:nvPr/>
            </p:nvSpPr>
            <p:spPr bwMode="auto">
              <a:xfrm>
                <a:off x="3638" y="3664"/>
                <a:ext cx="360" cy="236"/>
              </a:xfrm>
              <a:custGeom>
                <a:avLst/>
                <a:gdLst>
                  <a:gd name="T0" fmla="*/ 3 w 360"/>
                  <a:gd name="T1" fmla="*/ 205 h 236"/>
                  <a:gd name="T2" fmla="*/ 3 w 360"/>
                  <a:gd name="T3" fmla="*/ 212 h 236"/>
                  <a:gd name="T4" fmla="*/ 7 w 360"/>
                  <a:gd name="T5" fmla="*/ 219 h 236"/>
                  <a:gd name="T6" fmla="*/ 17 w 360"/>
                  <a:gd name="T7" fmla="*/ 229 h 236"/>
                  <a:gd name="T8" fmla="*/ 34 w 360"/>
                  <a:gd name="T9" fmla="*/ 236 h 236"/>
                  <a:gd name="T10" fmla="*/ 55 w 360"/>
                  <a:gd name="T11" fmla="*/ 236 h 236"/>
                  <a:gd name="T12" fmla="*/ 72 w 360"/>
                  <a:gd name="T13" fmla="*/ 229 h 236"/>
                  <a:gd name="T14" fmla="*/ 79 w 360"/>
                  <a:gd name="T15" fmla="*/ 219 h 236"/>
                  <a:gd name="T16" fmla="*/ 84 w 360"/>
                  <a:gd name="T17" fmla="*/ 212 h 236"/>
                  <a:gd name="T18" fmla="*/ 86 w 360"/>
                  <a:gd name="T19" fmla="*/ 205 h 236"/>
                  <a:gd name="T20" fmla="*/ 88 w 360"/>
                  <a:gd name="T21" fmla="*/ 205 h 236"/>
                  <a:gd name="T22" fmla="*/ 100 w 360"/>
                  <a:gd name="T23" fmla="*/ 215 h 236"/>
                  <a:gd name="T24" fmla="*/ 119 w 360"/>
                  <a:gd name="T25" fmla="*/ 224 h 236"/>
                  <a:gd name="T26" fmla="*/ 148 w 360"/>
                  <a:gd name="T27" fmla="*/ 229 h 236"/>
                  <a:gd name="T28" fmla="*/ 179 w 360"/>
                  <a:gd name="T29" fmla="*/ 224 h 236"/>
                  <a:gd name="T30" fmla="*/ 208 w 360"/>
                  <a:gd name="T31" fmla="*/ 205 h 236"/>
                  <a:gd name="T32" fmla="*/ 227 w 360"/>
                  <a:gd name="T33" fmla="*/ 186 h 236"/>
                  <a:gd name="T34" fmla="*/ 234 w 360"/>
                  <a:gd name="T35" fmla="*/ 169 h 236"/>
                  <a:gd name="T36" fmla="*/ 236 w 360"/>
                  <a:gd name="T37" fmla="*/ 155 h 236"/>
                  <a:gd name="T38" fmla="*/ 236 w 360"/>
                  <a:gd name="T39" fmla="*/ 148 h 236"/>
                  <a:gd name="T40" fmla="*/ 236 w 360"/>
                  <a:gd name="T41" fmla="*/ 148 h 236"/>
                  <a:gd name="T42" fmla="*/ 243 w 360"/>
                  <a:gd name="T43" fmla="*/ 153 h 236"/>
                  <a:gd name="T44" fmla="*/ 258 w 360"/>
                  <a:gd name="T45" fmla="*/ 157 h 236"/>
                  <a:gd name="T46" fmla="*/ 274 w 360"/>
                  <a:gd name="T47" fmla="*/ 160 h 236"/>
                  <a:gd name="T48" fmla="*/ 293 w 360"/>
                  <a:gd name="T49" fmla="*/ 153 h 236"/>
                  <a:gd name="T50" fmla="*/ 313 w 360"/>
                  <a:gd name="T51" fmla="*/ 138 h 236"/>
                  <a:gd name="T52" fmla="*/ 320 w 360"/>
                  <a:gd name="T53" fmla="*/ 122 h 236"/>
                  <a:gd name="T54" fmla="*/ 322 w 360"/>
                  <a:gd name="T55" fmla="*/ 105 h 236"/>
                  <a:gd name="T56" fmla="*/ 320 w 360"/>
                  <a:gd name="T57" fmla="*/ 91 h 236"/>
                  <a:gd name="T58" fmla="*/ 317 w 360"/>
                  <a:gd name="T59" fmla="*/ 84 h 236"/>
                  <a:gd name="T60" fmla="*/ 317 w 360"/>
                  <a:gd name="T61" fmla="*/ 81 h 236"/>
                  <a:gd name="T62" fmla="*/ 324 w 360"/>
                  <a:gd name="T63" fmla="*/ 76 h 236"/>
                  <a:gd name="T64" fmla="*/ 336 w 360"/>
                  <a:gd name="T65" fmla="*/ 64 h 236"/>
                  <a:gd name="T66" fmla="*/ 351 w 360"/>
                  <a:gd name="T67" fmla="*/ 45 h 236"/>
                  <a:gd name="T68" fmla="*/ 358 w 360"/>
                  <a:gd name="T69" fmla="*/ 17 h 2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60"/>
                  <a:gd name="T106" fmla="*/ 0 h 236"/>
                  <a:gd name="T107" fmla="*/ 360 w 360"/>
                  <a:gd name="T108" fmla="*/ 236 h 2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60" h="236">
                    <a:moveTo>
                      <a:pt x="0" y="203"/>
                    </a:moveTo>
                    <a:lnTo>
                      <a:pt x="3" y="205"/>
                    </a:lnTo>
                    <a:lnTo>
                      <a:pt x="3" y="208"/>
                    </a:lnTo>
                    <a:lnTo>
                      <a:pt x="3" y="212"/>
                    </a:lnTo>
                    <a:lnTo>
                      <a:pt x="5" y="215"/>
                    </a:lnTo>
                    <a:lnTo>
                      <a:pt x="7" y="219"/>
                    </a:lnTo>
                    <a:lnTo>
                      <a:pt x="12" y="224"/>
                    </a:lnTo>
                    <a:lnTo>
                      <a:pt x="17" y="229"/>
                    </a:lnTo>
                    <a:lnTo>
                      <a:pt x="24" y="234"/>
                    </a:lnTo>
                    <a:lnTo>
                      <a:pt x="34" y="236"/>
                    </a:lnTo>
                    <a:lnTo>
                      <a:pt x="43" y="236"/>
                    </a:lnTo>
                    <a:lnTo>
                      <a:pt x="55" y="236"/>
                    </a:lnTo>
                    <a:lnTo>
                      <a:pt x="65" y="234"/>
                    </a:lnTo>
                    <a:lnTo>
                      <a:pt x="72" y="229"/>
                    </a:lnTo>
                    <a:lnTo>
                      <a:pt x="76" y="224"/>
                    </a:lnTo>
                    <a:lnTo>
                      <a:pt x="79" y="219"/>
                    </a:lnTo>
                    <a:lnTo>
                      <a:pt x="84" y="215"/>
                    </a:lnTo>
                    <a:lnTo>
                      <a:pt x="84" y="212"/>
                    </a:lnTo>
                    <a:lnTo>
                      <a:pt x="86" y="208"/>
                    </a:lnTo>
                    <a:lnTo>
                      <a:pt x="86" y="205"/>
                    </a:lnTo>
                    <a:lnTo>
                      <a:pt x="88" y="205"/>
                    </a:lnTo>
                    <a:lnTo>
                      <a:pt x="91" y="210"/>
                    </a:lnTo>
                    <a:lnTo>
                      <a:pt x="100" y="215"/>
                    </a:lnTo>
                    <a:lnTo>
                      <a:pt x="110" y="219"/>
                    </a:lnTo>
                    <a:lnTo>
                      <a:pt x="119" y="224"/>
                    </a:lnTo>
                    <a:lnTo>
                      <a:pt x="134" y="227"/>
                    </a:lnTo>
                    <a:lnTo>
                      <a:pt x="148" y="229"/>
                    </a:lnTo>
                    <a:lnTo>
                      <a:pt x="162" y="229"/>
                    </a:lnTo>
                    <a:lnTo>
                      <a:pt x="179" y="224"/>
                    </a:lnTo>
                    <a:lnTo>
                      <a:pt x="193" y="217"/>
                    </a:lnTo>
                    <a:lnTo>
                      <a:pt x="208" y="205"/>
                    </a:lnTo>
                    <a:lnTo>
                      <a:pt x="217" y="196"/>
                    </a:lnTo>
                    <a:lnTo>
                      <a:pt x="227" y="186"/>
                    </a:lnTo>
                    <a:lnTo>
                      <a:pt x="231" y="177"/>
                    </a:lnTo>
                    <a:lnTo>
                      <a:pt x="234" y="169"/>
                    </a:lnTo>
                    <a:lnTo>
                      <a:pt x="236" y="162"/>
                    </a:lnTo>
                    <a:lnTo>
                      <a:pt x="236" y="155"/>
                    </a:lnTo>
                    <a:lnTo>
                      <a:pt x="236" y="150"/>
                    </a:lnTo>
                    <a:lnTo>
                      <a:pt x="236" y="148"/>
                    </a:lnTo>
                    <a:lnTo>
                      <a:pt x="239" y="150"/>
                    </a:lnTo>
                    <a:lnTo>
                      <a:pt x="243" y="153"/>
                    </a:lnTo>
                    <a:lnTo>
                      <a:pt x="251" y="155"/>
                    </a:lnTo>
                    <a:lnTo>
                      <a:pt x="258" y="157"/>
                    </a:lnTo>
                    <a:lnTo>
                      <a:pt x="265" y="160"/>
                    </a:lnTo>
                    <a:lnTo>
                      <a:pt x="274" y="160"/>
                    </a:lnTo>
                    <a:lnTo>
                      <a:pt x="284" y="157"/>
                    </a:lnTo>
                    <a:lnTo>
                      <a:pt x="293" y="153"/>
                    </a:lnTo>
                    <a:lnTo>
                      <a:pt x="303" y="148"/>
                    </a:lnTo>
                    <a:lnTo>
                      <a:pt x="313" y="138"/>
                    </a:lnTo>
                    <a:lnTo>
                      <a:pt x="317" y="131"/>
                    </a:lnTo>
                    <a:lnTo>
                      <a:pt x="320" y="122"/>
                    </a:lnTo>
                    <a:lnTo>
                      <a:pt x="322" y="112"/>
                    </a:lnTo>
                    <a:lnTo>
                      <a:pt x="322" y="105"/>
                    </a:lnTo>
                    <a:lnTo>
                      <a:pt x="320" y="98"/>
                    </a:lnTo>
                    <a:lnTo>
                      <a:pt x="320" y="91"/>
                    </a:lnTo>
                    <a:lnTo>
                      <a:pt x="317" y="86"/>
                    </a:lnTo>
                    <a:lnTo>
                      <a:pt x="317" y="84"/>
                    </a:lnTo>
                    <a:lnTo>
                      <a:pt x="315" y="84"/>
                    </a:lnTo>
                    <a:lnTo>
                      <a:pt x="317" y="81"/>
                    </a:lnTo>
                    <a:lnTo>
                      <a:pt x="320" y="79"/>
                    </a:lnTo>
                    <a:lnTo>
                      <a:pt x="324" y="76"/>
                    </a:lnTo>
                    <a:lnTo>
                      <a:pt x="332" y="72"/>
                    </a:lnTo>
                    <a:lnTo>
                      <a:pt x="336" y="64"/>
                    </a:lnTo>
                    <a:lnTo>
                      <a:pt x="343" y="55"/>
                    </a:lnTo>
                    <a:lnTo>
                      <a:pt x="351" y="45"/>
                    </a:lnTo>
                    <a:lnTo>
                      <a:pt x="355" y="33"/>
                    </a:lnTo>
                    <a:lnTo>
                      <a:pt x="358" y="17"/>
                    </a:lnTo>
                    <a:lnTo>
                      <a:pt x="360" y="0"/>
                    </a:lnTo>
                  </a:path>
                </a:pathLst>
              </a:cu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284" name="Freeform 30"/>
            <p:cNvSpPr>
              <a:spLocks/>
            </p:cNvSpPr>
            <p:nvPr/>
          </p:nvSpPr>
          <p:spPr bwMode="auto">
            <a:xfrm>
              <a:off x="4346" y="4062"/>
              <a:ext cx="115" cy="115"/>
            </a:xfrm>
            <a:custGeom>
              <a:avLst/>
              <a:gdLst>
                <a:gd name="T0" fmla="*/ 112 w 115"/>
                <a:gd name="T1" fmla="*/ 112 h 115"/>
                <a:gd name="T2" fmla="*/ 115 w 115"/>
                <a:gd name="T3" fmla="*/ 0 h 115"/>
                <a:gd name="T4" fmla="*/ 0 w 115"/>
                <a:gd name="T5" fmla="*/ 0 h 115"/>
                <a:gd name="T6" fmla="*/ 0 w 115"/>
                <a:gd name="T7" fmla="*/ 115 h 115"/>
                <a:gd name="T8" fmla="*/ 115 w 115"/>
                <a:gd name="T9" fmla="*/ 115 h 115"/>
                <a:gd name="T10" fmla="*/ 115 w 115"/>
                <a:gd name="T11" fmla="*/ 115 h 1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"/>
                <a:gd name="T19" fmla="*/ 0 h 115"/>
                <a:gd name="T20" fmla="*/ 115 w 115"/>
                <a:gd name="T21" fmla="*/ 115 h 1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" h="115">
                  <a:moveTo>
                    <a:pt x="112" y="112"/>
                  </a:moveTo>
                  <a:lnTo>
                    <a:pt x="115" y="0"/>
                  </a:lnTo>
                  <a:lnTo>
                    <a:pt x="0" y="0"/>
                  </a:lnTo>
                  <a:lnTo>
                    <a:pt x="0" y="115"/>
                  </a:lnTo>
                  <a:lnTo>
                    <a:pt x="115" y="115"/>
                  </a:lnTo>
                </a:path>
              </a:pathLst>
            </a:custGeom>
            <a:solidFill>
              <a:schemeClr val="accent2">
                <a:alpha val="50195"/>
              </a:schemeClr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Freeform 31"/>
            <p:cNvSpPr>
              <a:spLocks/>
            </p:cNvSpPr>
            <p:nvPr/>
          </p:nvSpPr>
          <p:spPr bwMode="auto">
            <a:xfrm>
              <a:off x="4985" y="4062"/>
              <a:ext cx="112" cy="115"/>
            </a:xfrm>
            <a:custGeom>
              <a:avLst/>
              <a:gdLst>
                <a:gd name="T0" fmla="*/ 112 w 112"/>
                <a:gd name="T1" fmla="*/ 112 h 115"/>
                <a:gd name="T2" fmla="*/ 112 w 112"/>
                <a:gd name="T3" fmla="*/ 0 h 115"/>
                <a:gd name="T4" fmla="*/ 0 w 112"/>
                <a:gd name="T5" fmla="*/ 0 h 115"/>
                <a:gd name="T6" fmla="*/ 0 w 112"/>
                <a:gd name="T7" fmla="*/ 115 h 115"/>
                <a:gd name="T8" fmla="*/ 112 w 112"/>
                <a:gd name="T9" fmla="*/ 115 h 115"/>
                <a:gd name="T10" fmla="*/ 112 w 112"/>
                <a:gd name="T11" fmla="*/ 115 h 1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"/>
                <a:gd name="T19" fmla="*/ 0 h 115"/>
                <a:gd name="T20" fmla="*/ 112 w 112"/>
                <a:gd name="T21" fmla="*/ 115 h 1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" h="115">
                  <a:moveTo>
                    <a:pt x="112" y="112"/>
                  </a:moveTo>
                  <a:lnTo>
                    <a:pt x="112" y="0"/>
                  </a:lnTo>
                  <a:lnTo>
                    <a:pt x="0" y="0"/>
                  </a:lnTo>
                  <a:lnTo>
                    <a:pt x="0" y="115"/>
                  </a:lnTo>
                  <a:lnTo>
                    <a:pt x="112" y="115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32"/>
            <p:cNvSpPr>
              <a:spLocks noChangeShapeType="1"/>
            </p:cNvSpPr>
            <p:nvPr/>
          </p:nvSpPr>
          <p:spPr bwMode="auto">
            <a:xfrm>
              <a:off x="4206" y="2558"/>
              <a:ext cx="1" cy="1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33"/>
            <p:cNvSpPr>
              <a:spLocks noChangeShapeType="1"/>
            </p:cNvSpPr>
            <p:nvPr/>
          </p:nvSpPr>
          <p:spPr bwMode="auto">
            <a:xfrm flipH="1" flipV="1">
              <a:off x="3719" y="2813"/>
              <a:ext cx="172" cy="9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34"/>
            <p:cNvSpPr>
              <a:spLocks noChangeShapeType="1"/>
            </p:cNvSpPr>
            <p:nvPr/>
          </p:nvSpPr>
          <p:spPr bwMode="auto">
            <a:xfrm flipV="1">
              <a:off x="4520" y="2811"/>
              <a:ext cx="184" cy="10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9" name="Line 35"/>
            <p:cNvSpPr>
              <a:spLocks noChangeShapeType="1"/>
            </p:cNvSpPr>
            <p:nvPr/>
          </p:nvSpPr>
          <p:spPr bwMode="auto">
            <a:xfrm flipH="1">
              <a:off x="3683" y="3049"/>
              <a:ext cx="253" cy="37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Freeform 36"/>
            <p:cNvSpPr>
              <a:spLocks/>
            </p:cNvSpPr>
            <p:nvPr/>
          </p:nvSpPr>
          <p:spPr bwMode="auto">
            <a:xfrm>
              <a:off x="3745" y="3199"/>
              <a:ext cx="113" cy="115"/>
            </a:xfrm>
            <a:custGeom>
              <a:avLst/>
              <a:gdLst>
                <a:gd name="T0" fmla="*/ 113 w 113"/>
                <a:gd name="T1" fmla="*/ 112 h 115"/>
                <a:gd name="T2" fmla="*/ 113 w 113"/>
                <a:gd name="T3" fmla="*/ 0 h 115"/>
                <a:gd name="T4" fmla="*/ 0 w 113"/>
                <a:gd name="T5" fmla="*/ 0 h 115"/>
                <a:gd name="T6" fmla="*/ 0 w 113"/>
                <a:gd name="T7" fmla="*/ 115 h 115"/>
                <a:gd name="T8" fmla="*/ 113 w 113"/>
                <a:gd name="T9" fmla="*/ 115 h 115"/>
                <a:gd name="T10" fmla="*/ 113 w 113"/>
                <a:gd name="T11" fmla="*/ 115 h 115"/>
                <a:gd name="T12" fmla="*/ 113 w 113"/>
                <a:gd name="T13" fmla="*/ 112 h 1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"/>
                <a:gd name="T22" fmla="*/ 0 h 115"/>
                <a:gd name="T23" fmla="*/ 113 w 113"/>
                <a:gd name="T24" fmla="*/ 115 h 1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" h="115">
                  <a:moveTo>
                    <a:pt x="113" y="112"/>
                  </a:moveTo>
                  <a:lnTo>
                    <a:pt x="113" y="0"/>
                  </a:lnTo>
                  <a:lnTo>
                    <a:pt x="0" y="0"/>
                  </a:lnTo>
                  <a:lnTo>
                    <a:pt x="0" y="115"/>
                  </a:lnTo>
                  <a:lnTo>
                    <a:pt x="113" y="115"/>
                  </a:lnTo>
                  <a:lnTo>
                    <a:pt x="113" y="112"/>
                  </a:lnTo>
                  <a:close/>
                </a:path>
              </a:pathLst>
            </a:custGeom>
            <a:solidFill>
              <a:srgbClr val="FFFF66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Freeform 37"/>
            <p:cNvSpPr>
              <a:spLocks/>
            </p:cNvSpPr>
            <p:nvPr/>
          </p:nvSpPr>
          <p:spPr bwMode="auto">
            <a:xfrm>
              <a:off x="3984" y="3264"/>
              <a:ext cx="113" cy="115"/>
            </a:xfrm>
            <a:custGeom>
              <a:avLst/>
              <a:gdLst>
                <a:gd name="T0" fmla="*/ 113 w 113"/>
                <a:gd name="T1" fmla="*/ 112 h 115"/>
                <a:gd name="T2" fmla="*/ 113 w 113"/>
                <a:gd name="T3" fmla="*/ 0 h 115"/>
                <a:gd name="T4" fmla="*/ 0 w 113"/>
                <a:gd name="T5" fmla="*/ 0 h 115"/>
                <a:gd name="T6" fmla="*/ 0 w 113"/>
                <a:gd name="T7" fmla="*/ 115 h 115"/>
                <a:gd name="T8" fmla="*/ 113 w 113"/>
                <a:gd name="T9" fmla="*/ 115 h 115"/>
                <a:gd name="T10" fmla="*/ 113 w 113"/>
                <a:gd name="T11" fmla="*/ 115 h 1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3"/>
                <a:gd name="T19" fmla="*/ 0 h 115"/>
                <a:gd name="T20" fmla="*/ 113 w 113"/>
                <a:gd name="T21" fmla="*/ 115 h 1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3" h="115">
                  <a:moveTo>
                    <a:pt x="113" y="112"/>
                  </a:moveTo>
                  <a:lnTo>
                    <a:pt x="113" y="0"/>
                  </a:lnTo>
                  <a:lnTo>
                    <a:pt x="0" y="0"/>
                  </a:lnTo>
                  <a:lnTo>
                    <a:pt x="0" y="115"/>
                  </a:lnTo>
                  <a:lnTo>
                    <a:pt x="113" y="115"/>
                  </a:lnTo>
                </a:path>
              </a:pathLst>
            </a:custGeom>
            <a:solidFill>
              <a:srgbClr val="FF0066">
                <a:alpha val="50195"/>
              </a:srgbClr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38"/>
            <p:cNvSpPr>
              <a:spLocks noChangeShapeType="1"/>
            </p:cNvSpPr>
            <p:nvPr/>
          </p:nvSpPr>
          <p:spPr bwMode="auto">
            <a:xfrm>
              <a:off x="4468" y="3054"/>
              <a:ext cx="260" cy="37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Freeform 39"/>
            <p:cNvSpPr>
              <a:spLocks/>
            </p:cNvSpPr>
            <p:nvPr/>
          </p:nvSpPr>
          <p:spPr bwMode="auto">
            <a:xfrm>
              <a:off x="4554" y="3202"/>
              <a:ext cx="112" cy="112"/>
            </a:xfrm>
            <a:custGeom>
              <a:avLst/>
              <a:gdLst>
                <a:gd name="T0" fmla="*/ 112 w 112"/>
                <a:gd name="T1" fmla="*/ 112 h 112"/>
                <a:gd name="T2" fmla="*/ 112 w 112"/>
                <a:gd name="T3" fmla="*/ 0 h 112"/>
                <a:gd name="T4" fmla="*/ 0 w 112"/>
                <a:gd name="T5" fmla="*/ 0 h 112"/>
                <a:gd name="T6" fmla="*/ 0 w 112"/>
                <a:gd name="T7" fmla="*/ 112 h 112"/>
                <a:gd name="T8" fmla="*/ 112 w 112"/>
                <a:gd name="T9" fmla="*/ 112 h 112"/>
                <a:gd name="T10" fmla="*/ 112 w 112"/>
                <a:gd name="T11" fmla="*/ 112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"/>
                <a:gd name="T19" fmla="*/ 0 h 112"/>
                <a:gd name="T20" fmla="*/ 112 w 112"/>
                <a:gd name="T21" fmla="*/ 112 h 1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" h="112">
                  <a:moveTo>
                    <a:pt x="112" y="112"/>
                  </a:moveTo>
                  <a:lnTo>
                    <a:pt x="112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2" y="112"/>
                  </a:ln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Freeform 40"/>
            <p:cNvSpPr>
              <a:spLocks/>
            </p:cNvSpPr>
            <p:nvPr/>
          </p:nvSpPr>
          <p:spPr bwMode="auto">
            <a:xfrm>
              <a:off x="4554" y="3202"/>
              <a:ext cx="112" cy="112"/>
            </a:xfrm>
            <a:custGeom>
              <a:avLst/>
              <a:gdLst>
                <a:gd name="T0" fmla="*/ 112 w 112"/>
                <a:gd name="T1" fmla="*/ 112 h 112"/>
                <a:gd name="T2" fmla="*/ 112 w 112"/>
                <a:gd name="T3" fmla="*/ 0 h 112"/>
                <a:gd name="T4" fmla="*/ 0 w 112"/>
                <a:gd name="T5" fmla="*/ 0 h 112"/>
                <a:gd name="T6" fmla="*/ 0 w 112"/>
                <a:gd name="T7" fmla="*/ 112 h 112"/>
                <a:gd name="T8" fmla="*/ 112 w 112"/>
                <a:gd name="T9" fmla="*/ 112 h 112"/>
                <a:gd name="T10" fmla="*/ 112 w 112"/>
                <a:gd name="T11" fmla="*/ 112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"/>
                <a:gd name="T19" fmla="*/ 0 h 112"/>
                <a:gd name="T20" fmla="*/ 112 w 112"/>
                <a:gd name="T21" fmla="*/ 112 h 1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" h="112">
                  <a:moveTo>
                    <a:pt x="112" y="112"/>
                  </a:moveTo>
                  <a:lnTo>
                    <a:pt x="112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2" y="112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5" name="Line 41"/>
            <p:cNvSpPr>
              <a:spLocks noChangeShapeType="1"/>
            </p:cNvSpPr>
            <p:nvPr/>
          </p:nvSpPr>
          <p:spPr bwMode="auto">
            <a:xfrm flipH="1" flipV="1">
              <a:off x="3273" y="3447"/>
              <a:ext cx="141" cy="7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6" name="Line 42"/>
            <p:cNvSpPr>
              <a:spLocks noChangeShapeType="1"/>
            </p:cNvSpPr>
            <p:nvPr/>
          </p:nvSpPr>
          <p:spPr bwMode="auto">
            <a:xfrm flipV="1">
              <a:off x="4990" y="3447"/>
              <a:ext cx="148" cy="7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7" name="Line 43"/>
            <p:cNvSpPr>
              <a:spLocks noChangeShapeType="1"/>
            </p:cNvSpPr>
            <p:nvPr/>
          </p:nvSpPr>
          <p:spPr bwMode="auto">
            <a:xfrm flipH="1">
              <a:off x="3347" y="3876"/>
              <a:ext cx="181" cy="18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8" name="Line 44"/>
            <p:cNvSpPr>
              <a:spLocks noChangeShapeType="1"/>
            </p:cNvSpPr>
            <p:nvPr/>
          </p:nvSpPr>
          <p:spPr bwMode="auto">
            <a:xfrm>
              <a:off x="3822" y="3883"/>
              <a:ext cx="183" cy="18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9" name="Line 45"/>
            <p:cNvSpPr>
              <a:spLocks noChangeShapeType="1"/>
            </p:cNvSpPr>
            <p:nvPr/>
          </p:nvSpPr>
          <p:spPr bwMode="auto">
            <a:xfrm flipH="1">
              <a:off x="4404" y="3881"/>
              <a:ext cx="178" cy="18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0" name="Line 46"/>
            <p:cNvSpPr>
              <a:spLocks noChangeShapeType="1"/>
            </p:cNvSpPr>
            <p:nvPr/>
          </p:nvSpPr>
          <p:spPr bwMode="auto">
            <a:xfrm>
              <a:off x="4883" y="3872"/>
              <a:ext cx="157" cy="19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1" name="Line 47"/>
            <p:cNvSpPr>
              <a:spLocks noChangeShapeType="1"/>
            </p:cNvSpPr>
            <p:nvPr/>
          </p:nvSpPr>
          <p:spPr bwMode="auto">
            <a:xfrm>
              <a:off x="3996" y="3666"/>
              <a:ext cx="41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2" name="Freeform 48"/>
            <p:cNvSpPr>
              <a:spLocks/>
            </p:cNvSpPr>
            <p:nvPr/>
          </p:nvSpPr>
          <p:spPr bwMode="auto">
            <a:xfrm>
              <a:off x="4160" y="3612"/>
              <a:ext cx="112" cy="112"/>
            </a:xfrm>
            <a:custGeom>
              <a:avLst/>
              <a:gdLst>
                <a:gd name="T0" fmla="*/ 112 w 112"/>
                <a:gd name="T1" fmla="*/ 112 h 112"/>
                <a:gd name="T2" fmla="*/ 112 w 112"/>
                <a:gd name="T3" fmla="*/ 0 h 112"/>
                <a:gd name="T4" fmla="*/ 0 w 112"/>
                <a:gd name="T5" fmla="*/ 0 h 112"/>
                <a:gd name="T6" fmla="*/ 0 w 112"/>
                <a:gd name="T7" fmla="*/ 112 h 112"/>
                <a:gd name="T8" fmla="*/ 112 w 112"/>
                <a:gd name="T9" fmla="*/ 112 h 112"/>
                <a:gd name="T10" fmla="*/ 112 w 112"/>
                <a:gd name="T11" fmla="*/ 112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"/>
                <a:gd name="T19" fmla="*/ 0 h 112"/>
                <a:gd name="T20" fmla="*/ 112 w 112"/>
                <a:gd name="T21" fmla="*/ 112 h 1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" h="112">
                  <a:moveTo>
                    <a:pt x="112" y="112"/>
                  </a:moveTo>
                  <a:lnTo>
                    <a:pt x="112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2" y="112"/>
                  </a:ln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3" name="Freeform 49"/>
            <p:cNvSpPr>
              <a:spLocks/>
            </p:cNvSpPr>
            <p:nvPr/>
          </p:nvSpPr>
          <p:spPr bwMode="auto">
            <a:xfrm>
              <a:off x="4160" y="3612"/>
              <a:ext cx="112" cy="112"/>
            </a:xfrm>
            <a:custGeom>
              <a:avLst/>
              <a:gdLst>
                <a:gd name="T0" fmla="*/ 112 w 112"/>
                <a:gd name="T1" fmla="*/ 112 h 112"/>
                <a:gd name="T2" fmla="*/ 112 w 112"/>
                <a:gd name="T3" fmla="*/ 0 h 112"/>
                <a:gd name="T4" fmla="*/ 0 w 112"/>
                <a:gd name="T5" fmla="*/ 0 h 112"/>
                <a:gd name="T6" fmla="*/ 0 w 112"/>
                <a:gd name="T7" fmla="*/ 112 h 112"/>
                <a:gd name="T8" fmla="*/ 112 w 112"/>
                <a:gd name="T9" fmla="*/ 112 h 112"/>
                <a:gd name="T10" fmla="*/ 112 w 112"/>
                <a:gd name="T11" fmla="*/ 112 h 1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"/>
                <a:gd name="T19" fmla="*/ 0 h 112"/>
                <a:gd name="T20" fmla="*/ 112 w 112"/>
                <a:gd name="T21" fmla="*/ 112 h 1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" h="112">
                  <a:moveTo>
                    <a:pt x="112" y="112"/>
                  </a:moveTo>
                  <a:lnTo>
                    <a:pt x="112" y="0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112" y="112"/>
                  </a:lnTo>
                </a:path>
              </a:pathLst>
            </a:custGeom>
            <a:solidFill>
              <a:schemeClr val="accent2">
                <a:alpha val="50195"/>
              </a:schemeClr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4" name="Line 50"/>
            <p:cNvSpPr>
              <a:spLocks noChangeShapeType="1"/>
            </p:cNvSpPr>
            <p:nvPr/>
          </p:nvSpPr>
          <p:spPr bwMode="auto">
            <a:xfrm flipH="1" flipV="1">
              <a:off x="3984" y="3072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6859E98-F274-4449-A287-553C76ADEF57}" type="slidenum">
              <a:rPr lang="en-US" altLang="en-US" sz="1400"/>
              <a:pPr eaLnBrk="1" hangingPunct="1"/>
              <a:t>10</a:t>
            </a:fld>
            <a:endParaRPr lang="en-US" altLang="en-US" sz="1400"/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779463" y="0"/>
            <a:ext cx="7691437" cy="12350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Per-packet processing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2250" y="1430338"/>
            <a:ext cx="8610600" cy="4494212"/>
          </a:xfrm>
        </p:spPr>
        <p:txBody>
          <a:bodyPr/>
          <a:lstStyle/>
          <a:p>
            <a:pPr marL="609600" indent="-609600" eaLnBrk="1" hangingPunct="1">
              <a:buClr>
                <a:srgbClr val="990000"/>
              </a:buClr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Accept packet arriving on an incoming link.</a:t>
            </a:r>
          </a:p>
          <a:p>
            <a:pPr marL="609600" indent="-609600" eaLnBrk="1" hangingPunct="1">
              <a:buClr>
                <a:srgbClr val="990000"/>
              </a:buClr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Lookup packet destination address in the forwarding table, to identify outgoing port(s).</a:t>
            </a:r>
          </a:p>
          <a:p>
            <a:pPr marL="609600" indent="-609600" eaLnBrk="1" hangingPunct="1">
              <a:buClr>
                <a:srgbClr val="990000"/>
              </a:buClr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Manipulate packet header: e.g., decrement TTL, update header checksum.</a:t>
            </a:r>
          </a:p>
          <a:p>
            <a:pPr marL="609600" indent="-609600" eaLnBrk="1" hangingPunct="1">
              <a:buClr>
                <a:srgbClr val="990000"/>
              </a:buClr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Send packet to the outgoing port(s).</a:t>
            </a:r>
          </a:p>
          <a:p>
            <a:pPr marL="609600" indent="-609600" eaLnBrk="1" hangingPunct="1">
              <a:buClr>
                <a:srgbClr val="990000"/>
              </a:buClr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Buffer packet in the queue.</a:t>
            </a:r>
          </a:p>
          <a:p>
            <a:pPr marL="609600" indent="-609600" eaLnBrk="1" hangingPunct="1">
              <a:buClr>
                <a:srgbClr val="990000"/>
              </a:buClr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Transmit packet onto outgoing link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2150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2150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50EE364-1684-4D93-B906-ACAA61426D45}" type="slidenum">
              <a:rPr lang="en-US" altLang="en-US" sz="1400"/>
              <a:pPr eaLnBrk="1" hangingPunct="1"/>
              <a:t>11</a:t>
            </a:fld>
            <a:endParaRPr lang="en-US" altLang="en-US" sz="1400"/>
          </a:p>
        </p:txBody>
      </p:sp>
      <p:sp>
        <p:nvSpPr>
          <p:cNvPr id="21509" name="Rectangle 2"/>
          <p:cNvSpPr>
            <a:spLocks noChangeArrowheads="1"/>
          </p:cNvSpPr>
          <p:nvPr/>
        </p:nvSpPr>
        <p:spPr bwMode="auto">
          <a:xfrm>
            <a:off x="1600200" y="2603500"/>
            <a:ext cx="5791200" cy="23622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title"/>
          </p:nvPr>
        </p:nvSpPr>
        <p:spPr>
          <a:xfrm>
            <a:off x="7747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Generic Network Processor</a:t>
            </a:r>
          </a:p>
        </p:txBody>
      </p:sp>
      <p:sp>
        <p:nvSpPr>
          <p:cNvPr id="21511" name="Rectangle 4"/>
          <p:cNvSpPr>
            <a:spLocks noChangeArrowheads="1"/>
          </p:cNvSpPr>
          <p:nvPr/>
        </p:nvSpPr>
        <p:spPr bwMode="auto">
          <a:xfrm>
            <a:off x="2057400" y="3136900"/>
            <a:ext cx="1752600" cy="1295400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Comic Sans MS" panose="030F0702030302020204" pitchFamily="66" charset="0"/>
              </a:rPr>
              <a:t>Lookup</a:t>
            </a:r>
          </a:p>
          <a:p>
            <a:r>
              <a:rPr lang="en-US" altLang="en-US">
                <a:latin typeface="Comic Sans MS" panose="030F0702030302020204" pitchFamily="66" charset="0"/>
              </a:rPr>
              <a:t>IP Address</a:t>
            </a:r>
          </a:p>
        </p:txBody>
      </p:sp>
      <p:sp>
        <p:nvSpPr>
          <p:cNvPr id="21512" name="Rectangle 5"/>
          <p:cNvSpPr>
            <a:spLocks noChangeArrowheads="1"/>
          </p:cNvSpPr>
          <p:nvPr/>
        </p:nvSpPr>
        <p:spPr bwMode="auto">
          <a:xfrm>
            <a:off x="3810000" y="3136900"/>
            <a:ext cx="1447800" cy="1295400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Comic Sans MS" panose="030F0702030302020204" pitchFamily="66" charset="0"/>
              </a:rPr>
              <a:t>Update</a:t>
            </a:r>
          </a:p>
          <a:p>
            <a:r>
              <a:rPr lang="en-US" altLang="en-US">
                <a:latin typeface="Comic Sans MS" panose="030F0702030302020204" pitchFamily="66" charset="0"/>
              </a:rPr>
              <a:t>Header</a:t>
            </a:r>
          </a:p>
        </p:txBody>
      </p:sp>
      <p:sp>
        <p:nvSpPr>
          <p:cNvPr id="21513" name="Text Box 6"/>
          <p:cNvSpPr txBox="1">
            <a:spLocks noChangeArrowheads="1"/>
          </p:cNvSpPr>
          <p:nvPr/>
        </p:nvSpPr>
        <p:spPr bwMode="auto">
          <a:xfrm>
            <a:off x="2133600" y="2603500"/>
            <a:ext cx="3260725" cy="5191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2800">
                <a:solidFill>
                  <a:schemeClr val="accent2"/>
                </a:solidFill>
                <a:latin typeface="Comic Sans MS" panose="030F0702030302020204" pitchFamily="66" charset="0"/>
              </a:rPr>
              <a:t>Header Processing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04800" y="3136900"/>
            <a:ext cx="1752600" cy="609600"/>
            <a:chOff x="192" y="2064"/>
            <a:chExt cx="1104" cy="384"/>
          </a:xfrm>
        </p:grpSpPr>
        <p:sp>
          <p:nvSpPr>
            <p:cNvPr id="21536" name="Line 8"/>
            <p:cNvSpPr>
              <a:spLocks noChangeShapeType="1"/>
            </p:cNvSpPr>
            <p:nvPr/>
          </p:nvSpPr>
          <p:spPr bwMode="auto">
            <a:xfrm>
              <a:off x="192" y="2448"/>
              <a:ext cx="1104" cy="0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7" name="Rectangle 9"/>
            <p:cNvSpPr>
              <a:spLocks noChangeArrowheads="1"/>
            </p:cNvSpPr>
            <p:nvPr/>
          </p:nvSpPr>
          <p:spPr bwMode="auto">
            <a:xfrm>
              <a:off x="192" y="2064"/>
              <a:ext cx="912" cy="24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2000">
                  <a:latin typeface="Comic Sans MS" panose="030F0702030302020204" pitchFamily="66" charset="0"/>
                </a:rPr>
                <a:t>Data</a:t>
              </a:r>
            </a:p>
          </p:txBody>
        </p:sp>
        <p:sp>
          <p:nvSpPr>
            <p:cNvPr id="21538" name="Rectangle 10"/>
            <p:cNvSpPr>
              <a:spLocks noChangeArrowheads="1"/>
            </p:cNvSpPr>
            <p:nvPr/>
          </p:nvSpPr>
          <p:spPr bwMode="auto">
            <a:xfrm>
              <a:off x="768" y="2064"/>
              <a:ext cx="336" cy="240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bg1"/>
                  </a:solidFill>
                  <a:latin typeface="Comic Sans MS" panose="030F0702030302020204" pitchFamily="66" charset="0"/>
                </a:rPr>
                <a:t>Hdr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303838" y="3136900"/>
            <a:ext cx="3429000" cy="609600"/>
            <a:chOff x="3504" y="1536"/>
            <a:chExt cx="2160" cy="384"/>
          </a:xfrm>
        </p:grpSpPr>
        <p:sp>
          <p:nvSpPr>
            <p:cNvPr id="21533" name="Line 12"/>
            <p:cNvSpPr>
              <a:spLocks noChangeShapeType="1"/>
            </p:cNvSpPr>
            <p:nvPr/>
          </p:nvSpPr>
          <p:spPr bwMode="auto">
            <a:xfrm>
              <a:off x="3504" y="1920"/>
              <a:ext cx="2160" cy="0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4" name="Rectangle 13"/>
            <p:cNvSpPr>
              <a:spLocks noChangeArrowheads="1"/>
            </p:cNvSpPr>
            <p:nvPr/>
          </p:nvSpPr>
          <p:spPr bwMode="auto">
            <a:xfrm>
              <a:off x="4656" y="1536"/>
              <a:ext cx="912" cy="24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2000">
                  <a:latin typeface="Comic Sans MS" panose="030F0702030302020204" pitchFamily="66" charset="0"/>
                </a:rPr>
                <a:t>Data</a:t>
              </a:r>
            </a:p>
          </p:txBody>
        </p:sp>
        <p:sp>
          <p:nvSpPr>
            <p:cNvPr id="21535" name="Rectangle 14"/>
            <p:cNvSpPr>
              <a:spLocks noChangeArrowheads="1"/>
            </p:cNvSpPr>
            <p:nvPr/>
          </p:nvSpPr>
          <p:spPr bwMode="auto">
            <a:xfrm>
              <a:off x="5232" y="1536"/>
              <a:ext cx="336" cy="240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bg1"/>
                  </a:solidFill>
                  <a:latin typeface="Comic Sans MS" panose="030F0702030302020204" pitchFamily="66" charset="0"/>
                </a:rPr>
                <a:t>Hdr</a:t>
              </a:r>
            </a:p>
          </p:txBody>
        </p:sp>
      </p:grpSp>
      <p:sp>
        <p:nvSpPr>
          <p:cNvPr id="441359" name="Text Box 15"/>
          <p:cNvSpPr txBox="1">
            <a:spLocks noChangeArrowheads="1"/>
          </p:cNvSpPr>
          <p:nvPr/>
        </p:nvSpPr>
        <p:spPr bwMode="auto">
          <a:xfrm>
            <a:off x="314325" y="5451475"/>
            <a:ext cx="1873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r>
              <a:rPr lang="en-US" altLang="en-US" sz="1800">
                <a:latin typeface="Comic Sans MS" panose="030F0702030302020204" pitchFamily="66" charset="0"/>
              </a:rPr>
              <a:t>~1M prefixes</a:t>
            </a:r>
          </a:p>
          <a:p>
            <a:pPr algn="r"/>
            <a:r>
              <a:rPr lang="en-US" altLang="en-US" sz="1800">
                <a:latin typeface="Comic Sans MS" panose="030F0702030302020204" pitchFamily="66" charset="0"/>
              </a:rPr>
              <a:t>Off-chip DRAM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676400" y="4432300"/>
            <a:ext cx="1981200" cy="1981200"/>
            <a:chOff x="1056" y="2352"/>
            <a:chExt cx="1248" cy="1248"/>
          </a:xfrm>
        </p:grpSpPr>
        <p:sp>
          <p:nvSpPr>
            <p:cNvPr id="13337" name="Rectangle 17"/>
            <p:cNvSpPr>
              <a:spLocks noChangeArrowheads="1"/>
            </p:cNvSpPr>
            <p:nvPr/>
          </p:nvSpPr>
          <p:spPr bwMode="auto">
            <a:xfrm>
              <a:off x="1392" y="2832"/>
              <a:ext cx="912" cy="768"/>
            </a:xfrm>
            <a:prstGeom prst="rect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>
                  <a:latin typeface="Comic Sans MS" pitchFamily="66" charset="0"/>
                </a:rPr>
                <a:t>Address</a:t>
              </a:r>
            </a:p>
            <a:p>
              <a:pPr eaLnBrk="0" hangingPunct="0">
                <a:defRPr/>
              </a:pPr>
              <a:r>
                <a:rPr lang="en-US">
                  <a:latin typeface="Comic Sans MS" pitchFamily="66" charset="0"/>
                </a:rPr>
                <a:t>Table</a:t>
              </a:r>
            </a:p>
          </p:txBody>
        </p:sp>
        <p:grpSp>
          <p:nvGrpSpPr>
            <p:cNvPr id="21530" name="Group 18"/>
            <p:cNvGrpSpPr>
              <a:grpSpLocks/>
            </p:cNvGrpSpPr>
            <p:nvPr/>
          </p:nvGrpSpPr>
          <p:grpSpPr bwMode="auto">
            <a:xfrm>
              <a:off x="1056" y="2352"/>
              <a:ext cx="791" cy="480"/>
              <a:chOff x="1056" y="2352"/>
              <a:chExt cx="791" cy="480"/>
            </a:xfrm>
          </p:grpSpPr>
          <p:sp>
            <p:nvSpPr>
              <p:cNvPr id="21531" name="Line 19"/>
              <p:cNvSpPr>
                <a:spLocks noChangeShapeType="1"/>
              </p:cNvSpPr>
              <p:nvPr/>
            </p:nvSpPr>
            <p:spPr bwMode="auto">
              <a:xfrm>
                <a:off x="1632" y="2352"/>
                <a:ext cx="0" cy="48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32" name="Text Box 20"/>
              <p:cNvSpPr txBox="1">
                <a:spLocks noChangeArrowheads="1"/>
              </p:cNvSpPr>
              <p:nvPr/>
            </p:nvSpPr>
            <p:spPr bwMode="auto">
              <a:xfrm>
                <a:off x="1056" y="2476"/>
                <a:ext cx="791" cy="2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/>
                <a:r>
                  <a:rPr lang="en-US" altLang="en-US" sz="1600">
                    <a:solidFill>
                      <a:srgbClr val="FFFFCC"/>
                    </a:solidFill>
                    <a:latin typeface="Comic Sans MS" panose="030F0702030302020204" pitchFamily="66" charset="0"/>
                  </a:rPr>
                  <a:t>IP Address</a:t>
                </a:r>
              </a:p>
            </p:txBody>
          </p:sp>
        </p:grp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3011488" y="4432300"/>
            <a:ext cx="1103312" cy="762000"/>
            <a:chOff x="1897" y="2352"/>
            <a:chExt cx="695" cy="480"/>
          </a:xfrm>
        </p:grpSpPr>
        <p:sp>
          <p:nvSpPr>
            <p:cNvPr id="21527" name="Line 22"/>
            <p:cNvSpPr>
              <a:spLocks noChangeShapeType="1"/>
            </p:cNvSpPr>
            <p:nvPr/>
          </p:nvSpPr>
          <p:spPr bwMode="auto">
            <a:xfrm flipV="1">
              <a:off x="2064" y="2352"/>
              <a:ext cx="0" cy="48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8" name="Text Box 23"/>
            <p:cNvSpPr txBox="1">
              <a:spLocks noChangeArrowheads="1"/>
            </p:cNvSpPr>
            <p:nvPr/>
          </p:nvSpPr>
          <p:spPr bwMode="auto">
            <a:xfrm>
              <a:off x="1897" y="2476"/>
              <a:ext cx="695" cy="21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600">
                  <a:solidFill>
                    <a:srgbClr val="FFFFCC"/>
                  </a:solidFill>
                  <a:latin typeface="Comic Sans MS" panose="030F0702030302020204" pitchFamily="66" charset="0"/>
                </a:rPr>
                <a:t>Next Hop</a:t>
              </a:r>
            </a:p>
          </p:txBody>
        </p:sp>
      </p:grpSp>
      <p:sp>
        <p:nvSpPr>
          <p:cNvPr id="21519" name="Rectangle 24"/>
          <p:cNvSpPr>
            <a:spLocks noChangeArrowheads="1"/>
          </p:cNvSpPr>
          <p:nvPr/>
        </p:nvSpPr>
        <p:spPr bwMode="auto">
          <a:xfrm>
            <a:off x="5608638" y="3136900"/>
            <a:ext cx="1371600" cy="1265238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Comic Sans MS" panose="030F0702030302020204" pitchFamily="66" charset="0"/>
              </a:rPr>
              <a:t>Queue</a:t>
            </a:r>
          </a:p>
          <a:p>
            <a:r>
              <a:rPr lang="en-US" altLang="en-US">
                <a:latin typeface="Comic Sans MS" panose="030F0702030302020204" pitchFamily="66" charset="0"/>
              </a:rPr>
              <a:t>Packet</a:t>
            </a:r>
          </a:p>
        </p:txBody>
      </p: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5532438" y="4432300"/>
            <a:ext cx="1447800" cy="1981200"/>
            <a:chOff x="3485" y="2352"/>
            <a:chExt cx="912" cy="1248"/>
          </a:xfrm>
        </p:grpSpPr>
        <p:sp>
          <p:nvSpPr>
            <p:cNvPr id="13333" name="Rectangle 26"/>
            <p:cNvSpPr>
              <a:spLocks noChangeArrowheads="1"/>
            </p:cNvSpPr>
            <p:nvPr/>
          </p:nvSpPr>
          <p:spPr bwMode="auto">
            <a:xfrm>
              <a:off x="3485" y="2832"/>
              <a:ext cx="912" cy="768"/>
            </a:xfrm>
            <a:prstGeom prst="rect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>
                  <a:latin typeface="Comic Sans MS" pitchFamily="66" charset="0"/>
                </a:rPr>
                <a:t>Buffer</a:t>
              </a:r>
            </a:p>
            <a:p>
              <a:pPr eaLnBrk="0" hangingPunct="0">
                <a:defRPr/>
              </a:pPr>
              <a:r>
                <a:rPr lang="en-US">
                  <a:latin typeface="Comic Sans MS" pitchFamily="66" charset="0"/>
                </a:rPr>
                <a:t>Memory</a:t>
              </a:r>
            </a:p>
          </p:txBody>
        </p:sp>
        <p:sp>
          <p:nvSpPr>
            <p:cNvPr id="21526" name="Line 27"/>
            <p:cNvSpPr>
              <a:spLocks noChangeShapeType="1"/>
            </p:cNvSpPr>
            <p:nvPr/>
          </p:nvSpPr>
          <p:spPr bwMode="auto">
            <a:xfrm>
              <a:off x="3725" y="2352"/>
              <a:ext cx="0" cy="48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41372" name="Line 28"/>
          <p:cNvSpPr>
            <a:spLocks noChangeShapeType="1"/>
          </p:cNvSpPr>
          <p:nvPr/>
        </p:nvSpPr>
        <p:spPr bwMode="auto">
          <a:xfrm flipV="1">
            <a:off x="6599238" y="4432300"/>
            <a:ext cx="0" cy="762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41373" name="Text Box 29"/>
          <p:cNvSpPr txBox="1">
            <a:spLocks noChangeArrowheads="1"/>
          </p:cNvSpPr>
          <p:nvPr/>
        </p:nvSpPr>
        <p:spPr bwMode="auto">
          <a:xfrm>
            <a:off x="7042150" y="5467350"/>
            <a:ext cx="1873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800">
                <a:latin typeface="Comic Sans MS" panose="030F0702030302020204" pitchFamily="66" charset="0"/>
              </a:rPr>
              <a:t>~1M packets</a:t>
            </a:r>
          </a:p>
          <a:p>
            <a:pPr algn="l"/>
            <a:r>
              <a:rPr lang="en-US" altLang="en-US" sz="1800">
                <a:latin typeface="Comic Sans MS" panose="030F0702030302020204" pitchFamily="66" charset="0"/>
              </a:rPr>
              <a:t>Off-chip DRAM</a:t>
            </a:r>
          </a:p>
        </p:txBody>
      </p:sp>
      <p:sp>
        <p:nvSpPr>
          <p:cNvPr id="21523" name="Text Box 30"/>
          <p:cNvSpPr txBox="1">
            <a:spLocks noChangeArrowheads="1"/>
          </p:cNvSpPr>
          <p:nvPr/>
        </p:nvSpPr>
        <p:spPr bwMode="auto">
          <a:xfrm>
            <a:off x="1063625" y="14684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1375" name="Text Box 31"/>
          <p:cNvSpPr txBox="1">
            <a:spLocks noChangeArrowheads="1"/>
          </p:cNvSpPr>
          <p:nvPr/>
        </p:nvSpPr>
        <p:spPr bwMode="auto">
          <a:xfrm>
            <a:off x="944563" y="1585913"/>
            <a:ext cx="2344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Processing Vie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4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9" grpId="0" autoUpdateAnimBg="0"/>
      <p:bldP spid="44137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2253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05B8E11-919E-4E34-AFF5-3A54394BA7D9}" type="slidenum">
              <a:rPr lang="en-US" altLang="en-US" sz="1400"/>
              <a:pPr eaLnBrk="1" hangingPunct="1"/>
              <a:t>12</a:t>
            </a:fld>
            <a:endParaRPr lang="en-US" altLang="en-US" sz="1400"/>
          </a:p>
        </p:txBody>
      </p:sp>
      <p:sp>
        <p:nvSpPr>
          <p:cNvPr id="22533" name="Rectangle 2"/>
          <p:cNvSpPr>
            <a:spLocks noChangeArrowheads="1"/>
          </p:cNvSpPr>
          <p:nvPr/>
        </p:nvSpPr>
        <p:spPr bwMode="auto">
          <a:xfrm>
            <a:off x="0" y="5867400"/>
            <a:ext cx="91440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4038600" y="2667000"/>
            <a:ext cx="1524000" cy="1524000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583" name="Rectangle 4"/>
          <p:cNvSpPr>
            <a:spLocks noGrp="1" noChangeArrowheads="1"/>
          </p:cNvSpPr>
          <p:nvPr>
            <p:ph type="title"/>
          </p:nvPr>
        </p:nvSpPr>
        <p:spPr>
          <a:xfrm>
            <a:off x="8255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Generic Router Architecture</a:t>
            </a:r>
          </a:p>
        </p:txBody>
      </p:sp>
      <p:grpSp>
        <p:nvGrpSpPr>
          <p:cNvPr id="22536" name="Group 5"/>
          <p:cNvGrpSpPr>
            <a:grpSpLocks/>
          </p:cNvGrpSpPr>
          <p:nvPr/>
        </p:nvGrpSpPr>
        <p:grpSpPr bwMode="auto">
          <a:xfrm>
            <a:off x="1511300" y="1295400"/>
            <a:ext cx="2057400" cy="1524000"/>
            <a:chOff x="1104" y="816"/>
            <a:chExt cx="1296" cy="960"/>
          </a:xfrm>
        </p:grpSpPr>
        <p:sp>
          <p:nvSpPr>
            <p:cNvPr id="22622" name="Rectangle 6"/>
            <p:cNvSpPr>
              <a:spLocks noChangeArrowheads="1"/>
            </p:cNvSpPr>
            <p:nvPr/>
          </p:nvSpPr>
          <p:spPr bwMode="auto">
            <a:xfrm>
              <a:off x="1104" y="816"/>
              <a:ext cx="1296" cy="96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23" name="Rectangle 7"/>
            <p:cNvSpPr>
              <a:spLocks noChangeArrowheads="1"/>
            </p:cNvSpPr>
            <p:nvPr/>
          </p:nvSpPr>
          <p:spPr bwMode="auto">
            <a:xfrm>
              <a:off x="1200" y="1014"/>
              <a:ext cx="550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339933"/>
                  </a:solidFill>
                  <a:latin typeface="Comic Sans MS" panose="030F0702030302020204" pitchFamily="66" charset="0"/>
                </a:rPr>
                <a:t>Lookup</a:t>
              </a:r>
            </a:p>
            <a:p>
              <a:r>
                <a:rPr lang="en-US" altLang="en-US" sz="1200">
                  <a:solidFill>
                    <a:srgbClr val="339933"/>
                  </a:solidFill>
                  <a:latin typeface="Comic Sans MS" panose="030F0702030302020204" pitchFamily="66" charset="0"/>
                </a:rPr>
                <a:t>IP Address</a:t>
              </a:r>
            </a:p>
          </p:txBody>
        </p:sp>
        <p:sp>
          <p:nvSpPr>
            <p:cNvPr id="22624" name="Rectangle 8"/>
            <p:cNvSpPr>
              <a:spLocks noChangeArrowheads="1"/>
            </p:cNvSpPr>
            <p:nvPr/>
          </p:nvSpPr>
          <p:spPr bwMode="auto">
            <a:xfrm>
              <a:off x="1750" y="1014"/>
              <a:ext cx="454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339933"/>
                  </a:solidFill>
                  <a:latin typeface="Comic Sans MS" panose="030F0702030302020204" pitchFamily="66" charset="0"/>
                </a:rPr>
                <a:t>Update</a:t>
              </a:r>
            </a:p>
            <a:p>
              <a:r>
                <a:rPr lang="en-US" altLang="en-US" sz="1200">
                  <a:solidFill>
                    <a:srgbClr val="339933"/>
                  </a:solidFill>
                  <a:latin typeface="Comic Sans MS" panose="030F0702030302020204" pitchFamily="66" charset="0"/>
                </a:rPr>
                <a:t>Header</a:t>
              </a:r>
            </a:p>
          </p:txBody>
        </p:sp>
        <p:sp>
          <p:nvSpPr>
            <p:cNvPr id="22625" name="Text Box 9"/>
            <p:cNvSpPr txBox="1">
              <a:spLocks noChangeArrowheads="1"/>
            </p:cNvSpPr>
            <p:nvPr/>
          </p:nvSpPr>
          <p:spPr bwMode="auto">
            <a:xfrm>
              <a:off x="1248" y="849"/>
              <a:ext cx="108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400">
                  <a:solidFill>
                    <a:srgbClr val="FF9900"/>
                  </a:solidFill>
                  <a:latin typeface="Comic Sans MS" panose="030F0702030302020204" pitchFamily="66" charset="0"/>
                </a:rPr>
                <a:t>Header Processing</a:t>
              </a:r>
            </a:p>
          </p:txBody>
        </p:sp>
        <p:sp>
          <p:nvSpPr>
            <p:cNvPr id="14434" name="Rectangle 10"/>
            <p:cNvSpPr>
              <a:spLocks noChangeArrowheads="1"/>
            </p:cNvSpPr>
            <p:nvPr/>
          </p:nvSpPr>
          <p:spPr bwMode="auto">
            <a:xfrm>
              <a:off x="1259" y="1433"/>
              <a:ext cx="421" cy="247"/>
            </a:xfrm>
            <a:prstGeom prst="rect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Address</a:t>
              </a:r>
            </a:p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Table</a:t>
              </a:r>
            </a:p>
          </p:txBody>
        </p:sp>
        <p:sp>
          <p:nvSpPr>
            <p:cNvPr id="22627" name="Line 11"/>
            <p:cNvSpPr>
              <a:spLocks noChangeShapeType="1"/>
            </p:cNvSpPr>
            <p:nvPr/>
          </p:nvSpPr>
          <p:spPr bwMode="auto">
            <a:xfrm>
              <a:off x="1355" y="1248"/>
              <a:ext cx="0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628" name="Line 12"/>
            <p:cNvSpPr>
              <a:spLocks noChangeShapeType="1"/>
            </p:cNvSpPr>
            <p:nvPr/>
          </p:nvSpPr>
          <p:spPr bwMode="auto">
            <a:xfrm flipH="1" flipV="1">
              <a:off x="1547" y="1248"/>
              <a:ext cx="8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2537" name="Group 13"/>
          <p:cNvGrpSpPr>
            <a:grpSpLocks/>
          </p:cNvGrpSpPr>
          <p:nvPr/>
        </p:nvGrpSpPr>
        <p:grpSpPr bwMode="auto">
          <a:xfrm>
            <a:off x="1524000" y="2895600"/>
            <a:ext cx="2057400" cy="1524000"/>
            <a:chOff x="1104" y="816"/>
            <a:chExt cx="1296" cy="960"/>
          </a:xfrm>
        </p:grpSpPr>
        <p:sp>
          <p:nvSpPr>
            <p:cNvPr id="22615" name="Rectangle 14"/>
            <p:cNvSpPr>
              <a:spLocks noChangeArrowheads="1"/>
            </p:cNvSpPr>
            <p:nvPr/>
          </p:nvSpPr>
          <p:spPr bwMode="auto">
            <a:xfrm>
              <a:off x="1104" y="816"/>
              <a:ext cx="1296" cy="96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6" name="Rectangle 15"/>
            <p:cNvSpPr>
              <a:spLocks noChangeArrowheads="1"/>
            </p:cNvSpPr>
            <p:nvPr/>
          </p:nvSpPr>
          <p:spPr bwMode="auto">
            <a:xfrm>
              <a:off x="1200" y="1014"/>
              <a:ext cx="550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339933"/>
                  </a:solidFill>
                  <a:latin typeface="Comic Sans MS" panose="030F0702030302020204" pitchFamily="66" charset="0"/>
                </a:rPr>
                <a:t>Lookup</a:t>
              </a:r>
            </a:p>
            <a:p>
              <a:r>
                <a:rPr lang="en-US" altLang="en-US" sz="1200">
                  <a:solidFill>
                    <a:srgbClr val="339933"/>
                  </a:solidFill>
                  <a:latin typeface="Comic Sans MS" panose="030F0702030302020204" pitchFamily="66" charset="0"/>
                </a:rPr>
                <a:t>IP Address</a:t>
              </a:r>
            </a:p>
          </p:txBody>
        </p:sp>
        <p:sp>
          <p:nvSpPr>
            <p:cNvPr id="22617" name="Rectangle 16"/>
            <p:cNvSpPr>
              <a:spLocks noChangeArrowheads="1"/>
            </p:cNvSpPr>
            <p:nvPr/>
          </p:nvSpPr>
          <p:spPr bwMode="auto">
            <a:xfrm>
              <a:off x="1750" y="1014"/>
              <a:ext cx="454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339933"/>
                  </a:solidFill>
                  <a:latin typeface="Comic Sans MS" panose="030F0702030302020204" pitchFamily="66" charset="0"/>
                </a:rPr>
                <a:t>Update</a:t>
              </a:r>
            </a:p>
            <a:p>
              <a:r>
                <a:rPr lang="en-US" altLang="en-US" sz="1000">
                  <a:solidFill>
                    <a:srgbClr val="339933"/>
                  </a:solidFill>
                  <a:latin typeface="Comic Sans MS" panose="030F0702030302020204" pitchFamily="66" charset="0"/>
                </a:rPr>
                <a:t>Header</a:t>
              </a:r>
            </a:p>
          </p:txBody>
        </p:sp>
        <p:sp>
          <p:nvSpPr>
            <p:cNvPr id="22618" name="Text Box 17"/>
            <p:cNvSpPr txBox="1">
              <a:spLocks noChangeArrowheads="1"/>
            </p:cNvSpPr>
            <p:nvPr/>
          </p:nvSpPr>
          <p:spPr bwMode="auto">
            <a:xfrm>
              <a:off x="1248" y="849"/>
              <a:ext cx="108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400">
                  <a:solidFill>
                    <a:srgbClr val="CA7800"/>
                  </a:solidFill>
                  <a:latin typeface="Comic Sans MS" panose="030F0702030302020204" pitchFamily="66" charset="0"/>
                </a:rPr>
                <a:t>Header Processing</a:t>
              </a:r>
            </a:p>
          </p:txBody>
        </p:sp>
        <p:sp>
          <p:nvSpPr>
            <p:cNvPr id="14427" name="Rectangle 18"/>
            <p:cNvSpPr>
              <a:spLocks noChangeArrowheads="1"/>
            </p:cNvSpPr>
            <p:nvPr/>
          </p:nvSpPr>
          <p:spPr bwMode="auto">
            <a:xfrm>
              <a:off x="1259" y="1433"/>
              <a:ext cx="421" cy="247"/>
            </a:xfrm>
            <a:prstGeom prst="rect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Address</a:t>
              </a:r>
            </a:p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Table</a:t>
              </a:r>
            </a:p>
          </p:txBody>
        </p:sp>
        <p:sp>
          <p:nvSpPr>
            <p:cNvPr id="22620" name="Line 19"/>
            <p:cNvSpPr>
              <a:spLocks noChangeShapeType="1"/>
            </p:cNvSpPr>
            <p:nvPr/>
          </p:nvSpPr>
          <p:spPr bwMode="auto">
            <a:xfrm>
              <a:off x="1355" y="1248"/>
              <a:ext cx="0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621" name="Line 20"/>
            <p:cNvSpPr>
              <a:spLocks noChangeShapeType="1"/>
            </p:cNvSpPr>
            <p:nvPr/>
          </p:nvSpPr>
          <p:spPr bwMode="auto">
            <a:xfrm flipH="1" flipV="1">
              <a:off x="1547" y="1248"/>
              <a:ext cx="8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2538" name="Group 21"/>
          <p:cNvGrpSpPr>
            <a:grpSpLocks/>
          </p:cNvGrpSpPr>
          <p:nvPr/>
        </p:nvGrpSpPr>
        <p:grpSpPr bwMode="auto">
          <a:xfrm>
            <a:off x="1524000" y="4953000"/>
            <a:ext cx="2057400" cy="1524000"/>
            <a:chOff x="1104" y="816"/>
            <a:chExt cx="1296" cy="960"/>
          </a:xfrm>
        </p:grpSpPr>
        <p:sp>
          <p:nvSpPr>
            <p:cNvPr id="22608" name="Rectangle 22"/>
            <p:cNvSpPr>
              <a:spLocks noChangeArrowheads="1"/>
            </p:cNvSpPr>
            <p:nvPr/>
          </p:nvSpPr>
          <p:spPr bwMode="auto">
            <a:xfrm>
              <a:off x="1104" y="816"/>
              <a:ext cx="1296" cy="96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9" name="Rectangle 23"/>
            <p:cNvSpPr>
              <a:spLocks noChangeArrowheads="1"/>
            </p:cNvSpPr>
            <p:nvPr/>
          </p:nvSpPr>
          <p:spPr bwMode="auto">
            <a:xfrm>
              <a:off x="1200" y="1014"/>
              <a:ext cx="550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339933"/>
                  </a:solidFill>
                  <a:latin typeface="Comic Sans MS" panose="030F0702030302020204" pitchFamily="66" charset="0"/>
                </a:rPr>
                <a:t>Lookup</a:t>
              </a:r>
            </a:p>
            <a:p>
              <a:r>
                <a:rPr lang="en-US" altLang="en-US" sz="1200">
                  <a:solidFill>
                    <a:srgbClr val="339933"/>
                  </a:solidFill>
                  <a:latin typeface="Comic Sans MS" panose="030F0702030302020204" pitchFamily="66" charset="0"/>
                </a:rPr>
                <a:t>IP Address</a:t>
              </a:r>
            </a:p>
          </p:txBody>
        </p:sp>
        <p:sp>
          <p:nvSpPr>
            <p:cNvPr id="22610" name="Rectangle 24"/>
            <p:cNvSpPr>
              <a:spLocks noChangeArrowheads="1"/>
            </p:cNvSpPr>
            <p:nvPr/>
          </p:nvSpPr>
          <p:spPr bwMode="auto">
            <a:xfrm>
              <a:off x="1750" y="1014"/>
              <a:ext cx="454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339933"/>
                  </a:solidFill>
                  <a:cs typeface="Tahoma" panose="020B0604030504040204" pitchFamily="34" charset="0"/>
                </a:rPr>
                <a:t>Update</a:t>
              </a:r>
            </a:p>
            <a:p>
              <a:r>
                <a:rPr lang="en-US" altLang="en-US" sz="1200">
                  <a:solidFill>
                    <a:srgbClr val="339933"/>
                  </a:solidFill>
                  <a:cs typeface="Tahoma" panose="020B0604030504040204" pitchFamily="34" charset="0"/>
                </a:rPr>
                <a:t>Header</a:t>
              </a:r>
            </a:p>
          </p:txBody>
        </p:sp>
        <p:sp>
          <p:nvSpPr>
            <p:cNvPr id="22611" name="Text Box 25"/>
            <p:cNvSpPr txBox="1">
              <a:spLocks noChangeArrowheads="1"/>
            </p:cNvSpPr>
            <p:nvPr/>
          </p:nvSpPr>
          <p:spPr bwMode="auto">
            <a:xfrm>
              <a:off x="1248" y="849"/>
              <a:ext cx="108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400">
                  <a:solidFill>
                    <a:srgbClr val="CA7800"/>
                  </a:solidFill>
                  <a:latin typeface="Comic Sans MS" panose="030F0702030302020204" pitchFamily="66" charset="0"/>
                </a:rPr>
                <a:t>Header Processing</a:t>
              </a:r>
            </a:p>
          </p:txBody>
        </p:sp>
        <p:sp>
          <p:nvSpPr>
            <p:cNvPr id="14420" name="Rectangle 26"/>
            <p:cNvSpPr>
              <a:spLocks noChangeArrowheads="1"/>
            </p:cNvSpPr>
            <p:nvPr/>
          </p:nvSpPr>
          <p:spPr bwMode="auto">
            <a:xfrm>
              <a:off x="1259" y="1433"/>
              <a:ext cx="421" cy="247"/>
            </a:xfrm>
            <a:prstGeom prst="rect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Address</a:t>
              </a:r>
            </a:p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Table</a:t>
              </a:r>
            </a:p>
          </p:txBody>
        </p:sp>
        <p:sp>
          <p:nvSpPr>
            <p:cNvPr id="22613" name="Line 27"/>
            <p:cNvSpPr>
              <a:spLocks noChangeShapeType="1"/>
            </p:cNvSpPr>
            <p:nvPr/>
          </p:nvSpPr>
          <p:spPr bwMode="auto">
            <a:xfrm>
              <a:off x="1355" y="1248"/>
              <a:ext cx="0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614" name="Line 28"/>
            <p:cNvSpPr>
              <a:spLocks noChangeShapeType="1"/>
            </p:cNvSpPr>
            <p:nvPr/>
          </p:nvSpPr>
          <p:spPr bwMode="auto">
            <a:xfrm flipH="1" flipV="1">
              <a:off x="1547" y="1248"/>
              <a:ext cx="8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2539" name="Line 29"/>
          <p:cNvSpPr>
            <a:spLocks noChangeShapeType="1"/>
          </p:cNvSpPr>
          <p:nvPr/>
        </p:nvSpPr>
        <p:spPr bwMode="auto">
          <a:xfrm>
            <a:off x="2057400" y="4495800"/>
            <a:ext cx="0" cy="457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40" name="Line 30"/>
          <p:cNvSpPr>
            <a:spLocks noChangeShapeType="1"/>
          </p:cNvSpPr>
          <p:nvPr/>
        </p:nvSpPr>
        <p:spPr bwMode="auto">
          <a:xfrm>
            <a:off x="3048000" y="4495800"/>
            <a:ext cx="0" cy="457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41" name="Line 31"/>
          <p:cNvSpPr>
            <a:spLocks noChangeShapeType="1"/>
          </p:cNvSpPr>
          <p:nvPr/>
        </p:nvSpPr>
        <p:spPr bwMode="auto">
          <a:xfrm>
            <a:off x="-76200" y="1828800"/>
            <a:ext cx="1752600" cy="0"/>
          </a:xfrm>
          <a:prstGeom prst="line">
            <a:avLst/>
          </a:prstGeom>
          <a:noFill/>
          <a:ln w="38100" cap="sq">
            <a:solidFill>
              <a:srgbClr val="99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52400" y="1295400"/>
            <a:ext cx="1219200" cy="381000"/>
            <a:chOff x="-48" y="816"/>
            <a:chExt cx="912" cy="240"/>
          </a:xfrm>
        </p:grpSpPr>
        <p:sp>
          <p:nvSpPr>
            <p:cNvPr id="22606" name="Rectangle 33"/>
            <p:cNvSpPr>
              <a:spLocks noChangeArrowheads="1"/>
            </p:cNvSpPr>
            <p:nvPr/>
          </p:nvSpPr>
          <p:spPr bwMode="auto">
            <a:xfrm>
              <a:off x="-48" y="816"/>
              <a:ext cx="912" cy="24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800">
                  <a:latin typeface="Comic Sans MS" panose="030F0702030302020204" pitchFamily="66" charset="0"/>
                </a:rPr>
                <a:t>Data</a:t>
              </a:r>
            </a:p>
          </p:txBody>
        </p:sp>
        <p:sp>
          <p:nvSpPr>
            <p:cNvPr id="22607" name="Rectangle 34"/>
            <p:cNvSpPr>
              <a:spLocks noChangeArrowheads="1"/>
            </p:cNvSpPr>
            <p:nvPr/>
          </p:nvSpPr>
          <p:spPr bwMode="auto">
            <a:xfrm>
              <a:off x="528" y="816"/>
              <a:ext cx="336" cy="240"/>
            </a:xfrm>
            <a:prstGeom prst="rect">
              <a:avLst/>
            </a:prstGeom>
            <a:solidFill>
              <a:srgbClr val="CC33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solidFill>
                    <a:schemeClr val="bg1"/>
                  </a:solidFill>
                  <a:latin typeface="Comic Sans MS" panose="030F0702030302020204" pitchFamily="66" charset="0"/>
                </a:rPr>
                <a:t>Hdr</a:t>
              </a:r>
            </a:p>
          </p:txBody>
        </p:sp>
      </p:grpSp>
      <p:sp>
        <p:nvSpPr>
          <p:cNvPr id="22543" name="Line 35"/>
          <p:cNvSpPr>
            <a:spLocks noChangeShapeType="1"/>
          </p:cNvSpPr>
          <p:nvPr/>
        </p:nvSpPr>
        <p:spPr bwMode="auto">
          <a:xfrm>
            <a:off x="-76200" y="3429000"/>
            <a:ext cx="1752600" cy="0"/>
          </a:xfrm>
          <a:prstGeom prst="line">
            <a:avLst/>
          </a:prstGeom>
          <a:noFill/>
          <a:ln w="38100" cap="sq">
            <a:solidFill>
              <a:srgbClr val="99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152400" y="2895600"/>
            <a:ext cx="1219200" cy="381000"/>
            <a:chOff x="-48" y="1824"/>
            <a:chExt cx="912" cy="240"/>
          </a:xfrm>
        </p:grpSpPr>
        <p:sp>
          <p:nvSpPr>
            <p:cNvPr id="22604" name="Rectangle 37"/>
            <p:cNvSpPr>
              <a:spLocks noChangeArrowheads="1"/>
            </p:cNvSpPr>
            <p:nvPr/>
          </p:nvSpPr>
          <p:spPr bwMode="auto">
            <a:xfrm>
              <a:off x="-48" y="1824"/>
              <a:ext cx="912" cy="24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800">
                  <a:latin typeface="Comic Sans MS" panose="030F0702030302020204" pitchFamily="66" charset="0"/>
                </a:rPr>
                <a:t>Data</a:t>
              </a:r>
            </a:p>
          </p:txBody>
        </p:sp>
        <p:sp>
          <p:nvSpPr>
            <p:cNvPr id="22605" name="Rectangle 38"/>
            <p:cNvSpPr>
              <a:spLocks noChangeArrowheads="1"/>
            </p:cNvSpPr>
            <p:nvPr/>
          </p:nvSpPr>
          <p:spPr bwMode="auto">
            <a:xfrm>
              <a:off x="528" y="1824"/>
              <a:ext cx="336" cy="240"/>
            </a:xfrm>
            <a:prstGeom prst="rect">
              <a:avLst/>
            </a:prstGeom>
            <a:solidFill>
              <a:srgbClr val="000099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solidFill>
                    <a:schemeClr val="bg1"/>
                  </a:solidFill>
                  <a:latin typeface="Comic Sans MS" panose="030F0702030302020204" pitchFamily="66" charset="0"/>
                </a:rPr>
                <a:t>Hdr</a:t>
              </a:r>
            </a:p>
          </p:txBody>
        </p:sp>
      </p:grpSp>
      <p:sp>
        <p:nvSpPr>
          <p:cNvPr id="22545" name="Line 39"/>
          <p:cNvSpPr>
            <a:spLocks noChangeShapeType="1"/>
          </p:cNvSpPr>
          <p:nvPr/>
        </p:nvSpPr>
        <p:spPr bwMode="auto">
          <a:xfrm>
            <a:off x="-76200" y="5486400"/>
            <a:ext cx="1752600" cy="0"/>
          </a:xfrm>
          <a:prstGeom prst="line">
            <a:avLst/>
          </a:prstGeom>
          <a:noFill/>
          <a:ln w="38100" cap="sq">
            <a:solidFill>
              <a:srgbClr val="99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152400" y="4953000"/>
            <a:ext cx="1219200" cy="381000"/>
            <a:chOff x="-48" y="3120"/>
            <a:chExt cx="912" cy="240"/>
          </a:xfrm>
        </p:grpSpPr>
        <p:sp>
          <p:nvSpPr>
            <p:cNvPr id="22602" name="Rectangle 41"/>
            <p:cNvSpPr>
              <a:spLocks noChangeArrowheads="1"/>
            </p:cNvSpPr>
            <p:nvPr/>
          </p:nvSpPr>
          <p:spPr bwMode="auto">
            <a:xfrm>
              <a:off x="-48" y="3120"/>
              <a:ext cx="912" cy="24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800">
                  <a:latin typeface="Comic Sans MS" panose="030F0702030302020204" pitchFamily="66" charset="0"/>
                </a:rPr>
                <a:t>Data</a:t>
              </a:r>
            </a:p>
          </p:txBody>
        </p:sp>
        <p:sp>
          <p:nvSpPr>
            <p:cNvPr id="22603" name="Rectangle 42"/>
            <p:cNvSpPr>
              <a:spLocks noChangeArrowheads="1"/>
            </p:cNvSpPr>
            <p:nvPr/>
          </p:nvSpPr>
          <p:spPr bwMode="auto">
            <a:xfrm>
              <a:off x="528" y="3120"/>
              <a:ext cx="336" cy="240"/>
            </a:xfrm>
            <a:prstGeom prst="rect">
              <a:avLst/>
            </a:prstGeom>
            <a:solidFill>
              <a:srgbClr val="CC33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solidFill>
                    <a:schemeClr val="bg1"/>
                  </a:solidFill>
                  <a:latin typeface="Comic Sans MS" panose="030F0702030302020204" pitchFamily="66" charset="0"/>
                </a:rPr>
                <a:t>Hdr</a:t>
              </a:r>
            </a:p>
          </p:txBody>
        </p:sp>
      </p:grpSp>
      <p:sp>
        <p:nvSpPr>
          <p:cNvPr id="22547" name="Rectangle 43"/>
          <p:cNvSpPr>
            <a:spLocks noChangeArrowheads="1"/>
          </p:cNvSpPr>
          <p:nvPr/>
        </p:nvSpPr>
        <p:spPr bwMode="auto">
          <a:xfrm>
            <a:off x="6019800" y="1295400"/>
            <a:ext cx="2057400" cy="15240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8" name="Rectangle 44"/>
          <p:cNvSpPr>
            <a:spLocks noChangeArrowheads="1"/>
          </p:cNvSpPr>
          <p:nvPr/>
        </p:nvSpPr>
        <p:spPr bwMode="auto">
          <a:xfrm>
            <a:off x="6629400" y="1447800"/>
            <a:ext cx="895350" cy="500063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400">
                <a:latin typeface="Comic Sans MS" panose="030F0702030302020204" pitchFamily="66" charset="0"/>
              </a:rPr>
              <a:t>Buffer</a:t>
            </a:r>
          </a:p>
          <a:p>
            <a:r>
              <a:rPr lang="en-US" altLang="en-US" sz="1400">
                <a:latin typeface="Comic Sans MS" panose="030F0702030302020204" pitchFamily="66" charset="0"/>
              </a:rPr>
              <a:t>Manager</a:t>
            </a:r>
          </a:p>
        </p:txBody>
      </p:sp>
      <p:sp>
        <p:nvSpPr>
          <p:cNvPr id="14357" name="Rectangle 45"/>
          <p:cNvSpPr>
            <a:spLocks noChangeArrowheads="1"/>
          </p:cNvSpPr>
          <p:nvPr/>
        </p:nvSpPr>
        <p:spPr bwMode="auto">
          <a:xfrm>
            <a:off x="6732588" y="2262188"/>
            <a:ext cx="658812" cy="404812"/>
          </a:xfrm>
          <a:prstGeom prst="rect">
            <a:avLst/>
          </a:prstGeom>
          <a:solidFill>
            <a:schemeClr val="fol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Buffer</a:t>
            </a:r>
          </a:p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Memory</a:t>
            </a:r>
          </a:p>
        </p:txBody>
      </p:sp>
      <p:sp>
        <p:nvSpPr>
          <p:cNvPr id="22550" name="Line 46"/>
          <p:cNvSpPr>
            <a:spLocks noChangeShapeType="1"/>
          </p:cNvSpPr>
          <p:nvPr/>
        </p:nvSpPr>
        <p:spPr bwMode="auto">
          <a:xfrm>
            <a:off x="6829425" y="1960563"/>
            <a:ext cx="0" cy="3016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51" name="Line 47"/>
          <p:cNvSpPr>
            <a:spLocks noChangeShapeType="1"/>
          </p:cNvSpPr>
          <p:nvPr/>
        </p:nvSpPr>
        <p:spPr bwMode="auto">
          <a:xfrm flipV="1">
            <a:off x="7275513" y="1960563"/>
            <a:ext cx="0" cy="3000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52" name="Line 48"/>
          <p:cNvSpPr>
            <a:spLocks noChangeShapeType="1"/>
          </p:cNvSpPr>
          <p:nvPr/>
        </p:nvSpPr>
        <p:spPr bwMode="auto">
          <a:xfrm>
            <a:off x="7543800" y="1752600"/>
            <a:ext cx="1447800" cy="0"/>
          </a:xfrm>
          <a:prstGeom prst="line">
            <a:avLst/>
          </a:prstGeom>
          <a:noFill/>
          <a:ln w="38100" cap="sq">
            <a:solidFill>
              <a:srgbClr val="99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53" name="Rectangle 49"/>
          <p:cNvSpPr>
            <a:spLocks noChangeArrowheads="1"/>
          </p:cNvSpPr>
          <p:nvPr/>
        </p:nvSpPr>
        <p:spPr bwMode="auto">
          <a:xfrm>
            <a:off x="6019800" y="2895600"/>
            <a:ext cx="2057400" cy="15240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4" name="Rectangle 50"/>
          <p:cNvSpPr>
            <a:spLocks noChangeArrowheads="1"/>
          </p:cNvSpPr>
          <p:nvPr/>
        </p:nvSpPr>
        <p:spPr bwMode="auto">
          <a:xfrm>
            <a:off x="6629400" y="3048000"/>
            <a:ext cx="895350" cy="500063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400">
                <a:latin typeface="Comic Sans MS" panose="030F0702030302020204" pitchFamily="66" charset="0"/>
              </a:rPr>
              <a:t>Buffer</a:t>
            </a:r>
          </a:p>
          <a:p>
            <a:r>
              <a:rPr lang="en-US" altLang="en-US" sz="1400">
                <a:latin typeface="Comic Sans MS" panose="030F0702030302020204" pitchFamily="66" charset="0"/>
              </a:rPr>
              <a:t>Manager</a:t>
            </a:r>
          </a:p>
        </p:txBody>
      </p:sp>
      <p:sp>
        <p:nvSpPr>
          <p:cNvPr id="14363" name="Rectangle 51"/>
          <p:cNvSpPr>
            <a:spLocks noChangeArrowheads="1"/>
          </p:cNvSpPr>
          <p:nvPr/>
        </p:nvSpPr>
        <p:spPr bwMode="auto">
          <a:xfrm>
            <a:off x="6732588" y="3862388"/>
            <a:ext cx="658812" cy="404812"/>
          </a:xfrm>
          <a:prstGeom prst="rect">
            <a:avLst/>
          </a:prstGeom>
          <a:solidFill>
            <a:schemeClr val="fol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Buffer</a:t>
            </a:r>
          </a:p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Memory</a:t>
            </a:r>
          </a:p>
        </p:txBody>
      </p:sp>
      <p:sp>
        <p:nvSpPr>
          <p:cNvPr id="22556" name="Line 52"/>
          <p:cNvSpPr>
            <a:spLocks noChangeShapeType="1"/>
          </p:cNvSpPr>
          <p:nvPr/>
        </p:nvSpPr>
        <p:spPr bwMode="auto">
          <a:xfrm>
            <a:off x="6829425" y="3560763"/>
            <a:ext cx="0" cy="3016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57" name="Line 53"/>
          <p:cNvSpPr>
            <a:spLocks noChangeShapeType="1"/>
          </p:cNvSpPr>
          <p:nvPr/>
        </p:nvSpPr>
        <p:spPr bwMode="auto">
          <a:xfrm flipV="1">
            <a:off x="7275513" y="3560763"/>
            <a:ext cx="0" cy="3000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58" name="Line 54"/>
          <p:cNvSpPr>
            <a:spLocks noChangeShapeType="1"/>
          </p:cNvSpPr>
          <p:nvPr/>
        </p:nvSpPr>
        <p:spPr bwMode="auto">
          <a:xfrm>
            <a:off x="7543800" y="3352800"/>
            <a:ext cx="1524000" cy="0"/>
          </a:xfrm>
          <a:prstGeom prst="line">
            <a:avLst/>
          </a:prstGeom>
          <a:noFill/>
          <a:ln w="38100" cap="sq">
            <a:solidFill>
              <a:srgbClr val="99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59" name="Rectangle 55"/>
          <p:cNvSpPr>
            <a:spLocks noChangeArrowheads="1"/>
          </p:cNvSpPr>
          <p:nvPr/>
        </p:nvSpPr>
        <p:spPr bwMode="auto">
          <a:xfrm>
            <a:off x="6019800" y="4953000"/>
            <a:ext cx="2057400" cy="15240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60" name="Rectangle 56"/>
          <p:cNvSpPr>
            <a:spLocks noChangeArrowheads="1"/>
          </p:cNvSpPr>
          <p:nvPr/>
        </p:nvSpPr>
        <p:spPr bwMode="auto">
          <a:xfrm>
            <a:off x="6629400" y="5105400"/>
            <a:ext cx="895350" cy="500063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400">
                <a:latin typeface="Comic Sans MS" panose="030F0702030302020204" pitchFamily="66" charset="0"/>
              </a:rPr>
              <a:t>Buffer</a:t>
            </a:r>
          </a:p>
          <a:p>
            <a:r>
              <a:rPr lang="en-US" altLang="en-US" sz="1400">
                <a:latin typeface="Comic Sans MS" panose="030F0702030302020204" pitchFamily="66" charset="0"/>
              </a:rPr>
              <a:t>Manager</a:t>
            </a:r>
          </a:p>
        </p:txBody>
      </p:sp>
      <p:sp>
        <p:nvSpPr>
          <p:cNvPr id="14369" name="Rectangle 57"/>
          <p:cNvSpPr>
            <a:spLocks noChangeArrowheads="1"/>
          </p:cNvSpPr>
          <p:nvPr/>
        </p:nvSpPr>
        <p:spPr bwMode="auto">
          <a:xfrm>
            <a:off x="6732588" y="5919788"/>
            <a:ext cx="658812" cy="404812"/>
          </a:xfrm>
          <a:prstGeom prst="rect">
            <a:avLst/>
          </a:prstGeom>
          <a:solidFill>
            <a:schemeClr val="fol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Buffer</a:t>
            </a:r>
          </a:p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Memory</a:t>
            </a:r>
          </a:p>
        </p:txBody>
      </p:sp>
      <p:sp>
        <p:nvSpPr>
          <p:cNvPr id="22562" name="Line 58"/>
          <p:cNvSpPr>
            <a:spLocks noChangeShapeType="1"/>
          </p:cNvSpPr>
          <p:nvPr/>
        </p:nvSpPr>
        <p:spPr bwMode="auto">
          <a:xfrm>
            <a:off x="6829425" y="5618163"/>
            <a:ext cx="0" cy="3016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63" name="Line 59"/>
          <p:cNvSpPr>
            <a:spLocks noChangeShapeType="1"/>
          </p:cNvSpPr>
          <p:nvPr/>
        </p:nvSpPr>
        <p:spPr bwMode="auto">
          <a:xfrm flipV="1">
            <a:off x="7275513" y="5618163"/>
            <a:ext cx="0" cy="3000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64" name="Line 60"/>
          <p:cNvSpPr>
            <a:spLocks noChangeShapeType="1"/>
          </p:cNvSpPr>
          <p:nvPr/>
        </p:nvSpPr>
        <p:spPr bwMode="auto">
          <a:xfrm>
            <a:off x="7543800" y="5410200"/>
            <a:ext cx="1524000" cy="0"/>
          </a:xfrm>
          <a:prstGeom prst="line">
            <a:avLst/>
          </a:prstGeom>
          <a:noFill/>
          <a:ln w="38100" cap="sq">
            <a:solidFill>
              <a:srgbClr val="99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65" name="Line 61"/>
          <p:cNvSpPr>
            <a:spLocks noChangeShapeType="1"/>
          </p:cNvSpPr>
          <p:nvPr/>
        </p:nvSpPr>
        <p:spPr bwMode="auto">
          <a:xfrm>
            <a:off x="6553200" y="4495800"/>
            <a:ext cx="0" cy="457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66" name="Line 62"/>
          <p:cNvSpPr>
            <a:spLocks noChangeShapeType="1"/>
          </p:cNvSpPr>
          <p:nvPr/>
        </p:nvSpPr>
        <p:spPr bwMode="auto">
          <a:xfrm>
            <a:off x="7543800" y="4495800"/>
            <a:ext cx="0" cy="457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67" name="Oval 63"/>
          <p:cNvSpPr>
            <a:spLocks noChangeArrowheads="1"/>
          </p:cNvSpPr>
          <p:nvPr/>
        </p:nvSpPr>
        <p:spPr bwMode="auto">
          <a:xfrm>
            <a:off x="5715000" y="1676400"/>
            <a:ext cx="152400" cy="152400"/>
          </a:xfrm>
          <a:prstGeom prst="ellipse">
            <a:avLst/>
          </a:prstGeom>
          <a:solidFill>
            <a:srgbClr val="000099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68" name="Oval 64"/>
          <p:cNvSpPr>
            <a:spLocks noChangeArrowheads="1"/>
          </p:cNvSpPr>
          <p:nvPr/>
        </p:nvSpPr>
        <p:spPr bwMode="auto">
          <a:xfrm>
            <a:off x="5715000" y="3200400"/>
            <a:ext cx="152400" cy="152400"/>
          </a:xfrm>
          <a:prstGeom prst="ellipse">
            <a:avLst/>
          </a:prstGeom>
          <a:solidFill>
            <a:srgbClr val="CC33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69" name="Oval 65"/>
          <p:cNvSpPr>
            <a:spLocks noChangeArrowheads="1"/>
          </p:cNvSpPr>
          <p:nvPr/>
        </p:nvSpPr>
        <p:spPr bwMode="auto">
          <a:xfrm>
            <a:off x="5715000" y="5334000"/>
            <a:ext cx="152400" cy="152400"/>
          </a:xfrm>
          <a:prstGeom prst="ellipse">
            <a:avLst/>
          </a:prstGeom>
          <a:solidFill>
            <a:srgbClr val="0099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70" name="Oval 66"/>
          <p:cNvSpPr>
            <a:spLocks noChangeArrowheads="1"/>
          </p:cNvSpPr>
          <p:nvPr/>
        </p:nvSpPr>
        <p:spPr bwMode="auto">
          <a:xfrm>
            <a:off x="3733800" y="1676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71" name="Oval 67"/>
          <p:cNvSpPr>
            <a:spLocks noChangeArrowheads="1"/>
          </p:cNvSpPr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72" name="Oval 68"/>
          <p:cNvSpPr>
            <a:spLocks noChangeArrowheads="1"/>
          </p:cNvSpPr>
          <p:nvPr/>
        </p:nvSpPr>
        <p:spPr bwMode="auto">
          <a:xfrm>
            <a:off x="3733800" y="5334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8" name="Group 69"/>
          <p:cNvGrpSpPr>
            <a:grpSpLocks/>
          </p:cNvGrpSpPr>
          <p:nvPr/>
        </p:nvGrpSpPr>
        <p:grpSpPr bwMode="auto">
          <a:xfrm>
            <a:off x="7772400" y="2895600"/>
            <a:ext cx="1219200" cy="381000"/>
            <a:chOff x="-48" y="816"/>
            <a:chExt cx="912" cy="240"/>
          </a:xfrm>
        </p:grpSpPr>
        <p:sp>
          <p:nvSpPr>
            <p:cNvPr id="22600" name="Rectangle 70"/>
            <p:cNvSpPr>
              <a:spLocks noChangeArrowheads="1"/>
            </p:cNvSpPr>
            <p:nvPr/>
          </p:nvSpPr>
          <p:spPr bwMode="auto">
            <a:xfrm>
              <a:off x="-48" y="816"/>
              <a:ext cx="912" cy="24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800">
                  <a:latin typeface="Comic Sans MS" panose="030F0702030302020204" pitchFamily="66" charset="0"/>
                </a:rPr>
                <a:t>Data</a:t>
              </a:r>
            </a:p>
          </p:txBody>
        </p:sp>
        <p:sp>
          <p:nvSpPr>
            <p:cNvPr id="22601" name="Rectangle 71"/>
            <p:cNvSpPr>
              <a:spLocks noChangeArrowheads="1"/>
            </p:cNvSpPr>
            <p:nvPr/>
          </p:nvSpPr>
          <p:spPr bwMode="auto">
            <a:xfrm>
              <a:off x="528" y="816"/>
              <a:ext cx="336" cy="240"/>
            </a:xfrm>
            <a:prstGeom prst="rect">
              <a:avLst/>
            </a:prstGeom>
            <a:solidFill>
              <a:srgbClr val="CC33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solidFill>
                    <a:schemeClr val="bg1"/>
                  </a:solidFill>
                  <a:latin typeface="Comic Sans MS" panose="030F0702030302020204" pitchFamily="66" charset="0"/>
                </a:rPr>
                <a:t>Hdr</a:t>
              </a:r>
            </a:p>
          </p:txBody>
        </p:sp>
      </p:grpSp>
      <p:grpSp>
        <p:nvGrpSpPr>
          <p:cNvPr id="9" name="Group 72"/>
          <p:cNvGrpSpPr>
            <a:grpSpLocks/>
          </p:cNvGrpSpPr>
          <p:nvPr/>
        </p:nvGrpSpPr>
        <p:grpSpPr bwMode="auto">
          <a:xfrm>
            <a:off x="7772400" y="1295400"/>
            <a:ext cx="1219200" cy="381000"/>
            <a:chOff x="-48" y="1824"/>
            <a:chExt cx="912" cy="240"/>
          </a:xfrm>
        </p:grpSpPr>
        <p:sp>
          <p:nvSpPr>
            <p:cNvPr id="22598" name="Rectangle 73"/>
            <p:cNvSpPr>
              <a:spLocks noChangeArrowheads="1"/>
            </p:cNvSpPr>
            <p:nvPr/>
          </p:nvSpPr>
          <p:spPr bwMode="auto">
            <a:xfrm>
              <a:off x="-48" y="1824"/>
              <a:ext cx="912" cy="24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800">
                  <a:latin typeface="Comic Sans MS" panose="030F0702030302020204" pitchFamily="66" charset="0"/>
                </a:rPr>
                <a:t>Data</a:t>
              </a:r>
            </a:p>
          </p:txBody>
        </p:sp>
        <p:sp>
          <p:nvSpPr>
            <p:cNvPr id="22599" name="Rectangle 74"/>
            <p:cNvSpPr>
              <a:spLocks noChangeArrowheads="1"/>
            </p:cNvSpPr>
            <p:nvPr/>
          </p:nvSpPr>
          <p:spPr bwMode="auto">
            <a:xfrm>
              <a:off x="528" y="1824"/>
              <a:ext cx="336" cy="240"/>
            </a:xfrm>
            <a:prstGeom prst="rect">
              <a:avLst/>
            </a:prstGeom>
            <a:solidFill>
              <a:srgbClr val="000099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solidFill>
                    <a:schemeClr val="bg1"/>
                  </a:solidFill>
                  <a:latin typeface="Comic Sans MS" panose="030F0702030302020204" pitchFamily="66" charset="0"/>
                </a:rPr>
                <a:t>Hdr</a:t>
              </a:r>
            </a:p>
          </p:txBody>
        </p:sp>
      </p:grpSp>
      <p:sp>
        <p:nvSpPr>
          <p:cNvPr id="442443" name="Rectangle 75"/>
          <p:cNvSpPr>
            <a:spLocks noChangeArrowheads="1"/>
          </p:cNvSpPr>
          <p:nvPr/>
        </p:nvSpPr>
        <p:spPr bwMode="auto">
          <a:xfrm>
            <a:off x="0" y="2743200"/>
            <a:ext cx="1447800" cy="609600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2444" name="Rectangle 76"/>
          <p:cNvSpPr>
            <a:spLocks noChangeArrowheads="1"/>
          </p:cNvSpPr>
          <p:nvPr/>
        </p:nvSpPr>
        <p:spPr bwMode="auto">
          <a:xfrm>
            <a:off x="0" y="1143000"/>
            <a:ext cx="1447800" cy="609600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" name="Group 77"/>
          <p:cNvGrpSpPr>
            <a:grpSpLocks/>
          </p:cNvGrpSpPr>
          <p:nvPr/>
        </p:nvGrpSpPr>
        <p:grpSpPr bwMode="auto">
          <a:xfrm>
            <a:off x="6477000" y="3886200"/>
            <a:ext cx="1219200" cy="381000"/>
            <a:chOff x="-48" y="816"/>
            <a:chExt cx="912" cy="240"/>
          </a:xfrm>
        </p:grpSpPr>
        <p:sp>
          <p:nvSpPr>
            <p:cNvPr id="22596" name="Rectangle 78"/>
            <p:cNvSpPr>
              <a:spLocks noChangeArrowheads="1"/>
            </p:cNvSpPr>
            <p:nvPr/>
          </p:nvSpPr>
          <p:spPr bwMode="auto">
            <a:xfrm>
              <a:off x="-48" y="816"/>
              <a:ext cx="912" cy="24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800">
                  <a:latin typeface="Comic Sans MS" panose="030F0702030302020204" pitchFamily="66" charset="0"/>
                </a:rPr>
                <a:t>Data</a:t>
              </a:r>
            </a:p>
          </p:txBody>
        </p:sp>
        <p:sp>
          <p:nvSpPr>
            <p:cNvPr id="22597" name="Rectangle 79"/>
            <p:cNvSpPr>
              <a:spLocks noChangeArrowheads="1"/>
            </p:cNvSpPr>
            <p:nvPr/>
          </p:nvSpPr>
          <p:spPr bwMode="auto">
            <a:xfrm>
              <a:off x="528" y="816"/>
              <a:ext cx="336" cy="240"/>
            </a:xfrm>
            <a:prstGeom prst="rect">
              <a:avLst/>
            </a:prstGeom>
            <a:solidFill>
              <a:srgbClr val="CC33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solidFill>
                    <a:schemeClr val="bg1"/>
                  </a:solidFill>
                  <a:latin typeface="Comic Sans MS" panose="030F0702030302020204" pitchFamily="66" charset="0"/>
                </a:rPr>
                <a:t>Hdr</a:t>
              </a:r>
            </a:p>
          </p:txBody>
        </p:sp>
      </p:grpSp>
      <p:sp>
        <p:nvSpPr>
          <p:cNvPr id="442448" name="Rectangle 80"/>
          <p:cNvSpPr>
            <a:spLocks noChangeArrowheads="1"/>
          </p:cNvSpPr>
          <p:nvPr/>
        </p:nvSpPr>
        <p:spPr bwMode="auto">
          <a:xfrm>
            <a:off x="0" y="4800600"/>
            <a:ext cx="1447800" cy="609600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2579" name="Group 81"/>
          <p:cNvGrpSpPr>
            <a:grpSpLocks/>
          </p:cNvGrpSpPr>
          <p:nvPr/>
        </p:nvGrpSpPr>
        <p:grpSpPr bwMode="auto">
          <a:xfrm>
            <a:off x="4572000" y="2819400"/>
            <a:ext cx="457200" cy="1219200"/>
            <a:chOff x="2736" y="1824"/>
            <a:chExt cx="288" cy="768"/>
          </a:xfrm>
        </p:grpSpPr>
        <p:sp>
          <p:nvSpPr>
            <p:cNvPr id="22592" name="Line 82"/>
            <p:cNvSpPr>
              <a:spLocks noChangeShapeType="1"/>
            </p:cNvSpPr>
            <p:nvPr/>
          </p:nvSpPr>
          <p:spPr bwMode="auto">
            <a:xfrm>
              <a:off x="2736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93" name="Line 83"/>
            <p:cNvSpPr>
              <a:spLocks noChangeShapeType="1"/>
            </p:cNvSpPr>
            <p:nvPr/>
          </p:nvSpPr>
          <p:spPr bwMode="auto">
            <a:xfrm>
              <a:off x="2832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94" name="Line 84"/>
            <p:cNvSpPr>
              <a:spLocks noChangeShapeType="1"/>
            </p:cNvSpPr>
            <p:nvPr/>
          </p:nvSpPr>
          <p:spPr bwMode="auto">
            <a:xfrm>
              <a:off x="2928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95" name="Line 85"/>
            <p:cNvSpPr>
              <a:spLocks noChangeShapeType="1"/>
            </p:cNvSpPr>
            <p:nvPr/>
          </p:nvSpPr>
          <p:spPr bwMode="auto">
            <a:xfrm>
              <a:off x="3024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2580" name="Group 86"/>
          <p:cNvGrpSpPr>
            <a:grpSpLocks/>
          </p:cNvGrpSpPr>
          <p:nvPr/>
        </p:nvGrpSpPr>
        <p:grpSpPr bwMode="auto">
          <a:xfrm rot="-5400000">
            <a:off x="4572000" y="2819400"/>
            <a:ext cx="457200" cy="1219200"/>
            <a:chOff x="2736" y="1824"/>
            <a:chExt cx="288" cy="768"/>
          </a:xfrm>
        </p:grpSpPr>
        <p:sp>
          <p:nvSpPr>
            <p:cNvPr id="22588" name="Line 87"/>
            <p:cNvSpPr>
              <a:spLocks noChangeShapeType="1"/>
            </p:cNvSpPr>
            <p:nvPr/>
          </p:nvSpPr>
          <p:spPr bwMode="auto">
            <a:xfrm>
              <a:off x="2736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89" name="Line 88"/>
            <p:cNvSpPr>
              <a:spLocks noChangeShapeType="1"/>
            </p:cNvSpPr>
            <p:nvPr/>
          </p:nvSpPr>
          <p:spPr bwMode="auto">
            <a:xfrm>
              <a:off x="2832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90" name="Line 89"/>
            <p:cNvSpPr>
              <a:spLocks noChangeShapeType="1"/>
            </p:cNvSpPr>
            <p:nvPr/>
          </p:nvSpPr>
          <p:spPr bwMode="auto">
            <a:xfrm>
              <a:off x="2928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91" name="Line 90"/>
            <p:cNvSpPr>
              <a:spLocks noChangeShapeType="1"/>
            </p:cNvSpPr>
            <p:nvPr/>
          </p:nvSpPr>
          <p:spPr bwMode="auto">
            <a:xfrm>
              <a:off x="3024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2581" name="Text Box 92"/>
          <p:cNvSpPr txBox="1">
            <a:spLocks noChangeArrowheads="1"/>
          </p:cNvSpPr>
          <p:nvPr/>
        </p:nvSpPr>
        <p:spPr bwMode="auto">
          <a:xfrm>
            <a:off x="4102100" y="2700338"/>
            <a:ext cx="147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339933"/>
                </a:solidFill>
              </a:rPr>
              <a:t>Switching</a:t>
            </a:r>
          </a:p>
        </p:txBody>
      </p:sp>
      <p:sp>
        <p:nvSpPr>
          <p:cNvPr id="22582" name="Text Box 93"/>
          <p:cNvSpPr txBox="1">
            <a:spLocks noChangeArrowheads="1"/>
          </p:cNvSpPr>
          <p:nvPr/>
        </p:nvSpPr>
        <p:spPr bwMode="auto">
          <a:xfrm>
            <a:off x="4262438" y="13938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83" name="Text Box 94"/>
          <p:cNvSpPr txBox="1">
            <a:spLocks noChangeArrowheads="1"/>
          </p:cNvSpPr>
          <p:nvPr/>
        </p:nvSpPr>
        <p:spPr bwMode="auto">
          <a:xfrm>
            <a:off x="3990975" y="1320800"/>
            <a:ext cx="154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>
                <a:solidFill>
                  <a:srgbClr val="990000"/>
                </a:solidFill>
              </a:rPr>
              <a:t>Backplane</a:t>
            </a:r>
          </a:p>
        </p:txBody>
      </p:sp>
      <p:sp>
        <p:nvSpPr>
          <p:cNvPr id="22584" name="Text Box 95"/>
          <p:cNvSpPr txBox="1">
            <a:spLocks noChangeArrowheads="1"/>
          </p:cNvSpPr>
          <p:nvPr/>
        </p:nvSpPr>
        <p:spPr bwMode="auto">
          <a:xfrm>
            <a:off x="4248150" y="54578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85" name="Rectangle 96"/>
          <p:cNvSpPr>
            <a:spLocks noChangeArrowheads="1"/>
          </p:cNvSpPr>
          <p:nvPr/>
        </p:nvSpPr>
        <p:spPr bwMode="auto">
          <a:xfrm>
            <a:off x="4151313" y="5341938"/>
            <a:ext cx="1292225" cy="957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Central</a:t>
            </a:r>
          </a:p>
          <a:p>
            <a:pPr eaLnBrk="1" hangingPunct="1"/>
            <a:r>
              <a:rPr lang="en-US" altLang="en-US"/>
              <a:t>Processor</a:t>
            </a:r>
          </a:p>
        </p:txBody>
      </p:sp>
      <p:sp>
        <p:nvSpPr>
          <p:cNvPr id="22586" name="Line 97"/>
          <p:cNvSpPr>
            <a:spLocks noChangeShapeType="1"/>
          </p:cNvSpPr>
          <p:nvPr/>
        </p:nvSpPr>
        <p:spPr bwMode="auto">
          <a:xfrm flipV="1">
            <a:off x="4441825" y="4310063"/>
            <a:ext cx="0" cy="1046162"/>
          </a:xfrm>
          <a:prstGeom prst="line">
            <a:avLst/>
          </a:prstGeom>
          <a:noFill/>
          <a:ln w="57150">
            <a:solidFill>
              <a:srgbClr val="CA78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87" name="Line 98"/>
          <p:cNvSpPr>
            <a:spLocks noChangeShapeType="1"/>
          </p:cNvSpPr>
          <p:nvPr/>
        </p:nvSpPr>
        <p:spPr bwMode="auto">
          <a:xfrm>
            <a:off x="5037138" y="4267200"/>
            <a:ext cx="0" cy="1044575"/>
          </a:xfrm>
          <a:prstGeom prst="line">
            <a:avLst/>
          </a:prstGeom>
          <a:noFill/>
          <a:ln w="57150">
            <a:solidFill>
              <a:srgbClr val="CA78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443" grpId="0" animBg="1"/>
      <p:bldP spid="442444" grpId="0" animBg="1"/>
      <p:bldP spid="44244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74A5AC3-14D7-440B-9146-C9C0991919FB}" type="slidenum">
              <a:rPr lang="en-US" altLang="en-US" sz="1400"/>
              <a:pPr eaLnBrk="1" hangingPunct="1"/>
              <a:t>13</a:t>
            </a:fld>
            <a:endParaRPr lang="en-US" altLang="en-US" sz="140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Function division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30325"/>
            <a:ext cx="9144000" cy="42227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0070C0"/>
                </a:solidFill>
              </a:rPr>
              <a:t>Line car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Network interface card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0070C0"/>
                </a:solidFill>
              </a:rPr>
              <a:t>Input interfaces</a:t>
            </a:r>
            <a:r>
              <a:rPr lang="en-US" altLang="en-US" sz="2800"/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May enqueue packets and perform schedul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0070C0"/>
                </a:solidFill>
              </a:rPr>
              <a:t>Output interfaces</a:t>
            </a:r>
            <a:r>
              <a:rPr lang="en-US" altLang="en-US" sz="2800"/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May enqueue packets and perform schedul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0070C0"/>
                </a:solidFill>
              </a:rPr>
              <a:t>Forwarding eng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Fast path routing (hardware vs. softwar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0070C0"/>
                </a:solidFill>
              </a:rPr>
              <a:t>Backpla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Switch or bus interconne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0070C0"/>
                </a:solidFill>
              </a:rPr>
              <a:t>Network controller or central uni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Handles routing protocols, error condition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8D42D40-BCB8-49D7-BDF4-AC6C23C93DF5}" type="slidenum">
              <a:rPr lang="en-US" altLang="en-US" sz="1400"/>
              <a:pPr eaLnBrk="1" hangingPunct="1"/>
              <a:t>14</a:t>
            </a:fld>
            <a:endParaRPr lang="en-US" altLang="en-US" sz="1400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/>
              <a:t>Router Architectures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Where to queue incoming packets?</a:t>
            </a:r>
          </a:p>
          <a:p>
            <a:pPr eaLnBrk="1" hangingPunct="1"/>
            <a:r>
              <a:rPr lang="en-US" altLang="en-US"/>
              <a:t>Output queued</a:t>
            </a:r>
          </a:p>
          <a:p>
            <a:pPr eaLnBrk="1" hangingPunct="1"/>
            <a:r>
              <a:rPr lang="en-US" altLang="en-US"/>
              <a:t>Input queued </a:t>
            </a:r>
          </a:p>
          <a:p>
            <a:pPr eaLnBrk="1" hangingPunct="1"/>
            <a:r>
              <a:rPr lang="en-US" altLang="en-US"/>
              <a:t>Combined Input-Output queued</a:t>
            </a:r>
          </a:p>
          <a:p>
            <a:pPr eaLnBrk="1" hangingPunct="1"/>
            <a:r>
              <a:rPr lang="en-US" altLang="en-US"/>
              <a:t>It is the same as </a:t>
            </a:r>
            <a:r>
              <a:rPr lang="en-US" altLang="en-US">
                <a:solidFill>
                  <a:srgbClr val="339933"/>
                </a:solidFill>
              </a:rPr>
              <a:t>switch</a:t>
            </a:r>
            <a:r>
              <a:rPr lang="en-US" altLang="en-US"/>
              <a:t> architectur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2560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256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B7BA2A3-3DAB-4A26-BB8B-56698D9F85D1}" type="slidenum">
              <a:rPr lang="en-US" altLang="en-US" sz="1400"/>
              <a:pPr eaLnBrk="1" hangingPunct="1"/>
              <a:t>15</a:t>
            </a:fld>
            <a:endParaRPr lang="en-US" altLang="en-US" sz="1400"/>
          </a:p>
        </p:txBody>
      </p:sp>
      <p:sp>
        <p:nvSpPr>
          <p:cNvPr id="17413" name="Rectangle 2"/>
          <p:cNvSpPr>
            <a:spLocks noChangeArrowheads="1"/>
          </p:cNvSpPr>
          <p:nvPr/>
        </p:nvSpPr>
        <p:spPr bwMode="auto">
          <a:xfrm>
            <a:off x="4038600" y="2667000"/>
            <a:ext cx="1524000" cy="1524000"/>
          </a:xfrm>
          <a:prstGeom prst="rect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title"/>
          </p:nvPr>
        </p:nvSpPr>
        <p:spPr>
          <a:xfrm>
            <a:off x="94615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Output Router</a:t>
            </a:r>
          </a:p>
        </p:txBody>
      </p:sp>
      <p:grpSp>
        <p:nvGrpSpPr>
          <p:cNvPr id="25607" name="Group 4"/>
          <p:cNvGrpSpPr>
            <a:grpSpLocks/>
          </p:cNvGrpSpPr>
          <p:nvPr/>
        </p:nvGrpSpPr>
        <p:grpSpPr bwMode="auto">
          <a:xfrm>
            <a:off x="1524000" y="1295400"/>
            <a:ext cx="2057400" cy="1524000"/>
            <a:chOff x="1104" y="816"/>
            <a:chExt cx="1296" cy="960"/>
          </a:xfrm>
        </p:grpSpPr>
        <p:sp>
          <p:nvSpPr>
            <p:cNvPr id="25691" name="Rectangle 5"/>
            <p:cNvSpPr>
              <a:spLocks noChangeArrowheads="1"/>
            </p:cNvSpPr>
            <p:nvPr/>
          </p:nvSpPr>
          <p:spPr bwMode="auto">
            <a:xfrm>
              <a:off x="1104" y="816"/>
              <a:ext cx="1296" cy="96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92" name="Rectangle 6"/>
            <p:cNvSpPr>
              <a:spLocks noChangeArrowheads="1"/>
            </p:cNvSpPr>
            <p:nvPr/>
          </p:nvSpPr>
          <p:spPr bwMode="auto">
            <a:xfrm>
              <a:off x="1200" y="1014"/>
              <a:ext cx="550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000">
                  <a:latin typeface="Comic Sans MS" panose="030F0702030302020204" pitchFamily="66" charset="0"/>
                </a:rPr>
                <a:t>Lookup</a:t>
              </a:r>
            </a:p>
            <a:p>
              <a:r>
                <a:rPr lang="en-US" altLang="en-US" sz="1000">
                  <a:latin typeface="Comic Sans MS" panose="030F0702030302020204" pitchFamily="66" charset="0"/>
                </a:rPr>
                <a:t>IP Address</a:t>
              </a:r>
            </a:p>
          </p:txBody>
        </p:sp>
        <p:sp>
          <p:nvSpPr>
            <p:cNvPr id="25693" name="Rectangle 7"/>
            <p:cNvSpPr>
              <a:spLocks noChangeArrowheads="1"/>
            </p:cNvSpPr>
            <p:nvPr/>
          </p:nvSpPr>
          <p:spPr bwMode="auto">
            <a:xfrm>
              <a:off x="1750" y="1014"/>
              <a:ext cx="454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000">
                  <a:latin typeface="Comic Sans MS" panose="030F0702030302020204" pitchFamily="66" charset="0"/>
                </a:rPr>
                <a:t>Update</a:t>
              </a:r>
            </a:p>
            <a:p>
              <a:r>
                <a:rPr lang="en-US" altLang="en-US" sz="1000">
                  <a:latin typeface="Comic Sans MS" panose="030F0702030302020204" pitchFamily="66" charset="0"/>
                </a:rPr>
                <a:t>Header</a:t>
              </a:r>
            </a:p>
          </p:txBody>
        </p:sp>
        <p:sp>
          <p:nvSpPr>
            <p:cNvPr id="25694" name="Text Box 8"/>
            <p:cNvSpPr txBox="1">
              <a:spLocks noChangeArrowheads="1"/>
            </p:cNvSpPr>
            <p:nvPr/>
          </p:nvSpPr>
          <p:spPr bwMode="auto">
            <a:xfrm>
              <a:off x="1248" y="864"/>
              <a:ext cx="94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200">
                  <a:latin typeface="Comic Sans MS" panose="030F0702030302020204" pitchFamily="66" charset="0"/>
                </a:rPr>
                <a:t>Header Processing</a:t>
              </a:r>
            </a:p>
          </p:txBody>
        </p:sp>
        <p:sp>
          <p:nvSpPr>
            <p:cNvPr id="17503" name="Rectangle 9"/>
            <p:cNvSpPr>
              <a:spLocks noChangeArrowheads="1"/>
            </p:cNvSpPr>
            <p:nvPr/>
          </p:nvSpPr>
          <p:spPr bwMode="auto">
            <a:xfrm>
              <a:off x="1259" y="1433"/>
              <a:ext cx="421" cy="247"/>
            </a:xfrm>
            <a:prstGeom prst="rect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Address</a:t>
              </a:r>
            </a:p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Table</a:t>
              </a:r>
            </a:p>
          </p:txBody>
        </p:sp>
        <p:sp>
          <p:nvSpPr>
            <p:cNvPr id="25696" name="Line 10"/>
            <p:cNvSpPr>
              <a:spLocks noChangeShapeType="1"/>
            </p:cNvSpPr>
            <p:nvPr/>
          </p:nvSpPr>
          <p:spPr bwMode="auto">
            <a:xfrm>
              <a:off x="1355" y="1248"/>
              <a:ext cx="0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97" name="Line 11"/>
            <p:cNvSpPr>
              <a:spLocks noChangeShapeType="1"/>
            </p:cNvSpPr>
            <p:nvPr/>
          </p:nvSpPr>
          <p:spPr bwMode="auto">
            <a:xfrm flipH="1" flipV="1">
              <a:off x="1547" y="1248"/>
              <a:ext cx="8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5608" name="Group 12"/>
          <p:cNvGrpSpPr>
            <a:grpSpLocks/>
          </p:cNvGrpSpPr>
          <p:nvPr/>
        </p:nvGrpSpPr>
        <p:grpSpPr bwMode="auto">
          <a:xfrm>
            <a:off x="1524000" y="2895600"/>
            <a:ext cx="2057400" cy="1524000"/>
            <a:chOff x="1104" y="816"/>
            <a:chExt cx="1296" cy="960"/>
          </a:xfrm>
        </p:grpSpPr>
        <p:sp>
          <p:nvSpPr>
            <p:cNvPr id="25684" name="Rectangle 13"/>
            <p:cNvSpPr>
              <a:spLocks noChangeArrowheads="1"/>
            </p:cNvSpPr>
            <p:nvPr/>
          </p:nvSpPr>
          <p:spPr bwMode="auto">
            <a:xfrm>
              <a:off x="1104" y="816"/>
              <a:ext cx="1296" cy="96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85" name="Rectangle 14"/>
            <p:cNvSpPr>
              <a:spLocks noChangeArrowheads="1"/>
            </p:cNvSpPr>
            <p:nvPr/>
          </p:nvSpPr>
          <p:spPr bwMode="auto">
            <a:xfrm>
              <a:off x="1200" y="1014"/>
              <a:ext cx="550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000">
                  <a:latin typeface="Comic Sans MS" panose="030F0702030302020204" pitchFamily="66" charset="0"/>
                </a:rPr>
                <a:t>Lookup</a:t>
              </a:r>
            </a:p>
            <a:p>
              <a:r>
                <a:rPr lang="en-US" altLang="en-US" sz="1000">
                  <a:latin typeface="Comic Sans MS" panose="030F0702030302020204" pitchFamily="66" charset="0"/>
                </a:rPr>
                <a:t>IP Address</a:t>
              </a:r>
            </a:p>
          </p:txBody>
        </p:sp>
        <p:sp>
          <p:nvSpPr>
            <p:cNvPr id="25686" name="Rectangle 15"/>
            <p:cNvSpPr>
              <a:spLocks noChangeArrowheads="1"/>
            </p:cNvSpPr>
            <p:nvPr/>
          </p:nvSpPr>
          <p:spPr bwMode="auto">
            <a:xfrm>
              <a:off x="1750" y="1014"/>
              <a:ext cx="454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000">
                  <a:latin typeface="Comic Sans MS" panose="030F0702030302020204" pitchFamily="66" charset="0"/>
                </a:rPr>
                <a:t>Update</a:t>
              </a:r>
            </a:p>
            <a:p>
              <a:r>
                <a:rPr lang="en-US" altLang="en-US" sz="1000">
                  <a:latin typeface="Comic Sans MS" panose="030F0702030302020204" pitchFamily="66" charset="0"/>
                </a:rPr>
                <a:t>Header</a:t>
              </a:r>
            </a:p>
          </p:txBody>
        </p:sp>
        <p:sp>
          <p:nvSpPr>
            <p:cNvPr id="25687" name="Text Box 16"/>
            <p:cNvSpPr txBox="1">
              <a:spLocks noChangeArrowheads="1"/>
            </p:cNvSpPr>
            <p:nvPr/>
          </p:nvSpPr>
          <p:spPr bwMode="auto">
            <a:xfrm>
              <a:off x="1248" y="864"/>
              <a:ext cx="94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200">
                  <a:latin typeface="Comic Sans MS" panose="030F0702030302020204" pitchFamily="66" charset="0"/>
                </a:rPr>
                <a:t>Header Processing</a:t>
              </a:r>
            </a:p>
          </p:txBody>
        </p:sp>
        <p:sp>
          <p:nvSpPr>
            <p:cNvPr id="17496" name="Rectangle 17"/>
            <p:cNvSpPr>
              <a:spLocks noChangeArrowheads="1"/>
            </p:cNvSpPr>
            <p:nvPr/>
          </p:nvSpPr>
          <p:spPr bwMode="auto">
            <a:xfrm>
              <a:off x="1259" y="1433"/>
              <a:ext cx="421" cy="247"/>
            </a:xfrm>
            <a:prstGeom prst="rect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Address</a:t>
              </a:r>
            </a:p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Table</a:t>
              </a:r>
            </a:p>
          </p:txBody>
        </p:sp>
        <p:sp>
          <p:nvSpPr>
            <p:cNvPr id="25689" name="Line 18"/>
            <p:cNvSpPr>
              <a:spLocks noChangeShapeType="1"/>
            </p:cNvSpPr>
            <p:nvPr/>
          </p:nvSpPr>
          <p:spPr bwMode="auto">
            <a:xfrm>
              <a:off x="1355" y="1248"/>
              <a:ext cx="0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90" name="Line 19"/>
            <p:cNvSpPr>
              <a:spLocks noChangeShapeType="1"/>
            </p:cNvSpPr>
            <p:nvPr/>
          </p:nvSpPr>
          <p:spPr bwMode="auto">
            <a:xfrm flipH="1" flipV="1">
              <a:off x="1547" y="1248"/>
              <a:ext cx="8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5609" name="Group 20"/>
          <p:cNvGrpSpPr>
            <a:grpSpLocks/>
          </p:cNvGrpSpPr>
          <p:nvPr/>
        </p:nvGrpSpPr>
        <p:grpSpPr bwMode="auto">
          <a:xfrm>
            <a:off x="1524000" y="4953000"/>
            <a:ext cx="2057400" cy="1524000"/>
            <a:chOff x="1104" y="816"/>
            <a:chExt cx="1296" cy="960"/>
          </a:xfrm>
        </p:grpSpPr>
        <p:sp>
          <p:nvSpPr>
            <p:cNvPr id="25677" name="Rectangle 21"/>
            <p:cNvSpPr>
              <a:spLocks noChangeArrowheads="1"/>
            </p:cNvSpPr>
            <p:nvPr/>
          </p:nvSpPr>
          <p:spPr bwMode="auto">
            <a:xfrm>
              <a:off x="1104" y="816"/>
              <a:ext cx="1296" cy="96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78" name="Rectangle 22"/>
            <p:cNvSpPr>
              <a:spLocks noChangeArrowheads="1"/>
            </p:cNvSpPr>
            <p:nvPr/>
          </p:nvSpPr>
          <p:spPr bwMode="auto">
            <a:xfrm>
              <a:off x="1200" y="1014"/>
              <a:ext cx="550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000">
                  <a:latin typeface="Comic Sans MS" panose="030F0702030302020204" pitchFamily="66" charset="0"/>
                </a:rPr>
                <a:t>Lookup</a:t>
              </a:r>
            </a:p>
            <a:p>
              <a:r>
                <a:rPr lang="en-US" altLang="en-US" sz="1000">
                  <a:latin typeface="Comic Sans MS" panose="030F0702030302020204" pitchFamily="66" charset="0"/>
                </a:rPr>
                <a:t>IP Address</a:t>
              </a:r>
            </a:p>
          </p:txBody>
        </p:sp>
        <p:sp>
          <p:nvSpPr>
            <p:cNvPr id="25679" name="Rectangle 23"/>
            <p:cNvSpPr>
              <a:spLocks noChangeArrowheads="1"/>
            </p:cNvSpPr>
            <p:nvPr/>
          </p:nvSpPr>
          <p:spPr bwMode="auto">
            <a:xfrm>
              <a:off x="1750" y="1014"/>
              <a:ext cx="454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000">
                  <a:latin typeface="Comic Sans MS" panose="030F0702030302020204" pitchFamily="66" charset="0"/>
                </a:rPr>
                <a:t>Update</a:t>
              </a:r>
            </a:p>
            <a:p>
              <a:r>
                <a:rPr lang="en-US" altLang="en-US" sz="1000">
                  <a:latin typeface="Comic Sans MS" panose="030F0702030302020204" pitchFamily="66" charset="0"/>
                </a:rPr>
                <a:t>Header</a:t>
              </a:r>
            </a:p>
          </p:txBody>
        </p:sp>
        <p:sp>
          <p:nvSpPr>
            <p:cNvPr id="25680" name="Text Box 24"/>
            <p:cNvSpPr txBox="1">
              <a:spLocks noChangeArrowheads="1"/>
            </p:cNvSpPr>
            <p:nvPr/>
          </p:nvSpPr>
          <p:spPr bwMode="auto">
            <a:xfrm>
              <a:off x="1248" y="864"/>
              <a:ext cx="94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200">
                  <a:latin typeface="Comic Sans MS" panose="030F0702030302020204" pitchFamily="66" charset="0"/>
                </a:rPr>
                <a:t>Header Processing</a:t>
              </a:r>
            </a:p>
          </p:txBody>
        </p:sp>
        <p:sp>
          <p:nvSpPr>
            <p:cNvPr id="17489" name="Rectangle 25"/>
            <p:cNvSpPr>
              <a:spLocks noChangeArrowheads="1"/>
            </p:cNvSpPr>
            <p:nvPr/>
          </p:nvSpPr>
          <p:spPr bwMode="auto">
            <a:xfrm>
              <a:off x="1259" y="1433"/>
              <a:ext cx="421" cy="247"/>
            </a:xfrm>
            <a:prstGeom prst="rect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Address</a:t>
              </a:r>
            </a:p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Table</a:t>
              </a:r>
            </a:p>
          </p:txBody>
        </p:sp>
        <p:sp>
          <p:nvSpPr>
            <p:cNvPr id="25682" name="Line 26"/>
            <p:cNvSpPr>
              <a:spLocks noChangeShapeType="1"/>
            </p:cNvSpPr>
            <p:nvPr/>
          </p:nvSpPr>
          <p:spPr bwMode="auto">
            <a:xfrm>
              <a:off x="1355" y="1248"/>
              <a:ext cx="0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83" name="Line 27"/>
            <p:cNvSpPr>
              <a:spLocks noChangeShapeType="1"/>
            </p:cNvSpPr>
            <p:nvPr/>
          </p:nvSpPr>
          <p:spPr bwMode="auto">
            <a:xfrm flipH="1" flipV="1">
              <a:off x="1547" y="1248"/>
              <a:ext cx="8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5610" name="Line 28"/>
          <p:cNvSpPr>
            <a:spLocks noChangeShapeType="1"/>
          </p:cNvSpPr>
          <p:nvPr/>
        </p:nvSpPr>
        <p:spPr bwMode="auto">
          <a:xfrm>
            <a:off x="2057400" y="4495800"/>
            <a:ext cx="0" cy="457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1" name="Line 29"/>
          <p:cNvSpPr>
            <a:spLocks noChangeShapeType="1"/>
          </p:cNvSpPr>
          <p:nvPr/>
        </p:nvSpPr>
        <p:spPr bwMode="auto">
          <a:xfrm>
            <a:off x="3048000" y="4495800"/>
            <a:ext cx="0" cy="457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2" name="Line 30"/>
          <p:cNvSpPr>
            <a:spLocks noChangeShapeType="1"/>
          </p:cNvSpPr>
          <p:nvPr/>
        </p:nvSpPr>
        <p:spPr bwMode="auto">
          <a:xfrm>
            <a:off x="-76200" y="1828800"/>
            <a:ext cx="1752600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3" name="Line 31"/>
          <p:cNvSpPr>
            <a:spLocks noChangeShapeType="1"/>
          </p:cNvSpPr>
          <p:nvPr/>
        </p:nvSpPr>
        <p:spPr bwMode="auto">
          <a:xfrm>
            <a:off x="-76200" y="3429000"/>
            <a:ext cx="1752600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4" name="Line 32"/>
          <p:cNvSpPr>
            <a:spLocks noChangeShapeType="1"/>
          </p:cNvSpPr>
          <p:nvPr/>
        </p:nvSpPr>
        <p:spPr bwMode="auto">
          <a:xfrm>
            <a:off x="-76200" y="5486400"/>
            <a:ext cx="1752600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5" name="Rectangle 33"/>
          <p:cNvSpPr>
            <a:spLocks noChangeArrowheads="1"/>
          </p:cNvSpPr>
          <p:nvPr/>
        </p:nvSpPr>
        <p:spPr bwMode="auto">
          <a:xfrm>
            <a:off x="6019800" y="1295400"/>
            <a:ext cx="2057400" cy="15240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6" name="Rectangle 34"/>
          <p:cNvSpPr>
            <a:spLocks noChangeArrowheads="1"/>
          </p:cNvSpPr>
          <p:nvPr/>
        </p:nvSpPr>
        <p:spPr bwMode="auto">
          <a:xfrm>
            <a:off x="6629400" y="1447800"/>
            <a:ext cx="895350" cy="500063"/>
          </a:xfrm>
          <a:prstGeom prst="rect">
            <a:avLst/>
          </a:prstGeom>
          <a:solidFill>
            <a:srgbClr val="FF99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Queue</a:t>
            </a:r>
          </a:p>
          <a:p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Packet</a:t>
            </a:r>
          </a:p>
        </p:txBody>
      </p:sp>
      <p:sp>
        <p:nvSpPr>
          <p:cNvPr id="17425" name="Rectangle 35"/>
          <p:cNvSpPr>
            <a:spLocks noChangeArrowheads="1"/>
          </p:cNvSpPr>
          <p:nvPr/>
        </p:nvSpPr>
        <p:spPr bwMode="auto">
          <a:xfrm>
            <a:off x="6732588" y="2262188"/>
            <a:ext cx="658812" cy="404812"/>
          </a:xfrm>
          <a:prstGeom prst="rect">
            <a:avLst/>
          </a:prstGeom>
          <a:solidFill>
            <a:schemeClr val="fol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Buffer</a:t>
            </a:r>
          </a:p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Memory</a:t>
            </a:r>
          </a:p>
        </p:txBody>
      </p:sp>
      <p:sp>
        <p:nvSpPr>
          <p:cNvPr id="25618" name="Line 36"/>
          <p:cNvSpPr>
            <a:spLocks noChangeShapeType="1"/>
          </p:cNvSpPr>
          <p:nvPr/>
        </p:nvSpPr>
        <p:spPr bwMode="auto">
          <a:xfrm>
            <a:off x="6829425" y="1960563"/>
            <a:ext cx="0" cy="3016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9" name="Line 37"/>
          <p:cNvSpPr>
            <a:spLocks noChangeShapeType="1"/>
          </p:cNvSpPr>
          <p:nvPr/>
        </p:nvSpPr>
        <p:spPr bwMode="auto">
          <a:xfrm flipV="1">
            <a:off x="7275513" y="1960563"/>
            <a:ext cx="0" cy="3000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20" name="Line 38"/>
          <p:cNvSpPr>
            <a:spLocks noChangeShapeType="1"/>
          </p:cNvSpPr>
          <p:nvPr/>
        </p:nvSpPr>
        <p:spPr bwMode="auto">
          <a:xfrm>
            <a:off x="7543800" y="1752600"/>
            <a:ext cx="1447800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21" name="Rectangle 39"/>
          <p:cNvSpPr>
            <a:spLocks noChangeArrowheads="1"/>
          </p:cNvSpPr>
          <p:nvPr/>
        </p:nvSpPr>
        <p:spPr bwMode="auto">
          <a:xfrm>
            <a:off x="6019800" y="2895600"/>
            <a:ext cx="2057400" cy="15240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2" name="Rectangle 40"/>
          <p:cNvSpPr>
            <a:spLocks noChangeArrowheads="1"/>
          </p:cNvSpPr>
          <p:nvPr/>
        </p:nvSpPr>
        <p:spPr bwMode="auto">
          <a:xfrm>
            <a:off x="6629400" y="3048000"/>
            <a:ext cx="895350" cy="500063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400">
                <a:latin typeface="Comic Sans MS" panose="030F0702030302020204" pitchFamily="66" charset="0"/>
              </a:rPr>
              <a:t>Queue</a:t>
            </a:r>
          </a:p>
          <a:p>
            <a:r>
              <a:rPr lang="en-US" altLang="en-US" sz="1400">
                <a:latin typeface="Comic Sans MS" panose="030F0702030302020204" pitchFamily="66" charset="0"/>
              </a:rPr>
              <a:t>Packet</a:t>
            </a:r>
          </a:p>
        </p:txBody>
      </p:sp>
      <p:sp>
        <p:nvSpPr>
          <p:cNvPr id="17431" name="Rectangle 41"/>
          <p:cNvSpPr>
            <a:spLocks noChangeArrowheads="1"/>
          </p:cNvSpPr>
          <p:nvPr/>
        </p:nvSpPr>
        <p:spPr bwMode="auto">
          <a:xfrm>
            <a:off x="6732588" y="3862388"/>
            <a:ext cx="658812" cy="404812"/>
          </a:xfrm>
          <a:prstGeom prst="rect">
            <a:avLst/>
          </a:prstGeom>
          <a:solidFill>
            <a:schemeClr val="fol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Buffer</a:t>
            </a:r>
          </a:p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Memory</a:t>
            </a:r>
          </a:p>
        </p:txBody>
      </p:sp>
      <p:sp>
        <p:nvSpPr>
          <p:cNvPr id="25624" name="Line 42"/>
          <p:cNvSpPr>
            <a:spLocks noChangeShapeType="1"/>
          </p:cNvSpPr>
          <p:nvPr/>
        </p:nvSpPr>
        <p:spPr bwMode="auto">
          <a:xfrm>
            <a:off x="6829425" y="3560763"/>
            <a:ext cx="0" cy="3016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25" name="Line 43"/>
          <p:cNvSpPr>
            <a:spLocks noChangeShapeType="1"/>
          </p:cNvSpPr>
          <p:nvPr/>
        </p:nvSpPr>
        <p:spPr bwMode="auto">
          <a:xfrm flipV="1">
            <a:off x="7275513" y="3560763"/>
            <a:ext cx="0" cy="3000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26" name="Line 44"/>
          <p:cNvSpPr>
            <a:spLocks noChangeShapeType="1"/>
          </p:cNvSpPr>
          <p:nvPr/>
        </p:nvSpPr>
        <p:spPr bwMode="auto">
          <a:xfrm>
            <a:off x="7543800" y="3352800"/>
            <a:ext cx="1524000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27" name="Rectangle 45"/>
          <p:cNvSpPr>
            <a:spLocks noChangeArrowheads="1"/>
          </p:cNvSpPr>
          <p:nvPr/>
        </p:nvSpPr>
        <p:spPr bwMode="auto">
          <a:xfrm>
            <a:off x="6019800" y="4953000"/>
            <a:ext cx="2057400" cy="15240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5628" name="Rectangle 46"/>
          <p:cNvSpPr>
            <a:spLocks noChangeArrowheads="1"/>
          </p:cNvSpPr>
          <p:nvPr/>
        </p:nvSpPr>
        <p:spPr bwMode="auto">
          <a:xfrm>
            <a:off x="6629400" y="5105400"/>
            <a:ext cx="895350" cy="500063"/>
          </a:xfrm>
          <a:prstGeom prst="rect">
            <a:avLst/>
          </a:prstGeom>
          <a:solidFill>
            <a:srgbClr val="FF99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400">
                <a:latin typeface="Comic Sans MS" panose="030F0702030302020204" pitchFamily="66" charset="0"/>
              </a:rPr>
              <a:t>Queue</a:t>
            </a:r>
          </a:p>
          <a:p>
            <a:r>
              <a:rPr lang="en-US" altLang="en-US" sz="1400">
                <a:latin typeface="Comic Sans MS" panose="030F0702030302020204" pitchFamily="66" charset="0"/>
              </a:rPr>
              <a:t>Packet</a:t>
            </a:r>
          </a:p>
        </p:txBody>
      </p:sp>
      <p:sp>
        <p:nvSpPr>
          <p:cNvPr id="17437" name="Rectangle 47"/>
          <p:cNvSpPr>
            <a:spLocks noChangeArrowheads="1"/>
          </p:cNvSpPr>
          <p:nvPr/>
        </p:nvSpPr>
        <p:spPr bwMode="auto">
          <a:xfrm>
            <a:off x="6732588" y="5919788"/>
            <a:ext cx="658812" cy="404812"/>
          </a:xfrm>
          <a:prstGeom prst="rect">
            <a:avLst/>
          </a:prstGeom>
          <a:solidFill>
            <a:schemeClr val="fol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Buffer</a:t>
            </a:r>
          </a:p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Memory</a:t>
            </a:r>
          </a:p>
        </p:txBody>
      </p:sp>
      <p:sp>
        <p:nvSpPr>
          <p:cNvPr id="25630" name="Line 48"/>
          <p:cNvSpPr>
            <a:spLocks noChangeShapeType="1"/>
          </p:cNvSpPr>
          <p:nvPr/>
        </p:nvSpPr>
        <p:spPr bwMode="auto">
          <a:xfrm>
            <a:off x="6829425" y="5618163"/>
            <a:ext cx="0" cy="3016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1" name="Line 49"/>
          <p:cNvSpPr>
            <a:spLocks noChangeShapeType="1"/>
          </p:cNvSpPr>
          <p:nvPr/>
        </p:nvSpPr>
        <p:spPr bwMode="auto">
          <a:xfrm flipV="1">
            <a:off x="7275513" y="5618163"/>
            <a:ext cx="0" cy="3000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2" name="Line 50"/>
          <p:cNvSpPr>
            <a:spLocks noChangeShapeType="1"/>
          </p:cNvSpPr>
          <p:nvPr/>
        </p:nvSpPr>
        <p:spPr bwMode="auto">
          <a:xfrm>
            <a:off x="7543800" y="5410200"/>
            <a:ext cx="1524000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3" name="Line 51"/>
          <p:cNvSpPr>
            <a:spLocks noChangeShapeType="1"/>
          </p:cNvSpPr>
          <p:nvPr/>
        </p:nvSpPr>
        <p:spPr bwMode="auto">
          <a:xfrm>
            <a:off x="6553200" y="4495800"/>
            <a:ext cx="0" cy="457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4" name="Line 52"/>
          <p:cNvSpPr>
            <a:spLocks noChangeShapeType="1"/>
          </p:cNvSpPr>
          <p:nvPr/>
        </p:nvSpPr>
        <p:spPr bwMode="auto">
          <a:xfrm>
            <a:off x="7543800" y="4495800"/>
            <a:ext cx="0" cy="457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5" name="Oval 53"/>
          <p:cNvSpPr>
            <a:spLocks noChangeArrowheads="1"/>
          </p:cNvSpPr>
          <p:nvPr/>
        </p:nvSpPr>
        <p:spPr bwMode="auto">
          <a:xfrm>
            <a:off x="5715000" y="1676400"/>
            <a:ext cx="152400" cy="152400"/>
          </a:xfrm>
          <a:prstGeom prst="ellipse">
            <a:avLst/>
          </a:prstGeom>
          <a:solidFill>
            <a:schemeClr val="tx2"/>
          </a:solidFill>
          <a:ln w="127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6" name="Oval 54"/>
          <p:cNvSpPr>
            <a:spLocks noChangeArrowheads="1"/>
          </p:cNvSpPr>
          <p:nvPr/>
        </p:nvSpPr>
        <p:spPr bwMode="auto">
          <a:xfrm>
            <a:off x="5715000" y="3200400"/>
            <a:ext cx="152400" cy="152400"/>
          </a:xfrm>
          <a:prstGeom prst="ellipse">
            <a:avLst/>
          </a:prstGeom>
          <a:solidFill>
            <a:srgbClr val="CC33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7" name="Oval 55"/>
          <p:cNvSpPr>
            <a:spLocks noChangeArrowheads="1"/>
          </p:cNvSpPr>
          <p:nvPr/>
        </p:nvSpPr>
        <p:spPr bwMode="auto">
          <a:xfrm>
            <a:off x="5715000" y="5334000"/>
            <a:ext cx="152400" cy="152400"/>
          </a:xfrm>
          <a:prstGeom prst="ellipse">
            <a:avLst/>
          </a:prstGeom>
          <a:solidFill>
            <a:srgbClr val="0099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8" name="Oval 56"/>
          <p:cNvSpPr>
            <a:spLocks noChangeArrowheads="1"/>
          </p:cNvSpPr>
          <p:nvPr/>
        </p:nvSpPr>
        <p:spPr bwMode="auto">
          <a:xfrm>
            <a:off x="3733800" y="1676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9" name="Oval 57"/>
          <p:cNvSpPr>
            <a:spLocks noChangeArrowheads="1"/>
          </p:cNvSpPr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0" name="Oval 58"/>
          <p:cNvSpPr>
            <a:spLocks noChangeArrowheads="1"/>
          </p:cNvSpPr>
          <p:nvPr/>
        </p:nvSpPr>
        <p:spPr bwMode="auto">
          <a:xfrm>
            <a:off x="3733800" y="5334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5641" name="Group 59"/>
          <p:cNvGrpSpPr>
            <a:grpSpLocks/>
          </p:cNvGrpSpPr>
          <p:nvPr/>
        </p:nvGrpSpPr>
        <p:grpSpPr bwMode="auto">
          <a:xfrm>
            <a:off x="4572000" y="2819400"/>
            <a:ext cx="457200" cy="1219200"/>
            <a:chOff x="2736" y="1824"/>
            <a:chExt cx="288" cy="768"/>
          </a:xfrm>
        </p:grpSpPr>
        <p:sp>
          <p:nvSpPr>
            <p:cNvPr id="25673" name="Line 60"/>
            <p:cNvSpPr>
              <a:spLocks noChangeShapeType="1"/>
            </p:cNvSpPr>
            <p:nvPr/>
          </p:nvSpPr>
          <p:spPr bwMode="auto">
            <a:xfrm>
              <a:off x="2736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74" name="Line 61"/>
            <p:cNvSpPr>
              <a:spLocks noChangeShapeType="1"/>
            </p:cNvSpPr>
            <p:nvPr/>
          </p:nvSpPr>
          <p:spPr bwMode="auto">
            <a:xfrm>
              <a:off x="2832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75" name="Line 62"/>
            <p:cNvSpPr>
              <a:spLocks noChangeShapeType="1"/>
            </p:cNvSpPr>
            <p:nvPr/>
          </p:nvSpPr>
          <p:spPr bwMode="auto">
            <a:xfrm>
              <a:off x="2928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76" name="Line 63"/>
            <p:cNvSpPr>
              <a:spLocks noChangeShapeType="1"/>
            </p:cNvSpPr>
            <p:nvPr/>
          </p:nvSpPr>
          <p:spPr bwMode="auto">
            <a:xfrm>
              <a:off x="3024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5642" name="Group 64"/>
          <p:cNvGrpSpPr>
            <a:grpSpLocks/>
          </p:cNvGrpSpPr>
          <p:nvPr/>
        </p:nvGrpSpPr>
        <p:grpSpPr bwMode="auto">
          <a:xfrm rot="-5400000">
            <a:off x="4572000" y="2819400"/>
            <a:ext cx="457200" cy="1219200"/>
            <a:chOff x="2736" y="1824"/>
            <a:chExt cx="288" cy="768"/>
          </a:xfrm>
        </p:grpSpPr>
        <p:sp>
          <p:nvSpPr>
            <p:cNvPr id="25669" name="Line 65"/>
            <p:cNvSpPr>
              <a:spLocks noChangeShapeType="1"/>
            </p:cNvSpPr>
            <p:nvPr/>
          </p:nvSpPr>
          <p:spPr bwMode="auto">
            <a:xfrm>
              <a:off x="2736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70" name="Line 66"/>
            <p:cNvSpPr>
              <a:spLocks noChangeShapeType="1"/>
            </p:cNvSpPr>
            <p:nvPr/>
          </p:nvSpPr>
          <p:spPr bwMode="auto">
            <a:xfrm>
              <a:off x="2832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71" name="Line 67"/>
            <p:cNvSpPr>
              <a:spLocks noChangeShapeType="1"/>
            </p:cNvSpPr>
            <p:nvPr/>
          </p:nvSpPr>
          <p:spPr bwMode="auto">
            <a:xfrm>
              <a:off x="2928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72" name="Line 68"/>
            <p:cNvSpPr>
              <a:spLocks noChangeShapeType="1"/>
            </p:cNvSpPr>
            <p:nvPr/>
          </p:nvSpPr>
          <p:spPr bwMode="auto">
            <a:xfrm>
              <a:off x="3024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152400" y="1371600"/>
            <a:ext cx="1219200" cy="4038600"/>
            <a:chOff x="96" y="864"/>
            <a:chExt cx="768" cy="2544"/>
          </a:xfrm>
        </p:grpSpPr>
        <p:grpSp>
          <p:nvGrpSpPr>
            <p:cNvPr id="25660" name="Group 70"/>
            <p:cNvGrpSpPr>
              <a:grpSpLocks/>
            </p:cNvGrpSpPr>
            <p:nvPr/>
          </p:nvGrpSpPr>
          <p:grpSpPr bwMode="auto">
            <a:xfrm>
              <a:off x="96" y="864"/>
              <a:ext cx="768" cy="240"/>
              <a:chOff x="-48" y="816"/>
              <a:chExt cx="912" cy="240"/>
            </a:xfrm>
          </p:grpSpPr>
          <p:sp>
            <p:nvSpPr>
              <p:cNvPr id="25667" name="Rectangle 71"/>
              <p:cNvSpPr>
                <a:spLocks noChangeArrowheads="1"/>
              </p:cNvSpPr>
              <p:nvPr/>
            </p:nvSpPr>
            <p:spPr bwMode="auto">
              <a:xfrm>
                <a:off x="-48" y="816"/>
                <a:ext cx="912" cy="240"/>
              </a:xfrm>
              <a:prstGeom prst="rect">
                <a:avLst/>
              </a:prstGeom>
              <a:solidFill>
                <a:schemeClr val="bg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/>
                <a:r>
                  <a:rPr lang="en-US" altLang="en-US" sz="1800">
                    <a:latin typeface="Comic Sans MS" panose="030F0702030302020204" pitchFamily="66" charset="0"/>
                  </a:rPr>
                  <a:t>Data</a:t>
                </a:r>
              </a:p>
            </p:txBody>
          </p:sp>
          <p:sp>
            <p:nvSpPr>
              <p:cNvPr id="25668" name="Rectangle 72"/>
              <p:cNvSpPr>
                <a:spLocks noChangeArrowheads="1"/>
              </p:cNvSpPr>
              <p:nvPr/>
            </p:nvSpPr>
            <p:spPr bwMode="auto">
              <a:xfrm>
                <a:off x="528" y="816"/>
                <a:ext cx="336" cy="240"/>
              </a:xfrm>
              <a:prstGeom prst="rect">
                <a:avLst/>
              </a:prstGeom>
              <a:solidFill>
                <a:srgbClr val="CC3300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80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Hdr</a:t>
                </a:r>
              </a:p>
            </p:txBody>
          </p:sp>
        </p:grpSp>
        <p:grpSp>
          <p:nvGrpSpPr>
            <p:cNvPr id="25661" name="Group 73"/>
            <p:cNvGrpSpPr>
              <a:grpSpLocks/>
            </p:cNvGrpSpPr>
            <p:nvPr/>
          </p:nvGrpSpPr>
          <p:grpSpPr bwMode="auto">
            <a:xfrm>
              <a:off x="96" y="1872"/>
              <a:ext cx="768" cy="240"/>
              <a:chOff x="-48" y="816"/>
              <a:chExt cx="912" cy="240"/>
            </a:xfrm>
          </p:grpSpPr>
          <p:sp>
            <p:nvSpPr>
              <p:cNvPr id="25665" name="Rectangle 74"/>
              <p:cNvSpPr>
                <a:spLocks noChangeArrowheads="1"/>
              </p:cNvSpPr>
              <p:nvPr/>
            </p:nvSpPr>
            <p:spPr bwMode="auto">
              <a:xfrm>
                <a:off x="-48" y="816"/>
                <a:ext cx="912" cy="240"/>
              </a:xfrm>
              <a:prstGeom prst="rect">
                <a:avLst/>
              </a:prstGeom>
              <a:solidFill>
                <a:schemeClr val="bg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/>
                <a:r>
                  <a:rPr lang="en-US" altLang="en-US" sz="1800">
                    <a:latin typeface="Comic Sans MS" panose="030F0702030302020204" pitchFamily="66" charset="0"/>
                  </a:rPr>
                  <a:t>Data</a:t>
                </a:r>
              </a:p>
            </p:txBody>
          </p:sp>
          <p:sp>
            <p:nvSpPr>
              <p:cNvPr id="25666" name="Rectangle 75"/>
              <p:cNvSpPr>
                <a:spLocks noChangeArrowheads="1"/>
              </p:cNvSpPr>
              <p:nvPr/>
            </p:nvSpPr>
            <p:spPr bwMode="auto">
              <a:xfrm>
                <a:off x="528" y="816"/>
                <a:ext cx="336" cy="240"/>
              </a:xfrm>
              <a:prstGeom prst="rect">
                <a:avLst/>
              </a:prstGeom>
              <a:solidFill>
                <a:srgbClr val="CC3300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80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Hdr</a:t>
                </a:r>
              </a:p>
            </p:txBody>
          </p:sp>
        </p:grpSp>
        <p:grpSp>
          <p:nvGrpSpPr>
            <p:cNvPr id="25662" name="Group 76"/>
            <p:cNvGrpSpPr>
              <a:grpSpLocks/>
            </p:cNvGrpSpPr>
            <p:nvPr/>
          </p:nvGrpSpPr>
          <p:grpSpPr bwMode="auto">
            <a:xfrm>
              <a:off x="96" y="3168"/>
              <a:ext cx="768" cy="240"/>
              <a:chOff x="-48" y="816"/>
              <a:chExt cx="912" cy="240"/>
            </a:xfrm>
          </p:grpSpPr>
          <p:sp>
            <p:nvSpPr>
              <p:cNvPr id="25663" name="Rectangle 77"/>
              <p:cNvSpPr>
                <a:spLocks noChangeArrowheads="1"/>
              </p:cNvSpPr>
              <p:nvPr/>
            </p:nvSpPr>
            <p:spPr bwMode="auto">
              <a:xfrm>
                <a:off x="-48" y="816"/>
                <a:ext cx="912" cy="240"/>
              </a:xfrm>
              <a:prstGeom prst="rect">
                <a:avLst/>
              </a:prstGeom>
              <a:solidFill>
                <a:schemeClr val="bg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/>
                <a:r>
                  <a:rPr lang="en-US" altLang="en-US" sz="1800">
                    <a:latin typeface="Comic Sans MS" panose="030F0702030302020204" pitchFamily="66" charset="0"/>
                  </a:rPr>
                  <a:t>Data</a:t>
                </a:r>
              </a:p>
            </p:txBody>
          </p:sp>
          <p:sp>
            <p:nvSpPr>
              <p:cNvPr id="25664" name="Rectangle 78"/>
              <p:cNvSpPr>
                <a:spLocks noChangeArrowheads="1"/>
              </p:cNvSpPr>
              <p:nvPr/>
            </p:nvSpPr>
            <p:spPr bwMode="auto">
              <a:xfrm>
                <a:off x="528" y="816"/>
                <a:ext cx="336" cy="240"/>
              </a:xfrm>
              <a:prstGeom prst="rect">
                <a:avLst/>
              </a:prstGeom>
              <a:solidFill>
                <a:srgbClr val="CC3300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80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Hdr</a:t>
                </a:r>
              </a:p>
            </p:txBody>
          </p:sp>
        </p:grpSp>
      </p:grpSp>
      <p:grpSp>
        <p:nvGrpSpPr>
          <p:cNvPr id="11" name="Group 79"/>
          <p:cNvGrpSpPr>
            <a:grpSpLocks/>
          </p:cNvGrpSpPr>
          <p:nvPr/>
        </p:nvGrpSpPr>
        <p:grpSpPr bwMode="auto">
          <a:xfrm>
            <a:off x="3733800" y="1816100"/>
            <a:ext cx="2844800" cy="3378200"/>
            <a:chOff x="2352" y="1144"/>
            <a:chExt cx="1792" cy="2128"/>
          </a:xfrm>
        </p:grpSpPr>
        <p:sp>
          <p:nvSpPr>
            <p:cNvPr id="25655" name="Freeform 80"/>
            <p:cNvSpPr>
              <a:spLocks/>
            </p:cNvSpPr>
            <p:nvPr/>
          </p:nvSpPr>
          <p:spPr bwMode="auto">
            <a:xfrm>
              <a:off x="2512" y="1144"/>
              <a:ext cx="1616" cy="872"/>
            </a:xfrm>
            <a:custGeom>
              <a:avLst/>
              <a:gdLst>
                <a:gd name="T0" fmla="*/ 0 w 1696"/>
                <a:gd name="T1" fmla="*/ 0 h 689"/>
                <a:gd name="T2" fmla="*/ 80 w 1696"/>
                <a:gd name="T3" fmla="*/ 586 h 689"/>
                <a:gd name="T4" fmla="*/ 240 w 1696"/>
                <a:gd name="T5" fmla="*/ 1288 h 689"/>
                <a:gd name="T6" fmla="*/ 355 w 1696"/>
                <a:gd name="T7" fmla="*/ 1916 h 689"/>
                <a:gd name="T8" fmla="*/ 399 w 1696"/>
                <a:gd name="T9" fmla="*/ 2039 h 689"/>
                <a:gd name="T10" fmla="*/ 474 w 1696"/>
                <a:gd name="T11" fmla="*/ 2369 h 689"/>
                <a:gd name="T12" fmla="*/ 582 w 1696"/>
                <a:gd name="T13" fmla="*/ 2703 h 689"/>
                <a:gd name="T14" fmla="*/ 651 w 1696"/>
                <a:gd name="T15" fmla="*/ 2911 h 689"/>
                <a:gd name="T16" fmla="*/ 838 w 1696"/>
                <a:gd name="T17" fmla="*/ 3205 h 689"/>
                <a:gd name="T18" fmla="*/ 1050 w 1696"/>
                <a:gd name="T19" fmla="*/ 3410 h 689"/>
                <a:gd name="T20" fmla="*/ 1209 w 1696"/>
                <a:gd name="T21" fmla="*/ 3580 h 6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96"/>
                <a:gd name="T34" fmla="*/ 0 h 689"/>
                <a:gd name="T35" fmla="*/ 1696 w 1696"/>
                <a:gd name="T36" fmla="*/ 689 h 68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96" h="689">
                  <a:moveTo>
                    <a:pt x="0" y="0"/>
                  </a:moveTo>
                  <a:cubicBezTo>
                    <a:pt x="43" y="28"/>
                    <a:pt x="75" y="75"/>
                    <a:pt x="112" y="112"/>
                  </a:cubicBezTo>
                  <a:cubicBezTo>
                    <a:pt x="169" y="169"/>
                    <a:pt x="257" y="228"/>
                    <a:pt x="336" y="248"/>
                  </a:cubicBezTo>
                  <a:cubicBezTo>
                    <a:pt x="378" y="290"/>
                    <a:pt x="443" y="341"/>
                    <a:pt x="496" y="368"/>
                  </a:cubicBezTo>
                  <a:cubicBezTo>
                    <a:pt x="588" y="414"/>
                    <a:pt x="465" y="333"/>
                    <a:pt x="560" y="392"/>
                  </a:cubicBezTo>
                  <a:cubicBezTo>
                    <a:pt x="596" y="414"/>
                    <a:pt x="627" y="437"/>
                    <a:pt x="664" y="456"/>
                  </a:cubicBezTo>
                  <a:cubicBezTo>
                    <a:pt x="712" y="480"/>
                    <a:pt x="769" y="494"/>
                    <a:pt x="816" y="520"/>
                  </a:cubicBezTo>
                  <a:cubicBezTo>
                    <a:pt x="897" y="565"/>
                    <a:pt x="783" y="528"/>
                    <a:pt x="912" y="560"/>
                  </a:cubicBezTo>
                  <a:cubicBezTo>
                    <a:pt x="968" y="597"/>
                    <a:pt x="1117" y="606"/>
                    <a:pt x="1176" y="616"/>
                  </a:cubicBezTo>
                  <a:cubicBezTo>
                    <a:pt x="1275" y="633"/>
                    <a:pt x="1371" y="648"/>
                    <a:pt x="1472" y="656"/>
                  </a:cubicBezTo>
                  <a:cubicBezTo>
                    <a:pt x="1539" y="689"/>
                    <a:pt x="1622" y="688"/>
                    <a:pt x="1696" y="688"/>
                  </a:cubicBezTo>
                </a:path>
              </a:pathLst>
            </a:custGeom>
            <a:noFill/>
            <a:ln w="76200" cap="sq">
              <a:solidFill>
                <a:srgbClr val="CC33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56" name="Freeform 81"/>
            <p:cNvSpPr>
              <a:spLocks/>
            </p:cNvSpPr>
            <p:nvPr/>
          </p:nvSpPr>
          <p:spPr bwMode="auto">
            <a:xfrm flipV="1">
              <a:off x="2448" y="2400"/>
              <a:ext cx="1696" cy="872"/>
            </a:xfrm>
            <a:custGeom>
              <a:avLst/>
              <a:gdLst>
                <a:gd name="T0" fmla="*/ 0 w 1696"/>
                <a:gd name="T1" fmla="*/ 0 h 689"/>
                <a:gd name="T2" fmla="*/ 112 w 1696"/>
                <a:gd name="T3" fmla="*/ 586 h 689"/>
                <a:gd name="T4" fmla="*/ 336 w 1696"/>
                <a:gd name="T5" fmla="*/ 1288 h 689"/>
                <a:gd name="T6" fmla="*/ 496 w 1696"/>
                <a:gd name="T7" fmla="*/ 1916 h 689"/>
                <a:gd name="T8" fmla="*/ 560 w 1696"/>
                <a:gd name="T9" fmla="*/ 2039 h 689"/>
                <a:gd name="T10" fmla="*/ 664 w 1696"/>
                <a:gd name="T11" fmla="*/ 2369 h 689"/>
                <a:gd name="T12" fmla="*/ 816 w 1696"/>
                <a:gd name="T13" fmla="*/ 2703 h 689"/>
                <a:gd name="T14" fmla="*/ 912 w 1696"/>
                <a:gd name="T15" fmla="*/ 2911 h 689"/>
                <a:gd name="T16" fmla="*/ 1176 w 1696"/>
                <a:gd name="T17" fmla="*/ 3205 h 689"/>
                <a:gd name="T18" fmla="*/ 1472 w 1696"/>
                <a:gd name="T19" fmla="*/ 3410 h 689"/>
                <a:gd name="T20" fmla="*/ 1696 w 1696"/>
                <a:gd name="T21" fmla="*/ 3580 h 6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96"/>
                <a:gd name="T34" fmla="*/ 0 h 689"/>
                <a:gd name="T35" fmla="*/ 1696 w 1696"/>
                <a:gd name="T36" fmla="*/ 689 h 68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96" h="689">
                  <a:moveTo>
                    <a:pt x="0" y="0"/>
                  </a:moveTo>
                  <a:cubicBezTo>
                    <a:pt x="43" y="28"/>
                    <a:pt x="75" y="75"/>
                    <a:pt x="112" y="112"/>
                  </a:cubicBezTo>
                  <a:cubicBezTo>
                    <a:pt x="169" y="169"/>
                    <a:pt x="257" y="228"/>
                    <a:pt x="336" y="248"/>
                  </a:cubicBezTo>
                  <a:cubicBezTo>
                    <a:pt x="378" y="290"/>
                    <a:pt x="443" y="341"/>
                    <a:pt x="496" y="368"/>
                  </a:cubicBezTo>
                  <a:cubicBezTo>
                    <a:pt x="588" y="414"/>
                    <a:pt x="465" y="333"/>
                    <a:pt x="560" y="392"/>
                  </a:cubicBezTo>
                  <a:cubicBezTo>
                    <a:pt x="596" y="414"/>
                    <a:pt x="627" y="437"/>
                    <a:pt x="664" y="456"/>
                  </a:cubicBezTo>
                  <a:cubicBezTo>
                    <a:pt x="712" y="480"/>
                    <a:pt x="769" y="494"/>
                    <a:pt x="816" y="520"/>
                  </a:cubicBezTo>
                  <a:cubicBezTo>
                    <a:pt x="897" y="565"/>
                    <a:pt x="783" y="528"/>
                    <a:pt x="912" y="560"/>
                  </a:cubicBezTo>
                  <a:cubicBezTo>
                    <a:pt x="968" y="597"/>
                    <a:pt x="1117" y="606"/>
                    <a:pt x="1176" y="616"/>
                  </a:cubicBezTo>
                  <a:cubicBezTo>
                    <a:pt x="1275" y="633"/>
                    <a:pt x="1371" y="648"/>
                    <a:pt x="1472" y="656"/>
                  </a:cubicBezTo>
                  <a:cubicBezTo>
                    <a:pt x="1539" y="689"/>
                    <a:pt x="1622" y="688"/>
                    <a:pt x="1696" y="688"/>
                  </a:cubicBezTo>
                </a:path>
              </a:pathLst>
            </a:custGeom>
            <a:noFill/>
            <a:ln w="76200" cap="sq">
              <a:solidFill>
                <a:srgbClr val="CC33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57" name="Line 82"/>
            <p:cNvSpPr>
              <a:spLocks noChangeShapeType="1"/>
            </p:cNvSpPr>
            <p:nvPr/>
          </p:nvSpPr>
          <p:spPr bwMode="auto">
            <a:xfrm>
              <a:off x="2352" y="2208"/>
              <a:ext cx="1776" cy="0"/>
            </a:xfrm>
            <a:prstGeom prst="line">
              <a:avLst/>
            </a:prstGeom>
            <a:noFill/>
            <a:ln w="76200" cap="sq">
              <a:solidFill>
                <a:srgbClr val="CC33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58" name="Line 83"/>
            <p:cNvSpPr>
              <a:spLocks noChangeShapeType="1"/>
            </p:cNvSpPr>
            <p:nvPr/>
          </p:nvSpPr>
          <p:spPr bwMode="auto">
            <a:xfrm>
              <a:off x="2400" y="2496"/>
              <a:ext cx="0" cy="672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59" name="Line 84"/>
            <p:cNvSpPr>
              <a:spLocks noChangeShapeType="1"/>
            </p:cNvSpPr>
            <p:nvPr/>
          </p:nvSpPr>
          <p:spPr bwMode="auto">
            <a:xfrm>
              <a:off x="3648" y="2256"/>
              <a:ext cx="0" cy="14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5645" name="Text Box 85"/>
          <p:cNvSpPr txBox="1">
            <a:spLocks noChangeArrowheads="1"/>
          </p:cNvSpPr>
          <p:nvPr/>
        </p:nvSpPr>
        <p:spPr bwMode="auto">
          <a:xfrm>
            <a:off x="3505200" y="1336675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0099"/>
                </a:solidFill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25646" name="Text Box 86"/>
          <p:cNvSpPr txBox="1">
            <a:spLocks noChangeArrowheads="1"/>
          </p:cNvSpPr>
          <p:nvPr/>
        </p:nvSpPr>
        <p:spPr bwMode="auto">
          <a:xfrm>
            <a:off x="3505200" y="29098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0099"/>
                </a:solidFill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25647" name="Text Box 87"/>
          <p:cNvSpPr txBox="1">
            <a:spLocks noChangeArrowheads="1"/>
          </p:cNvSpPr>
          <p:nvPr/>
        </p:nvSpPr>
        <p:spPr bwMode="auto">
          <a:xfrm>
            <a:off x="3505200" y="5043488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800" i="1">
                <a:solidFill>
                  <a:srgbClr val="000099"/>
                </a:solidFill>
                <a:latin typeface="Comic Sans MS" panose="030F0702030302020204" pitchFamily="66" charset="0"/>
              </a:rPr>
              <a:t>N </a:t>
            </a:r>
          </a:p>
        </p:txBody>
      </p:sp>
      <p:sp>
        <p:nvSpPr>
          <p:cNvPr id="25648" name="Text Box 88"/>
          <p:cNvSpPr txBox="1">
            <a:spLocks noChangeArrowheads="1"/>
          </p:cNvSpPr>
          <p:nvPr/>
        </p:nvSpPr>
        <p:spPr bwMode="auto">
          <a:xfrm>
            <a:off x="5791200" y="1336675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0099"/>
                </a:solidFill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25649" name="Text Box 89"/>
          <p:cNvSpPr txBox="1">
            <a:spLocks noChangeArrowheads="1"/>
          </p:cNvSpPr>
          <p:nvPr/>
        </p:nvSpPr>
        <p:spPr bwMode="auto">
          <a:xfrm>
            <a:off x="5791200" y="29098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0099"/>
                </a:solidFill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25650" name="Text Box 90"/>
          <p:cNvSpPr txBox="1">
            <a:spLocks noChangeArrowheads="1"/>
          </p:cNvSpPr>
          <p:nvPr/>
        </p:nvSpPr>
        <p:spPr bwMode="auto">
          <a:xfrm>
            <a:off x="5791200" y="5043488"/>
            <a:ext cx="366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800" i="1">
                <a:solidFill>
                  <a:srgbClr val="000099"/>
                </a:solidFill>
                <a:latin typeface="Comic Sans MS" panose="030F0702030302020204" pitchFamily="66" charset="0"/>
              </a:rPr>
              <a:t>N</a:t>
            </a:r>
          </a:p>
        </p:txBody>
      </p:sp>
      <p:grpSp>
        <p:nvGrpSpPr>
          <p:cNvPr id="12" name="Group 91"/>
          <p:cNvGrpSpPr>
            <a:grpSpLocks/>
          </p:cNvGrpSpPr>
          <p:nvPr/>
        </p:nvGrpSpPr>
        <p:grpSpPr bwMode="auto">
          <a:xfrm>
            <a:off x="6553200" y="2895600"/>
            <a:ext cx="2133600" cy="990600"/>
            <a:chOff x="4128" y="1824"/>
            <a:chExt cx="1344" cy="624"/>
          </a:xfrm>
        </p:grpSpPr>
        <p:sp>
          <p:nvSpPr>
            <p:cNvPr id="25653" name="AutoShape 92"/>
            <p:cNvSpPr>
              <a:spLocks noChangeArrowheads="1"/>
            </p:cNvSpPr>
            <p:nvPr/>
          </p:nvSpPr>
          <p:spPr bwMode="auto">
            <a:xfrm rot="5400000">
              <a:off x="4176" y="2016"/>
              <a:ext cx="384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31 w 21600"/>
                <a:gd name="T13" fmla="*/ 2925 h 21600"/>
                <a:gd name="T14" fmla="*/ 18225 w 21600"/>
                <a:gd name="T15" fmla="*/ 922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FF33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4" name="Text Box 93"/>
            <p:cNvSpPr txBox="1">
              <a:spLocks noChangeArrowheads="1"/>
            </p:cNvSpPr>
            <p:nvPr/>
          </p:nvSpPr>
          <p:spPr bwMode="auto">
            <a:xfrm>
              <a:off x="4128" y="1824"/>
              <a:ext cx="1344" cy="239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800" i="1">
                  <a:solidFill>
                    <a:srgbClr val="000099"/>
                  </a:solidFill>
                  <a:latin typeface="Comic Sans MS" panose="030F0702030302020204" pitchFamily="66" charset="0"/>
                </a:rPr>
                <a:t>N</a:t>
              </a:r>
              <a:r>
                <a:rPr lang="en-US" altLang="en-US" sz="1800">
                  <a:solidFill>
                    <a:srgbClr val="000099"/>
                  </a:solidFill>
                  <a:latin typeface="Comic Sans MS" panose="030F0702030302020204" pitchFamily="66" charset="0"/>
                </a:rPr>
                <a:t>  times line rate</a:t>
              </a:r>
            </a:p>
          </p:txBody>
        </p:sp>
      </p:grpSp>
      <p:sp>
        <p:nvSpPr>
          <p:cNvPr id="416862" name="Text Box 94"/>
          <p:cNvSpPr txBox="1">
            <a:spLocks noChangeArrowheads="1"/>
          </p:cNvSpPr>
          <p:nvPr/>
        </p:nvSpPr>
        <p:spPr bwMode="auto">
          <a:xfrm>
            <a:off x="3962400" y="4343400"/>
            <a:ext cx="2133600" cy="379413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800" i="1">
                <a:solidFill>
                  <a:srgbClr val="000099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1800">
                <a:solidFill>
                  <a:srgbClr val="000099"/>
                </a:solidFill>
                <a:latin typeface="Comic Sans MS" panose="030F0702030302020204" pitchFamily="66" charset="0"/>
              </a:rPr>
              <a:t> times line r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862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2662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1C8C869-8E50-4C13-92B1-CE0280DBCD05}" type="slidenum">
              <a:rPr lang="en-US" altLang="en-US" sz="1400"/>
              <a:pPr eaLnBrk="1" hangingPunct="1"/>
              <a:t>16</a:t>
            </a:fld>
            <a:endParaRPr lang="en-US" altLang="en-US" sz="1400"/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/>
              <a:t>Output Queuing (OQ) 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4430713" cy="434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Only output interfaces store packe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dvanta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asy to design algorithms: only one congestion poi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Disadvanta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Requires an output speedup of N, where N is the number of interfaces </a:t>
            </a:r>
            <a:r>
              <a:rPr lang="en-US" altLang="en-US" sz="2400">
                <a:sym typeface="Wingdings" panose="05000000000000000000" pitchFamily="2" charset="2"/>
              </a:rPr>
              <a:t> </a:t>
            </a:r>
            <a:r>
              <a:rPr lang="en-US" altLang="en-US" sz="2400">
                <a:solidFill>
                  <a:srgbClr val="C00000"/>
                </a:solidFill>
                <a:sym typeface="Wingdings" panose="05000000000000000000" pitchFamily="2" charset="2"/>
              </a:rPr>
              <a:t>not feasible</a:t>
            </a:r>
            <a:endParaRPr lang="en-US" altLang="en-US" sz="2400">
              <a:solidFill>
                <a:srgbClr val="C00000"/>
              </a:solidFill>
            </a:endParaRPr>
          </a:p>
        </p:txBody>
      </p:sp>
      <p:sp>
        <p:nvSpPr>
          <p:cNvPr id="18439" name="Rectangle 4"/>
          <p:cNvSpPr>
            <a:spLocks noChangeArrowheads="1"/>
          </p:cNvSpPr>
          <p:nvPr/>
        </p:nvSpPr>
        <p:spPr bwMode="auto">
          <a:xfrm>
            <a:off x="4895850" y="1676400"/>
            <a:ext cx="3459163" cy="2519363"/>
          </a:xfrm>
          <a:prstGeom prst="rect">
            <a:avLst/>
          </a:prstGeom>
          <a:solidFill>
            <a:srgbClr val="E6E6E6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343" tIns="44379" rIns="90343" bIns="44379" anchor="ctr"/>
          <a:lstStyle/>
          <a:p>
            <a:pPr defTabSz="912813" eaLnBrk="0" hangingPunct="0">
              <a:defRPr/>
            </a:pPr>
            <a:endParaRPr lang="en-US" sz="1600">
              <a:latin typeface="Arial" charset="0"/>
            </a:endParaRPr>
          </a:p>
        </p:txBody>
      </p:sp>
      <p:sp>
        <p:nvSpPr>
          <p:cNvPr id="18440" name="Rectangle 5"/>
          <p:cNvSpPr>
            <a:spLocks noChangeArrowheads="1"/>
          </p:cNvSpPr>
          <p:nvPr/>
        </p:nvSpPr>
        <p:spPr bwMode="auto">
          <a:xfrm>
            <a:off x="5075238" y="2044700"/>
            <a:ext cx="655637" cy="3079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18441" name="Rectangle 6"/>
          <p:cNvSpPr>
            <a:spLocks noChangeArrowheads="1"/>
          </p:cNvSpPr>
          <p:nvPr/>
        </p:nvSpPr>
        <p:spPr bwMode="auto">
          <a:xfrm>
            <a:off x="5075238" y="2514600"/>
            <a:ext cx="655637" cy="306388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18442" name="Rectangle 7"/>
          <p:cNvSpPr>
            <a:spLocks noChangeArrowheads="1"/>
          </p:cNvSpPr>
          <p:nvPr/>
        </p:nvSpPr>
        <p:spPr bwMode="auto">
          <a:xfrm>
            <a:off x="5075238" y="3732213"/>
            <a:ext cx="655637" cy="306387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18443" name="Rectangle 8"/>
          <p:cNvSpPr>
            <a:spLocks noChangeArrowheads="1"/>
          </p:cNvSpPr>
          <p:nvPr/>
        </p:nvSpPr>
        <p:spPr bwMode="auto">
          <a:xfrm>
            <a:off x="7459663" y="2130425"/>
            <a:ext cx="655637" cy="307975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18444" name="Rectangle 9"/>
          <p:cNvSpPr>
            <a:spLocks noChangeArrowheads="1"/>
          </p:cNvSpPr>
          <p:nvPr/>
        </p:nvSpPr>
        <p:spPr bwMode="auto">
          <a:xfrm>
            <a:off x="7459663" y="2590800"/>
            <a:ext cx="655637" cy="3063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18445" name="Rectangle 10"/>
          <p:cNvSpPr>
            <a:spLocks noChangeArrowheads="1"/>
          </p:cNvSpPr>
          <p:nvPr/>
        </p:nvSpPr>
        <p:spPr bwMode="auto">
          <a:xfrm>
            <a:off x="7459663" y="3806825"/>
            <a:ext cx="655637" cy="307975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18446" name="Rectangle 11"/>
          <p:cNvSpPr>
            <a:spLocks noChangeArrowheads="1"/>
          </p:cNvSpPr>
          <p:nvPr/>
        </p:nvSpPr>
        <p:spPr bwMode="auto">
          <a:xfrm>
            <a:off x="6019800" y="2166938"/>
            <a:ext cx="1084263" cy="1722437"/>
          </a:xfrm>
          <a:prstGeom prst="rect">
            <a:avLst/>
          </a:prstGeom>
          <a:solidFill>
            <a:srgbClr val="99FF66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 eaLnBrk="0" hangingPunct="0">
              <a:defRPr/>
            </a:pPr>
            <a:endParaRPr lang="en-US" sz="1600">
              <a:latin typeface="Palatino Linotype" pitchFamily="18" charset="0"/>
            </a:endParaRPr>
          </a:p>
        </p:txBody>
      </p:sp>
      <p:sp>
        <p:nvSpPr>
          <p:cNvPr id="26639" name="Line 12"/>
          <p:cNvSpPr>
            <a:spLocks noChangeShapeType="1"/>
          </p:cNvSpPr>
          <p:nvPr/>
        </p:nvSpPr>
        <p:spPr bwMode="auto">
          <a:xfrm flipV="1">
            <a:off x="4648200" y="2209800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6640" name="Line 13"/>
          <p:cNvSpPr>
            <a:spLocks noChangeShapeType="1"/>
          </p:cNvSpPr>
          <p:nvPr/>
        </p:nvSpPr>
        <p:spPr bwMode="auto">
          <a:xfrm>
            <a:off x="4648200" y="2667000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6641" name="Line 14"/>
          <p:cNvSpPr>
            <a:spLocks noChangeShapeType="1"/>
          </p:cNvSpPr>
          <p:nvPr/>
        </p:nvSpPr>
        <p:spPr bwMode="auto">
          <a:xfrm flipV="1">
            <a:off x="4657725" y="3886200"/>
            <a:ext cx="10572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6642" name="Line 15"/>
          <p:cNvSpPr>
            <a:spLocks noChangeShapeType="1"/>
          </p:cNvSpPr>
          <p:nvPr/>
        </p:nvSpPr>
        <p:spPr bwMode="auto">
          <a:xfrm>
            <a:off x="8115300" y="3951288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6643" name="Line 16"/>
          <p:cNvSpPr>
            <a:spLocks noChangeShapeType="1"/>
          </p:cNvSpPr>
          <p:nvPr/>
        </p:nvSpPr>
        <p:spPr bwMode="auto">
          <a:xfrm>
            <a:off x="8115300" y="2720975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6644" name="Line 17"/>
          <p:cNvSpPr>
            <a:spLocks noChangeShapeType="1"/>
          </p:cNvSpPr>
          <p:nvPr/>
        </p:nvSpPr>
        <p:spPr bwMode="auto">
          <a:xfrm>
            <a:off x="8115300" y="2228850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6645" name="Text Box 18"/>
          <p:cNvSpPr txBox="1">
            <a:spLocks noChangeArrowheads="1"/>
          </p:cNvSpPr>
          <p:nvPr/>
        </p:nvSpPr>
        <p:spPr bwMode="auto">
          <a:xfrm>
            <a:off x="4876800" y="1743075"/>
            <a:ext cx="14573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343" tIns="44379" rIns="90343" bIns="44379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input interface</a:t>
            </a:r>
          </a:p>
        </p:txBody>
      </p:sp>
      <p:sp>
        <p:nvSpPr>
          <p:cNvPr id="26646" name="Text Box 19"/>
          <p:cNvSpPr txBox="1">
            <a:spLocks noChangeArrowheads="1"/>
          </p:cNvSpPr>
          <p:nvPr/>
        </p:nvSpPr>
        <p:spPr bwMode="auto">
          <a:xfrm>
            <a:off x="6791325" y="1743075"/>
            <a:ext cx="1582738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343" tIns="44379" rIns="90343" bIns="44379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output interface</a:t>
            </a:r>
          </a:p>
        </p:txBody>
      </p:sp>
      <p:sp>
        <p:nvSpPr>
          <p:cNvPr id="26647" name="Oval 20"/>
          <p:cNvSpPr>
            <a:spLocks noChangeArrowheads="1"/>
          </p:cNvSpPr>
          <p:nvPr/>
        </p:nvSpPr>
        <p:spPr bwMode="auto">
          <a:xfrm>
            <a:off x="5314950" y="2967038"/>
            <a:ext cx="58738" cy="61912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8" name="Oval 21"/>
          <p:cNvSpPr>
            <a:spLocks noChangeArrowheads="1"/>
          </p:cNvSpPr>
          <p:nvPr/>
        </p:nvSpPr>
        <p:spPr bwMode="auto">
          <a:xfrm>
            <a:off x="5314950" y="3213100"/>
            <a:ext cx="58738" cy="61913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9" name="Oval 22"/>
          <p:cNvSpPr>
            <a:spLocks noChangeArrowheads="1"/>
          </p:cNvSpPr>
          <p:nvPr/>
        </p:nvSpPr>
        <p:spPr bwMode="auto">
          <a:xfrm>
            <a:off x="5314950" y="3457575"/>
            <a:ext cx="58738" cy="61913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50" name="Oval 23"/>
          <p:cNvSpPr>
            <a:spLocks noChangeArrowheads="1"/>
          </p:cNvSpPr>
          <p:nvPr/>
        </p:nvSpPr>
        <p:spPr bwMode="auto">
          <a:xfrm>
            <a:off x="7758113" y="2967038"/>
            <a:ext cx="60325" cy="61912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51" name="Oval 24"/>
          <p:cNvSpPr>
            <a:spLocks noChangeArrowheads="1"/>
          </p:cNvSpPr>
          <p:nvPr/>
        </p:nvSpPr>
        <p:spPr bwMode="auto">
          <a:xfrm>
            <a:off x="7758113" y="3213100"/>
            <a:ext cx="60325" cy="61913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52" name="Oval 25"/>
          <p:cNvSpPr>
            <a:spLocks noChangeArrowheads="1"/>
          </p:cNvSpPr>
          <p:nvPr/>
        </p:nvSpPr>
        <p:spPr bwMode="auto">
          <a:xfrm>
            <a:off x="7758113" y="3457575"/>
            <a:ext cx="60325" cy="61913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6653" name="AutoShape 26"/>
          <p:cNvCxnSpPr>
            <a:cxnSpLocks noChangeShapeType="1"/>
            <a:stCxn id="18440" idx="3"/>
            <a:endCxn id="18446" idx="1"/>
          </p:cNvCxnSpPr>
          <p:nvPr/>
        </p:nvCxnSpPr>
        <p:spPr bwMode="auto">
          <a:xfrm>
            <a:off x="5743575" y="2198688"/>
            <a:ext cx="263525" cy="8302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54" name="AutoShape 27"/>
          <p:cNvCxnSpPr>
            <a:cxnSpLocks noChangeShapeType="1"/>
            <a:stCxn id="18441" idx="3"/>
            <a:endCxn id="18446" idx="1"/>
          </p:cNvCxnSpPr>
          <p:nvPr/>
        </p:nvCxnSpPr>
        <p:spPr bwMode="auto">
          <a:xfrm>
            <a:off x="5743575" y="2668588"/>
            <a:ext cx="263525" cy="3603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55" name="AutoShape 28"/>
          <p:cNvCxnSpPr>
            <a:cxnSpLocks noChangeShapeType="1"/>
            <a:stCxn id="18442" idx="3"/>
            <a:endCxn id="18446" idx="1"/>
          </p:cNvCxnSpPr>
          <p:nvPr/>
        </p:nvCxnSpPr>
        <p:spPr bwMode="auto">
          <a:xfrm flipV="1">
            <a:off x="5743575" y="3028950"/>
            <a:ext cx="263525" cy="857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56" name="AutoShape 29"/>
          <p:cNvCxnSpPr>
            <a:cxnSpLocks noChangeShapeType="1"/>
            <a:stCxn id="18446" idx="3"/>
            <a:endCxn id="18443" idx="1"/>
          </p:cNvCxnSpPr>
          <p:nvPr/>
        </p:nvCxnSpPr>
        <p:spPr bwMode="auto">
          <a:xfrm flipV="1">
            <a:off x="7116763" y="2284413"/>
            <a:ext cx="330200" cy="7445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57" name="AutoShape 30"/>
          <p:cNvCxnSpPr>
            <a:cxnSpLocks noChangeShapeType="1"/>
            <a:stCxn id="18446" idx="3"/>
            <a:endCxn id="18444" idx="1"/>
          </p:cNvCxnSpPr>
          <p:nvPr/>
        </p:nvCxnSpPr>
        <p:spPr bwMode="auto">
          <a:xfrm flipV="1">
            <a:off x="7116763" y="2744788"/>
            <a:ext cx="330200" cy="2841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58" name="AutoShape 31"/>
          <p:cNvCxnSpPr>
            <a:cxnSpLocks noChangeShapeType="1"/>
            <a:stCxn id="18446" idx="3"/>
            <a:endCxn id="18445" idx="1"/>
          </p:cNvCxnSpPr>
          <p:nvPr/>
        </p:nvCxnSpPr>
        <p:spPr bwMode="auto">
          <a:xfrm>
            <a:off x="7116763" y="3028950"/>
            <a:ext cx="330200" cy="9318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59" name="Text Box 32"/>
          <p:cNvSpPr txBox="1">
            <a:spLocks noChangeArrowheads="1"/>
          </p:cNvSpPr>
          <p:nvPr/>
        </p:nvSpPr>
        <p:spPr bwMode="auto">
          <a:xfrm>
            <a:off x="6015038" y="2790825"/>
            <a:ext cx="11271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Backplane</a:t>
            </a:r>
          </a:p>
        </p:txBody>
      </p:sp>
      <p:sp>
        <p:nvSpPr>
          <p:cNvPr id="26660" name="Line 33"/>
          <p:cNvSpPr>
            <a:spLocks noChangeShapeType="1"/>
          </p:cNvSpPr>
          <p:nvPr/>
        </p:nvSpPr>
        <p:spPr bwMode="auto">
          <a:xfrm>
            <a:off x="8264525" y="3962400"/>
            <a:ext cx="0" cy="68580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6661" name="Text Box 34"/>
          <p:cNvSpPr txBox="1">
            <a:spLocks noChangeArrowheads="1"/>
          </p:cNvSpPr>
          <p:nvPr/>
        </p:nvSpPr>
        <p:spPr bwMode="auto">
          <a:xfrm>
            <a:off x="8112125" y="4667250"/>
            <a:ext cx="3460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26662" name="Line 35"/>
          <p:cNvSpPr>
            <a:spLocks noChangeShapeType="1"/>
          </p:cNvSpPr>
          <p:nvPr/>
        </p:nvSpPr>
        <p:spPr bwMode="auto">
          <a:xfrm flipH="1">
            <a:off x="7086600" y="3429000"/>
            <a:ext cx="152400" cy="129540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6663" name="Text Box 36"/>
          <p:cNvSpPr txBox="1">
            <a:spLocks noChangeArrowheads="1"/>
          </p:cNvSpPr>
          <p:nvPr/>
        </p:nvSpPr>
        <p:spPr bwMode="auto">
          <a:xfrm>
            <a:off x="6905625" y="4648200"/>
            <a:ext cx="465138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Arial" panose="020B0604020202020204" pitchFamily="34" charset="0"/>
              </a:rPr>
              <a:t>R</a:t>
            </a:r>
            <a:r>
              <a:rPr lang="en-US" altLang="en-US" sz="1800" baseline="-2500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26664" name="Rectangle 37"/>
          <p:cNvSpPr>
            <a:spLocks noChangeArrowheads="1"/>
          </p:cNvSpPr>
          <p:nvPr/>
        </p:nvSpPr>
        <p:spPr bwMode="auto">
          <a:xfrm>
            <a:off x="7696200" y="3886200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5" name="Rectangle 38"/>
          <p:cNvSpPr>
            <a:spLocks noChangeArrowheads="1"/>
          </p:cNvSpPr>
          <p:nvPr/>
        </p:nvSpPr>
        <p:spPr bwMode="auto">
          <a:xfrm>
            <a:off x="7848600" y="3886200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6" name="Line 39"/>
          <p:cNvSpPr>
            <a:spLocks noChangeShapeType="1"/>
          </p:cNvSpPr>
          <p:nvPr/>
        </p:nvSpPr>
        <p:spPr bwMode="auto">
          <a:xfrm>
            <a:off x="7543800" y="3886200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6667" name="Line 40"/>
          <p:cNvSpPr>
            <a:spLocks noChangeShapeType="1"/>
          </p:cNvSpPr>
          <p:nvPr/>
        </p:nvSpPr>
        <p:spPr bwMode="auto">
          <a:xfrm>
            <a:off x="7543800" y="4038600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6668" name="Rectangle 41"/>
          <p:cNvSpPr>
            <a:spLocks noChangeArrowheads="1"/>
          </p:cNvSpPr>
          <p:nvPr/>
        </p:nvSpPr>
        <p:spPr bwMode="auto">
          <a:xfrm>
            <a:off x="7696200" y="2667000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9" name="Rectangle 42"/>
          <p:cNvSpPr>
            <a:spLocks noChangeArrowheads="1"/>
          </p:cNvSpPr>
          <p:nvPr/>
        </p:nvSpPr>
        <p:spPr bwMode="auto">
          <a:xfrm>
            <a:off x="7848600" y="2667000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70" name="Line 43"/>
          <p:cNvSpPr>
            <a:spLocks noChangeShapeType="1"/>
          </p:cNvSpPr>
          <p:nvPr/>
        </p:nvSpPr>
        <p:spPr bwMode="auto">
          <a:xfrm>
            <a:off x="7543800" y="2667000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6671" name="Line 44"/>
          <p:cNvSpPr>
            <a:spLocks noChangeShapeType="1"/>
          </p:cNvSpPr>
          <p:nvPr/>
        </p:nvSpPr>
        <p:spPr bwMode="auto">
          <a:xfrm>
            <a:off x="7543800" y="2819400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6672" name="Rectangle 45"/>
          <p:cNvSpPr>
            <a:spLocks noChangeArrowheads="1"/>
          </p:cNvSpPr>
          <p:nvPr/>
        </p:nvSpPr>
        <p:spPr bwMode="auto">
          <a:xfrm>
            <a:off x="7696200" y="2209800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73" name="Rectangle 46"/>
          <p:cNvSpPr>
            <a:spLocks noChangeArrowheads="1"/>
          </p:cNvSpPr>
          <p:nvPr/>
        </p:nvSpPr>
        <p:spPr bwMode="auto">
          <a:xfrm>
            <a:off x="7848600" y="2209800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74" name="Line 47"/>
          <p:cNvSpPr>
            <a:spLocks noChangeShapeType="1"/>
          </p:cNvSpPr>
          <p:nvPr/>
        </p:nvSpPr>
        <p:spPr bwMode="auto">
          <a:xfrm>
            <a:off x="7543800" y="2209800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6675" name="Line 48"/>
          <p:cNvSpPr>
            <a:spLocks noChangeShapeType="1"/>
          </p:cNvSpPr>
          <p:nvPr/>
        </p:nvSpPr>
        <p:spPr bwMode="auto">
          <a:xfrm>
            <a:off x="7543800" y="2362200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4648200" y="2133600"/>
            <a:ext cx="2819400" cy="1676400"/>
            <a:chOff x="2928" y="3072"/>
            <a:chExt cx="1776" cy="1056"/>
          </a:xfrm>
        </p:grpSpPr>
        <p:sp>
          <p:nvSpPr>
            <p:cNvPr id="26677" name="Freeform 50"/>
            <p:cNvSpPr>
              <a:spLocks/>
            </p:cNvSpPr>
            <p:nvPr/>
          </p:nvSpPr>
          <p:spPr bwMode="auto">
            <a:xfrm>
              <a:off x="2928" y="3072"/>
              <a:ext cx="1776" cy="192"/>
            </a:xfrm>
            <a:custGeom>
              <a:avLst/>
              <a:gdLst>
                <a:gd name="T0" fmla="*/ 0 w 1776"/>
                <a:gd name="T1" fmla="*/ 0 h 192"/>
                <a:gd name="T2" fmla="*/ 672 w 1776"/>
                <a:gd name="T3" fmla="*/ 0 h 192"/>
                <a:gd name="T4" fmla="*/ 864 w 1776"/>
                <a:gd name="T5" fmla="*/ 192 h 192"/>
                <a:gd name="T6" fmla="*/ 1536 w 1776"/>
                <a:gd name="T7" fmla="*/ 192 h 192"/>
                <a:gd name="T8" fmla="*/ 1776 w 177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76"/>
                <a:gd name="T16" fmla="*/ 0 h 192"/>
                <a:gd name="T17" fmla="*/ 1776 w 17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76" h="192">
                  <a:moveTo>
                    <a:pt x="0" y="0"/>
                  </a:moveTo>
                  <a:lnTo>
                    <a:pt x="672" y="0"/>
                  </a:lnTo>
                  <a:lnTo>
                    <a:pt x="864" y="192"/>
                  </a:lnTo>
                  <a:lnTo>
                    <a:pt x="1536" y="192"/>
                  </a:lnTo>
                  <a:lnTo>
                    <a:pt x="1776" y="48"/>
                  </a:lnTo>
                </a:path>
              </a:pathLst>
            </a:custGeom>
            <a:noFill/>
            <a:ln w="254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26678" name="Freeform 51"/>
            <p:cNvSpPr>
              <a:spLocks/>
            </p:cNvSpPr>
            <p:nvPr/>
          </p:nvSpPr>
          <p:spPr bwMode="auto">
            <a:xfrm>
              <a:off x="2928" y="3168"/>
              <a:ext cx="1728" cy="288"/>
            </a:xfrm>
            <a:custGeom>
              <a:avLst/>
              <a:gdLst>
                <a:gd name="T0" fmla="*/ 0 w 1728"/>
                <a:gd name="T1" fmla="*/ 192 h 288"/>
                <a:gd name="T2" fmla="*/ 672 w 1728"/>
                <a:gd name="T3" fmla="*/ 192 h 288"/>
                <a:gd name="T4" fmla="*/ 864 w 1728"/>
                <a:gd name="T5" fmla="*/ 288 h 288"/>
                <a:gd name="T6" fmla="*/ 1536 w 1728"/>
                <a:gd name="T7" fmla="*/ 288 h 288"/>
                <a:gd name="T8" fmla="*/ 1728 w 1728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288"/>
                <a:gd name="T17" fmla="*/ 1728 w 1728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288">
                  <a:moveTo>
                    <a:pt x="0" y="192"/>
                  </a:moveTo>
                  <a:lnTo>
                    <a:pt x="672" y="192"/>
                  </a:lnTo>
                  <a:lnTo>
                    <a:pt x="864" y="288"/>
                  </a:lnTo>
                  <a:lnTo>
                    <a:pt x="1536" y="288"/>
                  </a:lnTo>
                  <a:lnTo>
                    <a:pt x="1728" y="0"/>
                  </a:lnTo>
                </a:path>
              </a:pathLst>
            </a:custGeom>
            <a:noFill/>
            <a:ln w="254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26679" name="Freeform 52"/>
            <p:cNvSpPr>
              <a:spLocks/>
            </p:cNvSpPr>
            <p:nvPr/>
          </p:nvSpPr>
          <p:spPr bwMode="auto">
            <a:xfrm>
              <a:off x="2928" y="3168"/>
              <a:ext cx="1776" cy="960"/>
            </a:xfrm>
            <a:custGeom>
              <a:avLst/>
              <a:gdLst>
                <a:gd name="T0" fmla="*/ 0 w 1776"/>
                <a:gd name="T1" fmla="*/ 960 h 960"/>
                <a:gd name="T2" fmla="*/ 672 w 1776"/>
                <a:gd name="T3" fmla="*/ 960 h 960"/>
                <a:gd name="T4" fmla="*/ 864 w 1776"/>
                <a:gd name="T5" fmla="*/ 384 h 960"/>
                <a:gd name="T6" fmla="*/ 1536 w 1776"/>
                <a:gd name="T7" fmla="*/ 384 h 960"/>
                <a:gd name="T8" fmla="*/ 1776 w 1776"/>
                <a:gd name="T9" fmla="*/ 0 h 9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76"/>
                <a:gd name="T16" fmla="*/ 0 h 960"/>
                <a:gd name="T17" fmla="*/ 1776 w 1776"/>
                <a:gd name="T18" fmla="*/ 960 h 9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76" h="960">
                  <a:moveTo>
                    <a:pt x="0" y="960"/>
                  </a:moveTo>
                  <a:lnTo>
                    <a:pt x="672" y="960"/>
                  </a:lnTo>
                  <a:lnTo>
                    <a:pt x="864" y="384"/>
                  </a:lnTo>
                  <a:lnTo>
                    <a:pt x="1536" y="384"/>
                  </a:lnTo>
                  <a:lnTo>
                    <a:pt x="1776" y="0"/>
                  </a:lnTo>
                </a:path>
              </a:pathLst>
            </a:custGeom>
            <a:noFill/>
            <a:ln w="254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2765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276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E1A1DE0-C66A-404F-AC61-96A90089DB91}" type="slidenum">
              <a:rPr lang="en-US" altLang="en-US" sz="1400"/>
              <a:pPr eaLnBrk="1" hangingPunct="1"/>
              <a:t>17</a:t>
            </a:fld>
            <a:endParaRPr lang="en-US" altLang="en-US" sz="1400"/>
          </a:p>
        </p:txBody>
      </p:sp>
      <p:grpSp>
        <p:nvGrpSpPr>
          <p:cNvPr id="27653" name="Group 2"/>
          <p:cNvGrpSpPr>
            <a:grpSpLocks/>
          </p:cNvGrpSpPr>
          <p:nvPr/>
        </p:nvGrpSpPr>
        <p:grpSpPr bwMode="auto">
          <a:xfrm>
            <a:off x="7239000" y="1905000"/>
            <a:ext cx="1524000" cy="3657600"/>
            <a:chOff x="3696" y="480"/>
            <a:chExt cx="960" cy="2304"/>
          </a:xfrm>
        </p:grpSpPr>
        <p:sp>
          <p:nvSpPr>
            <p:cNvPr id="27748" name="Line 3"/>
            <p:cNvSpPr>
              <a:spLocks noChangeShapeType="1"/>
            </p:cNvSpPr>
            <p:nvPr/>
          </p:nvSpPr>
          <p:spPr bwMode="auto">
            <a:xfrm>
              <a:off x="3696" y="480"/>
              <a:ext cx="912" cy="0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49" name="Line 4"/>
            <p:cNvSpPr>
              <a:spLocks noChangeShapeType="1"/>
            </p:cNvSpPr>
            <p:nvPr/>
          </p:nvSpPr>
          <p:spPr bwMode="auto">
            <a:xfrm>
              <a:off x="3696" y="1488"/>
              <a:ext cx="960" cy="0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50" name="Line 5"/>
            <p:cNvSpPr>
              <a:spLocks noChangeShapeType="1"/>
            </p:cNvSpPr>
            <p:nvPr/>
          </p:nvSpPr>
          <p:spPr bwMode="auto">
            <a:xfrm>
              <a:off x="3696" y="2784"/>
              <a:ext cx="960" cy="0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9702" name="Rectangle 6"/>
          <p:cNvSpPr>
            <a:spLocks noGrp="1" noChangeArrowheads="1"/>
          </p:cNvSpPr>
          <p:nvPr>
            <p:ph type="title"/>
          </p:nvPr>
        </p:nvSpPr>
        <p:spPr>
          <a:xfrm>
            <a:off x="931863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Input Router</a:t>
            </a:r>
          </a:p>
        </p:txBody>
      </p:sp>
      <p:grpSp>
        <p:nvGrpSpPr>
          <p:cNvPr id="27655" name="Group 7"/>
          <p:cNvGrpSpPr>
            <a:grpSpLocks/>
          </p:cNvGrpSpPr>
          <p:nvPr/>
        </p:nvGrpSpPr>
        <p:grpSpPr bwMode="auto">
          <a:xfrm>
            <a:off x="1524000" y="1295400"/>
            <a:ext cx="2057400" cy="1524000"/>
            <a:chOff x="1104" y="816"/>
            <a:chExt cx="1296" cy="960"/>
          </a:xfrm>
        </p:grpSpPr>
        <p:sp>
          <p:nvSpPr>
            <p:cNvPr id="27741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1296" cy="96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742" name="Rectangle 9"/>
            <p:cNvSpPr>
              <a:spLocks noChangeArrowheads="1"/>
            </p:cNvSpPr>
            <p:nvPr/>
          </p:nvSpPr>
          <p:spPr bwMode="auto">
            <a:xfrm>
              <a:off x="1200" y="1014"/>
              <a:ext cx="550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000">
                  <a:latin typeface="Comic Sans MS" panose="030F0702030302020204" pitchFamily="66" charset="0"/>
                </a:rPr>
                <a:t>Lookup</a:t>
              </a:r>
            </a:p>
            <a:p>
              <a:r>
                <a:rPr lang="en-US" altLang="en-US" sz="1000">
                  <a:latin typeface="Comic Sans MS" panose="030F0702030302020204" pitchFamily="66" charset="0"/>
                </a:rPr>
                <a:t>IP Address</a:t>
              </a:r>
            </a:p>
          </p:txBody>
        </p:sp>
        <p:sp>
          <p:nvSpPr>
            <p:cNvPr id="27743" name="Rectangle 10"/>
            <p:cNvSpPr>
              <a:spLocks noChangeArrowheads="1"/>
            </p:cNvSpPr>
            <p:nvPr/>
          </p:nvSpPr>
          <p:spPr bwMode="auto">
            <a:xfrm>
              <a:off x="1750" y="1014"/>
              <a:ext cx="454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000">
                  <a:latin typeface="Comic Sans MS" panose="030F0702030302020204" pitchFamily="66" charset="0"/>
                </a:rPr>
                <a:t>Update</a:t>
              </a:r>
            </a:p>
            <a:p>
              <a:r>
                <a:rPr lang="en-US" altLang="en-US" sz="1000">
                  <a:latin typeface="Comic Sans MS" panose="030F0702030302020204" pitchFamily="66" charset="0"/>
                </a:rPr>
                <a:t>Header</a:t>
              </a:r>
            </a:p>
          </p:txBody>
        </p:sp>
        <p:sp>
          <p:nvSpPr>
            <p:cNvPr id="27744" name="Text Box 11"/>
            <p:cNvSpPr txBox="1">
              <a:spLocks noChangeArrowheads="1"/>
            </p:cNvSpPr>
            <p:nvPr/>
          </p:nvSpPr>
          <p:spPr bwMode="auto">
            <a:xfrm>
              <a:off x="1248" y="864"/>
              <a:ext cx="94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200">
                  <a:latin typeface="Comic Sans MS" panose="030F0702030302020204" pitchFamily="66" charset="0"/>
                </a:rPr>
                <a:t>Header Processing</a:t>
              </a:r>
            </a:p>
          </p:txBody>
        </p:sp>
        <p:sp>
          <p:nvSpPr>
            <p:cNvPr id="19553" name="Rectangle 12"/>
            <p:cNvSpPr>
              <a:spLocks noChangeArrowheads="1"/>
            </p:cNvSpPr>
            <p:nvPr/>
          </p:nvSpPr>
          <p:spPr bwMode="auto">
            <a:xfrm>
              <a:off x="1259" y="1433"/>
              <a:ext cx="421" cy="247"/>
            </a:xfrm>
            <a:prstGeom prst="rect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Address</a:t>
              </a:r>
            </a:p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Table</a:t>
              </a:r>
            </a:p>
          </p:txBody>
        </p:sp>
        <p:sp>
          <p:nvSpPr>
            <p:cNvPr id="27746" name="Line 13"/>
            <p:cNvSpPr>
              <a:spLocks noChangeShapeType="1"/>
            </p:cNvSpPr>
            <p:nvPr/>
          </p:nvSpPr>
          <p:spPr bwMode="auto">
            <a:xfrm>
              <a:off x="1355" y="1248"/>
              <a:ext cx="0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47" name="Line 14"/>
            <p:cNvSpPr>
              <a:spLocks noChangeShapeType="1"/>
            </p:cNvSpPr>
            <p:nvPr/>
          </p:nvSpPr>
          <p:spPr bwMode="auto">
            <a:xfrm flipH="1" flipV="1">
              <a:off x="1547" y="1248"/>
              <a:ext cx="8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7656" name="Group 15"/>
          <p:cNvGrpSpPr>
            <a:grpSpLocks/>
          </p:cNvGrpSpPr>
          <p:nvPr/>
        </p:nvGrpSpPr>
        <p:grpSpPr bwMode="auto">
          <a:xfrm>
            <a:off x="1524000" y="2895600"/>
            <a:ext cx="2057400" cy="1524000"/>
            <a:chOff x="1104" y="816"/>
            <a:chExt cx="1296" cy="960"/>
          </a:xfrm>
        </p:grpSpPr>
        <p:sp>
          <p:nvSpPr>
            <p:cNvPr id="27734" name="Rectangle 16"/>
            <p:cNvSpPr>
              <a:spLocks noChangeArrowheads="1"/>
            </p:cNvSpPr>
            <p:nvPr/>
          </p:nvSpPr>
          <p:spPr bwMode="auto">
            <a:xfrm>
              <a:off x="1104" y="816"/>
              <a:ext cx="1296" cy="96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735" name="Rectangle 17"/>
            <p:cNvSpPr>
              <a:spLocks noChangeArrowheads="1"/>
            </p:cNvSpPr>
            <p:nvPr/>
          </p:nvSpPr>
          <p:spPr bwMode="auto">
            <a:xfrm>
              <a:off x="1200" y="1014"/>
              <a:ext cx="550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000">
                  <a:latin typeface="Comic Sans MS" panose="030F0702030302020204" pitchFamily="66" charset="0"/>
                </a:rPr>
                <a:t>Lookup</a:t>
              </a:r>
            </a:p>
            <a:p>
              <a:r>
                <a:rPr lang="en-US" altLang="en-US" sz="1000">
                  <a:latin typeface="Comic Sans MS" panose="030F0702030302020204" pitchFamily="66" charset="0"/>
                </a:rPr>
                <a:t>IP Address</a:t>
              </a:r>
            </a:p>
          </p:txBody>
        </p:sp>
        <p:sp>
          <p:nvSpPr>
            <p:cNvPr id="27736" name="Rectangle 18"/>
            <p:cNvSpPr>
              <a:spLocks noChangeArrowheads="1"/>
            </p:cNvSpPr>
            <p:nvPr/>
          </p:nvSpPr>
          <p:spPr bwMode="auto">
            <a:xfrm>
              <a:off x="1750" y="1014"/>
              <a:ext cx="454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000">
                  <a:latin typeface="Comic Sans MS" panose="030F0702030302020204" pitchFamily="66" charset="0"/>
                </a:rPr>
                <a:t>Update</a:t>
              </a:r>
            </a:p>
            <a:p>
              <a:r>
                <a:rPr lang="en-US" altLang="en-US" sz="1000">
                  <a:latin typeface="Comic Sans MS" panose="030F0702030302020204" pitchFamily="66" charset="0"/>
                </a:rPr>
                <a:t>Header</a:t>
              </a:r>
            </a:p>
          </p:txBody>
        </p:sp>
        <p:sp>
          <p:nvSpPr>
            <p:cNvPr id="27737" name="Text Box 19"/>
            <p:cNvSpPr txBox="1">
              <a:spLocks noChangeArrowheads="1"/>
            </p:cNvSpPr>
            <p:nvPr/>
          </p:nvSpPr>
          <p:spPr bwMode="auto">
            <a:xfrm>
              <a:off x="1248" y="864"/>
              <a:ext cx="94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200">
                  <a:latin typeface="Comic Sans MS" panose="030F0702030302020204" pitchFamily="66" charset="0"/>
                </a:rPr>
                <a:t>Header Processing</a:t>
              </a:r>
            </a:p>
          </p:txBody>
        </p:sp>
        <p:sp>
          <p:nvSpPr>
            <p:cNvPr id="19546" name="Rectangle 20"/>
            <p:cNvSpPr>
              <a:spLocks noChangeArrowheads="1"/>
            </p:cNvSpPr>
            <p:nvPr/>
          </p:nvSpPr>
          <p:spPr bwMode="auto">
            <a:xfrm>
              <a:off x="1259" y="1433"/>
              <a:ext cx="421" cy="247"/>
            </a:xfrm>
            <a:prstGeom prst="rect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Address</a:t>
              </a:r>
            </a:p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Table</a:t>
              </a:r>
            </a:p>
          </p:txBody>
        </p:sp>
        <p:sp>
          <p:nvSpPr>
            <p:cNvPr id="27739" name="Line 21"/>
            <p:cNvSpPr>
              <a:spLocks noChangeShapeType="1"/>
            </p:cNvSpPr>
            <p:nvPr/>
          </p:nvSpPr>
          <p:spPr bwMode="auto">
            <a:xfrm>
              <a:off x="1355" y="1248"/>
              <a:ext cx="0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40" name="Line 22"/>
            <p:cNvSpPr>
              <a:spLocks noChangeShapeType="1"/>
            </p:cNvSpPr>
            <p:nvPr/>
          </p:nvSpPr>
          <p:spPr bwMode="auto">
            <a:xfrm flipH="1" flipV="1">
              <a:off x="1547" y="1248"/>
              <a:ext cx="8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7657" name="Group 23"/>
          <p:cNvGrpSpPr>
            <a:grpSpLocks/>
          </p:cNvGrpSpPr>
          <p:nvPr/>
        </p:nvGrpSpPr>
        <p:grpSpPr bwMode="auto">
          <a:xfrm>
            <a:off x="1524000" y="4953000"/>
            <a:ext cx="2057400" cy="1524000"/>
            <a:chOff x="1104" y="816"/>
            <a:chExt cx="1296" cy="960"/>
          </a:xfrm>
        </p:grpSpPr>
        <p:sp>
          <p:nvSpPr>
            <p:cNvPr id="27727" name="Rectangle 24"/>
            <p:cNvSpPr>
              <a:spLocks noChangeArrowheads="1"/>
            </p:cNvSpPr>
            <p:nvPr/>
          </p:nvSpPr>
          <p:spPr bwMode="auto">
            <a:xfrm>
              <a:off x="1104" y="816"/>
              <a:ext cx="1296" cy="96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728" name="Rectangle 25"/>
            <p:cNvSpPr>
              <a:spLocks noChangeArrowheads="1"/>
            </p:cNvSpPr>
            <p:nvPr/>
          </p:nvSpPr>
          <p:spPr bwMode="auto">
            <a:xfrm>
              <a:off x="1200" y="1014"/>
              <a:ext cx="550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000">
                  <a:latin typeface="Comic Sans MS" panose="030F0702030302020204" pitchFamily="66" charset="0"/>
                </a:rPr>
                <a:t>Lookup</a:t>
              </a:r>
            </a:p>
            <a:p>
              <a:r>
                <a:rPr lang="en-US" altLang="en-US" sz="1000">
                  <a:latin typeface="Comic Sans MS" panose="030F0702030302020204" pitchFamily="66" charset="0"/>
                </a:rPr>
                <a:t>IP Address</a:t>
              </a:r>
            </a:p>
          </p:txBody>
        </p:sp>
        <p:sp>
          <p:nvSpPr>
            <p:cNvPr id="27729" name="Rectangle 26"/>
            <p:cNvSpPr>
              <a:spLocks noChangeArrowheads="1"/>
            </p:cNvSpPr>
            <p:nvPr/>
          </p:nvSpPr>
          <p:spPr bwMode="auto">
            <a:xfrm>
              <a:off x="1750" y="1014"/>
              <a:ext cx="454" cy="234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000">
                  <a:latin typeface="Comic Sans MS" panose="030F0702030302020204" pitchFamily="66" charset="0"/>
                </a:rPr>
                <a:t>Update</a:t>
              </a:r>
            </a:p>
            <a:p>
              <a:r>
                <a:rPr lang="en-US" altLang="en-US" sz="1000">
                  <a:latin typeface="Comic Sans MS" panose="030F0702030302020204" pitchFamily="66" charset="0"/>
                </a:rPr>
                <a:t>Header</a:t>
              </a:r>
            </a:p>
          </p:txBody>
        </p:sp>
        <p:sp>
          <p:nvSpPr>
            <p:cNvPr id="27730" name="Text Box 27"/>
            <p:cNvSpPr txBox="1">
              <a:spLocks noChangeArrowheads="1"/>
            </p:cNvSpPr>
            <p:nvPr/>
          </p:nvSpPr>
          <p:spPr bwMode="auto">
            <a:xfrm>
              <a:off x="1248" y="864"/>
              <a:ext cx="94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200">
                  <a:latin typeface="Comic Sans MS" panose="030F0702030302020204" pitchFamily="66" charset="0"/>
                </a:rPr>
                <a:t>Header Processing</a:t>
              </a:r>
            </a:p>
          </p:txBody>
        </p:sp>
        <p:sp>
          <p:nvSpPr>
            <p:cNvPr id="19539" name="Rectangle 28"/>
            <p:cNvSpPr>
              <a:spLocks noChangeArrowheads="1"/>
            </p:cNvSpPr>
            <p:nvPr/>
          </p:nvSpPr>
          <p:spPr bwMode="auto">
            <a:xfrm>
              <a:off x="1259" y="1433"/>
              <a:ext cx="421" cy="247"/>
            </a:xfrm>
            <a:prstGeom prst="rect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Address</a:t>
              </a:r>
            </a:p>
            <a:p>
              <a:pPr eaLnBrk="0" hangingPunct="0">
                <a:defRPr/>
              </a:pPr>
              <a:r>
                <a:rPr lang="en-US" sz="1000">
                  <a:latin typeface="Comic Sans MS" pitchFamily="66" charset="0"/>
                </a:rPr>
                <a:t>Table</a:t>
              </a:r>
            </a:p>
          </p:txBody>
        </p:sp>
        <p:sp>
          <p:nvSpPr>
            <p:cNvPr id="27732" name="Line 29"/>
            <p:cNvSpPr>
              <a:spLocks noChangeShapeType="1"/>
            </p:cNvSpPr>
            <p:nvPr/>
          </p:nvSpPr>
          <p:spPr bwMode="auto">
            <a:xfrm>
              <a:off x="1355" y="1248"/>
              <a:ext cx="0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33" name="Line 30"/>
            <p:cNvSpPr>
              <a:spLocks noChangeShapeType="1"/>
            </p:cNvSpPr>
            <p:nvPr/>
          </p:nvSpPr>
          <p:spPr bwMode="auto">
            <a:xfrm flipH="1" flipV="1">
              <a:off x="1547" y="1248"/>
              <a:ext cx="8" cy="18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7658" name="Line 31"/>
          <p:cNvSpPr>
            <a:spLocks noChangeShapeType="1"/>
          </p:cNvSpPr>
          <p:nvPr/>
        </p:nvSpPr>
        <p:spPr bwMode="auto">
          <a:xfrm>
            <a:off x="2438400" y="4495800"/>
            <a:ext cx="0" cy="457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59" name="Line 32"/>
          <p:cNvSpPr>
            <a:spLocks noChangeShapeType="1"/>
          </p:cNvSpPr>
          <p:nvPr/>
        </p:nvSpPr>
        <p:spPr bwMode="auto">
          <a:xfrm>
            <a:off x="3810000" y="4495800"/>
            <a:ext cx="0" cy="457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0" name="Line 33"/>
          <p:cNvSpPr>
            <a:spLocks noChangeShapeType="1"/>
          </p:cNvSpPr>
          <p:nvPr/>
        </p:nvSpPr>
        <p:spPr bwMode="auto">
          <a:xfrm>
            <a:off x="-76200" y="3429000"/>
            <a:ext cx="1752600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1" name="Rectangle 34"/>
          <p:cNvSpPr>
            <a:spLocks noChangeArrowheads="1"/>
          </p:cNvSpPr>
          <p:nvPr/>
        </p:nvSpPr>
        <p:spPr bwMode="auto">
          <a:xfrm>
            <a:off x="3352800" y="1295400"/>
            <a:ext cx="1600200" cy="15240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2" name="Rectangle 35"/>
          <p:cNvSpPr>
            <a:spLocks noChangeArrowheads="1"/>
          </p:cNvSpPr>
          <p:nvPr/>
        </p:nvSpPr>
        <p:spPr bwMode="auto">
          <a:xfrm>
            <a:off x="3505200" y="1524000"/>
            <a:ext cx="895350" cy="500063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400">
                <a:latin typeface="Comic Sans MS" panose="030F0702030302020204" pitchFamily="66" charset="0"/>
              </a:rPr>
              <a:t>Queue</a:t>
            </a:r>
          </a:p>
          <a:p>
            <a:r>
              <a:rPr lang="en-US" altLang="en-US" sz="1400">
                <a:latin typeface="Comic Sans MS" panose="030F0702030302020204" pitchFamily="66" charset="0"/>
              </a:rPr>
              <a:t>Packet</a:t>
            </a:r>
          </a:p>
        </p:txBody>
      </p:sp>
      <p:sp>
        <p:nvSpPr>
          <p:cNvPr id="19471" name="Rectangle 36"/>
          <p:cNvSpPr>
            <a:spLocks noChangeArrowheads="1"/>
          </p:cNvSpPr>
          <p:nvPr/>
        </p:nvSpPr>
        <p:spPr bwMode="auto">
          <a:xfrm>
            <a:off x="3608388" y="2338388"/>
            <a:ext cx="658812" cy="404812"/>
          </a:xfrm>
          <a:prstGeom prst="rect">
            <a:avLst/>
          </a:prstGeom>
          <a:solidFill>
            <a:schemeClr val="fol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Buffer</a:t>
            </a:r>
          </a:p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Memory</a:t>
            </a:r>
          </a:p>
        </p:txBody>
      </p:sp>
      <p:sp>
        <p:nvSpPr>
          <p:cNvPr id="27664" name="Line 37"/>
          <p:cNvSpPr>
            <a:spLocks noChangeShapeType="1"/>
          </p:cNvSpPr>
          <p:nvPr/>
        </p:nvSpPr>
        <p:spPr bwMode="auto">
          <a:xfrm>
            <a:off x="3705225" y="2036763"/>
            <a:ext cx="0" cy="3016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5" name="Line 38"/>
          <p:cNvSpPr>
            <a:spLocks noChangeShapeType="1"/>
          </p:cNvSpPr>
          <p:nvPr/>
        </p:nvSpPr>
        <p:spPr bwMode="auto">
          <a:xfrm flipV="1">
            <a:off x="4151313" y="2036763"/>
            <a:ext cx="0" cy="3000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6" name="Rectangle 39"/>
          <p:cNvSpPr>
            <a:spLocks noChangeArrowheads="1"/>
          </p:cNvSpPr>
          <p:nvPr/>
        </p:nvSpPr>
        <p:spPr bwMode="auto">
          <a:xfrm>
            <a:off x="3352800" y="2895600"/>
            <a:ext cx="1600200" cy="15240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7" name="Rectangle 40"/>
          <p:cNvSpPr>
            <a:spLocks noChangeArrowheads="1"/>
          </p:cNvSpPr>
          <p:nvPr/>
        </p:nvSpPr>
        <p:spPr bwMode="auto">
          <a:xfrm>
            <a:off x="3505200" y="3124200"/>
            <a:ext cx="895350" cy="500063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400">
                <a:latin typeface="Comic Sans MS" panose="030F0702030302020204" pitchFamily="66" charset="0"/>
              </a:rPr>
              <a:t>Queue</a:t>
            </a:r>
          </a:p>
          <a:p>
            <a:r>
              <a:rPr lang="en-US" altLang="en-US" sz="1400">
                <a:latin typeface="Comic Sans MS" panose="030F0702030302020204" pitchFamily="66" charset="0"/>
              </a:rPr>
              <a:t>Packet</a:t>
            </a:r>
          </a:p>
        </p:txBody>
      </p:sp>
      <p:sp>
        <p:nvSpPr>
          <p:cNvPr id="19476" name="Rectangle 41"/>
          <p:cNvSpPr>
            <a:spLocks noChangeArrowheads="1"/>
          </p:cNvSpPr>
          <p:nvPr/>
        </p:nvSpPr>
        <p:spPr bwMode="auto">
          <a:xfrm>
            <a:off x="3608388" y="3938588"/>
            <a:ext cx="658812" cy="404812"/>
          </a:xfrm>
          <a:prstGeom prst="rect">
            <a:avLst/>
          </a:prstGeom>
          <a:solidFill>
            <a:schemeClr val="fol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Buffer</a:t>
            </a:r>
          </a:p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Memory</a:t>
            </a:r>
          </a:p>
        </p:txBody>
      </p:sp>
      <p:sp>
        <p:nvSpPr>
          <p:cNvPr id="27669" name="Line 42"/>
          <p:cNvSpPr>
            <a:spLocks noChangeShapeType="1"/>
          </p:cNvSpPr>
          <p:nvPr/>
        </p:nvSpPr>
        <p:spPr bwMode="auto">
          <a:xfrm>
            <a:off x="3705225" y="3636963"/>
            <a:ext cx="0" cy="3016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70" name="Line 43"/>
          <p:cNvSpPr>
            <a:spLocks noChangeShapeType="1"/>
          </p:cNvSpPr>
          <p:nvPr/>
        </p:nvSpPr>
        <p:spPr bwMode="auto">
          <a:xfrm flipV="1">
            <a:off x="4151313" y="3636963"/>
            <a:ext cx="0" cy="3000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71" name="Rectangle 44"/>
          <p:cNvSpPr>
            <a:spLocks noChangeArrowheads="1"/>
          </p:cNvSpPr>
          <p:nvPr/>
        </p:nvSpPr>
        <p:spPr bwMode="auto">
          <a:xfrm>
            <a:off x="3352800" y="4953000"/>
            <a:ext cx="1600200" cy="15240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7672" name="Rectangle 45"/>
          <p:cNvSpPr>
            <a:spLocks noChangeArrowheads="1"/>
          </p:cNvSpPr>
          <p:nvPr/>
        </p:nvSpPr>
        <p:spPr bwMode="auto">
          <a:xfrm>
            <a:off x="3505200" y="5181600"/>
            <a:ext cx="895350" cy="500063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400">
                <a:latin typeface="Comic Sans MS" panose="030F0702030302020204" pitchFamily="66" charset="0"/>
              </a:rPr>
              <a:t>Queue</a:t>
            </a:r>
          </a:p>
          <a:p>
            <a:r>
              <a:rPr lang="en-US" altLang="en-US" sz="1400">
                <a:latin typeface="Comic Sans MS" panose="030F0702030302020204" pitchFamily="66" charset="0"/>
              </a:rPr>
              <a:t>Packet</a:t>
            </a:r>
          </a:p>
        </p:txBody>
      </p:sp>
      <p:sp>
        <p:nvSpPr>
          <p:cNvPr id="19481" name="Rectangle 46"/>
          <p:cNvSpPr>
            <a:spLocks noChangeArrowheads="1"/>
          </p:cNvSpPr>
          <p:nvPr/>
        </p:nvSpPr>
        <p:spPr bwMode="auto">
          <a:xfrm>
            <a:off x="3608388" y="5995988"/>
            <a:ext cx="658812" cy="404812"/>
          </a:xfrm>
          <a:prstGeom prst="rect">
            <a:avLst/>
          </a:prstGeom>
          <a:solidFill>
            <a:schemeClr val="fol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Buffer</a:t>
            </a:r>
          </a:p>
          <a:p>
            <a:pPr eaLnBrk="0" hangingPunct="0">
              <a:defRPr/>
            </a:pPr>
            <a:r>
              <a:rPr lang="en-US" sz="1000">
                <a:latin typeface="Comic Sans MS" pitchFamily="66" charset="0"/>
              </a:rPr>
              <a:t>Memory</a:t>
            </a:r>
          </a:p>
        </p:txBody>
      </p:sp>
      <p:sp>
        <p:nvSpPr>
          <p:cNvPr id="27674" name="Line 47"/>
          <p:cNvSpPr>
            <a:spLocks noChangeShapeType="1"/>
          </p:cNvSpPr>
          <p:nvPr/>
        </p:nvSpPr>
        <p:spPr bwMode="auto">
          <a:xfrm>
            <a:off x="3705225" y="5694363"/>
            <a:ext cx="0" cy="3016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75" name="Line 48"/>
          <p:cNvSpPr>
            <a:spLocks noChangeShapeType="1"/>
          </p:cNvSpPr>
          <p:nvPr/>
        </p:nvSpPr>
        <p:spPr bwMode="auto">
          <a:xfrm flipV="1">
            <a:off x="4151313" y="5694363"/>
            <a:ext cx="0" cy="3000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152400" y="1371600"/>
            <a:ext cx="1219200" cy="4038600"/>
            <a:chOff x="96" y="864"/>
            <a:chExt cx="768" cy="2544"/>
          </a:xfrm>
        </p:grpSpPr>
        <p:grpSp>
          <p:nvGrpSpPr>
            <p:cNvPr id="27718" name="Group 50"/>
            <p:cNvGrpSpPr>
              <a:grpSpLocks/>
            </p:cNvGrpSpPr>
            <p:nvPr/>
          </p:nvGrpSpPr>
          <p:grpSpPr bwMode="auto">
            <a:xfrm>
              <a:off x="96" y="864"/>
              <a:ext cx="768" cy="240"/>
              <a:chOff x="-48" y="816"/>
              <a:chExt cx="912" cy="240"/>
            </a:xfrm>
          </p:grpSpPr>
          <p:sp>
            <p:nvSpPr>
              <p:cNvPr id="27725" name="Rectangle 51"/>
              <p:cNvSpPr>
                <a:spLocks noChangeArrowheads="1"/>
              </p:cNvSpPr>
              <p:nvPr/>
            </p:nvSpPr>
            <p:spPr bwMode="auto">
              <a:xfrm>
                <a:off x="-48" y="816"/>
                <a:ext cx="912" cy="240"/>
              </a:xfrm>
              <a:prstGeom prst="rect">
                <a:avLst/>
              </a:prstGeom>
              <a:solidFill>
                <a:schemeClr val="bg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/>
                <a:r>
                  <a:rPr lang="en-US" altLang="en-US" sz="1800">
                    <a:latin typeface="Comic Sans MS" panose="030F0702030302020204" pitchFamily="66" charset="0"/>
                  </a:rPr>
                  <a:t>Data</a:t>
                </a:r>
              </a:p>
            </p:txBody>
          </p:sp>
          <p:sp>
            <p:nvSpPr>
              <p:cNvPr id="27726" name="Rectangle 52"/>
              <p:cNvSpPr>
                <a:spLocks noChangeArrowheads="1"/>
              </p:cNvSpPr>
              <p:nvPr/>
            </p:nvSpPr>
            <p:spPr bwMode="auto">
              <a:xfrm>
                <a:off x="528" y="816"/>
                <a:ext cx="336" cy="240"/>
              </a:xfrm>
              <a:prstGeom prst="rect">
                <a:avLst/>
              </a:prstGeom>
              <a:solidFill>
                <a:srgbClr val="CC3300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80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Hdr</a:t>
                </a:r>
              </a:p>
            </p:txBody>
          </p:sp>
        </p:grpSp>
        <p:grpSp>
          <p:nvGrpSpPr>
            <p:cNvPr id="27719" name="Group 53"/>
            <p:cNvGrpSpPr>
              <a:grpSpLocks/>
            </p:cNvGrpSpPr>
            <p:nvPr/>
          </p:nvGrpSpPr>
          <p:grpSpPr bwMode="auto">
            <a:xfrm>
              <a:off x="96" y="1872"/>
              <a:ext cx="768" cy="240"/>
              <a:chOff x="-48" y="816"/>
              <a:chExt cx="912" cy="240"/>
            </a:xfrm>
          </p:grpSpPr>
          <p:sp>
            <p:nvSpPr>
              <p:cNvPr id="27723" name="Rectangle 54"/>
              <p:cNvSpPr>
                <a:spLocks noChangeArrowheads="1"/>
              </p:cNvSpPr>
              <p:nvPr/>
            </p:nvSpPr>
            <p:spPr bwMode="auto">
              <a:xfrm>
                <a:off x="-48" y="816"/>
                <a:ext cx="912" cy="240"/>
              </a:xfrm>
              <a:prstGeom prst="rect">
                <a:avLst/>
              </a:prstGeom>
              <a:solidFill>
                <a:schemeClr val="bg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/>
                <a:r>
                  <a:rPr lang="en-US" altLang="en-US" sz="1800">
                    <a:latin typeface="Comic Sans MS" panose="030F0702030302020204" pitchFamily="66" charset="0"/>
                  </a:rPr>
                  <a:t>Data</a:t>
                </a:r>
              </a:p>
            </p:txBody>
          </p:sp>
          <p:sp>
            <p:nvSpPr>
              <p:cNvPr id="27724" name="Rectangle 55"/>
              <p:cNvSpPr>
                <a:spLocks noChangeArrowheads="1"/>
              </p:cNvSpPr>
              <p:nvPr/>
            </p:nvSpPr>
            <p:spPr bwMode="auto">
              <a:xfrm>
                <a:off x="528" y="816"/>
                <a:ext cx="336" cy="240"/>
              </a:xfrm>
              <a:prstGeom prst="rect">
                <a:avLst/>
              </a:prstGeom>
              <a:solidFill>
                <a:srgbClr val="CC3300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80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Hdr</a:t>
                </a:r>
              </a:p>
            </p:txBody>
          </p:sp>
        </p:grpSp>
        <p:grpSp>
          <p:nvGrpSpPr>
            <p:cNvPr id="27720" name="Group 56"/>
            <p:cNvGrpSpPr>
              <a:grpSpLocks/>
            </p:cNvGrpSpPr>
            <p:nvPr/>
          </p:nvGrpSpPr>
          <p:grpSpPr bwMode="auto">
            <a:xfrm>
              <a:off x="96" y="3168"/>
              <a:ext cx="768" cy="240"/>
              <a:chOff x="-48" y="816"/>
              <a:chExt cx="912" cy="240"/>
            </a:xfrm>
          </p:grpSpPr>
          <p:sp>
            <p:nvSpPr>
              <p:cNvPr id="27721" name="Rectangle 57"/>
              <p:cNvSpPr>
                <a:spLocks noChangeArrowheads="1"/>
              </p:cNvSpPr>
              <p:nvPr/>
            </p:nvSpPr>
            <p:spPr bwMode="auto">
              <a:xfrm>
                <a:off x="-48" y="816"/>
                <a:ext cx="912" cy="240"/>
              </a:xfrm>
              <a:prstGeom prst="rect">
                <a:avLst/>
              </a:prstGeom>
              <a:solidFill>
                <a:schemeClr val="bg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/>
                <a:r>
                  <a:rPr lang="en-US" altLang="en-US" sz="1800">
                    <a:latin typeface="Comic Sans MS" panose="030F0702030302020204" pitchFamily="66" charset="0"/>
                  </a:rPr>
                  <a:t>Data</a:t>
                </a:r>
              </a:p>
            </p:txBody>
          </p:sp>
          <p:sp>
            <p:nvSpPr>
              <p:cNvPr id="27722" name="Rectangle 58"/>
              <p:cNvSpPr>
                <a:spLocks noChangeArrowheads="1"/>
              </p:cNvSpPr>
              <p:nvPr/>
            </p:nvSpPr>
            <p:spPr bwMode="auto">
              <a:xfrm>
                <a:off x="528" y="816"/>
                <a:ext cx="336" cy="240"/>
              </a:xfrm>
              <a:prstGeom prst="rect">
                <a:avLst/>
              </a:prstGeom>
              <a:solidFill>
                <a:srgbClr val="CC3300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80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Hdr</a:t>
                </a:r>
              </a:p>
            </p:txBody>
          </p:sp>
        </p:grpSp>
      </p:grpSp>
      <p:grpSp>
        <p:nvGrpSpPr>
          <p:cNvPr id="27677" name="Group 59"/>
          <p:cNvGrpSpPr>
            <a:grpSpLocks/>
          </p:cNvGrpSpPr>
          <p:nvPr/>
        </p:nvGrpSpPr>
        <p:grpSpPr bwMode="auto">
          <a:xfrm>
            <a:off x="4876800" y="1524000"/>
            <a:ext cx="2652713" cy="4149725"/>
            <a:chOff x="5232" y="1274"/>
            <a:chExt cx="1671" cy="2614"/>
          </a:xfrm>
        </p:grpSpPr>
        <p:sp>
          <p:nvSpPr>
            <p:cNvPr id="19503" name="Rectangle 60"/>
            <p:cNvSpPr>
              <a:spLocks noChangeArrowheads="1"/>
            </p:cNvSpPr>
            <p:nvPr/>
          </p:nvSpPr>
          <p:spPr bwMode="auto">
            <a:xfrm>
              <a:off x="5568" y="2112"/>
              <a:ext cx="960" cy="96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696" name="Oval 61"/>
            <p:cNvSpPr>
              <a:spLocks noChangeArrowheads="1"/>
            </p:cNvSpPr>
            <p:nvPr/>
          </p:nvSpPr>
          <p:spPr bwMode="auto">
            <a:xfrm>
              <a:off x="6624" y="1488"/>
              <a:ext cx="96" cy="96"/>
            </a:xfrm>
            <a:prstGeom prst="ellipse">
              <a:avLst/>
            </a:prstGeom>
            <a:solidFill>
              <a:srgbClr val="000099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97" name="Oval 62"/>
            <p:cNvSpPr>
              <a:spLocks noChangeArrowheads="1"/>
            </p:cNvSpPr>
            <p:nvPr/>
          </p:nvSpPr>
          <p:spPr bwMode="auto">
            <a:xfrm>
              <a:off x="6624" y="2448"/>
              <a:ext cx="96" cy="96"/>
            </a:xfrm>
            <a:prstGeom prst="ellipse">
              <a:avLst/>
            </a:prstGeom>
            <a:solidFill>
              <a:srgbClr val="CC33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98" name="Oval 63"/>
            <p:cNvSpPr>
              <a:spLocks noChangeArrowheads="1"/>
            </p:cNvSpPr>
            <p:nvPr/>
          </p:nvSpPr>
          <p:spPr bwMode="auto">
            <a:xfrm>
              <a:off x="6624" y="3792"/>
              <a:ext cx="96" cy="96"/>
            </a:xfrm>
            <a:prstGeom prst="ellipse">
              <a:avLst/>
            </a:prstGeom>
            <a:solidFill>
              <a:srgbClr val="0099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99" name="Oval 64"/>
            <p:cNvSpPr>
              <a:spLocks noChangeArrowheads="1"/>
            </p:cNvSpPr>
            <p:nvPr/>
          </p:nvSpPr>
          <p:spPr bwMode="auto">
            <a:xfrm>
              <a:off x="5376" y="148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700" name="Oval 65"/>
            <p:cNvSpPr>
              <a:spLocks noChangeArrowheads="1"/>
            </p:cNvSpPr>
            <p:nvPr/>
          </p:nvSpPr>
          <p:spPr bwMode="auto">
            <a:xfrm>
              <a:off x="5376" y="244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701" name="Oval 66"/>
            <p:cNvSpPr>
              <a:spLocks noChangeArrowheads="1"/>
            </p:cNvSpPr>
            <p:nvPr/>
          </p:nvSpPr>
          <p:spPr bwMode="auto">
            <a:xfrm>
              <a:off x="5376" y="37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7702" name="Group 67"/>
            <p:cNvGrpSpPr>
              <a:grpSpLocks/>
            </p:cNvGrpSpPr>
            <p:nvPr/>
          </p:nvGrpSpPr>
          <p:grpSpPr bwMode="auto">
            <a:xfrm>
              <a:off x="5904" y="2208"/>
              <a:ext cx="288" cy="768"/>
              <a:chOff x="2736" y="1824"/>
              <a:chExt cx="288" cy="768"/>
            </a:xfrm>
          </p:grpSpPr>
          <p:sp>
            <p:nvSpPr>
              <p:cNvPr id="27714" name="Line 68"/>
              <p:cNvSpPr>
                <a:spLocks noChangeShapeType="1"/>
              </p:cNvSpPr>
              <p:nvPr/>
            </p:nvSpPr>
            <p:spPr bwMode="auto">
              <a:xfrm>
                <a:off x="2736" y="1824"/>
                <a:ext cx="0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15" name="Line 69"/>
              <p:cNvSpPr>
                <a:spLocks noChangeShapeType="1"/>
              </p:cNvSpPr>
              <p:nvPr/>
            </p:nvSpPr>
            <p:spPr bwMode="auto">
              <a:xfrm>
                <a:off x="2832" y="1824"/>
                <a:ext cx="0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16" name="Line 70"/>
              <p:cNvSpPr>
                <a:spLocks noChangeShapeType="1"/>
              </p:cNvSpPr>
              <p:nvPr/>
            </p:nvSpPr>
            <p:spPr bwMode="auto">
              <a:xfrm>
                <a:off x="2928" y="1824"/>
                <a:ext cx="0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17" name="Line 71"/>
              <p:cNvSpPr>
                <a:spLocks noChangeShapeType="1"/>
              </p:cNvSpPr>
              <p:nvPr/>
            </p:nvSpPr>
            <p:spPr bwMode="auto">
              <a:xfrm>
                <a:off x="3024" y="1824"/>
                <a:ext cx="0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7703" name="Group 72"/>
            <p:cNvGrpSpPr>
              <a:grpSpLocks/>
            </p:cNvGrpSpPr>
            <p:nvPr/>
          </p:nvGrpSpPr>
          <p:grpSpPr bwMode="auto">
            <a:xfrm rot="-5400000">
              <a:off x="5904" y="2208"/>
              <a:ext cx="288" cy="768"/>
              <a:chOff x="2736" y="1824"/>
              <a:chExt cx="288" cy="768"/>
            </a:xfrm>
          </p:grpSpPr>
          <p:sp>
            <p:nvSpPr>
              <p:cNvPr id="27710" name="Line 73"/>
              <p:cNvSpPr>
                <a:spLocks noChangeShapeType="1"/>
              </p:cNvSpPr>
              <p:nvPr/>
            </p:nvSpPr>
            <p:spPr bwMode="auto">
              <a:xfrm>
                <a:off x="2736" y="1824"/>
                <a:ext cx="0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11" name="Line 74"/>
              <p:cNvSpPr>
                <a:spLocks noChangeShapeType="1"/>
              </p:cNvSpPr>
              <p:nvPr/>
            </p:nvSpPr>
            <p:spPr bwMode="auto">
              <a:xfrm>
                <a:off x="2832" y="1824"/>
                <a:ext cx="0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12" name="Line 75"/>
              <p:cNvSpPr>
                <a:spLocks noChangeShapeType="1"/>
              </p:cNvSpPr>
              <p:nvPr/>
            </p:nvSpPr>
            <p:spPr bwMode="auto">
              <a:xfrm>
                <a:off x="2928" y="1824"/>
                <a:ext cx="0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13" name="Line 76"/>
              <p:cNvSpPr>
                <a:spLocks noChangeShapeType="1"/>
              </p:cNvSpPr>
              <p:nvPr/>
            </p:nvSpPr>
            <p:spPr bwMode="auto">
              <a:xfrm>
                <a:off x="3024" y="1824"/>
                <a:ext cx="0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7704" name="Text Box 77"/>
            <p:cNvSpPr txBox="1">
              <a:spLocks noChangeArrowheads="1"/>
            </p:cNvSpPr>
            <p:nvPr/>
          </p:nvSpPr>
          <p:spPr bwMode="auto">
            <a:xfrm>
              <a:off x="5232" y="1274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99"/>
                  </a:solidFill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7705" name="Text Box 78"/>
            <p:cNvSpPr txBox="1">
              <a:spLocks noChangeArrowheads="1"/>
            </p:cNvSpPr>
            <p:nvPr/>
          </p:nvSpPr>
          <p:spPr bwMode="auto">
            <a:xfrm>
              <a:off x="5232" y="2265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99"/>
                  </a:solidFill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27706" name="Text Box 79"/>
            <p:cNvSpPr txBox="1">
              <a:spLocks noChangeArrowheads="1"/>
            </p:cNvSpPr>
            <p:nvPr/>
          </p:nvSpPr>
          <p:spPr bwMode="auto">
            <a:xfrm>
              <a:off x="5232" y="3609"/>
              <a:ext cx="27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800" i="1">
                  <a:solidFill>
                    <a:srgbClr val="000099"/>
                  </a:solidFill>
                  <a:latin typeface="Comic Sans MS" panose="030F0702030302020204" pitchFamily="66" charset="0"/>
                </a:rPr>
                <a:t>N </a:t>
              </a:r>
            </a:p>
          </p:txBody>
        </p:sp>
        <p:sp>
          <p:nvSpPr>
            <p:cNvPr id="27707" name="Text Box 80"/>
            <p:cNvSpPr txBox="1">
              <a:spLocks noChangeArrowheads="1"/>
            </p:cNvSpPr>
            <p:nvPr/>
          </p:nvSpPr>
          <p:spPr bwMode="auto">
            <a:xfrm>
              <a:off x="6672" y="1274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99"/>
                  </a:solidFill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7708" name="Text Box 81"/>
            <p:cNvSpPr txBox="1">
              <a:spLocks noChangeArrowheads="1"/>
            </p:cNvSpPr>
            <p:nvPr/>
          </p:nvSpPr>
          <p:spPr bwMode="auto">
            <a:xfrm>
              <a:off x="6672" y="2265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99"/>
                  </a:solidFill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27709" name="Text Box 82"/>
            <p:cNvSpPr txBox="1">
              <a:spLocks noChangeArrowheads="1"/>
            </p:cNvSpPr>
            <p:nvPr/>
          </p:nvSpPr>
          <p:spPr bwMode="auto">
            <a:xfrm>
              <a:off x="6672" y="3609"/>
              <a:ext cx="2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800" i="1">
                  <a:solidFill>
                    <a:srgbClr val="000099"/>
                  </a:solidFill>
                  <a:latin typeface="Comic Sans MS" panose="030F0702030302020204" pitchFamily="66" charset="0"/>
                </a:rPr>
                <a:t>N</a:t>
              </a:r>
            </a:p>
          </p:txBody>
        </p:sp>
      </p:grpSp>
      <p:grpSp>
        <p:nvGrpSpPr>
          <p:cNvPr id="13" name="Group 83"/>
          <p:cNvGrpSpPr>
            <a:grpSpLocks/>
          </p:cNvGrpSpPr>
          <p:nvPr/>
        </p:nvGrpSpPr>
        <p:grpSpPr bwMode="auto">
          <a:xfrm>
            <a:off x="1524000" y="3048000"/>
            <a:ext cx="7315200" cy="381000"/>
            <a:chOff x="960" y="1920"/>
            <a:chExt cx="4608" cy="240"/>
          </a:xfrm>
        </p:grpSpPr>
        <p:sp>
          <p:nvSpPr>
            <p:cNvPr id="27691" name="Line 84"/>
            <p:cNvSpPr>
              <a:spLocks noChangeShapeType="1"/>
            </p:cNvSpPr>
            <p:nvPr/>
          </p:nvSpPr>
          <p:spPr bwMode="auto">
            <a:xfrm>
              <a:off x="960" y="2016"/>
              <a:ext cx="3840" cy="0"/>
            </a:xfrm>
            <a:prstGeom prst="line">
              <a:avLst/>
            </a:prstGeom>
            <a:noFill/>
            <a:ln w="76200" cap="sq">
              <a:solidFill>
                <a:srgbClr val="CC33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7692" name="Group 85"/>
            <p:cNvGrpSpPr>
              <a:grpSpLocks/>
            </p:cNvGrpSpPr>
            <p:nvPr/>
          </p:nvGrpSpPr>
          <p:grpSpPr bwMode="auto">
            <a:xfrm>
              <a:off x="4800" y="1920"/>
              <a:ext cx="768" cy="240"/>
              <a:chOff x="-48" y="816"/>
              <a:chExt cx="912" cy="240"/>
            </a:xfrm>
          </p:grpSpPr>
          <p:sp>
            <p:nvSpPr>
              <p:cNvPr id="27693" name="Rectangle 86"/>
              <p:cNvSpPr>
                <a:spLocks noChangeArrowheads="1"/>
              </p:cNvSpPr>
              <p:nvPr/>
            </p:nvSpPr>
            <p:spPr bwMode="auto">
              <a:xfrm>
                <a:off x="-48" y="816"/>
                <a:ext cx="912" cy="240"/>
              </a:xfrm>
              <a:prstGeom prst="rect">
                <a:avLst/>
              </a:prstGeom>
              <a:solidFill>
                <a:schemeClr val="bg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/>
                <a:r>
                  <a:rPr lang="en-US" altLang="en-US" sz="1800">
                    <a:latin typeface="Comic Sans MS" panose="030F0702030302020204" pitchFamily="66" charset="0"/>
                  </a:rPr>
                  <a:t>Data</a:t>
                </a:r>
              </a:p>
            </p:txBody>
          </p:sp>
          <p:sp>
            <p:nvSpPr>
              <p:cNvPr id="27694" name="Rectangle 87"/>
              <p:cNvSpPr>
                <a:spLocks noChangeArrowheads="1"/>
              </p:cNvSpPr>
              <p:nvPr/>
            </p:nvSpPr>
            <p:spPr bwMode="auto">
              <a:xfrm>
                <a:off x="528" y="816"/>
                <a:ext cx="336" cy="240"/>
              </a:xfrm>
              <a:prstGeom prst="rect">
                <a:avLst/>
              </a:prstGeom>
              <a:solidFill>
                <a:srgbClr val="CC3300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80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Hdr</a:t>
                </a:r>
              </a:p>
            </p:txBody>
          </p:sp>
        </p:grpSp>
      </p:grpSp>
      <p:grpSp>
        <p:nvGrpSpPr>
          <p:cNvPr id="15" name="Group 88"/>
          <p:cNvGrpSpPr>
            <a:grpSpLocks/>
          </p:cNvGrpSpPr>
          <p:nvPr/>
        </p:nvGrpSpPr>
        <p:grpSpPr bwMode="auto">
          <a:xfrm>
            <a:off x="0" y="1143000"/>
            <a:ext cx="4572000" cy="5257800"/>
            <a:chOff x="0" y="720"/>
            <a:chExt cx="2880" cy="3312"/>
          </a:xfrm>
        </p:grpSpPr>
        <p:grpSp>
          <p:nvGrpSpPr>
            <p:cNvPr id="27683" name="Group 89"/>
            <p:cNvGrpSpPr>
              <a:grpSpLocks/>
            </p:cNvGrpSpPr>
            <p:nvPr/>
          </p:nvGrpSpPr>
          <p:grpSpPr bwMode="auto">
            <a:xfrm>
              <a:off x="2112" y="1488"/>
              <a:ext cx="768" cy="240"/>
              <a:chOff x="-48" y="816"/>
              <a:chExt cx="912" cy="240"/>
            </a:xfrm>
          </p:grpSpPr>
          <p:sp>
            <p:nvSpPr>
              <p:cNvPr id="27689" name="Rectangle 90"/>
              <p:cNvSpPr>
                <a:spLocks noChangeArrowheads="1"/>
              </p:cNvSpPr>
              <p:nvPr/>
            </p:nvSpPr>
            <p:spPr bwMode="auto">
              <a:xfrm>
                <a:off x="-48" y="816"/>
                <a:ext cx="912" cy="240"/>
              </a:xfrm>
              <a:prstGeom prst="rect">
                <a:avLst/>
              </a:prstGeom>
              <a:solidFill>
                <a:schemeClr val="bg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/>
                <a:r>
                  <a:rPr lang="en-US" altLang="en-US" sz="1800">
                    <a:latin typeface="Comic Sans MS" panose="030F0702030302020204" pitchFamily="66" charset="0"/>
                  </a:rPr>
                  <a:t>Data</a:t>
                </a:r>
              </a:p>
            </p:txBody>
          </p:sp>
          <p:sp>
            <p:nvSpPr>
              <p:cNvPr id="27690" name="Rectangle 91"/>
              <p:cNvSpPr>
                <a:spLocks noChangeArrowheads="1"/>
              </p:cNvSpPr>
              <p:nvPr/>
            </p:nvSpPr>
            <p:spPr bwMode="auto">
              <a:xfrm>
                <a:off x="528" y="816"/>
                <a:ext cx="336" cy="240"/>
              </a:xfrm>
              <a:prstGeom prst="rect">
                <a:avLst/>
              </a:prstGeom>
              <a:solidFill>
                <a:srgbClr val="CC3300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80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Hdr</a:t>
                </a:r>
              </a:p>
            </p:txBody>
          </p:sp>
        </p:grpSp>
        <p:grpSp>
          <p:nvGrpSpPr>
            <p:cNvPr id="27684" name="Group 92"/>
            <p:cNvGrpSpPr>
              <a:grpSpLocks/>
            </p:cNvGrpSpPr>
            <p:nvPr/>
          </p:nvGrpSpPr>
          <p:grpSpPr bwMode="auto">
            <a:xfrm>
              <a:off x="2112" y="3792"/>
              <a:ext cx="768" cy="240"/>
              <a:chOff x="-48" y="816"/>
              <a:chExt cx="912" cy="240"/>
            </a:xfrm>
          </p:grpSpPr>
          <p:sp>
            <p:nvSpPr>
              <p:cNvPr id="27687" name="Rectangle 93"/>
              <p:cNvSpPr>
                <a:spLocks noChangeArrowheads="1"/>
              </p:cNvSpPr>
              <p:nvPr/>
            </p:nvSpPr>
            <p:spPr bwMode="auto">
              <a:xfrm>
                <a:off x="-48" y="816"/>
                <a:ext cx="912" cy="240"/>
              </a:xfrm>
              <a:prstGeom prst="rect">
                <a:avLst/>
              </a:prstGeom>
              <a:solidFill>
                <a:schemeClr val="bg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/>
                <a:r>
                  <a:rPr lang="en-US" altLang="en-US" sz="1800">
                    <a:latin typeface="Comic Sans MS" panose="030F0702030302020204" pitchFamily="66" charset="0"/>
                  </a:rPr>
                  <a:t>Data</a:t>
                </a:r>
              </a:p>
            </p:txBody>
          </p:sp>
          <p:sp>
            <p:nvSpPr>
              <p:cNvPr id="27688" name="Rectangle 94"/>
              <p:cNvSpPr>
                <a:spLocks noChangeArrowheads="1"/>
              </p:cNvSpPr>
              <p:nvPr/>
            </p:nvSpPr>
            <p:spPr bwMode="auto">
              <a:xfrm>
                <a:off x="528" y="816"/>
                <a:ext cx="336" cy="240"/>
              </a:xfrm>
              <a:prstGeom prst="rect">
                <a:avLst/>
              </a:prstGeom>
              <a:solidFill>
                <a:srgbClr val="CC3300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80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Hdr</a:t>
                </a:r>
              </a:p>
            </p:txBody>
          </p:sp>
        </p:grpSp>
        <p:sp>
          <p:nvSpPr>
            <p:cNvPr id="27685" name="Rectangle 95"/>
            <p:cNvSpPr>
              <a:spLocks noChangeArrowheads="1"/>
            </p:cNvSpPr>
            <p:nvPr/>
          </p:nvSpPr>
          <p:spPr bwMode="auto">
            <a:xfrm>
              <a:off x="0" y="720"/>
              <a:ext cx="912" cy="48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86" name="Rectangle 96"/>
            <p:cNvSpPr>
              <a:spLocks noChangeArrowheads="1"/>
            </p:cNvSpPr>
            <p:nvPr/>
          </p:nvSpPr>
          <p:spPr bwMode="auto">
            <a:xfrm>
              <a:off x="0" y="3024"/>
              <a:ext cx="912" cy="48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7680" name="Line 97"/>
          <p:cNvSpPr>
            <a:spLocks noChangeShapeType="1"/>
          </p:cNvSpPr>
          <p:nvPr/>
        </p:nvSpPr>
        <p:spPr bwMode="auto">
          <a:xfrm>
            <a:off x="-76200" y="5486400"/>
            <a:ext cx="1752600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81" name="Line 98"/>
          <p:cNvSpPr>
            <a:spLocks noChangeShapeType="1"/>
          </p:cNvSpPr>
          <p:nvPr/>
        </p:nvSpPr>
        <p:spPr bwMode="auto">
          <a:xfrm>
            <a:off x="-76200" y="1828800"/>
            <a:ext cx="1752600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7891" name="AutoShape 99"/>
          <p:cNvSpPr>
            <a:spLocks noChangeArrowheads="1"/>
          </p:cNvSpPr>
          <p:nvPr/>
        </p:nvSpPr>
        <p:spPr bwMode="auto">
          <a:xfrm>
            <a:off x="5410200" y="4495800"/>
            <a:ext cx="1676400" cy="914400"/>
          </a:xfrm>
          <a:prstGeom prst="can">
            <a:avLst>
              <a:gd name="adj" fmla="val 34722"/>
            </a:avLst>
          </a:prstGeom>
          <a:solidFill>
            <a:srgbClr val="0099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  <a:latin typeface="Comic Sans MS" panose="030F0702030302020204" pitchFamily="66" charset="0"/>
              </a:rPr>
              <a:t>Schedul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91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102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102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E1C13F2-F704-4CD3-9A67-201FBA1C0D43}" type="slidenum">
              <a:rPr lang="en-US" altLang="en-US" sz="1400"/>
              <a:pPr eaLnBrk="1" hangingPunct="1"/>
              <a:t>18</a:t>
            </a:fld>
            <a:endParaRPr lang="en-US" altLang="en-US" sz="140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68288" y="-388938"/>
          <a:ext cx="8491537" cy="68992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3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731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/>
              <a:t>Input Queuing</a:t>
            </a:r>
          </a:p>
        </p:txBody>
      </p:sp>
      <p:sp>
        <p:nvSpPr>
          <p:cNvPr id="1031" name="AutoShape 4"/>
          <p:cNvSpPr>
            <a:spLocks noChangeArrowheads="1"/>
          </p:cNvSpPr>
          <p:nvPr/>
        </p:nvSpPr>
        <p:spPr bwMode="auto">
          <a:xfrm>
            <a:off x="5605463" y="1549400"/>
            <a:ext cx="2286000" cy="1676400"/>
          </a:xfrm>
          <a:prstGeom prst="wedgeRectCallout">
            <a:avLst>
              <a:gd name="adj1" fmla="val 47847"/>
              <a:gd name="adj2" fmla="val 127745"/>
            </a:avLst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Comic Sans MS" panose="030F0702030302020204" pitchFamily="66" charset="0"/>
              </a:rPr>
              <a:t>The best that any queueing system can achieve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205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205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2A525AF-CCB1-4840-8CF6-572338849DA3}" type="slidenum">
              <a:rPr lang="en-US" altLang="en-US" sz="1400"/>
              <a:pPr eaLnBrk="1" hangingPunct="1"/>
              <a:t>19</a:t>
            </a:fld>
            <a:endParaRPr lang="en-US" altLang="en-US" sz="140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0800" y="-330200"/>
          <a:ext cx="8418513" cy="68389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05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/>
              <a:t>Input Queuing</a:t>
            </a:r>
            <a:br>
              <a:rPr lang="en-US" altLang="en-US" dirty="0"/>
            </a:br>
            <a:r>
              <a:rPr lang="en-US" altLang="en-US" sz="3600" i="1" dirty="0"/>
              <a:t>Head of Line Blocking</a:t>
            </a:r>
            <a:endParaRPr lang="en-US" altLang="en-US" dirty="0"/>
          </a:p>
        </p:txBody>
      </p:sp>
      <p:sp>
        <p:nvSpPr>
          <p:cNvPr id="2056" name="AutoShape 4"/>
          <p:cNvSpPr>
            <a:spLocks noChangeArrowheads="1"/>
          </p:cNvSpPr>
          <p:nvPr/>
        </p:nvSpPr>
        <p:spPr bwMode="auto">
          <a:xfrm>
            <a:off x="5170488" y="1839913"/>
            <a:ext cx="2286000" cy="1676400"/>
          </a:xfrm>
          <a:prstGeom prst="wedgeRectCallout">
            <a:avLst>
              <a:gd name="adj1" fmla="val 47847"/>
              <a:gd name="adj2" fmla="val 127745"/>
            </a:avLst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Comic Sans MS" panose="030F0702030302020204" pitchFamily="66" charset="0"/>
              </a:rPr>
              <a:t>The best that any queueing system can achieve.</a:t>
            </a:r>
          </a:p>
        </p:txBody>
      </p:sp>
      <p:sp>
        <p:nvSpPr>
          <p:cNvPr id="2057" name="Line 5"/>
          <p:cNvSpPr>
            <a:spLocks noChangeShapeType="1"/>
          </p:cNvSpPr>
          <p:nvPr/>
        </p:nvSpPr>
        <p:spPr bwMode="auto">
          <a:xfrm>
            <a:off x="5018088" y="1628775"/>
            <a:ext cx="0" cy="4800600"/>
          </a:xfrm>
          <a:prstGeom prst="line">
            <a:avLst/>
          </a:prstGeom>
          <a:noFill/>
          <a:ln w="5715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5170488" y="6053138"/>
          <a:ext cx="1524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5920" imgH="215806" progId="Equation.DSMT4">
                  <p:embed/>
                </p:oleObj>
              </mc:Choice>
              <mc:Fallback>
                <p:oleObj name="Equation" r:id="rId4" imgW="875920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6053138"/>
                        <a:ext cx="1524000" cy="3762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Line 7"/>
          <p:cNvSpPr>
            <a:spLocks noChangeShapeType="1"/>
          </p:cNvSpPr>
          <p:nvPr/>
        </p:nvSpPr>
        <p:spPr bwMode="auto">
          <a:xfrm>
            <a:off x="4572000" y="1981200"/>
            <a:ext cx="1600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1229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DD8AAA0-0559-4C4B-81CC-22FEB7FC7249}" type="slidenum">
              <a:rPr lang="en-US" altLang="en-US" sz="1400"/>
              <a:pPr eaLnBrk="1" hangingPunct="1"/>
              <a:t>2</a:t>
            </a:fld>
            <a:endParaRPr lang="en-US" altLang="en-US" sz="1400"/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/>
              <a:t>Routers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do you build a router</a:t>
            </a:r>
          </a:p>
          <a:p>
            <a:pPr eaLnBrk="1" hangingPunct="1"/>
            <a:r>
              <a:rPr lang="en-US" altLang="en-US"/>
              <a:t>How to process and forward packets</a:t>
            </a:r>
          </a:p>
          <a:p>
            <a:pPr eaLnBrk="1" hangingPunct="1"/>
            <a:r>
              <a:rPr lang="en-US" altLang="en-US"/>
              <a:t>Switch fabric design.</a:t>
            </a:r>
          </a:p>
          <a:p>
            <a:pPr eaLnBrk="1" hangingPunct="1"/>
            <a:r>
              <a:rPr lang="en-US" altLang="en-US"/>
              <a:t>Assigned reading</a:t>
            </a:r>
          </a:p>
          <a:p>
            <a:pPr lvl="1" eaLnBrk="1" hangingPunct="1"/>
            <a:r>
              <a:rPr lang="en-US" altLang="en-US"/>
              <a:t>[P+98] A 50 Gb/s IP Router</a:t>
            </a:r>
          </a:p>
          <a:p>
            <a:pPr lvl="1" eaLnBrk="1" hangingPunct="1"/>
            <a:r>
              <a:rPr lang="en-US" altLang="en-US"/>
              <a:t>Chapter 3 of the book</a:t>
            </a:r>
          </a:p>
          <a:p>
            <a:pPr lvl="1" eaLnBrk="1" hangingPunct="1"/>
            <a:endParaRPr lang="en-US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2969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297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A47602B-69AE-41A3-88B9-E7FA475CFCAA}" type="slidenum">
              <a:rPr lang="en-US" altLang="en-US" sz="1400"/>
              <a:pPr eaLnBrk="1" hangingPunct="1"/>
              <a:t>20</a:t>
            </a:fld>
            <a:endParaRPr lang="en-US" altLang="en-US" sz="1400"/>
          </a:p>
        </p:txBody>
      </p:sp>
      <p:grpSp>
        <p:nvGrpSpPr>
          <p:cNvPr id="29701" name="Group 2"/>
          <p:cNvGrpSpPr>
            <a:grpSpLocks/>
          </p:cNvGrpSpPr>
          <p:nvPr/>
        </p:nvGrpSpPr>
        <p:grpSpPr bwMode="auto">
          <a:xfrm>
            <a:off x="4419600" y="1841500"/>
            <a:ext cx="1981200" cy="3721100"/>
            <a:chOff x="2784" y="1160"/>
            <a:chExt cx="1248" cy="2344"/>
          </a:xfrm>
        </p:grpSpPr>
        <p:sp>
          <p:nvSpPr>
            <p:cNvPr id="23630" name="Rectangle 3"/>
            <p:cNvSpPr>
              <a:spLocks noChangeArrowheads="1"/>
            </p:cNvSpPr>
            <p:nvPr/>
          </p:nvSpPr>
          <p:spPr bwMode="auto">
            <a:xfrm>
              <a:off x="3072" y="1824"/>
              <a:ext cx="960" cy="96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29775" name="Group 4"/>
            <p:cNvGrpSpPr>
              <a:grpSpLocks/>
            </p:cNvGrpSpPr>
            <p:nvPr/>
          </p:nvGrpSpPr>
          <p:grpSpPr bwMode="auto">
            <a:xfrm>
              <a:off x="3408" y="1920"/>
              <a:ext cx="288" cy="768"/>
              <a:chOff x="2736" y="1824"/>
              <a:chExt cx="288" cy="768"/>
            </a:xfrm>
          </p:grpSpPr>
          <p:sp>
            <p:nvSpPr>
              <p:cNvPr id="29785" name="Line 5"/>
              <p:cNvSpPr>
                <a:spLocks noChangeShapeType="1"/>
              </p:cNvSpPr>
              <p:nvPr/>
            </p:nvSpPr>
            <p:spPr bwMode="auto">
              <a:xfrm>
                <a:off x="2736" y="1824"/>
                <a:ext cx="0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86" name="Line 6"/>
              <p:cNvSpPr>
                <a:spLocks noChangeShapeType="1"/>
              </p:cNvSpPr>
              <p:nvPr/>
            </p:nvSpPr>
            <p:spPr bwMode="auto">
              <a:xfrm>
                <a:off x="2832" y="1824"/>
                <a:ext cx="0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87" name="Line 7"/>
              <p:cNvSpPr>
                <a:spLocks noChangeShapeType="1"/>
              </p:cNvSpPr>
              <p:nvPr/>
            </p:nvSpPr>
            <p:spPr bwMode="auto">
              <a:xfrm>
                <a:off x="2928" y="1824"/>
                <a:ext cx="0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88" name="Line 8"/>
              <p:cNvSpPr>
                <a:spLocks noChangeShapeType="1"/>
              </p:cNvSpPr>
              <p:nvPr/>
            </p:nvSpPr>
            <p:spPr bwMode="auto">
              <a:xfrm>
                <a:off x="3024" y="1824"/>
                <a:ext cx="0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9776" name="Group 9"/>
            <p:cNvGrpSpPr>
              <a:grpSpLocks/>
            </p:cNvGrpSpPr>
            <p:nvPr/>
          </p:nvGrpSpPr>
          <p:grpSpPr bwMode="auto">
            <a:xfrm rot="-5400000">
              <a:off x="3408" y="1920"/>
              <a:ext cx="288" cy="768"/>
              <a:chOff x="2736" y="1824"/>
              <a:chExt cx="288" cy="768"/>
            </a:xfrm>
          </p:grpSpPr>
          <p:sp>
            <p:nvSpPr>
              <p:cNvPr id="29781" name="Line 10"/>
              <p:cNvSpPr>
                <a:spLocks noChangeShapeType="1"/>
              </p:cNvSpPr>
              <p:nvPr/>
            </p:nvSpPr>
            <p:spPr bwMode="auto">
              <a:xfrm>
                <a:off x="2736" y="1824"/>
                <a:ext cx="0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82" name="Line 11"/>
              <p:cNvSpPr>
                <a:spLocks noChangeShapeType="1"/>
              </p:cNvSpPr>
              <p:nvPr/>
            </p:nvSpPr>
            <p:spPr bwMode="auto">
              <a:xfrm>
                <a:off x="2832" y="1824"/>
                <a:ext cx="0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83" name="Line 12"/>
              <p:cNvSpPr>
                <a:spLocks noChangeShapeType="1"/>
              </p:cNvSpPr>
              <p:nvPr/>
            </p:nvSpPr>
            <p:spPr bwMode="auto">
              <a:xfrm>
                <a:off x="2928" y="1824"/>
                <a:ext cx="0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84" name="Line 13"/>
              <p:cNvSpPr>
                <a:spLocks noChangeShapeType="1"/>
              </p:cNvSpPr>
              <p:nvPr/>
            </p:nvSpPr>
            <p:spPr bwMode="auto">
              <a:xfrm>
                <a:off x="3024" y="1824"/>
                <a:ext cx="0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9777" name="Group 14"/>
            <p:cNvGrpSpPr>
              <a:grpSpLocks/>
            </p:cNvGrpSpPr>
            <p:nvPr/>
          </p:nvGrpSpPr>
          <p:grpSpPr bwMode="auto">
            <a:xfrm>
              <a:off x="2784" y="1160"/>
              <a:ext cx="136" cy="2344"/>
              <a:chOff x="2784" y="1160"/>
              <a:chExt cx="136" cy="2344"/>
            </a:xfrm>
          </p:grpSpPr>
          <p:sp>
            <p:nvSpPr>
              <p:cNvPr id="29778" name="Oval 15"/>
              <p:cNvSpPr>
                <a:spLocks noChangeArrowheads="1"/>
              </p:cNvSpPr>
              <p:nvPr/>
            </p:nvSpPr>
            <p:spPr bwMode="auto">
              <a:xfrm>
                <a:off x="2784" y="1160"/>
                <a:ext cx="136" cy="13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79" name="Oval 16"/>
              <p:cNvSpPr>
                <a:spLocks noChangeArrowheads="1"/>
              </p:cNvSpPr>
              <p:nvPr/>
            </p:nvSpPr>
            <p:spPr bwMode="auto">
              <a:xfrm>
                <a:off x="2784" y="2264"/>
                <a:ext cx="136" cy="13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80" name="Oval 17"/>
              <p:cNvSpPr>
                <a:spLocks noChangeArrowheads="1"/>
              </p:cNvSpPr>
              <p:nvPr/>
            </p:nvSpPr>
            <p:spPr bwMode="auto">
              <a:xfrm>
                <a:off x="2784" y="3368"/>
                <a:ext cx="136" cy="13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29702" name="Rectangle 18"/>
          <p:cNvSpPr>
            <a:spLocks noChangeArrowheads="1"/>
          </p:cNvSpPr>
          <p:nvPr/>
        </p:nvSpPr>
        <p:spPr bwMode="auto">
          <a:xfrm>
            <a:off x="152400" y="6019800"/>
            <a:ext cx="8686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1" name="Rectangle 19"/>
          <p:cNvSpPr>
            <a:spLocks noGrp="1" noChangeArrowheads="1"/>
          </p:cNvSpPr>
          <p:nvPr>
            <p:ph type="title"/>
          </p:nvPr>
        </p:nvSpPr>
        <p:spPr>
          <a:xfrm>
            <a:off x="871538" y="276225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Head of Line Blocking</a:t>
            </a:r>
            <a:endParaRPr lang="en-US" altLang="en-US" sz="5400" i="1">
              <a:solidFill>
                <a:srgbClr val="FFFF00"/>
              </a:solidFill>
            </a:endParaRPr>
          </a:p>
        </p:txBody>
      </p:sp>
      <p:sp>
        <p:nvSpPr>
          <p:cNvPr id="29704" name="Rectangle 20"/>
          <p:cNvSpPr>
            <a:spLocks noChangeArrowheads="1"/>
          </p:cNvSpPr>
          <p:nvPr/>
        </p:nvSpPr>
        <p:spPr bwMode="auto">
          <a:xfrm>
            <a:off x="1377950" y="4953000"/>
            <a:ext cx="2882900" cy="1511300"/>
          </a:xfrm>
          <a:prstGeom prst="rect">
            <a:avLst/>
          </a:prstGeom>
          <a:solidFill>
            <a:srgbClr val="000000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 useBgFill="1">
        <p:nvSpPr>
          <p:cNvPr id="29705" name="Rectangle 21"/>
          <p:cNvSpPr>
            <a:spLocks noChangeArrowheads="1"/>
          </p:cNvSpPr>
          <p:nvPr/>
        </p:nvSpPr>
        <p:spPr bwMode="auto">
          <a:xfrm>
            <a:off x="1225550" y="4800600"/>
            <a:ext cx="2882900" cy="151130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6" name="Freeform 22"/>
          <p:cNvSpPr>
            <a:spLocks/>
          </p:cNvSpPr>
          <p:nvPr/>
        </p:nvSpPr>
        <p:spPr bwMode="auto">
          <a:xfrm>
            <a:off x="1752600" y="5099050"/>
            <a:ext cx="1754188" cy="839788"/>
          </a:xfrm>
          <a:custGeom>
            <a:avLst/>
            <a:gdLst>
              <a:gd name="T0" fmla="*/ 0 w 1105"/>
              <a:gd name="T1" fmla="*/ 0 h 529"/>
              <a:gd name="T2" fmla="*/ 2147483647 w 1105"/>
              <a:gd name="T3" fmla="*/ 0 h 529"/>
              <a:gd name="T4" fmla="*/ 2147483647 w 1105"/>
              <a:gd name="T5" fmla="*/ 2147483647 h 529"/>
              <a:gd name="T6" fmla="*/ 0 w 1105"/>
              <a:gd name="T7" fmla="*/ 2147483647 h 529"/>
              <a:gd name="T8" fmla="*/ 2147483647 w 1105"/>
              <a:gd name="T9" fmla="*/ 2147483647 h 5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05"/>
              <a:gd name="T16" fmla="*/ 0 h 529"/>
              <a:gd name="T17" fmla="*/ 1105 w 1105"/>
              <a:gd name="T18" fmla="*/ 529 h 5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05" h="529">
                <a:moveTo>
                  <a:pt x="0" y="0"/>
                </a:moveTo>
                <a:lnTo>
                  <a:pt x="1104" y="0"/>
                </a:lnTo>
                <a:lnTo>
                  <a:pt x="1104" y="528"/>
                </a:lnTo>
                <a:lnTo>
                  <a:pt x="0" y="528"/>
                </a:lnTo>
                <a:lnTo>
                  <a:pt x="55" y="528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7" name="Line 23"/>
          <p:cNvSpPr>
            <a:spLocks noChangeShapeType="1"/>
          </p:cNvSpPr>
          <p:nvPr/>
        </p:nvSpPr>
        <p:spPr bwMode="auto">
          <a:xfrm>
            <a:off x="3124200" y="509905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Line 24"/>
          <p:cNvSpPr>
            <a:spLocks noChangeShapeType="1"/>
          </p:cNvSpPr>
          <p:nvPr/>
        </p:nvSpPr>
        <p:spPr bwMode="auto">
          <a:xfrm>
            <a:off x="2743200" y="509905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9" name="Line 25"/>
          <p:cNvSpPr>
            <a:spLocks noChangeShapeType="1"/>
          </p:cNvSpPr>
          <p:nvPr/>
        </p:nvSpPr>
        <p:spPr bwMode="auto">
          <a:xfrm>
            <a:off x="2362200" y="509905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0" name="Rectangle 26"/>
          <p:cNvSpPr>
            <a:spLocks noChangeArrowheads="1"/>
          </p:cNvSpPr>
          <p:nvPr/>
        </p:nvSpPr>
        <p:spPr bwMode="auto">
          <a:xfrm>
            <a:off x="1377950" y="3200400"/>
            <a:ext cx="2882900" cy="1511300"/>
          </a:xfrm>
          <a:prstGeom prst="rect">
            <a:avLst/>
          </a:prstGeom>
          <a:solidFill>
            <a:srgbClr val="000000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 useBgFill="1">
        <p:nvSpPr>
          <p:cNvPr id="29711" name="Rectangle 27"/>
          <p:cNvSpPr>
            <a:spLocks noChangeArrowheads="1"/>
          </p:cNvSpPr>
          <p:nvPr/>
        </p:nvSpPr>
        <p:spPr bwMode="auto">
          <a:xfrm>
            <a:off x="1225550" y="3048000"/>
            <a:ext cx="2882900" cy="151130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2" name="Freeform 28"/>
          <p:cNvSpPr>
            <a:spLocks/>
          </p:cNvSpPr>
          <p:nvPr/>
        </p:nvSpPr>
        <p:spPr bwMode="auto">
          <a:xfrm>
            <a:off x="1752600" y="3346450"/>
            <a:ext cx="1754188" cy="839788"/>
          </a:xfrm>
          <a:custGeom>
            <a:avLst/>
            <a:gdLst>
              <a:gd name="T0" fmla="*/ 0 w 1105"/>
              <a:gd name="T1" fmla="*/ 0 h 529"/>
              <a:gd name="T2" fmla="*/ 2147483647 w 1105"/>
              <a:gd name="T3" fmla="*/ 0 h 529"/>
              <a:gd name="T4" fmla="*/ 2147483647 w 1105"/>
              <a:gd name="T5" fmla="*/ 2147483647 h 529"/>
              <a:gd name="T6" fmla="*/ 0 w 1105"/>
              <a:gd name="T7" fmla="*/ 2147483647 h 529"/>
              <a:gd name="T8" fmla="*/ 2147483647 w 1105"/>
              <a:gd name="T9" fmla="*/ 2147483647 h 5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05"/>
              <a:gd name="T16" fmla="*/ 0 h 529"/>
              <a:gd name="T17" fmla="*/ 1105 w 1105"/>
              <a:gd name="T18" fmla="*/ 529 h 5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05" h="529">
                <a:moveTo>
                  <a:pt x="0" y="0"/>
                </a:moveTo>
                <a:lnTo>
                  <a:pt x="1104" y="0"/>
                </a:lnTo>
                <a:lnTo>
                  <a:pt x="1104" y="528"/>
                </a:lnTo>
                <a:lnTo>
                  <a:pt x="0" y="528"/>
                </a:lnTo>
                <a:lnTo>
                  <a:pt x="55" y="528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3" name="Line 29"/>
          <p:cNvSpPr>
            <a:spLocks noChangeShapeType="1"/>
          </p:cNvSpPr>
          <p:nvPr/>
        </p:nvSpPr>
        <p:spPr bwMode="auto">
          <a:xfrm>
            <a:off x="3124200" y="334645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4" name="Line 30"/>
          <p:cNvSpPr>
            <a:spLocks noChangeShapeType="1"/>
          </p:cNvSpPr>
          <p:nvPr/>
        </p:nvSpPr>
        <p:spPr bwMode="auto">
          <a:xfrm>
            <a:off x="2743200" y="334645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5" name="Line 31"/>
          <p:cNvSpPr>
            <a:spLocks noChangeShapeType="1"/>
          </p:cNvSpPr>
          <p:nvPr/>
        </p:nvSpPr>
        <p:spPr bwMode="auto">
          <a:xfrm>
            <a:off x="2362200" y="334645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6" name="Rectangle 32"/>
          <p:cNvSpPr>
            <a:spLocks noChangeArrowheads="1"/>
          </p:cNvSpPr>
          <p:nvPr/>
        </p:nvSpPr>
        <p:spPr bwMode="auto">
          <a:xfrm>
            <a:off x="1377950" y="1447800"/>
            <a:ext cx="2882900" cy="1511300"/>
          </a:xfrm>
          <a:prstGeom prst="rect">
            <a:avLst/>
          </a:prstGeom>
          <a:solidFill>
            <a:srgbClr val="000000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 useBgFill="1">
        <p:nvSpPr>
          <p:cNvPr id="29717" name="Rectangle 33"/>
          <p:cNvSpPr>
            <a:spLocks noChangeArrowheads="1"/>
          </p:cNvSpPr>
          <p:nvPr/>
        </p:nvSpPr>
        <p:spPr bwMode="auto">
          <a:xfrm>
            <a:off x="1239838" y="1339850"/>
            <a:ext cx="2882900" cy="1511300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9718" name="Group 34"/>
          <p:cNvGrpSpPr>
            <a:grpSpLocks/>
          </p:cNvGrpSpPr>
          <p:nvPr/>
        </p:nvGrpSpPr>
        <p:grpSpPr bwMode="auto">
          <a:xfrm>
            <a:off x="1752600" y="1593850"/>
            <a:ext cx="1754188" cy="839788"/>
            <a:chOff x="1104" y="1200"/>
            <a:chExt cx="1105" cy="529"/>
          </a:xfrm>
        </p:grpSpPr>
        <p:sp>
          <p:nvSpPr>
            <p:cNvPr id="29770" name="Freeform 35"/>
            <p:cNvSpPr>
              <a:spLocks/>
            </p:cNvSpPr>
            <p:nvPr/>
          </p:nvSpPr>
          <p:spPr bwMode="auto">
            <a:xfrm>
              <a:off x="1104" y="1200"/>
              <a:ext cx="1105" cy="529"/>
            </a:xfrm>
            <a:custGeom>
              <a:avLst/>
              <a:gdLst>
                <a:gd name="T0" fmla="*/ 0 w 1105"/>
                <a:gd name="T1" fmla="*/ 0 h 529"/>
                <a:gd name="T2" fmla="*/ 1104 w 1105"/>
                <a:gd name="T3" fmla="*/ 0 h 529"/>
                <a:gd name="T4" fmla="*/ 1104 w 1105"/>
                <a:gd name="T5" fmla="*/ 528 h 529"/>
                <a:gd name="T6" fmla="*/ 0 w 1105"/>
                <a:gd name="T7" fmla="*/ 528 h 529"/>
                <a:gd name="T8" fmla="*/ 55 w 1105"/>
                <a:gd name="T9" fmla="*/ 528 h 5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5"/>
                <a:gd name="T16" fmla="*/ 0 h 529"/>
                <a:gd name="T17" fmla="*/ 1105 w 1105"/>
                <a:gd name="T18" fmla="*/ 529 h 5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5" h="529">
                  <a:moveTo>
                    <a:pt x="0" y="0"/>
                  </a:moveTo>
                  <a:lnTo>
                    <a:pt x="1104" y="0"/>
                  </a:lnTo>
                  <a:lnTo>
                    <a:pt x="1104" y="528"/>
                  </a:lnTo>
                  <a:lnTo>
                    <a:pt x="0" y="528"/>
                  </a:lnTo>
                  <a:lnTo>
                    <a:pt x="55" y="528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1" name="Line 36"/>
            <p:cNvSpPr>
              <a:spLocks noChangeShapeType="1"/>
            </p:cNvSpPr>
            <p:nvPr/>
          </p:nvSpPr>
          <p:spPr bwMode="auto">
            <a:xfrm>
              <a:off x="1968" y="120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2" name="Line 37"/>
            <p:cNvSpPr>
              <a:spLocks noChangeShapeType="1"/>
            </p:cNvSpPr>
            <p:nvPr/>
          </p:nvSpPr>
          <p:spPr bwMode="auto">
            <a:xfrm>
              <a:off x="1728" y="120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3" name="Line 38"/>
            <p:cNvSpPr>
              <a:spLocks noChangeShapeType="1"/>
            </p:cNvSpPr>
            <p:nvPr/>
          </p:nvSpPr>
          <p:spPr bwMode="auto">
            <a:xfrm>
              <a:off x="1488" y="120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3206750" y="1676400"/>
            <a:ext cx="215900" cy="4178300"/>
            <a:chOff x="2020" y="1252"/>
            <a:chExt cx="136" cy="2632"/>
          </a:xfrm>
        </p:grpSpPr>
        <p:sp>
          <p:nvSpPr>
            <p:cNvPr id="29767" name="Rectangle 40"/>
            <p:cNvSpPr>
              <a:spLocks noChangeArrowheads="1"/>
            </p:cNvSpPr>
            <p:nvPr/>
          </p:nvSpPr>
          <p:spPr bwMode="auto">
            <a:xfrm>
              <a:off x="2020" y="1252"/>
              <a:ext cx="136" cy="424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68" name="Rectangle 41"/>
            <p:cNvSpPr>
              <a:spLocks noChangeArrowheads="1"/>
            </p:cNvSpPr>
            <p:nvPr/>
          </p:nvSpPr>
          <p:spPr bwMode="auto">
            <a:xfrm>
              <a:off x="2020" y="2356"/>
              <a:ext cx="136" cy="424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69" name="Rectangle 42"/>
            <p:cNvSpPr>
              <a:spLocks noChangeArrowheads="1"/>
            </p:cNvSpPr>
            <p:nvPr/>
          </p:nvSpPr>
          <p:spPr bwMode="auto">
            <a:xfrm>
              <a:off x="2020" y="3460"/>
              <a:ext cx="136" cy="424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2825750" y="1676400"/>
            <a:ext cx="215900" cy="4178300"/>
            <a:chOff x="1780" y="1252"/>
            <a:chExt cx="136" cy="2632"/>
          </a:xfrm>
        </p:grpSpPr>
        <p:sp>
          <p:nvSpPr>
            <p:cNvPr id="29764" name="Rectangle 44"/>
            <p:cNvSpPr>
              <a:spLocks noChangeArrowheads="1"/>
            </p:cNvSpPr>
            <p:nvPr/>
          </p:nvSpPr>
          <p:spPr bwMode="auto">
            <a:xfrm>
              <a:off x="1780" y="1252"/>
              <a:ext cx="136" cy="424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65" name="Rectangle 45"/>
            <p:cNvSpPr>
              <a:spLocks noChangeArrowheads="1"/>
            </p:cNvSpPr>
            <p:nvPr/>
          </p:nvSpPr>
          <p:spPr bwMode="auto">
            <a:xfrm>
              <a:off x="1780" y="2356"/>
              <a:ext cx="136" cy="42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66" name="Rectangle 46"/>
            <p:cNvSpPr>
              <a:spLocks noChangeArrowheads="1"/>
            </p:cNvSpPr>
            <p:nvPr/>
          </p:nvSpPr>
          <p:spPr bwMode="auto">
            <a:xfrm>
              <a:off x="1780" y="3460"/>
              <a:ext cx="136" cy="424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2444750" y="1676400"/>
            <a:ext cx="215900" cy="4178300"/>
            <a:chOff x="1540" y="1252"/>
            <a:chExt cx="136" cy="2632"/>
          </a:xfrm>
        </p:grpSpPr>
        <p:sp>
          <p:nvSpPr>
            <p:cNvPr id="29761" name="Rectangle 48"/>
            <p:cNvSpPr>
              <a:spLocks noChangeArrowheads="1"/>
            </p:cNvSpPr>
            <p:nvPr/>
          </p:nvSpPr>
          <p:spPr bwMode="auto">
            <a:xfrm>
              <a:off x="1540" y="1252"/>
              <a:ext cx="136" cy="424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62" name="Rectangle 49"/>
            <p:cNvSpPr>
              <a:spLocks noChangeArrowheads="1"/>
            </p:cNvSpPr>
            <p:nvPr/>
          </p:nvSpPr>
          <p:spPr bwMode="auto">
            <a:xfrm>
              <a:off x="1540" y="2356"/>
              <a:ext cx="136" cy="42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63" name="Rectangle 50"/>
            <p:cNvSpPr>
              <a:spLocks noChangeArrowheads="1"/>
            </p:cNvSpPr>
            <p:nvPr/>
          </p:nvSpPr>
          <p:spPr bwMode="auto">
            <a:xfrm>
              <a:off x="1540" y="3460"/>
              <a:ext cx="136" cy="42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9722" name="Group 51"/>
          <p:cNvGrpSpPr>
            <a:grpSpLocks/>
          </p:cNvGrpSpPr>
          <p:nvPr/>
        </p:nvGrpSpPr>
        <p:grpSpPr bwMode="auto">
          <a:xfrm>
            <a:off x="6711950" y="1828800"/>
            <a:ext cx="2051050" cy="3721100"/>
            <a:chOff x="4228" y="1348"/>
            <a:chExt cx="1292" cy="2344"/>
          </a:xfrm>
        </p:grpSpPr>
        <p:sp>
          <p:nvSpPr>
            <p:cNvPr id="29755" name="Line 52"/>
            <p:cNvSpPr>
              <a:spLocks noChangeShapeType="1"/>
            </p:cNvSpPr>
            <p:nvPr/>
          </p:nvSpPr>
          <p:spPr bwMode="auto">
            <a:xfrm>
              <a:off x="4320" y="1440"/>
              <a:ext cx="120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6" name="Line 53"/>
            <p:cNvSpPr>
              <a:spLocks noChangeShapeType="1"/>
            </p:cNvSpPr>
            <p:nvPr/>
          </p:nvSpPr>
          <p:spPr bwMode="auto">
            <a:xfrm>
              <a:off x="4320" y="2544"/>
              <a:ext cx="1200" cy="0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7" name="Line 54"/>
            <p:cNvSpPr>
              <a:spLocks noChangeShapeType="1"/>
            </p:cNvSpPr>
            <p:nvPr/>
          </p:nvSpPr>
          <p:spPr bwMode="auto">
            <a:xfrm>
              <a:off x="4320" y="3648"/>
              <a:ext cx="1200" cy="0"/>
            </a:xfrm>
            <a:prstGeom prst="line">
              <a:avLst/>
            </a:prstGeom>
            <a:noFill/>
            <a:ln w="76200">
              <a:solidFill>
                <a:srgbClr val="0099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8" name="Oval 55"/>
            <p:cNvSpPr>
              <a:spLocks noChangeArrowheads="1"/>
            </p:cNvSpPr>
            <p:nvPr/>
          </p:nvSpPr>
          <p:spPr bwMode="auto">
            <a:xfrm>
              <a:off x="4228" y="1348"/>
              <a:ext cx="136" cy="136"/>
            </a:xfrm>
            <a:prstGeom prst="ellipse">
              <a:avLst/>
            </a:prstGeom>
            <a:solidFill>
              <a:srgbClr val="FF3300"/>
            </a:solidFill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59" name="Oval 56"/>
            <p:cNvSpPr>
              <a:spLocks noChangeArrowheads="1"/>
            </p:cNvSpPr>
            <p:nvPr/>
          </p:nvSpPr>
          <p:spPr bwMode="auto">
            <a:xfrm>
              <a:off x="4228" y="2452"/>
              <a:ext cx="136" cy="136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60" name="Oval 57"/>
            <p:cNvSpPr>
              <a:spLocks noChangeArrowheads="1"/>
            </p:cNvSpPr>
            <p:nvPr/>
          </p:nvSpPr>
          <p:spPr bwMode="auto">
            <a:xfrm>
              <a:off x="4228" y="3556"/>
              <a:ext cx="136" cy="136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1" name="Group 58"/>
          <p:cNvGrpSpPr>
            <a:grpSpLocks/>
          </p:cNvGrpSpPr>
          <p:nvPr/>
        </p:nvGrpSpPr>
        <p:grpSpPr bwMode="auto">
          <a:xfrm>
            <a:off x="3581400" y="1974850"/>
            <a:ext cx="3201988" cy="3506788"/>
            <a:chOff x="2256" y="1244"/>
            <a:chExt cx="2017" cy="2209"/>
          </a:xfrm>
        </p:grpSpPr>
        <p:sp>
          <p:nvSpPr>
            <p:cNvPr id="29752" name="Freeform 59"/>
            <p:cNvSpPr>
              <a:spLocks/>
            </p:cNvSpPr>
            <p:nvPr/>
          </p:nvSpPr>
          <p:spPr bwMode="auto">
            <a:xfrm>
              <a:off x="2256" y="1244"/>
              <a:ext cx="2017" cy="2209"/>
            </a:xfrm>
            <a:custGeom>
              <a:avLst/>
              <a:gdLst>
                <a:gd name="T0" fmla="*/ 0 w 2017"/>
                <a:gd name="T1" fmla="*/ 2208 h 2209"/>
                <a:gd name="T2" fmla="*/ 609 w 2017"/>
                <a:gd name="T3" fmla="*/ 2208 h 2209"/>
                <a:gd name="T4" fmla="*/ 2016 w 2017"/>
                <a:gd name="T5" fmla="*/ 0 h 2209"/>
                <a:gd name="T6" fmla="*/ 0 60000 65536"/>
                <a:gd name="T7" fmla="*/ 0 60000 65536"/>
                <a:gd name="T8" fmla="*/ 0 60000 65536"/>
                <a:gd name="T9" fmla="*/ 0 w 2017"/>
                <a:gd name="T10" fmla="*/ 0 h 2209"/>
                <a:gd name="T11" fmla="*/ 2017 w 2017"/>
                <a:gd name="T12" fmla="*/ 2209 h 22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" h="2209">
                  <a:moveTo>
                    <a:pt x="0" y="2208"/>
                  </a:moveTo>
                  <a:lnTo>
                    <a:pt x="609" y="2208"/>
                  </a:lnTo>
                  <a:lnTo>
                    <a:pt x="2016" y="0"/>
                  </a:lnTo>
                </a:path>
              </a:pathLst>
            </a:custGeom>
            <a:noFill/>
            <a:ln w="50800" cap="rnd">
              <a:solidFill>
                <a:srgbClr val="FF3300"/>
              </a:solidFill>
              <a:prstDash val="sysDot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3" name="Freeform 60"/>
            <p:cNvSpPr>
              <a:spLocks/>
            </p:cNvSpPr>
            <p:nvPr/>
          </p:nvSpPr>
          <p:spPr bwMode="auto">
            <a:xfrm>
              <a:off x="2256" y="1244"/>
              <a:ext cx="2017" cy="1105"/>
            </a:xfrm>
            <a:custGeom>
              <a:avLst/>
              <a:gdLst>
                <a:gd name="T0" fmla="*/ 0 w 2017"/>
                <a:gd name="T1" fmla="*/ 1104 h 1105"/>
                <a:gd name="T2" fmla="*/ 656 w 2017"/>
                <a:gd name="T3" fmla="*/ 1104 h 1105"/>
                <a:gd name="T4" fmla="*/ 2016 w 2017"/>
                <a:gd name="T5" fmla="*/ 0 h 1105"/>
                <a:gd name="T6" fmla="*/ 0 60000 65536"/>
                <a:gd name="T7" fmla="*/ 0 60000 65536"/>
                <a:gd name="T8" fmla="*/ 0 60000 65536"/>
                <a:gd name="T9" fmla="*/ 0 w 2017"/>
                <a:gd name="T10" fmla="*/ 0 h 1105"/>
                <a:gd name="T11" fmla="*/ 2017 w 2017"/>
                <a:gd name="T12" fmla="*/ 1105 h 1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7" h="1105">
                  <a:moveTo>
                    <a:pt x="0" y="1104"/>
                  </a:moveTo>
                  <a:lnTo>
                    <a:pt x="656" y="1104"/>
                  </a:lnTo>
                  <a:lnTo>
                    <a:pt x="2016" y="0"/>
                  </a:lnTo>
                </a:path>
              </a:pathLst>
            </a:custGeom>
            <a:noFill/>
            <a:ln w="50800" cap="rnd">
              <a:solidFill>
                <a:srgbClr val="FF33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4" name="Line 61"/>
            <p:cNvSpPr>
              <a:spLocks noChangeShapeType="1"/>
            </p:cNvSpPr>
            <p:nvPr/>
          </p:nvSpPr>
          <p:spPr bwMode="auto">
            <a:xfrm>
              <a:off x="2256" y="1244"/>
              <a:ext cx="1969" cy="0"/>
            </a:xfrm>
            <a:prstGeom prst="line">
              <a:avLst/>
            </a:prstGeom>
            <a:noFill/>
            <a:ln w="50800" cap="rnd">
              <a:solidFill>
                <a:srgbClr val="FF3300"/>
              </a:solidFill>
              <a:prstDash val="sysDot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0926" name="Rectangle 62"/>
          <p:cNvSpPr>
            <a:spLocks noChangeArrowheads="1"/>
          </p:cNvSpPr>
          <p:nvPr/>
        </p:nvSpPr>
        <p:spPr bwMode="auto">
          <a:xfrm>
            <a:off x="3587750" y="3429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2" name="Group 63"/>
          <p:cNvGrpSpPr>
            <a:grpSpLocks/>
          </p:cNvGrpSpPr>
          <p:nvPr/>
        </p:nvGrpSpPr>
        <p:grpSpPr bwMode="auto">
          <a:xfrm>
            <a:off x="2438400" y="3422650"/>
            <a:ext cx="984250" cy="685800"/>
            <a:chOff x="1536" y="2156"/>
            <a:chExt cx="620" cy="432"/>
          </a:xfrm>
        </p:grpSpPr>
        <p:sp useBgFill="1">
          <p:nvSpPr>
            <p:cNvPr id="29749" name="Rectangle 64"/>
            <p:cNvSpPr>
              <a:spLocks noChangeArrowheads="1"/>
            </p:cNvSpPr>
            <p:nvPr/>
          </p:nvSpPr>
          <p:spPr bwMode="auto">
            <a:xfrm>
              <a:off x="1536" y="2156"/>
              <a:ext cx="144" cy="432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50" name="Rectangle 65"/>
            <p:cNvSpPr>
              <a:spLocks noChangeArrowheads="1"/>
            </p:cNvSpPr>
            <p:nvPr/>
          </p:nvSpPr>
          <p:spPr bwMode="auto">
            <a:xfrm>
              <a:off x="1780" y="2160"/>
              <a:ext cx="136" cy="42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51" name="Rectangle 66"/>
            <p:cNvSpPr>
              <a:spLocks noChangeArrowheads="1"/>
            </p:cNvSpPr>
            <p:nvPr/>
          </p:nvSpPr>
          <p:spPr bwMode="auto">
            <a:xfrm>
              <a:off x="2020" y="2160"/>
              <a:ext cx="136" cy="42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20931" name="Rectangle 67"/>
          <p:cNvSpPr>
            <a:spLocks noChangeArrowheads="1"/>
          </p:cNvSpPr>
          <p:nvPr/>
        </p:nvSpPr>
        <p:spPr bwMode="auto">
          <a:xfrm>
            <a:off x="3740150" y="3429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32" name="Rectangle 68"/>
          <p:cNvSpPr>
            <a:spLocks noChangeArrowheads="1"/>
          </p:cNvSpPr>
          <p:nvPr/>
        </p:nvSpPr>
        <p:spPr bwMode="auto">
          <a:xfrm>
            <a:off x="3892550" y="3429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33" name="Rectangle 69"/>
          <p:cNvSpPr>
            <a:spLocks noChangeArrowheads="1"/>
          </p:cNvSpPr>
          <p:nvPr/>
        </p:nvSpPr>
        <p:spPr bwMode="auto">
          <a:xfrm>
            <a:off x="4044950" y="3429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34" name="Rectangle 70"/>
          <p:cNvSpPr>
            <a:spLocks noChangeArrowheads="1"/>
          </p:cNvSpPr>
          <p:nvPr/>
        </p:nvSpPr>
        <p:spPr bwMode="auto">
          <a:xfrm>
            <a:off x="4197350" y="3429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35" name="Rectangle 71"/>
          <p:cNvSpPr>
            <a:spLocks noChangeArrowheads="1"/>
          </p:cNvSpPr>
          <p:nvPr/>
        </p:nvSpPr>
        <p:spPr bwMode="auto">
          <a:xfrm>
            <a:off x="4425950" y="3429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36" name="Rectangle 72"/>
          <p:cNvSpPr>
            <a:spLocks noChangeArrowheads="1"/>
          </p:cNvSpPr>
          <p:nvPr/>
        </p:nvSpPr>
        <p:spPr bwMode="auto">
          <a:xfrm>
            <a:off x="4654550" y="32766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37" name="Rectangle 73"/>
          <p:cNvSpPr>
            <a:spLocks noChangeArrowheads="1"/>
          </p:cNvSpPr>
          <p:nvPr/>
        </p:nvSpPr>
        <p:spPr bwMode="auto">
          <a:xfrm>
            <a:off x="4883150" y="31242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38" name="Rectangle 74"/>
          <p:cNvSpPr>
            <a:spLocks noChangeArrowheads="1"/>
          </p:cNvSpPr>
          <p:nvPr/>
        </p:nvSpPr>
        <p:spPr bwMode="auto">
          <a:xfrm>
            <a:off x="5111750" y="29718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39" name="Rectangle 75"/>
          <p:cNvSpPr>
            <a:spLocks noChangeArrowheads="1"/>
          </p:cNvSpPr>
          <p:nvPr/>
        </p:nvSpPr>
        <p:spPr bwMode="auto">
          <a:xfrm>
            <a:off x="5340350" y="2667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40" name="Rectangle 76"/>
          <p:cNvSpPr>
            <a:spLocks noChangeArrowheads="1"/>
          </p:cNvSpPr>
          <p:nvPr/>
        </p:nvSpPr>
        <p:spPr bwMode="auto">
          <a:xfrm>
            <a:off x="5568950" y="25146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41" name="Rectangle 77"/>
          <p:cNvSpPr>
            <a:spLocks noChangeArrowheads="1"/>
          </p:cNvSpPr>
          <p:nvPr/>
        </p:nvSpPr>
        <p:spPr bwMode="auto">
          <a:xfrm>
            <a:off x="5797550" y="2286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42" name="Rectangle 78"/>
          <p:cNvSpPr>
            <a:spLocks noChangeArrowheads="1"/>
          </p:cNvSpPr>
          <p:nvPr/>
        </p:nvSpPr>
        <p:spPr bwMode="auto">
          <a:xfrm>
            <a:off x="6026150" y="19812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43" name="Rectangle 79"/>
          <p:cNvSpPr>
            <a:spLocks noChangeArrowheads="1"/>
          </p:cNvSpPr>
          <p:nvPr/>
        </p:nvSpPr>
        <p:spPr bwMode="auto">
          <a:xfrm>
            <a:off x="6254750" y="16002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44" name="Rectangle 80"/>
          <p:cNvSpPr>
            <a:spLocks noChangeArrowheads="1"/>
          </p:cNvSpPr>
          <p:nvPr/>
        </p:nvSpPr>
        <p:spPr bwMode="auto">
          <a:xfrm>
            <a:off x="6483350" y="13716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45" name="Rectangle 81"/>
          <p:cNvSpPr>
            <a:spLocks noChangeArrowheads="1"/>
          </p:cNvSpPr>
          <p:nvPr/>
        </p:nvSpPr>
        <p:spPr bwMode="auto">
          <a:xfrm>
            <a:off x="6711950" y="1143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46" name="Rectangle 82"/>
          <p:cNvSpPr>
            <a:spLocks noChangeArrowheads="1"/>
          </p:cNvSpPr>
          <p:nvPr/>
        </p:nvSpPr>
        <p:spPr bwMode="auto">
          <a:xfrm>
            <a:off x="6940550" y="1143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47" name="Rectangle 83"/>
          <p:cNvSpPr>
            <a:spLocks noChangeArrowheads="1"/>
          </p:cNvSpPr>
          <p:nvPr/>
        </p:nvSpPr>
        <p:spPr bwMode="auto">
          <a:xfrm>
            <a:off x="7169150" y="1143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48" name="Rectangle 84"/>
          <p:cNvSpPr>
            <a:spLocks noChangeArrowheads="1"/>
          </p:cNvSpPr>
          <p:nvPr/>
        </p:nvSpPr>
        <p:spPr bwMode="auto">
          <a:xfrm>
            <a:off x="7397750" y="1143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49" name="Rectangle 85"/>
          <p:cNvSpPr>
            <a:spLocks noChangeArrowheads="1"/>
          </p:cNvSpPr>
          <p:nvPr/>
        </p:nvSpPr>
        <p:spPr bwMode="auto">
          <a:xfrm>
            <a:off x="7626350" y="1143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50" name="Rectangle 86"/>
          <p:cNvSpPr>
            <a:spLocks noChangeArrowheads="1"/>
          </p:cNvSpPr>
          <p:nvPr/>
        </p:nvSpPr>
        <p:spPr bwMode="auto">
          <a:xfrm>
            <a:off x="7854950" y="1143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51" name="Rectangle 87"/>
          <p:cNvSpPr>
            <a:spLocks noChangeArrowheads="1"/>
          </p:cNvSpPr>
          <p:nvPr/>
        </p:nvSpPr>
        <p:spPr bwMode="auto">
          <a:xfrm>
            <a:off x="8083550" y="1143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52" name="Rectangle 88"/>
          <p:cNvSpPr>
            <a:spLocks noChangeArrowheads="1"/>
          </p:cNvSpPr>
          <p:nvPr/>
        </p:nvSpPr>
        <p:spPr bwMode="auto">
          <a:xfrm>
            <a:off x="8312150" y="1143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53" name="Rectangle 89"/>
          <p:cNvSpPr>
            <a:spLocks noChangeArrowheads="1"/>
          </p:cNvSpPr>
          <p:nvPr/>
        </p:nvSpPr>
        <p:spPr bwMode="auto">
          <a:xfrm>
            <a:off x="8540750" y="1143000"/>
            <a:ext cx="215900" cy="673100"/>
          </a:xfrm>
          <a:prstGeom prst="rect">
            <a:avLst/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75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725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25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175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325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475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625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775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85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925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75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15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225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926" grpId="0" animBg="1"/>
      <p:bldP spid="420931" grpId="0" animBg="1"/>
      <p:bldP spid="420932" grpId="0" animBg="1"/>
      <p:bldP spid="420933" grpId="0" animBg="1"/>
      <p:bldP spid="420934" grpId="0" animBg="1"/>
      <p:bldP spid="420935" grpId="0" animBg="1"/>
      <p:bldP spid="420936" grpId="0" animBg="1"/>
      <p:bldP spid="420937" grpId="0" animBg="1"/>
      <p:bldP spid="420938" grpId="0" animBg="1"/>
      <p:bldP spid="420939" grpId="0" animBg="1"/>
      <p:bldP spid="420940" grpId="0" animBg="1"/>
      <p:bldP spid="420941" grpId="0" animBg="1"/>
      <p:bldP spid="420942" grpId="0" animBg="1"/>
      <p:bldP spid="420943" grpId="0" animBg="1"/>
      <p:bldP spid="420944" grpId="0" animBg="1"/>
      <p:bldP spid="420945" grpId="0" animBg="1"/>
      <p:bldP spid="420946" grpId="0" animBg="1"/>
      <p:bldP spid="420947" grpId="0" animBg="1"/>
      <p:bldP spid="420948" grpId="0" animBg="1"/>
      <p:bldP spid="420949" grpId="0" animBg="1"/>
      <p:bldP spid="420950" grpId="0" animBg="1"/>
      <p:bldP spid="420951" grpId="0" animBg="1"/>
      <p:bldP spid="420952" grpId="0" animBg="1"/>
      <p:bldP spid="42095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FE7C5-22A6-E94D-B360-5C3C1D200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input-queued (IQ) switc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7BB513-B3C7-2D42-B6D1-1B05367BB1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62F1D9-FE34-B347-A00E-420F037BCE0D}" type="slidenum">
              <a:rPr lang="en-US" altLang="en-US" smtClean="0"/>
              <a:pPr/>
              <a:t>21</a:t>
            </a:fld>
            <a:endParaRPr lang="en-US" altLang="en-US"/>
          </a:p>
        </p:txBody>
      </p:sp>
      <p:cxnSp>
        <p:nvCxnSpPr>
          <p:cNvPr id="6" name="Straight Arrow Connector 15">
            <a:extLst>
              <a:ext uri="{FF2B5EF4-FFF2-40B4-BE49-F238E27FC236}">
                <a16:creationId xmlns:a16="http://schemas.microsoft.com/office/drawing/2014/main" id="{44007926-C66D-8548-99B0-41887661CF0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9600" y="2608884"/>
            <a:ext cx="12573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" name="Straight Arrow Connector 17">
            <a:extLst>
              <a:ext uri="{FF2B5EF4-FFF2-40B4-BE49-F238E27FC236}">
                <a16:creationId xmlns:a16="http://schemas.microsoft.com/office/drawing/2014/main" id="{62423B91-25B0-754D-8521-A32D74E3E77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50170" y="2611308"/>
            <a:ext cx="804383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8" name="TextBox 18">
            <a:extLst>
              <a:ext uri="{FF2B5EF4-FFF2-40B4-BE49-F238E27FC236}">
                <a16:creationId xmlns:a16="http://schemas.microsoft.com/office/drawing/2014/main" id="{9546F591-E5D4-7A4C-B1FC-3055EC706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2344" y="2296171"/>
            <a:ext cx="3321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7030A0"/>
                </a:solidFill>
              </a:rPr>
              <a:t>R</a:t>
            </a:r>
          </a:p>
        </p:txBody>
      </p:sp>
      <p:cxnSp>
        <p:nvCxnSpPr>
          <p:cNvPr id="9" name="Straight Connector 34">
            <a:extLst>
              <a:ext uri="{FF2B5EF4-FFF2-40B4-BE49-F238E27FC236}">
                <a16:creationId xmlns:a16="http://schemas.microsoft.com/office/drawing/2014/main" id="{13C9C8FA-50B7-AD4C-85DC-B7DD700ED25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72350" y="2494628"/>
            <a:ext cx="154781" cy="2071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" name="TextBox 36">
            <a:extLst>
              <a:ext uri="{FF2B5EF4-FFF2-40B4-BE49-F238E27FC236}">
                <a16:creationId xmlns:a16="http://schemas.microsoft.com/office/drawing/2014/main" id="{08B02079-13FF-9D47-954E-078286F1A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607" y="2315113"/>
            <a:ext cx="3321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7030A0"/>
                </a:solidFill>
              </a:rPr>
              <a:t>R</a:t>
            </a:r>
          </a:p>
        </p:txBody>
      </p:sp>
      <p:cxnSp>
        <p:nvCxnSpPr>
          <p:cNvPr id="11" name="Straight Connector 37">
            <a:extLst>
              <a:ext uri="{FF2B5EF4-FFF2-40B4-BE49-F238E27FC236}">
                <a16:creationId xmlns:a16="http://schemas.microsoft.com/office/drawing/2014/main" id="{588FC506-8D40-F04A-AEA4-53EC5A521ED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157289" y="2492204"/>
            <a:ext cx="154781" cy="2071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78" name="Group 77">
            <a:extLst>
              <a:ext uri="{FF2B5EF4-FFF2-40B4-BE49-F238E27FC236}">
                <a16:creationId xmlns:a16="http://schemas.microsoft.com/office/drawing/2014/main" id="{CB6C752E-D007-CE46-9CA8-339D88947ED1}"/>
              </a:ext>
            </a:extLst>
          </p:cNvPr>
          <p:cNvGrpSpPr/>
          <p:nvPr/>
        </p:nvGrpSpPr>
        <p:grpSpPr>
          <a:xfrm>
            <a:off x="1853909" y="2599490"/>
            <a:ext cx="995723" cy="2914208"/>
            <a:chOff x="1853908" y="1742240"/>
            <a:chExt cx="995723" cy="2914208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5D11C34B-38F6-CE49-A4DA-96303842D1E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865002" y="1743208"/>
              <a:ext cx="980833" cy="8335"/>
            </a:xfrm>
            <a:prstGeom prst="line">
              <a:avLst/>
            </a:prstGeom>
            <a:solidFill>
              <a:srgbClr val="808080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638BAC8-8FEA-EF43-9F34-238B278F360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865002" y="1747375"/>
              <a:ext cx="973876" cy="735432"/>
            </a:xfrm>
            <a:prstGeom prst="line">
              <a:avLst/>
            </a:prstGeom>
            <a:solidFill>
              <a:srgbClr val="808080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5B0B4B8-0D85-AA4E-BFA9-9C3BB0F0A91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863104" y="1751542"/>
              <a:ext cx="975774" cy="1475784"/>
            </a:xfrm>
            <a:prstGeom prst="line">
              <a:avLst/>
            </a:prstGeom>
            <a:solidFill>
              <a:srgbClr val="808080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1D4A518C-AE65-3F4D-BCA9-2664E048697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861206" y="1747374"/>
              <a:ext cx="984629" cy="2906651"/>
            </a:xfrm>
            <a:prstGeom prst="line">
              <a:avLst/>
            </a:prstGeom>
            <a:solidFill>
              <a:srgbClr val="808080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58F52646-44A2-F84E-A510-D6AD6F33D50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860621" y="2477866"/>
              <a:ext cx="984970" cy="0"/>
            </a:xfrm>
            <a:prstGeom prst="line">
              <a:avLst/>
            </a:prstGeom>
            <a:solidFill>
              <a:srgbClr val="808080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BD50998-4FC1-9149-A4CE-0A7E042E216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856240" y="3212524"/>
              <a:ext cx="984970" cy="0"/>
            </a:xfrm>
            <a:prstGeom prst="line">
              <a:avLst/>
            </a:prstGeom>
            <a:solidFill>
              <a:srgbClr val="808080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069CD93D-630A-104C-A4C1-4A88858F893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853908" y="4642087"/>
              <a:ext cx="984970" cy="0"/>
            </a:xfrm>
            <a:prstGeom prst="line">
              <a:avLst/>
            </a:prstGeom>
            <a:solidFill>
              <a:srgbClr val="808080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37B1FEB-3184-954A-9295-85EBA775ECD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860621" y="1754058"/>
              <a:ext cx="984970" cy="722931"/>
            </a:xfrm>
            <a:prstGeom prst="line">
              <a:avLst/>
            </a:prstGeom>
            <a:solidFill>
              <a:srgbClr val="808080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36AE6B8-C2FA-BE45-8F70-364E3AA9396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860377" y="1748149"/>
              <a:ext cx="982297" cy="1467769"/>
            </a:xfrm>
            <a:prstGeom prst="line">
              <a:avLst/>
            </a:prstGeom>
            <a:solidFill>
              <a:srgbClr val="808080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98F152A2-83CB-2842-AA4A-EF2B23C0BDA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860133" y="1742240"/>
              <a:ext cx="963567" cy="2903240"/>
            </a:xfrm>
            <a:prstGeom prst="line">
              <a:avLst/>
            </a:prstGeom>
            <a:solidFill>
              <a:srgbClr val="808080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665DC140-424A-9142-9043-9827D9BE0E1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878130" y="2473989"/>
              <a:ext cx="966133" cy="741929"/>
            </a:xfrm>
            <a:prstGeom prst="line">
              <a:avLst/>
            </a:prstGeom>
            <a:solidFill>
              <a:srgbClr val="808080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D5CDD4A3-9095-224A-99CE-D26FA17D5EE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867758" y="3199921"/>
              <a:ext cx="955942" cy="1441509"/>
            </a:xfrm>
            <a:prstGeom prst="line">
              <a:avLst/>
            </a:prstGeom>
            <a:solidFill>
              <a:srgbClr val="808080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94343615-7AC4-A14C-8B79-29B4DACEE40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873125" y="2482029"/>
              <a:ext cx="957127" cy="2174419"/>
            </a:xfrm>
            <a:prstGeom prst="line">
              <a:avLst/>
            </a:prstGeom>
            <a:solidFill>
              <a:srgbClr val="808080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ED01C5B4-3FCC-7142-AEBA-2BD259F6368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866900" y="2488716"/>
              <a:ext cx="976208" cy="727202"/>
            </a:xfrm>
            <a:prstGeom prst="line">
              <a:avLst/>
            </a:prstGeom>
            <a:solidFill>
              <a:srgbClr val="808080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764753EE-D9A4-2345-B810-C73AFCCB2CB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866900" y="2482029"/>
              <a:ext cx="982731" cy="2172475"/>
            </a:xfrm>
            <a:prstGeom prst="line">
              <a:avLst/>
            </a:prstGeom>
            <a:solidFill>
              <a:srgbClr val="808080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FA071D95-9732-1D43-A296-C04745523B9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866900" y="3207475"/>
              <a:ext cx="971978" cy="1440343"/>
            </a:xfrm>
            <a:prstGeom prst="line">
              <a:avLst/>
            </a:prstGeom>
            <a:solidFill>
              <a:srgbClr val="808080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418EC87D-9754-A64A-B8B6-1D81DCE36FEA}"/>
              </a:ext>
            </a:extLst>
          </p:cNvPr>
          <p:cNvSpPr txBox="1"/>
          <p:nvPr/>
        </p:nvSpPr>
        <p:spPr>
          <a:xfrm>
            <a:off x="278247" y="2372549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1</a:t>
            </a:r>
          </a:p>
        </p:txBody>
      </p:sp>
      <p:cxnSp>
        <p:nvCxnSpPr>
          <p:cNvPr id="65" name="Straight Arrow Connector 15">
            <a:extLst>
              <a:ext uri="{FF2B5EF4-FFF2-40B4-BE49-F238E27FC236}">
                <a16:creationId xmlns:a16="http://schemas.microsoft.com/office/drawing/2014/main" id="{6AA21E4B-1DE9-4F4E-B545-A32CFF61691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9600" y="3337632"/>
            <a:ext cx="12573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6" name="Straight Arrow Connector 17">
            <a:extLst>
              <a:ext uri="{FF2B5EF4-FFF2-40B4-BE49-F238E27FC236}">
                <a16:creationId xmlns:a16="http://schemas.microsoft.com/office/drawing/2014/main" id="{4C82DAF6-857D-EB40-8C2B-A51D85C90F4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50170" y="3340056"/>
            <a:ext cx="804383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67" name="TextBox 18">
            <a:extLst>
              <a:ext uri="{FF2B5EF4-FFF2-40B4-BE49-F238E27FC236}">
                <a16:creationId xmlns:a16="http://schemas.microsoft.com/office/drawing/2014/main" id="{4C2A0875-3184-A240-922A-9EBD74CB3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2344" y="3024919"/>
            <a:ext cx="3321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7030A0"/>
                </a:solidFill>
              </a:rPr>
              <a:t>R</a:t>
            </a:r>
          </a:p>
        </p:txBody>
      </p:sp>
      <p:cxnSp>
        <p:nvCxnSpPr>
          <p:cNvPr id="68" name="Straight Connector 34">
            <a:extLst>
              <a:ext uri="{FF2B5EF4-FFF2-40B4-BE49-F238E27FC236}">
                <a16:creationId xmlns:a16="http://schemas.microsoft.com/office/drawing/2014/main" id="{0539A78E-BDF4-9F4D-BA8C-DE6327D3311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72350" y="3223376"/>
            <a:ext cx="154781" cy="2071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9" name="TextBox 36">
            <a:extLst>
              <a:ext uri="{FF2B5EF4-FFF2-40B4-BE49-F238E27FC236}">
                <a16:creationId xmlns:a16="http://schemas.microsoft.com/office/drawing/2014/main" id="{216E6859-6B03-4147-A825-2800F819B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607" y="3043861"/>
            <a:ext cx="3321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7030A0"/>
                </a:solidFill>
              </a:rPr>
              <a:t>R</a:t>
            </a:r>
          </a:p>
        </p:txBody>
      </p:sp>
      <p:cxnSp>
        <p:nvCxnSpPr>
          <p:cNvPr id="70" name="Straight Connector 37">
            <a:extLst>
              <a:ext uri="{FF2B5EF4-FFF2-40B4-BE49-F238E27FC236}">
                <a16:creationId xmlns:a16="http://schemas.microsoft.com/office/drawing/2014/main" id="{01403003-C002-E84C-A4F2-3A44B5897D6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157289" y="3220952"/>
            <a:ext cx="154781" cy="2071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4" name="Straight Arrow Connector 15">
            <a:extLst>
              <a:ext uri="{FF2B5EF4-FFF2-40B4-BE49-F238E27FC236}">
                <a16:creationId xmlns:a16="http://schemas.microsoft.com/office/drawing/2014/main" id="{0EF57615-67EF-3D42-8842-5EED627FA2A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9600" y="4066380"/>
            <a:ext cx="12573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55" name="Straight Arrow Connector 17">
            <a:extLst>
              <a:ext uri="{FF2B5EF4-FFF2-40B4-BE49-F238E27FC236}">
                <a16:creationId xmlns:a16="http://schemas.microsoft.com/office/drawing/2014/main" id="{4FAF85C5-C238-0641-BC8B-0896DA485CF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50170" y="4068804"/>
            <a:ext cx="804383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6" name="TextBox 18">
            <a:extLst>
              <a:ext uri="{FF2B5EF4-FFF2-40B4-BE49-F238E27FC236}">
                <a16:creationId xmlns:a16="http://schemas.microsoft.com/office/drawing/2014/main" id="{1FD79401-D7D2-3944-A1B9-CE1F660EE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2344" y="3753667"/>
            <a:ext cx="3321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7030A0"/>
                </a:solidFill>
              </a:rPr>
              <a:t>R</a:t>
            </a:r>
          </a:p>
        </p:txBody>
      </p:sp>
      <p:cxnSp>
        <p:nvCxnSpPr>
          <p:cNvPr id="57" name="Straight Connector 34">
            <a:extLst>
              <a:ext uri="{FF2B5EF4-FFF2-40B4-BE49-F238E27FC236}">
                <a16:creationId xmlns:a16="http://schemas.microsoft.com/office/drawing/2014/main" id="{A39382BB-6E07-7543-8C40-79F5566053A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72350" y="3952124"/>
            <a:ext cx="154781" cy="2071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58" name="TextBox 36">
            <a:extLst>
              <a:ext uri="{FF2B5EF4-FFF2-40B4-BE49-F238E27FC236}">
                <a16:creationId xmlns:a16="http://schemas.microsoft.com/office/drawing/2014/main" id="{DE91BAE6-3C99-6B46-9F65-B5BD0FE16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607" y="3772609"/>
            <a:ext cx="3321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7030A0"/>
                </a:solidFill>
              </a:rPr>
              <a:t>R</a:t>
            </a:r>
          </a:p>
        </p:txBody>
      </p:sp>
      <p:cxnSp>
        <p:nvCxnSpPr>
          <p:cNvPr id="59" name="Straight Connector 37">
            <a:extLst>
              <a:ext uri="{FF2B5EF4-FFF2-40B4-BE49-F238E27FC236}">
                <a16:creationId xmlns:a16="http://schemas.microsoft.com/office/drawing/2014/main" id="{0E434EE2-F014-5745-B13E-72CECF38C3F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157289" y="3949700"/>
            <a:ext cx="154781" cy="2071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77" name="Group 76">
            <a:extLst>
              <a:ext uri="{FF2B5EF4-FFF2-40B4-BE49-F238E27FC236}">
                <a16:creationId xmlns:a16="http://schemas.microsoft.com/office/drawing/2014/main" id="{0602ECE9-0292-B248-AA38-17CE58934BB1}"/>
              </a:ext>
            </a:extLst>
          </p:cNvPr>
          <p:cNvGrpSpPr/>
          <p:nvPr/>
        </p:nvGrpSpPr>
        <p:grpSpPr>
          <a:xfrm>
            <a:off x="2847733" y="2343897"/>
            <a:ext cx="702436" cy="3432866"/>
            <a:chOff x="2847733" y="1486647"/>
            <a:chExt cx="702436" cy="3432866"/>
          </a:xfrm>
        </p:grpSpPr>
        <p:grpSp>
          <p:nvGrpSpPr>
            <p:cNvPr id="5" name="Group 34">
              <a:extLst>
                <a:ext uri="{FF2B5EF4-FFF2-40B4-BE49-F238E27FC236}">
                  <a16:creationId xmlns:a16="http://schemas.microsoft.com/office/drawing/2014/main" id="{68F605F4-DC74-5046-A527-51033B7D14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47733" y="1486647"/>
              <a:ext cx="702436" cy="529973"/>
              <a:chOff x="1104" y="1200"/>
              <a:chExt cx="1105" cy="529"/>
            </a:xfrm>
          </p:grpSpPr>
          <p:sp>
            <p:nvSpPr>
              <p:cNvPr id="12" name="Freeform 35">
                <a:extLst>
                  <a:ext uri="{FF2B5EF4-FFF2-40B4-BE49-F238E27FC236}">
                    <a16:creationId xmlns:a16="http://schemas.microsoft.com/office/drawing/2014/main" id="{56A6083A-D43B-514C-9BF6-7597FF8545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4" y="1200"/>
                <a:ext cx="1105" cy="529"/>
              </a:xfrm>
              <a:custGeom>
                <a:avLst/>
                <a:gdLst>
                  <a:gd name="T0" fmla="*/ 0 w 1105"/>
                  <a:gd name="T1" fmla="*/ 0 h 529"/>
                  <a:gd name="T2" fmla="*/ 1104 w 1105"/>
                  <a:gd name="T3" fmla="*/ 0 h 529"/>
                  <a:gd name="T4" fmla="*/ 1104 w 1105"/>
                  <a:gd name="T5" fmla="*/ 528 h 529"/>
                  <a:gd name="T6" fmla="*/ 0 w 1105"/>
                  <a:gd name="T7" fmla="*/ 528 h 529"/>
                  <a:gd name="T8" fmla="*/ 55 w 1105"/>
                  <a:gd name="T9" fmla="*/ 528 h 5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05" h="529">
                    <a:moveTo>
                      <a:pt x="0" y="0"/>
                    </a:moveTo>
                    <a:lnTo>
                      <a:pt x="1104" y="0"/>
                    </a:lnTo>
                    <a:lnTo>
                      <a:pt x="1104" y="528"/>
                    </a:lnTo>
                    <a:lnTo>
                      <a:pt x="0" y="528"/>
                    </a:lnTo>
                    <a:lnTo>
                      <a:pt x="55" y="528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500">
                  <a:solidFill>
                    <a:srgbClr val="7030A0"/>
                  </a:solidFill>
                </a:endParaRPr>
              </a:p>
            </p:txBody>
          </p:sp>
          <p:sp>
            <p:nvSpPr>
              <p:cNvPr id="13" name="Line 36">
                <a:extLst>
                  <a:ext uri="{FF2B5EF4-FFF2-40B4-BE49-F238E27FC236}">
                    <a16:creationId xmlns:a16="http://schemas.microsoft.com/office/drawing/2014/main" id="{DA79FC9D-2B86-D842-A314-A9B5C3BB9D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1200"/>
                <a:ext cx="0" cy="5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500">
                  <a:solidFill>
                    <a:srgbClr val="7030A0"/>
                  </a:solidFill>
                </a:endParaRPr>
              </a:p>
            </p:txBody>
          </p:sp>
          <p:sp>
            <p:nvSpPr>
              <p:cNvPr id="14" name="Line 37">
                <a:extLst>
                  <a:ext uri="{FF2B5EF4-FFF2-40B4-BE49-F238E27FC236}">
                    <a16:creationId xmlns:a16="http://schemas.microsoft.com/office/drawing/2014/main" id="{5ED55A06-4923-DA43-8770-07724F7DDA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1200"/>
                <a:ext cx="0" cy="5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500">
                  <a:solidFill>
                    <a:srgbClr val="7030A0"/>
                  </a:solidFill>
                </a:endParaRPr>
              </a:p>
            </p:txBody>
          </p:sp>
          <p:sp>
            <p:nvSpPr>
              <p:cNvPr id="15" name="Line 38">
                <a:extLst>
                  <a:ext uri="{FF2B5EF4-FFF2-40B4-BE49-F238E27FC236}">
                    <a16:creationId xmlns:a16="http://schemas.microsoft.com/office/drawing/2014/main" id="{4C8847C9-6C1E-834B-95C5-FF826707BF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200"/>
                <a:ext cx="0" cy="5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500">
                  <a:solidFill>
                    <a:srgbClr val="7030A0"/>
                  </a:solidFill>
                </a:endParaRPr>
              </a:p>
            </p:txBody>
          </p:sp>
        </p:grpSp>
        <p:sp>
          <p:nvSpPr>
            <p:cNvPr id="71" name="Freeform 35">
              <a:extLst>
                <a:ext uri="{FF2B5EF4-FFF2-40B4-BE49-F238E27FC236}">
                  <a16:creationId xmlns:a16="http://schemas.microsoft.com/office/drawing/2014/main" id="{897E1364-9B73-F94D-8517-D15469A4F4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7733" y="2215395"/>
              <a:ext cx="702436" cy="529973"/>
            </a:xfrm>
            <a:custGeom>
              <a:avLst/>
              <a:gdLst>
                <a:gd name="T0" fmla="*/ 0 w 1105"/>
                <a:gd name="T1" fmla="*/ 0 h 529"/>
                <a:gd name="T2" fmla="*/ 1104 w 1105"/>
                <a:gd name="T3" fmla="*/ 0 h 529"/>
                <a:gd name="T4" fmla="*/ 1104 w 1105"/>
                <a:gd name="T5" fmla="*/ 528 h 529"/>
                <a:gd name="T6" fmla="*/ 0 w 1105"/>
                <a:gd name="T7" fmla="*/ 528 h 529"/>
                <a:gd name="T8" fmla="*/ 55 w 1105"/>
                <a:gd name="T9" fmla="*/ 528 h 5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5" h="529">
                  <a:moveTo>
                    <a:pt x="0" y="0"/>
                  </a:moveTo>
                  <a:lnTo>
                    <a:pt x="1104" y="0"/>
                  </a:lnTo>
                  <a:lnTo>
                    <a:pt x="1104" y="528"/>
                  </a:lnTo>
                  <a:lnTo>
                    <a:pt x="0" y="528"/>
                  </a:lnTo>
                  <a:lnTo>
                    <a:pt x="55" y="528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500">
                <a:solidFill>
                  <a:srgbClr val="7030A0"/>
                </a:solidFill>
              </a:endParaRPr>
            </a:p>
          </p:txBody>
        </p:sp>
        <p:sp>
          <p:nvSpPr>
            <p:cNvPr id="72" name="Line 36">
              <a:extLst>
                <a:ext uri="{FF2B5EF4-FFF2-40B4-BE49-F238E27FC236}">
                  <a16:creationId xmlns:a16="http://schemas.microsoft.com/office/drawing/2014/main" id="{00780094-2F81-C54E-8A86-408F7328F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6968" y="2215395"/>
              <a:ext cx="0" cy="528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500">
                <a:solidFill>
                  <a:srgbClr val="7030A0"/>
                </a:solidFill>
              </a:endParaRPr>
            </a:p>
          </p:txBody>
        </p:sp>
        <p:sp>
          <p:nvSpPr>
            <p:cNvPr id="73" name="Line 37">
              <a:extLst>
                <a:ext uri="{FF2B5EF4-FFF2-40B4-BE49-F238E27FC236}">
                  <a16:creationId xmlns:a16="http://schemas.microsoft.com/office/drawing/2014/main" id="{4793B3DE-6ECD-A04A-B5FF-04C8D8E3B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4403" y="2215395"/>
              <a:ext cx="0" cy="528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500">
                <a:solidFill>
                  <a:srgbClr val="7030A0"/>
                </a:solidFill>
              </a:endParaRPr>
            </a:p>
          </p:txBody>
        </p:sp>
        <p:sp>
          <p:nvSpPr>
            <p:cNvPr id="74" name="Line 38">
              <a:extLst>
                <a:ext uri="{FF2B5EF4-FFF2-40B4-BE49-F238E27FC236}">
                  <a16:creationId xmlns:a16="http://schemas.microsoft.com/office/drawing/2014/main" id="{59F0123D-CB94-FA46-A135-195F477610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1837" y="2215395"/>
              <a:ext cx="0" cy="528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500">
                <a:solidFill>
                  <a:srgbClr val="7030A0"/>
                </a:solidFill>
              </a:endParaRPr>
            </a:p>
          </p:txBody>
        </p:sp>
        <p:sp>
          <p:nvSpPr>
            <p:cNvPr id="60" name="Freeform 35">
              <a:extLst>
                <a:ext uri="{FF2B5EF4-FFF2-40B4-BE49-F238E27FC236}">
                  <a16:creationId xmlns:a16="http://schemas.microsoft.com/office/drawing/2014/main" id="{508F7446-8D9D-0942-9BA2-ED6243E359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7733" y="2944143"/>
              <a:ext cx="702436" cy="529973"/>
            </a:xfrm>
            <a:custGeom>
              <a:avLst/>
              <a:gdLst>
                <a:gd name="T0" fmla="*/ 0 w 1105"/>
                <a:gd name="T1" fmla="*/ 0 h 529"/>
                <a:gd name="T2" fmla="*/ 1104 w 1105"/>
                <a:gd name="T3" fmla="*/ 0 h 529"/>
                <a:gd name="T4" fmla="*/ 1104 w 1105"/>
                <a:gd name="T5" fmla="*/ 528 h 529"/>
                <a:gd name="T6" fmla="*/ 0 w 1105"/>
                <a:gd name="T7" fmla="*/ 528 h 529"/>
                <a:gd name="T8" fmla="*/ 55 w 1105"/>
                <a:gd name="T9" fmla="*/ 528 h 5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5" h="529">
                  <a:moveTo>
                    <a:pt x="0" y="0"/>
                  </a:moveTo>
                  <a:lnTo>
                    <a:pt x="1104" y="0"/>
                  </a:lnTo>
                  <a:lnTo>
                    <a:pt x="1104" y="528"/>
                  </a:lnTo>
                  <a:lnTo>
                    <a:pt x="0" y="528"/>
                  </a:lnTo>
                  <a:lnTo>
                    <a:pt x="55" y="528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500">
                <a:solidFill>
                  <a:srgbClr val="7030A0"/>
                </a:solidFill>
              </a:endParaRPr>
            </a:p>
          </p:txBody>
        </p:sp>
        <p:sp>
          <p:nvSpPr>
            <p:cNvPr id="61" name="Line 36">
              <a:extLst>
                <a:ext uri="{FF2B5EF4-FFF2-40B4-BE49-F238E27FC236}">
                  <a16:creationId xmlns:a16="http://schemas.microsoft.com/office/drawing/2014/main" id="{F933D423-D337-B24D-B05F-5493AB24F4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6968" y="2944143"/>
              <a:ext cx="0" cy="528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500">
                <a:solidFill>
                  <a:srgbClr val="7030A0"/>
                </a:solidFill>
              </a:endParaRPr>
            </a:p>
          </p:txBody>
        </p:sp>
        <p:sp>
          <p:nvSpPr>
            <p:cNvPr id="62" name="Line 37">
              <a:extLst>
                <a:ext uri="{FF2B5EF4-FFF2-40B4-BE49-F238E27FC236}">
                  <a16:creationId xmlns:a16="http://schemas.microsoft.com/office/drawing/2014/main" id="{A19E7F4A-2153-264A-A0D2-34E18F71D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4403" y="2944143"/>
              <a:ext cx="0" cy="528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500">
                <a:solidFill>
                  <a:srgbClr val="7030A0"/>
                </a:solidFill>
              </a:endParaRPr>
            </a:p>
          </p:txBody>
        </p:sp>
        <p:sp>
          <p:nvSpPr>
            <p:cNvPr id="63" name="Line 38">
              <a:extLst>
                <a:ext uri="{FF2B5EF4-FFF2-40B4-BE49-F238E27FC236}">
                  <a16:creationId xmlns:a16="http://schemas.microsoft.com/office/drawing/2014/main" id="{508CFD05-E867-6E47-89A3-BD9BF419EC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1837" y="2944143"/>
              <a:ext cx="0" cy="528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500">
                <a:solidFill>
                  <a:srgbClr val="7030A0"/>
                </a:solidFill>
              </a:endParaRPr>
            </a:p>
          </p:txBody>
        </p:sp>
        <p:sp>
          <p:nvSpPr>
            <p:cNvPr id="49" name="Freeform 35">
              <a:extLst>
                <a:ext uri="{FF2B5EF4-FFF2-40B4-BE49-F238E27FC236}">
                  <a16:creationId xmlns:a16="http://schemas.microsoft.com/office/drawing/2014/main" id="{686E3548-8917-854B-8E3C-2F3F5F1252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7733" y="4389540"/>
              <a:ext cx="702436" cy="529973"/>
            </a:xfrm>
            <a:custGeom>
              <a:avLst/>
              <a:gdLst>
                <a:gd name="T0" fmla="*/ 0 w 1105"/>
                <a:gd name="T1" fmla="*/ 0 h 529"/>
                <a:gd name="T2" fmla="*/ 1104 w 1105"/>
                <a:gd name="T3" fmla="*/ 0 h 529"/>
                <a:gd name="T4" fmla="*/ 1104 w 1105"/>
                <a:gd name="T5" fmla="*/ 528 h 529"/>
                <a:gd name="T6" fmla="*/ 0 w 1105"/>
                <a:gd name="T7" fmla="*/ 528 h 529"/>
                <a:gd name="T8" fmla="*/ 55 w 1105"/>
                <a:gd name="T9" fmla="*/ 528 h 5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5" h="529">
                  <a:moveTo>
                    <a:pt x="0" y="0"/>
                  </a:moveTo>
                  <a:lnTo>
                    <a:pt x="1104" y="0"/>
                  </a:lnTo>
                  <a:lnTo>
                    <a:pt x="1104" y="528"/>
                  </a:lnTo>
                  <a:lnTo>
                    <a:pt x="0" y="528"/>
                  </a:lnTo>
                  <a:lnTo>
                    <a:pt x="55" y="528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500">
                <a:solidFill>
                  <a:srgbClr val="7030A0"/>
                </a:solidFill>
              </a:endParaRPr>
            </a:p>
          </p:txBody>
        </p:sp>
        <p:sp>
          <p:nvSpPr>
            <p:cNvPr id="50" name="Line 36">
              <a:extLst>
                <a:ext uri="{FF2B5EF4-FFF2-40B4-BE49-F238E27FC236}">
                  <a16:creationId xmlns:a16="http://schemas.microsoft.com/office/drawing/2014/main" id="{10D71693-BD9D-224F-B717-D5BA3BF95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6968" y="4389540"/>
              <a:ext cx="0" cy="528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500">
                <a:solidFill>
                  <a:srgbClr val="7030A0"/>
                </a:solidFill>
              </a:endParaRPr>
            </a:p>
          </p:txBody>
        </p:sp>
        <p:sp>
          <p:nvSpPr>
            <p:cNvPr id="51" name="Line 37">
              <a:extLst>
                <a:ext uri="{FF2B5EF4-FFF2-40B4-BE49-F238E27FC236}">
                  <a16:creationId xmlns:a16="http://schemas.microsoft.com/office/drawing/2014/main" id="{FAA42212-6CB4-7741-B0DB-B3D5E66F07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4403" y="4389540"/>
              <a:ext cx="0" cy="528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500">
                <a:solidFill>
                  <a:srgbClr val="7030A0"/>
                </a:solidFill>
              </a:endParaRPr>
            </a:p>
          </p:txBody>
        </p:sp>
        <p:sp>
          <p:nvSpPr>
            <p:cNvPr id="52" name="Line 38">
              <a:extLst>
                <a:ext uri="{FF2B5EF4-FFF2-40B4-BE49-F238E27FC236}">
                  <a16:creationId xmlns:a16="http://schemas.microsoft.com/office/drawing/2014/main" id="{DB67432C-3B38-DD44-8EF1-E8B8A7E6D0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1837" y="4389540"/>
              <a:ext cx="0" cy="528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500">
                <a:solidFill>
                  <a:srgbClr val="7030A0"/>
                </a:solidFill>
              </a:endParaRPr>
            </a:p>
          </p:txBody>
        </p:sp>
      </p:grpSp>
      <p:cxnSp>
        <p:nvCxnSpPr>
          <p:cNvPr id="43" name="Straight Arrow Connector 15">
            <a:extLst>
              <a:ext uri="{FF2B5EF4-FFF2-40B4-BE49-F238E27FC236}">
                <a16:creationId xmlns:a16="http://schemas.microsoft.com/office/drawing/2014/main" id="{8B7C9B66-A4BF-CD44-A522-718379C7DBB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9600" y="5511777"/>
            <a:ext cx="12573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4" name="Straight Arrow Connector 17">
            <a:extLst>
              <a:ext uri="{FF2B5EF4-FFF2-40B4-BE49-F238E27FC236}">
                <a16:creationId xmlns:a16="http://schemas.microsoft.com/office/drawing/2014/main" id="{8BE2E1A1-CFCD-9449-8DE2-12E579BE19E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50170" y="5514201"/>
            <a:ext cx="804383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5" name="TextBox 18">
            <a:extLst>
              <a:ext uri="{FF2B5EF4-FFF2-40B4-BE49-F238E27FC236}">
                <a16:creationId xmlns:a16="http://schemas.microsoft.com/office/drawing/2014/main" id="{B3C8C464-B074-AF44-8AAC-393D8EE88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2344" y="5199064"/>
            <a:ext cx="3321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7030A0"/>
                </a:solidFill>
              </a:rPr>
              <a:t>R</a:t>
            </a:r>
          </a:p>
        </p:txBody>
      </p:sp>
      <p:cxnSp>
        <p:nvCxnSpPr>
          <p:cNvPr id="46" name="Straight Connector 34">
            <a:extLst>
              <a:ext uri="{FF2B5EF4-FFF2-40B4-BE49-F238E27FC236}">
                <a16:creationId xmlns:a16="http://schemas.microsoft.com/office/drawing/2014/main" id="{5EC58917-45F9-CF48-97B2-247E3B6E1BF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72350" y="5397521"/>
            <a:ext cx="154781" cy="2071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47" name="TextBox 36">
            <a:extLst>
              <a:ext uri="{FF2B5EF4-FFF2-40B4-BE49-F238E27FC236}">
                <a16:creationId xmlns:a16="http://schemas.microsoft.com/office/drawing/2014/main" id="{F56FA167-0D2B-C14B-B151-9AC57B98A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607" y="5218006"/>
            <a:ext cx="3321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7030A0"/>
                </a:solidFill>
              </a:rPr>
              <a:t>R</a:t>
            </a:r>
          </a:p>
        </p:txBody>
      </p:sp>
      <p:cxnSp>
        <p:nvCxnSpPr>
          <p:cNvPr id="48" name="Straight Connector 37">
            <a:extLst>
              <a:ext uri="{FF2B5EF4-FFF2-40B4-BE49-F238E27FC236}">
                <a16:creationId xmlns:a16="http://schemas.microsoft.com/office/drawing/2014/main" id="{EF8DB01A-358C-1D44-91F0-0C212DDC4FD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157289" y="5395097"/>
            <a:ext cx="154781" cy="2071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5961990A-0A6E-224C-BE32-291840FCD206}"/>
              </a:ext>
            </a:extLst>
          </p:cNvPr>
          <p:cNvSpPr txBox="1"/>
          <p:nvPr/>
        </p:nvSpPr>
        <p:spPr>
          <a:xfrm>
            <a:off x="278247" y="3088188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5C3FB4D3-4171-F34D-98E4-7D231F4E1C57}"/>
              </a:ext>
            </a:extLst>
          </p:cNvPr>
          <p:cNvSpPr txBox="1"/>
          <p:nvPr/>
        </p:nvSpPr>
        <p:spPr>
          <a:xfrm>
            <a:off x="278247" y="3803827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279D56B-CFCF-B040-AFB2-1F64A92D42D6}"/>
              </a:ext>
            </a:extLst>
          </p:cNvPr>
          <p:cNvSpPr txBox="1"/>
          <p:nvPr/>
        </p:nvSpPr>
        <p:spPr>
          <a:xfrm>
            <a:off x="259814" y="5270680"/>
            <a:ext cx="389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4C79DAD-C4AB-AC45-A81E-26184424C078}"/>
              </a:ext>
            </a:extLst>
          </p:cNvPr>
          <p:cNvSpPr txBox="1"/>
          <p:nvPr/>
        </p:nvSpPr>
        <p:spPr>
          <a:xfrm>
            <a:off x="236569" y="4445237"/>
            <a:ext cx="436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…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158A6CFA-3B55-4B43-B23B-E36D5D1BD738}"/>
              </a:ext>
            </a:extLst>
          </p:cNvPr>
          <p:cNvSpPr txBox="1"/>
          <p:nvPr/>
        </p:nvSpPr>
        <p:spPr>
          <a:xfrm>
            <a:off x="4799882" y="2289348"/>
            <a:ext cx="4267916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roperties of an IQ switch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2"/>
                </a:solidFill>
              </a:rPr>
              <a:t>All buffering takes place at the input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2"/>
                </a:solidFill>
              </a:rPr>
              <a:t>Input queues only need to be able to write packets at rate </a:t>
            </a:r>
            <a:r>
              <a:rPr lang="en-US" sz="1600" dirty="0">
                <a:solidFill>
                  <a:srgbClr val="7030A0"/>
                </a:solidFill>
              </a:rPr>
              <a:t>R </a:t>
            </a:r>
            <a:r>
              <a:rPr lang="en-US" sz="1600" dirty="0">
                <a:solidFill>
                  <a:schemeClr val="accent2"/>
                </a:solidFill>
              </a:rPr>
              <a:t>(instead of </a:t>
            </a:r>
            <a:r>
              <a:rPr lang="en-US" sz="1600" dirty="0">
                <a:solidFill>
                  <a:srgbClr val="00B050"/>
                </a:solidFill>
              </a:rPr>
              <a:t>N</a:t>
            </a:r>
            <a:r>
              <a:rPr lang="en-US" sz="1600" dirty="0">
                <a:solidFill>
                  <a:schemeClr val="accent2"/>
                </a:solidFill>
              </a:rPr>
              <a:t> x </a:t>
            </a:r>
            <a:r>
              <a:rPr lang="en-US" sz="1600" dirty="0">
                <a:solidFill>
                  <a:srgbClr val="7030A0"/>
                </a:solidFill>
              </a:rPr>
              <a:t>R</a:t>
            </a:r>
            <a:r>
              <a:rPr lang="en-US" sz="1600" dirty="0">
                <a:solidFill>
                  <a:schemeClr val="accent2"/>
                </a:solidFill>
              </a:rPr>
              <a:t>).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ACDAB483-33DE-AE47-8276-2D7B902FD2F8}"/>
              </a:ext>
            </a:extLst>
          </p:cNvPr>
          <p:cNvSpPr txBox="1"/>
          <p:nvPr/>
        </p:nvSpPr>
        <p:spPr>
          <a:xfrm>
            <a:off x="4799883" y="3643196"/>
            <a:ext cx="4267916" cy="218521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onsequenc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2"/>
                </a:solidFill>
              </a:rPr>
              <a:t>Can build a switch </a:t>
            </a:r>
            <a:r>
              <a:rPr lang="en-US" sz="1600" dirty="0">
                <a:solidFill>
                  <a:srgbClr val="00B050"/>
                </a:solidFill>
              </a:rPr>
              <a:t>N</a:t>
            </a:r>
            <a:r>
              <a:rPr lang="en-US" sz="1600" dirty="0">
                <a:solidFill>
                  <a:schemeClr val="accent2"/>
                </a:solidFill>
              </a:rPr>
              <a:t> times faster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2"/>
                </a:solidFill>
              </a:rPr>
              <a:t>But, a packet can be held up by packet ahead destined to a different output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2"/>
                </a:solidFill>
              </a:rPr>
              <a:t>Hence an IQ switch is not “work conserving”. It can unnecessarily idle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2"/>
                </a:solidFill>
              </a:rPr>
              <a:t>May not achieve “100% throughput”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2"/>
                </a:solidFill>
              </a:rPr>
              <a:t>Average delay is </a:t>
            </a:r>
            <a:r>
              <a:rPr lang="en-US" sz="1600" u="sng" dirty="0">
                <a:solidFill>
                  <a:schemeClr val="accent2"/>
                </a:solidFill>
              </a:rPr>
              <a:t>not</a:t>
            </a:r>
            <a:r>
              <a:rPr lang="en-US" sz="1600" dirty="0">
                <a:solidFill>
                  <a:schemeClr val="accent2"/>
                </a:solidFill>
              </a:rPr>
              <a:t> minimized.</a:t>
            </a:r>
          </a:p>
        </p:txBody>
      </p:sp>
    </p:spTree>
    <p:extLst>
      <p:ext uri="{BB962C8B-B14F-4D97-AF65-F5344CB8AC3E}">
        <p14:creationId xmlns:p14="http://schemas.microsoft.com/office/powerpoint/2010/main" val="15227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58025E-6 L 0.07882 0.0009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1" y="3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8.64198E-7 L -0.10851 0.00154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34" y="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2867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7182B92-A3F3-4167-8390-3C5E9BA84AEB}" type="slidenum">
              <a:rPr lang="en-US" altLang="en-US" sz="1400"/>
              <a:pPr eaLnBrk="1" hangingPunct="1"/>
              <a:t>22</a:t>
            </a:fld>
            <a:endParaRPr lang="en-US" altLang="en-US" sz="1400"/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/>
              <a:t>Input </a:t>
            </a:r>
            <a:r>
              <a:rPr lang="en-US" altLang="en-US" dirty="0" err="1"/>
              <a:t>Queueing</a:t>
            </a:r>
            <a:r>
              <a:rPr lang="en-US" altLang="en-US" dirty="0"/>
              <a:t> (IQ) </a:t>
            </a:r>
          </a:p>
        </p:txBody>
      </p:sp>
      <p:sp>
        <p:nvSpPr>
          <p:cNvPr id="307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84300"/>
            <a:ext cx="5029200" cy="3216275"/>
          </a:xfrm>
        </p:spPr>
        <p:txBody>
          <a:bodyPr/>
          <a:lstStyle/>
          <a:p>
            <a:pPr marL="285750" indent="-285750" eaLnBrk="1" hangingPunct="1">
              <a:defRPr/>
            </a:pPr>
            <a:r>
              <a:rPr lang="en-US" altLang="en-US" sz="2800" dirty="0">
                <a:solidFill>
                  <a:schemeClr val="accent5">
                    <a:lumMod val="25000"/>
                  </a:schemeClr>
                </a:solidFill>
              </a:rPr>
              <a:t>Advantages</a:t>
            </a:r>
          </a:p>
          <a:p>
            <a:pPr marL="685800" lvl="1" indent="-228600" eaLnBrk="1" hangingPunct="1">
              <a:defRPr/>
            </a:pPr>
            <a:r>
              <a:rPr lang="en-US" altLang="en-US" sz="2400" dirty="0"/>
              <a:t>Easy to built </a:t>
            </a:r>
          </a:p>
          <a:p>
            <a:pPr lvl="2" eaLnBrk="1" hangingPunct="1">
              <a:defRPr/>
            </a:pPr>
            <a:r>
              <a:rPr lang="en-US" altLang="en-US" sz="2000" dirty="0"/>
              <a:t>Store packets at inputs if contention at outputs </a:t>
            </a:r>
          </a:p>
          <a:p>
            <a:pPr marL="685800" lvl="1" indent="-228600" eaLnBrk="1" hangingPunct="1">
              <a:defRPr/>
            </a:pPr>
            <a:r>
              <a:rPr lang="en-US" altLang="en-US" sz="2400" dirty="0"/>
              <a:t>Relatively easy algorithm</a:t>
            </a:r>
          </a:p>
          <a:p>
            <a:pPr lvl="2" eaLnBrk="1" hangingPunct="1">
              <a:defRPr/>
            </a:pPr>
            <a:r>
              <a:rPr lang="en-US" altLang="en-US" sz="2000" dirty="0"/>
              <a:t>Only one congestion point, but not output…</a:t>
            </a:r>
          </a:p>
          <a:p>
            <a:pPr lvl="2" eaLnBrk="1" hangingPunct="1">
              <a:defRPr/>
            </a:pPr>
            <a:r>
              <a:rPr lang="en-US" altLang="en-US" sz="2000" dirty="0"/>
              <a:t>need to implement backpressure</a:t>
            </a:r>
          </a:p>
        </p:txBody>
      </p:sp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5337175" y="1463675"/>
            <a:ext cx="3459163" cy="2519363"/>
          </a:xfrm>
          <a:prstGeom prst="rect">
            <a:avLst/>
          </a:prstGeom>
          <a:solidFill>
            <a:srgbClr val="E6E6E6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343" tIns="44379" rIns="90343" bIns="44379" anchor="ctr"/>
          <a:lstStyle/>
          <a:p>
            <a:pPr defTabSz="912813" eaLnBrk="0" hangingPunct="0">
              <a:defRPr/>
            </a:pPr>
            <a:endParaRPr lang="en-US" sz="1600">
              <a:latin typeface="Arial" charset="0"/>
            </a:endParaRPr>
          </a:p>
        </p:txBody>
      </p:sp>
      <p:sp>
        <p:nvSpPr>
          <p:cNvPr id="22536" name="Rectangle 5"/>
          <p:cNvSpPr>
            <a:spLocks noChangeArrowheads="1"/>
          </p:cNvSpPr>
          <p:nvPr/>
        </p:nvSpPr>
        <p:spPr bwMode="auto">
          <a:xfrm>
            <a:off x="5516563" y="1917700"/>
            <a:ext cx="655637" cy="3079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2537" name="Rectangle 6"/>
          <p:cNvSpPr>
            <a:spLocks noChangeArrowheads="1"/>
          </p:cNvSpPr>
          <p:nvPr/>
        </p:nvSpPr>
        <p:spPr bwMode="auto">
          <a:xfrm>
            <a:off x="5516563" y="2376488"/>
            <a:ext cx="655637" cy="306387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2538" name="Rectangle 7"/>
          <p:cNvSpPr>
            <a:spLocks noChangeArrowheads="1"/>
          </p:cNvSpPr>
          <p:nvPr/>
        </p:nvSpPr>
        <p:spPr bwMode="auto">
          <a:xfrm>
            <a:off x="5516563" y="3595688"/>
            <a:ext cx="655637" cy="306387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2539" name="Rectangle 8"/>
          <p:cNvSpPr>
            <a:spLocks noChangeArrowheads="1"/>
          </p:cNvSpPr>
          <p:nvPr/>
        </p:nvSpPr>
        <p:spPr bwMode="auto">
          <a:xfrm>
            <a:off x="7900988" y="1917700"/>
            <a:ext cx="655637" cy="307975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2540" name="Rectangle 9"/>
          <p:cNvSpPr>
            <a:spLocks noChangeArrowheads="1"/>
          </p:cNvSpPr>
          <p:nvPr/>
        </p:nvSpPr>
        <p:spPr bwMode="auto">
          <a:xfrm>
            <a:off x="7900988" y="2378075"/>
            <a:ext cx="655637" cy="3063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2541" name="Rectangle 10"/>
          <p:cNvSpPr>
            <a:spLocks noChangeArrowheads="1"/>
          </p:cNvSpPr>
          <p:nvPr/>
        </p:nvSpPr>
        <p:spPr bwMode="auto">
          <a:xfrm>
            <a:off x="7900988" y="3594100"/>
            <a:ext cx="655637" cy="307975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2542" name="Rectangle 11"/>
          <p:cNvSpPr>
            <a:spLocks noChangeArrowheads="1"/>
          </p:cNvSpPr>
          <p:nvPr/>
        </p:nvSpPr>
        <p:spPr bwMode="auto">
          <a:xfrm>
            <a:off x="6461125" y="1954213"/>
            <a:ext cx="1084263" cy="1722437"/>
          </a:xfrm>
          <a:prstGeom prst="rect">
            <a:avLst/>
          </a:prstGeom>
          <a:solidFill>
            <a:srgbClr val="99FF66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 eaLnBrk="0" hangingPunct="0">
              <a:defRPr/>
            </a:pPr>
            <a:endParaRPr lang="en-US" sz="1600">
              <a:latin typeface="Palatino Linotype" pitchFamily="18" charset="0"/>
            </a:endParaRPr>
          </a:p>
        </p:txBody>
      </p:sp>
      <p:sp>
        <p:nvSpPr>
          <p:cNvPr id="28687" name="Line 12"/>
          <p:cNvSpPr>
            <a:spLocks noChangeShapeType="1"/>
          </p:cNvSpPr>
          <p:nvPr/>
        </p:nvSpPr>
        <p:spPr bwMode="auto">
          <a:xfrm>
            <a:off x="5089525" y="2073275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8688" name="Line 13"/>
          <p:cNvSpPr>
            <a:spLocks noChangeShapeType="1"/>
          </p:cNvSpPr>
          <p:nvPr/>
        </p:nvSpPr>
        <p:spPr bwMode="auto">
          <a:xfrm>
            <a:off x="5089525" y="2454275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8689" name="Line 14"/>
          <p:cNvSpPr>
            <a:spLocks noChangeShapeType="1"/>
          </p:cNvSpPr>
          <p:nvPr/>
        </p:nvSpPr>
        <p:spPr bwMode="auto">
          <a:xfrm flipV="1">
            <a:off x="5099050" y="3673475"/>
            <a:ext cx="3714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8690" name="Line 15"/>
          <p:cNvSpPr>
            <a:spLocks noChangeShapeType="1"/>
          </p:cNvSpPr>
          <p:nvPr/>
        </p:nvSpPr>
        <p:spPr bwMode="auto">
          <a:xfrm>
            <a:off x="8556625" y="3738563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8691" name="Line 16"/>
          <p:cNvSpPr>
            <a:spLocks noChangeShapeType="1"/>
          </p:cNvSpPr>
          <p:nvPr/>
        </p:nvSpPr>
        <p:spPr bwMode="auto">
          <a:xfrm>
            <a:off x="8556625" y="2508250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8692" name="Line 17"/>
          <p:cNvSpPr>
            <a:spLocks noChangeShapeType="1"/>
          </p:cNvSpPr>
          <p:nvPr/>
        </p:nvSpPr>
        <p:spPr bwMode="auto">
          <a:xfrm>
            <a:off x="8556625" y="2016125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8693" name="Text Box 18"/>
          <p:cNvSpPr txBox="1">
            <a:spLocks noChangeArrowheads="1"/>
          </p:cNvSpPr>
          <p:nvPr/>
        </p:nvSpPr>
        <p:spPr bwMode="auto">
          <a:xfrm>
            <a:off x="5318125" y="1530350"/>
            <a:ext cx="14573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343" tIns="44379" rIns="90343" bIns="44379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input interface</a:t>
            </a:r>
          </a:p>
        </p:txBody>
      </p:sp>
      <p:sp>
        <p:nvSpPr>
          <p:cNvPr id="28694" name="Text Box 19"/>
          <p:cNvSpPr txBox="1">
            <a:spLocks noChangeArrowheads="1"/>
          </p:cNvSpPr>
          <p:nvPr/>
        </p:nvSpPr>
        <p:spPr bwMode="auto">
          <a:xfrm>
            <a:off x="7232650" y="1530350"/>
            <a:ext cx="1582738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343" tIns="44379" rIns="90343" bIns="44379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output interface</a:t>
            </a:r>
          </a:p>
        </p:txBody>
      </p:sp>
      <p:sp>
        <p:nvSpPr>
          <p:cNvPr id="28695" name="Oval 20"/>
          <p:cNvSpPr>
            <a:spLocks noChangeArrowheads="1"/>
          </p:cNvSpPr>
          <p:nvPr/>
        </p:nvSpPr>
        <p:spPr bwMode="auto">
          <a:xfrm>
            <a:off x="5756275" y="2754313"/>
            <a:ext cx="58738" cy="61912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6" name="Oval 21"/>
          <p:cNvSpPr>
            <a:spLocks noChangeArrowheads="1"/>
          </p:cNvSpPr>
          <p:nvPr/>
        </p:nvSpPr>
        <p:spPr bwMode="auto">
          <a:xfrm>
            <a:off x="5756275" y="3000375"/>
            <a:ext cx="58738" cy="61913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7" name="Oval 22"/>
          <p:cNvSpPr>
            <a:spLocks noChangeArrowheads="1"/>
          </p:cNvSpPr>
          <p:nvPr/>
        </p:nvSpPr>
        <p:spPr bwMode="auto">
          <a:xfrm>
            <a:off x="5756275" y="3244850"/>
            <a:ext cx="58738" cy="61913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8" name="Oval 23"/>
          <p:cNvSpPr>
            <a:spLocks noChangeArrowheads="1"/>
          </p:cNvSpPr>
          <p:nvPr/>
        </p:nvSpPr>
        <p:spPr bwMode="auto">
          <a:xfrm>
            <a:off x="8199438" y="2754313"/>
            <a:ext cx="60325" cy="61912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9" name="Oval 24"/>
          <p:cNvSpPr>
            <a:spLocks noChangeArrowheads="1"/>
          </p:cNvSpPr>
          <p:nvPr/>
        </p:nvSpPr>
        <p:spPr bwMode="auto">
          <a:xfrm>
            <a:off x="8199438" y="3000375"/>
            <a:ext cx="60325" cy="61913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00" name="Oval 25"/>
          <p:cNvSpPr>
            <a:spLocks noChangeArrowheads="1"/>
          </p:cNvSpPr>
          <p:nvPr/>
        </p:nvSpPr>
        <p:spPr bwMode="auto">
          <a:xfrm>
            <a:off x="8199438" y="3244850"/>
            <a:ext cx="60325" cy="61913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8701" name="AutoShape 26"/>
          <p:cNvCxnSpPr>
            <a:cxnSpLocks noChangeShapeType="1"/>
            <a:stCxn id="22536" idx="3"/>
            <a:endCxn id="22542" idx="1"/>
          </p:cNvCxnSpPr>
          <p:nvPr/>
        </p:nvCxnSpPr>
        <p:spPr bwMode="auto">
          <a:xfrm>
            <a:off x="6184900" y="2071688"/>
            <a:ext cx="263525" cy="7445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702" name="AutoShape 27"/>
          <p:cNvCxnSpPr>
            <a:cxnSpLocks noChangeShapeType="1"/>
            <a:stCxn id="22537" idx="3"/>
            <a:endCxn id="22542" idx="1"/>
          </p:cNvCxnSpPr>
          <p:nvPr/>
        </p:nvCxnSpPr>
        <p:spPr bwMode="auto">
          <a:xfrm>
            <a:off x="6184900" y="2530475"/>
            <a:ext cx="263525" cy="2857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703" name="AutoShape 28"/>
          <p:cNvCxnSpPr>
            <a:cxnSpLocks noChangeShapeType="1"/>
            <a:stCxn id="22538" idx="3"/>
            <a:endCxn id="22542" idx="1"/>
          </p:cNvCxnSpPr>
          <p:nvPr/>
        </p:nvCxnSpPr>
        <p:spPr bwMode="auto">
          <a:xfrm flipV="1">
            <a:off x="6184900" y="2816225"/>
            <a:ext cx="263525" cy="9334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704" name="AutoShape 29"/>
          <p:cNvCxnSpPr>
            <a:cxnSpLocks noChangeShapeType="1"/>
            <a:stCxn id="22542" idx="3"/>
            <a:endCxn id="22539" idx="1"/>
          </p:cNvCxnSpPr>
          <p:nvPr/>
        </p:nvCxnSpPr>
        <p:spPr bwMode="auto">
          <a:xfrm flipV="1">
            <a:off x="7558088" y="2071688"/>
            <a:ext cx="330200" cy="7445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705" name="AutoShape 30"/>
          <p:cNvCxnSpPr>
            <a:cxnSpLocks noChangeShapeType="1"/>
            <a:stCxn id="22542" idx="3"/>
            <a:endCxn id="22540" idx="1"/>
          </p:cNvCxnSpPr>
          <p:nvPr/>
        </p:nvCxnSpPr>
        <p:spPr bwMode="auto">
          <a:xfrm flipV="1">
            <a:off x="7558088" y="2532063"/>
            <a:ext cx="330200" cy="2841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706" name="AutoShape 31"/>
          <p:cNvCxnSpPr>
            <a:cxnSpLocks noChangeShapeType="1"/>
            <a:stCxn id="22542" idx="3"/>
            <a:endCxn id="22541" idx="1"/>
          </p:cNvCxnSpPr>
          <p:nvPr/>
        </p:nvCxnSpPr>
        <p:spPr bwMode="auto">
          <a:xfrm>
            <a:off x="7558088" y="2816225"/>
            <a:ext cx="330200" cy="9318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707" name="Text Box 32"/>
          <p:cNvSpPr txBox="1">
            <a:spLocks noChangeArrowheads="1"/>
          </p:cNvSpPr>
          <p:nvPr/>
        </p:nvSpPr>
        <p:spPr bwMode="auto">
          <a:xfrm>
            <a:off x="6456363" y="2578100"/>
            <a:ext cx="11271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Backplane</a:t>
            </a:r>
          </a:p>
        </p:txBody>
      </p:sp>
      <p:sp>
        <p:nvSpPr>
          <p:cNvPr id="28708" name="Line 33"/>
          <p:cNvSpPr>
            <a:spLocks noChangeShapeType="1"/>
          </p:cNvSpPr>
          <p:nvPr/>
        </p:nvSpPr>
        <p:spPr bwMode="auto">
          <a:xfrm>
            <a:off x="8705850" y="3749675"/>
            <a:ext cx="0" cy="68580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8709" name="Text Box 34"/>
          <p:cNvSpPr txBox="1">
            <a:spLocks noChangeArrowheads="1"/>
          </p:cNvSpPr>
          <p:nvPr/>
        </p:nvSpPr>
        <p:spPr bwMode="auto">
          <a:xfrm>
            <a:off x="8553450" y="4454525"/>
            <a:ext cx="3460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28710" name="Line 35"/>
          <p:cNvSpPr>
            <a:spLocks noChangeShapeType="1"/>
          </p:cNvSpPr>
          <p:nvPr/>
        </p:nvSpPr>
        <p:spPr bwMode="auto">
          <a:xfrm flipH="1">
            <a:off x="7527925" y="3216275"/>
            <a:ext cx="152400" cy="129540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8711" name="Text Box 36"/>
          <p:cNvSpPr txBox="1">
            <a:spLocks noChangeArrowheads="1"/>
          </p:cNvSpPr>
          <p:nvPr/>
        </p:nvSpPr>
        <p:spPr bwMode="auto">
          <a:xfrm>
            <a:off x="7346950" y="4435475"/>
            <a:ext cx="465138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Arial" panose="020B0604020202020204" pitchFamily="34" charset="0"/>
              </a:rPr>
              <a:t>R</a:t>
            </a:r>
            <a:r>
              <a:rPr lang="en-US" altLang="en-US" sz="1800" baseline="-2500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28712" name="Rectangle 37"/>
          <p:cNvSpPr>
            <a:spLocks noChangeArrowheads="1"/>
          </p:cNvSpPr>
          <p:nvPr/>
        </p:nvSpPr>
        <p:spPr bwMode="auto">
          <a:xfrm>
            <a:off x="5775325" y="3673475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13" name="Rectangle 38"/>
          <p:cNvSpPr>
            <a:spLocks noChangeArrowheads="1"/>
          </p:cNvSpPr>
          <p:nvPr/>
        </p:nvSpPr>
        <p:spPr bwMode="auto">
          <a:xfrm>
            <a:off x="5927725" y="3673475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14" name="Line 39"/>
          <p:cNvSpPr>
            <a:spLocks noChangeShapeType="1"/>
          </p:cNvSpPr>
          <p:nvPr/>
        </p:nvSpPr>
        <p:spPr bwMode="auto">
          <a:xfrm>
            <a:off x="5622925" y="3673475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8715" name="Line 40"/>
          <p:cNvSpPr>
            <a:spLocks noChangeShapeType="1"/>
          </p:cNvSpPr>
          <p:nvPr/>
        </p:nvSpPr>
        <p:spPr bwMode="auto">
          <a:xfrm>
            <a:off x="5622925" y="3825875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8716" name="Rectangle 41"/>
          <p:cNvSpPr>
            <a:spLocks noChangeArrowheads="1"/>
          </p:cNvSpPr>
          <p:nvPr/>
        </p:nvSpPr>
        <p:spPr bwMode="auto">
          <a:xfrm>
            <a:off x="5775325" y="2454275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17" name="Rectangle 42"/>
          <p:cNvSpPr>
            <a:spLocks noChangeArrowheads="1"/>
          </p:cNvSpPr>
          <p:nvPr/>
        </p:nvSpPr>
        <p:spPr bwMode="auto">
          <a:xfrm>
            <a:off x="5927725" y="2454275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18" name="Line 43"/>
          <p:cNvSpPr>
            <a:spLocks noChangeShapeType="1"/>
          </p:cNvSpPr>
          <p:nvPr/>
        </p:nvSpPr>
        <p:spPr bwMode="auto">
          <a:xfrm>
            <a:off x="5622925" y="2454275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8719" name="Line 44"/>
          <p:cNvSpPr>
            <a:spLocks noChangeShapeType="1"/>
          </p:cNvSpPr>
          <p:nvPr/>
        </p:nvSpPr>
        <p:spPr bwMode="auto">
          <a:xfrm>
            <a:off x="5622925" y="2606675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8720" name="Rectangle 45"/>
          <p:cNvSpPr>
            <a:spLocks noChangeArrowheads="1"/>
          </p:cNvSpPr>
          <p:nvPr/>
        </p:nvSpPr>
        <p:spPr bwMode="auto">
          <a:xfrm>
            <a:off x="5775325" y="1997075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21" name="Rectangle 46"/>
          <p:cNvSpPr>
            <a:spLocks noChangeArrowheads="1"/>
          </p:cNvSpPr>
          <p:nvPr/>
        </p:nvSpPr>
        <p:spPr bwMode="auto">
          <a:xfrm>
            <a:off x="5927725" y="1997075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22" name="Line 47"/>
          <p:cNvSpPr>
            <a:spLocks noChangeShapeType="1"/>
          </p:cNvSpPr>
          <p:nvPr/>
        </p:nvSpPr>
        <p:spPr bwMode="auto">
          <a:xfrm>
            <a:off x="5622925" y="1997075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8723" name="Line 48"/>
          <p:cNvSpPr>
            <a:spLocks noChangeShapeType="1"/>
          </p:cNvSpPr>
          <p:nvPr/>
        </p:nvSpPr>
        <p:spPr bwMode="auto">
          <a:xfrm>
            <a:off x="5622925" y="2149475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28724" name="Text Box 50"/>
          <p:cNvSpPr txBox="1">
            <a:spLocks noChangeArrowheads="1"/>
          </p:cNvSpPr>
          <p:nvPr/>
        </p:nvSpPr>
        <p:spPr bwMode="auto">
          <a:xfrm>
            <a:off x="0" y="4592638"/>
            <a:ext cx="9144000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800">
                <a:solidFill>
                  <a:srgbClr val="C00000"/>
                </a:solidFill>
              </a:rPr>
              <a:t>Disadvantages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en-US">
                <a:sym typeface="Wingdings" panose="05000000000000000000" pitchFamily="2" charset="2"/>
              </a:rPr>
              <a:t>Hard to achieve %100 utilization (due to output contention, head-of-line blocking)</a:t>
            </a:r>
            <a:r>
              <a:rPr lang="en-US" altLang="en-US"/>
              <a:t> </a:t>
            </a:r>
          </a:p>
          <a:p>
            <a:pPr lvl="2" algn="l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en-US" sz="2000"/>
              <a:t>However, theoretical and simulation results show that for </a:t>
            </a:r>
            <a:r>
              <a:rPr lang="en-US" altLang="en-US" sz="2000">
                <a:solidFill>
                  <a:schemeClr val="accent1"/>
                </a:solidFill>
              </a:rPr>
              <a:t>realistic</a:t>
            </a:r>
            <a:r>
              <a:rPr lang="en-US" altLang="en-US" sz="2000"/>
              <a:t> traffic an input/output speedup of 2 is enough to achieve utilizations close to 1</a:t>
            </a:r>
            <a:endParaRPr lang="en-US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3072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12E18BC-74F9-4457-AE0D-6375484D185B}" type="slidenum">
              <a:rPr lang="en-US" altLang="en-US" sz="1400"/>
              <a:pPr eaLnBrk="1" hangingPunct="1"/>
              <a:t>23</a:t>
            </a:fld>
            <a:endParaRPr lang="en-US" altLang="en-US" sz="1400"/>
          </a:p>
        </p:txBody>
      </p:sp>
      <p:sp>
        <p:nvSpPr>
          <p:cNvPr id="24581" name="Rectangle 2"/>
          <p:cNvSpPr>
            <a:spLocks noChangeArrowheads="1"/>
          </p:cNvSpPr>
          <p:nvPr/>
        </p:nvSpPr>
        <p:spPr bwMode="auto">
          <a:xfrm>
            <a:off x="4876800" y="3111500"/>
            <a:ext cx="1524000" cy="1524000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30726" name="Group 3"/>
          <p:cNvGrpSpPr>
            <a:grpSpLocks/>
          </p:cNvGrpSpPr>
          <p:nvPr/>
        </p:nvGrpSpPr>
        <p:grpSpPr bwMode="auto">
          <a:xfrm>
            <a:off x="5410200" y="3263900"/>
            <a:ext cx="457200" cy="1219200"/>
            <a:chOff x="2736" y="1824"/>
            <a:chExt cx="288" cy="768"/>
          </a:xfrm>
        </p:grpSpPr>
        <p:sp>
          <p:nvSpPr>
            <p:cNvPr id="30882" name="Line 4"/>
            <p:cNvSpPr>
              <a:spLocks noChangeShapeType="1"/>
            </p:cNvSpPr>
            <p:nvPr/>
          </p:nvSpPr>
          <p:spPr bwMode="auto">
            <a:xfrm>
              <a:off x="2736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83" name="Line 5"/>
            <p:cNvSpPr>
              <a:spLocks noChangeShapeType="1"/>
            </p:cNvSpPr>
            <p:nvPr/>
          </p:nvSpPr>
          <p:spPr bwMode="auto">
            <a:xfrm>
              <a:off x="2832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84" name="Line 6"/>
            <p:cNvSpPr>
              <a:spLocks noChangeShapeType="1"/>
            </p:cNvSpPr>
            <p:nvPr/>
          </p:nvSpPr>
          <p:spPr bwMode="auto">
            <a:xfrm>
              <a:off x="2928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85" name="Line 7"/>
            <p:cNvSpPr>
              <a:spLocks noChangeShapeType="1"/>
            </p:cNvSpPr>
            <p:nvPr/>
          </p:nvSpPr>
          <p:spPr bwMode="auto">
            <a:xfrm>
              <a:off x="3024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0727" name="Group 8"/>
          <p:cNvGrpSpPr>
            <a:grpSpLocks/>
          </p:cNvGrpSpPr>
          <p:nvPr/>
        </p:nvGrpSpPr>
        <p:grpSpPr bwMode="auto">
          <a:xfrm rot="-5400000">
            <a:off x="5410200" y="3263900"/>
            <a:ext cx="457200" cy="1219200"/>
            <a:chOff x="2736" y="1824"/>
            <a:chExt cx="288" cy="768"/>
          </a:xfrm>
        </p:grpSpPr>
        <p:sp>
          <p:nvSpPr>
            <p:cNvPr id="30878" name="Line 9"/>
            <p:cNvSpPr>
              <a:spLocks noChangeShapeType="1"/>
            </p:cNvSpPr>
            <p:nvPr/>
          </p:nvSpPr>
          <p:spPr bwMode="auto">
            <a:xfrm>
              <a:off x="2736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79" name="Line 10"/>
            <p:cNvSpPr>
              <a:spLocks noChangeShapeType="1"/>
            </p:cNvSpPr>
            <p:nvPr/>
          </p:nvSpPr>
          <p:spPr bwMode="auto">
            <a:xfrm>
              <a:off x="2832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80" name="Line 11"/>
            <p:cNvSpPr>
              <a:spLocks noChangeShapeType="1"/>
            </p:cNvSpPr>
            <p:nvPr/>
          </p:nvSpPr>
          <p:spPr bwMode="auto">
            <a:xfrm>
              <a:off x="2928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81" name="Line 12"/>
            <p:cNvSpPr>
              <a:spLocks noChangeShapeType="1"/>
            </p:cNvSpPr>
            <p:nvPr/>
          </p:nvSpPr>
          <p:spPr bwMode="auto">
            <a:xfrm>
              <a:off x="3024" y="1824"/>
              <a:ext cx="0" cy="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0728" name="Rectangle 13"/>
          <p:cNvSpPr>
            <a:spLocks noChangeArrowheads="1"/>
          </p:cNvSpPr>
          <p:nvPr/>
        </p:nvSpPr>
        <p:spPr bwMode="auto">
          <a:xfrm>
            <a:off x="152400" y="6019800"/>
            <a:ext cx="868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 useBgFill="1">
        <p:nvSpPr>
          <p:cNvPr id="30729" name="Rectangle 14"/>
          <p:cNvSpPr>
            <a:spLocks noChangeArrowheads="1"/>
          </p:cNvSpPr>
          <p:nvPr/>
        </p:nvSpPr>
        <p:spPr bwMode="auto">
          <a:xfrm>
            <a:off x="0" y="6545263"/>
            <a:ext cx="8534400" cy="312737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8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Virtual Output Queues</a:t>
            </a:r>
          </a:p>
        </p:txBody>
      </p:sp>
      <p:sp>
        <p:nvSpPr>
          <p:cNvPr id="30731" name="Line 16"/>
          <p:cNvSpPr>
            <a:spLocks noChangeShapeType="1"/>
          </p:cNvSpPr>
          <p:nvPr/>
        </p:nvSpPr>
        <p:spPr bwMode="auto">
          <a:xfrm>
            <a:off x="6858000" y="2279650"/>
            <a:ext cx="19050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Line 17"/>
          <p:cNvSpPr>
            <a:spLocks noChangeShapeType="1"/>
          </p:cNvSpPr>
          <p:nvPr/>
        </p:nvSpPr>
        <p:spPr bwMode="auto">
          <a:xfrm>
            <a:off x="6858000" y="3956050"/>
            <a:ext cx="1905000" cy="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Line 18"/>
          <p:cNvSpPr>
            <a:spLocks noChangeShapeType="1"/>
          </p:cNvSpPr>
          <p:nvPr/>
        </p:nvSpPr>
        <p:spPr bwMode="auto">
          <a:xfrm>
            <a:off x="6858000" y="5784850"/>
            <a:ext cx="1905000" cy="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Oval 19"/>
          <p:cNvSpPr>
            <a:spLocks noChangeArrowheads="1"/>
          </p:cNvSpPr>
          <p:nvPr/>
        </p:nvSpPr>
        <p:spPr bwMode="auto">
          <a:xfrm>
            <a:off x="6711950" y="2133600"/>
            <a:ext cx="215900" cy="215900"/>
          </a:xfrm>
          <a:prstGeom prst="ellipse">
            <a:avLst/>
          </a:prstGeom>
          <a:solidFill>
            <a:srgbClr val="FF3300"/>
          </a:solidFill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5" name="Oval 20"/>
          <p:cNvSpPr>
            <a:spLocks noChangeArrowheads="1"/>
          </p:cNvSpPr>
          <p:nvPr/>
        </p:nvSpPr>
        <p:spPr bwMode="auto">
          <a:xfrm>
            <a:off x="6711950" y="3810000"/>
            <a:ext cx="215900" cy="2159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6" name="Oval 21"/>
          <p:cNvSpPr>
            <a:spLocks noChangeArrowheads="1"/>
          </p:cNvSpPr>
          <p:nvPr/>
        </p:nvSpPr>
        <p:spPr bwMode="auto">
          <a:xfrm>
            <a:off x="6711950" y="5638800"/>
            <a:ext cx="215900" cy="215900"/>
          </a:xfrm>
          <a:prstGeom prst="ellipse">
            <a:avLst/>
          </a:prstGeom>
          <a:solidFill>
            <a:srgbClr val="009900"/>
          </a:solidFill>
          <a:ln w="1270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0737" name="Group 22"/>
          <p:cNvGrpSpPr>
            <a:grpSpLocks/>
          </p:cNvGrpSpPr>
          <p:nvPr/>
        </p:nvGrpSpPr>
        <p:grpSpPr bwMode="auto">
          <a:xfrm>
            <a:off x="1149350" y="1295400"/>
            <a:ext cx="3035300" cy="1892300"/>
            <a:chOff x="724" y="580"/>
            <a:chExt cx="1912" cy="1192"/>
          </a:xfrm>
        </p:grpSpPr>
        <p:grpSp>
          <p:nvGrpSpPr>
            <p:cNvPr id="30860" name="Group 23"/>
            <p:cNvGrpSpPr>
              <a:grpSpLocks/>
            </p:cNvGrpSpPr>
            <p:nvPr/>
          </p:nvGrpSpPr>
          <p:grpSpPr bwMode="auto">
            <a:xfrm>
              <a:off x="724" y="580"/>
              <a:ext cx="1912" cy="1192"/>
              <a:chOff x="724" y="580"/>
              <a:chExt cx="1912" cy="1192"/>
            </a:xfrm>
          </p:grpSpPr>
          <p:sp>
            <p:nvSpPr>
              <p:cNvPr id="30876" name="Rectangle 24"/>
              <p:cNvSpPr>
                <a:spLocks noChangeArrowheads="1"/>
              </p:cNvSpPr>
              <p:nvPr/>
            </p:nvSpPr>
            <p:spPr bwMode="auto">
              <a:xfrm>
                <a:off x="820" y="689"/>
                <a:ext cx="1816" cy="1083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 useBgFill="1">
            <p:nvSpPr>
              <p:cNvPr id="30877" name="Rectangle 25"/>
              <p:cNvSpPr>
                <a:spLocks noChangeArrowheads="1"/>
              </p:cNvSpPr>
              <p:nvPr/>
            </p:nvSpPr>
            <p:spPr bwMode="auto">
              <a:xfrm>
                <a:off x="724" y="580"/>
                <a:ext cx="1816" cy="1083"/>
              </a:xfrm>
              <a:prstGeom prst="rect">
                <a:avLst/>
              </a:prstGeom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861" name="Group 26"/>
            <p:cNvGrpSpPr>
              <a:grpSpLocks/>
            </p:cNvGrpSpPr>
            <p:nvPr/>
          </p:nvGrpSpPr>
          <p:grpSpPr bwMode="auto">
            <a:xfrm>
              <a:off x="1056" y="624"/>
              <a:ext cx="1105" cy="289"/>
              <a:chOff x="1056" y="624"/>
              <a:chExt cx="1105" cy="289"/>
            </a:xfrm>
          </p:grpSpPr>
          <p:sp>
            <p:nvSpPr>
              <p:cNvPr id="30872" name="Freeform 27"/>
              <p:cNvSpPr>
                <a:spLocks/>
              </p:cNvSpPr>
              <p:nvPr/>
            </p:nvSpPr>
            <p:spPr bwMode="auto">
              <a:xfrm>
                <a:off x="1056" y="624"/>
                <a:ext cx="1105" cy="289"/>
              </a:xfrm>
              <a:custGeom>
                <a:avLst/>
                <a:gdLst>
                  <a:gd name="T0" fmla="*/ 0 w 1105"/>
                  <a:gd name="T1" fmla="*/ 0 h 289"/>
                  <a:gd name="T2" fmla="*/ 1104 w 1105"/>
                  <a:gd name="T3" fmla="*/ 0 h 289"/>
                  <a:gd name="T4" fmla="*/ 1104 w 1105"/>
                  <a:gd name="T5" fmla="*/ 288 h 289"/>
                  <a:gd name="T6" fmla="*/ 0 w 1105"/>
                  <a:gd name="T7" fmla="*/ 288 h 289"/>
                  <a:gd name="T8" fmla="*/ 55 w 1105"/>
                  <a:gd name="T9" fmla="*/ 288 h 2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05"/>
                  <a:gd name="T16" fmla="*/ 0 h 289"/>
                  <a:gd name="T17" fmla="*/ 1105 w 1105"/>
                  <a:gd name="T18" fmla="*/ 289 h 2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05" h="289">
                    <a:moveTo>
                      <a:pt x="0" y="0"/>
                    </a:moveTo>
                    <a:lnTo>
                      <a:pt x="1104" y="0"/>
                    </a:lnTo>
                    <a:lnTo>
                      <a:pt x="1104" y="288"/>
                    </a:lnTo>
                    <a:lnTo>
                      <a:pt x="0" y="288"/>
                    </a:lnTo>
                    <a:lnTo>
                      <a:pt x="55" y="288"/>
                    </a:lnTo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73" name="Line 28"/>
              <p:cNvSpPr>
                <a:spLocks noChangeShapeType="1"/>
              </p:cNvSpPr>
              <p:nvPr/>
            </p:nvSpPr>
            <p:spPr bwMode="auto">
              <a:xfrm>
                <a:off x="1920" y="624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74" name="Line 29"/>
              <p:cNvSpPr>
                <a:spLocks noChangeShapeType="1"/>
              </p:cNvSpPr>
              <p:nvPr/>
            </p:nvSpPr>
            <p:spPr bwMode="auto">
              <a:xfrm>
                <a:off x="1680" y="624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75" name="Line 30"/>
              <p:cNvSpPr>
                <a:spLocks noChangeShapeType="1"/>
              </p:cNvSpPr>
              <p:nvPr/>
            </p:nvSpPr>
            <p:spPr bwMode="auto">
              <a:xfrm>
                <a:off x="1440" y="624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862" name="Group 31"/>
            <p:cNvGrpSpPr>
              <a:grpSpLocks/>
            </p:cNvGrpSpPr>
            <p:nvPr/>
          </p:nvGrpSpPr>
          <p:grpSpPr bwMode="auto">
            <a:xfrm>
              <a:off x="1056" y="960"/>
              <a:ext cx="1105" cy="289"/>
              <a:chOff x="1056" y="960"/>
              <a:chExt cx="1105" cy="289"/>
            </a:xfrm>
          </p:grpSpPr>
          <p:sp>
            <p:nvSpPr>
              <p:cNvPr id="30868" name="Freeform 32"/>
              <p:cNvSpPr>
                <a:spLocks/>
              </p:cNvSpPr>
              <p:nvPr/>
            </p:nvSpPr>
            <p:spPr bwMode="auto">
              <a:xfrm>
                <a:off x="1056" y="960"/>
                <a:ext cx="1105" cy="289"/>
              </a:xfrm>
              <a:custGeom>
                <a:avLst/>
                <a:gdLst>
                  <a:gd name="T0" fmla="*/ 0 w 1105"/>
                  <a:gd name="T1" fmla="*/ 0 h 289"/>
                  <a:gd name="T2" fmla="*/ 1104 w 1105"/>
                  <a:gd name="T3" fmla="*/ 0 h 289"/>
                  <a:gd name="T4" fmla="*/ 1104 w 1105"/>
                  <a:gd name="T5" fmla="*/ 288 h 289"/>
                  <a:gd name="T6" fmla="*/ 0 w 1105"/>
                  <a:gd name="T7" fmla="*/ 288 h 289"/>
                  <a:gd name="T8" fmla="*/ 55 w 1105"/>
                  <a:gd name="T9" fmla="*/ 288 h 2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05"/>
                  <a:gd name="T16" fmla="*/ 0 h 289"/>
                  <a:gd name="T17" fmla="*/ 1105 w 1105"/>
                  <a:gd name="T18" fmla="*/ 289 h 2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05" h="289">
                    <a:moveTo>
                      <a:pt x="0" y="0"/>
                    </a:moveTo>
                    <a:lnTo>
                      <a:pt x="1104" y="0"/>
                    </a:lnTo>
                    <a:lnTo>
                      <a:pt x="1104" y="288"/>
                    </a:lnTo>
                    <a:lnTo>
                      <a:pt x="0" y="288"/>
                    </a:lnTo>
                    <a:lnTo>
                      <a:pt x="55" y="288"/>
                    </a:lnTo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69" name="Line 33"/>
              <p:cNvSpPr>
                <a:spLocks noChangeShapeType="1"/>
              </p:cNvSpPr>
              <p:nvPr/>
            </p:nvSpPr>
            <p:spPr bwMode="auto">
              <a:xfrm>
                <a:off x="1920" y="96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70" name="Line 34"/>
              <p:cNvSpPr>
                <a:spLocks noChangeShapeType="1"/>
              </p:cNvSpPr>
              <p:nvPr/>
            </p:nvSpPr>
            <p:spPr bwMode="auto">
              <a:xfrm>
                <a:off x="1680" y="96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71" name="Line 35"/>
              <p:cNvSpPr>
                <a:spLocks noChangeShapeType="1"/>
              </p:cNvSpPr>
              <p:nvPr/>
            </p:nvSpPr>
            <p:spPr bwMode="auto">
              <a:xfrm>
                <a:off x="1440" y="96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863" name="Group 36"/>
            <p:cNvGrpSpPr>
              <a:grpSpLocks/>
            </p:cNvGrpSpPr>
            <p:nvPr/>
          </p:nvGrpSpPr>
          <p:grpSpPr bwMode="auto">
            <a:xfrm>
              <a:off x="1056" y="1296"/>
              <a:ext cx="1105" cy="289"/>
              <a:chOff x="1056" y="1296"/>
              <a:chExt cx="1105" cy="289"/>
            </a:xfrm>
          </p:grpSpPr>
          <p:sp>
            <p:nvSpPr>
              <p:cNvPr id="30864" name="Freeform 37"/>
              <p:cNvSpPr>
                <a:spLocks/>
              </p:cNvSpPr>
              <p:nvPr/>
            </p:nvSpPr>
            <p:spPr bwMode="auto">
              <a:xfrm>
                <a:off x="1056" y="1296"/>
                <a:ext cx="1105" cy="289"/>
              </a:xfrm>
              <a:custGeom>
                <a:avLst/>
                <a:gdLst>
                  <a:gd name="T0" fmla="*/ 0 w 1105"/>
                  <a:gd name="T1" fmla="*/ 0 h 289"/>
                  <a:gd name="T2" fmla="*/ 1104 w 1105"/>
                  <a:gd name="T3" fmla="*/ 0 h 289"/>
                  <a:gd name="T4" fmla="*/ 1104 w 1105"/>
                  <a:gd name="T5" fmla="*/ 288 h 289"/>
                  <a:gd name="T6" fmla="*/ 0 w 1105"/>
                  <a:gd name="T7" fmla="*/ 288 h 289"/>
                  <a:gd name="T8" fmla="*/ 55 w 1105"/>
                  <a:gd name="T9" fmla="*/ 288 h 2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05"/>
                  <a:gd name="T16" fmla="*/ 0 h 289"/>
                  <a:gd name="T17" fmla="*/ 1105 w 1105"/>
                  <a:gd name="T18" fmla="*/ 289 h 2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05" h="289">
                    <a:moveTo>
                      <a:pt x="0" y="0"/>
                    </a:moveTo>
                    <a:lnTo>
                      <a:pt x="1104" y="0"/>
                    </a:lnTo>
                    <a:lnTo>
                      <a:pt x="1104" y="288"/>
                    </a:lnTo>
                    <a:lnTo>
                      <a:pt x="0" y="288"/>
                    </a:lnTo>
                    <a:lnTo>
                      <a:pt x="55" y="288"/>
                    </a:lnTo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65" name="Line 38"/>
              <p:cNvSpPr>
                <a:spLocks noChangeShapeType="1"/>
              </p:cNvSpPr>
              <p:nvPr/>
            </p:nvSpPr>
            <p:spPr bwMode="auto">
              <a:xfrm>
                <a:off x="1920" y="1296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66" name="Line 39"/>
              <p:cNvSpPr>
                <a:spLocks noChangeShapeType="1"/>
              </p:cNvSpPr>
              <p:nvPr/>
            </p:nvSpPr>
            <p:spPr bwMode="auto">
              <a:xfrm>
                <a:off x="1680" y="1296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67" name="Line 40"/>
              <p:cNvSpPr>
                <a:spLocks noChangeShapeType="1"/>
              </p:cNvSpPr>
              <p:nvPr/>
            </p:nvSpPr>
            <p:spPr bwMode="auto">
              <a:xfrm>
                <a:off x="1440" y="1296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0738" name="Group 41"/>
          <p:cNvGrpSpPr>
            <a:grpSpLocks/>
          </p:cNvGrpSpPr>
          <p:nvPr/>
        </p:nvGrpSpPr>
        <p:grpSpPr bwMode="auto">
          <a:xfrm>
            <a:off x="1149350" y="3124200"/>
            <a:ext cx="3035300" cy="1892300"/>
            <a:chOff x="724" y="1732"/>
            <a:chExt cx="1912" cy="1192"/>
          </a:xfrm>
        </p:grpSpPr>
        <p:grpSp>
          <p:nvGrpSpPr>
            <p:cNvPr id="30842" name="Group 42"/>
            <p:cNvGrpSpPr>
              <a:grpSpLocks/>
            </p:cNvGrpSpPr>
            <p:nvPr/>
          </p:nvGrpSpPr>
          <p:grpSpPr bwMode="auto">
            <a:xfrm>
              <a:off x="724" y="1732"/>
              <a:ext cx="1912" cy="1192"/>
              <a:chOff x="724" y="1732"/>
              <a:chExt cx="1912" cy="1192"/>
            </a:xfrm>
          </p:grpSpPr>
          <p:sp>
            <p:nvSpPr>
              <p:cNvPr id="30858" name="Rectangle 43"/>
              <p:cNvSpPr>
                <a:spLocks noChangeArrowheads="1"/>
              </p:cNvSpPr>
              <p:nvPr/>
            </p:nvSpPr>
            <p:spPr bwMode="auto">
              <a:xfrm>
                <a:off x="820" y="1841"/>
                <a:ext cx="1816" cy="1083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 useBgFill="1">
            <p:nvSpPr>
              <p:cNvPr id="30859" name="Rectangle 44"/>
              <p:cNvSpPr>
                <a:spLocks noChangeArrowheads="1"/>
              </p:cNvSpPr>
              <p:nvPr/>
            </p:nvSpPr>
            <p:spPr bwMode="auto">
              <a:xfrm>
                <a:off x="724" y="1732"/>
                <a:ext cx="1816" cy="1083"/>
              </a:xfrm>
              <a:prstGeom prst="rect">
                <a:avLst/>
              </a:prstGeom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843" name="Group 45"/>
            <p:cNvGrpSpPr>
              <a:grpSpLocks/>
            </p:cNvGrpSpPr>
            <p:nvPr/>
          </p:nvGrpSpPr>
          <p:grpSpPr bwMode="auto">
            <a:xfrm>
              <a:off x="1056" y="1776"/>
              <a:ext cx="1105" cy="289"/>
              <a:chOff x="1056" y="1776"/>
              <a:chExt cx="1105" cy="289"/>
            </a:xfrm>
          </p:grpSpPr>
          <p:sp>
            <p:nvSpPr>
              <p:cNvPr id="30854" name="Freeform 46"/>
              <p:cNvSpPr>
                <a:spLocks/>
              </p:cNvSpPr>
              <p:nvPr/>
            </p:nvSpPr>
            <p:spPr bwMode="auto">
              <a:xfrm>
                <a:off x="1056" y="1776"/>
                <a:ext cx="1105" cy="289"/>
              </a:xfrm>
              <a:custGeom>
                <a:avLst/>
                <a:gdLst>
                  <a:gd name="T0" fmla="*/ 0 w 1105"/>
                  <a:gd name="T1" fmla="*/ 0 h 289"/>
                  <a:gd name="T2" fmla="*/ 1104 w 1105"/>
                  <a:gd name="T3" fmla="*/ 0 h 289"/>
                  <a:gd name="T4" fmla="*/ 1104 w 1105"/>
                  <a:gd name="T5" fmla="*/ 288 h 289"/>
                  <a:gd name="T6" fmla="*/ 0 w 1105"/>
                  <a:gd name="T7" fmla="*/ 288 h 289"/>
                  <a:gd name="T8" fmla="*/ 55 w 1105"/>
                  <a:gd name="T9" fmla="*/ 288 h 2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05"/>
                  <a:gd name="T16" fmla="*/ 0 h 289"/>
                  <a:gd name="T17" fmla="*/ 1105 w 1105"/>
                  <a:gd name="T18" fmla="*/ 289 h 2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05" h="289">
                    <a:moveTo>
                      <a:pt x="0" y="0"/>
                    </a:moveTo>
                    <a:lnTo>
                      <a:pt x="1104" y="0"/>
                    </a:lnTo>
                    <a:lnTo>
                      <a:pt x="1104" y="288"/>
                    </a:lnTo>
                    <a:lnTo>
                      <a:pt x="0" y="288"/>
                    </a:lnTo>
                    <a:lnTo>
                      <a:pt x="55" y="288"/>
                    </a:lnTo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55" name="Line 47"/>
              <p:cNvSpPr>
                <a:spLocks noChangeShapeType="1"/>
              </p:cNvSpPr>
              <p:nvPr/>
            </p:nvSpPr>
            <p:spPr bwMode="auto">
              <a:xfrm>
                <a:off x="1920" y="1776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56" name="Line 48"/>
              <p:cNvSpPr>
                <a:spLocks noChangeShapeType="1"/>
              </p:cNvSpPr>
              <p:nvPr/>
            </p:nvSpPr>
            <p:spPr bwMode="auto">
              <a:xfrm>
                <a:off x="1680" y="1776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57" name="Line 49"/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844" name="Group 50"/>
            <p:cNvGrpSpPr>
              <a:grpSpLocks/>
            </p:cNvGrpSpPr>
            <p:nvPr/>
          </p:nvGrpSpPr>
          <p:grpSpPr bwMode="auto">
            <a:xfrm>
              <a:off x="1056" y="2112"/>
              <a:ext cx="1105" cy="289"/>
              <a:chOff x="1056" y="2112"/>
              <a:chExt cx="1105" cy="289"/>
            </a:xfrm>
          </p:grpSpPr>
          <p:sp>
            <p:nvSpPr>
              <p:cNvPr id="30850" name="Freeform 51"/>
              <p:cNvSpPr>
                <a:spLocks/>
              </p:cNvSpPr>
              <p:nvPr/>
            </p:nvSpPr>
            <p:spPr bwMode="auto">
              <a:xfrm>
                <a:off x="1056" y="2112"/>
                <a:ext cx="1105" cy="289"/>
              </a:xfrm>
              <a:custGeom>
                <a:avLst/>
                <a:gdLst>
                  <a:gd name="T0" fmla="*/ 0 w 1105"/>
                  <a:gd name="T1" fmla="*/ 0 h 289"/>
                  <a:gd name="T2" fmla="*/ 1104 w 1105"/>
                  <a:gd name="T3" fmla="*/ 0 h 289"/>
                  <a:gd name="T4" fmla="*/ 1104 w 1105"/>
                  <a:gd name="T5" fmla="*/ 288 h 289"/>
                  <a:gd name="T6" fmla="*/ 0 w 1105"/>
                  <a:gd name="T7" fmla="*/ 288 h 289"/>
                  <a:gd name="T8" fmla="*/ 55 w 1105"/>
                  <a:gd name="T9" fmla="*/ 288 h 2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05"/>
                  <a:gd name="T16" fmla="*/ 0 h 289"/>
                  <a:gd name="T17" fmla="*/ 1105 w 1105"/>
                  <a:gd name="T18" fmla="*/ 289 h 2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05" h="289">
                    <a:moveTo>
                      <a:pt x="0" y="0"/>
                    </a:moveTo>
                    <a:lnTo>
                      <a:pt x="1104" y="0"/>
                    </a:lnTo>
                    <a:lnTo>
                      <a:pt x="1104" y="288"/>
                    </a:lnTo>
                    <a:lnTo>
                      <a:pt x="0" y="288"/>
                    </a:lnTo>
                    <a:lnTo>
                      <a:pt x="55" y="288"/>
                    </a:lnTo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51" name="Line 52"/>
              <p:cNvSpPr>
                <a:spLocks noChangeShapeType="1"/>
              </p:cNvSpPr>
              <p:nvPr/>
            </p:nvSpPr>
            <p:spPr bwMode="auto">
              <a:xfrm>
                <a:off x="1920" y="2112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52" name="Line 53"/>
              <p:cNvSpPr>
                <a:spLocks noChangeShapeType="1"/>
              </p:cNvSpPr>
              <p:nvPr/>
            </p:nvSpPr>
            <p:spPr bwMode="auto">
              <a:xfrm>
                <a:off x="1680" y="2112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53" name="Line 54"/>
              <p:cNvSpPr>
                <a:spLocks noChangeShapeType="1"/>
              </p:cNvSpPr>
              <p:nvPr/>
            </p:nvSpPr>
            <p:spPr bwMode="auto">
              <a:xfrm>
                <a:off x="1440" y="2112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845" name="Group 55"/>
            <p:cNvGrpSpPr>
              <a:grpSpLocks/>
            </p:cNvGrpSpPr>
            <p:nvPr/>
          </p:nvGrpSpPr>
          <p:grpSpPr bwMode="auto">
            <a:xfrm>
              <a:off x="1056" y="2448"/>
              <a:ext cx="1105" cy="289"/>
              <a:chOff x="1056" y="2448"/>
              <a:chExt cx="1105" cy="289"/>
            </a:xfrm>
          </p:grpSpPr>
          <p:sp>
            <p:nvSpPr>
              <p:cNvPr id="30846" name="Freeform 56"/>
              <p:cNvSpPr>
                <a:spLocks/>
              </p:cNvSpPr>
              <p:nvPr/>
            </p:nvSpPr>
            <p:spPr bwMode="auto">
              <a:xfrm>
                <a:off x="1056" y="2448"/>
                <a:ext cx="1105" cy="289"/>
              </a:xfrm>
              <a:custGeom>
                <a:avLst/>
                <a:gdLst>
                  <a:gd name="T0" fmla="*/ 0 w 1105"/>
                  <a:gd name="T1" fmla="*/ 0 h 289"/>
                  <a:gd name="T2" fmla="*/ 1104 w 1105"/>
                  <a:gd name="T3" fmla="*/ 0 h 289"/>
                  <a:gd name="T4" fmla="*/ 1104 w 1105"/>
                  <a:gd name="T5" fmla="*/ 288 h 289"/>
                  <a:gd name="T6" fmla="*/ 0 w 1105"/>
                  <a:gd name="T7" fmla="*/ 288 h 289"/>
                  <a:gd name="T8" fmla="*/ 55 w 1105"/>
                  <a:gd name="T9" fmla="*/ 288 h 2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05"/>
                  <a:gd name="T16" fmla="*/ 0 h 289"/>
                  <a:gd name="T17" fmla="*/ 1105 w 1105"/>
                  <a:gd name="T18" fmla="*/ 289 h 2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05" h="289">
                    <a:moveTo>
                      <a:pt x="0" y="0"/>
                    </a:moveTo>
                    <a:lnTo>
                      <a:pt x="1104" y="0"/>
                    </a:lnTo>
                    <a:lnTo>
                      <a:pt x="1104" y="288"/>
                    </a:lnTo>
                    <a:lnTo>
                      <a:pt x="0" y="288"/>
                    </a:lnTo>
                    <a:lnTo>
                      <a:pt x="55" y="288"/>
                    </a:lnTo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47" name="Line 57"/>
              <p:cNvSpPr>
                <a:spLocks noChangeShapeType="1"/>
              </p:cNvSpPr>
              <p:nvPr/>
            </p:nvSpPr>
            <p:spPr bwMode="auto">
              <a:xfrm>
                <a:off x="1920" y="2448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48" name="Line 58"/>
              <p:cNvSpPr>
                <a:spLocks noChangeShapeType="1"/>
              </p:cNvSpPr>
              <p:nvPr/>
            </p:nvSpPr>
            <p:spPr bwMode="auto">
              <a:xfrm>
                <a:off x="1680" y="2448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49" name="Line 59"/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0739" name="Group 60"/>
          <p:cNvGrpSpPr>
            <a:grpSpLocks/>
          </p:cNvGrpSpPr>
          <p:nvPr/>
        </p:nvGrpSpPr>
        <p:grpSpPr bwMode="auto">
          <a:xfrm>
            <a:off x="1149350" y="4951413"/>
            <a:ext cx="3035300" cy="1892300"/>
            <a:chOff x="724" y="2883"/>
            <a:chExt cx="1912" cy="1192"/>
          </a:xfrm>
        </p:grpSpPr>
        <p:grpSp>
          <p:nvGrpSpPr>
            <p:cNvPr id="30824" name="Group 61"/>
            <p:cNvGrpSpPr>
              <a:grpSpLocks/>
            </p:cNvGrpSpPr>
            <p:nvPr/>
          </p:nvGrpSpPr>
          <p:grpSpPr bwMode="auto">
            <a:xfrm>
              <a:off x="724" y="2883"/>
              <a:ext cx="1912" cy="1192"/>
              <a:chOff x="724" y="2883"/>
              <a:chExt cx="1912" cy="1192"/>
            </a:xfrm>
          </p:grpSpPr>
          <p:sp>
            <p:nvSpPr>
              <p:cNvPr id="30840" name="Rectangle 62"/>
              <p:cNvSpPr>
                <a:spLocks noChangeArrowheads="1"/>
              </p:cNvSpPr>
              <p:nvPr/>
            </p:nvSpPr>
            <p:spPr bwMode="auto">
              <a:xfrm>
                <a:off x="820" y="2992"/>
                <a:ext cx="1816" cy="1083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 useBgFill="1">
            <p:nvSpPr>
              <p:cNvPr id="30841" name="Rectangle 63"/>
              <p:cNvSpPr>
                <a:spLocks noChangeArrowheads="1"/>
              </p:cNvSpPr>
              <p:nvPr/>
            </p:nvSpPr>
            <p:spPr bwMode="auto">
              <a:xfrm>
                <a:off x="724" y="2883"/>
                <a:ext cx="1816" cy="1083"/>
              </a:xfrm>
              <a:prstGeom prst="rect">
                <a:avLst/>
              </a:prstGeom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825" name="Group 64"/>
            <p:cNvGrpSpPr>
              <a:grpSpLocks/>
            </p:cNvGrpSpPr>
            <p:nvPr/>
          </p:nvGrpSpPr>
          <p:grpSpPr bwMode="auto">
            <a:xfrm>
              <a:off x="1056" y="2927"/>
              <a:ext cx="1105" cy="289"/>
              <a:chOff x="1056" y="2927"/>
              <a:chExt cx="1105" cy="289"/>
            </a:xfrm>
          </p:grpSpPr>
          <p:sp>
            <p:nvSpPr>
              <p:cNvPr id="30836" name="Freeform 65"/>
              <p:cNvSpPr>
                <a:spLocks/>
              </p:cNvSpPr>
              <p:nvPr/>
            </p:nvSpPr>
            <p:spPr bwMode="auto">
              <a:xfrm>
                <a:off x="1056" y="2927"/>
                <a:ext cx="1105" cy="289"/>
              </a:xfrm>
              <a:custGeom>
                <a:avLst/>
                <a:gdLst>
                  <a:gd name="T0" fmla="*/ 0 w 1105"/>
                  <a:gd name="T1" fmla="*/ 0 h 289"/>
                  <a:gd name="T2" fmla="*/ 1104 w 1105"/>
                  <a:gd name="T3" fmla="*/ 0 h 289"/>
                  <a:gd name="T4" fmla="*/ 1104 w 1105"/>
                  <a:gd name="T5" fmla="*/ 288 h 289"/>
                  <a:gd name="T6" fmla="*/ 0 w 1105"/>
                  <a:gd name="T7" fmla="*/ 288 h 289"/>
                  <a:gd name="T8" fmla="*/ 55 w 1105"/>
                  <a:gd name="T9" fmla="*/ 288 h 2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05"/>
                  <a:gd name="T16" fmla="*/ 0 h 289"/>
                  <a:gd name="T17" fmla="*/ 1105 w 1105"/>
                  <a:gd name="T18" fmla="*/ 289 h 2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05" h="289">
                    <a:moveTo>
                      <a:pt x="0" y="0"/>
                    </a:moveTo>
                    <a:lnTo>
                      <a:pt x="1104" y="0"/>
                    </a:lnTo>
                    <a:lnTo>
                      <a:pt x="1104" y="288"/>
                    </a:lnTo>
                    <a:lnTo>
                      <a:pt x="0" y="288"/>
                    </a:lnTo>
                    <a:lnTo>
                      <a:pt x="55" y="288"/>
                    </a:lnTo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37" name="Line 66"/>
              <p:cNvSpPr>
                <a:spLocks noChangeShapeType="1"/>
              </p:cNvSpPr>
              <p:nvPr/>
            </p:nvSpPr>
            <p:spPr bwMode="auto">
              <a:xfrm>
                <a:off x="1920" y="2927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8" name="Line 67"/>
              <p:cNvSpPr>
                <a:spLocks noChangeShapeType="1"/>
              </p:cNvSpPr>
              <p:nvPr/>
            </p:nvSpPr>
            <p:spPr bwMode="auto">
              <a:xfrm>
                <a:off x="1680" y="2927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9" name="Line 68"/>
              <p:cNvSpPr>
                <a:spLocks noChangeShapeType="1"/>
              </p:cNvSpPr>
              <p:nvPr/>
            </p:nvSpPr>
            <p:spPr bwMode="auto">
              <a:xfrm>
                <a:off x="1440" y="2927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826" name="Group 69"/>
            <p:cNvGrpSpPr>
              <a:grpSpLocks/>
            </p:cNvGrpSpPr>
            <p:nvPr/>
          </p:nvGrpSpPr>
          <p:grpSpPr bwMode="auto">
            <a:xfrm>
              <a:off x="1056" y="3263"/>
              <a:ext cx="1105" cy="289"/>
              <a:chOff x="1056" y="3263"/>
              <a:chExt cx="1105" cy="289"/>
            </a:xfrm>
          </p:grpSpPr>
          <p:sp>
            <p:nvSpPr>
              <p:cNvPr id="30832" name="Freeform 70"/>
              <p:cNvSpPr>
                <a:spLocks/>
              </p:cNvSpPr>
              <p:nvPr/>
            </p:nvSpPr>
            <p:spPr bwMode="auto">
              <a:xfrm>
                <a:off x="1056" y="3263"/>
                <a:ext cx="1105" cy="289"/>
              </a:xfrm>
              <a:custGeom>
                <a:avLst/>
                <a:gdLst>
                  <a:gd name="T0" fmla="*/ 0 w 1105"/>
                  <a:gd name="T1" fmla="*/ 0 h 289"/>
                  <a:gd name="T2" fmla="*/ 1104 w 1105"/>
                  <a:gd name="T3" fmla="*/ 0 h 289"/>
                  <a:gd name="T4" fmla="*/ 1104 w 1105"/>
                  <a:gd name="T5" fmla="*/ 288 h 289"/>
                  <a:gd name="T6" fmla="*/ 0 w 1105"/>
                  <a:gd name="T7" fmla="*/ 288 h 289"/>
                  <a:gd name="T8" fmla="*/ 55 w 1105"/>
                  <a:gd name="T9" fmla="*/ 288 h 2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05"/>
                  <a:gd name="T16" fmla="*/ 0 h 289"/>
                  <a:gd name="T17" fmla="*/ 1105 w 1105"/>
                  <a:gd name="T18" fmla="*/ 289 h 2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05" h="289">
                    <a:moveTo>
                      <a:pt x="0" y="0"/>
                    </a:moveTo>
                    <a:lnTo>
                      <a:pt x="1104" y="0"/>
                    </a:lnTo>
                    <a:lnTo>
                      <a:pt x="1104" y="288"/>
                    </a:lnTo>
                    <a:lnTo>
                      <a:pt x="0" y="288"/>
                    </a:lnTo>
                    <a:lnTo>
                      <a:pt x="55" y="288"/>
                    </a:lnTo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33" name="Line 71"/>
              <p:cNvSpPr>
                <a:spLocks noChangeShapeType="1"/>
              </p:cNvSpPr>
              <p:nvPr/>
            </p:nvSpPr>
            <p:spPr bwMode="auto">
              <a:xfrm>
                <a:off x="1920" y="3263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4" name="Line 72"/>
              <p:cNvSpPr>
                <a:spLocks noChangeShapeType="1"/>
              </p:cNvSpPr>
              <p:nvPr/>
            </p:nvSpPr>
            <p:spPr bwMode="auto">
              <a:xfrm>
                <a:off x="1680" y="3263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5" name="Line 73"/>
              <p:cNvSpPr>
                <a:spLocks noChangeShapeType="1"/>
              </p:cNvSpPr>
              <p:nvPr/>
            </p:nvSpPr>
            <p:spPr bwMode="auto">
              <a:xfrm>
                <a:off x="1440" y="3263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827" name="Group 74"/>
            <p:cNvGrpSpPr>
              <a:grpSpLocks/>
            </p:cNvGrpSpPr>
            <p:nvPr/>
          </p:nvGrpSpPr>
          <p:grpSpPr bwMode="auto">
            <a:xfrm>
              <a:off x="1056" y="3599"/>
              <a:ext cx="1105" cy="289"/>
              <a:chOff x="1056" y="3599"/>
              <a:chExt cx="1105" cy="289"/>
            </a:xfrm>
          </p:grpSpPr>
          <p:sp>
            <p:nvSpPr>
              <p:cNvPr id="30828" name="Freeform 75"/>
              <p:cNvSpPr>
                <a:spLocks/>
              </p:cNvSpPr>
              <p:nvPr/>
            </p:nvSpPr>
            <p:spPr bwMode="auto">
              <a:xfrm>
                <a:off x="1056" y="3599"/>
                <a:ext cx="1105" cy="289"/>
              </a:xfrm>
              <a:custGeom>
                <a:avLst/>
                <a:gdLst>
                  <a:gd name="T0" fmla="*/ 0 w 1105"/>
                  <a:gd name="T1" fmla="*/ 0 h 289"/>
                  <a:gd name="T2" fmla="*/ 1104 w 1105"/>
                  <a:gd name="T3" fmla="*/ 0 h 289"/>
                  <a:gd name="T4" fmla="*/ 1104 w 1105"/>
                  <a:gd name="T5" fmla="*/ 288 h 289"/>
                  <a:gd name="T6" fmla="*/ 0 w 1105"/>
                  <a:gd name="T7" fmla="*/ 288 h 289"/>
                  <a:gd name="T8" fmla="*/ 55 w 1105"/>
                  <a:gd name="T9" fmla="*/ 288 h 2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05"/>
                  <a:gd name="T16" fmla="*/ 0 h 289"/>
                  <a:gd name="T17" fmla="*/ 1105 w 1105"/>
                  <a:gd name="T18" fmla="*/ 289 h 2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05" h="289">
                    <a:moveTo>
                      <a:pt x="0" y="0"/>
                    </a:moveTo>
                    <a:lnTo>
                      <a:pt x="1104" y="0"/>
                    </a:lnTo>
                    <a:lnTo>
                      <a:pt x="1104" y="288"/>
                    </a:lnTo>
                    <a:lnTo>
                      <a:pt x="0" y="288"/>
                    </a:lnTo>
                    <a:lnTo>
                      <a:pt x="55" y="288"/>
                    </a:lnTo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29" name="Line 76"/>
              <p:cNvSpPr>
                <a:spLocks noChangeShapeType="1"/>
              </p:cNvSpPr>
              <p:nvPr/>
            </p:nvSpPr>
            <p:spPr bwMode="auto">
              <a:xfrm>
                <a:off x="1920" y="3599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0" name="Line 77"/>
              <p:cNvSpPr>
                <a:spLocks noChangeShapeType="1"/>
              </p:cNvSpPr>
              <p:nvPr/>
            </p:nvSpPr>
            <p:spPr bwMode="auto">
              <a:xfrm>
                <a:off x="1680" y="3599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1" name="Line 78"/>
              <p:cNvSpPr>
                <a:spLocks noChangeShapeType="1"/>
              </p:cNvSpPr>
              <p:nvPr/>
            </p:nvSpPr>
            <p:spPr bwMode="auto">
              <a:xfrm>
                <a:off x="1440" y="3599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9" name="Group 79"/>
          <p:cNvGrpSpPr>
            <a:grpSpLocks/>
          </p:cNvGrpSpPr>
          <p:nvPr/>
        </p:nvGrpSpPr>
        <p:grpSpPr bwMode="auto">
          <a:xfrm>
            <a:off x="3130550" y="1447800"/>
            <a:ext cx="215900" cy="3949700"/>
            <a:chOff x="1972" y="676"/>
            <a:chExt cx="136" cy="2488"/>
          </a:xfrm>
        </p:grpSpPr>
        <p:sp>
          <p:nvSpPr>
            <p:cNvPr id="30821" name="Rectangle 80"/>
            <p:cNvSpPr>
              <a:spLocks noChangeArrowheads="1"/>
            </p:cNvSpPr>
            <p:nvPr/>
          </p:nvSpPr>
          <p:spPr bwMode="auto">
            <a:xfrm>
              <a:off x="1972" y="676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22" name="Rectangle 81"/>
            <p:cNvSpPr>
              <a:spLocks noChangeArrowheads="1"/>
            </p:cNvSpPr>
            <p:nvPr/>
          </p:nvSpPr>
          <p:spPr bwMode="auto">
            <a:xfrm>
              <a:off x="1972" y="1828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23" name="Rectangle 82"/>
            <p:cNvSpPr>
              <a:spLocks noChangeArrowheads="1"/>
            </p:cNvSpPr>
            <p:nvPr/>
          </p:nvSpPr>
          <p:spPr bwMode="auto">
            <a:xfrm>
              <a:off x="1972" y="2980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0" name="Group 83"/>
          <p:cNvGrpSpPr>
            <a:grpSpLocks/>
          </p:cNvGrpSpPr>
          <p:nvPr/>
        </p:nvGrpSpPr>
        <p:grpSpPr bwMode="auto">
          <a:xfrm>
            <a:off x="2749550" y="1447800"/>
            <a:ext cx="596900" cy="3949700"/>
            <a:chOff x="1732" y="676"/>
            <a:chExt cx="376" cy="2488"/>
          </a:xfrm>
        </p:grpSpPr>
        <p:sp>
          <p:nvSpPr>
            <p:cNvPr id="30818" name="Rectangle 84"/>
            <p:cNvSpPr>
              <a:spLocks noChangeArrowheads="1"/>
            </p:cNvSpPr>
            <p:nvPr/>
          </p:nvSpPr>
          <p:spPr bwMode="auto">
            <a:xfrm>
              <a:off x="1732" y="676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19" name="Rectangle 85"/>
            <p:cNvSpPr>
              <a:spLocks noChangeArrowheads="1"/>
            </p:cNvSpPr>
            <p:nvPr/>
          </p:nvSpPr>
          <p:spPr bwMode="auto">
            <a:xfrm>
              <a:off x="1972" y="2164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20" name="Rectangle 86"/>
            <p:cNvSpPr>
              <a:spLocks noChangeArrowheads="1"/>
            </p:cNvSpPr>
            <p:nvPr/>
          </p:nvSpPr>
          <p:spPr bwMode="auto">
            <a:xfrm>
              <a:off x="1732" y="2980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1" name="Group 87"/>
          <p:cNvGrpSpPr>
            <a:grpSpLocks/>
          </p:cNvGrpSpPr>
          <p:nvPr/>
        </p:nvGrpSpPr>
        <p:grpSpPr bwMode="auto">
          <a:xfrm>
            <a:off x="2368550" y="1447800"/>
            <a:ext cx="977900" cy="4483100"/>
            <a:chOff x="1492" y="676"/>
            <a:chExt cx="616" cy="2824"/>
          </a:xfrm>
        </p:grpSpPr>
        <p:sp>
          <p:nvSpPr>
            <p:cNvPr id="30815" name="Rectangle 88"/>
            <p:cNvSpPr>
              <a:spLocks noChangeArrowheads="1"/>
            </p:cNvSpPr>
            <p:nvPr/>
          </p:nvSpPr>
          <p:spPr bwMode="auto">
            <a:xfrm>
              <a:off x="1492" y="676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16" name="Rectangle 89"/>
            <p:cNvSpPr>
              <a:spLocks noChangeArrowheads="1"/>
            </p:cNvSpPr>
            <p:nvPr/>
          </p:nvSpPr>
          <p:spPr bwMode="auto">
            <a:xfrm>
              <a:off x="1972" y="2500"/>
              <a:ext cx="136" cy="18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17" name="Rectangle 90"/>
            <p:cNvSpPr>
              <a:spLocks noChangeArrowheads="1"/>
            </p:cNvSpPr>
            <p:nvPr/>
          </p:nvSpPr>
          <p:spPr bwMode="auto">
            <a:xfrm>
              <a:off x="1972" y="3316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2" name="Group 91"/>
          <p:cNvGrpSpPr>
            <a:grpSpLocks/>
          </p:cNvGrpSpPr>
          <p:nvPr/>
        </p:nvGrpSpPr>
        <p:grpSpPr bwMode="auto">
          <a:xfrm>
            <a:off x="2362200" y="1441450"/>
            <a:ext cx="990600" cy="4495800"/>
            <a:chOff x="1488" y="672"/>
            <a:chExt cx="624" cy="2832"/>
          </a:xfrm>
        </p:grpSpPr>
        <p:sp useBgFill="1">
          <p:nvSpPr>
            <p:cNvPr id="30812" name="Rectangle 92"/>
            <p:cNvSpPr>
              <a:spLocks noChangeArrowheads="1"/>
            </p:cNvSpPr>
            <p:nvPr/>
          </p:nvSpPr>
          <p:spPr bwMode="auto">
            <a:xfrm>
              <a:off x="1488" y="672"/>
              <a:ext cx="144" cy="192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 useBgFill="1">
          <p:nvSpPr>
            <p:cNvPr id="30813" name="Rectangle 93"/>
            <p:cNvSpPr>
              <a:spLocks noChangeArrowheads="1"/>
            </p:cNvSpPr>
            <p:nvPr/>
          </p:nvSpPr>
          <p:spPr bwMode="auto">
            <a:xfrm>
              <a:off x="1968" y="2496"/>
              <a:ext cx="144" cy="192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 useBgFill="1">
          <p:nvSpPr>
            <p:cNvPr id="30814" name="Rectangle 94"/>
            <p:cNvSpPr>
              <a:spLocks noChangeArrowheads="1"/>
            </p:cNvSpPr>
            <p:nvPr/>
          </p:nvSpPr>
          <p:spPr bwMode="auto">
            <a:xfrm>
              <a:off x="1968" y="3312"/>
              <a:ext cx="144" cy="192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3" name="Group 95"/>
          <p:cNvGrpSpPr>
            <a:grpSpLocks/>
          </p:cNvGrpSpPr>
          <p:nvPr/>
        </p:nvGrpSpPr>
        <p:grpSpPr bwMode="auto">
          <a:xfrm>
            <a:off x="3587750" y="1143000"/>
            <a:ext cx="215900" cy="4559300"/>
            <a:chOff x="2260" y="484"/>
            <a:chExt cx="136" cy="2872"/>
          </a:xfrm>
        </p:grpSpPr>
        <p:sp>
          <p:nvSpPr>
            <p:cNvPr id="30809" name="Rectangle 96"/>
            <p:cNvSpPr>
              <a:spLocks noChangeArrowheads="1"/>
            </p:cNvSpPr>
            <p:nvPr/>
          </p:nvSpPr>
          <p:spPr bwMode="auto">
            <a:xfrm>
              <a:off x="2260" y="484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10" name="Rectangle 97"/>
            <p:cNvSpPr>
              <a:spLocks noChangeArrowheads="1"/>
            </p:cNvSpPr>
            <p:nvPr/>
          </p:nvSpPr>
          <p:spPr bwMode="auto">
            <a:xfrm>
              <a:off x="2260" y="2356"/>
              <a:ext cx="136" cy="18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11" name="Rectangle 98"/>
            <p:cNvSpPr>
              <a:spLocks noChangeArrowheads="1"/>
            </p:cNvSpPr>
            <p:nvPr/>
          </p:nvSpPr>
          <p:spPr bwMode="auto">
            <a:xfrm>
              <a:off x="2260" y="3172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4" name="Group 99"/>
          <p:cNvGrpSpPr>
            <a:grpSpLocks/>
          </p:cNvGrpSpPr>
          <p:nvPr/>
        </p:nvGrpSpPr>
        <p:grpSpPr bwMode="auto">
          <a:xfrm>
            <a:off x="3892550" y="1143000"/>
            <a:ext cx="215900" cy="4559300"/>
            <a:chOff x="2452" y="484"/>
            <a:chExt cx="136" cy="2872"/>
          </a:xfrm>
        </p:grpSpPr>
        <p:sp>
          <p:nvSpPr>
            <p:cNvPr id="30806" name="Rectangle 100"/>
            <p:cNvSpPr>
              <a:spLocks noChangeArrowheads="1"/>
            </p:cNvSpPr>
            <p:nvPr/>
          </p:nvSpPr>
          <p:spPr bwMode="auto">
            <a:xfrm>
              <a:off x="2452" y="484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7" name="Rectangle 101"/>
            <p:cNvSpPr>
              <a:spLocks noChangeArrowheads="1"/>
            </p:cNvSpPr>
            <p:nvPr/>
          </p:nvSpPr>
          <p:spPr bwMode="auto">
            <a:xfrm>
              <a:off x="2452" y="2356"/>
              <a:ext cx="136" cy="18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8" name="Rectangle 102"/>
            <p:cNvSpPr>
              <a:spLocks noChangeArrowheads="1"/>
            </p:cNvSpPr>
            <p:nvPr/>
          </p:nvSpPr>
          <p:spPr bwMode="auto">
            <a:xfrm>
              <a:off x="2452" y="3172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5" name="Group 103"/>
          <p:cNvGrpSpPr>
            <a:grpSpLocks/>
          </p:cNvGrpSpPr>
          <p:nvPr/>
        </p:nvGrpSpPr>
        <p:grpSpPr bwMode="auto">
          <a:xfrm>
            <a:off x="4806950" y="1219200"/>
            <a:ext cx="215900" cy="4102100"/>
            <a:chOff x="3028" y="532"/>
            <a:chExt cx="136" cy="2584"/>
          </a:xfrm>
        </p:grpSpPr>
        <p:sp>
          <p:nvSpPr>
            <p:cNvPr id="30803" name="Rectangle 104"/>
            <p:cNvSpPr>
              <a:spLocks noChangeArrowheads="1"/>
            </p:cNvSpPr>
            <p:nvPr/>
          </p:nvSpPr>
          <p:spPr bwMode="auto">
            <a:xfrm>
              <a:off x="3028" y="532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4" name="Rectangle 105"/>
            <p:cNvSpPr>
              <a:spLocks noChangeArrowheads="1"/>
            </p:cNvSpPr>
            <p:nvPr/>
          </p:nvSpPr>
          <p:spPr bwMode="auto">
            <a:xfrm>
              <a:off x="3028" y="2452"/>
              <a:ext cx="136" cy="18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5" name="Rectangle 106"/>
            <p:cNvSpPr>
              <a:spLocks noChangeArrowheads="1"/>
            </p:cNvSpPr>
            <p:nvPr/>
          </p:nvSpPr>
          <p:spPr bwMode="auto">
            <a:xfrm>
              <a:off x="3028" y="2932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6" name="Group 107"/>
          <p:cNvGrpSpPr>
            <a:grpSpLocks/>
          </p:cNvGrpSpPr>
          <p:nvPr/>
        </p:nvGrpSpPr>
        <p:grpSpPr bwMode="auto">
          <a:xfrm>
            <a:off x="5111750" y="1295400"/>
            <a:ext cx="215900" cy="3797300"/>
            <a:chOff x="3220" y="580"/>
            <a:chExt cx="136" cy="2392"/>
          </a:xfrm>
        </p:grpSpPr>
        <p:sp>
          <p:nvSpPr>
            <p:cNvPr id="30800" name="Rectangle 108"/>
            <p:cNvSpPr>
              <a:spLocks noChangeArrowheads="1"/>
            </p:cNvSpPr>
            <p:nvPr/>
          </p:nvSpPr>
          <p:spPr bwMode="auto">
            <a:xfrm>
              <a:off x="3220" y="580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1" name="Rectangle 109"/>
            <p:cNvSpPr>
              <a:spLocks noChangeArrowheads="1"/>
            </p:cNvSpPr>
            <p:nvPr/>
          </p:nvSpPr>
          <p:spPr bwMode="auto">
            <a:xfrm>
              <a:off x="3220" y="2548"/>
              <a:ext cx="136" cy="18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2" name="Rectangle 110"/>
            <p:cNvSpPr>
              <a:spLocks noChangeArrowheads="1"/>
            </p:cNvSpPr>
            <p:nvPr/>
          </p:nvSpPr>
          <p:spPr bwMode="auto">
            <a:xfrm>
              <a:off x="3220" y="2788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7" name="Group 111"/>
          <p:cNvGrpSpPr>
            <a:grpSpLocks/>
          </p:cNvGrpSpPr>
          <p:nvPr/>
        </p:nvGrpSpPr>
        <p:grpSpPr bwMode="auto">
          <a:xfrm>
            <a:off x="5416550" y="1371600"/>
            <a:ext cx="215900" cy="3568700"/>
            <a:chOff x="3412" y="628"/>
            <a:chExt cx="136" cy="2248"/>
          </a:xfrm>
        </p:grpSpPr>
        <p:sp>
          <p:nvSpPr>
            <p:cNvPr id="30797" name="Rectangle 112"/>
            <p:cNvSpPr>
              <a:spLocks noChangeArrowheads="1"/>
            </p:cNvSpPr>
            <p:nvPr/>
          </p:nvSpPr>
          <p:spPr bwMode="auto">
            <a:xfrm>
              <a:off x="3412" y="628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8" name="Rectangle 113"/>
            <p:cNvSpPr>
              <a:spLocks noChangeArrowheads="1"/>
            </p:cNvSpPr>
            <p:nvPr/>
          </p:nvSpPr>
          <p:spPr bwMode="auto">
            <a:xfrm>
              <a:off x="3412" y="2692"/>
              <a:ext cx="136" cy="18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9" name="Rectangle 114"/>
            <p:cNvSpPr>
              <a:spLocks noChangeArrowheads="1"/>
            </p:cNvSpPr>
            <p:nvPr/>
          </p:nvSpPr>
          <p:spPr bwMode="auto">
            <a:xfrm>
              <a:off x="3412" y="2596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8" name="Group 115"/>
          <p:cNvGrpSpPr>
            <a:grpSpLocks/>
          </p:cNvGrpSpPr>
          <p:nvPr/>
        </p:nvGrpSpPr>
        <p:grpSpPr bwMode="auto">
          <a:xfrm>
            <a:off x="5721350" y="1524000"/>
            <a:ext cx="215900" cy="3568700"/>
            <a:chOff x="3604" y="724"/>
            <a:chExt cx="136" cy="2248"/>
          </a:xfrm>
        </p:grpSpPr>
        <p:sp>
          <p:nvSpPr>
            <p:cNvPr id="30794" name="Rectangle 116"/>
            <p:cNvSpPr>
              <a:spLocks noChangeArrowheads="1"/>
            </p:cNvSpPr>
            <p:nvPr/>
          </p:nvSpPr>
          <p:spPr bwMode="auto">
            <a:xfrm>
              <a:off x="3604" y="724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5" name="Rectangle 117"/>
            <p:cNvSpPr>
              <a:spLocks noChangeArrowheads="1"/>
            </p:cNvSpPr>
            <p:nvPr/>
          </p:nvSpPr>
          <p:spPr bwMode="auto">
            <a:xfrm>
              <a:off x="3604" y="2788"/>
              <a:ext cx="136" cy="18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6" name="Rectangle 118"/>
            <p:cNvSpPr>
              <a:spLocks noChangeArrowheads="1"/>
            </p:cNvSpPr>
            <p:nvPr/>
          </p:nvSpPr>
          <p:spPr bwMode="auto">
            <a:xfrm>
              <a:off x="3604" y="2452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9" name="Group 119"/>
          <p:cNvGrpSpPr>
            <a:grpSpLocks/>
          </p:cNvGrpSpPr>
          <p:nvPr/>
        </p:nvGrpSpPr>
        <p:grpSpPr bwMode="auto">
          <a:xfrm>
            <a:off x="6026150" y="1600200"/>
            <a:ext cx="215900" cy="3644900"/>
            <a:chOff x="3796" y="772"/>
            <a:chExt cx="136" cy="2296"/>
          </a:xfrm>
        </p:grpSpPr>
        <p:sp>
          <p:nvSpPr>
            <p:cNvPr id="30791" name="Rectangle 120"/>
            <p:cNvSpPr>
              <a:spLocks noChangeArrowheads="1"/>
            </p:cNvSpPr>
            <p:nvPr/>
          </p:nvSpPr>
          <p:spPr bwMode="auto">
            <a:xfrm>
              <a:off x="3796" y="772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2" name="Rectangle 121"/>
            <p:cNvSpPr>
              <a:spLocks noChangeArrowheads="1"/>
            </p:cNvSpPr>
            <p:nvPr/>
          </p:nvSpPr>
          <p:spPr bwMode="auto">
            <a:xfrm>
              <a:off x="3796" y="2884"/>
              <a:ext cx="136" cy="18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3" name="Rectangle 122"/>
            <p:cNvSpPr>
              <a:spLocks noChangeArrowheads="1"/>
            </p:cNvSpPr>
            <p:nvPr/>
          </p:nvSpPr>
          <p:spPr bwMode="auto">
            <a:xfrm>
              <a:off x="3796" y="2308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0" name="Group 123"/>
          <p:cNvGrpSpPr>
            <a:grpSpLocks/>
          </p:cNvGrpSpPr>
          <p:nvPr/>
        </p:nvGrpSpPr>
        <p:grpSpPr bwMode="auto">
          <a:xfrm>
            <a:off x="6330950" y="1676400"/>
            <a:ext cx="215900" cy="3721100"/>
            <a:chOff x="3988" y="820"/>
            <a:chExt cx="136" cy="2344"/>
          </a:xfrm>
        </p:grpSpPr>
        <p:sp>
          <p:nvSpPr>
            <p:cNvPr id="30788" name="Rectangle 124"/>
            <p:cNvSpPr>
              <a:spLocks noChangeArrowheads="1"/>
            </p:cNvSpPr>
            <p:nvPr/>
          </p:nvSpPr>
          <p:spPr bwMode="auto">
            <a:xfrm>
              <a:off x="3988" y="820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9" name="Rectangle 125"/>
            <p:cNvSpPr>
              <a:spLocks noChangeArrowheads="1"/>
            </p:cNvSpPr>
            <p:nvPr/>
          </p:nvSpPr>
          <p:spPr bwMode="auto">
            <a:xfrm>
              <a:off x="3988" y="2980"/>
              <a:ext cx="136" cy="18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0" name="Rectangle 126"/>
            <p:cNvSpPr>
              <a:spLocks noChangeArrowheads="1"/>
            </p:cNvSpPr>
            <p:nvPr/>
          </p:nvSpPr>
          <p:spPr bwMode="auto">
            <a:xfrm>
              <a:off x="3988" y="2116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1" name="Group 127"/>
          <p:cNvGrpSpPr>
            <a:grpSpLocks/>
          </p:cNvGrpSpPr>
          <p:nvPr/>
        </p:nvGrpSpPr>
        <p:grpSpPr bwMode="auto">
          <a:xfrm>
            <a:off x="6711950" y="1752600"/>
            <a:ext cx="215900" cy="3797300"/>
            <a:chOff x="4228" y="868"/>
            <a:chExt cx="136" cy="2392"/>
          </a:xfrm>
        </p:grpSpPr>
        <p:sp>
          <p:nvSpPr>
            <p:cNvPr id="30785" name="Rectangle 128"/>
            <p:cNvSpPr>
              <a:spLocks noChangeArrowheads="1"/>
            </p:cNvSpPr>
            <p:nvPr/>
          </p:nvSpPr>
          <p:spPr bwMode="auto">
            <a:xfrm>
              <a:off x="4228" y="868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6" name="Rectangle 129"/>
            <p:cNvSpPr>
              <a:spLocks noChangeArrowheads="1"/>
            </p:cNvSpPr>
            <p:nvPr/>
          </p:nvSpPr>
          <p:spPr bwMode="auto">
            <a:xfrm>
              <a:off x="4228" y="3076"/>
              <a:ext cx="136" cy="18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7" name="Rectangle 130"/>
            <p:cNvSpPr>
              <a:spLocks noChangeArrowheads="1"/>
            </p:cNvSpPr>
            <p:nvPr/>
          </p:nvSpPr>
          <p:spPr bwMode="auto">
            <a:xfrm>
              <a:off x="4228" y="1924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4576" name="Group 131"/>
          <p:cNvGrpSpPr>
            <a:grpSpLocks/>
          </p:cNvGrpSpPr>
          <p:nvPr/>
        </p:nvGrpSpPr>
        <p:grpSpPr bwMode="auto">
          <a:xfrm>
            <a:off x="7092950" y="1752600"/>
            <a:ext cx="215900" cy="3797300"/>
            <a:chOff x="4468" y="868"/>
            <a:chExt cx="136" cy="2392"/>
          </a:xfrm>
        </p:grpSpPr>
        <p:sp>
          <p:nvSpPr>
            <p:cNvPr id="30782" name="Rectangle 132"/>
            <p:cNvSpPr>
              <a:spLocks noChangeArrowheads="1"/>
            </p:cNvSpPr>
            <p:nvPr/>
          </p:nvSpPr>
          <p:spPr bwMode="auto">
            <a:xfrm>
              <a:off x="4468" y="868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3" name="Rectangle 133"/>
            <p:cNvSpPr>
              <a:spLocks noChangeArrowheads="1"/>
            </p:cNvSpPr>
            <p:nvPr/>
          </p:nvSpPr>
          <p:spPr bwMode="auto">
            <a:xfrm>
              <a:off x="4468" y="3076"/>
              <a:ext cx="136" cy="18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4" name="Rectangle 134"/>
            <p:cNvSpPr>
              <a:spLocks noChangeArrowheads="1"/>
            </p:cNvSpPr>
            <p:nvPr/>
          </p:nvSpPr>
          <p:spPr bwMode="auto">
            <a:xfrm>
              <a:off x="4468" y="1924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4577" name="Group 135"/>
          <p:cNvGrpSpPr>
            <a:grpSpLocks/>
          </p:cNvGrpSpPr>
          <p:nvPr/>
        </p:nvGrpSpPr>
        <p:grpSpPr bwMode="auto">
          <a:xfrm>
            <a:off x="7473950" y="1752600"/>
            <a:ext cx="215900" cy="3797300"/>
            <a:chOff x="4708" y="868"/>
            <a:chExt cx="136" cy="2392"/>
          </a:xfrm>
        </p:grpSpPr>
        <p:sp>
          <p:nvSpPr>
            <p:cNvPr id="30779" name="Rectangle 136"/>
            <p:cNvSpPr>
              <a:spLocks noChangeArrowheads="1"/>
            </p:cNvSpPr>
            <p:nvPr/>
          </p:nvSpPr>
          <p:spPr bwMode="auto">
            <a:xfrm>
              <a:off x="4708" y="868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0" name="Rectangle 137"/>
            <p:cNvSpPr>
              <a:spLocks noChangeArrowheads="1"/>
            </p:cNvSpPr>
            <p:nvPr/>
          </p:nvSpPr>
          <p:spPr bwMode="auto">
            <a:xfrm>
              <a:off x="4708" y="3076"/>
              <a:ext cx="136" cy="18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1" name="Rectangle 138"/>
            <p:cNvSpPr>
              <a:spLocks noChangeArrowheads="1"/>
            </p:cNvSpPr>
            <p:nvPr/>
          </p:nvSpPr>
          <p:spPr bwMode="auto">
            <a:xfrm>
              <a:off x="4708" y="1924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4582" name="Group 139"/>
          <p:cNvGrpSpPr>
            <a:grpSpLocks/>
          </p:cNvGrpSpPr>
          <p:nvPr/>
        </p:nvGrpSpPr>
        <p:grpSpPr bwMode="auto">
          <a:xfrm>
            <a:off x="7778750" y="1752600"/>
            <a:ext cx="215900" cy="3797300"/>
            <a:chOff x="4900" y="868"/>
            <a:chExt cx="136" cy="2392"/>
          </a:xfrm>
        </p:grpSpPr>
        <p:sp>
          <p:nvSpPr>
            <p:cNvPr id="30776" name="Rectangle 140"/>
            <p:cNvSpPr>
              <a:spLocks noChangeArrowheads="1"/>
            </p:cNvSpPr>
            <p:nvPr/>
          </p:nvSpPr>
          <p:spPr bwMode="auto">
            <a:xfrm>
              <a:off x="4900" y="868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7" name="Rectangle 141"/>
            <p:cNvSpPr>
              <a:spLocks noChangeArrowheads="1"/>
            </p:cNvSpPr>
            <p:nvPr/>
          </p:nvSpPr>
          <p:spPr bwMode="auto">
            <a:xfrm>
              <a:off x="4900" y="3076"/>
              <a:ext cx="136" cy="18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8" name="Rectangle 142"/>
            <p:cNvSpPr>
              <a:spLocks noChangeArrowheads="1"/>
            </p:cNvSpPr>
            <p:nvPr/>
          </p:nvSpPr>
          <p:spPr bwMode="auto">
            <a:xfrm>
              <a:off x="4900" y="1924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4583" name="Group 143"/>
          <p:cNvGrpSpPr>
            <a:grpSpLocks/>
          </p:cNvGrpSpPr>
          <p:nvPr/>
        </p:nvGrpSpPr>
        <p:grpSpPr bwMode="auto">
          <a:xfrm>
            <a:off x="8007350" y="1752600"/>
            <a:ext cx="215900" cy="3797300"/>
            <a:chOff x="5044" y="868"/>
            <a:chExt cx="136" cy="2392"/>
          </a:xfrm>
        </p:grpSpPr>
        <p:sp>
          <p:nvSpPr>
            <p:cNvPr id="30773" name="Rectangle 144"/>
            <p:cNvSpPr>
              <a:spLocks noChangeArrowheads="1"/>
            </p:cNvSpPr>
            <p:nvPr/>
          </p:nvSpPr>
          <p:spPr bwMode="auto">
            <a:xfrm>
              <a:off x="5044" y="868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4" name="Rectangle 145"/>
            <p:cNvSpPr>
              <a:spLocks noChangeArrowheads="1"/>
            </p:cNvSpPr>
            <p:nvPr/>
          </p:nvSpPr>
          <p:spPr bwMode="auto">
            <a:xfrm>
              <a:off x="5044" y="3076"/>
              <a:ext cx="136" cy="18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5" name="Rectangle 146"/>
            <p:cNvSpPr>
              <a:spLocks noChangeArrowheads="1"/>
            </p:cNvSpPr>
            <p:nvPr/>
          </p:nvSpPr>
          <p:spPr bwMode="auto">
            <a:xfrm>
              <a:off x="5044" y="1924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4586" name="Group 147"/>
          <p:cNvGrpSpPr>
            <a:grpSpLocks/>
          </p:cNvGrpSpPr>
          <p:nvPr/>
        </p:nvGrpSpPr>
        <p:grpSpPr bwMode="auto">
          <a:xfrm>
            <a:off x="3429000" y="1600200"/>
            <a:ext cx="3429000" cy="4191000"/>
            <a:chOff x="2160" y="1008"/>
            <a:chExt cx="2160" cy="2640"/>
          </a:xfrm>
        </p:grpSpPr>
        <p:sp>
          <p:nvSpPr>
            <p:cNvPr id="30770" name="Freeform 148"/>
            <p:cNvSpPr>
              <a:spLocks/>
            </p:cNvSpPr>
            <p:nvPr/>
          </p:nvSpPr>
          <p:spPr bwMode="auto">
            <a:xfrm>
              <a:off x="2160" y="1008"/>
              <a:ext cx="2160" cy="432"/>
            </a:xfrm>
            <a:custGeom>
              <a:avLst/>
              <a:gdLst>
                <a:gd name="T0" fmla="*/ 0 w 2160"/>
                <a:gd name="T1" fmla="*/ 0 h 432"/>
                <a:gd name="T2" fmla="*/ 712 w 2160"/>
                <a:gd name="T3" fmla="*/ 420 h 432"/>
                <a:gd name="T4" fmla="*/ 2160 w 2160"/>
                <a:gd name="T5" fmla="*/ 432 h 432"/>
                <a:gd name="T6" fmla="*/ 0 60000 65536"/>
                <a:gd name="T7" fmla="*/ 0 60000 65536"/>
                <a:gd name="T8" fmla="*/ 0 60000 65536"/>
                <a:gd name="T9" fmla="*/ 0 w 2160"/>
                <a:gd name="T10" fmla="*/ 0 h 432"/>
                <a:gd name="T11" fmla="*/ 2160 w 2160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432">
                  <a:moveTo>
                    <a:pt x="0" y="0"/>
                  </a:moveTo>
                  <a:lnTo>
                    <a:pt x="712" y="420"/>
                  </a:lnTo>
                  <a:lnTo>
                    <a:pt x="2160" y="432"/>
                  </a:lnTo>
                </a:path>
              </a:pathLst>
            </a:custGeom>
            <a:noFill/>
            <a:ln w="57150" cap="sq">
              <a:solidFill>
                <a:srgbClr val="CC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71" name="Freeform 149"/>
            <p:cNvSpPr>
              <a:spLocks/>
            </p:cNvSpPr>
            <p:nvPr/>
          </p:nvSpPr>
          <p:spPr bwMode="auto">
            <a:xfrm>
              <a:off x="2160" y="2448"/>
              <a:ext cx="2112" cy="1200"/>
            </a:xfrm>
            <a:custGeom>
              <a:avLst/>
              <a:gdLst>
                <a:gd name="T0" fmla="*/ 0 w 2112"/>
                <a:gd name="T1" fmla="*/ 384 h 1200"/>
                <a:gd name="T2" fmla="*/ 672 w 2112"/>
                <a:gd name="T3" fmla="*/ 0 h 1200"/>
                <a:gd name="T4" fmla="*/ 2112 w 2112"/>
                <a:gd name="T5" fmla="*/ 1200 h 1200"/>
                <a:gd name="T6" fmla="*/ 0 60000 65536"/>
                <a:gd name="T7" fmla="*/ 0 60000 65536"/>
                <a:gd name="T8" fmla="*/ 0 60000 65536"/>
                <a:gd name="T9" fmla="*/ 0 w 2112"/>
                <a:gd name="T10" fmla="*/ 0 h 1200"/>
                <a:gd name="T11" fmla="*/ 2112 w 2112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2" h="1200">
                  <a:moveTo>
                    <a:pt x="0" y="384"/>
                  </a:moveTo>
                  <a:lnTo>
                    <a:pt x="672" y="0"/>
                  </a:lnTo>
                  <a:lnTo>
                    <a:pt x="2112" y="1200"/>
                  </a:lnTo>
                </a:path>
              </a:pathLst>
            </a:custGeom>
            <a:noFill/>
            <a:ln w="57150" cap="sq">
              <a:solidFill>
                <a:srgbClr val="0099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72" name="Freeform 150"/>
            <p:cNvSpPr>
              <a:spLocks/>
            </p:cNvSpPr>
            <p:nvPr/>
          </p:nvSpPr>
          <p:spPr bwMode="auto">
            <a:xfrm>
              <a:off x="2160" y="2448"/>
              <a:ext cx="2160" cy="1200"/>
            </a:xfrm>
            <a:custGeom>
              <a:avLst/>
              <a:gdLst>
                <a:gd name="T0" fmla="*/ 0 w 2160"/>
                <a:gd name="T1" fmla="*/ 1200 h 1200"/>
                <a:gd name="T2" fmla="*/ 672 w 2160"/>
                <a:gd name="T3" fmla="*/ 1152 h 1200"/>
                <a:gd name="T4" fmla="*/ 2160 w 2160"/>
                <a:gd name="T5" fmla="*/ 0 h 1200"/>
                <a:gd name="T6" fmla="*/ 0 60000 65536"/>
                <a:gd name="T7" fmla="*/ 0 60000 65536"/>
                <a:gd name="T8" fmla="*/ 0 60000 65536"/>
                <a:gd name="T9" fmla="*/ 0 w 2160"/>
                <a:gd name="T10" fmla="*/ 0 h 1200"/>
                <a:gd name="T11" fmla="*/ 2160 w 2160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1200">
                  <a:moveTo>
                    <a:pt x="0" y="1200"/>
                  </a:moveTo>
                  <a:lnTo>
                    <a:pt x="672" y="1152"/>
                  </a:lnTo>
                  <a:lnTo>
                    <a:pt x="2160" y="0"/>
                  </a:lnTo>
                </a:path>
              </a:pathLst>
            </a:custGeom>
            <a:noFill/>
            <a:ln w="5715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0758" name="Oval 151"/>
          <p:cNvSpPr>
            <a:spLocks noChangeArrowheads="1"/>
          </p:cNvSpPr>
          <p:nvPr/>
        </p:nvSpPr>
        <p:spPr bwMode="auto">
          <a:xfrm>
            <a:off x="4419600" y="5562600"/>
            <a:ext cx="215900" cy="215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4593" name="Group 152"/>
          <p:cNvGrpSpPr>
            <a:grpSpLocks/>
          </p:cNvGrpSpPr>
          <p:nvPr/>
        </p:nvGrpSpPr>
        <p:grpSpPr bwMode="auto">
          <a:xfrm>
            <a:off x="4197350" y="1143000"/>
            <a:ext cx="215900" cy="4559300"/>
            <a:chOff x="2644" y="484"/>
            <a:chExt cx="136" cy="2872"/>
          </a:xfrm>
        </p:grpSpPr>
        <p:sp>
          <p:nvSpPr>
            <p:cNvPr id="30767" name="Rectangle 153"/>
            <p:cNvSpPr>
              <a:spLocks noChangeArrowheads="1"/>
            </p:cNvSpPr>
            <p:nvPr/>
          </p:nvSpPr>
          <p:spPr bwMode="auto">
            <a:xfrm>
              <a:off x="2644" y="484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68" name="Rectangle 154"/>
            <p:cNvSpPr>
              <a:spLocks noChangeArrowheads="1"/>
            </p:cNvSpPr>
            <p:nvPr/>
          </p:nvSpPr>
          <p:spPr bwMode="auto">
            <a:xfrm>
              <a:off x="2644" y="2356"/>
              <a:ext cx="136" cy="18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69" name="Rectangle 155"/>
            <p:cNvSpPr>
              <a:spLocks noChangeArrowheads="1"/>
            </p:cNvSpPr>
            <p:nvPr/>
          </p:nvSpPr>
          <p:spPr bwMode="auto">
            <a:xfrm>
              <a:off x="2644" y="3172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4594" name="Group 156"/>
          <p:cNvGrpSpPr>
            <a:grpSpLocks/>
          </p:cNvGrpSpPr>
          <p:nvPr/>
        </p:nvGrpSpPr>
        <p:grpSpPr bwMode="auto">
          <a:xfrm>
            <a:off x="4502150" y="1143000"/>
            <a:ext cx="215900" cy="4559300"/>
            <a:chOff x="2836" y="484"/>
            <a:chExt cx="136" cy="2872"/>
          </a:xfrm>
        </p:grpSpPr>
        <p:sp>
          <p:nvSpPr>
            <p:cNvPr id="30764" name="Rectangle 157"/>
            <p:cNvSpPr>
              <a:spLocks noChangeArrowheads="1"/>
            </p:cNvSpPr>
            <p:nvPr/>
          </p:nvSpPr>
          <p:spPr bwMode="auto">
            <a:xfrm>
              <a:off x="2836" y="484"/>
              <a:ext cx="136" cy="18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65" name="Rectangle 158"/>
            <p:cNvSpPr>
              <a:spLocks noChangeArrowheads="1"/>
            </p:cNvSpPr>
            <p:nvPr/>
          </p:nvSpPr>
          <p:spPr bwMode="auto">
            <a:xfrm>
              <a:off x="2836" y="2356"/>
              <a:ext cx="136" cy="184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66" name="Rectangle 159"/>
            <p:cNvSpPr>
              <a:spLocks noChangeArrowheads="1"/>
            </p:cNvSpPr>
            <p:nvPr/>
          </p:nvSpPr>
          <p:spPr bwMode="auto">
            <a:xfrm>
              <a:off x="2836" y="3172"/>
              <a:ext cx="136" cy="18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0761" name="Oval 160"/>
          <p:cNvSpPr>
            <a:spLocks noChangeArrowheads="1"/>
          </p:cNvSpPr>
          <p:nvPr/>
        </p:nvSpPr>
        <p:spPr bwMode="auto">
          <a:xfrm>
            <a:off x="4419600" y="2070100"/>
            <a:ext cx="215900" cy="215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62" name="Oval 161"/>
          <p:cNvSpPr>
            <a:spLocks noChangeArrowheads="1"/>
          </p:cNvSpPr>
          <p:nvPr/>
        </p:nvSpPr>
        <p:spPr bwMode="auto">
          <a:xfrm>
            <a:off x="4419600" y="3810000"/>
            <a:ext cx="215900" cy="215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2050" name="Oval 162"/>
          <p:cNvSpPr>
            <a:spLocks noChangeArrowheads="1"/>
          </p:cNvSpPr>
          <p:nvPr/>
        </p:nvSpPr>
        <p:spPr bwMode="auto">
          <a:xfrm>
            <a:off x="3962400" y="838200"/>
            <a:ext cx="3505200" cy="5867400"/>
          </a:xfrm>
          <a:prstGeom prst="ellipse">
            <a:avLst/>
          </a:prstGeom>
          <a:noFill/>
          <a:ln w="57150" cap="rnd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75"/>
                            </p:stCondLst>
                            <p:childTnLst>
                              <p:par>
                                <p:cTn id="3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3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725"/>
                            </p:stCondLst>
                            <p:childTnLst>
                              <p:par>
                                <p:cTn id="3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4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4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4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25"/>
                            </p:stCondLst>
                            <p:childTnLst>
                              <p:par>
                                <p:cTn id="5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5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175"/>
                            </p:stCondLst>
                            <p:childTnLst>
                              <p:par>
                                <p:cTn id="5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6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325"/>
                            </p:stCondLst>
                            <p:childTnLst>
                              <p:par>
                                <p:cTn id="6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6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475"/>
                            </p:stCondLst>
                            <p:childTnLst>
                              <p:par>
                                <p:cTn id="6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05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307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307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231F7BE-0C1F-4EFF-BC15-63F50A9E56C6}" type="slidenum">
              <a:rPr lang="en-US" altLang="en-US" sz="1400"/>
              <a:pPr eaLnBrk="1" hangingPunct="1"/>
              <a:t>24</a:t>
            </a:fld>
            <a:endParaRPr lang="en-US" altLang="en-US" sz="140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-101600" y="-330200"/>
          <a:ext cx="9347200" cy="75961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078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-76200"/>
            <a:ext cx="8610600" cy="97631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/>
              <a:t>with Virtual Output Queues</a:t>
            </a:r>
          </a:p>
        </p:txBody>
      </p:sp>
      <p:sp>
        <p:nvSpPr>
          <p:cNvPr id="3079" name="Line 4"/>
          <p:cNvSpPr>
            <a:spLocks noChangeShapeType="1"/>
          </p:cNvSpPr>
          <p:nvPr/>
        </p:nvSpPr>
        <p:spPr bwMode="auto">
          <a:xfrm>
            <a:off x="7620000" y="4648200"/>
            <a:ext cx="762000" cy="6858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80" name="AutoShape 5"/>
          <p:cNvSpPr>
            <a:spLocks noChangeArrowheads="1"/>
          </p:cNvSpPr>
          <p:nvPr/>
        </p:nvSpPr>
        <p:spPr bwMode="auto">
          <a:xfrm>
            <a:off x="5867400" y="2057400"/>
            <a:ext cx="2286000" cy="1676400"/>
          </a:xfrm>
          <a:prstGeom prst="wedgeRectCallout">
            <a:avLst>
              <a:gd name="adj1" fmla="val 60625"/>
              <a:gd name="adj2" fmla="val 83051"/>
            </a:avLst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Comic Sans MS" panose="030F0702030302020204" pitchFamily="66" charset="0"/>
              </a:rPr>
              <a:t>The best that any queueing system can achieve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410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410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0ECA8F0-989E-4154-A84B-984128E98B7E}" type="slidenum">
              <a:rPr lang="en-US" altLang="en-US" sz="1400"/>
              <a:pPr eaLnBrk="1" hangingPunct="1"/>
              <a:t>25</a:t>
            </a:fld>
            <a:endParaRPr lang="en-US" altLang="en-US" sz="1400"/>
          </a:p>
        </p:txBody>
      </p:sp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381000" y="5867400"/>
            <a:ext cx="85344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title"/>
          </p:nvPr>
        </p:nvSpPr>
        <p:spPr>
          <a:xfrm>
            <a:off x="1030288" y="0"/>
            <a:ext cx="7648575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Maximum Weight Matching</a:t>
            </a:r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3200400" y="1219200"/>
            <a:ext cx="609600" cy="115252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3200400" y="2828925"/>
            <a:ext cx="609600" cy="10572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6" name="Line 6"/>
          <p:cNvSpPr>
            <a:spLocks noChangeShapeType="1"/>
          </p:cNvSpPr>
          <p:nvPr/>
        </p:nvSpPr>
        <p:spPr bwMode="auto">
          <a:xfrm>
            <a:off x="3402013" y="1576388"/>
            <a:ext cx="1793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Line 7"/>
          <p:cNvSpPr>
            <a:spLocks noChangeShapeType="1"/>
          </p:cNvSpPr>
          <p:nvPr/>
        </p:nvSpPr>
        <p:spPr bwMode="auto">
          <a:xfrm>
            <a:off x="3402013" y="2070100"/>
            <a:ext cx="1793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Line 8"/>
          <p:cNvSpPr>
            <a:spLocks noChangeShapeType="1"/>
          </p:cNvSpPr>
          <p:nvPr/>
        </p:nvSpPr>
        <p:spPr bwMode="auto">
          <a:xfrm>
            <a:off x="3402013" y="2235200"/>
            <a:ext cx="1793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" name="Line 9"/>
          <p:cNvSpPr>
            <a:spLocks noChangeShapeType="1"/>
          </p:cNvSpPr>
          <p:nvPr/>
        </p:nvSpPr>
        <p:spPr bwMode="auto">
          <a:xfrm>
            <a:off x="3381375" y="2938463"/>
            <a:ext cx="1793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Line 10"/>
          <p:cNvSpPr>
            <a:spLocks noChangeShapeType="1"/>
          </p:cNvSpPr>
          <p:nvPr/>
        </p:nvSpPr>
        <p:spPr bwMode="auto">
          <a:xfrm>
            <a:off x="3381375" y="3103563"/>
            <a:ext cx="1793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1" name="Line 11"/>
          <p:cNvSpPr>
            <a:spLocks noChangeShapeType="1"/>
          </p:cNvSpPr>
          <p:nvPr/>
        </p:nvSpPr>
        <p:spPr bwMode="auto">
          <a:xfrm>
            <a:off x="3381375" y="3432175"/>
            <a:ext cx="1793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2" name="Line 12"/>
          <p:cNvSpPr>
            <a:spLocks noChangeShapeType="1"/>
          </p:cNvSpPr>
          <p:nvPr/>
        </p:nvSpPr>
        <p:spPr bwMode="auto">
          <a:xfrm>
            <a:off x="3381375" y="3597275"/>
            <a:ext cx="1793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3" name="Line 13"/>
          <p:cNvSpPr>
            <a:spLocks noChangeShapeType="1"/>
          </p:cNvSpPr>
          <p:nvPr/>
        </p:nvSpPr>
        <p:spPr bwMode="auto">
          <a:xfrm>
            <a:off x="3402013" y="1741488"/>
            <a:ext cx="1793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4" name="Line 14"/>
          <p:cNvSpPr>
            <a:spLocks noChangeShapeType="1"/>
          </p:cNvSpPr>
          <p:nvPr/>
        </p:nvSpPr>
        <p:spPr bwMode="auto">
          <a:xfrm>
            <a:off x="3581400" y="1576388"/>
            <a:ext cx="0" cy="165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5" name="Line 15"/>
          <p:cNvSpPr>
            <a:spLocks noChangeShapeType="1"/>
          </p:cNvSpPr>
          <p:nvPr/>
        </p:nvSpPr>
        <p:spPr bwMode="auto">
          <a:xfrm>
            <a:off x="3560763" y="2938463"/>
            <a:ext cx="0" cy="165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6" name="Line 16"/>
          <p:cNvSpPr>
            <a:spLocks noChangeShapeType="1"/>
          </p:cNvSpPr>
          <p:nvPr/>
        </p:nvSpPr>
        <p:spPr bwMode="auto">
          <a:xfrm>
            <a:off x="3581400" y="2070100"/>
            <a:ext cx="0" cy="165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7" name="Line 17"/>
          <p:cNvSpPr>
            <a:spLocks noChangeShapeType="1"/>
          </p:cNvSpPr>
          <p:nvPr/>
        </p:nvSpPr>
        <p:spPr bwMode="auto">
          <a:xfrm>
            <a:off x="3560763" y="3432175"/>
            <a:ext cx="0" cy="165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8" name="Line 18"/>
          <p:cNvSpPr>
            <a:spLocks noChangeShapeType="1"/>
          </p:cNvSpPr>
          <p:nvPr/>
        </p:nvSpPr>
        <p:spPr bwMode="auto">
          <a:xfrm>
            <a:off x="3471863" y="2554288"/>
            <a:ext cx="0" cy="219075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9" name="Line 19"/>
          <p:cNvSpPr>
            <a:spLocks noChangeShapeType="1"/>
          </p:cNvSpPr>
          <p:nvPr/>
        </p:nvSpPr>
        <p:spPr bwMode="auto">
          <a:xfrm>
            <a:off x="3471863" y="3157538"/>
            <a:ext cx="0" cy="220662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0" name="Line 20"/>
          <p:cNvSpPr>
            <a:spLocks noChangeShapeType="1"/>
          </p:cNvSpPr>
          <p:nvPr/>
        </p:nvSpPr>
        <p:spPr bwMode="auto">
          <a:xfrm>
            <a:off x="3492500" y="1795463"/>
            <a:ext cx="0" cy="220662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1" name="Text Box 21"/>
          <p:cNvSpPr txBox="1">
            <a:spLocks noChangeArrowheads="1"/>
          </p:cNvSpPr>
          <p:nvPr/>
        </p:nvSpPr>
        <p:spPr bwMode="auto">
          <a:xfrm>
            <a:off x="2133600" y="1603375"/>
            <a:ext cx="522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12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12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1200">
                <a:solidFill>
                  <a:schemeClr val="tx2"/>
                </a:solidFill>
                <a:latin typeface="Times New Roman" panose="02020603050405020304" pitchFamily="18" charset="0"/>
              </a:rPr>
              <a:t>(n)</a:t>
            </a:r>
          </a:p>
        </p:txBody>
      </p:sp>
      <p:sp>
        <p:nvSpPr>
          <p:cNvPr id="4122" name="Rectangle 22"/>
          <p:cNvSpPr>
            <a:spLocks noChangeArrowheads="1"/>
          </p:cNvSpPr>
          <p:nvPr/>
        </p:nvSpPr>
        <p:spPr bwMode="auto">
          <a:xfrm>
            <a:off x="4192588" y="1455738"/>
            <a:ext cx="1306512" cy="230663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41275">
            <a:solidFill>
              <a:srgbClr val="000000"/>
            </a:solidFill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altLang="en-US" sz="120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123" name="Oval 23"/>
          <p:cNvSpPr>
            <a:spLocks noChangeArrowheads="1"/>
          </p:cNvSpPr>
          <p:nvPr/>
        </p:nvSpPr>
        <p:spPr bwMode="auto">
          <a:xfrm>
            <a:off x="5227638" y="1839913"/>
            <a:ext cx="90487" cy="109537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24" name="Oval 24"/>
          <p:cNvSpPr>
            <a:spLocks noChangeArrowheads="1"/>
          </p:cNvSpPr>
          <p:nvPr/>
        </p:nvSpPr>
        <p:spPr bwMode="auto">
          <a:xfrm>
            <a:off x="5227638" y="2170113"/>
            <a:ext cx="90487" cy="109537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25" name="Oval 25"/>
          <p:cNvSpPr>
            <a:spLocks noChangeArrowheads="1"/>
          </p:cNvSpPr>
          <p:nvPr/>
        </p:nvSpPr>
        <p:spPr bwMode="auto">
          <a:xfrm>
            <a:off x="4416425" y="3157538"/>
            <a:ext cx="90488" cy="111125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26" name="Oval 26"/>
          <p:cNvSpPr>
            <a:spLocks noChangeArrowheads="1"/>
          </p:cNvSpPr>
          <p:nvPr/>
        </p:nvSpPr>
        <p:spPr bwMode="auto">
          <a:xfrm>
            <a:off x="5227638" y="3157538"/>
            <a:ext cx="90487" cy="111125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27" name="Oval 27"/>
          <p:cNvSpPr>
            <a:spLocks noChangeArrowheads="1"/>
          </p:cNvSpPr>
          <p:nvPr/>
        </p:nvSpPr>
        <p:spPr bwMode="auto">
          <a:xfrm>
            <a:off x="4416425" y="2170113"/>
            <a:ext cx="90488" cy="109537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28" name="Oval 28"/>
          <p:cNvSpPr>
            <a:spLocks noChangeArrowheads="1"/>
          </p:cNvSpPr>
          <p:nvPr/>
        </p:nvSpPr>
        <p:spPr bwMode="auto">
          <a:xfrm>
            <a:off x="4416425" y="1839913"/>
            <a:ext cx="90488" cy="109537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29" name="Line 29"/>
          <p:cNvSpPr>
            <a:spLocks noChangeShapeType="1"/>
          </p:cNvSpPr>
          <p:nvPr/>
        </p:nvSpPr>
        <p:spPr bwMode="auto">
          <a:xfrm>
            <a:off x="5318125" y="1895475"/>
            <a:ext cx="81121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0" name="Line 30"/>
          <p:cNvSpPr>
            <a:spLocks noChangeShapeType="1"/>
          </p:cNvSpPr>
          <p:nvPr/>
        </p:nvSpPr>
        <p:spPr bwMode="auto">
          <a:xfrm>
            <a:off x="5318125" y="2224088"/>
            <a:ext cx="81121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1" name="Line 31"/>
          <p:cNvSpPr>
            <a:spLocks noChangeShapeType="1"/>
          </p:cNvSpPr>
          <p:nvPr/>
        </p:nvSpPr>
        <p:spPr bwMode="auto">
          <a:xfrm>
            <a:off x="5318125" y="3213100"/>
            <a:ext cx="81121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2" name="Line 32"/>
          <p:cNvSpPr>
            <a:spLocks noChangeShapeType="1"/>
          </p:cNvSpPr>
          <p:nvPr/>
        </p:nvSpPr>
        <p:spPr bwMode="auto">
          <a:xfrm flipH="1" flipV="1">
            <a:off x="3810000" y="3200400"/>
            <a:ext cx="609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3" name="Line 33"/>
          <p:cNvSpPr>
            <a:spLocks noChangeShapeType="1"/>
          </p:cNvSpPr>
          <p:nvPr/>
        </p:nvSpPr>
        <p:spPr bwMode="auto">
          <a:xfrm flipH="1">
            <a:off x="3810000" y="1895475"/>
            <a:ext cx="606425" cy="95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4" name="Text Box 34"/>
          <p:cNvSpPr txBox="1">
            <a:spLocks noChangeArrowheads="1"/>
          </p:cNvSpPr>
          <p:nvPr/>
        </p:nvSpPr>
        <p:spPr bwMode="auto">
          <a:xfrm>
            <a:off x="4448175" y="3225800"/>
            <a:ext cx="3063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1200">
                <a:solidFill>
                  <a:srgbClr val="000000"/>
                </a:solidFill>
                <a:latin typeface="Comic Sans MS" panose="030F0702030302020204" pitchFamily="66" charset="0"/>
              </a:rPr>
              <a:t>N</a:t>
            </a:r>
          </a:p>
        </p:txBody>
      </p:sp>
      <p:sp>
        <p:nvSpPr>
          <p:cNvPr id="4135" name="Text Box 35"/>
          <p:cNvSpPr txBox="1">
            <a:spLocks noChangeArrowheads="1"/>
          </p:cNvSpPr>
          <p:nvPr/>
        </p:nvSpPr>
        <p:spPr bwMode="auto">
          <a:xfrm>
            <a:off x="5027613" y="3230563"/>
            <a:ext cx="3063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1200">
                <a:solidFill>
                  <a:srgbClr val="000000"/>
                </a:solidFill>
                <a:latin typeface="Comic Sans MS" panose="030F0702030302020204" pitchFamily="66" charset="0"/>
              </a:rPr>
              <a:t>N</a:t>
            </a:r>
          </a:p>
        </p:txBody>
      </p:sp>
      <p:sp>
        <p:nvSpPr>
          <p:cNvPr id="4136" name="Text Box 36"/>
          <p:cNvSpPr txBox="1">
            <a:spLocks noChangeArrowheads="1"/>
          </p:cNvSpPr>
          <p:nvPr/>
        </p:nvSpPr>
        <p:spPr bwMode="auto">
          <a:xfrm>
            <a:off x="3181350" y="3578225"/>
            <a:ext cx="663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14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 sz="14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N</a:t>
            </a:r>
            <a:r>
              <a:rPr lang="en-US" altLang="en-US" sz="1400">
                <a:solidFill>
                  <a:schemeClr val="tx2"/>
                </a:solidFill>
                <a:latin typeface="Times New Roman" panose="02020603050405020304" pitchFamily="18" charset="0"/>
              </a:rPr>
              <a:t>(n)</a:t>
            </a:r>
          </a:p>
        </p:txBody>
      </p:sp>
      <p:sp>
        <p:nvSpPr>
          <p:cNvPr id="4137" name="Text Box 37"/>
          <p:cNvSpPr txBox="1">
            <a:spLocks noChangeArrowheads="1"/>
          </p:cNvSpPr>
          <p:nvPr/>
        </p:nvSpPr>
        <p:spPr bwMode="auto">
          <a:xfrm>
            <a:off x="2693988" y="1919288"/>
            <a:ext cx="4937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9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N</a:t>
            </a:r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(n)</a:t>
            </a:r>
          </a:p>
        </p:txBody>
      </p:sp>
      <p:sp>
        <p:nvSpPr>
          <p:cNvPr id="4138" name="Text Box 38"/>
          <p:cNvSpPr txBox="1">
            <a:spLocks noChangeArrowheads="1"/>
          </p:cNvSpPr>
          <p:nvPr/>
        </p:nvSpPr>
        <p:spPr bwMode="auto">
          <a:xfrm>
            <a:off x="2687638" y="1471613"/>
            <a:ext cx="476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9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1</a:t>
            </a:r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(n)</a:t>
            </a:r>
          </a:p>
        </p:txBody>
      </p:sp>
      <p:sp>
        <p:nvSpPr>
          <p:cNvPr id="4139" name="Line 39"/>
          <p:cNvSpPr>
            <a:spLocks noChangeShapeType="1"/>
          </p:cNvSpPr>
          <p:nvPr/>
        </p:nvSpPr>
        <p:spPr bwMode="auto">
          <a:xfrm>
            <a:off x="2919413" y="1685925"/>
            <a:ext cx="2698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0" name="Line 40"/>
          <p:cNvSpPr>
            <a:spLocks noChangeShapeType="1"/>
          </p:cNvSpPr>
          <p:nvPr/>
        </p:nvSpPr>
        <p:spPr bwMode="auto">
          <a:xfrm>
            <a:off x="2919413" y="2125663"/>
            <a:ext cx="2698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1" name="Text Box 41"/>
          <p:cNvSpPr txBox="1">
            <a:spLocks noChangeArrowheads="1"/>
          </p:cNvSpPr>
          <p:nvPr/>
        </p:nvSpPr>
        <p:spPr bwMode="auto">
          <a:xfrm>
            <a:off x="3201988" y="1241425"/>
            <a:ext cx="612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14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 sz="14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1</a:t>
            </a:r>
            <a:r>
              <a:rPr lang="en-US" altLang="en-US" sz="1400">
                <a:solidFill>
                  <a:schemeClr val="tx2"/>
                </a:solidFill>
                <a:latin typeface="Times New Roman" panose="02020603050405020304" pitchFamily="18" charset="0"/>
              </a:rPr>
              <a:t>(n)</a:t>
            </a:r>
          </a:p>
        </p:txBody>
      </p:sp>
      <p:sp>
        <p:nvSpPr>
          <p:cNvPr id="4142" name="Line 42"/>
          <p:cNvSpPr>
            <a:spLocks noChangeShapeType="1"/>
          </p:cNvSpPr>
          <p:nvPr/>
        </p:nvSpPr>
        <p:spPr bwMode="auto">
          <a:xfrm>
            <a:off x="4495800" y="1905000"/>
            <a:ext cx="687388" cy="26511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3" name="Line 43"/>
          <p:cNvSpPr>
            <a:spLocks noChangeShapeType="1"/>
          </p:cNvSpPr>
          <p:nvPr/>
        </p:nvSpPr>
        <p:spPr bwMode="auto">
          <a:xfrm>
            <a:off x="4506913" y="2279650"/>
            <a:ext cx="720725" cy="877888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4" name="Line 44"/>
          <p:cNvSpPr>
            <a:spLocks noChangeShapeType="1"/>
          </p:cNvSpPr>
          <p:nvPr/>
        </p:nvSpPr>
        <p:spPr bwMode="auto">
          <a:xfrm flipH="1">
            <a:off x="4506913" y="1895475"/>
            <a:ext cx="720725" cy="126206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5" name="Line 45"/>
          <p:cNvSpPr>
            <a:spLocks noChangeShapeType="1"/>
          </p:cNvSpPr>
          <p:nvPr/>
        </p:nvSpPr>
        <p:spPr bwMode="auto">
          <a:xfrm>
            <a:off x="4462463" y="2498725"/>
            <a:ext cx="0" cy="330200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6" name="Line 46"/>
          <p:cNvSpPr>
            <a:spLocks noChangeShapeType="1"/>
          </p:cNvSpPr>
          <p:nvPr/>
        </p:nvSpPr>
        <p:spPr bwMode="auto">
          <a:xfrm>
            <a:off x="5273675" y="2554288"/>
            <a:ext cx="0" cy="328612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7" name="Text Box 47"/>
          <p:cNvSpPr txBox="1">
            <a:spLocks noChangeArrowheads="1"/>
          </p:cNvSpPr>
          <p:nvPr/>
        </p:nvSpPr>
        <p:spPr bwMode="auto">
          <a:xfrm>
            <a:off x="4452938" y="1709738"/>
            <a:ext cx="2524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12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4148" name="Text Box 48"/>
          <p:cNvSpPr txBox="1">
            <a:spLocks noChangeArrowheads="1"/>
          </p:cNvSpPr>
          <p:nvPr/>
        </p:nvSpPr>
        <p:spPr bwMode="auto">
          <a:xfrm>
            <a:off x="5029200" y="1709738"/>
            <a:ext cx="2524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12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4149" name="Line 49"/>
          <p:cNvSpPr>
            <a:spLocks noChangeShapeType="1"/>
          </p:cNvSpPr>
          <p:nvPr/>
        </p:nvSpPr>
        <p:spPr bwMode="auto">
          <a:xfrm>
            <a:off x="2254250" y="1895475"/>
            <a:ext cx="54133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0" name="Text Box 50"/>
          <p:cNvSpPr txBox="1">
            <a:spLocks noChangeArrowheads="1"/>
          </p:cNvSpPr>
          <p:nvPr/>
        </p:nvSpPr>
        <p:spPr bwMode="auto">
          <a:xfrm>
            <a:off x="2133600" y="2919413"/>
            <a:ext cx="5445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12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12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1200">
                <a:solidFill>
                  <a:schemeClr val="tx2"/>
                </a:solidFill>
                <a:latin typeface="Times New Roman" panose="02020603050405020304" pitchFamily="18" charset="0"/>
              </a:rPr>
              <a:t>(n)</a:t>
            </a:r>
          </a:p>
        </p:txBody>
      </p:sp>
      <p:sp>
        <p:nvSpPr>
          <p:cNvPr id="4151" name="Line 51"/>
          <p:cNvSpPr>
            <a:spLocks noChangeShapeType="1"/>
          </p:cNvSpPr>
          <p:nvPr/>
        </p:nvSpPr>
        <p:spPr bwMode="auto">
          <a:xfrm>
            <a:off x="2254250" y="3213100"/>
            <a:ext cx="54133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2" name="Text Box 52"/>
          <p:cNvSpPr txBox="1">
            <a:spLocks noChangeArrowheads="1"/>
          </p:cNvSpPr>
          <p:nvPr/>
        </p:nvSpPr>
        <p:spPr bwMode="auto">
          <a:xfrm>
            <a:off x="2660650" y="3287713"/>
            <a:ext cx="5111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9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N</a:t>
            </a:r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(n)</a:t>
            </a:r>
          </a:p>
        </p:txBody>
      </p:sp>
      <p:sp>
        <p:nvSpPr>
          <p:cNvPr id="4153" name="Text Box 53"/>
          <p:cNvSpPr txBox="1">
            <a:spLocks noChangeArrowheads="1"/>
          </p:cNvSpPr>
          <p:nvPr/>
        </p:nvSpPr>
        <p:spPr bwMode="auto">
          <a:xfrm>
            <a:off x="2693988" y="2841625"/>
            <a:ext cx="4937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9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1</a:t>
            </a:r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(n)</a:t>
            </a:r>
          </a:p>
        </p:txBody>
      </p:sp>
      <p:sp>
        <p:nvSpPr>
          <p:cNvPr id="4154" name="Line 54"/>
          <p:cNvSpPr>
            <a:spLocks noChangeShapeType="1"/>
          </p:cNvSpPr>
          <p:nvPr/>
        </p:nvSpPr>
        <p:spPr bwMode="auto">
          <a:xfrm>
            <a:off x="2886075" y="3055938"/>
            <a:ext cx="2698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5" name="Line 55"/>
          <p:cNvSpPr>
            <a:spLocks noChangeShapeType="1"/>
          </p:cNvSpPr>
          <p:nvPr/>
        </p:nvSpPr>
        <p:spPr bwMode="auto">
          <a:xfrm>
            <a:off x="2886075" y="3495675"/>
            <a:ext cx="2698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6" name="Text Box 56"/>
          <p:cNvSpPr txBox="1">
            <a:spLocks noChangeArrowheads="1"/>
          </p:cNvSpPr>
          <p:nvPr/>
        </p:nvSpPr>
        <p:spPr bwMode="auto">
          <a:xfrm>
            <a:off x="5678488" y="1520825"/>
            <a:ext cx="5762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14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r>
              <a:rPr lang="en-US" altLang="en-US" sz="14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1400">
                <a:solidFill>
                  <a:schemeClr val="tx2"/>
                </a:solidFill>
                <a:latin typeface="Times New Roman" panose="02020603050405020304" pitchFamily="18" charset="0"/>
              </a:rPr>
              <a:t>(n)</a:t>
            </a:r>
          </a:p>
        </p:txBody>
      </p:sp>
      <p:sp>
        <p:nvSpPr>
          <p:cNvPr id="4157" name="Text Box 57"/>
          <p:cNvSpPr txBox="1">
            <a:spLocks noChangeArrowheads="1"/>
          </p:cNvSpPr>
          <p:nvPr/>
        </p:nvSpPr>
        <p:spPr bwMode="auto">
          <a:xfrm>
            <a:off x="5722938" y="2836863"/>
            <a:ext cx="6016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14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r>
              <a:rPr lang="en-US" altLang="en-US" sz="14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1400">
                <a:solidFill>
                  <a:schemeClr val="tx2"/>
                </a:solidFill>
                <a:latin typeface="Times New Roman" panose="02020603050405020304" pitchFamily="18" charset="0"/>
              </a:rPr>
              <a:t>(n)</a:t>
            </a:r>
          </a:p>
        </p:txBody>
      </p:sp>
      <p:sp>
        <p:nvSpPr>
          <p:cNvPr id="4158" name="Oval 58"/>
          <p:cNvSpPr>
            <a:spLocks noChangeArrowheads="1"/>
          </p:cNvSpPr>
          <p:nvPr/>
        </p:nvSpPr>
        <p:spPr bwMode="auto">
          <a:xfrm>
            <a:off x="2149475" y="4522788"/>
            <a:ext cx="90488" cy="1095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59" name="Oval 59"/>
          <p:cNvSpPr>
            <a:spLocks noChangeArrowheads="1"/>
          </p:cNvSpPr>
          <p:nvPr/>
        </p:nvSpPr>
        <p:spPr bwMode="auto">
          <a:xfrm>
            <a:off x="2149475" y="4870450"/>
            <a:ext cx="90488" cy="1095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60" name="Oval 60"/>
          <p:cNvSpPr>
            <a:spLocks noChangeArrowheads="1"/>
          </p:cNvSpPr>
          <p:nvPr/>
        </p:nvSpPr>
        <p:spPr bwMode="auto">
          <a:xfrm>
            <a:off x="2149475" y="5218113"/>
            <a:ext cx="90488" cy="1095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61" name="Oval 61"/>
          <p:cNvSpPr>
            <a:spLocks noChangeArrowheads="1"/>
          </p:cNvSpPr>
          <p:nvPr/>
        </p:nvSpPr>
        <p:spPr bwMode="auto">
          <a:xfrm>
            <a:off x="2149475" y="5565775"/>
            <a:ext cx="90488" cy="1095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62" name="Oval 62"/>
          <p:cNvSpPr>
            <a:spLocks noChangeArrowheads="1"/>
          </p:cNvSpPr>
          <p:nvPr/>
        </p:nvSpPr>
        <p:spPr bwMode="auto">
          <a:xfrm>
            <a:off x="2149475" y="5913438"/>
            <a:ext cx="90488" cy="1095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63" name="Oval 63"/>
          <p:cNvSpPr>
            <a:spLocks noChangeArrowheads="1"/>
          </p:cNvSpPr>
          <p:nvPr/>
        </p:nvSpPr>
        <p:spPr bwMode="auto">
          <a:xfrm>
            <a:off x="3187700" y="4522788"/>
            <a:ext cx="90488" cy="1095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64" name="Oval 64"/>
          <p:cNvSpPr>
            <a:spLocks noChangeArrowheads="1"/>
          </p:cNvSpPr>
          <p:nvPr/>
        </p:nvSpPr>
        <p:spPr bwMode="auto">
          <a:xfrm>
            <a:off x="3187700" y="4870450"/>
            <a:ext cx="90488" cy="1095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65" name="Oval 65"/>
          <p:cNvSpPr>
            <a:spLocks noChangeArrowheads="1"/>
          </p:cNvSpPr>
          <p:nvPr/>
        </p:nvSpPr>
        <p:spPr bwMode="auto">
          <a:xfrm>
            <a:off x="3187700" y="5218113"/>
            <a:ext cx="90488" cy="1095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66" name="Oval 66"/>
          <p:cNvSpPr>
            <a:spLocks noChangeArrowheads="1"/>
          </p:cNvSpPr>
          <p:nvPr/>
        </p:nvSpPr>
        <p:spPr bwMode="auto">
          <a:xfrm>
            <a:off x="3187700" y="5565775"/>
            <a:ext cx="90488" cy="1095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67" name="Oval 67"/>
          <p:cNvSpPr>
            <a:spLocks noChangeArrowheads="1"/>
          </p:cNvSpPr>
          <p:nvPr/>
        </p:nvSpPr>
        <p:spPr bwMode="auto">
          <a:xfrm>
            <a:off x="3187700" y="5913438"/>
            <a:ext cx="90488" cy="1095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68" name="Line 68"/>
          <p:cNvSpPr>
            <a:spLocks noChangeShapeType="1"/>
          </p:cNvSpPr>
          <p:nvPr/>
        </p:nvSpPr>
        <p:spPr bwMode="auto">
          <a:xfrm>
            <a:off x="2211388" y="4541838"/>
            <a:ext cx="9906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69" name="Line 69"/>
          <p:cNvSpPr>
            <a:spLocks noChangeShapeType="1"/>
          </p:cNvSpPr>
          <p:nvPr/>
        </p:nvSpPr>
        <p:spPr bwMode="auto">
          <a:xfrm flipV="1">
            <a:off x="2211388" y="4618038"/>
            <a:ext cx="9906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70" name="Line 70"/>
          <p:cNvSpPr>
            <a:spLocks noChangeShapeType="1"/>
          </p:cNvSpPr>
          <p:nvPr/>
        </p:nvSpPr>
        <p:spPr bwMode="auto">
          <a:xfrm>
            <a:off x="2211388" y="4541838"/>
            <a:ext cx="990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71" name="Line 71"/>
          <p:cNvSpPr>
            <a:spLocks noChangeShapeType="1"/>
          </p:cNvSpPr>
          <p:nvPr/>
        </p:nvSpPr>
        <p:spPr bwMode="auto">
          <a:xfrm flipV="1">
            <a:off x="2211388" y="4922838"/>
            <a:ext cx="1004887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72" name="Line 72"/>
          <p:cNvSpPr>
            <a:spLocks noChangeShapeType="1"/>
          </p:cNvSpPr>
          <p:nvPr/>
        </p:nvSpPr>
        <p:spPr bwMode="auto">
          <a:xfrm>
            <a:off x="2211388" y="4922838"/>
            <a:ext cx="989012" cy="1066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73" name="Line 73"/>
          <p:cNvSpPr>
            <a:spLocks noChangeShapeType="1"/>
          </p:cNvSpPr>
          <p:nvPr/>
        </p:nvSpPr>
        <p:spPr bwMode="auto">
          <a:xfrm flipV="1">
            <a:off x="2211388" y="4618038"/>
            <a:ext cx="990600" cy="1371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74" name="Text Box 74"/>
          <p:cNvSpPr txBox="1">
            <a:spLocks noChangeArrowheads="1"/>
          </p:cNvSpPr>
          <p:nvPr/>
        </p:nvSpPr>
        <p:spPr bwMode="auto">
          <a:xfrm>
            <a:off x="2454275" y="4313238"/>
            <a:ext cx="5508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1200">
                <a:solidFill>
                  <a:srgbClr val="000000"/>
                </a:solidFill>
                <a:latin typeface="Comic Sans MS" panose="030F0702030302020204" pitchFamily="66" charset="0"/>
              </a:rPr>
              <a:t>L</a:t>
            </a:r>
            <a:r>
              <a:rPr lang="en-US" altLang="en-US" sz="12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1</a:t>
            </a:r>
            <a:r>
              <a:rPr lang="en-US" altLang="en-US" sz="1200">
                <a:solidFill>
                  <a:srgbClr val="000000"/>
                </a:solidFill>
                <a:latin typeface="Comic Sans MS" panose="030F0702030302020204" pitchFamily="66" charset="0"/>
              </a:rPr>
              <a:t>(n)</a:t>
            </a:r>
          </a:p>
        </p:txBody>
      </p:sp>
      <p:sp>
        <p:nvSpPr>
          <p:cNvPr id="4175" name="Text Box 75"/>
          <p:cNvSpPr txBox="1">
            <a:spLocks noChangeArrowheads="1"/>
          </p:cNvSpPr>
          <p:nvPr/>
        </p:nvSpPr>
        <p:spPr bwMode="auto">
          <a:xfrm>
            <a:off x="2378075" y="5608638"/>
            <a:ext cx="5857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1200">
                <a:solidFill>
                  <a:srgbClr val="000000"/>
                </a:solidFill>
                <a:latin typeface="Comic Sans MS" panose="030F0702030302020204" pitchFamily="66" charset="0"/>
              </a:rPr>
              <a:t>L</a:t>
            </a:r>
            <a:r>
              <a:rPr lang="en-US" altLang="en-US" sz="12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N1</a:t>
            </a:r>
            <a:r>
              <a:rPr lang="en-US" altLang="en-US" sz="1200">
                <a:solidFill>
                  <a:srgbClr val="000000"/>
                </a:solidFill>
                <a:latin typeface="Comic Sans MS" panose="030F0702030302020204" pitchFamily="66" charset="0"/>
              </a:rPr>
              <a:t>(n)</a:t>
            </a:r>
          </a:p>
        </p:txBody>
      </p:sp>
      <p:sp>
        <p:nvSpPr>
          <p:cNvPr id="4176" name="Line 76"/>
          <p:cNvSpPr>
            <a:spLocks noChangeShapeType="1"/>
          </p:cNvSpPr>
          <p:nvPr/>
        </p:nvSpPr>
        <p:spPr bwMode="auto">
          <a:xfrm>
            <a:off x="2682875" y="4846638"/>
            <a:ext cx="0" cy="3048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77" name="Text Box 77"/>
          <p:cNvSpPr txBox="1">
            <a:spLocks noChangeArrowheads="1"/>
          </p:cNvSpPr>
          <p:nvPr/>
        </p:nvSpPr>
        <p:spPr bwMode="auto">
          <a:xfrm>
            <a:off x="1524000" y="6035675"/>
            <a:ext cx="2498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>
                <a:solidFill>
                  <a:schemeClr val="tx2"/>
                </a:solidFill>
                <a:latin typeface="Comic Sans MS" panose="030F0702030302020204" pitchFamily="66" charset="0"/>
              </a:rPr>
              <a:t>“Request” Graph</a:t>
            </a:r>
          </a:p>
        </p:txBody>
      </p:sp>
      <p:sp>
        <p:nvSpPr>
          <p:cNvPr id="4178" name="Text Box 78"/>
          <p:cNvSpPr txBox="1">
            <a:spLocks noChangeArrowheads="1"/>
          </p:cNvSpPr>
          <p:nvPr/>
        </p:nvSpPr>
        <p:spPr bwMode="auto">
          <a:xfrm>
            <a:off x="5518150" y="6013450"/>
            <a:ext cx="245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>
                <a:solidFill>
                  <a:schemeClr val="tx2"/>
                </a:solidFill>
                <a:latin typeface="Comic Sans MS" panose="030F0702030302020204" pitchFamily="66" charset="0"/>
              </a:rPr>
              <a:t>Bipartite Match</a:t>
            </a:r>
          </a:p>
        </p:txBody>
      </p:sp>
      <p:sp>
        <p:nvSpPr>
          <p:cNvPr id="4179" name="Oval 79"/>
          <p:cNvSpPr>
            <a:spLocks noChangeArrowheads="1"/>
          </p:cNvSpPr>
          <p:nvPr/>
        </p:nvSpPr>
        <p:spPr bwMode="auto">
          <a:xfrm>
            <a:off x="5913438" y="4465638"/>
            <a:ext cx="90487" cy="109537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80" name="Oval 80"/>
          <p:cNvSpPr>
            <a:spLocks noChangeArrowheads="1"/>
          </p:cNvSpPr>
          <p:nvPr/>
        </p:nvSpPr>
        <p:spPr bwMode="auto">
          <a:xfrm>
            <a:off x="5913438" y="4813300"/>
            <a:ext cx="90487" cy="109538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81" name="Oval 81"/>
          <p:cNvSpPr>
            <a:spLocks noChangeArrowheads="1"/>
          </p:cNvSpPr>
          <p:nvPr/>
        </p:nvSpPr>
        <p:spPr bwMode="auto">
          <a:xfrm>
            <a:off x="5913438" y="5160963"/>
            <a:ext cx="90487" cy="109537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82" name="Oval 82"/>
          <p:cNvSpPr>
            <a:spLocks noChangeArrowheads="1"/>
          </p:cNvSpPr>
          <p:nvPr/>
        </p:nvSpPr>
        <p:spPr bwMode="auto">
          <a:xfrm>
            <a:off x="5913438" y="5508625"/>
            <a:ext cx="90487" cy="109538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83" name="Oval 83"/>
          <p:cNvSpPr>
            <a:spLocks noChangeArrowheads="1"/>
          </p:cNvSpPr>
          <p:nvPr/>
        </p:nvSpPr>
        <p:spPr bwMode="auto">
          <a:xfrm>
            <a:off x="5913438" y="5856288"/>
            <a:ext cx="90487" cy="109537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84" name="Oval 84"/>
          <p:cNvSpPr>
            <a:spLocks noChangeArrowheads="1"/>
          </p:cNvSpPr>
          <p:nvPr/>
        </p:nvSpPr>
        <p:spPr bwMode="auto">
          <a:xfrm>
            <a:off x="6951663" y="4465638"/>
            <a:ext cx="90487" cy="109537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85" name="Oval 85"/>
          <p:cNvSpPr>
            <a:spLocks noChangeArrowheads="1"/>
          </p:cNvSpPr>
          <p:nvPr/>
        </p:nvSpPr>
        <p:spPr bwMode="auto">
          <a:xfrm>
            <a:off x="6951663" y="4813300"/>
            <a:ext cx="90487" cy="109538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86" name="Oval 86"/>
          <p:cNvSpPr>
            <a:spLocks noChangeArrowheads="1"/>
          </p:cNvSpPr>
          <p:nvPr/>
        </p:nvSpPr>
        <p:spPr bwMode="auto">
          <a:xfrm>
            <a:off x="6951663" y="5160963"/>
            <a:ext cx="90487" cy="109537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87" name="Oval 87"/>
          <p:cNvSpPr>
            <a:spLocks noChangeArrowheads="1"/>
          </p:cNvSpPr>
          <p:nvPr/>
        </p:nvSpPr>
        <p:spPr bwMode="auto">
          <a:xfrm>
            <a:off x="6951663" y="5508625"/>
            <a:ext cx="90487" cy="109538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88" name="Oval 88"/>
          <p:cNvSpPr>
            <a:spLocks noChangeArrowheads="1"/>
          </p:cNvSpPr>
          <p:nvPr/>
        </p:nvSpPr>
        <p:spPr bwMode="auto">
          <a:xfrm>
            <a:off x="6951663" y="5856288"/>
            <a:ext cx="90487" cy="109537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12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89" name="Line 89"/>
          <p:cNvSpPr>
            <a:spLocks noChangeShapeType="1"/>
          </p:cNvSpPr>
          <p:nvPr/>
        </p:nvSpPr>
        <p:spPr bwMode="auto">
          <a:xfrm>
            <a:off x="5975350" y="4484688"/>
            <a:ext cx="9906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0" name="Line 90"/>
          <p:cNvSpPr>
            <a:spLocks noChangeShapeType="1"/>
          </p:cNvSpPr>
          <p:nvPr/>
        </p:nvSpPr>
        <p:spPr bwMode="auto">
          <a:xfrm>
            <a:off x="5975350" y="4865688"/>
            <a:ext cx="1066800" cy="1066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1" name="Line 91"/>
          <p:cNvSpPr>
            <a:spLocks noChangeShapeType="1"/>
          </p:cNvSpPr>
          <p:nvPr/>
        </p:nvSpPr>
        <p:spPr bwMode="auto">
          <a:xfrm flipV="1">
            <a:off x="5975350" y="4560888"/>
            <a:ext cx="990600" cy="1371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2" name="Text Box 92"/>
          <p:cNvSpPr txBox="1">
            <a:spLocks noChangeArrowheads="1"/>
          </p:cNvSpPr>
          <p:nvPr/>
        </p:nvSpPr>
        <p:spPr bwMode="auto">
          <a:xfrm>
            <a:off x="4510088" y="1081088"/>
            <a:ext cx="679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1800" i="1">
                <a:solidFill>
                  <a:schemeClr val="tx2"/>
                </a:solidFill>
                <a:latin typeface="Times New Roman" panose="02020603050405020304" pitchFamily="18" charset="0"/>
              </a:rPr>
              <a:t>S*</a:t>
            </a:r>
            <a:r>
              <a:rPr lang="en-US" altLang="en-US" sz="180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1800" i="1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180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193" name="Line 93"/>
          <p:cNvSpPr>
            <a:spLocks noChangeShapeType="1"/>
          </p:cNvSpPr>
          <p:nvPr/>
        </p:nvSpPr>
        <p:spPr bwMode="auto">
          <a:xfrm>
            <a:off x="3657600" y="5303838"/>
            <a:ext cx="20574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4" name="Text Box 94"/>
          <p:cNvSpPr txBox="1">
            <a:spLocks noChangeArrowheads="1"/>
          </p:cNvSpPr>
          <p:nvPr/>
        </p:nvSpPr>
        <p:spPr bwMode="auto">
          <a:xfrm>
            <a:off x="3810000" y="5002213"/>
            <a:ext cx="1546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chemeClr val="tx2"/>
                </a:solidFill>
                <a:latin typeface="Comic Sans MS" panose="030F0702030302020204" pitchFamily="66" charset="0"/>
              </a:rPr>
              <a:t>Maximum</a:t>
            </a:r>
          </a:p>
          <a:p>
            <a:pPr eaLnBrk="1" hangingPunct="1"/>
            <a:r>
              <a:rPr lang="en-US" altLang="en-US" sz="1600">
                <a:solidFill>
                  <a:schemeClr val="tx2"/>
                </a:solidFill>
                <a:latin typeface="Comic Sans MS" panose="030F0702030302020204" pitchFamily="66" charset="0"/>
              </a:rPr>
              <a:t>Weight Match</a:t>
            </a:r>
          </a:p>
        </p:txBody>
      </p:sp>
      <p:graphicFrame>
        <p:nvGraphicFramePr>
          <p:cNvPr id="4098" name="Object 95"/>
          <p:cNvGraphicFramePr>
            <a:graphicFrameLocks noChangeAspect="1"/>
          </p:cNvGraphicFramePr>
          <p:nvPr/>
        </p:nvGraphicFramePr>
        <p:xfrm>
          <a:off x="5181600" y="4038600"/>
          <a:ext cx="2895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317500" progId="Equation.DSMT4">
                  <p:embed/>
                </p:oleObj>
              </mc:Choice>
              <mc:Fallback>
                <p:oleObj name="Equation" r:id="rId3" imgW="1828800" imgH="3175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38600"/>
                        <a:ext cx="2895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317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9082739-7744-465E-95E6-EA03363C9BAC}" type="slidenum">
              <a:rPr lang="en-US" altLang="en-US" sz="1400"/>
              <a:pPr eaLnBrk="1" hangingPunct="1"/>
              <a:t>26</a:t>
            </a:fld>
            <a:endParaRPr lang="en-US" altLang="en-US" sz="140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Combined Input-Output Queueing (CIOQ) Routers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38263"/>
            <a:ext cx="5402263" cy="5519737"/>
          </a:xfrm>
        </p:spPr>
        <p:txBody>
          <a:bodyPr/>
          <a:lstStyle/>
          <a:p>
            <a:pPr marL="285750" indent="-285750" eaLnBrk="1" hangingPunct="1">
              <a:lnSpc>
                <a:spcPct val="90000"/>
              </a:lnSpc>
              <a:defRPr/>
            </a:pPr>
            <a:r>
              <a:rPr lang="en-US" altLang="en-US" sz="2800" dirty="0"/>
              <a:t>Both input and output store packets</a:t>
            </a:r>
          </a:p>
          <a:p>
            <a:pPr marL="285750" indent="-285750" eaLnBrk="1" hangingPunct="1">
              <a:lnSpc>
                <a:spcPct val="90000"/>
              </a:lnSpc>
              <a:defRPr/>
            </a:pPr>
            <a:r>
              <a:rPr lang="en-US" altLang="en-US" sz="2800" dirty="0">
                <a:solidFill>
                  <a:schemeClr val="accent5">
                    <a:lumMod val="25000"/>
                  </a:schemeClr>
                </a:solidFill>
              </a:rPr>
              <a:t>Advantages</a:t>
            </a:r>
          </a:p>
          <a:p>
            <a:pPr marL="685800" lvl="1" indent="-228600" eaLnBrk="1" hangingPunct="1">
              <a:lnSpc>
                <a:spcPct val="90000"/>
              </a:lnSpc>
              <a:defRPr/>
            </a:pPr>
            <a:r>
              <a:rPr lang="en-US" altLang="en-US" sz="2400" dirty="0"/>
              <a:t>Easy to achieve higher performance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altLang="en-US" sz="2000" dirty="0"/>
              <a:t>Utilization 1 can be achieved with limited input/output speedup (&lt;= 2)</a:t>
            </a:r>
          </a:p>
          <a:p>
            <a:pPr marL="285750" indent="-285750" eaLnBrk="1" hangingPunct="1">
              <a:lnSpc>
                <a:spcPct val="90000"/>
              </a:lnSpc>
              <a:defRPr/>
            </a:pPr>
            <a:r>
              <a:rPr lang="en-US" altLang="en-US" sz="2800" dirty="0">
                <a:solidFill>
                  <a:srgbClr val="C00000"/>
                </a:solidFill>
              </a:rPr>
              <a:t>Disadvantages</a:t>
            </a:r>
          </a:p>
          <a:p>
            <a:pPr marL="685800" lvl="1" indent="-228600" eaLnBrk="1" hangingPunct="1">
              <a:lnSpc>
                <a:spcPct val="90000"/>
              </a:lnSpc>
              <a:defRPr/>
            </a:pPr>
            <a:r>
              <a:rPr lang="en-US" altLang="en-US" sz="2400" dirty="0"/>
              <a:t>Harder design algorithms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altLang="en-US" sz="2000" dirty="0"/>
              <a:t>Two congestion points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altLang="en-US" sz="2000" dirty="0"/>
              <a:t>Need to design flow control</a:t>
            </a:r>
          </a:p>
          <a:p>
            <a:pPr marL="685800" lvl="1" indent="-228600" eaLnBrk="1" hangingPunct="1">
              <a:lnSpc>
                <a:spcPct val="90000"/>
              </a:lnSpc>
              <a:defRPr/>
            </a:pPr>
            <a:r>
              <a:rPr lang="en-US" altLang="en-US" sz="2400" dirty="0"/>
              <a:t>Note: recent results show that with a input/output speedup of 2, a CIOQ can emulate any work-conserving OQ [G+98,SZ98] </a:t>
            </a:r>
          </a:p>
        </p:txBody>
      </p:sp>
      <p:sp>
        <p:nvSpPr>
          <p:cNvPr id="27655" name="Rectangle 4"/>
          <p:cNvSpPr>
            <a:spLocks noChangeArrowheads="1"/>
          </p:cNvSpPr>
          <p:nvPr/>
        </p:nvSpPr>
        <p:spPr bwMode="auto">
          <a:xfrm>
            <a:off x="5418138" y="1639888"/>
            <a:ext cx="3459162" cy="2519362"/>
          </a:xfrm>
          <a:prstGeom prst="rect">
            <a:avLst/>
          </a:prstGeom>
          <a:solidFill>
            <a:srgbClr val="E6E6E6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343" tIns="44379" rIns="90343" bIns="44379" anchor="ctr"/>
          <a:lstStyle/>
          <a:p>
            <a:pPr defTabSz="912813" eaLnBrk="0" hangingPunct="0">
              <a:defRPr/>
            </a:pPr>
            <a:endParaRPr lang="en-US" sz="1600">
              <a:latin typeface="Arial" charset="0"/>
            </a:endParaRPr>
          </a:p>
        </p:txBody>
      </p:sp>
      <p:sp>
        <p:nvSpPr>
          <p:cNvPr id="27656" name="Rectangle 5"/>
          <p:cNvSpPr>
            <a:spLocks noChangeArrowheads="1"/>
          </p:cNvSpPr>
          <p:nvPr/>
        </p:nvSpPr>
        <p:spPr bwMode="auto">
          <a:xfrm>
            <a:off x="5597525" y="2093913"/>
            <a:ext cx="655638" cy="3079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7657" name="Rectangle 6"/>
          <p:cNvSpPr>
            <a:spLocks noChangeArrowheads="1"/>
          </p:cNvSpPr>
          <p:nvPr/>
        </p:nvSpPr>
        <p:spPr bwMode="auto">
          <a:xfrm>
            <a:off x="5597525" y="2552700"/>
            <a:ext cx="655638" cy="306388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7658" name="Rectangle 7"/>
          <p:cNvSpPr>
            <a:spLocks noChangeArrowheads="1"/>
          </p:cNvSpPr>
          <p:nvPr/>
        </p:nvSpPr>
        <p:spPr bwMode="auto">
          <a:xfrm>
            <a:off x="5597525" y="3771900"/>
            <a:ext cx="655638" cy="306388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7659" name="Rectangle 8"/>
          <p:cNvSpPr>
            <a:spLocks noChangeArrowheads="1"/>
          </p:cNvSpPr>
          <p:nvPr/>
        </p:nvSpPr>
        <p:spPr bwMode="auto">
          <a:xfrm>
            <a:off x="7981950" y="2093913"/>
            <a:ext cx="655638" cy="307975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7660" name="Rectangle 9"/>
          <p:cNvSpPr>
            <a:spLocks noChangeArrowheads="1"/>
          </p:cNvSpPr>
          <p:nvPr/>
        </p:nvSpPr>
        <p:spPr bwMode="auto">
          <a:xfrm>
            <a:off x="7981950" y="2554288"/>
            <a:ext cx="655638" cy="306387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7661" name="Rectangle 10"/>
          <p:cNvSpPr>
            <a:spLocks noChangeArrowheads="1"/>
          </p:cNvSpPr>
          <p:nvPr/>
        </p:nvSpPr>
        <p:spPr bwMode="auto">
          <a:xfrm>
            <a:off x="7981950" y="3770313"/>
            <a:ext cx="655638" cy="307975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7662" name="Rectangle 11"/>
          <p:cNvSpPr>
            <a:spLocks noChangeArrowheads="1"/>
          </p:cNvSpPr>
          <p:nvPr/>
        </p:nvSpPr>
        <p:spPr bwMode="auto">
          <a:xfrm>
            <a:off x="6542088" y="2130425"/>
            <a:ext cx="1084262" cy="1722438"/>
          </a:xfrm>
          <a:prstGeom prst="rect">
            <a:avLst/>
          </a:prstGeom>
          <a:solidFill>
            <a:srgbClr val="99FF66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 eaLnBrk="0" hangingPunct="0">
              <a:defRPr/>
            </a:pPr>
            <a:endParaRPr lang="en-US" sz="1600">
              <a:latin typeface="Palatino Linotype" pitchFamily="18" charset="0"/>
            </a:endParaRPr>
          </a:p>
        </p:txBody>
      </p:sp>
      <p:sp>
        <p:nvSpPr>
          <p:cNvPr id="31759" name="Line 12"/>
          <p:cNvSpPr>
            <a:spLocks noChangeShapeType="1"/>
          </p:cNvSpPr>
          <p:nvPr/>
        </p:nvSpPr>
        <p:spPr bwMode="auto">
          <a:xfrm>
            <a:off x="5170488" y="2249488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760" name="Line 13"/>
          <p:cNvSpPr>
            <a:spLocks noChangeShapeType="1"/>
          </p:cNvSpPr>
          <p:nvPr/>
        </p:nvSpPr>
        <p:spPr bwMode="auto">
          <a:xfrm>
            <a:off x="5170488" y="2630488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761" name="Line 14"/>
          <p:cNvSpPr>
            <a:spLocks noChangeShapeType="1"/>
          </p:cNvSpPr>
          <p:nvPr/>
        </p:nvSpPr>
        <p:spPr bwMode="auto">
          <a:xfrm flipV="1">
            <a:off x="5180013" y="3849688"/>
            <a:ext cx="3714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762" name="Line 15"/>
          <p:cNvSpPr>
            <a:spLocks noChangeShapeType="1"/>
          </p:cNvSpPr>
          <p:nvPr/>
        </p:nvSpPr>
        <p:spPr bwMode="auto">
          <a:xfrm>
            <a:off x="8637588" y="3914775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763" name="Line 16"/>
          <p:cNvSpPr>
            <a:spLocks noChangeShapeType="1"/>
          </p:cNvSpPr>
          <p:nvPr/>
        </p:nvSpPr>
        <p:spPr bwMode="auto">
          <a:xfrm>
            <a:off x="8637588" y="2684463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764" name="Line 17"/>
          <p:cNvSpPr>
            <a:spLocks noChangeShapeType="1"/>
          </p:cNvSpPr>
          <p:nvPr/>
        </p:nvSpPr>
        <p:spPr bwMode="auto">
          <a:xfrm>
            <a:off x="8637588" y="2192338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765" name="Text Box 18"/>
          <p:cNvSpPr txBox="1">
            <a:spLocks noChangeArrowheads="1"/>
          </p:cNvSpPr>
          <p:nvPr/>
        </p:nvSpPr>
        <p:spPr bwMode="auto">
          <a:xfrm>
            <a:off x="5399088" y="1706563"/>
            <a:ext cx="14573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343" tIns="44379" rIns="90343" bIns="44379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input interface</a:t>
            </a:r>
          </a:p>
        </p:txBody>
      </p:sp>
      <p:sp>
        <p:nvSpPr>
          <p:cNvPr id="31766" name="Text Box 19"/>
          <p:cNvSpPr txBox="1">
            <a:spLocks noChangeArrowheads="1"/>
          </p:cNvSpPr>
          <p:nvPr/>
        </p:nvSpPr>
        <p:spPr bwMode="auto">
          <a:xfrm>
            <a:off x="7313613" y="1706563"/>
            <a:ext cx="158273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343" tIns="44379" rIns="90343" bIns="44379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output interface</a:t>
            </a:r>
          </a:p>
        </p:txBody>
      </p:sp>
      <p:sp>
        <p:nvSpPr>
          <p:cNvPr id="31767" name="Oval 20"/>
          <p:cNvSpPr>
            <a:spLocks noChangeArrowheads="1"/>
          </p:cNvSpPr>
          <p:nvPr/>
        </p:nvSpPr>
        <p:spPr bwMode="auto">
          <a:xfrm>
            <a:off x="5837238" y="2930525"/>
            <a:ext cx="58737" cy="61913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8" name="Oval 21"/>
          <p:cNvSpPr>
            <a:spLocks noChangeArrowheads="1"/>
          </p:cNvSpPr>
          <p:nvPr/>
        </p:nvSpPr>
        <p:spPr bwMode="auto">
          <a:xfrm>
            <a:off x="5837238" y="3176588"/>
            <a:ext cx="58737" cy="61912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9" name="Oval 22"/>
          <p:cNvSpPr>
            <a:spLocks noChangeArrowheads="1"/>
          </p:cNvSpPr>
          <p:nvPr/>
        </p:nvSpPr>
        <p:spPr bwMode="auto">
          <a:xfrm>
            <a:off x="5837238" y="3421063"/>
            <a:ext cx="58737" cy="61912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0" name="Oval 23"/>
          <p:cNvSpPr>
            <a:spLocks noChangeArrowheads="1"/>
          </p:cNvSpPr>
          <p:nvPr/>
        </p:nvSpPr>
        <p:spPr bwMode="auto">
          <a:xfrm>
            <a:off x="8280400" y="2930525"/>
            <a:ext cx="60325" cy="61913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1" name="Oval 24"/>
          <p:cNvSpPr>
            <a:spLocks noChangeArrowheads="1"/>
          </p:cNvSpPr>
          <p:nvPr/>
        </p:nvSpPr>
        <p:spPr bwMode="auto">
          <a:xfrm>
            <a:off x="8280400" y="3176588"/>
            <a:ext cx="60325" cy="61912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2" name="Oval 25"/>
          <p:cNvSpPr>
            <a:spLocks noChangeArrowheads="1"/>
          </p:cNvSpPr>
          <p:nvPr/>
        </p:nvSpPr>
        <p:spPr bwMode="auto">
          <a:xfrm>
            <a:off x="8280400" y="3421063"/>
            <a:ext cx="60325" cy="61912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31773" name="AutoShape 26"/>
          <p:cNvCxnSpPr>
            <a:cxnSpLocks noChangeShapeType="1"/>
            <a:stCxn id="27656" idx="3"/>
            <a:endCxn id="27662" idx="1"/>
          </p:cNvCxnSpPr>
          <p:nvPr/>
        </p:nvCxnSpPr>
        <p:spPr bwMode="auto">
          <a:xfrm>
            <a:off x="6265863" y="2247900"/>
            <a:ext cx="263525" cy="7445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74" name="AutoShape 27"/>
          <p:cNvCxnSpPr>
            <a:cxnSpLocks noChangeShapeType="1"/>
            <a:stCxn id="27657" idx="3"/>
            <a:endCxn id="27662" idx="1"/>
          </p:cNvCxnSpPr>
          <p:nvPr/>
        </p:nvCxnSpPr>
        <p:spPr bwMode="auto">
          <a:xfrm>
            <a:off x="6265863" y="2706688"/>
            <a:ext cx="263525" cy="2857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75" name="AutoShape 28"/>
          <p:cNvCxnSpPr>
            <a:cxnSpLocks noChangeShapeType="1"/>
          </p:cNvCxnSpPr>
          <p:nvPr/>
        </p:nvCxnSpPr>
        <p:spPr bwMode="auto">
          <a:xfrm flipV="1">
            <a:off x="6253163" y="3005138"/>
            <a:ext cx="263525" cy="9334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76" name="AutoShape 29"/>
          <p:cNvCxnSpPr>
            <a:cxnSpLocks noChangeShapeType="1"/>
            <a:stCxn id="27662" idx="3"/>
            <a:endCxn id="27659" idx="1"/>
          </p:cNvCxnSpPr>
          <p:nvPr/>
        </p:nvCxnSpPr>
        <p:spPr bwMode="auto">
          <a:xfrm flipV="1">
            <a:off x="7639050" y="2247900"/>
            <a:ext cx="330200" cy="7445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77" name="AutoShape 30"/>
          <p:cNvCxnSpPr>
            <a:cxnSpLocks noChangeShapeType="1"/>
            <a:stCxn id="27662" idx="3"/>
            <a:endCxn id="27660" idx="1"/>
          </p:cNvCxnSpPr>
          <p:nvPr/>
        </p:nvCxnSpPr>
        <p:spPr bwMode="auto">
          <a:xfrm flipV="1">
            <a:off x="7639050" y="2708275"/>
            <a:ext cx="330200" cy="2841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78" name="AutoShape 31"/>
          <p:cNvCxnSpPr>
            <a:cxnSpLocks noChangeShapeType="1"/>
            <a:stCxn id="27662" idx="3"/>
            <a:endCxn id="27661" idx="1"/>
          </p:cNvCxnSpPr>
          <p:nvPr/>
        </p:nvCxnSpPr>
        <p:spPr bwMode="auto">
          <a:xfrm>
            <a:off x="7639050" y="2992438"/>
            <a:ext cx="330200" cy="9318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79" name="Text Box 32"/>
          <p:cNvSpPr txBox="1">
            <a:spLocks noChangeArrowheads="1"/>
          </p:cNvSpPr>
          <p:nvPr/>
        </p:nvSpPr>
        <p:spPr bwMode="auto">
          <a:xfrm>
            <a:off x="6537325" y="2754313"/>
            <a:ext cx="11271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Backplane</a:t>
            </a:r>
          </a:p>
        </p:txBody>
      </p:sp>
      <p:sp>
        <p:nvSpPr>
          <p:cNvPr id="31780" name="Line 33"/>
          <p:cNvSpPr>
            <a:spLocks noChangeShapeType="1"/>
          </p:cNvSpPr>
          <p:nvPr/>
        </p:nvSpPr>
        <p:spPr bwMode="auto">
          <a:xfrm>
            <a:off x="8786813" y="3925888"/>
            <a:ext cx="0" cy="68580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781" name="Text Box 34"/>
          <p:cNvSpPr txBox="1">
            <a:spLocks noChangeArrowheads="1"/>
          </p:cNvSpPr>
          <p:nvPr/>
        </p:nvSpPr>
        <p:spPr bwMode="auto">
          <a:xfrm>
            <a:off x="8634413" y="4630738"/>
            <a:ext cx="3460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31782" name="Line 35"/>
          <p:cNvSpPr>
            <a:spLocks noChangeShapeType="1"/>
          </p:cNvSpPr>
          <p:nvPr/>
        </p:nvSpPr>
        <p:spPr bwMode="auto">
          <a:xfrm flipH="1">
            <a:off x="7608888" y="3392488"/>
            <a:ext cx="152400" cy="129540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783" name="Text Box 36"/>
          <p:cNvSpPr txBox="1">
            <a:spLocks noChangeArrowheads="1"/>
          </p:cNvSpPr>
          <p:nvPr/>
        </p:nvSpPr>
        <p:spPr bwMode="auto">
          <a:xfrm>
            <a:off x="7427913" y="4611688"/>
            <a:ext cx="465137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Arial" panose="020B0604020202020204" pitchFamily="34" charset="0"/>
              </a:rPr>
              <a:t>R</a:t>
            </a:r>
            <a:r>
              <a:rPr lang="en-US" altLang="en-US" sz="1800" baseline="-2500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31784" name="Rectangle 37"/>
          <p:cNvSpPr>
            <a:spLocks noChangeArrowheads="1"/>
          </p:cNvSpPr>
          <p:nvPr/>
        </p:nvSpPr>
        <p:spPr bwMode="auto">
          <a:xfrm>
            <a:off x="5856288" y="3849688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5" name="Rectangle 38"/>
          <p:cNvSpPr>
            <a:spLocks noChangeArrowheads="1"/>
          </p:cNvSpPr>
          <p:nvPr/>
        </p:nvSpPr>
        <p:spPr bwMode="auto">
          <a:xfrm>
            <a:off x="6008688" y="3849688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6" name="Line 39"/>
          <p:cNvSpPr>
            <a:spLocks noChangeShapeType="1"/>
          </p:cNvSpPr>
          <p:nvPr/>
        </p:nvSpPr>
        <p:spPr bwMode="auto">
          <a:xfrm>
            <a:off x="5703888" y="3849688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787" name="Line 40"/>
          <p:cNvSpPr>
            <a:spLocks noChangeShapeType="1"/>
          </p:cNvSpPr>
          <p:nvPr/>
        </p:nvSpPr>
        <p:spPr bwMode="auto">
          <a:xfrm>
            <a:off x="5703888" y="4002088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788" name="Rectangle 41"/>
          <p:cNvSpPr>
            <a:spLocks noChangeArrowheads="1"/>
          </p:cNvSpPr>
          <p:nvPr/>
        </p:nvSpPr>
        <p:spPr bwMode="auto">
          <a:xfrm>
            <a:off x="5856288" y="2630488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9" name="Rectangle 42"/>
          <p:cNvSpPr>
            <a:spLocks noChangeArrowheads="1"/>
          </p:cNvSpPr>
          <p:nvPr/>
        </p:nvSpPr>
        <p:spPr bwMode="auto">
          <a:xfrm>
            <a:off x="6008688" y="2630488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0" name="Line 43"/>
          <p:cNvSpPr>
            <a:spLocks noChangeShapeType="1"/>
          </p:cNvSpPr>
          <p:nvPr/>
        </p:nvSpPr>
        <p:spPr bwMode="auto">
          <a:xfrm>
            <a:off x="5703888" y="2630488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791" name="Line 44"/>
          <p:cNvSpPr>
            <a:spLocks noChangeShapeType="1"/>
          </p:cNvSpPr>
          <p:nvPr/>
        </p:nvSpPr>
        <p:spPr bwMode="auto">
          <a:xfrm>
            <a:off x="5703888" y="2782888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792" name="Rectangle 45"/>
          <p:cNvSpPr>
            <a:spLocks noChangeArrowheads="1"/>
          </p:cNvSpPr>
          <p:nvPr/>
        </p:nvSpPr>
        <p:spPr bwMode="auto">
          <a:xfrm>
            <a:off x="5856288" y="2173288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3" name="Rectangle 46"/>
          <p:cNvSpPr>
            <a:spLocks noChangeArrowheads="1"/>
          </p:cNvSpPr>
          <p:nvPr/>
        </p:nvSpPr>
        <p:spPr bwMode="auto">
          <a:xfrm>
            <a:off x="6008688" y="2173288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4" name="Line 47"/>
          <p:cNvSpPr>
            <a:spLocks noChangeShapeType="1"/>
          </p:cNvSpPr>
          <p:nvPr/>
        </p:nvSpPr>
        <p:spPr bwMode="auto">
          <a:xfrm>
            <a:off x="5703888" y="2173288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795" name="Line 48"/>
          <p:cNvSpPr>
            <a:spLocks noChangeShapeType="1"/>
          </p:cNvSpPr>
          <p:nvPr/>
        </p:nvSpPr>
        <p:spPr bwMode="auto">
          <a:xfrm>
            <a:off x="5703888" y="2325688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796" name="Rectangle 49"/>
          <p:cNvSpPr>
            <a:spLocks noChangeArrowheads="1"/>
          </p:cNvSpPr>
          <p:nvPr/>
        </p:nvSpPr>
        <p:spPr bwMode="auto">
          <a:xfrm>
            <a:off x="8218488" y="3849688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7" name="Rectangle 50"/>
          <p:cNvSpPr>
            <a:spLocks noChangeArrowheads="1"/>
          </p:cNvSpPr>
          <p:nvPr/>
        </p:nvSpPr>
        <p:spPr bwMode="auto">
          <a:xfrm>
            <a:off x="8370888" y="3849688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8" name="Line 51"/>
          <p:cNvSpPr>
            <a:spLocks noChangeShapeType="1"/>
          </p:cNvSpPr>
          <p:nvPr/>
        </p:nvSpPr>
        <p:spPr bwMode="auto">
          <a:xfrm>
            <a:off x="8066088" y="3849688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799" name="Line 52"/>
          <p:cNvSpPr>
            <a:spLocks noChangeShapeType="1"/>
          </p:cNvSpPr>
          <p:nvPr/>
        </p:nvSpPr>
        <p:spPr bwMode="auto">
          <a:xfrm>
            <a:off x="8066088" y="4002088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800" name="Rectangle 53"/>
          <p:cNvSpPr>
            <a:spLocks noChangeArrowheads="1"/>
          </p:cNvSpPr>
          <p:nvPr/>
        </p:nvSpPr>
        <p:spPr bwMode="auto">
          <a:xfrm>
            <a:off x="8218488" y="2630488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01" name="Rectangle 54"/>
          <p:cNvSpPr>
            <a:spLocks noChangeArrowheads="1"/>
          </p:cNvSpPr>
          <p:nvPr/>
        </p:nvSpPr>
        <p:spPr bwMode="auto">
          <a:xfrm>
            <a:off x="8370888" y="2630488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02" name="Line 55"/>
          <p:cNvSpPr>
            <a:spLocks noChangeShapeType="1"/>
          </p:cNvSpPr>
          <p:nvPr/>
        </p:nvSpPr>
        <p:spPr bwMode="auto">
          <a:xfrm>
            <a:off x="8066088" y="2630488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803" name="Line 56"/>
          <p:cNvSpPr>
            <a:spLocks noChangeShapeType="1"/>
          </p:cNvSpPr>
          <p:nvPr/>
        </p:nvSpPr>
        <p:spPr bwMode="auto">
          <a:xfrm>
            <a:off x="8066088" y="2782888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804" name="Rectangle 57"/>
          <p:cNvSpPr>
            <a:spLocks noChangeArrowheads="1"/>
          </p:cNvSpPr>
          <p:nvPr/>
        </p:nvSpPr>
        <p:spPr bwMode="auto">
          <a:xfrm>
            <a:off x="8218488" y="2173288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05" name="Rectangle 58"/>
          <p:cNvSpPr>
            <a:spLocks noChangeArrowheads="1"/>
          </p:cNvSpPr>
          <p:nvPr/>
        </p:nvSpPr>
        <p:spPr bwMode="auto">
          <a:xfrm>
            <a:off x="8370888" y="2173288"/>
            <a:ext cx="1524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06" name="Line 59"/>
          <p:cNvSpPr>
            <a:spLocks noChangeShapeType="1"/>
          </p:cNvSpPr>
          <p:nvPr/>
        </p:nvSpPr>
        <p:spPr bwMode="auto">
          <a:xfrm>
            <a:off x="8066088" y="2173288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1807" name="Line 60"/>
          <p:cNvSpPr>
            <a:spLocks noChangeShapeType="1"/>
          </p:cNvSpPr>
          <p:nvPr/>
        </p:nvSpPr>
        <p:spPr bwMode="auto">
          <a:xfrm>
            <a:off x="8066088" y="2325688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70E7B24-0FAB-4F43-8C78-B2A7555F1690}" type="slidenum">
              <a:rPr lang="en-US" altLang="en-US" sz="1400"/>
              <a:pPr eaLnBrk="1" hangingPunct="1"/>
              <a:t>27</a:t>
            </a:fld>
            <a:endParaRPr lang="en-US" altLang="en-US" sz="1400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Generic Architecture of a High Speed Router Today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Combined Input-Output Queued Architecture</a:t>
            </a:r>
          </a:p>
          <a:p>
            <a:pPr lvl="1" eaLnBrk="1" hangingPunct="1"/>
            <a:r>
              <a:rPr lang="en-US" altLang="en-US" sz="2400"/>
              <a:t>Input/output speedup &lt;= 2</a:t>
            </a:r>
          </a:p>
          <a:p>
            <a:pPr eaLnBrk="1" hangingPunct="1"/>
            <a:r>
              <a:rPr lang="en-US" altLang="en-US" sz="2800"/>
              <a:t>Input interface</a:t>
            </a:r>
          </a:p>
          <a:p>
            <a:pPr lvl="1" eaLnBrk="1" hangingPunct="1"/>
            <a:r>
              <a:rPr lang="en-US" altLang="en-US" sz="2400"/>
              <a:t>Perform packet forwarding (and classification)</a:t>
            </a:r>
          </a:p>
          <a:p>
            <a:pPr eaLnBrk="1" hangingPunct="1"/>
            <a:r>
              <a:rPr lang="en-US" altLang="en-US" sz="2800"/>
              <a:t>Output interface</a:t>
            </a:r>
          </a:p>
          <a:p>
            <a:pPr lvl="1" eaLnBrk="1" hangingPunct="1"/>
            <a:r>
              <a:rPr lang="en-US" altLang="en-US" sz="2400"/>
              <a:t>Perform packet (classification and) scheduling</a:t>
            </a:r>
          </a:p>
          <a:p>
            <a:pPr eaLnBrk="1" hangingPunct="1"/>
            <a:r>
              <a:rPr lang="en-US" altLang="en-US" sz="2800">
                <a:solidFill>
                  <a:srgbClr val="0070C0"/>
                </a:solidFill>
              </a:rPr>
              <a:t>Backplane</a:t>
            </a:r>
          </a:p>
          <a:p>
            <a:pPr lvl="1" eaLnBrk="1" hangingPunct="1"/>
            <a:r>
              <a:rPr lang="en-US" altLang="en-US" sz="2400"/>
              <a:t>Point-to-point (switched) bus; speedup N</a:t>
            </a:r>
          </a:p>
          <a:p>
            <a:pPr lvl="1" eaLnBrk="1" hangingPunct="1"/>
            <a:r>
              <a:rPr lang="en-US" altLang="en-US" sz="2400"/>
              <a:t>Schedule packet transfer from input to output </a:t>
            </a:r>
          </a:p>
          <a:p>
            <a:pPr lvl="1" eaLnBrk="1" hangingPunct="1"/>
            <a:endParaRPr lang="en-US" altLang="en-US" sz="2400"/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21B5AAC-D9F2-4C92-A905-680965437203}" type="slidenum">
              <a:rPr lang="en-US" altLang="en-US" sz="1400"/>
              <a:pPr eaLnBrk="1" hangingPunct="1"/>
              <a:t>28</a:t>
            </a:fld>
            <a:endParaRPr lang="en-US" altLang="en-US" sz="140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Backplane 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77950"/>
            <a:ext cx="8934450" cy="5480050"/>
          </a:xfrm>
        </p:spPr>
        <p:txBody>
          <a:bodyPr/>
          <a:lstStyle/>
          <a:p>
            <a:pPr marL="285750" indent="-285750" eaLnBrk="1" hangingPunct="1">
              <a:lnSpc>
                <a:spcPct val="90000"/>
              </a:lnSpc>
            </a:pPr>
            <a:r>
              <a:rPr lang="en-US" altLang="en-US" sz="2800"/>
              <a:t>Point-to-point switch allows to </a:t>
            </a:r>
            <a:r>
              <a:rPr lang="en-US" altLang="en-US" sz="2800">
                <a:solidFill>
                  <a:schemeClr val="accent1"/>
                </a:solidFill>
              </a:rPr>
              <a:t>simultaneously</a:t>
            </a:r>
            <a:r>
              <a:rPr lang="en-US" altLang="en-US" sz="2800"/>
              <a:t> transfer a packet between any two disjoint pairs of input-output interfaces</a:t>
            </a:r>
          </a:p>
          <a:p>
            <a:pPr marL="285750" indent="-285750" eaLnBrk="1" hangingPunct="1">
              <a:lnSpc>
                <a:spcPct val="90000"/>
              </a:lnSpc>
            </a:pPr>
            <a:r>
              <a:rPr lang="en-US" altLang="en-US" sz="2800"/>
              <a:t>Goal: come-up with a schedule that</a:t>
            </a:r>
          </a:p>
          <a:p>
            <a:pPr marL="685800" lvl="1" indent="-228600" eaLnBrk="1" hangingPunct="1">
              <a:lnSpc>
                <a:spcPct val="90000"/>
              </a:lnSpc>
            </a:pPr>
            <a:r>
              <a:rPr lang="en-US" altLang="en-US" sz="2400"/>
              <a:t>Meet flow QoS requirements</a:t>
            </a:r>
          </a:p>
          <a:p>
            <a:pPr marL="685800" lvl="1" indent="-228600" eaLnBrk="1" hangingPunct="1">
              <a:lnSpc>
                <a:spcPct val="90000"/>
              </a:lnSpc>
            </a:pPr>
            <a:r>
              <a:rPr lang="en-US" altLang="en-US" sz="2400"/>
              <a:t>Maximize router throughput</a:t>
            </a:r>
          </a:p>
          <a:p>
            <a:pPr marL="285750" indent="-285750" eaLnBrk="1" hangingPunct="1">
              <a:lnSpc>
                <a:spcPct val="90000"/>
              </a:lnSpc>
            </a:pPr>
            <a:r>
              <a:rPr lang="en-US" altLang="en-US" sz="2800"/>
              <a:t>Challenges:</a:t>
            </a:r>
          </a:p>
          <a:p>
            <a:pPr marL="685800" lvl="1" indent="-228600" eaLnBrk="1" hangingPunct="1">
              <a:lnSpc>
                <a:spcPct val="90000"/>
              </a:lnSpc>
            </a:pPr>
            <a:r>
              <a:rPr lang="en-US" altLang="en-US" sz="2400"/>
              <a:t>Address head-of-line blocking at inputs</a:t>
            </a:r>
          </a:p>
          <a:p>
            <a:pPr marL="685800" lvl="1" indent="-228600" eaLnBrk="1" hangingPunct="1">
              <a:lnSpc>
                <a:spcPct val="90000"/>
              </a:lnSpc>
            </a:pPr>
            <a:r>
              <a:rPr lang="en-US" altLang="en-US" sz="2400"/>
              <a:t>Resolve input/output speedups contention</a:t>
            </a:r>
          </a:p>
          <a:p>
            <a:pPr marL="685800" lvl="1" indent="-228600" eaLnBrk="1" hangingPunct="1">
              <a:lnSpc>
                <a:spcPct val="90000"/>
              </a:lnSpc>
            </a:pPr>
            <a:r>
              <a:rPr lang="en-US" altLang="en-US" sz="2400"/>
              <a:t>Avoid packet dropping at output if possible</a:t>
            </a:r>
          </a:p>
          <a:p>
            <a:pPr marL="285750" indent="-285750" eaLnBrk="1" hangingPunct="1">
              <a:lnSpc>
                <a:spcPct val="90000"/>
              </a:lnSpc>
            </a:pPr>
            <a:r>
              <a:rPr lang="en-US" altLang="en-US" sz="2800"/>
              <a:t>Note: packets are fragmented in fix sized </a:t>
            </a:r>
            <a:r>
              <a:rPr lang="en-US" altLang="en-US" sz="2800">
                <a:solidFill>
                  <a:schemeClr val="accent1"/>
                </a:solidFill>
              </a:rPr>
              <a:t>cells</a:t>
            </a:r>
            <a:r>
              <a:rPr lang="en-US" altLang="en-US" sz="2800"/>
              <a:t> (why?) at inputs and reassembled  at outputs </a:t>
            </a:r>
          </a:p>
          <a:p>
            <a:pPr marL="685800" lvl="1" indent="-228600" eaLnBrk="1" hangingPunct="1">
              <a:lnSpc>
                <a:spcPct val="90000"/>
              </a:lnSpc>
            </a:pPr>
            <a:r>
              <a:rPr lang="en-US" altLang="en-US" sz="2400"/>
              <a:t>In Partridge et al, a cell is 64 B (what are the trade-offs?)</a:t>
            </a:r>
          </a:p>
          <a:p>
            <a:pPr marL="285750" indent="-285750" eaLnBrk="1" hangingPunct="1">
              <a:lnSpc>
                <a:spcPct val="90000"/>
              </a:lnSpc>
            </a:pPr>
            <a:endParaRPr lang="en-US" altLang="en-US" sz="2800"/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6823075" y="3494088"/>
            <a:ext cx="2125663" cy="1295400"/>
          </a:xfrm>
          <a:prstGeom prst="rect">
            <a:avLst/>
          </a:prstGeom>
          <a:solidFill>
            <a:srgbClr val="E6E6E6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343" tIns="44379" rIns="90343" bIns="44379" anchor="ctr"/>
          <a:lstStyle/>
          <a:p>
            <a:pPr defTabSz="912813" eaLnBrk="0" hangingPunct="0">
              <a:defRPr/>
            </a:pPr>
            <a:endParaRPr lang="en-US" sz="1600">
              <a:latin typeface="Arial" charset="0"/>
            </a:endParaRPr>
          </a:p>
        </p:txBody>
      </p:sp>
      <p:sp>
        <p:nvSpPr>
          <p:cNvPr id="29704" name="Rectangle 5"/>
          <p:cNvSpPr>
            <a:spLocks noChangeArrowheads="1"/>
          </p:cNvSpPr>
          <p:nvPr/>
        </p:nvSpPr>
        <p:spPr bwMode="auto">
          <a:xfrm>
            <a:off x="6934200" y="3676650"/>
            <a:ext cx="403225" cy="179388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9705" name="Rectangle 6"/>
          <p:cNvSpPr>
            <a:spLocks noChangeArrowheads="1"/>
          </p:cNvSpPr>
          <p:nvPr/>
        </p:nvSpPr>
        <p:spPr bwMode="auto">
          <a:xfrm>
            <a:off x="6934200" y="3943350"/>
            <a:ext cx="403225" cy="179388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9706" name="Rectangle 7"/>
          <p:cNvSpPr>
            <a:spLocks noChangeArrowheads="1"/>
          </p:cNvSpPr>
          <p:nvPr/>
        </p:nvSpPr>
        <p:spPr bwMode="auto">
          <a:xfrm>
            <a:off x="6934200" y="4524375"/>
            <a:ext cx="403225" cy="17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9707" name="Rectangle 8"/>
          <p:cNvSpPr>
            <a:spLocks noChangeArrowheads="1"/>
          </p:cNvSpPr>
          <p:nvPr/>
        </p:nvSpPr>
        <p:spPr bwMode="auto">
          <a:xfrm>
            <a:off x="8399463" y="3676650"/>
            <a:ext cx="403225" cy="1793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9708" name="Rectangle 9"/>
          <p:cNvSpPr>
            <a:spLocks noChangeArrowheads="1"/>
          </p:cNvSpPr>
          <p:nvPr/>
        </p:nvSpPr>
        <p:spPr bwMode="auto">
          <a:xfrm>
            <a:off x="8399463" y="3944938"/>
            <a:ext cx="403225" cy="177800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9709" name="Rectangle 10"/>
          <p:cNvSpPr>
            <a:spLocks noChangeArrowheads="1"/>
          </p:cNvSpPr>
          <p:nvPr/>
        </p:nvSpPr>
        <p:spPr bwMode="auto">
          <a:xfrm>
            <a:off x="8399463" y="4524375"/>
            <a:ext cx="403225" cy="177800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29710" name="Rectangle 11"/>
          <p:cNvSpPr>
            <a:spLocks noChangeArrowheads="1"/>
          </p:cNvSpPr>
          <p:nvPr/>
        </p:nvSpPr>
        <p:spPr bwMode="auto">
          <a:xfrm>
            <a:off x="7513638" y="3698875"/>
            <a:ext cx="666750" cy="1001713"/>
          </a:xfrm>
          <a:prstGeom prst="rect">
            <a:avLst/>
          </a:prstGeom>
          <a:solidFill>
            <a:srgbClr val="99FF66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 eaLnBrk="0" hangingPunct="0">
              <a:defRPr/>
            </a:pPr>
            <a:endParaRPr lang="en-US" sz="1600">
              <a:latin typeface="Palatino Linotype" pitchFamily="18" charset="0"/>
            </a:endParaRPr>
          </a:p>
        </p:txBody>
      </p:sp>
      <p:sp>
        <p:nvSpPr>
          <p:cNvPr id="33807" name="Line 12"/>
          <p:cNvSpPr>
            <a:spLocks noChangeShapeType="1"/>
          </p:cNvSpPr>
          <p:nvPr/>
        </p:nvSpPr>
        <p:spPr bwMode="auto">
          <a:xfrm>
            <a:off x="6670675" y="3767138"/>
            <a:ext cx="2809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08" name="Line 13"/>
          <p:cNvSpPr>
            <a:spLocks noChangeShapeType="1"/>
          </p:cNvSpPr>
          <p:nvPr/>
        </p:nvSpPr>
        <p:spPr bwMode="auto">
          <a:xfrm>
            <a:off x="6670675" y="3989388"/>
            <a:ext cx="2809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09" name="Line 14"/>
          <p:cNvSpPr>
            <a:spLocks noChangeShapeType="1"/>
          </p:cNvSpPr>
          <p:nvPr/>
        </p:nvSpPr>
        <p:spPr bwMode="auto">
          <a:xfrm>
            <a:off x="6670675" y="4616450"/>
            <a:ext cx="2809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10" name="Line 15"/>
          <p:cNvSpPr>
            <a:spLocks noChangeShapeType="1"/>
          </p:cNvSpPr>
          <p:nvPr/>
        </p:nvSpPr>
        <p:spPr bwMode="auto">
          <a:xfrm>
            <a:off x="8802688" y="4606925"/>
            <a:ext cx="257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11" name="Line 16"/>
          <p:cNvSpPr>
            <a:spLocks noChangeShapeType="1"/>
          </p:cNvSpPr>
          <p:nvPr/>
        </p:nvSpPr>
        <p:spPr bwMode="auto">
          <a:xfrm>
            <a:off x="8802688" y="4021138"/>
            <a:ext cx="257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12" name="Line 17"/>
          <p:cNvSpPr>
            <a:spLocks noChangeShapeType="1"/>
          </p:cNvSpPr>
          <p:nvPr/>
        </p:nvSpPr>
        <p:spPr bwMode="auto">
          <a:xfrm>
            <a:off x="8802688" y="3733800"/>
            <a:ext cx="257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13" name="Oval 18"/>
          <p:cNvSpPr>
            <a:spLocks noChangeArrowheads="1"/>
          </p:cNvSpPr>
          <p:nvPr/>
        </p:nvSpPr>
        <p:spPr bwMode="auto">
          <a:xfrm>
            <a:off x="7081838" y="4165600"/>
            <a:ext cx="34925" cy="36513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4" name="Oval 19"/>
          <p:cNvSpPr>
            <a:spLocks noChangeArrowheads="1"/>
          </p:cNvSpPr>
          <p:nvPr/>
        </p:nvSpPr>
        <p:spPr bwMode="auto">
          <a:xfrm>
            <a:off x="7081838" y="4310063"/>
            <a:ext cx="34925" cy="34925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5" name="Oval 20"/>
          <p:cNvSpPr>
            <a:spLocks noChangeArrowheads="1"/>
          </p:cNvSpPr>
          <p:nvPr/>
        </p:nvSpPr>
        <p:spPr bwMode="auto">
          <a:xfrm>
            <a:off x="7081838" y="4446588"/>
            <a:ext cx="34925" cy="36512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6" name="Oval 21"/>
          <p:cNvSpPr>
            <a:spLocks noChangeArrowheads="1"/>
          </p:cNvSpPr>
          <p:nvPr/>
        </p:nvSpPr>
        <p:spPr bwMode="auto">
          <a:xfrm>
            <a:off x="8582025" y="4164013"/>
            <a:ext cx="38100" cy="34925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7" name="Oval 22"/>
          <p:cNvSpPr>
            <a:spLocks noChangeArrowheads="1"/>
          </p:cNvSpPr>
          <p:nvPr/>
        </p:nvSpPr>
        <p:spPr bwMode="auto">
          <a:xfrm>
            <a:off x="8582025" y="4306888"/>
            <a:ext cx="38100" cy="36512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8" name="Oval 23"/>
          <p:cNvSpPr>
            <a:spLocks noChangeArrowheads="1"/>
          </p:cNvSpPr>
          <p:nvPr/>
        </p:nvSpPr>
        <p:spPr bwMode="auto">
          <a:xfrm>
            <a:off x="8582025" y="4445000"/>
            <a:ext cx="38100" cy="34925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9" name="Rectangle 24"/>
          <p:cNvSpPr>
            <a:spLocks noChangeArrowheads="1"/>
          </p:cNvSpPr>
          <p:nvPr/>
        </p:nvSpPr>
        <p:spPr bwMode="auto">
          <a:xfrm>
            <a:off x="7092950" y="4570413"/>
            <a:ext cx="93663" cy="8731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0" name="Rectangle 25"/>
          <p:cNvSpPr>
            <a:spLocks noChangeArrowheads="1"/>
          </p:cNvSpPr>
          <p:nvPr/>
        </p:nvSpPr>
        <p:spPr bwMode="auto">
          <a:xfrm>
            <a:off x="7186613" y="4570413"/>
            <a:ext cx="93662" cy="8731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1" name="Line 26"/>
          <p:cNvSpPr>
            <a:spLocks noChangeShapeType="1"/>
          </p:cNvSpPr>
          <p:nvPr/>
        </p:nvSpPr>
        <p:spPr bwMode="auto">
          <a:xfrm>
            <a:off x="6999288" y="4567238"/>
            <a:ext cx="139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22" name="Line 27"/>
          <p:cNvSpPr>
            <a:spLocks noChangeShapeType="1"/>
          </p:cNvSpPr>
          <p:nvPr/>
        </p:nvSpPr>
        <p:spPr bwMode="auto">
          <a:xfrm>
            <a:off x="6999288" y="4656138"/>
            <a:ext cx="139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23" name="Rectangle 28"/>
          <p:cNvSpPr>
            <a:spLocks noChangeArrowheads="1"/>
          </p:cNvSpPr>
          <p:nvPr/>
        </p:nvSpPr>
        <p:spPr bwMode="auto">
          <a:xfrm>
            <a:off x="7092950" y="3989388"/>
            <a:ext cx="93663" cy="889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4" name="Rectangle 29"/>
          <p:cNvSpPr>
            <a:spLocks noChangeArrowheads="1"/>
          </p:cNvSpPr>
          <p:nvPr/>
        </p:nvSpPr>
        <p:spPr bwMode="auto">
          <a:xfrm>
            <a:off x="7186613" y="3989388"/>
            <a:ext cx="93662" cy="889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5" name="Line 30"/>
          <p:cNvSpPr>
            <a:spLocks noChangeShapeType="1"/>
          </p:cNvSpPr>
          <p:nvPr/>
        </p:nvSpPr>
        <p:spPr bwMode="auto">
          <a:xfrm>
            <a:off x="6999288" y="3992563"/>
            <a:ext cx="139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26" name="Line 31"/>
          <p:cNvSpPr>
            <a:spLocks noChangeShapeType="1"/>
          </p:cNvSpPr>
          <p:nvPr/>
        </p:nvSpPr>
        <p:spPr bwMode="auto">
          <a:xfrm>
            <a:off x="6999288" y="4079875"/>
            <a:ext cx="139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27" name="Rectangle 32"/>
          <p:cNvSpPr>
            <a:spLocks noChangeArrowheads="1"/>
          </p:cNvSpPr>
          <p:nvPr/>
        </p:nvSpPr>
        <p:spPr bwMode="auto">
          <a:xfrm>
            <a:off x="7092950" y="3722688"/>
            <a:ext cx="93663" cy="889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8" name="Rectangle 33"/>
          <p:cNvSpPr>
            <a:spLocks noChangeArrowheads="1"/>
          </p:cNvSpPr>
          <p:nvPr/>
        </p:nvSpPr>
        <p:spPr bwMode="auto">
          <a:xfrm>
            <a:off x="7186613" y="3722688"/>
            <a:ext cx="93662" cy="889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9" name="Line 34"/>
          <p:cNvSpPr>
            <a:spLocks noChangeShapeType="1"/>
          </p:cNvSpPr>
          <p:nvPr/>
        </p:nvSpPr>
        <p:spPr bwMode="auto">
          <a:xfrm>
            <a:off x="6999288" y="3725863"/>
            <a:ext cx="139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30" name="Line 35"/>
          <p:cNvSpPr>
            <a:spLocks noChangeShapeType="1"/>
          </p:cNvSpPr>
          <p:nvPr/>
        </p:nvSpPr>
        <p:spPr bwMode="auto">
          <a:xfrm>
            <a:off x="6999288" y="3814763"/>
            <a:ext cx="139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31" name="Rectangle 36"/>
          <p:cNvSpPr>
            <a:spLocks noChangeArrowheads="1"/>
          </p:cNvSpPr>
          <p:nvPr/>
        </p:nvSpPr>
        <p:spPr bwMode="auto">
          <a:xfrm>
            <a:off x="8543925" y="4570413"/>
            <a:ext cx="93663" cy="8731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2" name="Rectangle 37"/>
          <p:cNvSpPr>
            <a:spLocks noChangeArrowheads="1"/>
          </p:cNvSpPr>
          <p:nvPr/>
        </p:nvSpPr>
        <p:spPr bwMode="auto">
          <a:xfrm>
            <a:off x="8637588" y="4570413"/>
            <a:ext cx="93662" cy="8731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3" name="Line 38"/>
          <p:cNvSpPr>
            <a:spLocks noChangeShapeType="1"/>
          </p:cNvSpPr>
          <p:nvPr/>
        </p:nvSpPr>
        <p:spPr bwMode="auto">
          <a:xfrm>
            <a:off x="8450263" y="4567238"/>
            <a:ext cx="1412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34" name="Line 39"/>
          <p:cNvSpPr>
            <a:spLocks noChangeShapeType="1"/>
          </p:cNvSpPr>
          <p:nvPr/>
        </p:nvSpPr>
        <p:spPr bwMode="auto">
          <a:xfrm>
            <a:off x="8450263" y="4656138"/>
            <a:ext cx="1412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35" name="Rectangle 40"/>
          <p:cNvSpPr>
            <a:spLocks noChangeArrowheads="1"/>
          </p:cNvSpPr>
          <p:nvPr/>
        </p:nvSpPr>
        <p:spPr bwMode="auto">
          <a:xfrm>
            <a:off x="8543925" y="3989388"/>
            <a:ext cx="93663" cy="889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6" name="Rectangle 41"/>
          <p:cNvSpPr>
            <a:spLocks noChangeArrowheads="1"/>
          </p:cNvSpPr>
          <p:nvPr/>
        </p:nvSpPr>
        <p:spPr bwMode="auto">
          <a:xfrm>
            <a:off x="8637588" y="3989388"/>
            <a:ext cx="93662" cy="889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7" name="Line 42"/>
          <p:cNvSpPr>
            <a:spLocks noChangeShapeType="1"/>
          </p:cNvSpPr>
          <p:nvPr/>
        </p:nvSpPr>
        <p:spPr bwMode="auto">
          <a:xfrm>
            <a:off x="8450263" y="3992563"/>
            <a:ext cx="1412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38" name="Line 43"/>
          <p:cNvSpPr>
            <a:spLocks noChangeShapeType="1"/>
          </p:cNvSpPr>
          <p:nvPr/>
        </p:nvSpPr>
        <p:spPr bwMode="auto">
          <a:xfrm>
            <a:off x="8450263" y="4079875"/>
            <a:ext cx="1412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39" name="Rectangle 44"/>
          <p:cNvSpPr>
            <a:spLocks noChangeArrowheads="1"/>
          </p:cNvSpPr>
          <p:nvPr/>
        </p:nvSpPr>
        <p:spPr bwMode="auto">
          <a:xfrm>
            <a:off x="8543925" y="3722688"/>
            <a:ext cx="93663" cy="889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0" name="Rectangle 45"/>
          <p:cNvSpPr>
            <a:spLocks noChangeArrowheads="1"/>
          </p:cNvSpPr>
          <p:nvPr/>
        </p:nvSpPr>
        <p:spPr bwMode="auto">
          <a:xfrm>
            <a:off x="8637588" y="3722688"/>
            <a:ext cx="93662" cy="889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1" name="Line 46"/>
          <p:cNvSpPr>
            <a:spLocks noChangeShapeType="1"/>
          </p:cNvSpPr>
          <p:nvPr/>
        </p:nvSpPr>
        <p:spPr bwMode="auto">
          <a:xfrm>
            <a:off x="8450263" y="3725863"/>
            <a:ext cx="1412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42" name="Line 47"/>
          <p:cNvSpPr>
            <a:spLocks noChangeShapeType="1"/>
          </p:cNvSpPr>
          <p:nvPr/>
        </p:nvSpPr>
        <p:spPr bwMode="auto">
          <a:xfrm>
            <a:off x="8450263" y="3814763"/>
            <a:ext cx="1412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43" name="Freeform 48"/>
          <p:cNvSpPr>
            <a:spLocks/>
          </p:cNvSpPr>
          <p:nvPr/>
        </p:nvSpPr>
        <p:spPr bwMode="auto">
          <a:xfrm>
            <a:off x="7280275" y="3770313"/>
            <a:ext cx="1123950" cy="841375"/>
          </a:xfrm>
          <a:custGeom>
            <a:avLst/>
            <a:gdLst>
              <a:gd name="T0" fmla="*/ 0 w 1152"/>
              <a:gd name="T1" fmla="*/ 0 h 912"/>
              <a:gd name="T2" fmla="*/ 2147483647 w 1152"/>
              <a:gd name="T3" fmla="*/ 0 h 912"/>
              <a:gd name="T4" fmla="*/ 2147483647 w 1152"/>
              <a:gd name="T5" fmla="*/ 2147483647 h 912"/>
              <a:gd name="T6" fmla="*/ 2147483647 w 1152"/>
              <a:gd name="T7" fmla="*/ 2147483647 h 912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912"/>
              <a:gd name="T14" fmla="*/ 1152 w 1152"/>
              <a:gd name="T15" fmla="*/ 912 h 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912">
                <a:moveTo>
                  <a:pt x="0" y="0"/>
                </a:moveTo>
                <a:lnTo>
                  <a:pt x="240" y="0"/>
                </a:lnTo>
                <a:lnTo>
                  <a:pt x="960" y="912"/>
                </a:lnTo>
                <a:lnTo>
                  <a:pt x="1152" y="912"/>
                </a:lnTo>
              </a:path>
            </a:pathLst>
          </a:cu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44" name="Freeform 49"/>
          <p:cNvSpPr>
            <a:spLocks/>
          </p:cNvSpPr>
          <p:nvPr/>
        </p:nvSpPr>
        <p:spPr bwMode="auto">
          <a:xfrm>
            <a:off x="7280275" y="3770313"/>
            <a:ext cx="1123950" cy="266700"/>
          </a:xfrm>
          <a:custGeom>
            <a:avLst/>
            <a:gdLst>
              <a:gd name="T0" fmla="*/ 0 w 1152"/>
              <a:gd name="T1" fmla="*/ 2147483647 h 288"/>
              <a:gd name="T2" fmla="*/ 2147483647 w 1152"/>
              <a:gd name="T3" fmla="*/ 2147483647 h 288"/>
              <a:gd name="T4" fmla="*/ 2147483647 w 1152"/>
              <a:gd name="T5" fmla="*/ 0 h 288"/>
              <a:gd name="T6" fmla="*/ 2147483647 w 1152"/>
              <a:gd name="T7" fmla="*/ 0 h 288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288"/>
              <a:gd name="T14" fmla="*/ 1152 w 1152"/>
              <a:gd name="T15" fmla="*/ 288 h 2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288">
                <a:moveTo>
                  <a:pt x="0" y="288"/>
                </a:moveTo>
                <a:lnTo>
                  <a:pt x="672" y="288"/>
                </a:lnTo>
                <a:lnTo>
                  <a:pt x="1008" y="0"/>
                </a:lnTo>
                <a:lnTo>
                  <a:pt x="1152" y="0"/>
                </a:lnTo>
              </a:path>
            </a:pathLst>
          </a:cu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3845" name="Freeform 50"/>
          <p:cNvSpPr>
            <a:spLocks/>
          </p:cNvSpPr>
          <p:nvPr/>
        </p:nvSpPr>
        <p:spPr bwMode="auto">
          <a:xfrm>
            <a:off x="7280275" y="4037013"/>
            <a:ext cx="1123950" cy="574675"/>
          </a:xfrm>
          <a:custGeom>
            <a:avLst/>
            <a:gdLst>
              <a:gd name="T0" fmla="*/ 0 w 1152"/>
              <a:gd name="T1" fmla="*/ 2147483647 h 624"/>
              <a:gd name="T2" fmla="*/ 2147483647 w 1152"/>
              <a:gd name="T3" fmla="*/ 2147483647 h 624"/>
              <a:gd name="T4" fmla="*/ 2147483647 w 1152"/>
              <a:gd name="T5" fmla="*/ 0 h 624"/>
              <a:gd name="T6" fmla="*/ 2147483647 w 115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624"/>
              <a:gd name="T14" fmla="*/ 1152 w 115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624">
                <a:moveTo>
                  <a:pt x="0" y="624"/>
                </a:moveTo>
                <a:lnTo>
                  <a:pt x="480" y="624"/>
                </a:lnTo>
                <a:lnTo>
                  <a:pt x="912" y="0"/>
                </a:lnTo>
                <a:lnTo>
                  <a:pt x="1152" y="0"/>
                </a:lnTo>
              </a:path>
            </a:pathLst>
          </a:cu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675091F-0F3B-436B-BE33-D7D653D149EA}" type="slidenum">
              <a:rPr lang="en-US" altLang="en-US" sz="1400"/>
              <a:pPr eaLnBrk="1" hangingPunct="1"/>
              <a:t>29</a:t>
            </a:fld>
            <a:endParaRPr lang="en-US" altLang="en-US" sz="1400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Cell transfer </a:t>
            </a:r>
          </a:p>
        </p:txBody>
      </p:sp>
      <p:sp>
        <p:nvSpPr>
          <p:cNvPr id="348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3988" y="1404938"/>
            <a:ext cx="8990012" cy="5453062"/>
          </a:xfrm>
        </p:spPr>
        <p:txBody>
          <a:bodyPr/>
          <a:lstStyle/>
          <a:p>
            <a:pPr marL="285750" indent="-285750" eaLnBrk="1" hangingPunct="1">
              <a:lnSpc>
                <a:spcPct val="90000"/>
              </a:lnSpc>
            </a:pPr>
            <a:r>
              <a:rPr lang="en-US" altLang="en-US" sz="2800"/>
              <a:t>Schedule:</a:t>
            </a:r>
          </a:p>
          <a:p>
            <a:pPr marL="685800" lvl="1" indent="-228600" eaLnBrk="1" hangingPunct="1">
              <a:lnSpc>
                <a:spcPct val="90000"/>
              </a:lnSpc>
            </a:pPr>
            <a:r>
              <a:rPr lang="en-US" altLang="en-US" sz="2400"/>
              <a:t>Ideally: find the maximum number of input-output pairs: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Resolve input/output contention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Avoid packet drops at output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Packets meet their time constraints (e.g., deadlines), if any</a:t>
            </a:r>
          </a:p>
          <a:p>
            <a:pPr marL="285750" indent="-285750" eaLnBrk="1" hangingPunct="1">
              <a:lnSpc>
                <a:spcPct val="90000"/>
              </a:lnSpc>
            </a:pPr>
            <a:r>
              <a:rPr lang="en-US" altLang="en-US" sz="2800"/>
              <a:t>Example</a:t>
            </a:r>
          </a:p>
          <a:p>
            <a:pPr marL="685800" lvl="1" indent="-228600" eaLnBrk="1" hangingPunct="1">
              <a:lnSpc>
                <a:spcPct val="90000"/>
              </a:lnSpc>
            </a:pPr>
            <a:r>
              <a:rPr lang="en-US" altLang="en-US" sz="2400"/>
              <a:t>Assign cell preferences at inputs, e.g., their position in the input queue </a:t>
            </a:r>
          </a:p>
          <a:p>
            <a:pPr marL="685800" lvl="1" indent="-228600" eaLnBrk="1" hangingPunct="1">
              <a:lnSpc>
                <a:spcPct val="90000"/>
              </a:lnSpc>
            </a:pPr>
            <a:r>
              <a:rPr lang="en-US" altLang="en-US" sz="2400"/>
              <a:t>Assign cell preferences at outputs, e.g., based on packet deadlines, or the order in which cells would depart in a OQ</a:t>
            </a:r>
          </a:p>
          <a:p>
            <a:pPr marL="685800" lvl="1" indent="-228600" eaLnBrk="1" hangingPunct="1">
              <a:lnSpc>
                <a:spcPct val="90000"/>
              </a:lnSpc>
            </a:pPr>
            <a:r>
              <a:rPr lang="en-US" altLang="en-US" sz="2400"/>
              <a:t>Match inputs and outputs based on their preferences</a:t>
            </a:r>
          </a:p>
          <a:p>
            <a:pPr marL="285750" indent="-285750" eaLnBrk="1" hangingPunct="1">
              <a:lnSpc>
                <a:spcPct val="90000"/>
              </a:lnSpc>
            </a:pPr>
            <a:r>
              <a:rPr lang="en-US" altLang="en-US" sz="2800"/>
              <a:t>Problem:</a:t>
            </a:r>
          </a:p>
          <a:p>
            <a:pPr marL="685800" lvl="1" indent="-228600" eaLnBrk="1" hangingPunct="1">
              <a:lnSpc>
                <a:spcPct val="90000"/>
              </a:lnSpc>
            </a:pPr>
            <a:r>
              <a:rPr lang="en-US" altLang="en-US" sz="2400"/>
              <a:t>Achieving a high quality matching complex, i.e., hard to do in constant tim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1331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3AC0400-57C2-4F0C-B5C1-6CB64C7726C9}" type="slidenum">
              <a:rPr lang="en-US" altLang="en-US" sz="1400"/>
              <a:pPr eaLnBrk="1" hangingPunct="1"/>
              <a:t>3</a:t>
            </a:fld>
            <a:endParaRPr lang="en-US" altLang="en-US" sz="1400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04888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utline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5240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/>
              <a:t> What is a router?</a:t>
            </a:r>
          </a:p>
          <a:p>
            <a:pPr eaLnBrk="1" hangingPunct="1"/>
            <a:r>
              <a:rPr lang="en-US" altLang="en-US"/>
              <a:t> Router Architecture</a:t>
            </a:r>
          </a:p>
          <a:p>
            <a:pPr lvl="1" eaLnBrk="1" hangingPunct="1"/>
            <a:r>
              <a:rPr lang="en-US" altLang="en-US"/>
              <a:t>Different router Architectures </a:t>
            </a:r>
          </a:p>
          <a:p>
            <a:pPr lvl="1" eaLnBrk="1" hangingPunct="1"/>
            <a:r>
              <a:rPr lang="en-US" altLang="en-US"/>
              <a:t>The evolution of router architecture.</a:t>
            </a:r>
          </a:p>
          <a:p>
            <a:pPr eaLnBrk="1" hangingPunct="1"/>
            <a:r>
              <a:rPr lang="en-US" altLang="en-US"/>
              <a:t> A case Study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Bus-Based Switche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35075"/>
            <a:ext cx="5546725" cy="3133725"/>
          </a:xfrm>
        </p:spPr>
        <p:txBody>
          <a:bodyPr/>
          <a:lstStyle/>
          <a:p>
            <a:pPr marL="292100" indent="-292100" eaLnBrk="1" hangingPunct="1">
              <a:spcBef>
                <a:spcPct val="0"/>
              </a:spcBef>
              <a:defRPr/>
            </a:pPr>
            <a:r>
              <a:rPr lang="en-US" sz="2400" i="1" dirty="0"/>
              <a:t>Input Port Processors</a:t>
            </a:r>
            <a:r>
              <a:rPr lang="en-US" sz="2400" dirty="0"/>
              <a:t> (IPP) do:</a:t>
            </a:r>
          </a:p>
          <a:p>
            <a:pPr marL="692150" lvl="1" indent="-292100" eaLnBrk="1" hangingPunct="1">
              <a:spcBef>
                <a:spcPct val="0"/>
              </a:spcBef>
              <a:defRPr/>
            </a:pPr>
            <a:r>
              <a:rPr lang="en-US" sz="2000" dirty="0"/>
              <a:t> lookup, sync and format conversion and put cells on bus</a:t>
            </a:r>
          </a:p>
          <a:p>
            <a:pPr marL="292100" indent="-292100" eaLnBrk="1" hangingPunct="1">
              <a:spcBef>
                <a:spcPct val="0"/>
              </a:spcBef>
              <a:defRPr/>
            </a:pPr>
            <a:r>
              <a:rPr lang="en-US" sz="2400" i="1" dirty="0"/>
              <a:t>Output Port Processors</a:t>
            </a:r>
            <a:r>
              <a:rPr lang="en-US" sz="2400" dirty="0"/>
              <a:t> (OPP) </a:t>
            </a:r>
          </a:p>
          <a:p>
            <a:pPr marL="692150" lvl="1" indent="-292100" eaLnBrk="1" hangingPunct="1">
              <a:spcBef>
                <a:spcPct val="0"/>
              </a:spcBef>
              <a:defRPr/>
            </a:pPr>
            <a:r>
              <a:rPr lang="en-US" sz="2000" dirty="0"/>
              <a:t>Buffer cells awaiting transmission</a:t>
            </a:r>
          </a:p>
          <a:p>
            <a:pPr marL="292100" indent="-292100" eaLnBrk="1" hangingPunct="1">
              <a:spcBef>
                <a:spcPct val="0"/>
              </a:spcBef>
              <a:defRPr/>
            </a:pPr>
            <a:r>
              <a:rPr lang="en-US" sz="2400" i="1" dirty="0"/>
              <a:t>Control Processor</a:t>
            </a:r>
            <a:r>
              <a:rPr lang="en-US" sz="2400" dirty="0"/>
              <a:t> (CP) </a:t>
            </a:r>
          </a:p>
          <a:p>
            <a:pPr marL="571500" lvl="1" indent="-165100" eaLnBrk="1" hangingPunct="1">
              <a:spcBef>
                <a:spcPct val="0"/>
              </a:spcBef>
              <a:defRPr/>
            </a:pPr>
            <a:r>
              <a:rPr lang="en-US" sz="2000" dirty="0"/>
              <a:t>exchanges control messages with terminals and other CPs</a:t>
            </a:r>
          </a:p>
          <a:p>
            <a:pPr marL="571500" lvl="1" indent="-165100" eaLnBrk="1" hangingPunct="1">
              <a:spcBef>
                <a:spcPct val="0"/>
              </a:spcBef>
              <a:defRPr/>
            </a:pPr>
            <a:r>
              <a:rPr lang="en-US" sz="2000" dirty="0"/>
              <a:t>configures connections by writing in IPP routing tables</a:t>
            </a:r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0" y="4422775"/>
            <a:ext cx="9144000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292100" indent="-292100" algn="l">
              <a:buClr>
                <a:srgbClr val="990000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dirty="0"/>
              <a:t>Common bus interconnects various components.</a:t>
            </a:r>
          </a:p>
          <a:p>
            <a:pPr marL="627063" lvl="1" indent="-220663" algn="l">
              <a:buClr>
                <a:srgbClr val="006600"/>
              </a:buClr>
              <a:buFontTx/>
              <a:buChar char="»"/>
              <a:defRPr/>
            </a:pPr>
            <a:r>
              <a:rPr lang="en-US" sz="2000" dirty="0"/>
              <a:t>Requires bandwidth equal to sum of external link bandwidths; </a:t>
            </a:r>
          </a:p>
          <a:p>
            <a:pPr marL="627063" lvl="1" indent="-220663" algn="l">
              <a:buClr>
                <a:srgbClr val="006600"/>
              </a:buClr>
              <a:buFontTx/>
              <a:buChar char="»"/>
              <a:defRPr/>
            </a:pPr>
            <a:r>
              <a:rPr lang="en-US" sz="2000" dirty="0"/>
              <a:t>bus width must increase with number of links </a:t>
            </a:r>
            <a:r>
              <a:rPr lang="en-US" sz="2000" dirty="0">
                <a:solidFill>
                  <a:srgbClr val="990000"/>
                </a:solidFill>
              </a:rPr>
              <a:t>(scale</a:t>
            </a:r>
            <a:r>
              <a:rPr lang="en-US" sz="2000" dirty="0"/>
              <a:t>?)</a:t>
            </a:r>
          </a:p>
          <a:p>
            <a:pPr marL="1084263" lvl="2" indent="-220663" algn="l">
              <a:buClr>
                <a:srgbClr val="006600"/>
              </a:buClr>
              <a:buFontTx/>
              <a:buChar char="»"/>
              <a:defRPr/>
            </a:pPr>
            <a:r>
              <a:rPr lang="en-US" sz="1600" b="1" dirty="0">
                <a:solidFill>
                  <a:srgbClr val="7030A0"/>
                </a:solidFill>
              </a:rPr>
              <a:t>capacitive loading generally reduces clock rate as number of links grows</a:t>
            </a:r>
          </a:p>
          <a:p>
            <a:pPr marL="292100" indent="-292100" algn="l">
              <a:buClr>
                <a:srgbClr val="990000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dirty="0">
                <a:solidFill>
                  <a:srgbClr val="990000"/>
                </a:solidFill>
              </a:rPr>
              <a:t>Problems</a:t>
            </a:r>
            <a:r>
              <a:rPr lang="en-US" dirty="0"/>
              <a:t>?</a:t>
            </a:r>
          </a:p>
          <a:p>
            <a:pPr marL="749300" lvl="1" indent="-292100" algn="l">
              <a:buClr>
                <a:srgbClr val="990000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000" dirty="0">
                <a:solidFill>
                  <a:srgbClr val="0070C0"/>
                </a:solidFill>
              </a:rPr>
              <a:t>Scale? Usually O(n</a:t>
            </a:r>
            <a:r>
              <a:rPr lang="en-US" sz="2000" baseline="30000" dirty="0">
                <a:solidFill>
                  <a:srgbClr val="0070C0"/>
                </a:solidFill>
              </a:rPr>
              <a:t>2</a:t>
            </a:r>
            <a:r>
              <a:rPr lang="en-US" sz="2000" dirty="0">
                <a:solidFill>
                  <a:srgbClr val="0070C0"/>
                </a:solidFill>
              </a:rPr>
              <a:t>)</a:t>
            </a:r>
          </a:p>
          <a:p>
            <a:pPr marL="749300" lvl="1" indent="-292100" algn="l">
              <a:buClr>
                <a:srgbClr val="990000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000" dirty="0">
                <a:solidFill>
                  <a:srgbClr val="0070C0"/>
                </a:solidFill>
              </a:rPr>
              <a:t>OPP should operate with the rate of bus.</a:t>
            </a:r>
          </a:p>
          <a:p>
            <a:pPr marL="749300" lvl="1" indent="-292100" algn="l">
              <a:buClr>
                <a:srgbClr val="990000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000" dirty="0">
                <a:solidFill>
                  <a:srgbClr val="0070C0"/>
                </a:solidFill>
              </a:rPr>
              <a:t>Fairness?</a:t>
            </a:r>
          </a:p>
        </p:txBody>
      </p:sp>
      <p:grpSp>
        <p:nvGrpSpPr>
          <p:cNvPr id="35845" name="Group 5"/>
          <p:cNvGrpSpPr>
            <a:grpSpLocks/>
          </p:cNvGrpSpPr>
          <p:nvPr/>
        </p:nvGrpSpPr>
        <p:grpSpPr bwMode="auto">
          <a:xfrm>
            <a:off x="5505450" y="977900"/>
            <a:ext cx="3578225" cy="3071813"/>
            <a:chOff x="3025" y="592"/>
            <a:chExt cx="2329" cy="1999"/>
          </a:xfrm>
        </p:grpSpPr>
        <p:sp>
          <p:nvSpPr>
            <p:cNvPr id="35849" name="Line 6"/>
            <p:cNvSpPr>
              <a:spLocks noChangeShapeType="1"/>
            </p:cNvSpPr>
            <p:nvPr/>
          </p:nvSpPr>
          <p:spPr bwMode="auto">
            <a:xfrm>
              <a:off x="3810" y="1454"/>
              <a:ext cx="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Line 7"/>
            <p:cNvSpPr>
              <a:spLocks noChangeShapeType="1"/>
            </p:cNvSpPr>
            <p:nvPr/>
          </p:nvSpPr>
          <p:spPr bwMode="auto">
            <a:xfrm>
              <a:off x="3810" y="1509"/>
              <a:ext cx="2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1" name="Line 8"/>
            <p:cNvSpPr>
              <a:spLocks noChangeShapeType="1"/>
            </p:cNvSpPr>
            <p:nvPr/>
          </p:nvSpPr>
          <p:spPr bwMode="auto">
            <a:xfrm>
              <a:off x="3810" y="1563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2" name="Line 9"/>
            <p:cNvSpPr>
              <a:spLocks noChangeShapeType="1"/>
            </p:cNvSpPr>
            <p:nvPr/>
          </p:nvSpPr>
          <p:spPr bwMode="auto">
            <a:xfrm>
              <a:off x="3810" y="1779"/>
              <a:ext cx="5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Line 10"/>
            <p:cNvSpPr>
              <a:spLocks noChangeShapeType="1"/>
            </p:cNvSpPr>
            <p:nvPr/>
          </p:nvSpPr>
          <p:spPr bwMode="auto">
            <a:xfrm>
              <a:off x="3810" y="1725"/>
              <a:ext cx="51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4" name="Line 11"/>
            <p:cNvSpPr>
              <a:spLocks noChangeShapeType="1"/>
            </p:cNvSpPr>
            <p:nvPr/>
          </p:nvSpPr>
          <p:spPr bwMode="auto">
            <a:xfrm>
              <a:off x="3973" y="1454"/>
              <a:ext cx="5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5" name="Line 12"/>
            <p:cNvSpPr>
              <a:spLocks noChangeShapeType="1"/>
            </p:cNvSpPr>
            <p:nvPr/>
          </p:nvSpPr>
          <p:spPr bwMode="auto">
            <a:xfrm>
              <a:off x="4028" y="1509"/>
              <a:ext cx="5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6" name="Line 13"/>
            <p:cNvSpPr>
              <a:spLocks noChangeShapeType="1"/>
            </p:cNvSpPr>
            <p:nvPr/>
          </p:nvSpPr>
          <p:spPr bwMode="auto">
            <a:xfrm>
              <a:off x="4082" y="1563"/>
              <a:ext cx="4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7" name="Line 14"/>
            <p:cNvSpPr>
              <a:spLocks noChangeShapeType="1"/>
            </p:cNvSpPr>
            <p:nvPr/>
          </p:nvSpPr>
          <p:spPr bwMode="auto">
            <a:xfrm>
              <a:off x="4325" y="1725"/>
              <a:ext cx="2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8" name="Line 15"/>
            <p:cNvSpPr>
              <a:spLocks noChangeShapeType="1"/>
            </p:cNvSpPr>
            <p:nvPr/>
          </p:nvSpPr>
          <p:spPr bwMode="auto">
            <a:xfrm>
              <a:off x="4380" y="1779"/>
              <a:ext cx="1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9" name="Line 16"/>
            <p:cNvSpPr>
              <a:spLocks noChangeShapeType="1"/>
            </p:cNvSpPr>
            <p:nvPr/>
          </p:nvSpPr>
          <p:spPr bwMode="auto">
            <a:xfrm>
              <a:off x="3810" y="2240"/>
              <a:ext cx="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0" name="Line 17"/>
            <p:cNvSpPr>
              <a:spLocks noChangeShapeType="1"/>
            </p:cNvSpPr>
            <p:nvPr/>
          </p:nvSpPr>
          <p:spPr bwMode="auto">
            <a:xfrm>
              <a:off x="3810" y="2294"/>
              <a:ext cx="2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1" name="Line 18"/>
            <p:cNvSpPr>
              <a:spLocks noChangeShapeType="1"/>
            </p:cNvSpPr>
            <p:nvPr/>
          </p:nvSpPr>
          <p:spPr bwMode="auto">
            <a:xfrm>
              <a:off x="3810" y="2347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2" name="Line 19"/>
            <p:cNvSpPr>
              <a:spLocks noChangeShapeType="1"/>
            </p:cNvSpPr>
            <p:nvPr/>
          </p:nvSpPr>
          <p:spPr bwMode="auto">
            <a:xfrm>
              <a:off x="3810" y="2564"/>
              <a:ext cx="5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3" name="Line 20"/>
            <p:cNvSpPr>
              <a:spLocks noChangeShapeType="1"/>
            </p:cNvSpPr>
            <p:nvPr/>
          </p:nvSpPr>
          <p:spPr bwMode="auto">
            <a:xfrm>
              <a:off x="3810" y="2510"/>
              <a:ext cx="51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4" name="Line 21"/>
            <p:cNvSpPr>
              <a:spLocks noChangeShapeType="1"/>
            </p:cNvSpPr>
            <p:nvPr/>
          </p:nvSpPr>
          <p:spPr bwMode="auto">
            <a:xfrm>
              <a:off x="3973" y="2240"/>
              <a:ext cx="5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5" name="Line 22"/>
            <p:cNvSpPr>
              <a:spLocks noChangeShapeType="1"/>
            </p:cNvSpPr>
            <p:nvPr/>
          </p:nvSpPr>
          <p:spPr bwMode="auto">
            <a:xfrm>
              <a:off x="4028" y="2294"/>
              <a:ext cx="5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6" name="Line 23"/>
            <p:cNvSpPr>
              <a:spLocks noChangeShapeType="1"/>
            </p:cNvSpPr>
            <p:nvPr/>
          </p:nvSpPr>
          <p:spPr bwMode="auto">
            <a:xfrm>
              <a:off x="4082" y="2347"/>
              <a:ext cx="4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7" name="Line 24"/>
            <p:cNvSpPr>
              <a:spLocks noChangeShapeType="1"/>
            </p:cNvSpPr>
            <p:nvPr/>
          </p:nvSpPr>
          <p:spPr bwMode="auto">
            <a:xfrm>
              <a:off x="4325" y="2510"/>
              <a:ext cx="2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8" name="Line 25"/>
            <p:cNvSpPr>
              <a:spLocks noChangeShapeType="1"/>
            </p:cNvSpPr>
            <p:nvPr/>
          </p:nvSpPr>
          <p:spPr bwMode="auto">
            <a:xfrm>
              <a:off x="4380" y="2564"/>
              <a:ext cx="1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9" name="Line 26"/>
            <p:cNvSpPr>
              <a:spLocks noChangeShapeType="1"/>
            </p:cNvSpPr>
            <p:nvPr/>
          </p:nvSpPr>
          <p:spPr bwMode="auto">
            <a:xfrm>
              <a:off x="3810" y="1020"/>
              <a:ext cx="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0" name="Line 27"/>
            <p:cNvSpPr>
              <a:spLocks noChangeShapeType="1"/>
            </p:cNvSpPr>
            <p:nvPr/>
          </p:nvSpPr>
          <p:spPr bwMode="auto">
            <a:xfrm>
              <a:off x="3810" y="1075"/>
              <a:ext cx="2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1" name="Line 28"/>
            <p:cNvSpPr>
              <a:spLocks noChangeShapeType="1"/>
            </p:cNvSpPr>
            <p:nvPr/>
          </p:nvSpPr>
          <p:spPr bwMode="auto">
            <a:xfrm>
              <a:off x="3810" y="1130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2" name="Line 29"/>
            <p:cNvSpPr>
              <a:spLocks noChangeShapeType="1"/>
            </p:cNvSpPr>
            <p:nvPr/>
          </p:nvSpPr>
          <p:spPr bwMode="auto">
            <a:xfrm>
              <a:off x="3810" y="1346"/>
              <a:ext cx="5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3" name="Line 30"/>
            <p:cNvSpPr>
              <a:spLocks noChangeShapeType="1"/>
            </p:cNvSpPr>
            <p:nvPr/>
          </p:nvSpPr>
          <p:spPr bwMode="auto">
            <a:xfrm>
              <a:off x="3810" y="1292"/>
              <a:ext cx="51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4" name="Line 31"/>
            <p:cNvSpPr>
              <a:spLocks noChangeShapeType="1"/>
            </p:cNvSpPr>
            <p:nvPr/>
          </p:nvSpPr>
          <p:spPr bwMode="auto">
            <a:xfrm>
              <a:off x="3973" y="1020"/>
              <a:ext cx="5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5" name="Line 32"/>
            <p:cNvSpPr>
              <a:spLocks noChangeShapeType="1"/>
            </p:cNvSpPr>
            <p:nvPr/>
          </p:nvSpPr>
          <p:spPr bwMode="auto">
            <a:xfrm>
              <a:off x="4028" y="1075"/>
              <a:ext cx="5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6" name="Line 33"/>
            <p:cNvSpPr>
              <a:spLocks noChangeShapeType="1"/>
            </p:cNvSpPr>
            <p:nvPr/>
          </p:nvSpPr>
          <p:spPr bwMode="auto">
            <a:xfrm>
              <a:off x="4082" y="1130"/>
              <a:ext cx="4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7" name="Line 34"/>
            <p:cNvSpPr>
              <a:spLocks noChangeShapeType="1"/>
            </p:cNvSpPr>
            <p:nvPr/>
          </p:nvSpPr>
          <p:spPr bwMode="auto">
            <a:xfrm>
              <a:off x="4325" y="1292"/>
              <a:ext cx="2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8" name="Line 35"/>
            <p:cNvSpPr>
              <a:spLocks noChangeShapeType="1"/>
            </p:cNvSpPr>
            <p:nvPr/>
          </p:nvSpPr>
          <p:spPr bwMode="auto">
            <a:xfrm>
              <a:off x="4380" y="1346"/>
              <a:ext cx="1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9" name="Rectangle 36"/>
            <p:cNvSpPr>
              <a:spLocks noChangeArrowheads="1"/>
            </p:cNvSpPr>
            <p:nvPr/>
          </p:nvSpPr>
          <p:spPr bwMode="auto">
            <a:xfrm>
              <a:off x="3896" y="592"/>
              <a:ext cx="561" cy="317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800"/>
                <a:t>CP</a:t>
              </a:r>
            </a:p>
          </p:txBody>
        </p:sp>
        <p:sp>
          <p:nvSpPr>
            <p:cNvPr id="35880" name="Rectangle 37"/>
            <p:cNvSpPr>
              <a:spLocks noChangeArrowheads="1"/>
            </p:cNvSpPr>
            <p:nvPr/>
          </p:nvSpPr>
          <p:spPr bwMode="auto">
            <a:xfrm>
              <a:off x="3397" y="786"/>
              <a:ext cx="307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IPP</a:t>
              </a:r>
            </a:p>
          </p:txBody>
        </p:sp>
        <p:sp>
          <p:nvSpPr>
            <p:cNvPr id="35881" name="Rectangle 38"/>
            <p:cNvSpPr>
              <a:spLocks noChangeArrowheads="1"/>
            </p:cNvSpPr>
            <p:nvPr/>
          </p:nvSpPr>
          <p:spPr bwMode="auto">
            <a:xfrm>
              <a:off x="4701" y="780"/>
              <a:ext cx="396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OPP</a:t>
              </a:r>
            </a:p>
          </p:txBody>
        </p:sp>
        <p:sp>
          <p:nvSpPr>
            <p:cNvPr id="35882" name="Rectangle 39"/>
            <p:cNvSpPr>
              <a:spLocks noChangeArrowheads="1"/>
            </p:cNvSpPr>
            <p:nvPr/>
          </p:nvSpPr>
          <p:spPr bwMode="auto">
            <a:xfrm>
              <a:off x="3193" y="998"/>
              <a:ext cx="641" cy="371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883" name="Rectangle 40"/>
            <p:cNvSpPr>
              <a:spLocks noChangeArrowheads="1"/>
            </p:cNvSpPr>
            <p:nvPr/>
          </p:nvSpPr>
          <p:spPr bwMode="auto">
            <a:xfrm>
              <a:off x="3247" y="1052"/>
              <a:ext cx="533" cy="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884" name="Line 41"/>
            <p:cNvSpPr>
              <a:spLocks noChangeShapeType="1"/>
            </p:cNvSpPr>
            <p:nvPr/>
          </p:nvSpPr>
          <p:spPr bwMode="auto">
            <a:xfrm>
              <a:off x="3243" y="1102"/>
              <a:ext cx="5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5" name="Line 42"/>
            <p:cNvSpPr>
              <a:spLocks noChangeShapeType="1"/>
            </p:cNvSpPr>
            <p:nvPr/>
          </p:nvSpPr>
          <p:spPr bwMode="auto">
            <a:xfrm>
              <a:off x="3243" y="1157"/>
              <a:ext cx="5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6" name="Line 43"/>
            <p:cNvSpPr>
              <a:spLocks noChangeShapeType="1"/>
            </p:cNvSpPr>
            <p:nvPr/>
          </p:nvSpPr>
          <p:spPr bwMode="auto">
            <a:xfrm>
              <a:off x="3243" y="1211"/>
              <a:ext cx="5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7" name="Line 44"/>
            <p:cNvSpPr>
              <a:spLocks noChangeShapeType="1"/>
            </p:cNvSpPr>
            <p:nvPr/>
          </p:nvSpPr>
          <p:spPr bwMode="auto">
            <a:xfrm>
              <a:off x="3243" y="1265"/>
              <a:ext cx="5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8" name="Line 45"/>
            <p:cNvSpPr>
              <a:spLocks noChangeShapeType="1"/>
            </p:cNvSpPr>
            <p:nvPr/>
          </p:nvSpPr>
          <p:spPr bwMode="auto">
            <a:xfrm>
              <a:off x="3351" y="1048"/>
              <a:ext cx="0" cy="2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9" name="Line 46"/>
            <p:cNvSpPr>
              <a:spLocks noChangeShapeType="1"/>
            </p:cNvSpPr>
            <p:nvPr/>
          </p:nvSpPr>
          <p:spPr bwMode="auto">
            <a:xfrm>
              <a:off x="3459" y="1048"/>
              <a:ext cx="0" cy="2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0" name="Line 47"/>
            <p:cNvSpPr>
              <a:spLocks noChangeShapeType="1"/>
            </p:cNvSpPr>
            <p:nvPr/>
          </p:nvSpPr>
          <p:spPr bwMode="auto">
            <a:xfrm>
              <a:off x="3568" y="1048"/>
              <a:ext cx="0" cy="2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1" name="Line 48"/>
            <p:cNvSpPr>
              <a:spLocks noChangeShapeType="1"/>
            </p:cNvSpPr>
            <p:nvPr/>
          </p:nvSpPr>
          <p:spPr bwMode="auto">
            <a:xfrm>
              <a:off x="3675" y="1048"/>
              <a:ext cx="0" cy="2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2" name="Rectangle 49"/>
            <p:cNvSpPr>
              <a:spLocks noChangeArrowheads="1"/>
            </p:cNvSpPr>
            <p:nvPr/>
          </p:nvSpPr>
          <p:spPr bwMode="auto">
            <a:xfrm>
              <a:off x="4547" y="998"/>
              <a:ext cx="641" cy="371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893" name="Rectangle 50"/>
            <p:cNvSpPr>
              <a:spLocks noChangeArrowheads="1"/>
            </p:cNvSpPr>
            <p:nvPr/>
          </p:nvSpPr>
          <p:spPr bwMode="auto">
            <a:xfrm>
              <a:off x="4785" y="1075"/>
              <a:ext cx="325" cy="2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894" name="Line 51"/>
            <p:cNvSpPr>
              <a:spLocks noChangeShapeType="1"/>
            </p:cNvSpPr>
            <p:nvPr/>
          </p:nvSpPr>
          <p:spPr bwMode="auto">
            <a:xfrm>
              <a:off x="5110" y="1075"/>
              <a:ext cx="0" cy="2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5" name="Line 52"/>
            <p:cNvSpPr>
              <a:spLocks noChangeShapeType="1"/>
            </p:cNvSpPr>
            <p:nvPr/>
          </p:nvSpPr>
          <p:spPr bwMode="auto">
            <a:xfrm>
              <a:off x="4678" y="1075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6" name="Line 53"/>
            <p:cNvSpPr>
              <a:spLocks noChangeShapeType="1"/>
            </p:cNvSpPr>
            <p:nvPr/>
          </p:nvSpPr>
          <p:spPr bwMode="auto">
            <a:xfrm>
              <a:off x="4678" y="129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7" name="Line 54"/>
            <p:cNvSpPr>
              <a:spLocks noChangeShapeType="1"/>
            </p:cNvSpPr>
            <p:nvPr/>
          </p:nvSpPr>
          <p:spPr bwMode="auto">
            <a:xfrm>
              <a:off x="5029" y="1075"/>
              <a:ext cx="0" cy="2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8" name="Line 55"/>
            <p:cNvSpPr>
              <a:spLocks noChangeShapeType="1"/>
            </p:cNvSpPr>
            <p:nvPr/>
          </p:nvSpPr>
          <p:spPr bwMode="auto">
            <a:xfrm>
              <a:off x="4948" y="1075"/>
              <a:ext cx="0" cy="2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9" name="Line 56"/>
            <p:cNvSpPr>
              <a:spLocks noChangeShapeType="1"/>
            </p:cNvSpPr>
            <p:nvPr/>
          </p:nvSpPr>
          <p:spPr bwMode="auto">
            <a:xfrm>
              <a:off x="4866" y="1075"/>
              <a:ext cx="0" cy="2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0" name="Line 57"/>
            <p:cNvSpPr>
              <a:spLocks noChangeShapeType="1"/>
            </p:cNvSpPr>
            <p:nvPr/>
          </p:nvSpPr>
          <p:spPr bwMode="auto">
            <a:xfrm>
              <a:off x="4785" y="1075"/>
              <a:ext cx="0" cy="2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1" name="Rectangle 58"/>
            <p:cNvSpPr>
              <a:spLocks noChangeArrowheads="1"/>
            </p:cNvSpPr>
            <p:nvPr/>
          </p:nvSpPr>
          <p:spPr bwMode="auto">
            <a:xfrm>
              <a:off x="3193" y="1432"/>
              <a:ext cx="641" cy="370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02" name="Rectangle 59"/>
            <p:cNvSpPr>
              <a:spLocks noChangeArrowheads="1"/>
            </p:cNvSpPr>
            <p:nvPr/>
          </p:nvSpPr>
          <p:spPr bwMode="auto">
            <a:xfrm>
              <a:off x="3247" y="1485"/>
              <a:ext cx="533" cy="26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03" name="Line 60"/>
            <p:cNvSpPr>
              <a:spLocks noChangeShapeType="1"/>
            </p:cNvSpPr>
            <p:nvPr/>
          </p:nvSpPr>
          <p:spPr bwMode="auto">
            <a:xfrm>
              <a:off x="3243" y="1535"/>
              <a:ext cx="5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4" name="Line 61"/>
            <p:cNvSpPr>
              <a:spLocks noChangeShapeType="1"/>
            </p:cNvSpPr>
            <p:nvPr/>
          </p:nvSpPr>
          <p:spPr bwMode="auto">
            <a:xfrm>
              <a:off x="3243" y="1589"/>
              <a:ext cx="5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5" name="Line 62"/>
            <p:cNvSpPr>
              <a:spLocks noChangeShapeType="1"/>
            </p:cNvSpPr>
            <p:nvPr/>
          </p:nvSpPr>
          <p:spPr bwMode="auto">
            <a:xfrm>
              <a:off x="3243" y="1644"/>
              <a:ext cx="5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6" name="Line 63"/>
            <p:cNvSpPr>
              <a:spLocks noChangeShapeType="1"/>
            </p:cNvSpPr>
            <p:nvPr/>
          </p:nvSpPr>
          <p:spPr bwMode="auto">
            <a:xfrm>
              <a:off x="3243" y="1698"/>
              <a:ext cx="5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7" name="Line 64"/>
            <p:cNvSpPr>
              <a:spLocks noChangeShapeType="1"/>
            </p:cNvSpPr>
            <p:nvPr/>
          </p:nvSpPr>
          <p:spPr bwMode="auto">
            <a:xfrm>
              <a:off x="3351" y="1481"/>
              <a:ext cx="0" cy="2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8" name="Line 65"/>
            <p:cNvSpPr>
              <a:spLocks noChangeShapeType="1"/>
            </p:cNvSpPr>
            <p:nvPr/>
          </p:nvSpPr>
          <p:spPr bwMode="auto">
            <a:xfrm>
              <a:off x="3459" y="1481"/>
              <a:ext cx="0" cy="2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9" name="Line 66"/>
            <p:cNvSpPr>
              <a:spLocks noChangeShapeType="1"/>
            </p:cNvSpPr>
            <p:nvPr/>
          </p:nvSpPr>
          <p:spPr bwMode="auto">
            <a:xfrm>
              <a:off x="3568" y="1481"/>
              <a:ext cx="0" cy="2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10" name="Line 67"/>
            <p:cNvSpPr>
              <a:spLocks noChangeShapeType="1"/>
            </p:cNvSpPr>
            <p:nvPr/>
          </p:nvSpPr>
          <p:spPr bwMode="auto">
            <a:xfrm>
              <a:off x="3675" y="1481"/>
              <a:ext cx="0" cy="2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11" name="Rectangle 68"/>
            <p:cNvSpPr>
              <a:spLocks noChangeArrowheads="1"/>
            </p:cNvSpPr>
            <p:nvPr/>
          </p:nvSpPr>
          <p:spPr bwMode="auto">
            <a:xfrm>
              <a:off x="4547" y="1432"/>
              <a:ext cx="641" cy="370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12" name="Rectangle 69"/>
            <p:cNvSpPr>
              <a:spLocks noChangeArrowheads="1"/>
            </p:cNvSpPr>
            <p:nvPr/>
          </p:nvSpPr>
          <p:spPr bwMode="auto">
            <a:xfrm>
              <a:off x="4785" y="1509"/>
              <a:ext cx="325" cy="2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13" name="Line 70"/>
            <p:cNvSpPr>
              <a:spLocks noChangeShapeType="1"/>
            </p:cNvSpPr>
            <p:nvPr/>
          </p:nvSpPr>
          <p:spPr bwMode="auto">
            <a:xfrm>
              <a:off x="5110" y="1509"/>
              <a:ext cx="0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14" name="Line 71"/>
            <p:cNvSpPr>
              <a:spLocks noChangeShapeType="1"/>
            </p:cNvSpPr>
            <p:nvPr/>
          </p:nvSpPr>
          <p:spPr bwMode="auto">
            <a:xfrm>
              <a:off x="4678" y="1509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15" name="Line 72"/>
            <p:cNvSpPr>
              <a:spLocks noChangeShapeType="1"/>
            </p:cNvSpPr>
            <p:nvPr/>
          </p:nvSpPr>
          <p:spPr bwMode="auto">
            <a:xfrm>
              <a:off x="4678" y="1725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16" name="Line 73"/>
            <p:cNvSpPr>
              <a:spLocks noChangeShapeType="1"/>
            </p:cNvSpPr>
            <p:nvPr/>
          </p:nvSpPr>
          <p:spPr bwMode="auto">
            <a:xfrm>
              <a:off x="5029" y="1509"/>
              <a:ext cx="0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17" name="Line 74"/>
            <p:cNvSpPr>
              <a:spLocks noChangeShapeType="1"/>
            </p:cNvSpPr>
            <p:nvPr/>
          </p:nvSpPr>
          <p:spPr bwMode="auto">
            <a:xfrm>
              <a:off x="4948" y="1509"/>
              <a:ext cx="0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18" name="Line 75"/>
            <p:cNvSpPr>
              <a:spLocks noChangeShapeType="1"/>
            </p:cNvSpPr>
            <p:nvPr/>
          </p:nvSpPr>
          <p:spPr bwMode="auto">
            <a:xfrm>
              <a:off x="4866" y="1509"/>
              <a:ext cx="0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19" name="Line 76"/>
            <p:cNvSpPr>
              <a:spLocks noChangeShapeType="1"/>
            </p:cNvSpPr>
            <p:nvPr/>
          </p:nvSpPr>
          <p:spPr bwMode="auto">
            <a:xfrm>
              <a:off x="4785" y="1509"/>
              <a:ext cx="0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20" name="Rectangle 77"/>
            <p:cNvSpPr>
              <a:spLocks noChangeArrowheads="1"/>
            </p:cNvSpPr>
            <p:nvPr/>
          </p:nvSpPr>
          <p:spPr bwMode="auto">
            <a:xfrm>
              <a:off x="3193" y="2216"/>
              <a:ext cx="641" cy="371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21" name="Line 78"/>
            <p:cNvSpPr>
              <a:spLocks noChangeShapeType="1"/>
            </p:cNvSpPr>
            <p:nvPr/>
          </p:nvSpPr>
          <p:spPr bwMode="auto">
            <a:xfrm>
              <a:off x="3025" y="1184"/>
              <a:ext cx="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22" name="Line 79"/>
            <p:cNvSpPr>
              <a:spLocks noChangeShapeType="1"/>
            </p:cNvSpPr>
            <p:nvPr/>
          </p:nvSpPr>
          <p:spPr bwMode="auto">
            <a:xfrm>
              <a:off x="3025" y="1616"/>
              <a:ext cx="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23" name="Line 80"/>
            <p:cNvSpPr>
              <a:spLocks noChangeShapeType="1"/>
            </p:cNvSpPr>
            <p:nvPr/>
          </p:nvSpPr>
          <p:spPr bwMode="auto">
            <a:xfrm>
              <a:off x="3025" y="2402"/>
              <a:ext cx="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24" name="Rectangle 81"/>
            <p:cNvSpPr>
              <a:spLocks noChangeArrowheads="1"/>
            </p:cNvSpPr>
            <p:nvPr/>
          </p:nvSpPr>
          <p:spPr bwMode="auto">
            <a:xfrm>
              <a:off x="3247" y="2270"/>
              <a:ext cx="533" cy="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25" name="Line 82"/>
            <p:cNvSpPr>
              <a:spLocks noChangeShapeType="1"/>
            </p:cNvSpPr>
            <p:nvPr/>
          </p:nvSpPr>
          <p:spPr bwMode="auto">
            <a:xfrm>
              <a:off x="3243" y="2321"/>
              <a:ext cx="5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26" name="Line 83"/>
            <p:cNvSpPr>
              <a:spLocks noChangeShapeType="1"/>
            </p:cNvSpPr>
            <p:nvPr/>
          </p:nvSpPr>
          <p:spPr bwMode="auto">
            <a:xfrm>
              <a:off x="3243" y="2375"/>
              <a:ext cx="5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27" name="Line 84"/>
            <p:cNvSpPr>
              <a:spLocks noChangeShapeType="1"/>
            </p:cNvSpPr>
            <p:nvPr/>
          </p:nvSpPr>
          <p:spPr bwMode="auto">
            <a:xfrm>
              <a:off x="3243" y="2429"/>
              <a:ext cx="5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28" name="Line 85"/>
            <p:cNvSpPr>
              <a:spLocks noChangeShapeType="1"/>
            </p:cNvSpPr>
            <p:nvPr/>
          </p:nvSpPr>
          <p:spPr bwMode="auto">
            <a:xfrm>
              <a:off x="3243" y="2482"/>
              <a:ext cx="5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29" name="Line 86"/>
            <p:cNvSpPr>
              <a:spLocks noChangeShapeType="1"/>
            </p:cNvSpPr>
            <p:nvPr/>
          </p:nvSpPr>
          <p:spPr bwMode="auto">
            <a:xfrm>
              <a:off x="3351" y="2266"/>
              <a:ext cx="0" cy="2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30" name="Line 87"/>
            <p:cNvSpPr>
              <a:spLocks noChangeShapeType="1"/>
            </p:cNvSpPr>
            <p:nvPr/>
          </p:nvSpPr>
          <p:spPr bwMode="auto">
            <a:xfrm>
              <a:off x="3459" y="2266"/>
              <a:ext cx="0" cy="2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31" name="Line 88"/>
            <p:cNvSpPr>
              <a:spLocks noChangeShapeType="1"/>
            </p:cNvSpPr>
            <p:nvPr/>
          </p:nvSpPr>
          <p:spPr bwMode="auto">
            <a:xfrm>
              <a:off x="3568" y="2266"/>
              <a:ext cx="0" cy="2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32" name="Line 89"/>
            <p:cNvSpPr>
              <a:spLocks noChangeShapeType="1"/>
            </p:cNvSpPr>
            <p:nvPr/>
          </p:nvSpPr>
          <p:spPr bwMode="auto">
            <a:xfrm>
              <a:off x="3675" y="2266"/>
              <a:ext cx="0" cy="2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33" name="Rectangle 90"/>
            <p:cNvSpPr>
              <a:spLocks noChangeArrowheads="1"/>
            </p:cNvSpPr>
            <p:nvPr/>
          </p:nvSpPr>
          <p:spPr bwMode="auto">
            <a:xfrm>
              <a:off x="4547" y="2216"/>
              <a:ext cx="641" cy="371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34" name="Rectangle 91"/>
            <p:cNvSpPr>
              <a:spLocks noChangeArrowheads="1"/>
            </p:cNvSpPr>
            <p:nvPr/>
          </p:nvSpPr>
          <p:spPr bwMode="auto">
            <a:xfrm>
              <a:off x="4785" y="2294"/>
              <a:ext cx="325" cy="2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35" name="Line 92"/>
            <p:cNvSpPr>
              <a:spLocks noChangeShapeType="1"/>
            </p:cNvSpPr>
            <p:nvPr/>
          </p:nvSpPr>
          <p:spPr bwMode="auto">
            <a:xfrm>
              <a:off x="5110" y="2294"/>
              <a:ext cx="0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36" name="Line 93"/>
            <p:cNvSpPr>
              <a:spLocks noChangeShapeType="1"/>
            </p:cNvSpPr>
            <p:nvPr/>
          </p:nvSpPr>
          <p:spPr bwMode="auto">
            <a:xfrm>
              <a:off x="4678" y="2294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37" name="Line 94"/>
            <p:cNvSpPr>
              <a:spLocks noChangeShapeType="1"/>
            </p:cNvSpPr>
            <p:nvPr/>
          </p:nvSpPr>
          <p:spPr bwMode="auto">
            <a:xfrm>
              <a:off x="4678" y="2510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38" name="Line 95"/>
            <p:cNvSpPr>
              <a:spLocks noChangeShapeType="1"/>
            </p:cNvSpPr>
            <p:nvPr/>
          </p:nvSpPr>
          <p:spPr bwMode="auto">
            <a:xfrm>
              <a:off x="5029" y="2294"/>
              <a:ext cx="0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39" name="Line 96"/>
            <p:cNvSpPr>
              <a:spLocks noChangeShapeType="1"/>
            </p:cNvSpPr>
            <p:nvPr/>
          </p:nvSpPr>
          <p:spPr bwMode="auto">
            <a:xfrm>
              <a:off x="4948" y="2294"/>
              <a:ext cx="0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0" name="Line 97"/>
            <p:cNvSpPr>
              <a:spLocks noChangeShapeType="1"/>
            </p:cNvSpPr>
            <p:nvPr/>
          </p:nvSpPr>
          <p:spPr bwMode="auto">
            <a:xfrm>
              <a:off x="4866" y="2294"/>
              <a:ext cx="0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1" name="Line 98"/>
            <p:cNvSpPr>
              <a:spLocks noChangeShapeType="1"/>
            </p:cNvSpPr>
            <p:nvPr/>
          </p:nvSpPr>
          <p:spPr bwMode="auto">
            <a:xfrm>
              <a:off x="4785" y="2294"/>
              <a:ext cx="0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2" name="Line 99"/>
            <p:cNvSpPr>
              <a:spLocks noChangeShapeType="1"/>
            </p:cNvSpPr>
            <p:nvPr/>
          </p:nvSpPr>
          <p:spPr bwMode="auto">
            <a:xfrm flipH="1">
              <a:off x="5192" y="1184"/>
              <a:ext cx="1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3" name="Line 100"/>
            <p:cNvSpPr>
              <a:spLocks noChangeShapeType="1"/>
            </p:cNvSpPr>
            <p:nvPr/>
          </p:nvSpPr>
          <p:spPr bwMode="auto">
            <a:xfrm flipH="1">
              <a:off x="5192" y="1616"/>
              <a:ext cx="1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4" name="Line 101"/>
            <p:cNvSpPr>
              <a:spLocks noChangeShapeType="1"/>
            </p:cNvSpPr>
            <p:nvPr/>
          </p:nvSpPr>
          <p:spPr bwMode="auto">
            <a:xfrm flipH="1">
              <a:off x="5192" y="2402"/>
              <a:ext cx="1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5" name="Line 102"/>
            <p:cNvSpPr>
              <a:spLocks noChangeShapeType="1"/>
            </p:cNvSpPr>
            <p:nvPr/>
          </p:nvSpPr>
          <p:spPr bwMode="auto">
            <a:xfrm>
              <a:off x="3973" y="913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6" name="Line 103"/>
            <p:cNvSpPr>
              <a:spLocks noChangeShapeType="1"/>
            </p:cNvSpPr>
            <p:nvPr/>
          </p:nvSpPr>
          <p:spPr bwMode="auto">
            <a:xfrm>
              <a:off x="4028" y="913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7" name="Line 104"/>
            <p:cNvSpPr>
              <a:spLocks noChangeShapeType="1"/>
            </p:cNvSpPr>
            <p:nvPr/>
          </p:nvSpPr>
          <p:spPr bwMode="auto">
            <a:xfrm>
              <a:off x="4082" y="913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8" name="Line 105"/>
            <p:cNvSpPr>
              <a:spLocks noChangeShapeType="1"/>
            </p:cNvSpPr>
            <p:nvPr/>
          </p:nvSpPr>
          <p:spPr bwMode="auto">
            <a:xfrm>
              <a:off x="4325" y="913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9" name="Line 106"/>
            <p:cNvSpPr>
              <a:spLocks noChangeShapeType="1"/>
            </p:cNvSpPr>
            <p:nvPr/>
          </p:nvSpPr>
          <p:spPr bwMode="auto">
            <a:xfrm>
              <a:off x="4380" y="913"/>
              <a:ext cx="0" cy="16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50" name="Rectangle 107"/>
            <p:cNvSpPr>
              <a:spLocks noChangeArrowheads="1"/>
            </p:cNvSpPr>
            <p:nvPr/>
          </p:nvSpPr>
          <p:spPr bwMode="auto">
            <a:xfrm rot="-5400000">
              <a:off x="3373" y="1892"/>
              <a:ext cx="232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.  .  .</a:t>
              </a:r>
            </a:p>
          </p:txBody>
        </p:sp>
        <p:sp>
          <p:nvSpPr>
            <p:cNvPr id="35951" name="Rectangle 108"/>
            <p:cNvSpPr>
              <a:spLocks noChangeArrowheads="1"/>
            </p:cNvSpPr>
            <p:nvPr/>
          </p:nvSpPr>
          <p:spPr bwMode="auto">
            <a:xfrm rot="-5400000">
              <a:off x="4781" y="1894"/>
              <a:ext cx="231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.  .  .</a:t>
              </a:r>
            </a:p>
          </p:txBody>
        </p:sp>
        <p:sp>
          <p:nvSpPr>
            <p:cNvPr id="35952" name="Oval 109"/>
            <p:cNvSpPr>
              <a:spLocks noChangeArrowheads="1"/>
            </p:cNvSpPr>
            <p:nvPr/>
          </p:nvSpPr>
          <p:spPr bwMode="auto">
            <a:xfrm>
              <a:off x="3957" y="1005"/>
              <a:ext cx="32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53" name="Oval 110"/>
            <p:cNvSpPr>
              <a:spLocks noChangeArrowheads="1"/>
            </p:cNvSpPr>
            <p:nvPr/>
          </p:nvSpPr>
          <p:spPr bwMode="auto">
            <a:xfrm>
              <a:off x="4012" y="1058"/>
              <a:ext cx="32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54" name="Oval 111"/>
            <p:cNvSpPr>
              <a:spLocks noChangeArrowheads="1"/>
            </p:cNvSpPr>
            <p:nvPr/>
          </p:nvSpPr>
          <p:spPr bwMode="auto">
            <a:xfrm>
              <a:off x="4064" y="1113"/>
              <a:ext cx="32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55" name="Oval 112"/>
            <p:cNvSpPr>
              <a:spLocks noChangeArrowheads="1"/>
            </p:cNvSpPr>
            <p:nvPr/>
          </p:nvSpPr>
          <p:spPr bwMode="auto">
            <a:xfrm>
              <a:off x="4309" y="1276"/>
              <a:ext cx="32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56" name="Oval 113"/>
            <p:cNvSpPr>
              <a:spLocks noChangeArrowheads="1"/>
            </p:cNvSpPr>
            <p:nvPr/>
          </p:nvSpPr>
          <p:spPr bwMode="auto">
            <a:xfrm>
              <a:off x="4362" y="1329"/>
              <a:ext cx="32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57" name="Oval 114"/>
            <p:cNvSpPr>
              <a:spLocks noChangeArrowheads="1"/>
            </p:cNvSpPr>
            <p:nvPr/>
          </p:nvSpPr>
          <p:spPr bwMode="auto">
            <a:xfrm>
              <a:off x="3958" y="1439"/>
              <a:ext cx="32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58" name="Oval 115"/>
            <p:cNvSpPr>
              <a:spLocks noChangeArrowheads="1"/>
            </p:cNvSpPr>
            <p:nvPr/>
          </p:nvSpPr>
          <p:spPr bwMode="auto">
            <a:xfrm>
              <a:off x="4012" y="1491"/>
              <a:ext cx="32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59" name="Oval 116"/>
            <p:cNvSpPr>
              <a:spLocks noChangeArrowheads="1"/>
            </p:cNvSpPr>
            <p:nvPr/>
          </p:nvSpPr>
          <p:spPr bwMode="auto">
            <a:xfrm>
              <a:off x="4065" y="1546"/>
              <a:ext cx="32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60" name="Oval 117"/>
            <p:cNvSpPr>
              <a:spLocks noChangeArrowheads="1"/>
            </p:cNvSpPr>
            <p:nvPr/>
          </p:nvSpPr>
          <p:spPr bwMode="auto">
            <a:xfrm>
              <a:off x="4309" y="1709"/>
              <a:ext cx="33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61" name="Oval 118"/>
            <p:cNvSpPr>
              <a:spLocks noChangeArrowheads="1"/>
            </p:cNvSpPr>
            <p:nvPr/>
          </p:nvSpPr>
          <p:spPr bwMode="auto">
            <a:xfrm>
              <a:off x="4363" y="1762"/>
              <a:ext cx="32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62" name="Oval 119"/>
            <p:cNvSpPr>
              <a:spLocks noChangeArrowheads="1"/>
            </p:cNvSpPr>
            <p:nvPr/>
          </p:nvSpPr>
          <p:spPr bwMode="auto">
            <a:xfrm>
              <a:off x="3958" y="2222"/>
              <a:ext cx="32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63" name="Oval 120"/>
            <p:cNvSpPr>
              <a:spLocks noChangeArrowheads="1"/>
            </p:cNvSpPr>
            <p:nvPr/>
          </p:nvSpPr>
          <p:spPr bwMode="auto">
            <a:xfrm>
              <a:off x="4012" y="2273"/>
              <a:ext cx="32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64" name="Oval 121"/>
            <p:cNvSpPr>
              <a:spLocks noChangeArrowheads="1"/>
            </p:cNvSpPr>
            <p:nvPr/>
          </p:nvSpPr>
          <p:spPr bwMode="auto">
            <a:xfrm>
              <a:off x="4065" y="2328"/>
              <a:ext cx="32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65" name="Oval 122"/>
            <p:cNvSpPr>
              <a:spLocks noChangeArrowheads="1"/>
            </p:cNvSpPr>
            <p:nvPr/>
          </p:nvSpPr>
          <p:spPr bwMode="auto">
            <a:xfrm>
              <a:off x="4309" y="2491"/>
              <a:ext cx="33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966" name="Oval 123"/>
            <p:cNvSpPr>
              <a:spLocks noChangeArrowheads="1"/>
            </p:cNvSpPr>
            <p:nvPr/>
          </p:nvSpPr>
          <p:spPr bwMode="auto">
            <a:xfrm>
              <a:off x="4363" y="2545"/>
              <a:ext cx="32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5846" name="Date Placeholder 12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35847" name="Slide Number Placeholder 12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DCF0FE5-6E5B-4DC6-A312-54267B0758B4}" type="slidenum">
              <a:rPr lang="en-US" altLang="en-US" sz="1400"/>
              <a:pPr eaLnBrk="1" hangingPunct="1"/>
              <a:t>30</a:t>
            </a:fld>
            <a:endParaRPr lang="en-US" altLang="en-US" sz="1400"/>
          </a:p>
        </p:txBody>
      </p:sp>
      <p:sp>
        <p:nvSpPr>
          <p:cNvPr id="35848" name="Footer Placeholder 12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4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/>
      <p:bldP spid="10445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Bus Arbitration: Rotating Daisy Chain (</a:t>
            </a:r>
            <a:r>
              <a:rPr lang="en-US" sz="4000" dirty="0">
                <a:solidFill>
                  <a:srgbClr val="990000"/>
                </a:solidFill>
              </a:rPr>
              <a:t>Fairness</a:t>
            </a:r>
            <a:r>
              <a:rPr lang="en-US" sz="4000" dirty="0"/>
              <a:t>)</a:t>
            </a:r>
          </a:p>
        </p:txBody>
      </p:sp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0" y="1625600"/>
            <a:ext cx="5334000" cy="472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284163" indent="-284163" algn="l">
              <a:spcBef>
                <a:spcPct val="5000"/>
              </a:spcBef>
              <a:buClr>
                <a:srgbClr val="990000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dirty="0"/>
              <a:t>In systems where link bandwidth is larger than bus bandwidth, need mechanism to regulate bus access</a:t>
            </a:r>
          </a:p>
          <a:p>
            <a:pPr marL="284163" indent="-284163" algn="l">
              <a:spcBef>
                <a:spcPct val="5000"/>
              </a:spcBef>
              <a:buClr>
                <a:srgbClr val="990000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dirty="0"/>
              <a:t>Rotating </a:t>
            </a:r>
            <a:r>
              <a:rPr lang="en-US" i="1" dirty="0"/>
              <a:t>token</a:t>
            </a:r>
            <a:r>
              <a:rPr lang="en-US" dirty="0"/>
              <a:t> eliminates positional favoritism of static daisy chain</a:t>
            </a:r>
          </a:p>
          <a:p>
            <a:pPr marL="284163" indent="-284163" algn="l">
              <a:spcBef>
                <a:spcPct val="5000"/>
              </a:spcBef>
              <a:buClr>
                <a:srgbClr val="990000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dirty="0"/>
              <a:t>Not always fair</a:t>
            </a:r>
          </a:p>
          <a:p>
            <a:pPr marL="630238" lvl="1" indent="-231775" algn="l">
              <a:spcBef>
                <a:spcPct val="5000"/>
              </a:spcBef>
              <a:buClr>
                <a:srgbClr val="006600"/>
              </a:buClr>
              <a:buFontTx/>
              <a:buChar char="»"/>
              <a:defRPr/>
            </a:pPr>
            <a:r>
              <a:rPr lang="en-US" sz="2000" dirty="0"/>
              <a:t>if two consecutive inputs are competing “second” one gets fewer bus cycles </a:t>
            </a:r>
          </a:p>
          <a:p>
            <a:pPr marL="284163" indent="-284163" algn="l">
              <a:spcBef>
                <a:spcPct val="5000"/>
              </a:spcBef>
              <a:buClr>
                <a:srgbClr val="990000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dirty="0"/>
              <a:t>For “fair-sharing”</a:t>
            </a:r>
          </a:p>
          <a:p>
            <a:pPr marL="630238" lvl="1" indent="-231775" algn="l">
              <a:spcBef>
                <a:spcPct val="5000"/>
              </a:spcBef>
              <a:buClr>
                <a:srgbClr val="006600"/>
              </a:buClr>
              <a:buFontTx/>
              <a:buChar char="»"/>
              <a:defRPr/>
            </a:pPr>
            <a:r>
              <a:rPr lang="en-US" sz="2000" dirty="0"/>
              <a:t>advance token to winning IPP</a:t>
            </a:r>
          </a:p>
          <a:p>
            <a:pPr marL="173038" indent="-231775" algn="l">
              <a:spcBef>
                <a:spcPct val="5000"/>
              </a:spcBef>
              <a:buClr>
                <a:srgbClr val="006600"/>
              </a:buClr>
              <a:buFontTx/>
              <a:buChar char="»"/>
              <a:defRPr/>
            </a:pPr>
            <a:r>
              <a:rPr lang="en-US" sz="2000" b="1" dirty="0">
                <a:solidFill>
                  <a:srgbClr val="990000"/>
                </a:solidFill>
              </a:rPr>
              <a:t>Limited functionality!</a:t>
            </a:r>
          </a:p>
        </p:txBody>
      </p:sp>
      <p:grpSp>
        <p:nvGrpSpPr>
          <p:cNvPr id="36868" name="Group 4"/>
          <p:cNvGrpSpPr>
            <a:grpSpLocks/>
          </p:cNvGrpSpPr>
          <p:nvPr/>
        </p:nvGrpSpPr>
        <p:grpSpPr bwMode="auto">
          <a:xfrm>
            <a:off x="5468938" y="1076325"/>
            <a:ext cx="3335337" cy="4486275"/>
            <a:chOff x="3445" y="678"/>
            <a:chExt cx="2101" cy="2826"/>
          </a:xfrm>
        </p:grpSpPr>
        <p:sp>
          <p:nvSpPr>
            <p:cNvPr id="36872" name="Rectangle 5"/>
            <p:cNvSpPr>
              <a:spLocks noChangeArrowheads="1"/>
            </p:cNvSpPr>
            <p:nvPr/>
          </p:nvSpPr>
          <p:spPr bwMode="auto">
            <a:xfrm>
              <a:off x="4099" y="758"/>
              <a:ext cx="1061" cy="603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73" name="Freeform 6"/>
            <p:cNvSpPr>
              <a:spLocks/>
            </p:cNvSpPr>
            <p:nvPr/>
          </p:nvSpPr>
          <p:spPr bwMode="auto">
            <a:xfrm>
              <a:off x="4762" y="977"/>
              <a:ext cx="123" cy="109"/>
            </a:xfrm>
            <a:custGeom>
              <a:avLst/>
              <a:gdLst>
                <a:gd name="T0" fmla="*/ 0 w 123"/>
                <a:gd name="T1" fmla="*/ 0 h 109"/>
                <a:gd name="T2" fmla="*/ 68 w 123"/>
                <a:gd name="T3" fmla="*/ 0 h 109"/>
                <a:gd name="T4" fmla="*/ 84 w 123"/>
                <a:gd name="T5" fmla="*/ 2 h 109"/>
                <a:gd name="T6" fmla="*/ 92 w 123"/>
                <a:gd name="T7" fmla="*/ 5 h 109"/>
                <a:gd name="T8" fmla="*/ 99 w 123"/>
                <a:gd name="T9" fmla="*/ 9 h 109"/>
                <a:gd name="T10" fmla="*/ 107 w 123"/>
                <a:gd name="T11" fmla="*/ 15 h 109"/>
                <a:gd name="T12" fmla="*/ 113 w 123"/>
                <a:gd name="T13" fmla="*/ 22 h 109"/>
                <a:gd name="T14" fmla="*/ 119 w 123"/>
                <a:gd name="T15" fmla="*/ 34 h 109"/>
                <a:gd name="T16" fmla="*/ 122 w 123"/>
                <a:gd name="T17" fmla="*/ 48 h 109"/>
                <a:gd name="T18" fmla="*/ 120 w 123"/>
                <a:gd name="T19" fmla="*/ 63 h 109"/>
                <a:gd name="T20" fmla="*/ 118 w 123"/>
                <a:gd name="T21" fmla="*/ 73 h 109"/>
                <a:gd name="T22" fmla="*/ 114 w 123"/>
                <a:gd name="T23" fmla="*/ 82 h 109"/>
                <a:gd name="T24" fmla="*/ 106 w 123"/>
                <a:gd name="T25" fmla="*/ 94 h 109"/>
                <a:gd name="T26" fmla="*/ 98 w 123"/>
                <a:gd name="T27" fmla="*/ 99 h 109"/>
                <a:gd name="T28" fmla="*/ 90 w 123"/>
                <a:gd name="T29" fmla="*/ 105 h 109"/>
                <a:gd name="T30" fmla="*/ 80 w 123"/>
                <a:gd name="T31" fmla="*/ 108 h 109"/>
                <a:gd name="T32" fmla="*/ 67 w 123"/>
                <a:gd name="T33" fmla="*/ 108 h 109"/>
                <a:gd name="T34" fmla="*/ 0 w 123"/>
                <a:gd name="T35" fmla="*/ 108 h 109"/>
                <a:gd name="T36" fmla="*/ 0 w 123"/>
                <a:gd name="T37" fmla="*/ 0 h 10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3"/>
                <a:gd name="T58" fmla="*/ 0 h 109"/>
                <a:gd name="T59" fmla="*/ 123 w 123"/>
                <a:gd name="T60" fmla="*/ 109 h 10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3" h="109">
                  <a:moveTo>
                    <a:pt x="0" y="0"/>
                  </a:moveTo>
                  <a:lnTo>
                    <a:pt x="68" y="0"/>
                  </a:lnTo>
                  <a:lnTo>
                    <a:pt x="84" y="2"/>
                  </a:lnTo>
                  <a:lnTo>
                    <a:pt x="92" y="5"/>
                  </a:lnTo>
                  <a:lnTo>
                    <a:pt x="99" y="9"/>
                  </a:lnTo>
                  <a:lnTo>
                    <a:pt x="107" y="15"/>
                  </a:lnTo>
                  <a:lnTo>
                    <a:pt x="113" y="22"/>
                  </a:lnTo>
                  <a:lnTo>
                    <a:pt x="119" y="34"/>
                  </a:lnTo>
                  <a:lnTo>
                    <a:pt x="122" y="48"/>
                  </a:lnTo>
                  <a:lnTo>
                    <a:pt x="120" y="63"/>
                  </a:lnTo>
                  <a:lnTo>
                    <a:pt x="118" y="73"/>
                  </a:lnTo>
                  <a:lnTo>
                    <a:pt x="114" y="82"/>
                  </a:lnTo>
                  <a:lnTo>
                    <a:pt x="106" y="94"/>
                  </a:lnTo>
                  <a:lnTo>
                    <a:pt x="98" y="99"/>
                  </a:lnTo>
                  <a:lnTo>
                    <a:pt x="90" y="105"/>
                  </a:lnTo>
                  <a:lnTo>
                    <a:pt x="80" y="108"/>
                  </a:lnTo>
                  <a:lnTo>
                    <a:pt x="67" y="108"/>
                  </a:lnTo>
                  <a:lnTo>
                    <a:pt x="0" y="108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Line 7"/>
            <p:cNvSpPr>
              <a:spLocks noChangeShapeType="1"/>
            </p:cNvSpPr>
            <p:nvPr/>
          </p:nvSpPr>
          <p:spPr bwMode="auto">
            <a:xfrm>
              <a:off x="4011" y="1007"/>
              <a:ext cx="7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5" name="Line 8"/>
            <p:cNvSpPr>
              <a:spLocks noChangeShapeType="1"/>
            </p:cNvSpPr>
            <p:nvPr/>
          </p:nvSpPr>
          <p:spPr bwMode="auto">
            <a:xfrm flipH="1">
              <a:off x="4678" y="1060"/>
              <a:ext cx="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6" name="Line 9"/>
            <p:cNvSpPr>
              <a:spLocks noChangeShapeType="1"/>
            </p:cNvSpPr>
            <p:nvPr/>
          </p:nvSpPr>
          <p:spPr bwMode="auto">
            <a:xfrm>
              <a:off x="4681" y="963"/>
              <a:ext cx="1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7" name="Line 10"/>
            <p:cNvSpPr>
              <a:spLocks noChangeShapeType="1"/>
            </p:cNvSpPr>
            <p:nvPr/>
          </p:nvSpPr>
          <p:spPr bwMode="auto">
            <a:xfrm>
              <a:off x="4884" y="1031"/>
              <a:ext cx="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8" name="Line 11"/>
            <p:cNvSpPr>
              <a:spLocks noChangeShapeType="1"/>
            </p:cNvSpPr>
            <p:nvPr/>
          </p:nvSpPr>
          <p:spPr bwMode="auto">
            <a:xfrm flipH="1">
              <a:off x="4014" y="1294"/>
              <a:ext cx="150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9" name="Line 12"/>
            <p:cNvSpPr>
              <a:spLocks noChangeShapeType="1"/>
            </p:cNvSpPr>
            <p:nvPr/>
          </p:nvSpPr>
          <p:spPr bwMode="auto">
            <a:xfrm flipH="1">
              <a:off x="4951" y="1031"/>
              <a:ext cx="2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0" name="AutoShape 13"/>
            <p:cNvSpPr>
              <a:spLocks noChangeArrowheads="1"/>
            </p:cNvSpPr>
            <p:nvPr/>
          </p:nvSpPr>
          <p:spPr bwMode="auto">
            <a:xfrm rot="5400000">
              <a:off x="4907" y="1241"/>
              <a:ext cx="114" cy="106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81" name="Line 14"/>
            <p:cNvSpPr>
              <a:spLocks noChangeShapeType="1"/>
            </p:cNvSpPr>
            <p:nvPr/>
          </p:nvSpPr>
          <p:spPr bwMode="auto">
            <a:xfrm flipV="1">
              <a:off x="4639" y="1249"/>
              <a:ext cx="0" cy="1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2" name="Freeform 15"/>
            <p:cNvSpPr>
              <a:spLocks/>
            </p:cNvSpPr>
            <p:nvPr/>
          </p:nvSpPr>
          <p:spPr bwMode="auto">
            <a:xfrm>
              <a:off x="4331" y="796"/>
              <a:ext cx="324" cy="61"/>
            </a:xfrm>
            <a:custGeom>
              <a:avLst/>
              <a:gdLst>
                <a:gd name="T0" fmla="*/ 323 w 324"/>
                <a:gd name="T1" fmla="*/ 60 h 61"/>
                <a:gd name="T2" fmla="*/ 323 w 324"/>
                <a:gd name="T3" fmla="*/ 0 h 61"/>
                <a:gd name="T4" fmla="*/ 0 w 324"/>
                <a:gd name="T5" fmla="*/ 0 h 61"/>
                <a:gd name="T6" fmla="*/ 0 60000 65536"/>
                <a:gd name="T7" fmla="*/ 0 60000 65536"/>
                <a:gd name="T8" fmla="*/ 0 60000 65536"/>
                <a:gd name="T9" fmla="*/ 0 w 324"/>
                <a:gd name="T10" fmla="*/ 0 h 61"/>
                <a:gd name="T11" fmla="*/ 324 w 324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4" h="61">
                  <a:moveTo>
                    <a:pt x="323" y="60"/>
                  </a:moveTo>
                  <a:lnTo>
                    <a:pt x="323" y="0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3" name="Freeform 16"/>
            <p:cNvSpPr>
              <a:spLocks/>
            </p:cNvSpPr>
            <p:nvPr/>
          </p:nvSpPr>
          <p:spPr bwMode="auto">
            <a:xfrm>
              <a:off x="4639" y="840"/>
              <a:ext cx="84" cy="124"/>
            </a:xfrm>
            <a:custGeom>
              <a:avLst/>
              <a:gdLst>
                <a:gd name="T0" fmla="*/ 83 w 84"/>
                <a:gd name="T1" fmla="*/ 0 h 124"/>
                <a:gd name="T2" fmla="*/ 83 w 84"/>
                <a:gd name="T3" fmla="*/ 68 h 124"/>
                <a:gd name="T4" fmla="*/ 82 w 84"/>
                <a:gd name="T5" fmla="*/ 77 h 124"/>
                <a:gd name="T6" fmla="*/ 78 w 84"/>
                <a:gd name="T7" fmla="*/ 88 h 124"/>
                <a:gd name="T8" fmla="*/ 75 w 84"/>
                <a:gd name="T9" fmla="*/ 93 h 124"/>
                <a:gd name="T10" fmla="*/ 71 w 84"/>
                <a:gd name="T11" fmla="*/ 99 h 124"/>
                <a:gd name="T12" fmla="*/ 62 w 84"/>
                <a:gd name="T13" fmla="*/ 108 h 124"/>
                <a:gd name="T14" fmla="*/ 52 w 84"/>
                <a:gd name="T15" fmla="*/ 115 h 124"/>
                <a:gd name="T16" fmla="*/ 40 w 84"/>
                <a:gd name="T17" fmla="*/ 123 h 124"/>
                <a:gd name="T18" fmla="*/ 28 w 84"/>
                <a:gd name="T19" fmla="*/ 116 h 124"/>
                <a:gd name="T20" fmla="*/ 18 w 84"/>
                <a:gd name="T21" fmla="*/ 109 h 124"/>
                <a:gd name="T22" fmla="*/ 8 w 84"/>
                <a:gd name="T23" fmla="*/ 97 h 124"/>
                <a:gd name="T24" fmla="*/ 3 w 84"/>
                <a:gd name="T25" fmla="*/ 87 h 124"/>
                <a:gd name="T26" fmla="*/ 0 w 84"/>
                <a:gd name="T27" fmla="*/ 76 h 124"/>
                <a:gd name="T28" fmla="*/ 0 w 84"/>
                <a:gd name="T29" fmla="*/ 68 h 124"/>
                <a:gd name="T30" fmla="*/ 0 w 84"/>
                <a:gd name="T31" fmla="*/ 3 h 124"/>
                <a:gd name="T32" fmla="*/ 15 w 84"/>
                <a:gd name="T33" fmla="*/ 9 h 124"/>
                <a:gd name="T34" fmla="*/ 32 w 84"/>
                <a:gd name="T35" fmla="*/ 12 h 124"/>
                <a:gd name="T36" fmla="*/ 49 w 84"/>
                <a:gd name="T37" fmla="*/ 12 h 124"/>
                <a:gd name="T38" fmla="*/ 65 w 84"/>
                <a:gd name="T39" fmla="*/ 8 h 124"/>
                <a:gd name="T40" fmla="*/ 83 w 84"/>
                <a:gd name="T41" fmla="*/ 0 h 12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4"/>
                <a:gd name="T64" fmla="*/ 0 h 124"/>
                <a:gd name="T65" fmla="*/ 84 w 84"/>
                <a:gd name="T66" fmla="*/ 124 h 12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4" h="124">
                  <a:moveTo>
                    <a:pt x="83" y="0"/>
                  </a:moveTo>
                  <a:lnTo>
                    <a:pt x="83" y="68"/>
                  </a:lnTo>
                  <a:lnTo>
                    <a:pt x="82" y="77"/>
                  </a:lnTo>
                  <a:lnTo>
                    <a:pt x="78" y="88"/>
                  </a:lnTo>
                  <a:lnTo>
                    <a:pt x="75" y="93"/>
                  </a:lnTo>
                  <a:lnTo>
                    <a:pt x="71" y="99"/>
                  </a:lnTo>
                  <a:lnTo>
                    <a:pt x="62" y="108"/>
                  </a:lnTo>
                  <a:lnTo>
                    <a:pt x="52" y="115"/>
                  </a:lnTo>
                  <a:lnTo>
                    <a:pt x="40" y="123"/>
                  </a:lnTo>
                  <a:lnTo>
                    <a:pt x="28" y="116"/>
                  </a:lnTo>
                  <a:lnTo>
                    <a:pt x="18" y="109"/>
                  </a:lnTo>
                  <a:lnTo>
                    <a:pt x="8" y="97"/>
                  </a:lnTo>
                  <a:lnTo>
                    <a:pt x="3" y="87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0" y="3"/>
                  </a:lnTo>
                  <a:lnTo>
                    <a:pt x="15" y="9"/>
                  </a:lnTo>
                  <a:lnTo>
                    <a:pt x="32" y="12"/>
                  </a:lnTo>
                  <a:lnTo>
                    <a:pt x="49" y="12"/>
                  </a:lnTo>
                  <a:lnTo>
                    <a:pt x="65" y="8"/>
                  </a:lnTo>
                  <a:lnTo>
                    <a:pt x="83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84" name="Line 17"/>
            <p:cNvSpPr>
              <a:spLocks noChangeShapeType="1"/>
            </p:cNvSpPr>
            <p:nvPr/>
          </p:nvSpPr>
          <p:spPr bwMode="auto">
            <a:xfrm>
              <a:off x="4601" y="1015"/>
              <a:ext cx="0" cy="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5" name="Rectangle 18"/>
            <p:cNvSpPr>
              <a:spLocks noChangeArrowheads="1"/>
            </p:cNvSpPr>
            <p:nvPr/>
          </p:nvSpPr>
          <p:spPr bwMode="auto">
            <a:xfrm>
              <a:off x="4098" y="2824"/>
              <a:ext cx="1061" cy="603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86" name="Freeform 19"/>
            <p:cNvSpPr>
              <a:spLocks/>
            </p:cNvSpPr>
            <p:nvPr/>
          </p:nvSpPr>
          <p:spPr bwMode="auto">
            <a:xfrm>
              <a:off x="4760" y="3043"/>
              <a:ext cx="124" cy="109"/>
            </a:xfrm>
            <a:custGeom>
              <a:avLst/>
              <a:gdLst>
                <a:gd name="T0" fmla="*/ 0 w 124"/>
                <a:gd name="T1" fmla="*/ 0 h 109"/>
                <a:gd name="T2" fmla="*/ 68 w 124"/>
                <a:gd name="T3" fmla="*/ 0 h 109"/>
                <a:gd name="T4" fmla="*/ 84 w 124"/>
                <a:gd name="T5" fmla="*/ 2 h 109"/>
                <a:gd name="T6" fmla="*/ 93 w 124"/>
                <a:gd name="T7" fmla="*/ 5 h 109"/>
                <a:gd name="T8" fmla="*/ 100 w 124"/>
                <a:gd name="T9" fmla="*/ 9 h 109"/>
                <a:gd name="T10" fmla="*/ 108 w 124"/>
                <a:gd name="T11" fmla="*/ 15 h 109"/>
                <a:gd name="T12" fmla="*/ 114 w 124"/>
                <a:gd name="T13" fmla="*/ 22 h 109"/>
                <a:gd name="T14" fmla="*/ 120 w 124"/>
                <a:gd name="T15" fmla="*/ 34 h 109"/>
                <a:gd name="T16" fmla="*/ 123 w 124"/>
                <a:gd name="T17" fmla="*/ 48 h 109"/>
                <a:gd name="T18" fmla="*/ 121 w 124"/>
                <a:gd name="T19" fmla="*/ 63 h 109"/>
                <a:gd name="T20" fmla="*/ 119 w 124"/>
                <a:gd name="T21" fmla="*/ 73 h 109"/>
                <a:gd name="T22" fmla="*/ 115 w 124"/>
                <a:gd name="T23" fmla="*/ 82 h 109"/>
                <a:gd name="T24" fmla="*/ 107 w 124"/>
                <a:gd name="T25" fmla="*/ 94 h 109"/>
                <a:gd name="T26" fmla="*/ 99 w 124"/>
                <a:gd name="T27" fmla="*/ 99 h 109"/>
                <a:gd name="T28" fmla="*/ 91 w 124"/>
                <a:gd name="T29" fmla="*/ 105 h 109"/>
                <a:gd name="T30" fmla="*/ 81 w 124"/>
                <a:gd name="T31" fmla="*/ 108 h 109"/>
                <a:gd name="T32" fmla="*/ 67 w 124"/>
                <a:gd name="T33" fmla="*/ 108 h 109"/>
                <a:gd name="T34" fmla="*/ 0 w 124"/>
                <a:gd name="T35" fmla="*/ 108 h 109"/>
                <a:gd name="T36" fmla="*/ 0 w 124"/>
                <a:gd name="T37" fmla="*/ 0 h 10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4"/>
                <a:gd name="T58" fmla="*/ 0 h 109"/>
                <a:gd name="T59" fmla="*/ 124 w 124"/>
                <a:gd name="T60" fmla="*/ 109 h 10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4" h="109">
                  <a:moveTo>
                    <a:pt x="0" y="0"/>
                  </a:moveTo>
                  <a:lnTo>
                    <a:pt x="68" y="0"/>
                  </a:lnTo>
                  <a:lnTo>
                    <a:pt x="84" y="2"/>
                  </a:lnTo>
                  <a:lnTo>
                    <a:pt x="93" y="5"/>
                  </a:lnTo>
                  <a:lnTo>
                    <a:pt x="100" y="9"/>
                  </a:lnTo>
                  <a:lnTo>
                    <a:pt x="108" y="15"/>
                  </a:lnTo>
                  <a:lnTo>
                    <a:pt x="114" y="22"/>
                  </a:lnTo>
                  <a:lnTo>
                    <a:pt x="120" y="34"/>
                  </a:lnTo>
                  <a:lnTo>
                    <a:pt x="123" y="48"/>
                  </a:lnTo>
                  <a:lnTo>
                    <a:pt x="121" y="63"/>
                  </a:lnTo>
                  <a:lnTo>
                    <a:pt x="119" y="73"/>
                  </a:lnTo>
                  <a:lnTo>
                    <a:pt x="115" y="82"/>
                  </a:lnTo>
                  <a:lnTo>
                    <a:pt x="107" y="94"/>
                  </a:lnTo>
                  <a:lnTo>
                    <a:pt x="99" y="99"/>
                  </a:lnTo>
                  <a:lnTo>
                    <a:pt x="91" y="105"/>
                  </a:lnTo>
                  <a:lnTo>
                    <a:pt x="81" y="108"/>
                  </a:lnTo>
                  <a:lnTo>
                    <a:pt x="67" y="108"/>
                  </a:lnTo>
                  <a:lnTo>
                    <a:pt x="0" y="108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87" name="Line 20"/>
            <p:cNvSpPr>
              <a:spLocks noChangeShapeType="1"/>
            </p:cNvSpPr>
            <p:nvPr/>
          </p:nvSpPr>
          <p:spPr bwMode="auto">
            <a:xfrm>
              <a:off x="4010" y="3073"/>
              <a:ext cx="7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8" name="Line 21"/>
            <p:cNvSpPr>
              <a:spLocks noChangeShapeType="1"/>
            </p:cNvSpPr>
            <p:nvPr/>
          </p:nvSpPr>
          <p:spPr bwMode="auto">
            <a:xfrm flipH="1">
              <a:off x="4676" y="3126"/>
              <a:ext cx="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9" name="Line 22"/>
            <p:cNvSpPr>
              <a:spLocks noChangeShapeType="1"/>
            </p:cNvSpPr>
            <p:nvPr/>
          </p:nvSpPr>
          <p:spPr bwMode="auto">
            <a:xfrm>
              <a:off x="4679" y="3029"/>
              <a:ext cx="2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0" name="Line 23"/>
            <p:cNvSpPr>
              <a:spLocks noChangeShapeType="1"/>
            </p:cNvSpPr>
            <p:nvPr/>
          </p:nvSpPr>
          <p:spPr bwMode="auto">
            <a:xfrm>
              <a:off x="4883" y="3097"/>
              <a:ext cx="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1" name="Line 24"/>
            <p:cNvSpPr>
              <a:spLocks noChangeShapeType="1"/>
            </p:cNvSpPr>
            <p:nvPr/>
          </p:nvSpPr>
          <p:spPr bwMode="auto">
            <a:xfrm flipH="1">
              <a:off x="4013" y="3360"/>
              <a:ext cx="150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2" name="Line 25"/>
            <p:cNvSpPr>
              <a:spLocks noChangeShapeType="1"/>
            </p:cNvSpPr>
            <p:nvPr/>
          </p:nvSpPr>
          <p:spPr bwMode="auto">
            <a:xfrm flipH="1">
              <a:off x="4949" y="3097"/>
              <a:ext cx="2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3" name="AutoShape 26"/>
            <p:cNvSpPr>
              <a:spLocks noChangeArrowheads="1"/>
            </p:cNvSpPr>
            <p:nvPr/>
          </p:nvSpPr>
          <p:spPr bwMode="auto">
            <a:xfrm rot="5400000">
              <a:off x="4905" y="3307"/>
              <a:ext cx="114" cy="106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94" name="Line 27"/>
            <p:cNvSpPr>
              <a:spLocks noChangeShapeType="1"/>
            </p:cNvSpPr>
            <p:nvPr/>
          </p:nvSpPr>
          <p:spPr bwMode="auto">
            <a:xfrm flipV="1">
              <a:off x="4638" y="3315"/>
              <a:ext cx="0" cy="1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5" name="Freeform 28"/>
            <p:cNvSpPr>
              <a:spLocks/>
            </p:cNvSpPr>
            <p:nvPr/>
          </p:nvSpPr>
          <p:spPr bwMode="auto">
            <a:xfrm>
              <a:off x="4329" y="2862"/>
              <a:ext cx="324" cy="61"/>
            </a:xfrm>
            <a:custGeom>
              <a:avLst/>
              <a:gdLst>
                <a:gd name="T0" fmla="*/ 323 w 324"/>
                <a:gd name="T1" fmla="*/ 60 h 61"/>
                <a:gd name="T2" fmla="*/ 323 w 324"/>
                <a:gd name="T3" fmla="*/ 0 h 61"/>
                <a:gd name="T4" fmla="*/ 0 w 324"/>
                <a:gd name="T5" fmla="*/ 0 h 61"/>
                <a:gd name="T6" fmla="*/ 0 60000 65536"/>
                <a:gd name="T7" fmla="*/ 0 60000 65536"/>
                <a:gd name="T8" fmla="*/ 0 60000 65536"/>
                <a:gd name="T9" fmla="*/ 0 w 324"/>
                <a:gd name="T10" fmla="*/ 0 h 61"/>
                <a:gd name="T11" fmla="*/ 324 w 324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4" h="61">
                  <a:moveTo>
                    <a:pt x="323" y="60"/>
                  </a:moveTo>
                  <a:lnTo>
                    <a:pt x="323" y="0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6" name="Freeform 29"/>
            <p:cNvSpPr>
              <a:spLocks/>
            </p:cNvSpPr>
            <p:nvPr/>
          </p:nvSpPr>
          <p:spPr bwMode="auto">
            <a:xfrm>
              <a:off x="4638" y="2906"/>
              <a:ext cx="83" cy="124"/>
            </a:xfrm>
            <a:custGeom>
              <a:avLst/>
              <a:gdLst>
                <a:gd name="T0" fmla="*/ 82 w 83"/>
                <a:gd name="T1" fmla="*/ 0 h 124"/>
                <a:gd name="T2" fmla="*/ 82 w 83"/>
                <a:gd name="T3" fmla="*/ 68 h 124"/>
                <a:gd name="T4" fmla="*/ 81 w 83"/>
                <a:gd name="T5" fmla="*/ 77 h 124"/>
                <a:gd name="T6" fmla="*/ 77 w 83"/>
                <a:gd name="T7" fmla="*/ 88 h 124"/>
                <a:gd name="T8" fmla="*/ 74 w 83"/>
                <a:gd name="T9" fmla="*/ 93 h 124"/>
                <a:gd name="T10" fmla="*/ 70 w 83"/>
                <a:gd name="T11" fmla="*/ 99 h 124"/>
                <a:gd name="T12" fmla="*/ 61 w 83"/>
                <a:gd name="T13" fmla="*/ 108 h 124"/>
                <a:gd name="T14" fmla="*/ 51 w 83"/>
                <a:gd name="T15" fmla="*/ 115 h 124"/>
                <a:gd name="T16" fmla="*/ 40 w 83"/>
                <a:gd name="T17" fmla="*/ 123 h 124"/>
                <a:gd name="T18" fmla="*/ 28 w 83"/>
                <a:gd name="T19" fmla="*/ 116 h 124"/>
                <a:gd name="T20" fmla="*/ 18 w 83"/>
                <a:gd name="T21" fmla="*/ 109 h 124"/>
                <a:gd name="T22" fmla="*/ 8 w 83"/>
                <a:gd name="T23" fmla="*/ 97 h 124"/>
                <a:gd name="T24" fmla="*/ 3 w 83"/>
                <a:gd name="T25" fmla="*/ 87 h 124"/>
                <a:gd name="T26" fmla="*/ 0 w 83"/>
                <a:gd name="T27" fmla="*/ 76 h 124"/>
                <a:gd name="T28" fmla="*/ 0 w 83"/>
                <a:gd name="T29" fmla="*/ 68 h 124"/>
                <a:gd name="T30" fmla="*/ 0 w 83"/>
                <a:gd name="T31" fmla="*/ 3 h 124"/>
                <a:gd name="T32" fmla="*/ 15 w 83"/>
                <a:gd name="T33" fmla="*/ 9 h 124"/>
                <a:gd name="T34" fmla="*/ 32 w 83"/>
                <a:gd name="T35" fmla="*/ 12 h 124"/>
                <a:gd name="T36" fmla="*/ 48 w 83"/>
                <a:gd name="T37" fmla="*/ 12 h 124"/>
                <a:gd name="T38" fmla="*/ 64 w 83"/>
                <a:gd name="T39" fmla="*/ 8 h 124"/>
                <a:gd name="T40" fmla="*/ 82 w 83"/>
                <a:gd name="T41" fmla="*/ 0 h 12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3"/>
                <a:gd name="T64" fmla="*/ 0 h 124"/>
                <a:gd name="T65" fmla="*/ 83 w 83"/>
                <a:gd name="T66" fmla="*/ 124 h 12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3" h="124">
                  <a:moveTo>
                    <a:pt x="82" y="0"/>
                  </a:moveTo>
                  <a:lnTo>
                    <a:pt x="82" y="68"/>
                  </a:lnTo>
                  <a:lnTo>
                    <a:pt x="81" y="77"/>
                  </a:lnTo>
                  <a:lnTo>
                    <a:pt x="77" y="88"/>
                  </a:lnTo>
                  <a:lnTo>
                    <a:pt x="74" y="93"/>
                  </a:lnTo>
                  <a:lnTo>
                    <a:pt x="70" y="99"/>
                  </a:lnTo>
                  <a:lnTo>
                    <a:pt x="61" y="108"/>
                  </a:lnTo>
                  <a:lnTo>
                    <a:pt x="51" y="115"/>
                  </a:lnTo>
                  <a:lnTo>
                    <a:pt x="40" y="123"/>
                  </a:lnTo>
                  <a:lnTo>
                    <a:pt x="28" y="116"/>
                  </a:lnTo>
                  <a:lnTo>
                    <a:pt x="18" y="109"/>
                  </a:lnTo>
                  <a:lnTo>
                    <a:pt x="8" y="97"/>
                  </a:lnTo>
                  <a:lnTo>
                    <a:pt x="3" y="87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0" y="3"/>
                  </a:lnTo>
                  <a:lnTo>
                    <a:pt x="15" y="9"/>
                  </a:lnTo>
                  <a:lnTo>
                    <a:pt x="32" y="12"/>
                  </a:lnTo>
                  <a:lnTo>
                    <a:pt x="48" y="12"/>
                  </a:lnTo>
                  <a:lnTo>
                    <a:pt x="64" y="8"/>
                  </a:lnTo>
                  <a:lnTo>
                    <a:pt x="82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97" name="Rectangle 30"/>
            <p:cNvSpPr>
              <a:spLocks noChangeArrowheads="1"/>
            </p:cNvSpPr>
            <p:nvPr/>
          </p:nvSpPr>
          <p:spPr bwMode="auto">
            <a:xfrm>
              <a:off x="4259" y="2894"/>
              <a:ext cx="144" cy="14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0</a:t>
              </a:r>
            </a:p>
          </p:txBody>
        </p:sp>
        <p:sp>
          <p:nvSpPr>
            <p:cNvPr id="36898" name="Line 31"/>
            <p:cNvSpPr>
              <a:spLocks noChangeShapeType="1"/>
            </p:cNvSpPr>
            <p:nvPr/>
          </p:nvSpPr>
          <p:spPr bwMode="auto">
            <a:xfrm>
              <a:off x="4600" y="3081"/>
              <a:ext cx="0" cy="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9" name="Rectangle 32"/>
            <p:cNvSpPr>
              <a:spLocks noChangeArrowheads="1"/>
            </p:cNvSpPr>
            <p:nvPr/>
          </p:nvSpPr>
          <p:spPr bwMode="auto">
            <a:xfrm>
              <a:off x="4095" y="2137"/>
              <a:ext cx="1060" cy="603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900" name="Freeform 33"/>
            <p:cNvSpPr>
              <a:spLocks/>
            </p:cNvSpPr>
            <p:nvPr/>
          </p:nvSpPr>
          <p:spPr bwMode="auto">
            <a:xfrm>
              <a:off x="4757" y="2356"/>
              <a:ext cx="124" cy="109"/>
            </a:xfrm>
            <a:custGeom>
              <a:avLst/>
              <a:gdLst>
                <a:gd name="T0" fmla="*/ 0 w 124"/>
                <a:gd name="T1" fmla="*/ 0 h 109"/>
                <a:gd name="T2" fmla="*/ 68 w 124"/>
                <a:gd name="T3" fmla="*/ 0 h 109"/>
                <a:gd name="T4" fmla="*/ 84 w 124"/>
                <a:gd name="T5" fmla="*/ 2 h 109"/>
                <a:gd name="T6" fmla="*/ 93 w 124"/>
                <a:gd name="T7" fmla="*/ 5 h 109"/>
                <a:gd name="T8" fmla="*/ 100 w 124"/>
                <a:gd name="T9" fmla="*/ 9 h 109"/>
                <a:gd name="T10" fmla="*/ 108 w 124"/>
                <a:gd name="T11" fmla="*/ 15 h 109"/>
                <a:gd name="T12" fmla="*/ 114 w 124"/>
                <a:gd name="T13" fmla="*/ 22 h 109"/>
                <a:gd name="T14" fmla="*/ 120 w 124"/>
                <a:gd name="T15" fmla="*/ 34 h 109"/>
                <a:gd name="T16" fmla="*/ 123 w 124"/>
                <a:gd name="T17" fmla="*/ 48 h 109"/>
                <a:gd name="T18" fmla="*/ 121 w 124"/>
                <a:gd name="T19" fmla="*/ 63 h 109"/>
                <a:gd name="T20" fmla="*/ 119 w 124"/>
                <a:gd name="T21" fmla="*/ 73 h 109"/>
                <a:gd name="T22" fmla="*/ 115 w 124"/>
                <a:gd name="T23" fmla="*/ 82 h 109"/>
                <a:gd name="T24" fmla="*/ 107 w 124"/>
                <a:gd name="T25" fmla="*/ 94 h 109"/>
                <a:gd name="T26" fmla="*/ 99 w 124"/>
                <a:gd name="T27" fmla="*/ 99 h 109"/>
                <a:gd name="T28" fmla="*/ 91 w 124"/>
                <a:gd name="T29" fmla="*/ 105 h 109"/>
                <a:gd name="T30" fmla="*/ 81 w 124"/>
                <a:gd name="T31" fmla="*/ 108 h 109"/>
                <a:gd name="T32" fmla="*/ 67 w 124"/>
                <a:gd name="T33" fmla="*/ 108 h 109"/>
                <a:gd name="T34" fmla="*/ 0 w 124"/>
                <a:gd name="T35" fmla="*/ 108 h 109"/>
                <a:gd name="T36" fmla="*/ 0 w 124"/>
                <a:gd name="T37" fmla="*/ 0 h 10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4"/>
                <a:gd name="T58" fmla="*/ 0 h 109"/>
                <a:gd name="T59" fmla="*/ 124 w 124"/>
                <a:gd name="T60" fmla="*/ 109 h 10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4" h="109">
                  <a:moveTo>
                    <a:pt x="0" y="0"/>
                  </a:moveTo>
                  <a:lnTo>
                    <a:pt x="68" y="0"/>
                  </a:lnTo>
                  <a:lnTo>
                    <a:pt x="84" y="2"/>
                  </a:lnTo>
                  <a:lnTo>
                    <a:pt x="93" y="5"/>
                  </a:lnTo>
                  <a:lnTo>
                    <a:pt x="100" y="9"/>
                  </a:lnTo>
                  <a:lnTo>
                    <a:pt x="108" y="15"/>
                  </a:lnTo>
                  <a:lnTo>
                    <a:pt x="114" y="22"/>
                  </a:lnTo>
                  <a:lnTo>
                    <a:pt x="120" y="34"/>
                  </a:lnTo>
                  <a:lnTo>
                    <a:pt x="123" y="48"/>
                  </a:lnTo>
                  <a:lnTo>
                    <a:pt x="121" y="63"/>
                  </a:lnTo>
                  <a:lnTo>
                    <a:pt x="119" y="73"/>
                  </a:lnTo>
                  <a:lnTo>
                    <a:pt x="115" y="82"/>
                  </a:lnTo>
                  <a:lnTo>
                    <a:pt x="107" y="94"/>
                  </a:lnTo>
                  <a:lnTo>
                    <a:pt x="99" y="99"/>
                  </a:lnTo>
                  <a:lnTo>
                    <a:pt x="91" y="105"/>
                  </a:lnTo>
                  <a:lnTo>
                    <a:pt x="81" y="108"/>
                  </a:lnTo>
                  <a:lnTo>
                    <a:pt x="67" y="108"/>
                  </a:lnTo>
                  <a:lnTo>
                    <a:pt x="0" y="108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1" name="Line 34"/>
            <p:cNvSpPr>
              <a:spLocks noChangeShapeType="1"/>
            </p:cNvSpPr>
            <p:nvPr/>
          </p:nvSpPr>
          <p:spPr bwMode="auto">
            <a:xfrm>
              <a:off x="4006" y="2386"/>
              <a:ext cx="7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2" name="Line 35"/>
            <p:cNvSpPr>
              <a:spLocks noChangeShapeType="1"/>
            </p:cNvSpPr>
            <p:nvPr/>
          </p:nvSpPr>
          <p:spPr bwMode="auto">
            <a:xfrm flipH="1">
              <a:off x="4673" y="2439"/>
              <a:ext cx="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3" name="Line 36"/>
            <p:cNvSpPr>
              <a:spLocks noChangeShapeType="1"/>
            </p:cNvSpPr>
            <p:nvPr/>
          </p:nvSpPr>
          <p:spPr bwMode="auto">
            <a:xfrm>
              <a:off x="4676" y="2342"/>
              <a:ext cx="2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4" name="Line 37"/>
            <p:cNvSpPr>
              <a:spLocks noChangeShapeType="1"/>
            </p:cNvSpPr>
            <p:nvPr/>
          </p:nvSpPr>
          <p:spPr bwMode="auto">
            <a:xfrm>
              <a:off x="4880" y="2410"/>
              <a:ext cx="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5" name="Line 38"/>
            <p:cNvSpPr>
              <a:spLocks noChangeShapeType="1"/>
            </p:cNvSpPr>
            <p:nvPr/>
          </p:nvSpPr>
          <p:spPr bwMode="auto">
            <a:xfrm flipH="1" flipV="1">
              <a:off x="4032" y="2671"/>
              <a:ext cx="1487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6" name="Line 39"/>
            <p:cNvSpPr>
              <a:spLocks noChangeShapeType="1"/>
            </p:cNvSpPr>
            <p:nvPr/>
          </p:nvSpPr>
          <p:spPr bwMode="auto">
            <a:xfrm flipH="1">
              <a:off x="4946" y="2410"/>
              <a:ext cx="2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7" name="AutoShape 40"/>
            <p:cNvSpPr>
              <a:spLocks noChangeArrowheads="1"/>
            </p:cNvSpPr>
            <p:nvPr/>
          </p:nvSpPr>
          <p:spPr bwMode="auto">
            <a:xfrm rot="5400000">
              <a:off x="4902" y="2620"/>
              <a:ext cx="114" cy="106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908" name="Freeform 41"/>
            <p:cNvSpPr>
              <a:spLocks/>
            </p:cNvSpPr>
            <p:nvPr/>
          </p:nvSpPr>
          <p:spPr bwMode="auto">
            <a:xfrm>
              <a:off x="4326" y="2175"/>
              <a:ext cx="324" cy="61"/>
            </a:xfrm>
            <a:custGeom>
              <a:avLst/>
              <a:gdLst>
                <a:gd name="T0" fmla="*/ 323 w 324"/>
                <a:gd name="T1" fmla="*/ 60 h 61"/>
                <a:gd name="T2" fmla="*/ 323 w 324"/>
                <a:gd name="T3" fmla="*/ 0 h 61"/>
                <a:gd name="T4" fmla="*/ 0 w 324"/>
                <a:gd name="T5" fmla="*/ 0 h 61"/>
                <a:gd name="T6" fmla="*/ 0 60000 65536"/>
                <a:gd name="T7" fmla="*/ 0 60000 65536"/>
                <a:gd name="T8" fmla="*/ 0 60000 65536"/>
                <a:gd name="T9" fmla="*/ 0 w 324"/>
                <a:gd name="T10" fmla="*/ 0 h 61"/>
                <a:gd name="T11" fmla="*/ 324 w 324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4" h="61">
                  <a:moveTo>
                    <a:pt x="323" y="60"/>
                  </a:moveTo>
                  <a:lnTo>
                    <a:pt x="323" y="0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9" name="Freeform 42"/>
            <p:cNvSpPr>
              <a:spLocks/>
            </p:cNvSpPr>
            <p:nvPr/>
          </p:nvSpPr>
          <p:spPr bwMode="auto">
            <a:xfrm>
              <a:off x="4635" y="2219"/>
              <a:ext cx="83" cy="124"/>
            </a:xfrm>
            <a:custGeom>
              <a:avLst/>
              <a:gdLst>
                <a:gd name="T0" fmla="*/ 82 w 83"/>
                <a:gd name="T1" fmla="*/ 0 h 124"/>
                <a:gd name="T2" fmla="*/ 82 w 83"/>
                <a:gd name="T3" fmla="*/ 68 h 124"/>
                <a:gd name="T4" fmla="*/ 81 w 83"/>
                <a:gd name="T5" fmla="*/ 77 h 124"/>
                <a:gd name="T6" fmla="*/ 77 w 83"/>
                <a:gd name="T7" fmla="*/ 88 h 124"/>
                <a:gd name="T8" fmla="*/ 74 w 83"/>
                <a:gd name="T9" fmla="*/ 93 h 124"/>
                <a:gd name="T10" fmla="*/ 70 w 83"/>
                <a:gd name="T11" fmla="*/ 99 h 124"/>
                <a:gd name="T12" fmla="*/ 61 w 83"/>
                <a:gd name="T13" fmla="*/ 108 h 124"/>
                <a:gd name="T14" fmla="*/ 51 w 83"/>
                <a:gd name="T15" fmla="*/ 115 h 124"/>
                <a:gd name="T16" fmla="*/ 40 w 83"/>
                <a:gd name="T17" fmla="*/ 123 h 124"/>
                <a:gd name="T18" fmla="*/ 28 w 83"/>
                <a:gd name="T19" fmla="*/ 116 h 124"/>
                <a:gd name="T20" fmla="*/ 18 w 83"/>
                <a:gd name="T21" fmla="*/ 109 h 124"/>
                <a:gd name="T22" fmla="*/ 8 w 83"/>
                <a:gd name="T23" fmla="*/ 97 h 124"/>
                <a:gd name="T24" fmla="*/ 3 w 83"/>
                <a:gd name="T25" fmla="*/ 87 h 124"/>
                <a:gd name="T26" fmla="*/ 0 w 83"/>
                <a:gd name="T27" fmla="*/ 76 h 124"/>
                <a:gd name="T28" fmla="*/ 0 w 83"/>
                <a:gd name="T29" fmla="*/ 68 h 124"/>
                <a:gd name="T30" fmla="*/ 0 w 83"/>
                <a:gd name="T31" fmla="*/ 3 h 124"/>
                <a:gd name="T32" fmla="*/ 15 w 83"/>
                <a:gd name="T33" fmla="*/ 9 h 124"/>
                <a:gd name="T34" fmla="*/ 32 w 83"/>
                <a:gd name="T35" fmla="*/ 12 h 124"/>
                <a:gd name="T36" fmla="*/ 48 w 83"/>
                <a:gd name="T37" fmla="*/ 12 h 124"/>
                <a:gd name="T38" fmla="*/ 64 w 83"/>
                <a:gd name="T39" fmla="*/ 8 h 124"/>
                <a:gd name="T40" fmla="*/ 82 w 83"/>
                <a:gd name="T41" fmla="*/ 0 h 12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3"/>
                <a:gd name="T64" fmla="*/ 0 h 124"/>
                <a:gd name="T65" fmla="*/ 83 w 83"/>
                <a:gd name="T66" fmla="*/ 124 h 12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3" h="124">
                  <a:moveTo>
                    <a:pt x="82" y="0"/>
                  </a:moveTo>
                  <a:lnTo>
                    <a:pt x="82" y="68"/>
                  </a:lnTo>
                  <a:lnTo>
                    <a:pt x="81" y="77"/>
                  </a:lnTo>
                  <a:lnTo>
                    <a:pt x="77" y="88"/>
                  </a:lnTo>
                  <a:lnTo>
                    <a:pt x="74" y="93"/>
                  </a:lnTo>
                  <a:lnTo>
                    <a:pt x="70" y="99"/>
                  </a:lnTo>
                  <a:lnTo>
                    <a:pt x="61" y="108"/>
                  </a:lnTo>
                  <a:lnTo>
                    <a:pt x="51" y="115"/>
                  </a:lnTo>
                  <a:lnTo>
                    <a:pt x="40" y="123"/>
                  </a:lnTo>
                  <a:lnTo>
                    <a:pt x="28" y="116"/>
                  </a:lnTo>
                  <a:lnTo>
                    <a:pt x="18" y="109"/>
                  </a:lnTo>
                  <a:lnTo>
                    <a:pt x="8" y="97"/>
                  </a:lnTo>
                  <a:lnTo>
                    <a:pt x="3" y="87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0" y="3"/>
                  </a:lnTo>
                  <a:lnTo>
                    <a:pt x="15" y="9"/>
                  </a:lnTo>
                  <a:lnTo>
                    <a:pt x="32" y="12"/>
                  </a:lnTo>
                  <a:lnTo>
                    <a:pt x="48" y="12"/>
                  </a:lnTo>
                  <a:lnTo>
                    <a:pt x="64" y="8"/>
                  </a:lnTo>
                  <a:lnTo>
                    <a:pt x="82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0" name="Freeform 43"/>
            <p:cNvSpPr>
              <a:spLocks/>
            </p:cNvSpPr>
            <p:nvPr/>
          </p:nvSpPr>
          <p:spPr bwMode="auto">
            <a:xfrm>
              <a:off x="4581" y="2531"/>
              <a:ext cx="110" cy="123"/>
            </a:xfrm>
            <a:custGeom>
              <a:avLst/>
              <a:gdLst>
                <a:gd name="T0" fmla="*/ 109 w 110"/>
                <a:gd name="T1" fmla="*/ 0 h 123"/>
                <a:gd name="T2" fmla="*/ 109 w 110"/>
                <a:gd name="T3" fmla="*/ 68 h 123"/>
                <a:gd name="T4" fmla="*/ 106 w 110"/>
                <a:gd name="T5" fmla="*/ 84 h 123"/>
                <a:gd name="T6" fmla="*/ 103 w 110"/>
                <a:gd name="T7" fmla="*/ 92 h 123"/>
                <a:gd name="T8" fmla="*/ 99 w 110"/>
                <a:gd name="T9" fmla="*/ 100 h 123"/>
                <a:gd name="T10" fmla="*/ 93 w 110"/>
                <a:gd name="T11" fmla="*/ 107 h 123"/>
                <a:gd name="T12" fmla="*/ 86 w 110"/>
                <a:gd name="T13" fmla="*/ 113 h 123"/>
                <a:gd name="T14" fmla="*/ 74 w 110"/>
                <a:gd name="T15" fmla="*/ 119 h 123"/>
                <a:gd name="T16" fmla="*/ 60 w 110"/>
                <a:gd name="T17" fmla="*/ 122 h 123"/>
                <a:gd name="T18" fmla="*/ 44 w 110"/>
                <a:gd name="T19" fmla="*/ 120 h 123"/>
                <a:gd name="T20" fmla="*/ 34 w 110"/>
                <a:gd name="T21" fmla="*/ 118 h 123"/>
                <a:gd name="T22" fmla="*/ 25 w 110"/>
                <a:gd name="T23" fmla="*/ 114 h 123"/>
                <a:gd name="T24" fmla="*/ 13 w 110"/>
                <a:gd name="T25" fmla="*/ 106 h 123"/>
                <a:gd name="T26" fmla="*/ 8 w 110"/>
                <a:gd name="T27" fmla="*/ 98 h 123"/>
                <a:gd name="T28" fmla="*/ 2 w 110"/>
                <a:gd name="T29" fmla="*/ 90 h 123"/>
                <a:gd name="T30" fmla="*/ 0 w 110"/>
                <a:gd name="T31" fmla="*/ 80 h 123"/>
                <a:gd name="T32" fmla="*/ 0 w 110"/>
                <a:gd name="T33" fmla="*/ 67 h 123"/>
                <a:gd name="T34" fmla="*/ 0 w 110"/>
                <a:gd name="T35" fmla="*/ 0 h 123"/>
                <a:gd name="T36" fmla="*/ 109 w 110"/>
                <a:gd name="T37" fmla="*/ 0 h 12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0"/>
                <a:gd name="T58" fmla="*/ 0 h 123"/>
                <a:gd name="T59" fmla="*/ 110 w 110"/>
                <a:gd name="T60" fmla="*/ 123 h 12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0" h="123">
                  <a:moveTo>
                    <a:pt x="109" y="0"/>
                  </a:moveTo>
                  <a:lnTo>
                    <a:pt x="109" y="68"/>
                  </a:lnTo>
                  <a:lnTo>
                    <a:pt x="106" y="84"/>
                  </a:lnTo>
                  <a:lnTo>
                    <a:pt x="103" y="92"/>
                  </a:lnTo>
                  <a:lnTo>
                    <a:pt x="99" y="100"/>
                  </a:lnTo>
                  <a:lnTo>
                    <a:pt x="93" y="107"/>
                  </a:lnTo>
                  <a:lnTo>
                    <a:pt x="86" y="113"/>
                  </a:lnTo>
                  <a:lnTo>
                    <a:pt x="74" y="119"/>
                  </a:lnTo>
                  <a:lnTo>
                    <a:pt x="60" y="122"/>
                  </a:lnTo>
                  <a:lnTo>
                    <a:pt x="44" y="120"/>
                  </a:lnTo>
                  <a:lnTo>
                    <a:pt x="34" y="118"/>
                  </a:lnTo>
                  <a:lnTo>
                    <a:pt x="25" y="114"/>
                  </a:lnTo>
                  <a:lnTo>
                    <a:pt x="13" y="106"/>
                  </a:lnTo>
                  <a:lnTo>
                    <a:pt x="8" y="98"/>
                  </a:lnTo>
                  <a:lnTo>
                    <a:pt x="2" y="90"/>
                  </a:lnTo>
                  <a:lnTo>
                    <a:pt x="0" y="80"/>
                  </a:lnTo>
                  <a:lnTo>
                    <a:pt x="0" y="67"/>
                  </a:lnTo>
                  <a:lnTo>
                    <a:pt x="0" y="0"/>
                  </a:lnTo>
                  <a:lnTo>
                    <a:pt x="109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1" name="Rectangle 44"/>
            <p:cNvSpPr>
              <a:spLocks noChangeArrowheads="1"/>
            </p:cNvSpPr>
            <p:nvPr/>
          </p:nvSpPr>
          <p:spPr bwMode="auto">
            <a:xfrm>
              <a:off x="4096" y="1452"/>
              <a:ext cx="1061" cy="603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912" name="Freeform 45"/>
            <p:cNvSpPr>
              <a:spLocks/>
            </p:cNvSpPr>
            <p:nvPr/>
          </p:nvSpPr>
          <p:spPr bwMode="auto">
            <a:xfrm>
              <a:off x="4759" y="1670"/>
              <a:ext cx="123" cy="110"/>
            </a:xfrm>
            <a:custGeom>
              <a:avLst/>
              <a:gdLst>
                <a:gd name="T0" fmla="*/ 0 w 123"/>
                <a:gd name="T1" fmla="*/ 0 h 110"/>
                <a:gd name="T2" fmla="*/ 68 w 123"/>
                <a:gd name="T3" fmla="*/ 0 h 110"/>
                <a:gd name="T4" fmla="*/ 84 w 123"/>
                <a:gd name="T5" fmla="*/ 2 h 110"/>
                <a:gd name="T6" fmla="*/ 92 w 123"/>
                <a:gd name="T7" fmla="*/ 5 h 110"/>
                <a:gd name="T8" fmla="*/ 99 w 123"/>
                <a:gd name="T9" fmla="*/ 9 h 110"/>
                <a:gd name="T10" fmla="*/ 107 w 123"/>
                <a:gd name="T11" fmla="*/ 15 h 110"/>
                <a:gd name="T12" fmla="*/ 113 w 123"/>
                <a:gd name="T13" fmla="*/ 22 h 110"/>
                <a:gd name="T14" fmla="*/ 119 w 123"/>
                <a:gd name="T15" fmla="*/ 35 h 110"/>
                <a:gd name="T16" fmla="*/ 122 w 123"/>
                <a:gd name="T17" fmla="*/ 48 h 110"/>
                <a:gd name="T18" fmla="*/ 120 w 123"/>
                <a:gd name="T19" fmla="*/ 64 h 110"/>
                <a:gd name="T20" fmla="*/ 118 w 123"/>
                <a:gd name="T21" fmla="*/ 73 h 110"/>
                <a:gd name="T22" fmla="*/ 114 w 123"/>
                <a:gd name="T23" fmla="*/ 83 h 110"/>
                <a:gd name="T24" fmla="*/ 106 w 123"/>
                <a:gd name="T25" fmla="*/ 95 h 110"/>
                <a:gd name="T26" fmla="*/ 98 w 123"/>
                <a:gd name="T27" fmla="*/ 100 h 110"/>
                <a:gd name="T28" fmla="*/ 90 w 123"/>
                <a:gd name="T29" fmla="*/ 106 h 110"/>
                <a:gd name="T30" fmla="*/ 80 w 123"/>
                <a:gd name="T31" fmla="*/ 109 h 110"/>
                <a:gd name="T32" fmla="*/ 67 w 123"/>
                <a:gd name="T33" fmla="*/ 109 h 110"/>
                <a:gd name="T34" fmla="*/ 0 w 123"/>
                <a:gd name="T35" fmla="*/ 109 h 110"/>
                <a:gd name="T36" fmla="*/ 0 w 123"/>
                <a:gd name="T37" fmla="*/ 0 h 11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3"/>
                <a:gd name="T58" fmla="*/ 0 h 110"/>
                <a:gd name="T59" fmla="*/ 123 w 123"/>
                <a:gd name="T60" fmla="*/ 110 h 11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3" h="110">
                  <a:moveTo>
                    <a:pt x="0" y="0"/>
                  </a:moveTo>
                  <a:lnTo>
                    <a:pt x="68" y="0"/>
                  </a:lnTo>
                  <a:lnTo>
                    <a:pt x="84" y="2"/>
                  </a:lnTo>
                  <a:lnTo>
                    <a:pt x="92" y="5"/>
                  </a:lnTo>
                  <a:lnTo>
                    <a:pt x="99" y="9"/>
                  </a:lnTo>
                  <a:lnTo>
                    <a:pt x="107" y="15"/>
                  </a:lnTo>
                  <a:lnTo>
                    <a:pt x="113" y="22"/>
                  </a:lnTo>
                  <a:lnTo>
                    <a:pt x="119" y="35"/>
                  </a:lnTo>
                  <a:lnTo>
                    <a:pt x="122" y="48"/>
                  </a:lnTo>
                  <a:lnTo>
                    <a:pt x="120" y="64"/>
                  </a:lnTo>
                  <a:lnTo>
                    <a:pt x="118" y="73"/>
                  </a:lnTo>
                  <a:lnTo>
                    <a:pt x="114" y="83"/>
                  </a:lnTo>
                  <a:lnTo>
                    <a:pt x="106" y="95"/>
                  </a:lnTo>
                  <a:lnTo>
                    <a:pt x="98" y="100"/>
                  </a:lnTo>
                  <a:lnTo>
                    <a:pt x="90" y="106"/>
                  </a:lnTo>
                  <a:lnTo>
                    <a:pt x="80" y="109"/>
                  </a:lnTo>
                  <a:lnTo>
                    <a:pt x="67" y="109"/>
                  </a:lnTo>
                  <a:lnTo>
                    <a:pt x="0" y="109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3" name="Line 46"/>
            <p:cNvSpPr>
              <a:spLocks noChangeShapeType="1"/>
            </p:cNvSpPr>
            <p:nvPr/>
          </p:nvSpPr>
          <p:spPr bwMode="auto">
            <a:xfrm>
              <a:off x="4008" y="1701"/>
              <a:ext cx="7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4" name="Line 47"/>
            <p:cNvSpPr>
              <a:spLocks noChangeShapeType="1"/>
            </p:cNvSpPr>
            <p:nvPr/>
          </p:nvSpPr>
          <p:spPr bwMode="auto">
            <a:xfrm flipH="1">
              <a:off x="4674" y="1753"/>
              <a:ext cx="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5" name="Line 48"/>
            <p:cNvSpPr>
              <a:spLocks noChangeShapeType="1"/>
            </p:cNvSpPr>
            <p:nvPr/>
          </p:nvSpPr>
          <p:spPr bwMode="auto">
            <a:xfrm>
              <a:off x="4678" y="1656"/>
              <a:ext cx="1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6" name="Line 49"/>
            <p:cNvSpPr>
              <a:spLocks noChangeShapeType="1"/>
            </p:cNvSpPr>
            <p:nvPr/>
          </p:nvSpPr>
          <p:spPr bwMode="auto">
            <a:xfrm>
              <a:off x="4881" y="1725"/>
              <a:ext cx="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7" name="Line 50"/>
            <p:cNvSpPr>
              <a:spLocks noChangeShapeType="1"/>
            </p:cNvSpPr>
            <p:nvPr/>
          </p:nvSpPr>
          <p:spPr bwMode="auto">
            <a:xfrm flipH="1" flipV="1">
              <a:off x="4016" y="1981"/>
              <a:ext cx="1501" cy="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8" name="Line 51"/>
            <p:cNvSpPr>
              <a:spLocks noChangeShapeType="1"/>
            </p:cNvSpPr>
            <p:nvPr/>
          </p:nvSpPr>
          <p:spPr bwMode="auto">
            <a:xfrm flipH="1">
              <a:off x="4948" y="1725"/>
              <a:ext cx="1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9" name="AutoShape 52"/>
            <p:cNvSpPr>
              <a:spLocks noChangeArrowheads="1"/>
            </p:cNvSpPr>
            <p:nvPr/>
          </p:nvSpPr>
          <p:spPr bwMode="auto">
            <a:xfrm rot="5400000">
              <a:off x="4903" y="1935"/>
              <a:ext cx="114" cy="106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920" name="Freeform 53"/>
            <p:cNvSpPr>
              <a:spLocks/>
            </p:cNvSpPr>
            <p:nvPr/>
          </p:nvSpPr>
          <p:spPr bwMode="auto">
            <a:xfrm>
              <a:off x="4328" y="1489"/>
              <a:ext cx="324" cy="62"/>
            </a:xfrm>
            <a:custGeom>
              <a:avLst/>
              <a:gdLst>
                <a:gd name="T0" fmla="*/ 323 w 324"/>
                <a:gd name="T1" fmla="*/ 61 h 62"/>
                <a:gd name="T2" fmla="*/ 323 w 324"/>
                <a:gd name="T3" fmla="*/ 0 h 62"/>
                <a:gd name="T4" fmla="*/ 0 w 324"/>
                <a:gd name="T5" fmla="*/ 0 h 62"/>
                <a:gd name="T6" fmla="*/ 0 60000 65536"/>
                <a:gd name="T7" fmla="*/ 0 60000 65536"/>
                <a:gd name="T8" fmla="*/ 0 60000 65536"/>
                <a:gd name="T9" fmla="*/ 0 w 324"/>
                <a:gd name="T10" fmla="*/ 0 h 62"/>
                <a:gd name="T11" fmla="*/ 324 w 324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4" h="62">
                  <a:moveTo>
                    <a:pt x="323" y="61"/>
                  </a:moveTo>
                  <a:lnTo>
                    <a:pt x="323" y="0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1" name="Freeform 54"/>
            <p:cNvSpPr>
              <a:spLocks/>
            </p:cNvSpPr>
            <p:nvPr/>
          </p:nvSpPr>
          <p:spPr bwMode="auto">
            <a:xfrm>
              <a:off x="4636" y="1534"/>
              <a:ext cx="84" cy="123"/>
            </a:xfrm>
            <a:custGeom>
              <a:avLst/>
              <a:gdLst>
                <a:gd name="T0" fmla="*/ 83 w 84"/>
                <a:gd name="T1" fmla="*/ 0 h 123"/>
                <a:gd name="T2" fmla="*/ 83 w 84"/>
                <a:gd name="T3" fmla="*/ 67 h 123"/>
                <a:gd name="T4" fmla="*/ 82 w 84"/>
                <a:gd name="T5" fmla="*/ 76 h 123"/>
                <a:gd name="T6" fmla="*/ 78 w 84"/>
                <a:gd name="T7" fmla="*/ 87 h 123"/>
                <a:gd name="T8" fmla="*/ 75 w 84"/>
                <a:gd name="T9" fmla="*/ 92 h 123"/>
                <a:gd name="T10" fmla="*/ 71 w 84"/>
                <a:gd name="T11" fmla="*/ 98 h 123"/>
                <a:gd name="T12" fmla="*/ 62 w 84"/>
                <a:gd name="T13" fmla="*/ 107 h 123"/>
                <a:gd name="T14" fmla="*/ 52 w 84"/>
                <a:gd name="T15" fmla="*/ 114 h 123"/>
                <a:gd name="T16" fmla="*/ 40 w 84"/>
                <a:gd name="T17" fmla="*/ 122 h 123"/>
                <a:gd name="T18" fmla="*/ 28 w 84"/>
                <a:gd name="T19" fmla="*/ 115 h 123"/>
                <a:gd name="T20" fmla="*/ 18 w 84"/>
                <a:gd name="T21" fmla="*/ 108 h 123"/>
                <a:gd name="T22" fmla="*/ 8 w 84"/>
                <a:gd name="T23" fmla="*/ 97 h 123"/>
                <a:gd name="T24" fmla="*/ 3 w 84"/>
                <a:gd name="T25" fmla="*/ 86 h 123"/>
                <a:gd name="T26" fmla="*/ 0 w 84"/>
                <a:gd name="T27" fmla="*/ 75 h 123"/>
                <a:gd name="T28" fmla="*/ 0 w 84"/>
                <a:gd name="T29" fmla="*/ 67 h 123"/>
                <a:gd name="T30" fmla="*/ 0 w 84"/>
                <a:gd name="T31" fmla="*/ 3 h 123"/>
                <a:gd name="T32" fmla="*/ 15 w 84"/>
                <a:gd name="T33" fmla="*/ 9 h 123"/>
                <a:gd name="T34" fmla="*/ 32 w 84"/>
                <a:gd name="T35" fmla="*/ 12 h 123"/>
                <a:gd name="T36" fmla="*/ 49 w 84"/>
                <a:gd name="T37" fmla="*/ 12 h 123"/>
                <a:gd name="T38" fmla="*/ 65 w 84"/>
                <a:gd name="T39" fmla="*/ 8 h 123"/>
                <a:gd name="T40" fmla="*/ 83 w 84"/>
                <a:gd name="T41" fmla="*/ 0 h 12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4"/>
                <a:gd name="T64" fmla="*/ 0 h 123"/>
                <a:gd name="T65" fmla="*/ 84 w 84"/>
                <a:gd name="T66" fmla="*/ 123 h 12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4" h="123">
                  <a:moveTo>
                    <a:pt x="83" y="0"/>
                  </a:moveTo>
                  <a:lnTo>
                    <a:pt x="83" y="67"/>
                  </a:lnTo>
                  <a:lnTo>
                    <a:pt x="82" y="76"/>
                  </a:lnTo>
                  <a:lnTo>
                    <a:pt x="78" y="87"/>
                  </a:lnTo>
                  <a:lnTo>
                    <a:pt x="75" y="92"/>
                  </a:lnTo>
                  <a:lnTo>
                    <a:pt x="71" y="98"/>
                  </a:lnTo>
                  <a:lnTo>
                    <a:pt x="62" y="107"/>
                  </a:lnTo>
                  <a:lnTo>
                    <a:pt x="52" y="114"/>
                  </a:lnTo>
                  <a:lnTo>
                    <a:pt x="40" y="122"/>
                  </a:lnTo>
                  <a:lnTo>
                    <a:pt x="28" y="115"/>
                  </a:lnTo>
                  <a:lnTo>
                    <a:pt x="18" y="108"/>
                  </a:lnTo>
                  <a:lnTo>
                    <a:pt x="8" y="97"/>
                  </a:lnTo>
                  <a:lnTo>
                    <a:pt x="3" y="86"/>
                  </a:lnTo>
                  <a:lnTo>
                    <a:pt x="0" y="75"/>
                  </a:lnTo>
                  <a:lnTo>
                    <a:pt x="0" y="67"/>
                  </a:lnTo>
                  <a:lnTo>
                    <a:pt x="0" y="3"/>
                  </a:lnTo>
                  <a:lnTo>
                    <a:pt x="15" y="9"/>
                  </a:lnTo>
                  <a:lnTo>
                    <a:pt x="32" y="12"/>
                  </a:lnTo>
                  <a:lnTo>
                    <a:pt x="49" y="12"/>
                  </a:lnTo>
                  <a:lnTo>
                    <a:pt x="65" y="8"/>
                  </a:lnTo>
                  <a:lnTo>
                    <a:pt x="83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2" name="Freeform 55"/>
            <p:cNvSpPr>
              <a:spLocks/>
            </p:cNvSpPr>
            <p:nvPr/>
          </p:nvSpPr>
          <p:spPr bwMode="auto">
            <a:xfrm>
              <a:off x="4582" y="1845"/>
              <a:ext cx="111" cy="124"/>
            </a:xfrm>
            <a:custGeom>
              <a:avLst/>
              <a:gdLst>
                <a:gd name="T0" fmla="*/ 110 w 111"/>
                <a:gd name="T1" fmla="*/ 0 h 124"/>
                <a:gd name="T2" fmla="*/ 110 w 111"/>
                <a:gd name="T3" fmla="*/ 68 h 124"/>
                <a:gd name="T4" fmla="*/ 107 w 111"/>
                <a:gd name="T5" fmla="*/ 84 h 124"/>
                <a:gd name="T6" fmla="*/ 104 w 111"/>
                <a:gd name="T7" fmla="*/ 93 h 124"/>
                <a:gd name="T8" fmla="*/ 100 w 111"/>
                <a:gd name="T9" fmla="*/ 100 h 124"/>
                <a:gd name="T10" fmla="*/ 94 w 111"/>
                <a:gd name="T11" fmla="*/ 108 h 124"/>
                <a:gd name="T12" fmla="*/ 87 w 111"/>
                <a:gd name="T13" fmla="*/ 114 h 124"/>
                <a:gd name="T14" fmla="*/ 74 w 111"/>
                <a:gd name="T15" fmla="*/ 120 h 124"/>
                <a:gd name="T16" fmla="*/ 60 w 111"/>
                <a:gd name="T17" fmla="*/ 123 h 124"/>
                <a:gd name="T18" fmla="*/ 45 w 111"/>
                <a:gd name="T19" fmla="*/ 121 h 124"/>
                <a:gd name="T20" fmla="*/ 35 w 111"/>
                <a:gd name="T21" fmla="*/ 119 h 124"/>
                <a:gd name="T22" fmla="*/ 25 w 111"/>
                <a:gd name="T23" fmla="*/ 115 h 124"/>
                <a:gd name="T24" fmla="*/ 14 w 111"/>
                <a:gd name="T25" fmla="*/ 107 h 124"/>
                <a:gd name="T26" fmla="*/ 8 w 111"/>
                <a:gd name="T27" fmla="*/ 99 h 124"/>
                <a:gd name="T28" fmla="*/ 2 w 111"/>
                <a:gd name="T29" fmla="*/ 91 h 124"/>
                <a:gd name="T30" fmla="*/ 0 w 111"/>
                <a:gd name="T31" fmla="*/ 81 h 124"/>
                <a:gd name="T32" fmla="*/ 0 w 111"/>
                <a:gd name="T33" fmla="*/ 67 h 124"/>
                <a:gd name="T34" fmla="*/ 0 w 111"/>
                <a:gd name="T35" fmla="*/ 0 h 124"/>
                <a:gd name="T36" fmla="*/ 110 w 111"/>
                <a:gd name="T37" fmla="*/ 0 h 12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1"/>
                <a:gd name="T58" fmla="*/ 0 h 124"/>
                <a:gd name="T59" fmla="*/ 111 w 111"/>
                <a:gd name="T60" fmla="*/ 124 h 12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1" h="124">
                  <a:moveTo>
                    <a:pt x="110" y="0"/>
                  </a:moveTo>
                  <a:lnTo>
                    <a:pt x="110" y="68"/>
                  </a:lnTo>
                  <a:lnTo>
                    <a:pt x="107" y="84"/>
                  </a:lnTo>
                  <a:lnTo>
                    <a:pt x="104" y="93"/>
                  </a:lnTo>
                  <a:lnTo>
                    <a:pt x="100" y="100"/>
                  </a:lnTo>
                  <a:lnTo>
                    <a:pt x="94" y="108"/>
                  </a:lnTo>
                  <a:lnTo>
                    <a:pt x="87" y="114"/>
                  </a:lnTo>
                  <a:lnTo>
                    <a:pt x="74" y="120"/>
                  </a:lnTo>
                  <a:lnTo>
                    <a:pt x="60" y="123"/>
                  </a:lnTo>
                  <a:lnTo>
                    <a:pt x="45" y="121"/>
                  </a:lnTo>
                  <a:lnTo>
                    <a:pt x="35" y="119"/>
                  </a:lnTo>
                  <a:lnTo>
                    <a:pt x="25" y="115"/>
                  </a:lnTo>
                  <a:lnTo>
                    <a:pt x="14" y="107"/>
                  </a:lnTo>
                  <a:lnTo>
                    <a:pt x="8" y="99"/>
                  </a:lnTo>
                  <a:lnTo>
                    <a:pt x="2" y="91"/>
                  </a:lnTo>
                  <a:lnTo>
                    <a:pt x="0" y="81"/>
                  </a:lnTo>
                  <a:lnTo>
                    <a:pt x="0" y="67"/>
                  </a:lnTo>
                  <a:lnTo>
                    <a:pt x="0" y="0"/>
                  </a:lnTo>
                  <a:lnTo>
                    <a:pt x="110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3" name="Line 56"/>
            <p:cNvSpPr>
              <a:spLocks noChangeShapeType="1"/>
            </p:cNvSpPr>
            <p:nvPr/>
          </p:nvSpPr>
          <p:spPr bwMode="auto">
            <a:xfrm>
              <a:off x="4598" y="1709"/>
              <a:ext cx="0" cy="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24" name="Line 57"/>
            <p:cNvSpPr>
              <a:spLocks noChangeShapeType="1"/>
            </p:cNvSpPr>
            <p:nvPr/>
          </p:nvSpPr>
          <p:spPr bwMode="auto">
            <a:xfrm>
              <a:off x="5546" y="831"/>
              <a:ext cx="0" cy="267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25" name="Line 58"/>
            <p:cNvSpPr>
              <a:spLocks noChangeShapeType="1"/>
            </p:cNvSpPr>
            <p:nvPr/>
          </p:nvSpPr>
          <p:spPr bwMode="auto">
            <a:xfrm flipV="1">
              <a:off x="4326" y="877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26" name="Freeform 59"/>
            <p:cNvSpPr>
              <a:spLocks/>
            </p:cNvSpPr>
            <p:nvPr/>
          </p:nvSpPr>
          <p:spPr bwMode="auto">
            <a:xfrm>
              <a:off x="4639" y="1241"/>
              <a:ext cx="68" cy="302"/>
            </a:xfrm>
            <a:custGeom>
              <a:avLst/>
              <a:gdLst>
                <a:gd name="T0" fmla="*/ 0 w 68"/>
                <a:gd name="T1" fmla="*/ 0 h 302"/>
                <a:gd name="T2" fmla="*/ 0 w 68"/>
                <a:gd name="T3" fmla="*/ 167 h 302"/>
                <a:gd name="T4" fmla="*/ 67 w 68"/>
                <a:gd name="T5" fmla="*/ 167 h 302"/>
                <a:gd name="T6" fmla="*/ 67 w 68"/>
                <a:gd name="T7" fmla="*/ 301 h 3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302"/>
                <a:gd name="T14" fmla="*/ 68 w 68"/>
                <a:gd name="T15" fmla="*/ 302 h 3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302">
                  <a:moveTo>
                    <a:pt x="0" y="0"/>
                  </a:moveTo>
                  <a:lnTo>
                    <a:pt x="0" y="167"/>
                  </a:lnTo>
                  <a:lnTo>
                    <a:pt x="67" y="167"/>
                  </a:lnTo>
                  <a:lnTo>
                    <a:pt x="67" y="301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7" name="Line 60"/>
            <p:cNvSpPr>
              <a:spLocks noChangeShapeType="1"/>
            </p:cNvSpPr>
            <p:nvPr/>
          </p:nvSpPr>
          <p:spPr bwMode="auto">
            <a:xfrm flipV="1">
              <a:off x="4326" y="1341"/>
              <a:ext cx="0" cy="7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28" name="Freeform 61"/>
            <p:cNvSpPr>
              <a:spLocks/>
            </p:cNvSpPr>
            <p:nvPr/>
          </p:nvSpPr>
          <p:spPr bwMode="auto">
            <a:xfrm>
              <a:off x="4641" y="1968"/>
              <a:ext cx="61" cy="254"/>
            </a:xfrm>
            <a:custGeom>
              <a:avLst/>
              <a:gdLst>
                <a:gd name="T0" fmla="*/ 0 w 61"/>
                <a:gd name="T1" fmla="*/ 0 h 254"/>
                <a:gd name="T2" fmla="*/ 0 w 61"/>
                <a:gd name="T3" fmla="*/ 129 h 254"/>
                <a:gd name="T4" fmla="*/ 60 w 61"/>
                <a:gd name="T5" fmla="*/ 127 h 254"/>
                <a:gd name="T6" fmla="*/ 58 w 61"/>
                <a:gd name="T7" fmla="*/ 253 h 2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254"/>
                <a:gd name="T14" fmla="*/ 61 w 61"/>
                <a:gd name="T15" fmla="*/ 254 h 2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254">
                  <a:moveTo>
                    <a:pt x="0" y="0"/>
                  </a:moveTo>
                  <a:lnTo>
                    <a:pt x="0" y="129"/>
                  </a:lnTo>
                  <a:lnTo>
                    <a:pt x="60" y="127"/>
                  </a:lnTo>
                  <a:lnTo>
                    <a:pt x="58" y="253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9" name="Line 62"/>
            <p:cNvSpPr>
              <a:spLocks noChangeShapeType="1"/>
            </p:cNvSpPr>
            <p:nvPr/>
          </p:nvSpPr>
          <p:spPr bwMode="auto">
            <a:xfrm flipV="1">
              <a:off x="4324" y="2028"/>
              <a:ext cx="2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30" name="Freeform 63"/>
            <p:cNvSpPr>
              <a:spLocks/>
            </p:cNvSpPr>
            <p:nvPr/>
          </p:nvSpPr>
          <p:spPr bwMode="auto">
            <a:xfrm>
              <a:off x="4172" y="678"/>
              <a:ext cx="153" cy="2826"/>
            </a:xfrm>
            <a:custGeom>
              <a:avLst/>
              <a:gdLst>
                <a:gd name="T0" fmla="*/ 152 w 153"/>
                <a:gd name="T1" fmla="*/ 2357 h 2826"/>
                <a:gd name="T2" fmla="*/ 152 w 153"/>
                <a:gd name="T3" fmla="*/ 2825 h 2826"/>
                <a:gd name="T4" fmla="*/ 0 w 153"/>
                <a:gd name="T5" fmla="*/ 2825 h 2826"/>
                <a:gd name="T6" fmla="*/ 0 w 153"/>
                <a:gd name="T7" fmla="*/ 0 h 2826"/>
                <a:gd name="T8" fmla="*/ 152 w 153"/>
                <a:gd name="T9" fmla="*/ 0 h 2826"/>
                <a:gd name="T10" fmla="*/ 152 w 153"/>
                <a:gd name="T11" fmla="*/ 144 h 28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3"/>
                <a:gd name="T19" fmla="*/ 0 h 2826"/>
                <a:gd name="T20" fmla="*/ 153 w 153"/>
                <a:gd name="T21" fmla="*/ 2826 h 28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3" h="2826">
                  <a:moveTo>
                    <a:pt x="152" y="2357"/>
                  </a:moveTo>
                  <a:lnTo>
                    <a:pt x="152" y="2825"/>
                  </a:lnTo>
                  <a:lnTo>
                    <a:pt x="0" y="2825"/>
                  </a:lnTo>
                  <a:lnTo>
                    <a:pt x="0" y="0"/>
                  </a:lnTo>
                  <a:lnTo>
                    <a:pt x="152" y="0"/>
                  </a:lnTo>
                  <a:lnTo>
                    <a:pt x="152" y="144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31" name="Freeform 64"/>
            <p:cNvSpPr>
              <a:spLocks/>
            </p:cNvSpPr>
            <p:nvPr/>
          </p:nvSpPr>
          <p:spPr bwMode="auto">
            <a:xfrm>
              <a:off x="4477" y="678"/>
              <a:ext cx="232" cy="2826"/>
            </a:xfrm>
            <a:custGeom>
              <a:avLst/>
              <a:gdLst>
                <a:gd name="T0" fmla="*/ 160 w 232"/>
                <a:gd name="T1" fmla="*/ 2634 h 2826"/>
                <a:gd name="T2" fmla="*/ 162 w 232"/>
                <a:gd name="T3" fmla="*/ 2825 h 2826"/>
                <a:gd name="T4" fmla="*/ 0 w 232"/>
                <a:gd name="T5" fmla="*/ 2825 h 2826"/>
                <a:gd name="T6" fmla="*/ 0 w 232"/>
                <a:gd name="T7" fmla="*/ 0 h 2826"/>
                <a:gd name="T8" fmla="*/ 229 w 232"/>
                <a:gd name="T9" fmla="*/ 0 h 2826"/>
                <a:gd name="T10" fmla="*/ 231 w 232"/>
                <a:gd name="T11" fmla="*/ 163 h 28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2"/>
                <a:gd name="T19" fmla="*/ 0 h 2826"/>
                <a:gd name="T20" fmla="*/ 232 w 232"/>
                <a:gd name="T21" fmla="*/ 2826 h 28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2" h="2826">
                  <a:moveTo>
                    <a:pt x="160" y="2634"/>
                  </a:moveTo>
                  <a:lnTo>
                    <a:pt x="162" y="2825"/>
                  </a:lnTo>
                  <a:lnTo>
                    <a:pt x="0" y="2825"/>
                  </a:lnTo>
                  <a:lnTo>
                    <a:pt x="0" y="0"/>
                  </a:lnTo>
                  <a:lnTo>
                    <a:pt x="229" y="0"/>
                  </a:lnTo>
                  <a:lnTo>
                    <a:pt x="231" y="163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6932" name="Group 65"/>
            <p:cNvGrpSpPr>
              <a:grpSpLocks/>
            </p:cNvGrpSpPr>
            <p:nvPr/>
          </p:nvGrpSpPr>
          <p:grpSpPr bwMode="auto">
            <a:xfrm>
              <a:off x="3445" y="944"/>
              <a:ext cx="477" cy="2480"/>
              <a:chOff x="3445" y="944"/>
              <a:chExt cx="477" cy="2480"/>
            </a:xfrm>
          </p:grpSpPr>
          <p:grpSp>
            <p:nvGrpSpPr>
              <p:cNvPr id="36948" name="Group 66"/>
              <p:cNvGrpSpPr>
                <a:grpSpLocks/>
              </p:cNvGrpSpPr>
              <p:nvPr/>
            </p:nvGrpSpPr>
            <p:grpSpPr bwMode="auto">
              <a:xfrm>
                <a:off x="3445" y="944"/>
                <a:ext cx="477" cy="411"/>
                <a:chOff x="3445" y="944"/>
                <a:chExt cx="477" cy="411"/>
              </a:xfrm>
            </p:grpSpPr>
            <p:sp>
              <p:nvSpPr>
                <p:cNvPr id="36958" name="Rectangle 67"/>
                <p:cNvSpPr>
                  <a:spLocks noChangeArrowheads="1"/>
                </p:cNvSpPr>
                <p:nvPr/>
              </p:nvSpPr>
              <p:spPr bwMode="auto">
                <a:xfrm>
                  <a:off x="3445" y="944"/>
                  <a:ext cx="416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800"/>
                    <a:t>request</a:t>
                  </a:r>
                </a:p>
              </p:txBody>
            </p:sp>
            <p:sp>
              <p:nvSpPr>
                <p:cNvPr id="36959" name="Rectangle 68"/>
                <p:cNvSpPr>
                  <a:spLocks noChangeArrowheads="1"/>
                </p:cNvSpPr>
                <p:nvPr/>
              </p:nvSpPr>
              <p:spPr bwMode="auto">
                <a:xfrm>
                  <a:off x="3682" y="1182"/>
                  <a:ext cx="240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800"/>
                    <a:t>data</a:t>
                  </a:r>
                </a:p>
              </p:txBody>
            </p:sp>
          </p:grpSp>
          <p:grpSp>
            <p:nvGrpSpPr>
              <p:cNvPr id="36949" name="Group 69"/>
              <p:cNvGrpSpPr>
                <a:grpSpLocks/>
              </p:cNvGrpSpPr>
              <p:nvPr/>
            </p:nvGrpSpPr>
            <p:grpSpPr bwMode="auto">
              <a:xfrm>
                <a:off x="3445" y="1642"/>
                <a:ext cx="477" cy="411"/>
                <a:chOff x="3445" y="1642"/>
                <a:chExt cx="477" cy="411"/>
              </a:xfrm>
            </p:grpSpPr>
            <p:sp>
              <p:nvSpPr>
                <p:cNvPr id="36956" name="Rectangle 70"/>
                <p:cNvSpPr>
                  <a:spLocks noChangeArrowheads="1"/>
                </p:cNvSpPr>
                <p:nvPr/>
              </p:nvSpPr>
              <p:spPr bwMode="auto">
                <a:xfrm>
                  <a:off x="3445" y="1642"/>
                  <a:ext cx="416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800"/>
                    <a:t>request</a:t>
                  </a:r>
                </a:p>
              </p:txBody>
            </p:sp>
            <p:sp>
              <p:nvSpPr>
                <p:cNvPr id="36957" name="Rectangle 71"/>
                <p:cNvSpPr>
                  <a:spLocks noChangeArrowheads="1"/>
                </p:cNvSpPr>
                <p:nvPr/>
              </p:nvSpPr>
              <p:spPr bwMode="auto">
                <a:xfrm>
                  <a:off x="3682" y="1880"/>
                  <a:ext cx="240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800"/>
                    <a:t>data</a:t>
                  </a:r>
                </a:p>
              </p:txBody>
            </p:sp>
          </p:grpSp>
          <p:grpSp>
            <p:nvGrpSpPr>
              <p:cNvPr id="36950" name="Group 72"/>
              <p:cNvGrpSpPr>
                <a:grpSpLocks/>
              </p:cNvGrpSpPr>
              <p:nvPr/>
            </p:nvGrpSpPr>
            <p:grpSpPr bwMode="auto">
              <a:xfrm>
                <a:off x="3445" y="3013"/>
                <a:ext cx="477" cy="411"/>
                <a:chOff x="3445" y="3013"/>
                <a:chExt cx="477" cy="411"/>
              </a:xfrm>
            </p:grpSpPr>
            <p:sp>
              <p:nvSpPr>
                <p:cNvPr id="36954" name="Rectangle 73"/>
                <p:cNvSpPr>
                  <a:spLocks noChangeArrowheads="1"/>
                </p:cNvSpPr>
                <p:nvPr/>
              </p:nvSpPr>
              <p:spPr bwMode="auto">
                <a:xfrm>
                  <a:off x="3445" y="3013"/>
                  <a:ext cx="416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800"/>
                    <a:t>request</a:t>
                  </a:r>
                </a:p>
              </p:txBody>
            </p:sp>
            <p:sp>
              <p:nvSpPr>
                <p:cNvPr id="36955" name="Rectangle 74"/>
                <p:cNvSpPr>
                  <a:spLocks noChangeArrowheads="1"/>
                </p:cNvSpPr>
                <p:nvPr/>
              </p:nvSpPr>
              <p:spPr bwMode="auto">
                <a:xfrm>
                  <a:off x="3682" y="3251"/>
                  <a:ext cx="240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800"/>
                    <a:t>data</a:t>
                  </a:r>
                </a:p>
              </p:txBody>
            </p:sp>
          </p:grpSp>
          <p:grpSp>
            <p:nvGrpSpPr>
              <p:cNvPr id="36951" name="Group 75"/>
              <p:cNvGrpSpPr>
                <a:grpSpLocks/>
              </p:cNvGrpSpPr>
              <p:nvPr/>
            </p:nvGrpSpPr>
            <p:grpSpPr bwMode="auto">
              <a:xfrm>
                <a:off x="3445" y="2310"/>
                <a:ext cx="477" cy="411"/>
                <a:chOff x="3445" y="2310"/>
                <a:chExt cx="477" cy="411"/>
              </a:xfrm>
            </p:grpSpPr>
            <p:sp>
              <p:nvSpPr>
                <p:cNvPr id="36952" name="Rectangle 76"/>
                <p:cNvSpPr>
                  <a:spLocks noChangeArrowheads="1"/>
                </p:cNvSpPr>
                <p:nvPr/>
              </p:nvSpPr>
              <p:spPr bwMode="auto">
                <a:xfrm>
                  <a:off x="3445" y="2310"/>
                  <a:ext cx="416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800"/>
                    <a:t>request</a:t>
                  </a:r>
                </a:p>
              </p:txBody>
            </p:sp>
            <p:sp>
              <p:nvSpPr>
                <p:cNvPr id="36953" name="Rectangle 77"/>
                <p:cNvSpPr>
                  <a:spLocks noChangeArrowheads="1"/>
                </p:cNvSpPr>
                <p:nvPr/>
              </p:nvSpPr>
              <p:spPr bwMode="auto">
                <a:xfrm>
                  <a:off x="3682" y="2548"/>
                  <a:ext cx="240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800"/>
                    <a:t>data</a:t>
                  </a:r>
                </a:p>
              </p:txBody>
            </p:sp>
          </p:grpSp>
        </p:grpSp>
        <p:sp>
          <p:nvSpPr>
            <p:cNvPr id="36933" name="Rectangle 78"/>
            <p:cNvSpPr>
              <a:spLocks noChangeArrowheads="1"/>
            </p:cNvSpPr>
            <p:nvPr/>
          </p:nvSpPr>
          <p:spPr bwMode="auto">
            <a:xfrm>
              <a:off x="4257" y="1522"/>
              <a:ext cx="145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1</a:t>
              </a:r>
            </a:p>
          </p:txBody>
        </p:sp>
        <p:sp>
          <p:nvSpPr>
            <p:cNvPr id="36934" name="Rectangle 79"/>
            <p:cNvSpPr>
              <a:spLocks noChangeArrowheads="1"/>
            </p:cNvSpPr>
            <p:nvPr/>
          </p:nvSpPr>
          <p:spPr bwMode="auto">
            <a:xfrm>
              <a:off x="4255" y="2207"/>
              <a:ext cx="145" cy="14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0</a:t>
              </a:r>
            </a:p>
          </p:txBody>
        </p:sp>
        <p:sp>
          <p:nvSpPr>
            <p:cNvPr id="36935" name="Freeform 80"/>
            <p:cNvSpPr>
              <a:spLocks/>
            </p:cNvSpPr>
            <p:nvPr/>
          </p:nvSpPr>
          <p:spPr bwMode="auto">
            <a:xfrm>
              <a:off x="4639" y="2660"/>
              <a:ext cx="62" cy="257"/>
            </a:xfrm>
            <a:custGeom>
              <a:avLst/>
              <a:gdLst>
                <a:gd name="T0" fmla="*/ 0 w 62"/>
                <a:gd name="T1" fmla="*/ 0 h 257"/>
                <a:gd name="T2" fmla="*/ 0 w 62"/>
                <a:gd name="T3" fmla="*/ 130 h 257"/>
                <a:gd name="T4" fmla="*/ 61 w 62"/>
                <a:gd name="T5" fmla="*/ 128 h 257"/>
                <a:gd name="T6" fmla="*/ 59 w 62"/>
                <a:gd name="T7" fmla="*/ 256 h 2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257"/>
                <a:gd name="T14" fmla="*/ 62 w 62"/>
                <a:gd name="T15" fmla="*/ 257 h 2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257">
                  <a:moveTo>
                    <a:pt x="0" y="0"/>
                  </a:moveTo>
                  <a:lnTo>
                    <a:pt x="0" y="130"/>
                  </a:lnTo>
                  <a:lnTo>
                    <a:pt x="61" y="128"/>
                  </a:lnTo>
                  <a:lnTo>
                    <a:pt x="59" y="256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36" name="Rectangle 81"/>
            <p:cNvSpPr>
              <a:spLocks noChangeArrowheads="1"/>
            </p:cNvSpPr>
            <p:nvPr/>
          </p:nvSpPr>
          <p:spPr bwMode="auto">
            <a:xfrm>
              <a:off x="4260" y="828"/>
              <a:ext cx="145" cy="14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0</a:t>
              </a:r>
            </a:p>
          </p:txBody>
        </p:sp>
        <p:sp>
          <p:nvSpPr>
            <p:cNvPr id="36937" name="Freeform 82"/>
            <p:cNvSpPr>
              <a:spLocks/>
            </p:cNvSpPr>
            <p:nvPr/>
          </p:nvSpPr>
          <p:spPr bwMode="auto">
            <a:xfrm>
              <a:off x="4585" y="1152"/>
              <a:ext cx="111" cy="123"/>
            </a:xfrm>
            <a:custGeom>
              <a:avLst/>
              <a:gdLst>
                <a:gd name="T0" fmla="*/ 110 w 111"/>
                <a:gd name="T1" fmla="*/ 0 h 123"/>
                <a:gd name="T2" fmla="*/ 110 w 111"/>
                <a:gd name="T3" fmla="*/ 68 h 123"/>
                <a:gd name="T4" fmla="*/ 107 w 111"/>
                <a:gd name="T5" fmla="*/ 84 h 123"/>
                <a:gd name="T6" fmla="*/ 104 w 111"/>
                <a:gd name="T7" fmla="*/ 92 h 123"/>
                <a:gd name="T8" fmla="*/ 100 w 111"/>
                <a:gd name="T9" fmla="*/ 100 h 123"/>
                <a:gd name="T10" fmla="*/ 94 w 111"/>
                <a:gd name="T11" fmla="*/ 107 h 123"/>
                <a:gd name="T12" fmla="*/ 87 w 111"/>
                <a:gd name="T13" fmla="*/ 113 h 123"/>
                <a:gd name="T14" fmla="*/ 74 w 111"/>
                <a:gd name="T15" fmla="*/ 119 h 123"/>
                <a:gd name="T16" fmla="*/ 60 w 111"/>
                <a:gd name="T17" fmla="*/ 122 h 123"/>
                <a:gd name="T18" fmla="*/ 45 w 111"/>
                <a:gd name="T19" fmla="*/ 120 h 123"/>
                <a:gd name="T20" fmla="*/ 35 w 111"/>
                <a:gd name="T21" fmla="*/ 118 h 123"/>
                <a:gd name="T22" fmla="*/ 25 w 111"/>
                <a:gd name="T23" fmla="*/ 114 h 123"/>
                <a:gd name="T24" fmla="*/ 14 w 111"/>
                <a:gd name="T25" fmla="*/ 106 h 123"/>
                <a:gd name="T26" fmla="*/ 8 w 111"/>
                <a:gd name="T27" fmla="*/ 98 h 123"/>
                <a:gd name="T28" fmla="*/ 2 w 111"/>
                <a:gd name="T29" fmla="*/ 90 h 123"/>
                <a:gd name="T30" fmla="*/ 0 w 111"/>
                <a:gd name="T31" fmla="*/ 80 h 123"/>
                <a:gd name="T32" fmla="*/ 0 w 111"/>
                <a:gd name="T33" fmla="*/ 67 h 123"/>
                <a:gd name="T34" fmla="*/ 0 w 111"/>
                <a:gd name="T35" fmla="*/ 0 h 123"/>
                <a:gd name="T36" fmla="*/ 110 w 111"/>
                <a:gd name="T37" fmla="*/ 0 h 12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1"/>
                <a:gd name="T58" fmla="*/ 0 h 123"/>
                <a:gd name="T59" fmla="*/ 111 w 111"/>
                <a:gd name="T60" fmla="*/ 123 h 12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1" h="123">
                  <a:moveTo>
                    <a:pt x="110" y="0"/>
                  </a:moveTo>
                  <a:lnTo>
                    <a:pt x="110" y="68"/>
                  </a:lnTo>
                  <a:lnTo>
                    <a:pt x="107" y="84"/>
                  </a:lnTo>
                  <a:lnTo>
                    <a:pt x="104" y="92"/>
                  </a:lnTo>
                  <a:lnTo>
                    <a:pt x="100" y="100"/>
                  </a:lnTo>
                  <a:lnTo>
                    <a:pt x="94" y="107"/>
                  </a:lnTo>
                  <a:lnTo>
                    <a:pt x="87" y="113"/>
                  </a:lnTo>
                  <a:lnTo>
                    <a:pt x="74" y="119"/>
                  </a:lnTo>
                  <a:lnTo>
                    <a:pt x="60" y="122"/>
                  </a:lnTo>
                  <a:lnTo>
                    <a:pt x="45" y="120"/>
                  </a:lnTo>
                  <a:lnTo>
                    <a:pt x="35" y="118"/>
                  </a:lnTo>
                  <a:lnTo>
                    <a:pt x="25" y="114"/>
                  </a:lnTo>
                  <a:lnTo>
                    <a:pt x="14" y="106"/>
                  </a:lnTo>
                  <a:lnTo>
                    <a:pt x="8" y="98"/>
                  </a:lnTo>
                  <a:lnTo>
                    <a:pt x="2" y="90"/>
                  </a:lnTo>
                  <a:lnTo>
                    <a:pt x="0" y="80"/>
                  </a:lnTo>
                  <a:lnTo>
                    <a:pt x="0" y="67"/>
                  </a:lnTo>
                  <a:lnTo>
                    <a:pt x="0" y="0"/>
                  </a:lnTo>
                  <a:lnTo>
                    <a:pt x="110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38" name="Freeform 83"/>
            <p:cNvSpPr>
              <a:spLocks/>
            </p:cNvSpPr>
            <p:nvPr/>
          </p:nvSpPr>
          <p:spPr bwMode="auto">
            <a:xfrm>
              <a:off x="4584" y="3218"/>
              <a:ext cx="110" cy="124"/>
            </a:xfrm>
            <a:custGeom>
              <a:avLst/>
              <a:gdLst>
                <a:gd name="T0" fmla="*/ 109 w 110"/>
                <a:gd name="T1" fmla="*/ 0 h 124"/>
                <a:gd name="T2" fmla="*/ 109 w 110"/>
                <a:gd name="T3" fmla="*/ 68 h 124"/>
                <a:gd name="T4" fmla="*/ 106 w 110"/>
                <a:gd name="T5" fmla="*/ 84 h 124"/>
                <a:gd name="T6" fmla="*/ 103 w 110"/>
                <a:gd name="T7" fmla="*/ 93 h 124"/>
                <a:gd name="T8" fmla="*/ 99 w 110"/>
                <a:gd name="T9" fmla="*/ 100 h 124"/>
                <a:gd name="T10" fmla="*/ 93 w 110"/>
                <a:gd name="T11" fmla="*/ 108 h 124"/>
                <a:gd name="T12" fmla="*/ 86 w 110"/>
                <a:gd name="T13" fmla="*/ 114 h 124"/>
                <a:gd name="T14" fmla="*/ 74 w 110"/>
                <a:gd name="T15" fmla="*/ 120 h 124"/>
                <a:gd name="T16" fmla="*/ 60 w 110"/>
                <a:gd name="T17" fmla="*/ 123 h 124"/>
                <a:gd name="T18" fmla="*/ 44 w 110"/>
                <a:gd name="T19" fmla="*/ 121 h 124"/>
                <a:gd name="T20" fmla="*/ 34 w 110"/>
                <a:gd name="T21" fmla="*/ 119 h 124"/>
                <a:gd name="T22" fmla="*/ 25 w 110"/>
                <a:gd name="T23" fmla="*/ 115 h 124"/>
                <a:gd name="T24" fmla="*/ 13 w 110"/>
                <a:gd name="T25" fmla="*/ 107 h 124"/>
                <a:gd name="T26" fmla="*/ 8 w 110"/>
                <a:gd name="T27" fmla="*/ 99 h 124"/>
                <a:gd name="T28" fmla="*/ 2 w 110"/>
                <a:gd name="T29" fmla="*/ 91 h 124"/>
                <a:gd name="T30" fmla="*/ 0 w 110"/>
                <a:gd name="T31" fmla="*/ 81 h 124"/>
                <a:gd name="T32" fmla="*/ 0 w 110"/>
                <a:gd name="T33" fmla="*/ 67 h 124"/>
                <a:gd name="T34" fmla="*/ 0 w 110"/>
                <a:gd name="T35" fmla="*/ 0 h 124"/>
                <a:gd name="T36" fmla="*/ 109 w 110"/>
                <a:gd name="T37" fmla="*/ 0 h 12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0"/>
                <a:gd name="T58" fmla="*/ 0 h 124"/>
                <a:gd name="T59" fmla="*/ 110 w 110"/>
                <a:gd name="T60" fmla="*/ 124 h 12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0" h="124">
                  <a:moveTo>
                    <a:pt x="109" y="0"/>
                  </a:moveTo>
                  <a:lnTo>
                    <a:pt x="109" y="68"/>
                  </a:lnTo>
                  <a:lnTo>
                    <a:pt x="106" y="84"/>
                  </a:lnTo>
                  <a:lnTo>
                    <a:pt x="103" y="93"/>
                  </a:lnTo>
                  <a:lnTo>
                    <a:pt x="99" y="100"/>
                  </a:lnTo>
                  <a:lnTo>
                    <a:pt x="93" y="108"/>
                  </a:lnTo>
                  <a:lnTo>
                    <a:pt x="86" y="114"/>
                  </a:lnTo>
                  <a:lnTo>
                    <a:pt x="74" y="120"/>
                  </a:lnTo>
                  <a:lnTo>
                    <a:pt x="60" y="123"/>
                  </a:lnTo>
                  <a:lnTo>
                    <a:pt x="44" y="121"/>
                  </a:lnTo>
                  <a:lnTo>
                    <a:pt x="34" y="119"/>
                  </a:lnTo>
                  <a:lnTo>
                    <a:pt x="25" y="115"/>
                  </a:lnTo>
                  <a:lnTo>
                    <a:pt x="13" y="107"/>
                  </a:lnTo>
                  <a:lnTo>
                    <a:pt x="8" y="99"/>
                  </a:lnTo>
                  <a:lnTo>
                    <a:pt x="2" y="91"/>
                  </a:lnTo>
                  <a:lnTo>
                    <a:pt x="0" y="81"/>
                  </a:lnTo>
                  <a:lnTo>
                    <a:pt x="0" y="67"/>
                  </a:lnTo>
                  <a:lnTo>
                    <a:pt x="0" y="0"/>
                  </a:lnTo>
                  <a:lnTo>
                    <a:pt x="109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39" name="AutoShape 84"/>
            <p:cNvSpPr>
              <a:spLocks noChangeArrowheads="1"/>
            </p:cNvSpPr>
            <p:nvPr/>
          </p:nvSpPr>
          <p:spPr bwMode="auto">
            <a:xfrm rot="10800000">
              <a:off x="4562" y="3106"/>
              <a:ext cx="81" cy="76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940" name="Line 85"/>
            <p:cNvSpPr>
              <a:spLocks noChangeShapeType="1"/>
            </p:cNvSpPr>
            <p:nvPr/>
          </p:nvSpPr>
          <p:spPr bwMode="auto">
            <a:xfrm>
              <a:off x="4596" y="2394"/>
              <a:ext cx="0" cy="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41" name="AutoShape 86"/>
            <p:cNvSpPr>
              <a:spLocks noChangeArrowheads="1"/>
            </p:cNvSpPr>
            <p:nvPr/>
          </p:nvSpPr>
          <p:spPr bwMode="auto">
            <a:xfrm rot="10800000">
              <a:off x="4561" y="1733"/>
              <a:ext cx="81" cy="77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942" name="AutoShape 87"/>
            <p:cNvSpPr>
              <a:spLocks noChangeArrowheads="1"/>
            </p:cNvSpPr>
            <p:nvPr/>
          </p:nvSpPr>
          <p:spPr bwMode="auto">
            <a:xfrm rot="10800000">
              <a:off x="4559" y="2419"/>
              <a:ext cx="81" cy="76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943" name="AutoShape 88"/>
            <p:cNvSpPr>
              <a:spLocks noChangeArrowheads="1"/>
            </p:cNvSpPr>
            <p:nvPr/>
          </p:nvSpPr>
          <p:spPr bwMode="auto">
            <a:xfrm rot="10800000">
              <a:off x="4564" y="1040"/>
              <a:ext cx="81" cy="76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944" name="Oval 89"/>
            <p:cNvSpPr>
              <a:spLocks noChangeArrowheads="1"/>
            </p:cNvSpPr>
            <p:nvPr/>
          </p:nvSpPr>
          <p:spPr bwMode="auto">
            <a:xfrm>
              <a:off x="4589" y="1111"/>
              <a:ext cx="34" cy="3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945" name="Oval 90"/>
            <p:cNvSpPr>
              <a:spLocks noChangeArrowheads="1"/>
            </p:cNvSpPr>
            <p:nvPr/>
          </p:nvSpPr>
          <p:spPr bwMode="auto">
            <a:xfrm>
              <a:off x="4588" y="3178"/>
              <a:ext cx="33" cy="3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946" name="Oval 91"/>
            <p:cNvSpPr>
              <a:spLocks noChangeArrowheads="1"/>
            </p:cNvSpPr>
            <p:nvPr/>
          </p:nvSpPr>
          <p:spPr bwMode="auto">
            <a:xfrm>
              <a:off x="4585" y="2490"/>
              <a:ext cx="33" cy="3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947" name="Oval 92"/>
            <p:cNvSpPr>
              <a:spLocks noChangeArrowheads="1"/>
            </p:cNvSpPr>
            <p:nvPr/>
          </p:nvSpPr>
          <p:spPr bwMode="auto">
            <a:xfrm>
              <a:off x="4586" y="1805"/>
              <a:ext cx="33" cy="3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6869" name="Date Placeholder 9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36870" name="Slide Number Placeholder 9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B4F16D2-ADC9-46DA-9905-C056EAB915D3}" type="slidenum">
              <a:rPr lang="en-US" altLang="en-US" sz="1400"/>
              <a:pPr eaLnBrk="1" hangingPunct="1"/>
              <a:t>31</a:t>
            </a:fld>
            <a:endParaRPr lang="en-US" altLang="en-US" sz="1400"/>
          </a:p>
        </p:txBody>
      </p:sp>
      <p:sp>
        <p:nvSpPr>
          <p:cNvPr id="36871" name="Footer Placeholder 9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4000"/>
              <a:t>Bus Arbitration: Central Arbiter</a:t>
            </a:r>
          </a:p>
        </p:txBody>
      </p:sp>
      <p:grpSp>
        <p:nvGrpSpPr>
          <p:cNvPr id="37891" name="Group 3"/>
          <p:cNvGrpSpPr>
            <a:grpSpLocks/>
          </p:cNvGrpSpPr>
          <p:nvPr/>
        </p:nvGrpSpPr>
        <p:grpSpPr bwMode="auto">
          <a:xfrm>
            <a:off x="5908675" y="1109663"/>
            <a:ext cx="2952750" cy="4186237"/>
            <a:chOff x="3722" y="699"/>
            <a:chExt cx="1860" cy="2637"/>
          </a:xfrm>
        </p:grpSpPr>
        <p:sp>
          <p:nvSpPr>
            <p:cNvPr id="37896" name="Rectangle 4"/>
            <p:cNvSpPr>
              <a:spLocks noChangeArrowheads="1"/>
            </p:cNvSpPr>
            <p:nvPr/>
          </p:nvSpPr>
          <p:spPr bwMode="auto">
            <a:xfrm>
              <a:off x="5170" y="1883"/>
              <a:ext cx="339" cy="339"/>
            </a:xfrm>
            <a:prstGeom prst="rect">
              <a:avLst/>
            </a:prstGeom>
            <a:solidFill>
              <a:srgbClr val="99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ARB</a:t>
              </a:r>
            </a:p>
          </p:txBody>
        </p:sp>
        <p:sp>
          <p:nvSpPr>
            <p:cNvPr id="37897" name="Rectangle 5"/>
            <p:cNvSpPr>
              <a:spLocks noChangeArrowheads="1"/>
            </p:cNvSpPr>
            <p:nvPr/>
          </p:nvSpPr>
          <p:spPr bwMode="auto">
            <a:xfrm>
              <a:off x="4337" y="2160"/>
              <a:ext cx="755" cy="547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898" name="Line 6"/>
            <p:cNvSpPr>
              <a:spLocks noChangeShapeType="1"/>
            </p:cNvSpPr>
            <p:nvPr/>
          </p:nvSpPr>
          <p:spPr bwMode="auto">
            <a:xfrm flipV="1">
              <a:off x="4888" y="2434"/>
              <a:ext cx="0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899" name="Line 7"/>
            <p:cNvSpPr>
              <a:spLocks noChangeShapeType="1"/>
            </p:cNvSpPr>
            <p:nvPr/>
          </p:nvSpPr>
          <p:spPr bwMode="auto">
            <a:xfrm flipH="1">
              <a:off x="4263" y="2573"/>
              <a:ext cx="13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0" name="Line 8"/>
            <p:cNvSpPr>
              <a:spLocks noChangeShapeType="1"/>
            </p:cNvSpPr>
            <p:nvPr/>
          </p:nvSpPr>
          <p:spPr bwMode="auto">
            <a:xfrm flipH="1">
              <a:off x="4263" y="2364"/>
              <a:ext cx="6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1" name="Freeform 9"/>
            <p:cNvSpPr>
              <a:spLocks/>
            </p:cNvSpPr>
            <p:nvPr/>
          </p:nvSpPr>
          <p:spPr bwMode="auto">
            <a:xfrm>
              <a:off x="4957" y="2226"/>
              <a:ext cx="279" cy="139"/>
            </a:xfrm>
            <a:custGeom>
              <a:avLst/>
              <a:gdLst>
                <a:gd name="T0" fmla="*/ 0 w 279"/>
                <a:gd name="T1" fmla="*/ 138 h 139"/>
                <a:gd name="T2" fmla="*/ 278 w 279"/>
                <a:gd name="T3" fmla="*/ 138 h 139"/>
                <a:gd name="T4" fmla="*/ 278 w 279"/>
                <a:gd name="T5" fmla="*/ 0 h 139"/>
                <a:gd name="T6" fmla="*/ 0 60000 65536"/>
                <a:gd name="T7" fmla="*/ 0 60000 65536"/>
                <a:gd name="T8" fmla="*/ 0 60000 65536"/>
                <a:gd name="T9" fmla="*/ 0 w 279"/>
                <a:gd name="T10" fmla="*/ 0 h 139"/>
                <a:gd name="T11" fmla="*/ 279 w 279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9" h="139">
                  <a:moveTo>
                    <a:pt x="0" y="138"/>
                  </a:moveTo>
                  <a:lnTo>
                    <a:pt x="278" y="138"/>
                  </a:lnTo>
                  <a:lnTo>
                    <a:pt x="278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Rectangle 10"/>
            <p:cNvSpPr>
              <a:spLocks noChangeArrowheads="1"/>
            </p:cNvSpPr>
            <p:nvPr/>
          </p:nvSpPr>
          <p:spPr bwMode="auto">
            <a:xfrm>
              <a:off x="4823" y="2299"/>
              <a:ext cx="130" cy="1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03" name="AutoShape 11"/>
            <p:cNvSpPr>
              <a:spLocks noChangeArrowheads="1"/>
            </p:cNvSpPr>
            <p:nvPr/>
          </p:nvSpPr>
          <p:spPr bwMode="auto">
            <a:xfrm rot="5400000">
              <a:off x="4823" y="2507"/>
              <a:ext cx="130" cy="130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04" name="Line 12"/>
            <p:cNvSpPr>
              <a:spLocks noChangeShapeType="1"/>
            </p:cNvSpPr>
            <p:nvPr/>
          </p:nvSpPr>
          <p:spPr bwMode="auto">
            <a:xfrm>
              <a:off x="5582" y="699"/>
              <a:ext cx="0" cy="2637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5" name="Rectangle 13"/>
            <p:cNvSpPr>
              <a:spLocks noChangeArrowheads="1"/>
            </p:cNvSpPr>
            <p:nvPr/>
          </p:nvSpPr>
          <p:spPr bwMode="auto">
            <a:xfrm>
              <a:off x="4337" y="2785"/>
              <a:ext cx="755" cy="547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06" name="Line 14"/>
            <p:cNvSpPr>
              <a:spLocks noChangeShapeType="1"/>
            </p:cNvSpPr>
            <p:nvPr/>
          </p:nvSpPr>
          <p:spPr bwMode="auto">
            <a:xfrm flipV="1">
              <a:off x="4888" y="3058"/>
              <a:ext cx="0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Line 15"/>
            <p:cNvSpPr>
              <a:spLocks noChangeShapeType="1"/>
            </p:cNvSpPr>
            <p:nvPr/>
          </p:nvSpPr>
          <p:spPr bwMode="auto">
            <a:xfrm flipH="1">
              <a:off x="4263" y="3197"/>
              <a:ext cx="13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8" name="Line 16"/>
            <p:cNvSpPr>
              <a:spLocks noChangeShapeType="1"/>
            </p:cNvSpPr>
            <p:nvPr/>
          </p:nvSpPr>
          <p:spPr bwMode="auto">
            <a:xfrm flipH="1">
              <a:off x="4263" y="2989"/>
              <a:ext cx="6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9" name="Freeform 17"/>
            <p:cNvSpPr>
              <a:spLocks/>
            </p:cNvSpPr>
            <p:nvPr/>
          </p:nvSpPr>
          <p:spPr bwMode="auto">
            <a:xfrm>
              <a:off x="4957" y="2226"/>
              <a:ext cx="487" cy="764"/>
            </a:xfrm>
            <a:custGeom>
              <a:avLst/>
              <a:gdLst>
                <a:gd name="T0" fmla="*/ 0 w 487"/>
                <a:gd name="T1" fmla="*/ 763 h 764"/>
                <a:gd name="T2" fmla="*/ 486 w 487"/>
                <a:gd name="T3" fmla="*/ 763 h 764"/>
                <a:gd name="T4" fmla="*/ 486 w 487"/>
                <a:gd name="T5" fmla="*/ 0 h 764"/>
                <a:gd name="T6" fmla="*/ 0 60000 65536"/>
                <a:gd name="T7" fmla="*/ 0 60000 65536"/>
                <a:gd name="T8" fmla="*/ 0 60000 65536"/>
                <a:gd name="T9" fmla="*/ 0 w 487"/>
                <a:gd name="T10" fmla="*/ 0 h 764"/>
                <a:gd name="T11" fmla="*/ 487 w 487"/>
                <a:gd name="T12" fmla="*/ 764 h 7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7" h="764">
                  <a:moveTo>
                    <a:pt x="0" y="763"/>
                  </a:moveTo>
                  <a:lnTo>
                    <a:pt x="486" y="763"/>
                  </a:lnTo>
                  <a:lnTo>
                    <a:pt x="486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0" name="Rectangle 18"/>
            <p:cNvSpPr>
              <a:spLocks noChangeArrowheads="1"/>
            </p:cNvSpPr>
            <p:nvPr/>
          </p:nvSpPr>
          <p:spPr bwMode="auto">
            <a:xfrm>
              <a:off x="4823" y="2924"/>
              <a:ext cx="130" cy="13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11" name="AutoShape 19"/>
            <p:cNvSpPr>
              <a:spLocks noChangeArrowheads="1"/>
            </p:cNvSpPr>
            <p:nvPr/>
          </p:nvSpPr>
          <p:spPr bwMode="auto">
            <a:xfrm rot="5400000">
              <a:off x="4823" y="3132"/>
              <a:ext cx="130" cy="130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12" name="Rectangle 20"/>
            <p:cNvSpPr>
              <a:spLocks noChangeArrowheads="1"/>
            </p:cNvSpPr>
            <p:nvPr/>
          </p:nvSpPr>
          <p:spPr bwMode="auto">
            <a:xfrm>
              <a:off x="4337" y="703"/>
              <a:ext cx="755" cy="547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13" name="Line 21"/>
            <p:cNvSpPr>
              <a:spLocks noChangeShapeType="1"/>
            </p:cNvSpPr>
            <p:nvPr/>
          </p:nvSpPr>
          <p:spPr bwMode="auto">
            <a:xfrm flipV="1">
              <a:off x="4888" y="977"/>
              <a:ext cx="0" cy="1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Line 22"/>
            <p:cNvSpPr>
              <a:spLocks noChangeShapeType="1"/>
            </p:cNvSpPr>
            <p:nvPr/>
          </p:nvSpPr>
          <p:spPr bwMode="auto">
            <a:xfrm flipH="1">
              <a:off x="4263" y="1115"/>
              <a:ext cx="13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Line 23"/>
            <p:cNvSpPr>
              <a:spLocks noChangeShapeType="1"/>
            </p:cNvSpPr>
            <p:nvPr/>
          </p:nvSpPr>
          <p:spPr bwMode="auto">
            <a:xfrm flipH="1">
              <a:off x="4263" y="907"/>
              <a:ext cx="6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Freeform 24"/>
            <p:cNvSpPr>
              <a:spLocks/>
            </p:cNvSpPr>
            <p:nvPr/>
          </p:nvSpPr>
          <p:spPr bwMode="auto">
            <a:xfrm>
              <a:off x="4957" y="907"/>
              <a:ext cx="487" cy="973"/>
            </a:xfrm>
            <a:custGeom>
              <a:avLst/>
              <a:gdLst>
                <a:gd name="T0" fmla="*/ 0 w 487"/>
                <a:gd name="T1" fmla="*/ 0 h 973"/>
                <a:gd name="T2" fmla="*/ 486 w 487"/>
                <a:gd name="T3" fmla="*/ 0 h 973"/>
                <a:gd name="T4" fmla="*/ 486 w 487"/>
                <a:gd name="T5" fmla="*/ 972 h 973"/>
                <a:gd name="T6" fmla="*/ 0 60000 65536"/>
                <a:gd name="T7" fmla="*/ 0 60000 65536"/>
                <a:gd name="T8" fmla="*/ 0 60000 65536"/>
                <a:gd name="T9" fmla="*/ 0 w 487"/>
                <a:gd name="T10" fmla="*/ 0 h 973"/>
                <a:gd name="T11" fmla="*/ 487 w 487"/>
                <a:gd name="T12" fmla="*/ 973 h 9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7" h="973">
                  <a:moveTo>
                    <a:pt x="0" y="0"/>
                  </a:moveTo>
                  <a:lnTo>
                    <a:pt x="486" y="0"/>
                  </a:lnTo>
                  <a:lnTo>
                    <a:pt x="486" y="972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7" name="Rectangle 25"/>
            <p:cNvSpPr>
              <a:spLocks noChangeArrowheads="1"/>
            </p:cNvSpPr>
            <p:nvPr/>
          </p:nvSpPr>
          <p:spPr bwMode="auto">
            <a:xfrm>
              <a:off x="4823" y="842"/>
              <a:ext cx="130" cy="1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18" name="AutoShape 26"/>
            <p:cNvSpPr>
              <a:spLocks noChangeArrowheads="1"/>
            </p:cNvSpPr>
            <p:nvPr/>
          </p:nvSpPr>
          <p:spPr bwMode="auto">
            <a:xfrm rot="5400000">
              <a:off x="4823" y="1050"/>
              <a:ext cx="130" cy="130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19" name="Rectangle 27"/>
            <p:cNvSpPr>
              <a:spLocks noChangeArrowheads="1"/>
            </p:cNvSpPr>
            <p:nvPr/>
          </p:nvSpPr>
          <p:spPr bwMode="auto">
            <a:xfrm>
              <a:off x="4337" y="1328"/>
              <a:ext cx="755" cy="547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20" name="Line 28"/>
            <p:cNvSpPr>
              <a:spLocks noChangeShapeType="1"/>
            </p:cNvSpPr>
            <p:nvPr/>
          </p:nvSpPr>
          <p:spPr bwMode="auto">
            <a:xfrm flipV="1">
              <a:off x="4888" y="1601"/>
              <a:ext cx="0" cy="1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1" name="Line 29"/>
            <p:cNvSpPr>
              <a:spLocks noChangeShapeType="1"/>
            </p:cNvSpPr>
            <p:nvPr/>
          </p:nvSpPr>
          <p:spPr bwMode="auto">
            <a:xfrm flipH="1">
              <a:off x="4263" y="1740"/>
              <a:ext cx="13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2" name="Line 30"/>
            <p:cNvSpPr>
              <a:spLocks noChangeShapeType="1"/>
            </p:cNvSpPr>
            <p:nvPr/>
          </p:nvSpPr>
          <p:spPr bwMode="auto">
            <a:xfrm flipH="1">
              <a:off x="4263" y="1532"/>
              <a:ext cx="6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3" name="Freeform 31"/>
            <p:cNvSpPr>
              <a:spLocks/>
            </p:cNvSpPr>
            <p:nvPr/>
          </p:nvSpPr>
          <p:spPr bwMode="auto">
            <a:xfrm>
              <a:off x="4957" y="1532"/>
              <a:ext cx="279" cy="348"/>
            </a:xfrm>
            <a:custGeom>
              <a:avLst/>
              <a:gdLst>
                <a:gd name="T0" fmla="*/ 0 w 279"/>
                <a:gd name="T1" fmla="*/ 0 h 348"/>
                <a:gd name="T2" fmla="*/ 278 w 279"/>
                <a:gd name="T3" fmla="*/ 0 h 348"/>
                <a:gd name="T4" fmla="*/ 278 w 279"/>
                <a:gd name="T5" fmla="*/ 347 h 348"/>
                <a:gd name="T6" fmla="*/ 0 60000 65536"/>
                <a:gd name="T7" fmla="*/ 0 60000 65536"/>
                <a:gd name="T8" fmla="*/ 0 60000 65536"/>
                <a:gd name="T9" fmla="*/ 0 w 279"/>
                <a:gd name="T10" fmla="*/ 0 h 348"/>
                <a:gd name="T11" fmla="*/ 279 w 279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9" h="348">
                  <a:moveTo>
                    <a:pt x="0" y="0"/>
                  </a:moveTo>
                  <a:lnTo>
                    <a:pt x="278" y="0"/>
                  </a:lnTo>
                  <a:lnTo>
                    <a:pt x="278" y="347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4" name="Rectangle 32"/>
            <p:cNvSpPr>
              <a:spLocks noChangeArrowheads="1"/>
            </p:cNvSpPr>
            <p:nvPr/>
          </p:nvSpPr>
          <p:spPr bwMode="auto">
            <a:xfrm>
              <a:off x="4823" y="1466"/>
              <a:ext cx="130" cy="1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25" name="AutoShape 33"/>
            <p:cNvSpPr>
              <a:spLocks noChangeArrowheads="1"/>
            </p:cNvSpPr>
            <p:nvPr/>
          </p:nvSpPr>
          <p:spPr bwMode="auto">
            <a:xfrm rot="5400000">
              <a:off x="4823" y="1674"/>
              <a:ext cx="130" cy="130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7926" name="Group 34"/>
            <p:cNvGrpSpPr>
              <a:grpSpLocks/>
            </p:cNvGrpSpPr>
            <p:nvPr/>
          </p:nvGrpSpPr>
          <p:grpSpPr bwMode="auto">
            <a:xfrm>
              <a:off x="3722" y="810"/>
              <a:ext cx="556" cy="381"/>
              <a:chOff x="3722" y="810"/>
              <a:chExt cx="556" cy="381"/>
            </a:xfrm>
          </p:grpSpPr>
          <p:sp>
            <p:nvSpPr>
              <p:cNvPr id="37936" name="Rectangle 35"/>
              <p:cNvSpPr>
                <a:spLocks noChangeArrowheads="1"/>
              </p:cNvSpPr>
              <p:nvPr/>
            </p:nvSpPr>
            <p:spPr bwMode="auto">
              <a:xfrm>
                <a:off x="3722" y="810"/>
                <a:ext cx="556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b="1">
                    <a:solidFill>
                      <a:srgbClr val="990000"/>
                    </a:solidFill>
                  </a:rPr>
                  <a:t>request</a:t>
                </a:r>
              </a:p>
            </p:txBody>
          </p:sp>
          <p:sp>
            <p:nvSpPr>
              <p:cNvPr id="37937" name="Rectangle 36"/>
              <p:cNvSpPr>
                <a:spLocks noChangeArrowheads="1"/>
              </p:cNvSpPr>
              <p:nvPr/>
            </p:nvSpPr>
            <p:spPr bwMode="auto">
              <a:xfrm>
                <a:off x="3977" y="1018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/>
                  <a:t>data</a:t>
                </a:r>
              </a:p>
            </p:txBody>
          </p:sp>
        </p:grpSp>
        <p:grpSp>
          <p:nvGrpSpPr>
            <p:cNvPr id="37927" name="Group 37"/>
            <p:cNvGrpSpPr>
              <a:grpSpLocks/>
            </p:cNvGrpSpPr>
            <p:nvPr/>
          </p:nvGrpSpPr>
          <p:grpSpPr bwMode="auto">
            <a:xfrm>
              <a:off x="3722" y="1435"/>
              <a:ext cx="556" cy="381"/>
              <a:chOff x="3722" y="1435"/>
              <a:chExt cx="556" cy="381"/>
            </a:xfrm>
          </p:grpSpPr>
          <p:sp>
            <p:nvSpPr>
              <p:cNvPr id="37934" name="Rectangle 38"/>
              <p:cNvSpPr>
                <a:spLocks noChangeArrowheads="1"/>
              </p:cNvSpPr>
              <p:nvPr/>
            </p:nvSpPr>
            <p:spPr bwMode="auto">
              <a:xfrm>
                <a:off x="3722" y="1435"/>
                <a:ext cx="556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b="1">
                    <a:solidFill>
                      <a:srgbClr val="990000"/>
                    </a:solidFill>
                  </a:rPr>
                  <a:t>request</a:t>
                </a:r>
              </a:p>
            </p:txBody>
          </p:sp>
          <p:sp>
            <p:nvSpPr>
              <p:cNvPr id="37935" name="Rectangle 39"/>
              <p:cNvSpPr>
                <a:spLocks noChangeArrowheads="1"/>
              </p:cNvSpPr>
              <p:nvPr/>
            </p:nvSpPr>
            <p:spPr bwMode="auto">
              <a:xfrm>
                <a:off x="3977" y="1643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/>
                  <a:t>data</a:t>
                </a:r>
              </a:p>
            </p:txBody>
          </p:sp>
        </p:grpSp>
        <p:grpSp>
          <p:nvGrpSpPr>
            <p:cNvPr id="37928" name="Group 40"/>
            <p:cNvGrpSpPr>
              <a:grpSpLocks/>
            </p:cNvGrpSpPr>
            <p:nvPr/>
          </p:nvGrpSpPr>
          <p:grpSpPr bwMode="auto">
            <a:xfrm>
              <a:off x="3722" y="2268"/>
              <a:ext cx="556" cy="381"/>
              <a:chOff x="3722" y="2268"/>
              <a:chExt cx="556" cy="381"/>
            </a:xfrm>
          </p:grpSpPr>
          <p:sp>
            <p:nvSpPr>
              <p:cNvPr id="37932" name="Rectangle 41"/>
              <p:cNvSpPr>
                <a:spLocks noChangeArrowheads="1"/>
              </p:cNvSpPr>
              <p:nvPr/>
            </p:nvSpPr>
            <p:spPr bwMode="auto">
              <a:xfrm>
                <a:off x="3722" y="2268"/>
                <a:ext cx="556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b="1">
                    <a:solidFill>
                      <a:srgbClr val="990000"/>
                    </a:solidFill>
                  </a:rPr>
                  <a:t>request</a:t>
                </a:r>
              </a:p>
            </p:txBody>
          </p:sp>
          <p:sp>
            <p:nvSpPr>
              <p:cNvPr id="37933" name="Rectangle 42"/>
              <p:cNvSpPr>
                <a:spLocks noChangeArrowheads="1"/>
              </p:cNvSpPr>
              <p:nvPr/>
            </p:nvSpPr>
            <p:spPr bwMode="auto">
              <a:xfrm>
                <a:off x="3977" y="2476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/>
                  <a:t>data</a:t>
                </a:r>
              </a:p>
            </p:txBody>
          </p:sp>
        </p:grpSp>
        <p:grpSp>
          <p:nvGrpSpPr>
            <p:cNvPr id="37929" name="Group 43"/>
            <p:cNvGrpSpPr>
              <a:grpSpLocks/>
            </p:cNvGrpSpPr>
            <p:nvPr/>
          </p:nvGrpSpPr>
          <p:grpSpPr bwMode="auto">
            <a:xfrm>
              <a:off x="3722" y="2892"/>
              <a:ext cx="556" cy="381"/>
              <a:chOff x="3722" y="2892"/>
              <a:chExt cx="556" cy="381"/>
            </a:xfrm>
          </p:grpSpPr>
          <p:sp>
            <p:nvSpPr>
              <p:cNvPr id="37930" name="Rectangle 44"/>
              <p:cNvSpPr>
                <a:spLocks noChangeArrowheads="1"/>
              </p:cNvSpPr>
              <p:nvPr/>
            </p:nvSpPr>
            <p:spPr bwMode="auto">
              <a:xfrm>
                <a:off x="3722" y="2892"/>
                <a:ext cx="556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b="1">
                    <a:solidFill>
                      <a:srgbClr val="990000"/>
                    </a:solidFill>
                  </a:rPr>
                  <a:t>request</a:t>
                </a:r>
              </a:p>
            </p:txBody>
          </p:sp>
          <p:sp>
            <p:nvSpPr>
              <p:cNvPr id="37931" name="Rectangle 45"/>
              <p:cNvSpPr>
                <a:spLocks noChangeArrowheads="1"/>
              </p:cNvSpPr>
              <p:nvPr/>
            </p:nvSpPr>
            <p:spPr bwMode="auto">
              <a:xfrm>
                <a:off x="3977" y="3100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/>
                  <a:t>data</a:t>
                </a:r>
              </a:p>
            </p:txBody>
          </p:sp>
        </p:grpSp>
      </p:grpSp>
      <p:sp>
        <p:nvSpPr>
          <p:cNvPr id="107566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0" y="1262063"/>
            <a:ext cx="6022975" cy="5233987"/>
          </a:xfrm>
          <a:noFill/>
        </p:spPr>
        <p:txBody>
          <a:bodyPr/>
          <a:lstStyle/>
          <a:p>
            <a:pPr eaLnBrk="1" hangingPunct="1"/>
            <a:r>
              <a:rPr lang="en-US" altLang="en-US" sz="2400"/>
              <a:t>IPPs send requests to central arbiter which picks winner.</a:t>
            </a:r>
          </a:p>
          <a:p>
            <a:pPr eaLnBrk="1" hangingPunct="1"/>
            <a:r>
              <a:rPr lang="en-US" altLang="en-US" sz="2400"/>
              <a:t>Requests may include priority.</a:t>
            </a:r>
          </a:p>
          <a:p>
            <a:pPr marL="631825" lvl="1" indent="-228600" eaLnBrk="1" hangingPunct="1"/>
            <a:r>
              <a:rPr lang="en-US" altLang="en-US" sz="2000"/>
              <a:t>static “importance” of data to be sent</a:t>
            </a:r>
          </a:p>
          <a:p>
            <a:pPr marL="631825" lvl="1" indent="-228600" eaLnBrk="1" hangingPunct="1"/>
            <a:r>
              <a:rPr lang="en-US" altLang="en-US" sz="2000"/>
              <a:t>waiting time of data</a:t>
            </a:r>
          </a:p>
          <a:p>
            <a:pPr marL="631825" lvl="1" indent="-228600" eaLnBrk="1" hangingPunct="1"/>
            <a:r>
              <a:rPr lang="en-US" altLang="en-US" sz="2000"/>
              <a:t>length of IPP queue</a:t>
            </a:r>
          </a:p>
          <a:p>
            <a:pPr marL="631825" lvl="1" indent="-228600" eaLnBrk="1" hangingPunct="1"/>
            <a:r>
              <a:rPr lang="en-US" altLang="en-US" sz="2000"/>
              <a:t>combination</a:t>
            </a:r>
          </a:p>
          <a:p>
            <a:pPr eaLnBrk="1" hangingPunct="1"/>
            <a:r>
              <a:rPr lang="en-US" altLang="en-US" sz="2400"/>
              <a:t>Arbiter can become a performance bottleneck.</a:t>
            </a:r>
          </a:p>
          <a:p>
            <a:pPr eaLnBrk="1" hangingPunct="1"/>
            <a:r>
              <a:rPr lang="en-US" altLang="en-US" sz="2400"/>
              <a:t>Distributed version eliminates bottleneck</a:t>
            </a:r>
          </a:p>
          <a:p>
            <a:pPr marL="631825" lvl="1" indent="-228600" eaLnBrk="1" hangingPunct="1"/>
            <a:r>
              <a:rPr lang="en-US" altLang="en-US" sz="2000"/>
              <a:t>uses bit-serial maximum computation to select highest priority value</a:t>
            </a:r>
          </a:p>
        </p:txBody>
      </p:sp>
      <p:sp>
        <p:nvSpPr>
          <p:cNvPr id="37893" name="Date Placeholder 46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37894" name="Slide Number Placeholder 4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1614507-E456-4BA3-B078-C9B0D2648654}" type="slidenum">
              <a:rPr lang="en-US" altLang="en-US" sz="1400"/>
              <a:pPr eaLnBrk="1" hangingPunct="1"/>
              <a:t>32</a:t>
            </a:fld>
            <a:endParaRPr lang="en-US" altLang="en-US" sz="1400"/>
          </a:p>
        </p:txBody>
      </p:sp>
      <p:sp>
        <p:nvSpPr>
          <p:cNvPr id="37895" name="Footer Placeholder 48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7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7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7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7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75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6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903288" y="190500"/>
            <a:ext cx="7748587" cy="10255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Two Level Bus Design(</a:t>
            </a:r>
            <a:r>
              <a:rPr lang="en-US" altLang="en-US">
                <a:solidFill>
                  <a:srgbClr val="990000"/>
                </a:solidFill>
              </a:rPr>
              <a:t>scale</a:t>
            </a:r>
            <a:r>
              <a:rPr lang="en-US" altLang="en-US"/>
              <a:t>)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19213"/>
            <a:ext cx="5111750" cy="5221287"/>
          </a:xfrm>
          <a:noFill/>
        </p:spPr>
        <p:txBody>
          <a:bodyPr/>
          <a:lstStyle/>
          <a:p>
            <a:pPr eaLnBrk="1" hangingPunct="1"/>
            <a:r>
              <a:rPr lang="en-US" altLang="en-US" sz="2400"/>
              <a:t>In simple bus, every driver and receiver contributes to capacitive loading.</a:t>
            </a:r>
          </a:p>
          <a:p>
            <a:pPr lvl="1" eaLnBrk="1" hangingPunct="1"/>
            <a:r>
              <a:rPr lang="en-US" altLang="en-US" sz="2000"/>
              <a:t>increases rise and fall times of signals, limiting frequency.</a:t>
            </a:r>
          </a:p>
          <a:p>
            <a:pPr eaLnBrk="1" hangingPunct="1"/>
            <a:r>
              <a:rPr lang="en-US" altLang="en-US" sz="2400"/>
              <a:t>In two level bus, lower capacitive loads per segment.</a:t>
            </a:r>
          </a:p>
          <a:p>
            <a:pPr eaLnBrk="1" hangingPunct="1"/>
            <a:r>
              <a:rPr lang="en-US" altLang="en-US" sz="2400"/>
              <a:t>Adds control complication and delay.</a:t>
            </a:r>
          </a:p>
          <a:p>
            <a:pPr eaLnBrk="1" hangingPunct="1"/>
            <a:r>
              <a:rPr lang="en-US" altLang="en-US" sz="2400"/>
              <a:t>Can be extended to more than two levels, but diminishing returns.</a:t>
            </a:r>
          </a:p>
        </p:txBody>
      </p:sp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5148263" y="1143000"/>
            <a:ext cx="3916362" cy="5378450"/>
            <a:chOff x="3243" y="720"/>
            <a:chExt cx="2467" cy="3388"/>
          </a:xfrm>
        </p:grpSpPr>
        <p:grpSp>
          <p:nvGrpSpPr>
            <p:cNvPr id="38920" name="Group 5"/>
            <p:cNvGrpSpPr>
              <a:grpSpLocks/>
            </p:cNvGrpSpPr>
            <p:nvPr/>
          </p:nvGrpSpPr>
          <p:grpSpPr bwMode="auto">
            <a:xfrm>
              <a:off x="3541" y="720"/>
              <a:ext cx="456" cy="309"/>
              <a:chOff x="3541" y="720"/>
              <a:chExt cx="456" cy="309"/>
            </a:xfrm>
          </p:grpSpPr>
          <p:sp>
            <p:nvSpPr>
              <p:cNvPr id="38999" name="Line 6"/>
              <p:cNvSpPr>
                <a:spLocks noChangeShapeType="1"/>
              </p:cNvSpPr>
              <p:nvPr/>
            </p:nvSpPr>
            <p:spPr bwMode="auto">
              <a:xfrm>
                <a:off x="3541" y="920"/>
                <a:ext cx="4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0" name="AutoShape 7"/>
              <p:cNvSpPr>
                <a:spLocks noChangeArrowheads="1"/>
              </p:cNvSpPr>
              <p:nvPr/>
            </p:nvSpPr>
            <p:spPr bwMode="auto">
              <a:xfrm rot="5400000">
                <a:off x="3659" y="838"/>
                <a:ext cx="220" cy="162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001" name="Freeform 8"/>
              <p:cNvSpPr>
                <a:spLocks/>
              </p:cNvSpPr>
              <p:nvPr/>
            </p:nvSpPr>
            <p:spPr bwMode="auto">
              <a:xfrm>
                <a:off x="3627" y="720"/>
                <a:ext cx="143" cy="143"/>
              </a:xfrm>
              <a:custGeom>
                <a:avLst/>
                <a:gdLst>
                  <a:gd name="T0" fmla="*/ 142 w 143"/>
                  <a:gd name="T1" fmla="*/ 142 h 143"/>
                  <a:gd name="T2" fmla="*/ 142 w 143"/>
                  <a:gd name="T3" fmla="*/ 0 h 143"/>
                  <a:gd name="T4" fmla="*/ 0 w 143"/>
                  <a:gd name="T5" fmla="*/ 0 h 143"/>
                  <a:gd name="T6" fmla="*/ 0 60000 65536"/>
                  <a:gd name="T7" fmla="*/ 0 60000 65536"/>
                  <a:gd name="T8" fmla="*/ 0 60000 65536"/>
                  <a:gd name="T9" fmla="*/ 0 w 143"/>
                  <a:gd name="T10" fmla="*/ 0 h 143"/>
                  <a:gd name="T11" fmla="*/ 143 w 143"/>
                  <a:gd name="T12" fmla="*/ 143 h 1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3" h="143">
                    <a:moveTo>
                      <a:pt x="142" y="142"/>
                    </a:moveTo>
                    <a:lnTo>
                      <a:pt x="142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921" name="Group 9"/>
            <p:cNvGrpSpPr>
              <a:grpSpLocks/>
            </p:cNvGrpSpPr>
            <p:nvPr/>
          </p:nvGrpSpPr>
          <p:grpSpPr bwMode="auto">
            <a:xfrm>
              <a:off x="3541" y="1112"/>
              <a:ext cx="456" cy="309"/>
              <a:chOff x="3541" y="1112"/>
              <a:chExt cx="456" cy="309"/>
            </a:xfrm>
          </p:grpSpPr>
          <p:sp>
            <p:nvSpPr>
              <p:cNvPr id="38996" name="Line 10"/>
              <p:cNvSpPr>
                <a:spLocks noChangeShapeType="1"/>
              </p:cNvSpPr>
              <p:nvPr/>
            </p:nvSpPr>
            <p:spPr bwMode="auto">
              <a:xfrm>
                <a:off x="3541" y="1311"/>
                <a:ext cx="4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7" name="AutoShape 11"/>
              <p:cNvSpPr>
                <a:spLocks noChangeArrowheads="1"/>
              </p:cNvSpPr>
              <p:nvPr/>
            </p:nvSpPr>
            <p:spPr bwMode="auto">
              <a:xfrm rot="5400000">
                <a:off x="3659" y="1230"/>
                <a:ext cx="220" cy="162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998" name="Freeform 12"/>
              <p:cNvSpPr>
                <a:spLocks/>
              </p:cNvSpPr>
              <p:nvPr/>
            </p:nvSpPr>
            <p:spPr bwMode="auto">
              <a:xfrm>
                <a:off x="3627" y="1112"/>
                <a:ext cx="143" cy="143"/>
              </a:xfrm>
              <a:custGeom>
                <a:avLst/>
                <a:gdLst>
                  <a:gd name="T0" fmla="*/ 142 w 143"/>
                  <a:gd name="T1" fmla="*/ 142 h 143"/>
                  <a:gd name="T2" fmla="*/ 142 w 143"/>
                  <a:gd name="T3" fmla="*/ 0 h 143"/>
                  <a:gd name="T4" fmla="*/ 0 w 143"/>
                  <a:gd name="T5" fmla="*/ 0 h 143"/>
                  <a:gd name="T6" fmla="*/ 0 60000 65536"/>
                  <a:gd name="T7" fmla="*/ 0 60000 65536"/>
                  <a:gd name="T8" fmla="*/ 0 60000 65536"/>
                  <a:gd name="T9" fmla="*/ 0 w 143"/>
                  <a:gd name="T10" fmla="*/ 0 h 143"/>
                  <a:gd name="T11" fmla="*/ 143 w 143"/>
                  <a:gd name="T12" fmla="*/ 143 h 1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3" h="143">
                    <a:moveTo>
                      <a:pt x="142" y="142"/>
                    </a:moveTo>
                    <a:lnTo>
                      <a:pt x="142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922" name="Group 13"/>
            <p:cNvGrpSpPr>
              <a:grpSpLocks/>
            </p:cNvGrpSpPr>
            <p:nvPr/>
          </p:nvGrpSpPr>
          <p:grpSpPr bwMode="auto">
            <a:xfrm>
              <a:off x="3541" y="1504"/>
              <a:ext cx="456" cy="308"/>
              <a:chOff x="3541" y="1504"/>
              <a:chExt cx="456" cy="308"/>
            </a:xfrm>
          </p:grpSpPr>
          <p:sp>
            <p:nvSpPr>
              <p:cNvPr id="38993" name="Line 14"/>
              <p:cNvSpPr>
                <a:spLocks noChangeShapeType="1"/>
              </p:cNvSpPr>
              <p:nvPr/>
            </p:nvSpPr>
            <p:spPr bwMode="auto">
              <a:xfrm>
                <a:off x="3541" y="1701"/>
                <a:ext cx="4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4" name="AutoShape 15"/>
              <p:cNvSpPr>
                <a:spLocks noChangeArrowheads="1"/>
              </p:cNvSpPr>
              <p:nvPr/>
            </p:nvSpPr>
            <p:spPr bwMode="auto">
              <a:xfrm rot="5400000">
                <a:off x="3659" y="1621"/>
                <a:ext cx="220" cy="162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995" name="Freeform 16"/>
              <p:cNvSpPr>
                <a:spLocks/>
              </p:cNvSpPr>
              <p:nvPr/>
            </p:nvSpPr>
            <p:spPr bwMode="auto">
              <a:xfrm>
                <a:off x="3627" y="1504"/>
                <a:ext cx="143" cy="143"/>
              </a:xfrm>
              <a:custGeom>
                <a:avLst/>
                <a:gdLst>
                  <a:gd name="T0" fmla="*/ 142 w 143"/>
                  <a:gd name="T1" fmla="*/ 142 h 143"/>
                  <a:gd name="T2" fmla="*/ 142 w 143"/>
                  <a:gd name="T3" fmla="*/ 0 h 143"/>
                  <a:gd name="T4" fmla="*/ 0 w 143"/>
                  <a:gd name="T5" fmla="*/ 0 h 143"/>
                  <a:gd name="T6" fmla="*/ 0 60000 65536"/>
                  <a:gd name="T7" fmla="*/ 0 60000 65536"/>
                  <a:gd name="T8" fmla="*/ 0 60000 65536"/>
                  <a:gd name="T9" fmla="*/ 0 w 143"/>
                  <a:gd name="T10" fmla="*/ 0 h 143"/>
                  <a:gd name="T11" fmla="*/ 143 w 143"/>
                  <a:gd name="T12" fmla="*/ 143 h 1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3" h="143">
                    <a:moveTo>
                      <a:pt x="142" y="142"/>
                    </a:moveTo>
                    <a:lnTo>
                      <a:pt x="142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923" name="Group 17"/>
            <p:cNvGrpSpPr>
              <a:grpSpLocks/>
            </p:cNvGrpSpPr>
            <p:nvPr/>
          </p:nvGrpSpPr>
          <p:grpSpPr bwMode="auto">
            <a:xfrm>
              <a:off x="3541" y="1894"/>
              <a:ext cx="456" cy="308"/>
              <a:chOff x="3541" y="1894"/>
              <a:chExt cx="456" cy="308"/>
            </a:xfrm>
          </p:grpSpPr>
          <p:sp>
            <p:nvSpPr>
              <p:cNvPr id="38990" name="Line 18"/>
              <p:cNvSpPr>
                <a:spLocks noChangeShapeType="1"/>
              </p:cNvSpPr>
              <p:nvPr/>
            </p:nvSpPr>
            <p:spPr bwMode="auto">
              <a:xfrm>
                <a:off x="3541" y="2093"/>
                <a:ext cx="4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1" name="AutoShape 19"/>
              <p:cNvSpPr>
                <a:spLocks noChangeArrowheads="1"/>
              </p:cNvSpPr>
              <p:nvPr/>
            </p:nvSpPr>
            <p:spPr bwMode="auto">
              <a:xfrm rot="5400000">
                <a:off x="3660" y="2012"/>
                <a:ext cx="218" cy="162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992" name="Freeform 20"/>
              <p:cNvSpPr>
                <a:spLocks/>
              </p:cNvSpPr>
              <p:nvPr/>
            </p:nvSpPr>
            <p:spPr bwMode="auto">
              <a:xfrm>
                <a:off x="3627" y="1894"/>
                <a:ext cx="143" cy="145"/>
              </a:xfrm>
              <a:custGeom>
                <a:avLst/>
                <a:gdLst>
                  <a:gd name="T0" fmla="*/ 142 w 143"/>
                  <a:gd name="T1" fmla="*/ 144 h 145"/>
                  <a:gd name="T2" fmla="*/ 142 w 143"/>
                  <a:gd name="T3" fmla="*/ 0 h 145"/>
                  <a:gd name="T4" fmla="*/ 0 w 143"/>
                  <a:gd name="T5" fmla="*/ 0 h 145"/>
                  <a:gd name="T6" fmla="*/ 0 60000 65536"/>
                  <a:gd name="T7" fmla="*/ 0 60000 65536"/>
                  <a:gd name="T8" fmla="*/ 0 60000 65536"/>
                  <a:gd name="T9" fmla="*/ 0 w 143"/>
                  <a:gd name="T10" fmla="*/ 0 h 145"/>
                  <a:gd name="T11" fmla="*/ 143 w 143"/>
                  <a:gd name="T12" fmla="*/ 145 h 1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3" h="145">
                    <a:moveTo>
                      <a:pt x="142" y="144"/>
                    </a:moveTo>
                    <a:lnTo>
                      <a:pt x="142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924" name="Group 21"/>
            <p:cNvGrpSpPr>
              <a:grpSpLocks/>
            </p:cNvGrpSpPr>
            <p:nvPr/>
          </p:nvGrpSpPr>
          <p:grpSpPr bwMode="auto">
            <a:xfrm>
              <a:off x="3541" y="2520"/>
              <a:ext cx="456" cy="309"/>
              <a:chOff x="3541" y="2520"/>
              <a:chExt cx="456" cy="309"/>
            </a:xfrm>
          </p:grpSpPr>
          <p:sp>
            <p:nvSpPr>
              <p:cNvPr id="38987" name="Line 22"/>
              <p:cNvSpPr>
                <a:spLocks noChangeShapeType="1"/>
              </p:cNvSpPr>
              <p:nvPr/>
            </p:nvSpPr>
            <p:spPr bwMode="auto">
              <a:xfrm>
                <a:off x="3541" y="2720"/>
                <a:ext cx="4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8" name="AutoShape 23"/>
              <p:cNvSpPr>
                <a:spLocks noChangeArrowheads="1"/>
              </p:cNvSpPr>
              <p:nvPr/>
            </p:nvSpPr>
            <p:spPr bwMode="auto">
              <a:xfrm rot="5400000">
                <a:off x="3660" y="2639"/>
                <a:ext cx="218" cy="162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989" name="Freeform 24"/>
              <p:cNvSpPr>
                <a:spLocks/>
              </p:cNvSpPr>
              <p:nvPr/>
            </p:nvSpPr>
            <p:spPr bwMode="auto">
              <a:xfrm>
                <a:off x="3627" y="2520"/>
                <a:ext cx="143" cy="144"/>
              </a:xfrm>
              <a:custGeom>
                <a:avLst/>
                <a:gdLst>
                  <a:gd name="T0" fmla="*/ 142 w 143"/>
                  <a:gd name="T1" fmla="*/ 143 h 144"/>
                  <a:gd name="T2" fmla="*/ 142 w 143"/>
                  <a:gd name="T3" fmla="*/ 0 h 144"/>
                  <a:gd name="T4" fmla="*/ 0 w 143"/>
                  <a:gd name="T5" fmla="*/ 0 h 144"/>
                  <a:gd name="T6" fmla="*/ 0 60000 65536"/>
                  <a:gd name="T7" fmla="*/ 0 60000 65536"/>
                  <a:gd name="T8" fmla="*/ 0 60000 65536"/>
                  <a:gd name="T9" fmla="*/ 0 w 143"/>
                  <a:gd name="T10" fmla="*/ 0 h 144"/>
                  <a:gd name="T11" fmla="*/ 143 w 143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3" h="144">
                    <a:moveTo>
                      <a:pt x="142" y="143"/>
                    </a:moveTo>
                    <a:lnTo>
                      <a:pt x="142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925" name="Group 25"/>
            <p:cNvGrpSpPr>
              <a:grpSpLocks/>
            </p:cNvGrpSpPr>
            <p:nvPr/>
          </p:nvGrpSpPr>
          <p:grpSpPr bwMode="auto">
            <a:xfrm>
              <a:off x="3541" y="2912"/>
              <a:ext cx="456" cy="308"/>
              <a:chOff x="3541" y="2912"/>
              <a:chExt cx="456" cy="308"/>
            </a:xfrm>
          </p:grpSpPr>
          <p:sp>
            <p:nvSpPr>
              <p:cNvPr id="38984" name="Line 26"/>
              <p:cNvSpPr>
                <a:spLocks noChangeShapeType="1"/>
              </p:cNvSpPr>
              <p:nvPr/>
            </p:nvSpPr>
            <p:spPr bwMode="auto">
              <a:xfrm>
                <a:off x="3541" y="3111"/>
                <a:ext cx="4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5" name="AutoShape 27"/>
              <p:cNvSpPr>
                <a:spLocks noChangeArrowheads="1"/>
              </p:cNvSpPr>
              <p:nvPr/>
            </p:nvSpPr>
            <p:spPr bwMode="auto">
              <a:xfrm rot="5400000">
                <a:off x="3660" y="3030"/>
                <a:ext cx="218" cy="162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986" name="Freeform 28"/>
              <p:cNvSpPr>
                <a:spLocks/>
              </p:cNvSpPr>
              <p:nvPr/>
            </p:nvSpPr>
            <p:spPr bwMode="auto">
              <a:xfrm>
                <a:off x="3627" y="2912"/>
                <a:ext cx="143" cy="144"/>
              </a:xfrm>
              <a:custGeom>
                <a:avLst/>
                <a:gdLst>
                  <a:gd name="T0" fmla="*/ 142 w 143"/>
                  <a:gd name="T1" fmla="*/ 143 h 144"/>
                  <a:gd name="T2" fmla="*/ 142 w 143"/>
                  <a:gd name="T3" fmla="*/ 0 h 144"/>
                  <a:gd name="T4" fmla="*/ 0 w 143"/>
                  <a:gd name="T5" fmla="*/ 0 h 144"/>
                  <a:gd name="T6" fmla="*/ 0 60000 65536"/>
                  <a:gd name="T7" fmla="*/ 0 60000 65536"/>
                  <a:gd name="T8" fmla="*/ 0 60000 65536"/>
                  <a:gd name="T9" fmla="*/ 0 w 143"/>
                  <a:gd name="T10" fmla="*/ 0 h 144"/>
                  <a:gd name="T11" fmla="*/ 143 w 143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3" h="144">
                    <a:moveTo>
                      <a:pt x="142" y="143"/>
                    </a:moveTo>
                    <a:lnTo>
                      <a:pt x="142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926" name="Group 29"/>
            <p:cNvGrpSpPr>
              <a:grpSpLocks/>
            </p:cNvGrpSpPr>
            <p:nvPr/>
          </p:nvGrpSpPr>
          <p:grpSpPr bwMode="auto">
            <a:xfrm>
              <a:off x="3541" y="3303"/>
              <a:ext cx="456" cy="310"/>
              <a:chOff x="3541" y="3303"/>
              <a:chExt cx="456" cy="310"/>
            </a:xfrm>
          </p:grpSpPr>
          <p:sp>
            <p:nvSpPr>
              <p:cNvPr id="38981" name="Line 30"/>
              <p:cNvSpPr>
                <a:spLocks noChangeShapeType="1"/>
              </p:cNvSpPr>
              <p:nvPr/>
            </p:nvSpPr>
            <p:spPr bwMode="auto">
              <a:xfrm>
                <a:off x="3541" y="3503"/>
                <a:ext cx="4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2" name="AutoShape 31"/>
              <p:cNvSpPr>
                <a:spLocks noChangeArrowheads="1"/>
              </p:cNvSpPr>
              <p:nvPr/>
            </p:nvSpPr>
            <p:spPr bwMode="auto">
              <a:xfrm rot="5400000">
                <a:off x="3659" y="3422"/>
                <a:ext cx="220" cy="162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983" name="Freeform 32"/>
              <p:cNvSpPr>
                <a:spLocks/>
              </p:cNvSpPr>
              <p:nvPr/>
            </p:nvSpPr>
            <p:spPr bwMode="auto">
              <a:xfrm>
                <a:off x="3627" y="3303"/>
                <a:ext cx="143" cy="144"/>
              </a:xfrm>
              <a:custGeom>
                <a:avLst/>
                <a:gdLst>
                  <a:gd name="T0" fmla="*/ 142 w 143"/>
                  <a:gd name="T1" fmla="*/ 143 h 144"/>
                  <a:gd name="T2" fmla="*/ 142 w 143"/>
                  <a:gd name="T3" fmla="*/ 0 h 144"/>
                  <a:gd name="T4" fmla="*/ 0 w 143"/>
                  <a:gd name="T5" fmla="*/ 0 h 144"/>
                  <a:gd name="T6" fmla="*/ 0 60000 65536"/>
                  <a:gd name="T7" fmla="*/ 0 60000 65536"/>
                  <a:gd name="T8" fmla="*/ 0 60000 65536"/>
                  <a:gd name="T9" fmla="*/ 0 w 143"/>
                  <a:gd name="T10" fmla="*/ 0 h 144"/>
                  <a:gd name="T11" fmla="*/ 143 w 143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3" h="144">
                    <a:moveTo>
                      <a:pt x="142" y="143"/>
                    </a:moveTo>
                    <a:lnTo>
                      <a:pt x="142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927" name="Group 33"/>
            <p:cNvGrpSpPr>
              <a:grpSpLocks/>
            </p:cNvGrpSpPr>
            <p:nvPr/>
          </p:nvGrpSpPr>
          <p:grpSpPr bwMode="auto">
            <a:xfrm>
              <a:off x="3541" y="3695"/>
              <a:ext cx="456" cy="309"/>
              <a:chOff x="3541" y="3695"/>
              <a:chExt cx="456" cy="309"/>
            </a:xfrm>
          </p:grpSpPr>
          <p:sp>
            <p:nvSpPr>
              <p:cNvPr id="38978" name="Line 34"/>
              <p:cNvSpPr>
                <a:spLocks noChangeShapeType="1"/>
              </p:cNvSpPr>
              <p:nvPr/>
            </p:nvSpPr>
            <p:spPr bwMode="auto">
              <a:xfrm>
                <a:off x="3541" y="3894"/>
                <a:ext cx="4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9" name="AutoShape 35"/>
              <p:cNvSpPr>
                <a:spLocks noChangeArrowheads="1"/>
              </p:cNvSpPr>
              <p:nvPr/>
            </p:nvSpPr>
            <p:spPr bwMode="auto">
              <a:xfrm rot="5400000">
                <a:off x="3659" y="3813"/>
                <a:ext cx="220" cy="162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980" name="Freeform 36"/>
              <p:cNvSpPr>
                <a:spLocks/>
              </p:cNvSpPr>
              <p:nvPr/>
            </p:nvSpPr>
            <p:spPr bwMode="auto">
              <a:xfrm>
                <a:off x="3627" y="3695"/>
                <a:ext cx="143" cy="143"/>
              </a:xfrm>
              <a:custGeom>
                <a:avLst/>
                <a:gdLst>
                  <a:gd name="T0" fmla="*/ 142 w 143"/>
                  <a:gd name="T1" fmla="*/ 142 h 143"/>
                  <a:gd name="T2" fmla="*/ 142 w 143"/>
                  <a:gd name="T3" fmla="*/ 0 h 143"/>
                  <a:gd name="T4" fmla="*/ 0 w 143"/>
                  <a:gd name="T5" fmla="*/ 0 h 143"/>
                  <a:gd name="T6" fmla="*/ 0 60000 65536"/>
                  <a:gd name="T7" fmla="*/ 0 60000 65536"/>
                  <a:gd name="T8" fmla="*/ 0 60000 65536"/>
                  <a:gd name="T9" fmla="*/ 0 w 143"/>
                  <a:gd name="T10" fmla="*/ 0 h 143"/>
                  <a:gd name="T11" fmla="*/ 143 w 143"/>
                  <a:gd name="T12" fmla="*/ 143 h 1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3" h="143">
                    <a:moveTo>
                      <a:pt x="142" y="142"/>
                    </a:moveTo>
                    <a:lnTo>
                      <a:pt x="142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28" name="Line 37"/>
            <p:cNvSpPr>
              <a:spLocks noChangeShapeType="1"/>
            </p:cNvSpPr>
            <p:nvPr/>
          </p:nvSpPr>
          <p:spPr bwMode="auto">
            <a:xfrm>
              <a:off x="3997" y="916"/>
              <a:ext cx="0" cy="11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9" name="Line 38"/>
            <p:cNvSpPr>
              <a:spLocks noChangeShapeType="1"/>
            </p:cNvSpPr>
            <p:nvPr/>
          </p:nvSpPr>
          <p:spPr bwMode="auto">
            <a:xfrm>
              <a:off x="3997" y="2716"/>
              <a:ext cx="0" cy="1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0" name="Line 39"/>
            <p:cNvSpPr>
              <a:spLocks noChangeShapeType="1"/>
            </p:cNvSpPr>
            <p:nvPr/>
          </p:nvSpPr>
          <p:spPr bwMode="auto">
            <a:xfrm>
              <a:off x="4467" y="1504"/>
              <a:ext cx="0" cy="17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31" name="Group 40"/>
            <p:cNvGrpSpPr>
              <a:grpSpLocks/>
            </p:cNvGrpSpPr>
            <p:nvPr/>
          </p:nvGrpSpPr>
          <p:grpSpPr bwMode="auto">
            <a:xfrm>
              <a:off x="4011" y="1308"/>
              <a:ext cx="456" cy="308"/>
              <a:chOff x="4011" y="1308"/>
              <a:chExt cx="456" cy="308"/>
            </a:xfrm>
          </p:grpSpPr>
          <p:sp>
            <p:nvSpPr>
              <p:cNvPr id="38975" name="Line 41"/>
              <p:cNvSpPr>
                <a:spLocks noChangeShapeType="1"/>
              </p:cNvSpPr>
              <p:nvPr/>
            </p:nvSpPr>
            <p:spPr bwMode="auto">
              <a:xfrm>
                <a:off x="4011" y="1505"/>
                <a:ext cx="4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6" name="AutoShape 42"/>
              <p:cNvSpPr>
                <a:spLocks noChangeArrowheads="1"/>
              </p:cNvSpPr>
              <p:nvPr/>
            </p:nvSpPr>
            <p:spPr bwMode="auto">
              <a:xfrm rot="5400000">
                <a:off x="4128" y="1425"/>
                <a:ext cx="220" cy="162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977" name="Freeform 43"/>
              <p:cNvSpPr>
                <a:spLocks/>
              </p:cNvSpPr>
              <p:nvPr/>
            </p:nvSpPr>
            <p:spPr bwMode="auto">
              <a:xfrm>
                <a:off x="4096" y="1308"/>
                <a:ext cx="143" cy="143"/>
              </a:xfrm>
              <a:custGeom>
                <a:avLst/>
                <a:gdLst>
                  <a:gd name="T0" fmla="*/ 142 w 143"/>
                  <a:gd name="T1" fmla="*/ 142 h 143"/>
                  <a:gd name="T2" fmla="*/ 142 w 143"/>
                  <a:gd name="T3" fmla="*/ 0 h 143"/>
                  <a:gd name="T4" fmla="*/ 0 w 143"/>
                  <a:gd name="T5" fmla="*/ 0 h 143"/>
                  <a:gd name="T6" fmla="*/ 0 60000 65536"/>
                  <a:gd name="T7" fmla="*/ 0 60000 65536"/>
                  <a:gd name="T8" fmla="*/ 0 60000 65536"/>
                  <a:gd name="T9" fmla="*/ 0 w 143"/>
                  <a:gd name="T10" fmla="*/ 0 h 143"/>
                  <a:gd name="T11" fmla="*/ 143 w 143"/>
                  <a:gd name="T12" fmla="*/ 143 h 1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3" h="143">
                    <a:moveTo>
                      <a:pt x="142" y="142"/>
                    </a:moveTo>
                    <a:lnTo>
                      <a:pt x="142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932" name="Group 44"/>
            <p:cNvGrpSpPr>
              <a:grpSpLocks/>
            </p:cNvGrpSpPr>
            <p:nvPr/>
          </p:nvGrpSpPr>
          <p:grpSpPr bwMode="auto">
            <a:xfrm>
              <a:off x="4011" y="3108"/>
              <a:ext cx="456" cy="308"/>
              <a:chOff x="4011" y="3108"/>
              <a:chExt cx="456" cy="308"/>
            </a:xfrm>
          </p:grpSpPr>
          <p:sp>
            <p:nvSpPr>
              <p:cNvPr id="38972" name="Line 45"/>
              <p:cNvSpPr>
                <a:spLocks noChangeShapeType="1"/>
              </p:cNvSpPr>
              <p:nvPr/>
            </p:nvSpPr>
            <p:spPr bwMode="auto">
              <a:xfrm>
                <a:off x="4011" y="3307"/>
                <a:ext cx="4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3" name="AutoShape 46"/>
              <p:cNvSpPr>
                <a:spLocks noChangeArrowheads="1"/>
              </p:cNvSpPr>
              <p:nvPr/>
            </p:nvSpPr>
            <p:spPr bwMode="auto">
              <a:xfrm rot="5400000">
                <a:off x="4129" y="3226"/>
                <a:ext cx="218" cy="162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974" name="Freeform 47"/>
              <p:cNvSpPr>
                <a:spLocks/>
              </p:cNvSpPr>
              <p:nvPr/>
            </p:nvSpPr>
            <p:spPr bwMode="auto">
              <a:xfrm>
                <a:off x="4096" y="3108"/>
                <a:ext cx="143" cy="144"/>
              </a:xfrm>
              <a:custGeom>
                <a:avLst/>
                <a:gdLst>
                  <a:gd name="T0" fmla="*/ 142 w 143"/>
                  <a:gd name="T1" fmla="*/ 143 h 144"/>
                  <a:gd name="T2" fmla="*/ 142 w 143"/>
                  <a:gd name="T3" fmla="*/ 0 h 144"/>
                  <a:gd name="T4" fmla="*/ 0 w 143"/>
                  <a:gd name="T5" fmla="*/ 0 h 144"/>
                  <a:gd name="T6" fmla="*/ 0 60000 65536"/>
                  <a:gd name="T7" fmla="*/ 0 60000 65536"/>
                  <a:gd name="T8" fmla="*/ 0 60000 65536"/>
                  <a:gd name="T9" fmla="*/ 0 w 143"/>
                  <a:gd name="T10" fmla="*/ 0 h 144"/>
                  <a:gd name="T11" fmla="*/ 143 w 143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3" h="144">
                    <a:moveTo>
                      <a:pt x="142" y="143"/>
                    </a:moveTo>
                    <a:lnTo>
                      <a:pt x="142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33" name="Rectangle 48"/>
            <p:cNvSpPr>
              <a:spLocks noChangeArrowheads="1"/>
            </p:cNvSpPr>
            <p:nvPr/>
          </p:nvSpPr>
          <p:spPr bwMode="auto">
            <a:xfrm rot="-5400000">
              <a:off x="3790" y="2285"/>
              <a:ext cx="2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.  .  .</a:t>
              </a:r>
            </a:p>
          </p:txBody>
        </p:sp>
        <p:sp>
          <p:nvSpPr>
            <p:cNvPr id="38934" name="Rectangle 49"/>
            <p:cNvSpPr>
              <a:spLocks noChangeArrowheads="1"/>
            </p:cNvSpPr>
            <p:nvPr/>
          </p:nvSpPr>
          <p:spPr bwMode="auto">
            <a:xfrm>
              <a:off x="3909" y="765"/>
              <a:ext cx="62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Group Bus</a:t>
              </a:r>
            </a:p>
          </p:txBody>
        </p:sp>
        <p:sp>
          <p:nvSpPr>
            <p:cNvPr id="38935" name="Rectangle 50"/>
            <p:cNvSpPr>
              <a:spLocks noChangeArrowheads="1"/>
            </p:cNvSpPr>
            <p:nvPr/>
          </p:nvSpPr>
          <p:spPr bwMode="auto">
            <a:xfrm>
              <a:off x="3870" y="3935"/>
              <a:ext cx="62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Group Bus</a:t>
              </a:r>
            </a:p>
          </p:txBody>
        </p:sp>
        <p:sp>
          <p:nvSpPr>
            <p:cNvPr id="38936" name="Rectangle 51"/>
            <p:cNvSpPr>
              <a:spLocks noChangeArrowheads="1"/>
            </p:cNvSpPr>
            <p:nvPr/>
          </p:nvSpPr>
          <p:spPr bwMode="auto">
            <a:xfrm rot="-5400000">
              <a:off x="4024" y="2232"/>
              <a:ext cx="65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Global Bus</a:t>
              </a:r>
            </a:p>
          </p:txBody>
        </p:sp>
        <p:grpSp>
          <p:nvGrpSpPr>
            <p:cNvPr id="38937" name="Group 52"/>
            <p:cNvGrpSpPr>
              <a:grpSpLocks/>
            </p:cNvGrpSpPr>
            <p:nvPr/>
          </p:nvGrpSpPr>
          <p:grpSpPr bwMode="auto">
            <a:xfrm>
              <a:off x="4481" y="1396"/>
              <a:ext cx="456" cy="220"/>
              <a:chOff x="4481" y="1396"/>
              <a:chExt cx="456" cy="220"/>
            </a:xfrm>
          </p:grpSpPr>
          <p:sp>
            <p:nvSpPr>
              <p:cNvPr id="38970" name="Line 53"/>
              <p:cNvSpPr>
                <a:spLocks noChangeShapeType="1"/>
              </p:cNvSpPr>
              <p:nvPr/>
            </p:nvSpPr>
            <p:spPr bwMode="auto">
              <a:xfrm>
                <a:off x="4481" y="1505"/>
                <a:ext cx="4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1" name="AutoShape 54"/>
              <p:cNvSpPr>
                <a:spLocks noChangeArrowheads="1"/>
              </p:cNvSpPr>
              <p:nvPr/>
            </p:nvSpPr>
            <p:spPr bwMode="auto">
              <a:xfrm rot="5400000">
                <a:off x="4599" y="1425"/>
                <a:ext cx="220" cy="162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8938" name="Group 55"/>
            <p:cNvGrpSpPr>
              <a:grpSpLocks/>
            </p:cNvGrpSpPr>
            <p:nvPr/>
          </p:nvGrpSpPr>
          <p:grpSpPr bwMode="auto">
            <a:xfrm>
              <a:off x="4481" y="3198"/>
              <a:ext cx="456" cy="218"/>
              <a:chOff x="4481" y="3198"/>
              <a:chExt cx="456" cy="218"/>
            </a:xfrm>
          </p:grpSpPr>
          <p:sp>
            <p:nvSpPr>
              <p:cNvPr id="38968" name="Line 56"/>
              <p:cNvSpPr>
                <a:spLocks noChangeShapeType="1"/>
              </p:cNvSpPr>
              <p:nvPr/>
            </p:nvSpPr>
            <p:spPr bwMode="auto">
              <a:xfrm>
                <a:off x="4481" y="3307"/>
                <a:ext cx="4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9" name="AutoShape 57"/>
              <p:cNvSpPr>
                <a:spLocks noChangeArrowheads="1"/>
              </p:cNvSpPr>
              <p:nvPr/>
            </p:nvSpPr>
            <p:spPr bwMode="auto">
              <a:xfrm rot="5400000">
                <a:off x="4600" y="3226"/>
                <a:ext cx="218" cy="162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8939" name="Line 58"/>
            <p:cNvSpPr>
              <a:spLocks noChangeShapeType="1"/>
            </p:cNvSpPr>
            <p:nvPr/>
          </p:nvSpPr>
          <p:spPr bwMode="auto">
            <a:xfrm>
              <a:off x="4937" y="916"/>
              <a:ext cx="0" cy="11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40" name="Group 59"/>
            <p:cNvGrpSpPr>
              <a:grpSpLocks/>
            </p:cNvGrpSpPr>
            <p:nvPr/>
          </p:nvGrpSpPr>
          <p:grpSpPr bwMode="auto">
            <a:xfrm>
              <a:off x="4951" y="1592"/>
              <a:ext cx="455" cy="220"/>
              <a:chOff x="4951" y="1592"/>
              <a:chExt cx="455" cy="220"/>
            </a:xfrm>
          </p:grpSpPr>
          <p:sp>
            <p:nvSpPr>
              <p:cNvPr id="38966" name="Line 60"/>
              <p:cNvSpPr>
                <a:spLocks noChangeShapeType="1"/>
              </p:cNvSpPr>
              <p:nvPr/>
            </p:nvSpPr>
            <p:spPr bwMode="auto">
              <a:xfrm>
                <a:off x="4951" y="1701"/>
                <a:ext cx="4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7" name="AutoShape 61"/>
              <p:cNvSpPr>
                <a:spLocks noChangeArrowheads="1"/>
              </p:cNvSpPr>
              <p:nvPr/>
            </p:nvSpPr>
            <p:spPr bwMode="auto">
              <a:xfrm rot="5400000">
                <a:off x="5068" y="1622"/>
                <a:ext cx="220" cy="160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8941" name="Group 62"/>
            <p:cNvGrpSpPr>
              <a:grpSpLocks/>
            </p:cNvGrpSpPr>
            <p:nvPr/>
          </p:nvGrpSpPr>
          <p:grpSpPr bwMode="auto">
            <a:xfrm>
              <a:off x="4951" y="1984"/>
              <a:ext cx="455" cy="218"/>
              <a:chOff x="4951" y="1984"/>
              <a:chExt cx="455" cy="218"/>
            </a:xfrm>
          </p:grpSpPr>
          <p:sp>
            <p:nvSpPr>
              <p:cNvPr id="38964" name="Line 63"/>
              <p:cNvSpPr>
                <a:spLocks noChangeShapeType="1"/>
              </p:cNvSpPr>
              <p:nvPr/>
            </p:nvSpPr>
            <p:spPr bwMode="auto">
              <a:xfrm>
                <a:off x="4951" y="2093"/>
                <a:ext cx="4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5" name="AutoShape 64"/>
              <p:cNvSpPr>
                <a:spLocks noChangeArrowheads="1"/>
              </p:cNvSpPr>
              <p:nvPr/>
            </p:nvSpPr>
            <p:spPr bwMode="auto">
              <a:xfrm rot="5400000">
                <a:off x="5069" y="2013"/>
                <a:ext cx="218" cy="160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8942" name="Group 65"/>
            <p:cNvGrpSpPr>
              <a:grpSpLocks/>
            </p:cNvGrpSpPr>
            <p:nvPr/>
          </p:nvGrpSpPr>
          <p:grpSpPr bwMode="auto">
            <a:xfrm>
              <a:off x="4951" y="1201"/>
              <a:ext cx="455" cy="220"/>
              <a:chOff x="4951" y="1201"/>
              <a:chExt cx="455" cy="220"/>
            </a:xfrm>
          </p:grpSpPr>
          <p:sp>
            <p:nvSpPr>
              <p:cNvPr id="38962" name="Line 66"/>
              <p:cNvSpPr>
                <a:spLocks noChangeShapeType="1"/>
              </p:cNvSpPr>
              <p:nvPr/>
            </p:nvSpPr>
            <p:spPr bwMode="auto">
              <a:xfrm>
                <a:off x="4951" y="1311"/>
                <a:ext cx="4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3" name="AutoShape 67"/>
              <p:cNvSpPr>
                <a:spLocks noChangeArrowheads="1"/>
              </p:cNvSpPr>
              <p:nvPr/>
            </p:nvSpPr>
            <p:spPr bwMode="auto">
              <a:xfrm rot="5400000">
                <a:off x="5068" y="1231"/>
                <a:ext cx="220" cy="160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8943" name="Group 68"/>
            <p:cNvGrpSpPr>
              <a:grpSpLocks/>
            </p:cNvGrpSpPr>
            <p:nvPr/>
          </p:nvGrpSpPr>
          <p:grpSpPr bwMode="auto">
            <a:xfrm>
              <a:off x="4951" y="809"/>
              <a:ext cx="455" cy="220"/>
              <a:chOff x="4951" y="809"/>
              <a:chExt cx="455" cy="220"/>
            </a:xfrm>
          </p:grpSpPr>
          <p:sp>
            <p:nvSpPr>
              <p:cNvPr id="38960" name="Line 69"/>
              <p:cNvSpPr>
                <a:spLocks noChangeShapeType="1"/>
              </p:cNvSpPr>
              <p:nvPr/>
            </p:nvSpPr>
            <p:spPr bwMode="auto">
              <a:xfrm>
                <a:off x="4951" y="920"/>
                <a:ext cx="4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1" name="AutoShape 70"/>
              <p:cNvSpPr>
                <a:spLocks noChangeArrowheads="1"/>
              </p:cNvSpPr>
              <p:nvPr/>
            </p:nvSpPr>
            <p:spPr bwMode="auto">
              <a:xfrm rot="5400000">
                <a:off x="5068" y="839"/>
                <a:ext cx="220" cy="160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8944" name="Line 71"/>
            <p:cNvSpPr>
              <a:spLocks noChangeShapeType="1"/>
            </p:cNvSpPr>
            <p:nvPr/>
          </p:nvSpPr>
          <p:spPr bwMode="auto">
            <a:xfrm>
              <a:off x="4937" y="2716"/>
              <a:ext cx="0" cy="1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45" name="Group 72"/>
            <p:cNvGrpSpPr>
              <a:grpSpLocks/>
            </p:cNvGrpSpPr>
            <p:nvPr/>
          </p:nvGrpSpPr>
          <p:grpSpPr bwMode="auto">
            <a:xfrm>
              <a:off x="4951" y="3393"/>
              <a:ext cx="455" cy="220"/>
              <a:chOff x="4951" y="3393"/>
              <a:chExt cx="455" cy="220"/>
            </a:xfrm>
          </p:grpSpPr>
          <p:sp>
            <p:nvSpPr>
              <p:cNvPr id="38958" name="Line 73"/>
              <p:cNvSpPr>
                <a:spLocks noChangeShapeType="1"/>
              </p:cNvSpPr>
              <p:nvPr/>
            </p:nvSpPr>
            <p:spPr bwMode="auto">
              <a:xfrm>
                <a:off x="4951" y="3503"/>
                <a:ext cx="4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9" name="AutoShape 74"/>
              <p:cNvSpPr>
                <a:spLocks noChangeArrowheads="1"/>
              </p:cNvSpPr>
              <p:nvPr/>
            </p:nvSpPr>
            <p:spPr bwMode="auto">
              <a:xfrm rot="5400000">
                <a:off x="5068" y="3423"/>
                <a:ext cx="220" cy="160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8946" name="Group 75"/>
            <p:cNvGrpSpPr>
              <a:grpSpLocks/>
            </p:cNvGrpSpPr>
            <p:nvPr/>
          </p:nvGrpSpPr>
          <p:grpSpPr bwMode="auto">
            <a:xfrm>
              <a:off x="4951" y="3784"/>
              <a:ext cx="455" cy="220"/>
              <a:chOff x="4951" y="3784"/>
              <a:chExt cx="455" cy="220"/>
            </a:xfrm>
          </p:grpSpPr>
          <p:sp>
            <p:nvSpPr>
              <p:cNvPr id="38956" name="Line 76"/>
              <p:cNvSpPr>
                <a:spLocks noChangeShapeType="1"/>
              </p:cNvSpPr>
              <p:nvPr/>
            </p:nvSpPr>
            <p:spPr bwMode="auto">
              <a:xfrm>
                <a:off x="4951" y="3894"/>
                <a:ext cx="4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7" name="AutoShape 77"/>
              <p:cNvSpPr>
                <a:spLocks noChangeArrowheads="1"/>
              </p:cNvSpPr>
              <p:nvPr/>
            </p:nvSpPr>
            <p:spPr bwMode="auto">
              <a:xfrm rot="5400000">
                <a:off x="5068" y="3814"/>
                <a:ext cx="220" cy="160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8947" name="Group 78"/>
            <p:cNvGrpSpPr>
              <a:grpSpLocks/>
            </p:cNvGrpSpPr>
            <p:nvPr/>
          </p:nvGrpSpPr>
          <p:grpSpPr bwMode="auto">
            <a:xfrm>
              <a:off x="4951" y="3002"/>
              <a:ext cx="455" cy="218"/>
              <a:chOff x="4951" y="3002"/>
              <a:chExt cx="455" cy="218"/>
            </a:xfrm>
          </p:grpSpPr>
          <p:sp>
            <p:nvSpPr>
              <p:cNvPr id="38954" name="Line 79"/>
              <p:cNvSpPr>
                <a:spLocks noChangeShapeType="1"/>
              </p:cNvSpPr>
              <p:nvPr/>
            </p:nvSpPr>
            <p:spPr bwMode="auto">
              <a:xfrm>
                <a:off x="4951" y="3111"/>
                <a:ext cx="4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5" name="AutoShape 80"/>
              <p:cNvSpPr>
                <a:spLocks noChangeArrowheads="1"/>
              </p:cNvSpPr>
              <p:nvPr/>
            </p:nvSpPr>
            <p:spPr bwMode="auto">
              <a:xfrm rot="5400000">
                <a:off x="5069" y="3031"/>
                <a:ext cx="218" cy="160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8948" name="Group 81"/>
            <p:cNvGrpSpPr>
              <a:grpSpLocks/>
            </p:cNvGrpSpPr>
            <p:nvPr/>
          </p:nvGrpSpPr>
          <p:grpSpPr bwMode="auto">
            <a:xfrm>
              <a:off x="4951" y="2611"/>
              <a:ext cx="455" cy="218"/>
              <a:chOff x="4951" y="2611"/>
              <a:chExt cx="455" cy="218"/>
            </a:xfrm>
          </p:grpSpPr>
          <p:sp>
            <p:nvSpPr>
              <p:cNvPr id="38952" name="Line 82"/>
              <p:cNvSpPr>
                <a:spLocks noChangeShapeType="1"/>
              </p:cNvSpPr>
              <p:nvPr/>
            </p:nvSpPr>
            <p:spPr bwMode="auto">
              <a:xfrm>
                <a:off x="4951" y="2720"/>
                <a:ext cx="4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3" name="AutoShape 83"/>
              <p:cNvSpPr>
                <a:spLocks noChangeArrowheads="1"/>
              </p:cNvSpPr>
              <p:nvPr/>
            </p:nvSpPr>
            <p:spPr bwMode="auto">
              <a:xfrm rot="5400000">
                <a:off x="5069" y="2640"/>
                <a:ext cx="218" cy="160"/>
              </a:xfrm>
              <a:prstGeom prst="triangle">
                <a:avLst>
                  <a:gd name="adj" fmla="val 49995"/>
                </a:avLst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40994" name="Rectangle 84"/>
            <p:cNvSpPr>
              <a:spLocks noChangeArrowheads="1"/>
            </p:cNvSpPr>
            <p:nvPr/>
          </p:nvSpPr>
          <p:spPr bwMode="auto">
            <a:xfrm rot="16200000">
              <a:off x="2646" y="2279"/>
              <a:ext cx="138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 dirty="0">
                  <a:solidFill>
                    <a:srgbClr val="99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nputs from IPPs</a:t>
              </a:r>
            </a:p>
          </p:txBody>
        </p:sp>
        <p:sp>
          <p:nvSpPr>
            <p:cNvPr id="40995" name="Rectangle 85"/>
            <p:cNvSpPr>
              <a:spLocks noChangeArrowheads="1"/>
            </p:cNvSpPr>
            <p:nvPr/>
          </p:nvSpPr>
          <p:spPr bwMode="auto">
            <a:xfrm rot="16200000">
              <a:off x="4886" y="2285"/>
              <a:ext cx="145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dirty="0">
                  <a:solidFill>
                    <a:srgbClr val="99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Outputs to OPPs</a:t>
              </a:r>
            </a:p>
          </p:txBody>
        </p:sp>
        <p:sp>
          <p:nvSpPr>
            <p:cNvPr id="38951" name="Rectangle 86"/>
            <p:cNvSpPr>
              <a:spLocks noChangeArrowheads="1"/>
            </p:cNvSpPr>
            <p:nvPr/>
          </p:nvSpPr>
          <p:spPr bwMode="auto">
            <a:xfrm rot="-5400000">
              <a:off x="4809" y="2286"/>
              <a:ext cx="2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.  .  .</a:t>
              </a:r>
            </a:p>
          </p:txBody>
        </p:sp>
      </p:grpSp>
      <p:sp>
        <p:nvSpPr>
          <p:cNvPr id="38917" name="Date Placeholder 86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38918" name="Slide Number Placeholder 8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48839D9-5E93-460A-ACD0-2FFA35D90B2C}" type="slidenum">
              <a:rPr lang="en-US" altLang="en-US" sz="1400"/>
              <a:pPr eaLnBrk="1" hangingPunct="1"/>
              <a:t>33</a:t>
            </a:fld>
            <a:endParaRPr lang="en-US" altLang="en-US" sz="1400"/>
          </a:p>
        </p:txBody>
      </p:sp>
      <p:sp>
        <p:nvSpPr>
          <p:cNvPr id="38919" name="Footer Placeholder 88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Subdivided Bus with Knockout Concentrator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92238"/>
            <a:ext cx="8234363" cy="5286375"/>
          </a:xfrm>
          <a:noFill/>
        </p:spPr>
        <p:txBody>
          <a:bodyPr/>
          <a:lstStyle/>
          <a:p>
            <a:pPr eaLnBrk="1" hangingPunct="1"/>
            <a:r>
              <a:rPr lang="en-US" altLang="en-US" sz="2400"/>
              <a:t>Split bus into </a:t>
            </a:r>
            <a:r>
              <a:rPr lang="en-US" altLang="en-US" sz="2400" i="1"/>
              <a:t>n</a:t>
            </a:r>
            <a:r>
              <a:rPr lang="en-US" altLang="en-US" sz="2400"/>
              <a:t> “minibuses”</a:t>
            </a:r>
            <a:br>
              <a:rPr lang="en-US" altLang="en-US" sz="2400"/>
            </a:br>
            <a:r>
              <a:rPr lang="en-US" altLang="en-US" sz="2400"/>
              <a:t> with </a:t>
            </a:r>
            <a:r>
              <a:rPr lang="en-US" altLang="en-US" sz="2400" i="1"/>
              <a:t>w</a:t>
            </a:r>
            <a:r>
              <a:rPr lang="en-US" altLang="en-US" sz="2400">
                <a:latin typeface="Symbol" panose="05050102010706020507" pitchFamily="18" charset="2"/>
              </a:rPr>
              <a:t>/</a:t>
            </a:r>
            <a:r>
              <a:rPr lang="en-US" altLang="en-US" sz="2400" i="1"/>
              <a:t>n</a:t>
            </a:r>
            <a:r>
              <a:rPr lang="en-US" altLang="en-US" sz="2400"/>
              <a:t> wires each</a:t>
            </a:r>
          </a:p>
          <a:p>
            <a:pPr eaLnBrk="1" hangingPunct="1"/>
            <a:r>
              <a:rPr lang="en-US" altLang="en-US" sz="2400"/>
              <a:t>Each minibus driven by just</a:t>
            </a:r>
            <a:br>
              <a:rPr lang="en-US" altLang="en-US" sz="2400"/>
            </a:br>
            <a:r>
              <a:rPr lang="en-US" altLang="en-US" sz="2400"/>
              <a:t>one IPP.</a:t>
            </a:r>
          </a:p>
          <a:p>
            <a:pPr lvl="1" eaLnBrk="1" hangingPunct="1"/>
            <a:r>
              <a:rPr lang="en-US" altLang="en-US" sz="2000"/>
              <a:t>cuts capacitive loading in half</a:t>
            </a:r>
          </a:p>
          <a:p>
            <a:pPr lvl="1" eaLnBrk="1" hangingPunct="1"/>
            <a:r>
              <a:rPr lang="en-US" altLang="en-US" sz="2000"/>
              <a:t>adding fanout components</a:t>
            </a:r>
            <a:br>
              <a:rPr lang="en-US" altLang="en-US" sz="2000"/>
            </a:br>
            <a:r>
              <a:rPr lang="en-US" altLang="en-US" sz="2000"/>
              <a:t>allows higher clock frequencies</a:t>
            </a:r>
          </a:p>
          <a:p>
            <a:pPr eaLnBrk="1" hangingPunct="1"/>
            <a:r>
              <a:rPr lang="en-US" altLang="en-US" sz="2400"/>
              <a:t>OPPs concentrate </a:t>
            </a:r>
            <a:r>
              <a:rPr lang="en-US" altLang="en-US" sz="2400" i="1"/>
              <a:t>n</a:t>
            </a:r>
            <a:r>
              <a:rPr lang="en-US" altLang="en-US" sz="2400"/>
              <a:t> minibuses</a:t>
            </a:r>
            <a:br>
              <a:rPr lang="en-US" altLang="en-US" sz="2400"/>
            </a:br>
            <a:r>
              <a:rPr lang="en-US" altLang="en-US" sz="2400"/>
              <a:t>onto </a:t>
            </a:r>
            <a:r>
              <a:rPr lang="en-US" altLang="en-US" sz="2400" i="1"/>
              <a:t>L</a:t>
            </a:r>
            <a:r>
              <a:rPr lang="en-US" altLang="en-US" sz="2400"/>
              <a:t>&lt;</a:t>
            </a:r>
            <a:r>
              <a:rPr lang="en-US" altLang="en-US" sz="2400" i="1"/>
              <a:t>n</a:t>
            </a:r>
            <a:r>
              <a:rPr lang="en-US" altLang="en-US" sz="2400"/>
              <a:t> outputs (optional)</a:t>
            </a:r>
          </a:p>
          <a:p>
            <a:pPr eaLnBrk="1" hangingPunct="1"/>
            <a:r>
              <a:rPr lang="en-US" altLang="en-US" sz="2400"/>
              <a:t>OPPs must each be able to</a:t>
            </a:r>
            <a:br>
              <a:rPr lang="en-US" altLang="en-US" sz="2400"/>
            </a:br>
            <a:r>
              <a:rPr lang="en-US" altLang="en-US" sz="2400"/>
              <a:t>buffer up to </a:t>
            </a:r>
            <a:r>
              <a:rPr lang="en-US" altLang="en-US" sz="2400" i="1"/>
              <a:t>L</a:t>
            </a:r>
            <a:r>
              <a:rPr lang="en-US" altLang="en-US" sz="2400"/>
              <a:t> cells in parallel</a:t>
            </a:r>
          </a:p>
          <a:p>
            <a:pPr eaLnBrk="1" hangingPunct="1"/>
            <a:r>
              <a:rPr lang="en-US" altLang="en-US" sz="2400"/>
              <a:t>Parallel reception complicates control somewhat</a:t>
            </a:r>
          </a:p>
          <a:p>
            <a:pPr eaLnBrk="1" hangingPunct="1"/>
            <a:r>
              <a:rPr lang="en-US" altLang="en-US" sz="2400"/>
              <a:t>Concentration reduces required OPP memory bandwidth</a:t>
            </a:r>
          </a:p>
        </p:txBody>
      </p:sp>
      <p:grpSp>
        <p:nvGrpSpPr>
          <p:cNvPr id="39940" name="Group 4"/>
          <p:cNvGrpSpPr>
            <a:grpSpLocks/>
          </p:cNvGrpSpPr>
          <p:nvPr/>
        </p:nvGrpSpPr>
        <p:grpSpPr bwMode="auto">
          <a:xfrm>
            <a:off x="4325938" y="1089025"/>
            <a:ext cx="4752975" cy="3559175"/>
            <a:chOff x="2685" y="686"/>
            <a:chExt cx="2994" cy="2242"/>
          </a:xfrm>
        </p:grpSpPr>
        <p:sp>
          <p:nvSpPr>
            <p:cNvPr id="39944" name="Rectangle 5"/>
            <p:cNvSpPr>
              <a:spLocks noChangeArrowheads="1"/>
            </p:cNvSpPr>
            <p:nvPr/>
          </p:nvSpPr>
          <p:spPr bwMode="auto">
            <a:xfrm>
              <a:off x="2685" y="823"/>
              <a:ext cx="436" cy="214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IPP</a:t>
              </a:r>
            </a:p>
          </p:txBody>
        </p:sp>
        <p:sp>
          <p:nvSpPr>
            <p:cNvPr id="39945" name="Line 6"/>
            <p:cNvSpPr>
              <a:spLocks noChangeShapeType="1"/>
            </p:cNvSpPr>
            <p:nvPr/>
          </p:nvSpPr>
          <p:spPr bwMode="auto">
            <a:xfrm>
              <a:off x="3125" y="930"/>
              <a:ext cx="255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6" name="Rectangle 7"/>
            <p:cNvSpPr>
              <a:spLocks noChangeArrowheads="1"/>
            </p:cNvSpPr>
            <p:nvPr/>
          </p:nvSpPr>
          <p:spPr bwMode="auto">
            <a:xfrm>
              <a:off x="2685" y="1100"/>
              <a:ext cx="436" cy="214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IPP</a:t>
              </a:r>
            </a:p>
          </p:txBody>
        </p:sp>
        <p:sp>
          <p:nvSpPr>
            <p:cNvPr id="39947" name="Line 8"/>
            <p:cNvSpPr>
              <a:spLocks noChangeShapeType="1"/>
            </p:cNvSpPr>
            <p:nvPr/>
          </p:nvSpPr>
          <p:spPr bwMode="auto">
            <a:xfrm>
              <a:off x="3125" y="1207"/>
              <a:ext cx="255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8" name="Rectangle 9"/>
            <p:cNvSpPr>
              <a:spLocks noChangeArrowheads="1"/>
            </p:cNvSpPr>
            <p:nvPr/>
          </p:nvSpPr>
          <p:spPr bwMode="auto">
            <a:xfrm>
              <a:off x="2685" y="1378"/>
              <a:ext cx="436" cy="214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IPP</a:t>
              </a:r>
            </a:p>
          </p:txBody>
        </p:sp>
        <p:sp>
          <p:nvSpPr>
            <p:cNvPr id="39949" name="Line 10"/>
            <p:cNvSpPr>
              <a:spLocks noChangeShapeType="1"/>
            </p:cNvSpPr>
            <p:nvPr/>
          </p:nvSpPr>
          <p:spPr bwMode="auto">
            <a:xfrm>
              <a:off x="3125" y="1485"/>
              <a:ext cx="255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0" name="Rectangle 11"/>
            <p:cNvSpPr>
              <a:spLocks noChangeArrowheads="1"/>
            </p:cNvSpPr>
            <p:nvPr/>
          </p:nvSpPr>
          <p:spPr bwMode="auto">
            <a:xfrm>
              <a:off x="2685" y="1655"/>
              <a:ext cx="436" cy="214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IPP</a:t>
              </a:r>
            </a:p>
          </p:txBody>
        </p:sp>
        <p:sp>
          <p:nvSpPr>
            <p:cNvPr id="39951" name="Line 12"/>
            <p:cNvSpPr>
              <a:spLocks noChangeShapeType="1"/>
            </p:cNvSpPr>
            <p:nvPr/>
          </p:nvSpPr>
          <p:spPr bwMode="auto">
            <a:xfrm>
              <a:off x="3125" y="1762"/>
              <a:ext cx="255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2" name="AutoShape 13"/>
            <p:cNvSpPr>
              <a:spLocks noChangeArrowheads="1"/>
            </p:cNvSpPr>
            <p:nvPr/>
          </p:nvSpPr>
          <p:spPr bwMode="auto">
            <a:xfrm rot="10800000" flipH="1" flipV="1">
              <a:off x="3296" y="1988"/>
              <a:ext cx="436" cy="2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8 w 21600"/>
                <a:gd name="T13" fmla="*/ 4542 h 21600"/>
                <a:gd name="T14" fmla="*/ 17092 w 21600"/>
                <a:gd name="T15" fmla="*/ 1705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399" y="21600"/>
                  </a:lnTo>
                  <a:lnTo>
                    <a:pt x="1620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3" name="Line 14"/>
            <p:cNvSpPr>
              <a:spLocks noChangeShapeType="1"/>
            </p:cNvSpPr>
            <p:nvPr/>
          </p:nvSpPr>
          <p:spPr bwMode="auto">
            <a:xfrm>
              <a:off x="3347" y="1762"/>
              <a:ext cx="0" cy="2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4" name="Line 15"/>
            <p:cNvSpPr>
              <a:spLocks noChangeShapeType="1"/>
            </p:cNvSpPr>
            <p:nvPr/>
          </p:nvSpPr>
          <p:spPr bwMode="auto">
            <a:xfrm>
              <a:off x="3458" y="1485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5" name="Line 16"/>
            <p:cNvSpPr>
              <a:spLocks noChangeShapeType="1"/>
            </p:cNvSpPr>
            <p:nvPr/>
          </p:nvSpPr>
          <p:spPr bwMode="auto">
            <a:xfrm>
              <a:off x="3569" y="1207"/>
              <a:ext cx="0" cy="7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6" name="Line 17"/>
            <p:cNvSpPr>
              <a:spLocks noChangeShapeType="1"/>
            </p:cNvSpPr>
            <p:nvPr/>
          </p:nvSpPr>
          <p:spPr bwMode="auto">
            <a:xfrm>
              <a:off x="3680" y="930"/>
              <a:ext cx="0" cy="10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7" name="Rectangle 18"/>
            <p:cNvSpPr>
              <a:spLocks noChangeArrowheads="1"/>
            </p:cNvSpPr>
            <p:nvPr/>
          </p:nvSpPr>
          <p:spPr bwMode="auto">
            <a:xfrm>
              <a:off x="3407" y="2488"/>
              <a:ext cx="214" cy="214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958" name="Line 19"/>
            <p:cNvSpPr>
              <a:spLocks noChangeShapeType="1"/>
            </p:cNvSpPr>
            <p:nvPr/>
          </p:nvSpPr>
          <p:spPr bwMode="auto">
            <a:xfrm flipV="1">
              <a:off x="3403" y="2373"/>
              <a:ext cx="0" cy="3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9" name="Line 20"/>
            <p:cNvSpPr>
              <a:spLocks noChangeShapeType="1"/>
            </p:cNvSpPr>
            <p:nvPr/>
          </p:nvSpPr>
          <p:spPr bwMode="auto">
            <a:xfrm flipV="1">
              <a:off x="3625" y="2373"/>
              <a:ext cx="0" cy="3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0" name="Line 21"/>
            <p:cNvSpPr>
              <a:spLocks noChangeShapeType="1"/>
            </p:cNvSpPr>
            <p:nvPr/>
          </p:nvSpPr>
          <p:spPr bwMode="auto">
            <a:xfrm>
              <a:off x="3403" y="2650"/>
              <a:ext cx="2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1" name="Line 22"/>
            <p:cNvSpPr>
              <a:spLocks noChangeShapeType="1"/>
            </p:cNvSpPr>
            <p:nvPr/>
          </p:nvSpPr>
          <p:spPr bwMode="auto">
            <a:xfrm>
              <a:off x="3403" y="2595"/>
              <a:ext cx="2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2" name="Line 23"/>
            <p:cNvSpPr>
              <a:spLocks noChangeShapeType="1"/>
            </p:cNvSpPr>
            <p:nvPr/>
          </p:nvSpPr>
          <p:spPr bwMode="auto">
            <a:xfrm>
              <a:off x="3403" y="2539"/>
              <a:ext cx="2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3" name="Line 24"/>
            <p:cNvSpPr>
              <a:spLocks noChangeShapeType="1"/>
            </p:cNvSpPr>
            <p:nvPr/>
          </p:nvSpPr>
          <p:spPr bwMode="auto">
            <a:xfrm>
              <a:off x="3403" y="2706"/>
              <a:ext cx="22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4" name="Line 25"/>
            <p:cNvSpPr>
              <a:spLocks noChangeShapeType="1"/>
            </p:cNvSpPr>
            <p:nvPr/>
          </p:nvSpPr>
          <p:spPr bwMode="auto">
            <a:xfrm>
              <a:off x="3514" y="2706"/>
              <a:ext cx="0" cy="22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5" name="AutoShape 26"/>
            <p:cNvSpPr>
              <a:spLocks noChangeArrowheads="1"/>
            </p:cNvSpPr>
            <p:nvPr/>
          </p:nvSpPr>
          <p:spPr bwMode="auto">
            <a:xfrm rot="10800000" flipH="1" flipV="1">
              <a:off x="3906" y="1988"/>
              <a:ext cx="437" cy="2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98 w 21600"/>
                <a:gd name="T13" fmla="*/ 4542 h 21600"/>
                <a:gd name="T14" fmla="*/ 17102 w 21600"/>
                <a:gd name="T15" fmla="*/ 1705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399" y="21600"/>
                  </a:lnTo>
                  <a:lnTo>
                    <a:pt x="1620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6" name="Line 27"/>
            <p:cNvSpPr>
              <a:spLocks noChangeShapeType="1"/>
            </p:cNvSpPr>
            <p:nvPr/>
          </p:nvSpPr>
          <p:spPr bwMode="auto">
            <a:xfrm>
              <a:off x="3958" y="1762"/>
              <a:ext cx="0" cy="2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7" name="Line 28"/>
            <p:cNvSpPr>
              <a:spLocks noChangeShapeType="1"/>
            </p:cNvSpPr>
            <p:nvPr/>
          </p:nvSpPr>
          <p:spPr bwMode="auto">
            <a:xfrm>
              <a:off x="4069" y="1485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8" name="Line 29"/>
            <p:cNvSpPr>
              <a:spLocks noChangeShapeType="1"/>
            </p:cNvSpPr>
            <p:nvPr/>
          </p:nvSpPr>
          <p:spPr bwMode="auto">
            <a:xfrm>
              <a:off x="4180" y="1207"/>
              <a:ext cx="0" cy="7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9" name="Line 30"/>
            <p:cNvSpPr>
              <a:spLocks noChangeShapeType="1"/>
            </p:cNvSpPr>
            <p:nvPr/>
          </p:nvSpPr>
          <p:spPr bwMode="auto">
            <a:xfrm>
              <a:off x="4291" y="930"/>
              <a:ext cx="0" cy="10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0" name="Rectangle 31"/>
            <p:cNvSpPr>
              <a:spLocks noChangeArrowheads="1"/>
            </p:cNvSpPr>
            <p:nvPr/>
          </p:nvSpPr>
          <p:spPr bwMode="auto">
            <a:xfrm>
              <a:off x="4017" y="2488"/>
              <a:ext cx="215" cy="214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971" name="Line 32"/>
            <p:cNvSpPr>
              <a:spLocks noChangeShapeType="1"/>
            </p:cNvSpPr>
            <p:nvPr/>
          </p:nvSpPr>
          <p:spPr bwMode="auto">
            <a:xfrm flipV="1">
              <a:off x="4013" y="2373"/>
              <a:ext cx="0" cy="3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2" name="Line 33"/>
            <p:cNvSpPr>
              <a:spLocks noChangeShapeType="1"/>
            </p:cNvSpPr>
            <p:nvPr/>
          </p:nvSpPr>
          <p:spPr bwMode="auto">
            <a:xfrm flipV="1">
              <a:off x="4236" y="2373"/>
              <a:ext cx="0" cy="3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3" name="Line 34"/>
            <p:cNvSpPr>
              <a:spLocks noChangeShapeType="1"/>
            </p:cNvSpPr>
            <p:nvPr/>
          </p:nvSpPr>
          <p:spPr bwMode="auto">
            <a:xfrm>
              <a:off x="4013" y="2650"/>
              <a:ext cx="2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4" name="Line 35"/>
            <p:cNvSpPr>
              <a:spLocks noChangeShapeType="1"/>
            </p:cNvSpPr>
            <p:nvPr/>
          </p:nvSpPr>
          <p:spPr bwMode="auto">
            <a:xfrm>
              <a:off x="4013" y="2595"/>
              <a:ext cx="2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5" name="Line 36"/>
            <p:cNvSpPr>
              <a:spLocks noChangeShapeType="1"/>
            </p:cNvSpPr>
            <p:nvPr/>
          </p:nvSpPr>
          <p:spPr bwMode="auto">
            <a:xfrm>
              <a:off x="4013" y="2539"/>
              <a:ext cx="2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6" name="Line 37"/>
            <p:cNvSpPr>
              <a:spLocks noChangeShapeType="1"/>
            </p:cNvSpPr>
            <p:nvPr/>
          </p:nvSpPr>
          <p:spPr bwMode="auto">
            <a:xfrm>
              <a:off x="4013" y="2706"/>
              <a:ext cx="22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7" name="Line 38"/>
            <p:cNvSpPr>
              <a:spLocks noChangeShapeType="1"/>
            </p:cNvSpPr>
            <p:nvPr/>
          </p:nvSpPr>
          <p:spPr bwMode="auto">
            <a:xfrm>
              <a:off x="4124" y="2706"/>
              <a:ext cx="0" cy="22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8" name="AutoShape 39"/>
            <p:cNvSpPr>
              <a:spLocks noChangeArrowheads="1"/>
            </p:cNvSpPr>
            <p:nvPr/>
          </p:nvSpPr>
          <p:spPr bwMode="auto">
            <a:xfrm rot="10800000" flipH="1" flipV="1">
              <a:off x="4517" y="1988"/>
              <a:ext cx="436" cy="2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8 w 21600"/>
                <a:gd name="T13" fmla="*/ 4542 h 21600"/>
                <a:gd name="T14" fmla="*/ 17092 w 21600"/>
                <a:gd name="T15" fmla="*/ 1705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399" y="21600"/>
                  </a:lnTo>
                  <a:lnTo>
                    <a:pt x="1620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9" name="Line 40"/>
            <p:cNvSpPr>
              <a:spLocks noChangeShapeType="1"/>
            </p:cNvSpPr>
            <p:nvPr/>
          </p:nvSpPr>
          <p:spPr bwMode="auto">
            <a:xfrm>
              <a:off x="4569" y="1762"/>
              <a:ext cx="0" cy="2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0" name="Line 41"/>
            <p:cNvSpPr>
              <a:spLocks noChangeShapeType="1"/>
            </p:cNvSpPr>
            <p:nvPr/>
          </p:nvSpPr>
          <p:spPr bwMode="auto">
            <a:xfrm>
              <a:off x="4680" y="1485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1" name="Line 42"/>
            <p:cNvSpPr>
              <a:spLocks noChangeShapeType="1"/>
            </p:cNvSpPr>
            <p:nvPr/>
          </p:nvSpPr>
          <p:spPr bwMode="auto">
            <a:xfrm>
              <a:off x="4791" y="1207"/>
              <a:ext cx="0" cy="7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2" name="Line 43"/>
            <p:cNvSpPr>
              <a:spLocks noChangeShapeType="1"/>
            </p:cNvSpPr>
            <p:nvPr/>
          </p:nvSpPr>
          <p:spPr bwMode="auto">
            <a:xfrm>
              <a:off x="4902" y="930"/>
              <a:ext cx="0" cy="10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3" name="Rectangle 44"/>
            <p:cNvSpPr>
              <a:spLocks noChangeArrowheads="1"/>
            </p:cNvSpPr>
            <p:nvPr/>
          </p:nvSpPr>
          <p:spPr bwMode="auto">
            <a:xfrm>
              <a:off x="4628" y="2488"/>
              <a:ext cx="214" cy="214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984" name="Line 45"/>
            <p:cNvSpPr>
              <a:spLocks noChangeShapeType="1"/>
            </p:cNvSpPr>
            <p:nvPr/>
          </p:nvSpPr>
          <p:spPr bwMode="auto">
            <a:xfrm flipV="1">
              <a:off x="4624" y="2373"/>
              <a:ext cx="0" cy="3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5" name="Line 46"/>
            <p:cNvSpPr>
              <a:spLocks noChangeShapeType="1"/>
            </p:cNvSpPr>
            <p:nvPr/>
          </p:nvSpPr>
          <p:spPr bwMode="auto">
            <a:xfrm flipV="1">
              <a:off x="4846" y="2373"/>
              <a:ext cx="0" cy="3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6" name="Line 47"/>
            <p:cNvSpPr>
              <a:spLocks noChangeShapeType="1"/>
            </p:cNvSpPr>
            <p:nvPr/>
          </p:nvSpPr>
          <p:spPr bwMode="auto">
            <a:xfrm>
              <a:off x="4624" y="2650"/>
              <a:ext cx="2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7" name="Line 48"/>
            <p:cNvSpPr>
              <a:spLocks noChangeShapeType="1"/>
            </p:cNvSpPr>
            <p:nvPr/>
          </p:nvSpPr>
          <p:spPr bwMode="auto">
            <a:xfrm>
              <a:off x="4624" y="2595"/>
              <a:ext cx="2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8" name="Line 49"/>
            <p:cNvSpPr>
              <a:spLocks noChangeShapeType="1"/>
            </p:cNvSpPr>
            <p:nvPr/>
          </p:nvSpPr>
          <p:spPr bwMode="auto">
            <a:xfrm>
              <a:off x="4624" y="2539"/>
              <a:ext cx="2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9" name="Line 50"/>
            <p:cNvSpPr>
              <a:spLocks noChangeShapeType="1"/>
            </p:cNvSpPr>
            <p:nvPr/>
          </p:nvSpPr>
          <p:spPr bwMode="auto">
            <a:xfrm>
              <a:off x="4624" y="2706"/>
              <a:ext cx="22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0" name="Line 51"/>
            <p:cNvSpPr>
              <a:spLocks noChangeShapeType="1"/>
            </p:cNvSpPr>
            <p:nvPr/>
          </p:nvSpPr>
          <p:spPr bwMode="auto">
            <a:xfrm>
              <a:off x="4735" y="2706"/>
              <a:ext cx="0" cy="22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1" name="AutoShape 52"/>
            <p:cNvSpPr>
              <a:spLocks noChangeArrowheads="1"/>
            </p:cNvSpPr>
            <p:nvPr/>
          </p:nvSpPr>
          <p:spPr bwMode="auto">
            <a:xfrm rot="10800000" flipH="1" flipV="1">
              <a:off x="5128" y="1988"/>
              <a:ext cx="436" cy="2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8 w 21600"/>
                <a:gd name="T13" fmla="*/ 4542 h 21600"/>
                <a:gd name="T14" fmla="*/ 17092 w 21600"/>
                <a:gd name="T15" fmla="*/ 1705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399" y="21600"/>
                  </a:lnTo>
                  <a:lnTo>
                    <a:pt x="1620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2" name="Line 53"/>
            <p:cNvSpPr>
              <a:spLocks noChangeShapeType="1"/>
            </p:cNvSpPr>
            <p:nvPr/>
          </p:nvSpPr>
          <p:spPr bwMode="auto">
            <a:xfrm>
              <a:off x="5179" y="1762"/>
              <a:ext cx="0" cy="2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3" name="Line 54"/>
            <p:cNvSpPr>
              <a:spLocks noChangeShapeType="1"/>
            </p:cNvSpPr>
            <p:nvPr/>
          </p:nvSpPr>
          <p:spPr bwMode="auto">
            <a:xfrm>
              <a:off x="5290" y="1485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4" name="Line 55"/>
            <p:cNvSpPr>
              <a:spLocks noChangeShapeType="1"/>
            </p:cNvSpPr>
            <p:nvPr/>
          </p:nvSpPr>
          <p:spPr bwMode="auto">
            <a:xfrm>
              <a:off x="5401" y="1207"/>
              <a:ext cx="0" cy="7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5" name="Line 56"/>
            <p:cNvSpPr>
              <a:spLocks noChangeShapeType="1"/>
            </p:cNvSpPr>
            <p:nvPr/>
          </p:nvSpPr>
          <p:spPr bwMode="auto">
            <a:xfrm>
              <a:off x="5512" y="930"/>
              <a:ext cx="0" cy="10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6" name="Rectangle 57"/>
            <p:cNvSpPr>
              <a:spLocks noChangeArrowheads="1"/>
            </p:cNvSpPr>
            <p:nvPr/>
          </p:nvSpPr>
          <p:spPr bwMode="auto">
            <a:xfrm>
              <a:off x="5239" y="2488"/>
              <a:ext cx="214" cy="214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997" name="Line 58"/>
            <p:cNvSpPr>
              <a:spLocks noChangeShapeType="1"/>
            </p:cNvSpPr>
            <p:nvPr/>
          </p:nvSpPr>
          <p:spPr bwMode="auto">
            <a:xfrm flipV="1">
              <a:off x="5235" y="2373"/>
              <a:ext cx="0" cy="3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8" name="Line 59"/>
            <p:cNvSpPr>
              <a:spLocks noChangeShapeType="1"/>
            </p:cNvSpPr>
            <p:nvPr/>
          </p:nvSpPr>
          <p:spPr bwMode="auto">
            <a:xfrm flipV="1">
              <a:off x="5457" y="2373"/>
              <a:ext cx="0" cy="3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9" name="Line 60"/>
            <p:cNvSpPr>
              <a:spLocks noChangeShapeType="1"/>
            </p:cNvSpPr>
            <p:nvPr/>
          </p:nvSpPr>
          <p:spPr bwMode="auto">
            <a:xfrm>
              <a:off x="5235" y="2650"/>
              <a:ext cx="2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0" name="Line 61"/>
            <p:cNvSpPr>
              <a:spLocks noChangeShapeType="1"/>
            </p:cNvSpPr>
            <p:nvPr/>
          </p:nvSpPr>
          <p:spPr bwMode="auto">
            <a:xfrm>
              <a:off x="5235" y="2595"/>
              <a:ext cx="2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1" name="Line 62"/>
            <p:cNvSpPr>
              <a:spLocks noChangeShapeType="1"/>
            </p:cNvSpPr>
            <p:nvPr/>
          </p:nvSpPr>
          <p:spPr bwMode="auto">
            <a:xfrm>
              <a:off x="5235" y="2539"/>
              <a:ext cx="2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2" name="Line 63"/>
            <p:cNvSpPr>
              <a:spLocks noChangeShapeType="1"/>
            </p:cNvSpPr>
            <p:nvPr/>
          </p:nvSpPr>
          <p:spPr bwMode="auto">
            <a:xfrm>
              <a:off x="5235" y="2706"/>
              <a:ext cx="22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3" name="Line 64"/>
            <p:cNvSpPr>
              <a:spLocks noChangeShapeType="1"/>
            </p:cNvSpPr>
            <p:nvPr/>
          </p:nvSpPr>
          <p:spPr bwMode="auto">
            <a:xfrm>
              <a:off x="5346" y="2706"/>
              <a:ext cx="0" cy="22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4" name="Oval 65"/>
            <p:cNvSpPr>
              <a:spLocks noChangeArrowheads="1"/>
            </p:cNvSpPr>
            <p:nvPr/>
          </p:nvSpPr>
          <p:spPr bwMode="auto">
            <a:xfrm>
              <a:off x="3308" y="1822"/>
              <a:ext cx="407" cy="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0005" name="Rectangle 66"/>
            <p:cNvSpPr>
              <a:spLocks noChangeArrowheads="1"/>
            </p:cNvSpPr>
            <p:nvPr/>
          </p:nvSpPr>
          <p:spPr bwMode="auto">
            <a:xfrm>
              <a:off x="3171" y="1775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/>
                <a:t>w</a:t>
              </a:r>
            </a:p>
          </p:txBody>
        </p:sp>
        <p:sp>
          <p:nvSpPr>
            <p:cNvPr id="40006" name="Rectangle 67"/>
            <p:cNvSpPr>
              <a:spLocks noChangeArrowheads="1"/>
            </p:cNvSpPr>
            <p:nvPr/>
          </p:nvSpPr>
          <p:spPr bwMode="auto">
            <a:xfrm>
              <a:off x="3192" y="686"/>
              <a:ext cx="2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/>
                <a:t>w</a:t>
              </a:r>
              <a:r>
                <a:rPr lang="en-US" altLang="en-US" sz="1800">
                  <a:latin typeface="Symbol" panose="05050102010706020507" pitchFamily="18" charset="2"/>
                </a:rPr>
                <a:t>/</a:t>
              </a:r>
              <a:r>
                <a:rPr lang="en-US" altLang="en-US" sz="1800" i="1"/>
                <a:t>n</a:t>
              </a:r>
            </a:p>
          </p:txBody>
        </p:sp>
        <p:sp>
          <p:nvSpPr>
            <p:cNvPr id="40007" name="Oval 68"/>
            <p:cNvSpPr>
              <a:spLocks noChangeArrowheads="1"/>
            </p:cNvSpPr>
            <p:nvPr/>
          </p:nvSpPr>
          <p:spPr bwMode="auto">
            <a:xfrm>
              <a:off x="3266" y="848"/>
              <a:ext cx="49" cy="16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0008" name="Group 69"/>
            <p:cNvGrpSpPr>
              <a:grpSpLocks/>
            </p:cNvGrpSpPr>
            <p:nvPr/>
          </p:nvGrpSpPr>
          <p:grpSpPr bwMode="auto">
            <a:xfrm>
              <a:off x="3445" y="2203"/>
              <a:ext cx="1832" cy="181"/>
              <a:chOff x="3445" y="2203"/>
              <a:chExt cx="1832" cy="181"/>
            </a:xfrm>
          </p:grpSpPr>
          <p:sp>
            <p:nvSpPr>
              <p:cNvPr id="40020" name="Line 70"/>
              <p:cNvSpPr>
                <a:spLocks noChangeShapeType="1"/>
              </p:cNvSpPr>
              <p:nvPr/>
            </p:nvSpPr>
            <p:spPr bwMode="auto">
              <a:xfrm>
                <a:off x="3445" y="2203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21" name="Line 71"/>
              <p:cNvSpPr>
                <a:spLocks noChangeShapeType="1"/>
              </p:cNvSpPr>
              <p:nvPr/>
            </p:nvSpPr>
            <p:spPr bwMode="auto">
              <a:xfrm>
                <a:off x="4055" y="2203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22" name="Line 72"/>
              <p:cNvSpPr>
                <a:spLocks noChangeShapeType="1"/>
              </p:cNvSpPr>
              <p:nvPr/>
            </p:nvSpPr>
            <p:spPr bwMode="auto">
              <a:xfrm>
                <a:off x="4666" y="2203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23" name="Line 73"/>
              <p:cNvSpPr>
                <a:spLocks noChangeShapeType="1"/>
              </p:cNvSpPr>
              <p:nvPr/>
            </p:nvSpPr>
            <p:spPr bwMode="auto">
              <a:xfrm>
                <a:off x="5277" y="2203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0009" name="Group 74"/>
            <p:cNvGrpSpPr>
              <a:grpSpLocks/>
            </p:cNvGrpSpPr>
            <p:nvPr/>
          </p:nvGrpSpPr>
          <p:grpSpPr bwMode="auto">
            <a:xfrm>
              <a:off x="3514" y="2203"/>
              <a:ext cx="1832" cy="181"/>
              <a:chOff x="3514" y="2203"/>
              <a:chExt cx="1832" cy="181"/>
            </a:xfrm>
          </p:grpSpPr>
          <p:sp>
            <p:nvSpPr>
              <p:cNvPr id="40016" name="Line 75"/>
              <p:cNvSpPr>
                <a:spLocks noChangeShapeType="1"/>
              </p:cNvSpPr>
              <p:nvPr/>
            </p:nvSpPr>
            <p:spPr bwMode="auto">
              <a:xfrm>
                <a:off x="3514" y="2203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17" name="Line 76"/>
              <p:cNvSpPr>
                <a:spLocks noChangeShapeType="1"/>
              </p:cNvSpPr>
              <p:nvPr/>
            </p:nvSpPr>
            <p:spPr bwMode="auto">
              <a:xfrm>
                <a:off x="4124" y="2203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18" name="Line 77"/>
              <p:cNvSpPr>
                <a:spLocks noChangeShapeType="1"/>
              </p:cNvSpPr>
              <p:nvPr/>
            </p:nvSpPr>
            <p:spPr bwMode="auto">
              <a:xfrm>
                <a:off x="4735" y="2203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19" name="Line 78"/>
              <p:cNvSpPr>
                <a:spLocks noChangeShapeType="1"/>
              </p:cNvSpPr>
              <p:nvPr/>
            </p:nvSpPr>
            <p:spPr bwMode="auto">
              <a:xfrm>
                <a:off x="5346" y="2203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0010" name="Group 79"/>
            <p:cNvGrpSpPr>
              <a:grpSpLocks/>
            </p:cNvGrpSpPr>
            <p:nvPr/>
          </p:nvGrpSpPr>
          <p:grpSpPr bwMode="auto">
            <a:xfrm>
              <a:off x="3589" y="2203"/>
              <a:ext cx="1832" cy="181"/>
              <a:chOff x="3589" y="2203"/>
              <a:chExt cx="1832" cy="181"/>
            </a:xfrm>
          </p:grpSpPr>
          <p:sp>
            <p:nvSpPr>
              <p:cNvPr id="40012" name="Line 80"/>
              <p:cNvSpPr>
                <a:spLocks noChangeShapeType="1"/>
              </p:cNvSpPr>
              <p:nvPr/>
            </p:nvSpPr>
            <p:spPr bwMode="auto">
              <a:xfrm>
                <a:off x="3589" y="2203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13" name="Line 81"/>
              <p:cNvSpPr>
                <a:spLocks noChangeShapeType="1"/>
              </p:cNvSpPr>
              <p:nvPr/>
            </p:nvSpPr>
            <p:spPr bwMode="auto">
              <a:xfrm>
                <a:off x="4199" y="2203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14" name="Line 82"/>
              <p:cNvSpPr>
                <a:spLocks noChangeShapeType="1"/>
              </p:cNvSpPr>
              <p:nvPr/>
            </p:nvSpPr>
            <p:spPr bwMode="auto">
              <a:xfrm>
                <a:off x="4810" y="2203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15" name="Line 83"/>
              <p:cNvSpPr>
                <a:spLocks noChangeShapeType="1"/>
              </p:cNvSpPr>
              <p:nvPr/>
            </p:nvSpPr>
            <p:spPr bwMode="auto">
              <a:xfrm>
                <a:off x="5421" y="2203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0011" name="Rectangle 84"/>
            <p:cNvSpPr>
              <a:spLocks noChangeArrowheads="1"/>
            </p:cNvSpPr>
            <p:nvPr/>
          </p:nvSpPr>
          <p:spPr bwMode="auto">
            <a:xfrm>
              <a:off x="2990" y="2134"/>
              <a:ext cx="3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OPPs</a:t>
              </a:r>
            </a:p>
          </p:txBody>
        </p:sp>
      </p:grpSp>
      <p:sp>
        <p:nvSpPr>
          <p:cNvPr id="39941" name="Date Placeholder 8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39942" name="Slide Number Placeholder 8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B542E75-6612-4A26-B030-6DF9ABFA9303}" type="slidenum">
              <a:rPr lang="en-US" altLang="en-US" sz="1400"/>
              <a:pPr eaLnBrk="1" hangingPunct="1"/>
              <a:t>34</a:t>
            </a:fld>
            <a:endParaRPr lang="en-US" altLang="en-US" sz="1400"/>
          </a:p>
        </p:txBody>
      </p:sp>
      <p:sp>
        <p:nvSpPr>
          <p:cNvPr id="39943" name="Footer Placeholder 8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9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9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942975" y="0"/>
            <a:ext cx="7705725" cy="7461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/>
              <a:t>Knockout Switch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088" y="3736975"/>
            <a:ext cx="3886200" cy="2438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/>
              <a:t>Concentrato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select </a:t>
            </a:r>
            <a:r>
              <a:rPr lang="en-US" altLang="en-US" sz="2000" i="1"/>
              <a:t> </a:t>
            </a:r>
            <a:r>
              <a:rPr lang="en-US" altLang="en-US" sz="2000"/>
              <a:t>l of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/>
              <a:t>n</a:t>
            </a:r>
            <a:r>
              <a:rPr lang="en-US" altLang="en-US" sz="2000" i="1"/>
              <a:t> </a:t>
            </a:r>
            <a:r>
              <a:rPr lang="en-US" altLang="en-US" sz="2000"/>
              <a:t>packet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solidFill>
                  <a:srgbClr val="0070C0"/>
                </a:solidFill>
              </a:rPr>
              <a:t>Complexity: o(</a:t>
            </a:r>
            <a:r>
              <a:rPr lang="en-US" altLang="en-US" sz="2400" i="1">
                <a:solidFill>
                  <a:srgbClr val="0070C0"/>
                </a:solidFill>
              </a:rPr>
              <a:t>n</a:t>
            </a:r>
            <a:r>
              <a:rPr lang="en-US" altLang="en-US" sz="2400" baseline="30000">
                <a:solidFill>
                  <a:srgbClr val="0070C0"/>
                </a:solidFill>
              </a:rPr>
              <a:t>2</a:t>
            </a:r>
            <a:r>
              <a:rPr lang="en-US" altLang="en-US" sz="2000">
                <a:solidFill>
                  <a:srgbClr val="0070C0"/>
                </a:solidFill>
              </a:rPr>
              <a:t>)</a:t>
            </a:r>
            <a:endParaRPr lang="en-US" altLang="en-US">
              <a:solidFill>
                <a:srgbClr val="0070C0"/>
              </a:solidFill>
            </a:endParaRPr>
          </a:p>
        </p:txBody>
      </p:sp>
      <p:sp>
        <p:nvSpPr>
          <p:cNvPr id="40964" name="Freeform 4"/>
          <p:cNvSpPr>
            <a:spLocks/>
          </p:cNvSpPr>
          <p:nvPr/>
        </p:nvSpPr>
        <p:spPr bwMode="auto">
          <a:xfrm>
            <a:off x="3402013" y="1671638"/>
            <a:ext cx="1792287" cy="3187700"/>
          </a:xfrm>
          <a:custGeom>
            <a:avLst/>
            <a:gdLst>
              <a:gd name="T0" fmla="*/ 2147483647 w 813"/>
              <a:gd name="T1" fmla="*/ 2147483647 h 2830"/>
              <a:gd name="T2" fmla="*/ 2147483647 w 813"/>
              <a:gd name="T3" fmla="*/ 0 h 2830"/>
              <a:gd name="T4" fmla="*/ 0 w 813"/>
              <a:gd name="T5" fmla="*/ 0 h 2830"/>
              <a:gd name="T6" fmla="*/ 0 w 813"/>
              <a:gd name="T7" fmla="*/ 2147483647 h 2830"/>
              <a:gd name="T8" fmla="*/ 2147483647 w 813"/>
              <a:gd name="T9" fmla="*/ 2147483647 h 2830"/>
              <a:gd name="T10" fmla="*/ 2147483647 w 813"/>
              <a:gd name="T11" fmla="*/ 2147483647 h 28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13"/>
              <a:gd name="T19" fmla="*/ 0 h 2830"/>
              <a:gd name="T20" fmla="*/ 813 w 813"/>
              <a:gd name="T21" fmla="*/ 2830 h 283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13" h="2830">
                <a:moveTo>
                  <a:pt x="813" y="2830"/>
                </a:moveTo>
                <a:lnTo>
                  <a:pt x="813" y="0"/>
                </a:lnTo>
                <a:lnTo>
                  <a:pt x="0" y="0"/>
                </a:lnTo>
                <a:lnTo>
                  <a:pt x="0" y="2830"/>
                </a:lnTo>
                <a:lnTo>
                  <a:pt x="813" y="28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5" name="Freeform 5"/>
          <p:cNvSpPr>
            <a:spLocks/>
          </p:cNvSpPr>
          <p:nvPr/>
        </p:nvSpPr>
        <p:spPr bwMode="auto">
          <a:xfrm>
            <a:off x="3559175" y="2155825"/>
            <a:ext cx="228600" cy="84138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6" name="Freeform 6"/>
          <p:cNvSpPr>
            <a:spLocks/>
          </p:cNvSpPr>
          <p:nvPr/>
        </p:nvSpPr>
        <p:spPr bwMode="auto">
          <a:xfrm>
            <a:off x="3559175" y="2155825"/>
            <a:ext cx="228600" cy="84138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7" name="Freeform 7"/>
          <p:cNvSpPr>
            <a:spLocks/>
          </p:cNvSpPr>
          <p:nvPr/>
        </p:nvSpPr>
        <p:spPr bwMode="auto">
          <a:xfrm>
            <a:off x="3559175" y="2563813"/>
            <a:ext cx="228600" cy="84137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8" name="Freeform 8"/>
          <p:cNvSpPr>
            <a:spLocks/>
          </p:cNvSpPr>
          <p:nvPr/>
        </p:nvSpPr>
        <p:spPr bwMode="auto">
          <a:xfrm>
            <a:off x="3559175" y="2563813"/>
            <a:ext cx="228600" cy="84137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9" name="Freeform 9"/>
          <p:cNvSpPr>
            <a:spLocks/>
          </p:cNvSpPr>
          <p:nvPr/>
        </p:nvSpPr>
        <p:spPr bwMode="auto">
          <a:xfrm>
            <a:off x="6111875" y="2563813"/>
            <a:ext cx="227013" cy="84137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0" name="Freeform 10"/>
          <p:cNvSpPr>
            <a:spLocks/>
          </p:cNvSpPr>
          <p:nvPr/>
        </p:nvSpPr>
        <p:spPr bwMode="auto">
          <a:xfrm>
            <a:off x="6111875" y="2563813"/>
            <a:ext cx="227013" cy="84137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1" name="Freeform 11"/>
          <p:cNvSpPr>
            <a:spLocks/>
          </p:cNvSpPr>
          <p:nvPr/>
        </p:nvSpPr>
        <p:spPr bwMode="auto">
          <a:xfrm>
            <a:off x="3484563" y="2965450"/>
            <a:ext cx="401637" cy="195263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solidFill>
            <a:srgbClr val="F6F5F4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2" name="Freeform 12"/>
          <p:cNvSpPr>
            <a:spLocks/>
          </p:cNvSpPr>
          <p:nvPr/>
        </p:nvSpPr>
        <p:spPr bwMode="auto">
          <a:xfrm>
            <a:off x="3976688" y="1752600"/>
            <a:ext cx="238125" cy="85725"/>
          </a:xfrm>
          <a:custGeom>
            <a:avLst/>
            <a:gdLst>
              <a:gd name="T0" fmla="*/ 2147483647 w 107"/>
              <a:gd name="T1" fmla="*/ 2147483647 h 75"/>
              <a:gd name="T2" fmla="*/ 2147483647 w 107"/>
              <a:gd name="T3" fmla="*/ 0 h 75"/>
              <a:gd name="T4" fmla="*/ 0 w 107"/>
              <a:gd name="T5" fmla="*/ 0 h 75"/>
              <a:gd name="T6" fmla="*/ 0 w 107"/>
              <a:gd name="T7" fmla="*/ 2147483647 h 75"/>
              <a:gd name="T8" fmla="*/ 2147483647 w 107"/>
              <a:gd name="T9" fmla="*/ 2147483647 h 75"/>
              <a:gd name="T10" fmla="*/ 2147483647 w 107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"/>
              <a:gd name="T19" fmla="*/ 0 h 75"/>
              <a:gd name="T20" fmla="*/ 107 w 107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" h="75">
                <a:moveTo>
                  <a:pt x="107" y="75"/>
                </a:moveTo>
                <a:lnTo>
                  <a:pt x="107" y="0"/>
                </a:lnTo>
                <a:lnTo>
                  <a:pt x="0" y="0"/>
                </a:lnTo>
                <a:lnTo>
                  <a:pt x="0" y="75"/>
                </a:lnTo>
                <a:lnTo>
                  <a:pt x="107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3" name="Freeform 13"/>
          <p:cNvSpPr>
            <a:spLocks/>
          </p:cNvSpPr>
          <p:nvPr/>
        </p:nvSpPr>
        <p:spPr bwMode="auto">
          <a:xfrm>
            <a:off x="3976688" y="1752600"/>
            <a:ext cx="238125" cy="85725"/>
          </a:xfrm>
          <a:custGeom>
            <a:avLst/>
            <a:gdLst>
              <a:gd name="T0" fmla="*/ 2147483647 w 107"/>
              <a:gd name="T1" fmla="*/ 2147483647 h 75"/>
              <a:gd name="T2" fmla="*/ 2147483647 w 107"/>
              <a:gd name="T3" fmla="*/ 0 h 75"/>
              <a:gd name="T4" fmla="*/ 0 w 107"/>
              <a:gd name="T5" fmla="*/ 0 h 75"/>
              <a:gd name="T6" fmla="*/ 0 w 107"/>
              <a:gd name="T7" fmla="*/ 2147483647 h 75"/>
              <a:gd name="T8" fmla="*/ 2147483647 w 107"/>
              <a:gd name="T9" fmla="*/ 2147483647 h 75"/>
              <a:gd name="T10" fmla="*/ 2147483647 w 107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"/>
              <a:gd name="T19" fmla="*/ 0 h 75"/>
              <a:gd name="T20" fmla="*/ 107 w 107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" h="75">
                <a:moveTo>
                  <a:pt x="107" y="75"/>
                </a:moveTo>
                <a:lnTo>
                  <a:pt x="107" y="0"/>
                </a:lnTo>
                <a:lnTo>
                  <a:pt x="0" y="0"/>
                </a:lnTo>
                <a:lnTo>
                  <a:pt x="0" y="75"/>
                </a:lnTo>
                <a:lnTo>
                  <a:pt x="107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4" name="Freeform 14"/>
          <p:cNvSpPr>
            <a:spLocks/>
          </p:cNvSpPr>
          <p:nvPr/>
        </p:nvSpPr>
        <p:spPr bwMode="auto">
          <a:xfrm>
            <a:off x="3559175" y="1752600"/>
            <a:ext cx="228600" cy="85725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5" name="Freeform 15"/>
          <p:cNvSpPr>
            <a:spLocks/>
          </p:cNvSpPr>
          <p:nvPr/>
        </p:nvSpPr>
        <p:spPr bwMode="auto">
          <a:xfrm>
            <a:off x="3559175" y="1752600"/>
            <a:ext cx="228600" cy="85725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6" name="Freeform 16"/>
          <p:cNvSpPr>
            <a:spLocks/>
          </p:cNvSpPr>
          <p:nvPr/>
        </p:nvSpPr>
        <p:spPr bwMode="auto">
          <a:xfrm>
            <a:off x="3976688" y="2155825"/>
            <a:ext cx="238125" cy="84138"/>
          </a:xfrm>
          <a:custGeom>
            <a:avLst/>
            <a:gdLst>
              <a:gd name="T0" fmla="*/ 2147483647 w 107"/>
              <a:gd name="T1" fmla="*/ 2147483647 h 75"/>
              <a:gd name="T2" fmla="*/ 2147483647 w 107"/>
              <a:gd name="T3" fmla="*/ 0 h 75"/>
              <a:gd name="T4" fmla="*/ 0 w 107"/>
              <a:gd name="T5" fmla="*/ 0 h 75"/>
              <a:gd name="T6" fmla="*/ 0 w 107"/>
              <a:gd name="T7" fmla="*/ 2147483647 h 75"/>
              <a:gd name="T8" fmla="*/ 2147483647 w 107"/>
              <a:gd name="T9" fmla="*/ 2147483647 h 75"/>
              <a:gd name="T10" fmla="*/ 2147483647 w 107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"/>
              <a:gd name="T19" fmla="*/ 0 h 75"/>
              <a:gd name="T20" fmla="*/ 107 w 107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" h="75">
                <a:moveTo>
                  <a:pt x="107" y="75"/>
                </a:moveTo>
                <a:lnTo>
                  <a:pt x="107" y="0"/>
                </a:lnTo>
                <a:lnTo>
                  <a:pt x="0" y="0"/>
                </a:lnTo>
                <a:lnTo>
                  <a:pt x="0" y="75"/>
                </a:lnTo>
                <a:lnTo>
                  <a:pt x="107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7" name="Freeform 17"/>
          <p:cNvSpPr>
            <a:spLocks/>
          </p:cNvSpPr>
          <p:nvPr/>
        </p:nvSpPr>
        <p:spPr bwMode="auto">
          <a:xfrm>
            <a:off x="3976688" y="2155825"/>
            <a:ext cx="238125" cy="84138"/>
          </a:xfrm>
          <a:custGeom>
            <a:avLst/>
            <a:gdLst>
              <a:gd name="T0" fmla="*/ 2147483647 w 107"/>
              <a:gd name="T1" fmla="*/ 2147483647 h 75"/>
              <a:gd name="T2" fmla="*/ 2147483647 w 107"/>
              <a:gd name="T3" fmla="*/ 0 h 75"/>
              <a:gd name="T4" fmla="*/ 0 w 107"/>
              <a:gd name="T5" fmla="*/ 0 h 75"/>
              <a:gd name="T6" fmla="*/ 0 w 107"/>
              <a:gd name="T7" fmla="*/ 2147483647 h 75"/>
              <a:gd name="T8" fmla="*/ 2147483647 w 107"/>
              <a:gd name="T9" fmla="*/ 2147483647 h 75"/>
              <a:gd name="T10" fmla="*/ 2147483647 w 107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"/>
              <a:gd name="T19" fmla="*/ 0 h 75"/>
              <a:gd name="T20" fmla="*/ 107 w 107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" h="75">
                <a:moveTo>
                  <a:pt x="107" y="75"/>
                </a:moveTo>
                <a:lnTo>
                  <a:pt x="107" y="0"/>
                </a:lnTo>
                <a:lnTo>
                  <a:pt x="0" y="0"/>
                </a:lnTo>
                <a:lnTo>
                  <a:pt x="0" y="75"/>
                </a:lnTo>
                <a:lnTo>
                  <a:pt x="107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8" name="Freeform 18"/>
          <p:cNvSpPr>
            <a:spLocks/>
          </p:cNvSpPr>
          <p:nvPr/>
        </p:nvSpPr>
        <p:spPr bwMode="auto">
          <a:xfrm>
            <a:off x="6091238" y="2155825"/>
            <a:ext cx="227012" cy="84138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9" name="Freeform 19"/>
          <p:cNvSpPr>
            <a:spLocks/>
          </p:cNvSpPr>
          <p:nvPr/>
        </p:nvSpPr>
        <p:spPr bwMode="auto">
          <a:xfrm>
            <a:off x="6091238" y="2155825"/>
            <a:ext cx="227012" cy="84138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0" name="Freeform 20"/>
          <p:cNvSpPr>
            <a:spLocks/>
          </p:cNvSpPr>
          <p:nvPr/>
        </p:nvSpPr>
        <p:spPr bwMode="auto">
          <a:xfrm>
            <a:off x="4378325" y="1752600"/>
            <a:ext cx="228600" cy="85725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1" name="Freeform 21"/>
          <p:cNvSpPr>
            <a:spLocks/>
          </p:cNvSpPr>
          <p:nvPr/>
        </p:nvSpPr>
        <p:spPr bwMode="auto">
          <a:xfrm>
            <a:off x="4378325" y="1752600"/>
            <a:ext cx="228600" cy="85725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2" name="Freeform 22"/>
          <p:cNvSpPr>
            <a:spLocks/>
          </p:cNvSpPr>
          <p:nvPr/>
        </p:nvSpPr>
        <p:spPr bwMode="auto">
          <a:xfrm>
            <a:off x="4784725" y="1752600"/>
            <a:ext cx="227013" cy="85725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3" name="Freeform 23"/>
          <p:cNvSpPr>
            <a:spLocks/>
          </p:cNvSpPr>
          <p:nvPr/>
        </p:nvSpPr>
        <p:spPr bwMode="auto">
          <a:xfrm>
            <a:off x="4784725" y="1752600"/>
            <a:ext cx="227013" cy="85725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4" name="Rectangle 24"/>
          <p:cNvSpPr>
            <a:spLocks noChangeArrowheads="1"/>
          </p:cNvSpPr>
          <p:nvPr/>
        </p:nvSpPr>
        <p:spPr bwMode="auto">
          <a:xfrm>
            <a:off x="3611563" y="2971800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40985" name="Freeform 25"/>
          <p:cNvSpPr>
            <a:spLocks/>
          </p:cNvSpPr>
          <p:nvPr/>
        </p:nvSpPr>
        <p:spPr bwMode="auto">
          <a:xfrm>
            <a:off x="3460750" y="3763963"/>
            <a:ext cx="439738" cy="195262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solidFill>
            <a:srgbClr val="F6F5F4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6" name="Freeform 26"/>
          <p:cNvSpPr>
            <a:spLocks/>
          </p:cNvSpPr>
          <p:nvPr/>
        </p:nvSpPr>
        <p:spPr bwMode="auto">
          <a:xfrm>
            <a:off x="3460750" y="3379788"/>
            <a:ext cx="377825" cy="195262"/>
          </a:xfrm>
          <a:custGeom>
            <a:avLst/>
            <a:gdLst>
              <a:gd name="T0" fmla="*/ 2147483647 w 103"/>
              <a:gd name="T1" fmla="*/ 2147483647 h 74"/>
              <a:gd name="T2" fmla="*/ 2147483647 w 103"/>
              <a:gd name="T3" fmla="*/ 0 h 74"/>
              <a:gd name="T4" fmla="*/ 0 w 103"/>
              <a:gd name="T5" fmla="*/ 0 h 74"/>
              <a:gd name="T6" fmla="*/ 0 w 103"/>
              <a:gd name="T7" fmla="*/ 2147483647 h 74"/>
              <a:gd name="T8" fmla="*/ 2147483647 w 103"/>
              <a:gd name="T9" fmla="*/ 2147483647 h 74"/>
              <a:gd name="T10" fmla="*/ 2147483647 w 103"/>
              <a:gd name="T11" fmla="*/ 2147483647 h 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4"/>
              <a:gd name="T20" fmla="*/ 103 w 103"/>
              <a:gd name="T21" fmla="*/ 74 h 7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4">
                <a:moveTo>
                  <a:pt x="103" y="71"/>
                </a:moveTo>
                <a:lnTo>
                  <a:pt x="103" y="0"/>
                </a:lnTo>
                <a:lnTo>
                  <a:pt x="0" y="0"/>
                </a:lnTo>
                <a:lnTo>
                  <a:pt x="0" y="74"/>
                </a:lnTo>
                <a:lnTo>
                  <a:pt x="103" y="74"/>
                </a:lnTo>
              </a:path>
            </a:pathLst>
          </a:custGeom>
          <a:solidFill>
            <a:srgbClr val="F6F5F4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7" name="Freeform 27"/>
          <p:cNvSpPr>
            <a:spLocks/>
          </p:cNvSpPr>
          <p:nvPr/>
        </p:nvSpPr>
        <p:spPr bwMode="auto">
          <a:xfrm>
            <a:off x="3482975" y="4176713"/>
            <a:ext cx="400050" cy="193675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solidFill>
            <a:srgbClr val="F6F5F4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8" name="Freeform 28"/>
          <p:cNvSpPr>
            <a:spLocks/>
          </p:cNvSpPr>
          <p:nvPr/>
        </p:nvSpPr>
        <p:spPr bwMode="auto">
          <a:xfrm>
            <a:off x="3495675" y="4603750"/>
            <a:ext cx="352425" cy="169863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2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solidFill>
            <a:srgbClr val="F6F5F4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9" name="Line 29"/>
          <p:cNvSpPr>
            <a:spLocks noChangeShapeType="1"/>
          </p:cNvSpPr>
          <p:nvPr/>
        </p:nvSpPr>
        <p:spPr bwMode="auto">
          <a:xfrm>
            <a:off x="3643313" y="1614488"/>
            <a:ext cx="0" cy="138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0" name="Line 30"/>
          <p:cNvSpPr>
            <a:spLocks noChangeShapeType="1"/>
          </p:cNvSpPr>
          <p:nvPr/>
        </p:nvSpPr>
        <p:spPr bwMode="auto">
          <a:xfrm>
            <a:off x="3724275" y="1614488"/>
            <a:ext cx="6350" cy="138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1" name="Line 31"/>
          <p:cNvSpPr>
            <a:spLocks noChangeShapeType="1"/>
          </p:cNvSpPr>
          <p:nvPr/>
        </p:nvSpPr>
        <p:spPr bwMode="auto">
          <a:xfrm>
            <a:off x="4043363" y="1614488"/>
            <a:ext cx="0" cy="138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2" name="Line 32"/>
          <p:cNvSpPr>
            <a:spLocks noChangeShapeType="1"/>
          </p:cNvSpPr>
          <p:nvPr/>
        </p:nvSpPr>
        <p:spPr bwMode="auto">
          <a:xfrm>
            <a:off x="4144963" y="1614488"/>
            <a:ext cx="6350" cy="138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3" name="Line 33"/>
          <p:cNvSpPr>
            <a:spLocks noChangeShapeType="1"/>
          </p:cNvSpPr>
          <p:nvPr/>
        </p:nvSpPr>
        <p:spPr bwMode="auto">
          <a:xfrm>
            <a:off x="4435475" y="1614488"/>
            <a:ext cx="3175" cy="138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4" name="Line 34"/>
          <p:cNvSpPr>
            <a:spLocks noChangeShapeType="1"/>
          </p:cNvSpPr>
          <p:nvPr/>
        </p:nvSpPr>
        <p:spPr bwMode="auto">
          <a:xfrm>
            <a:off x="4537075" y="1614488"/>
            <a:ext cx="6350" cy="138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5" name="Freeform 35"/>
          <p:cNvSpPr>
            <a:spLocks/>
          </p:cNvSpPr>
          <p:nvPr/>
        </p:nvSpPr>
        <p:spPr bwMode="auto">
          <a:xfrm>
            <a:off x="4537075" y="1838325"/>
            <a:ext cx="1616075" cy="317500"/>
          </a:xfrm>
          <a:custGeom>
            <a:avLst/>
            <a:gdLst>
              <a:gd name="T0" fmla="*/ 0 w 734"/>
              <a:gd name="T1" fmla="*/ 0 h 282"/>
              <a:gd name="T2" fmla="*/ 2147483647 w 734"/>
              <a:gd name="T3" fmla="*/ 2147483647 h 282"/>
              <a:gd name="T4" fmla="*/ 2147483647 w 734"/>
              <a:gd name="T5" fmla="*/ 2147483647 h 282"/>
              <a:gd name="T6" fmla="*/ 2147483647 w 734"/>
              <a:gd name="T7" fmla="*/ 2147483647 h 282"/>
              <a:gd name="T8" fmla="*/ 0 60000 65536"/>
              <a:gd name="T9" fmla="*/ 0 60000 65536"/>
              <a:gd name="T10" fmla="*/ 0 60000 65536"/>
              <a:gd name="T11" fmla="*/ 0 60000 65536"/>
              <a:gd name="T12" fmla="*/ 0 w 734"/>
              <a:gd name="T13" fmla="*/ 0 h 282"/>
              <a:gd name="T14" fmla="*/ 734 w 734"/>
              <a:gd name="T15" fmla="*/ 282 h 2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4" h="282">
                <a:moveTo>
                  <a:pt x="0" y="0"/>
                </a:moveTo>
                <a:lnTo>
                  <a:pt x="3" y="35"/>
                </a:lnTo>
                <a:lnTo>
                  <a:pt x="734" y="204"/>
                </a:lnTo>
                <a:lnTo>
                  <a:pt x="734" y="282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6" name="Freeform 36"/>
          <p:cNvSpPr>
            <a:spLocks/>
          </p:cNvSpPr>
          <p:nvPr/>
        </p:nvSpPr>
        <p:spPr bwMode="auto">
          <a:xfrm>
            <a:off x="5856288" y="2239963"/>
            <a:ext cx="296862" cy="323850"/>
          </a:xfrm>
          <a:custGeom>
            <a:avLst/>
            <a:gdLst>
              <a:gd name="T0" fmla="*/ 2147483647 w 135"/>
              <a:gd name="T1" fmla="*/ 0 h 287"/>
              <a:gd name="T2" fmla="*/ 2147483647 w 135"/>
              <a:gd name="T3" fmla="*/ 2147483647 h 287"/>
              <a:gd name="T4" fmla="*/ 0 w 135"/>
              <a:gd name="T5" fmla="*/ 2147483647 h 287"/>
              <a:gd name="T6" fmla="*/ 0 w 135"/>
              <a:gd name="T7" fmla="*/ 2147483647 h 287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287"/>
              <a:gd name="T14" fmla="*/ 135 w 135"/>
              <a:gd name="T15" fmla="*/ 287 h 2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287">
                <a:moveTo>
                  <a:pt x="132" y="0"/>
                </a:moveTo>
                <a:lnTo>
                  <a:pt x="135" y="23"/>
                </a:lnTo>
                <a:lnTo>
                  <a:pt x="0" y="256"/>
                </a:lnTo>
                <a:lnTo>
                  <a:pt x="0" y="287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7" name="Line 37"/>
          <p:cNvSpPr>
            <a:spLocks noChangeShapeType="1"/>
          </p:cNvSpPr>
          <p:nvPr/>
        </p:nvSpPr>
        <p:spPr bwMode="auto">
          <a:xfrm>
            <a:off x="4840288" y="1614488"/>
            <a:ext cx="4762" cy="138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8" name="Line 38"/>
          <p:cNvSpPr>
            <a:spLocks noChangeShapeType="1"/>
          </p:cNvSpPr>
          <p:nvPr/>
        </p:nvSpPr>
        <p:spPr bwMode="auto">
          <a:xfrm>
            <a:off x="4949825" y="1614488"/>
            <a:ext cx="6350" cy="138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9" name="Freeform 39"/>
          <p:cNvSpPr>
            <a:spLocks/>
          </p:cNvSpPr>
          <p:nvPr/>
        </p:nvSpPr>
        <p:spPr bwMode="auto">
          <a:xfrm>
            <a:off x="4949825" y="1838325"/>
            <a:ext cx="1304925" cy="317500"/>
          </a:xfrm>
          <a:custGeom>
            <a:avLst/>
            <a:gdLst>
              <a:gd name="T0" fmla="*/ 0 w 593"/>
              <a:gd name="T1" fmla="*/ 0 h 282"/>
              <a:gd name="T2" fmla="*/ 2147483647 w 593"/>
              <a:gd name="T3" fmla="*/ 2147483647 h 282"/>
              <a:gd name="T4" fmla="*/ 2147483647 w 593"/>
              <a:gd name="T5" fmla="*/ 2147483647 h 282"/>
              <a:gd name="T6" fmla="*/ 2147483647 w 593"/>
              <a:gd name="T7" fmla="*/ 2147483647 h 282"/>
              <a:gd name="T8" fmla="*/ 0 60000 65536"/>
              <a:gd name="T9" fmla="*/ 0 60000 65536"/>
              <a:gd name="T10" fmla="*/ 0 60000 65536"/>
              <a:gd name="T11" fmla="*/ 0 60000 65536"/>
              <a:gd name="T12" fmla="*/ 0 w 593"/>
              <a:gd name="T13" fmla="*/ 0 h 282"/>
              <a:gd name="T14" fmla="*/ 593 w 593"/>
              <a:gd name="T15" fmla="*/ 282 h 2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3" h="282">
                <a:moveTo>
                  <a:pt x="0" y="0"/>
                </a:moveTo>
                <a:lnTo>
                  <a:pt x="3" y="38"/>
                </a:lnTo>
                <a:lnTo>
                  <a:pt x="593" y="181"/>
                </a:lnTo>
                <a:lnTo>
                  <a:pt x="593" y="282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0" name="Freeform 40"/>
          <p:cNvSpPr>
            <a:spLocks/>
          </p:cNvSpPr>
          <p:nvPr/>
        </p:nvSpPr>
        <p:spPr bwMode="auto">
          <a:xfrm>
            <a:off x="6254750" y="2239963"/>
            <a:ext cx="928688" cy="323850"/>
          </a:xfrm>
          <a:custGeom>
            <a:avLst/>
            <a:gdLst>
              <a:gd name="T0" fmla="*/ 0 w 420"/>
              <a:gd name="T1" fmla="*/ 0 h 287"/>
              <a:gd name="T2" fmla="*/ 0 w 420"/>
              <a:gd name="T3" fmla="*/ 2147483647 h 287"/>
              <a:gd name="T4" fmla="*/ 2147483647 w 420"/>
              <a:gd name="T5" fmla="*/ 2147483647 h 287"/>
              <a:gd name="T6" fmla="*/ 2147483647 w 420"/>
              <a:gd name="T7" fmla="*/ 2147483647 h 287"/>
              <a:gd name="T8" fmla="*/ 0 60000 65536"/>
              <a:gd name="T9" fmla="*/ 0 60000 65536"/>
              <a:gd name="T10" fmla="*/ 0 60000 65536"/>
              <a:gd name="T11" fmla="*/ 0 60000 65536"/>
              <a:gd name="T12" fmla="*/ 0 w 420"/>
              <a:gd name="T13" fmla="*/ 0 h 287"/>
              <a:gd name="T14" fmla="*/ 420 w 420"/>
              <a:gd name="T15" fmla="*/ 287 h 2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0" h="287">
                <a:moveTo>
                  <a:pt x="0" y="0"/>
                </a:moveTo>
                <a:lnTo>
                  <a:pt x="0" y="23"/>
                </a:lnTo>
                <a:lnTo>
                  <a:pt x="420" y="207"/>
                </a:lnTo>
                <a:lnTo>
                  <a:pt x="420" y="287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1" name="Freeform 41"/>
          <p:cNvSpPr>
            <a:spLocks/>
          </p:cNvSpPr>
          <p:nvPr/>
        </p:nvSpPr>
        <p:spPr bwMode="auto">
          <a:xfrm>
            <a:off x="7183438" y="2647950"/>
            <a:ext cx="1217612" cy="330200"/>
          </a:xfrm>
          <a:custGeom>
            <a:avLst/>
            <a:gdLst>
              <a:gd name="T0" fmla="*/ 0 w 552"/>
              <a:gd name="T1" fmla="*/ 0 h 293"/>
              <a:gd name="T2" fmla="*/ 0 w 552"/>
              <a:gd name="T3" fmla="*/ 2147483647 h 293"/>
              <a:gd name="T4" fmla="*/ 2147483647 w 552"/>
              <a:gd name="T5" fmla="*/ 2147483647 h 293"/>
              <a:gd name="T6" fmla="*/ 2147483647 w 552"/>
              <a:gd name="T7" fmla="*/ 2147483647 h 293"/>
              <a:gd name="T8" fmla="*/ 0 60000 65536"/>
              <a:gd name="T9" fmla="*/ 0 60000 65536"/>
              <a:gd name="T10" fmla="*/ 0 60000 65536"/>
              <a:gd name="T11" fmla="*/ 0 60000 65536"/>
              <a:gd name="T12" fmla="*/ 0 w 552"/>
              <a:gd name="T13" fmla="*/ 0 h 293"/>
              <a:gd name="T14" fmla="*/ 552 w 552"/>
              <a:gd name="T15" fmla="*/ 293 h 2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2" h="293">
                <a:moveTo>
                  <a:pt x="0" y="0"/>
                </a:moveTo>
                <a:lnTo>
                  <a:pt x="0" y="37"/>
                </a:lnTo>
                <a:lnTo>
                  <a:pt x="552" y="256"/>
                </a:lnTo>
                <a:lnTo>
                  <a:pt x="552" y="293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2" name="Line 42"/>
          <p:cNvSpPr>
            <a:spLocks noChangeShapeType="1"/>
          </p:cNvSpPr>
          <p:nvPr/>
        </p:nvSpPr>
        <p:spPr bwMode="auto">
          <a:xfrm>
            <a:off x="3643313" y="1841500"/>
            <a:ext cx="0" cy="314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3" name="Line 43"/>
          <p:cNvSpPr>
            <a:spLocks noChangeShapeType="1"/>
          </p:cNvSpPr>
          <p:nvPr/>
        </p:nvSpPr>
        <p:spPr bwMode="auto">
          <a:xfrm>
            <a:off x="3636963" y="2243138"/>
            <a:ext cx="0" cy="3159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4" name="Line 44"/>
          <p:cNvSpPr>
            <a:spLocks noChangeShapeType="1"/>
          </p:cNvSpPr>
          <p:nvPr/>
        </p:nvSpPr>
        <p:spPr bwMode="auto">
          <a:xfrm>
            <a:off x="3636963" y="2647950"/>
            <a:ext cx="0" cy="33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5" name="Line 45"/>
          <p:cNvSpPr>
            <a:spLocks noChangeShapeType="1"/>
          </p:cNvSpPr>
          <p:nvPr/>
        </p:nvSpPr>
        <p:spPr bwMode="auto">
          <a:xfrm>
            <a:off x="3636963" y="3148013"/>
            <a:ext cx="0" cy="241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6" name="Line 46"/>
          <p:cNvSpPr>
            <a:spLocks noChangeShapeType="1"/>
          </p:cNvSpPr>
          <p:nvPr/>
        </p:nvSpPr>
        <p:spPr bwMode="auto">
          <a:xfrm>
            <a:off x="3636963" y="3573463"/>
            <a:ext cx="0" cy="1889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7" name="Line 47"/>
          <p:cNvSpPr>
            <a:spLocks noChangeShapeType="1"/>
          </p:cNvSpPr>
          <p:nvPr/>
        </p:nvSpPr>
        <p:spPr bwMode="auto">
          <a:xfrm>
            <a:off x="3636963" y="3938588"/>
            <a:ext cx="0" cy="2238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8" name="Line 48"/>
          <p:cNvSpPr>
            <a:spLocks noChangeShapeType="1"/>
          </p:cNvSpPr>
          <p:nvPr/>
        </p:nvSpPr>
        <p:spPr bwMode="auto">
          <a:xfrm>
            <a:off x="3636963" y="4360863"/>
            <a:ext cx="0" cy="265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9" name="Line 49"/>
          <p:cNvSpPr>
            <a:spLocks noChangeShapeType="1"/>
          </p:cNvSpPr>
          <p:nvPr/>
        </p:nvSpPr>
        <p:spPr bwMode="auto">
          <a:xfrm>
            <a:off x="3636963" y="4783138"/>
            <a:ext cx="0" cy="1920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0" name="Freeform 50"/>
          <p:cNvSpPr>
            <a:spLocks/>
          </p:cNvSpPr>
          <p:nvPr/>
        </p:nvSpPr>
        <p:spPr bwMode="auto">
          <a:xfrm>
            <a:off x="3597275" y="4884738"/>
            <a:ext cx="77788" cy="74612"/>
          </a:xfrm>
          <a:custGeom>
            <a:avLst/>
            <a:gdLst>
              <a:gd name="T0" fmla="*/ 0 w 34"/>
              <a:gd name="T1" fmla="*/ 0 h 66"/>
              <a:gd name="T2" fmla="*/ 2147483647 w 34"/>
              <a:gd name="T3" fmla="*/ 2147483647 h 66"/>
              <a:gd name="T4" fmla="*/ 2147483647 w 34"/>
              <a:gd name="T5" fmla="*/ 2147483647 h 66"/>
              <a:gd name="T6" fmla="*/ 0 w 34"/>
              <a:gd name="T7" fmla="*/ 2147483647 h 66"/>
              <a:gd name="T8" fmla="*/ 0 w 34"/>
              <a:gd name="T9" fmla="*/ 2147483647 h 66"/>
              <a:gd name="T10" fmla="*/ 0 w 34"/>
              <a:gd name="T11" fmla="*/ 0 h 6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4"/>
              <a:gd name="T19" fmla="*/ 0 h 66"/>
              <a:gd name="T20" fmla="*/ 34 w 34"/>
              <a:gd name="T21" fmla="*/ 66 h 6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4" h="66">
                <a:moveTo>
                  <a:pt x="0" y="0"/>
                </a:moveTo>
                <a:lnTo>
                  <a:pt x="17" y="66"/>
                </a:lnTo>
                <a:lnTo>
                  <a:pt x="34" y="3"/>
                </a:lnTo>
                <a:lnTo>
                  <a:pt x="0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1" name="Freeform 51"/>
          <p:cNvSpPr>
            <a:spLocks/>
          </p:cNvSpPr>
          <p:nvPr/>
        </p:nvSpPr>
        <p:spPr bwMode="auto">
          <a:xfrm>
            <a:off x="5699125" y="2155825"/>
            <a:ext cx="233363" cy="84138"/>
          </a:xfrm>
          <a:custGeom>
            <a:avLst/>
            <a:gdLst>
              <a:gd name="T0" fmla="*/ 2147483647 w 106"/>
              <a:gd name="T1" fmla="*/ 2147483647 h 75"/>
              <a:gd name="T2" fmla="*/ 2147483647 w 106"/>
              <a:gd name="T3" fmla="*/ 0 h 75"/>
              <a:gd name="T4" fmla="*/ 0 w 106"/>
              <a:gd name="T5" fmla="*/ 0 h 75"/>
              <a:gd name="T6" fmla="*/ 0 w 106"/>
              <a:gd name="T7" fmla="*/ 2147483647 h 75"/>
              <a:gd name="T8" fmla="*/ 2147483647 w 106"/>
              <a:gd name="T9" fmla="*/ 2147483647 h 75"/>
              <a:gd name="T10" fmla="*/ 2147483647 w 106"/>
              <a:gd name="T11" fmla="*/ 2147483647 h 75"/>
              <a:gd name="T12" fmla="*/ 2147483647 w 106"/>
              <a:gd name="T13" fmla="*/ 2147483647 h 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6"/>
              <a:gd name="T22" fmla="*/ 0 h 75"/>
              <a:gd name="T23" fmla="*/ 106 w 106"/>
              <a:gd name="T24" fmla="*/ 75 h 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6" h="75">
                <a:moveTo>
                  <a:pt x="103" y="75"/>
                </a:moveTo>
                <a:lnTo>
                  <a:pt x="106" y="0"/>
                </a:lnTo>
                <a:lnTo>
                  <a:pt x="0" y="0"/>
                </a:lnTo>
                <a:lnTo>
                  <a:pt x="0" y="75"/>
                </a:lnTo>
                <a:lnTo>
                  <a:pt x="106" y="75"/>
                </a:lnTo>
                <a:lnTo>
                  <a:pt x="103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2" name="Freeform 52"/>
          <p:cNvSpPr>
            <a:spLocks/>
          </p:cNvSpPr>
          <p:nvPr/>
        </p:nvSpPr>
        <p:spPr bwMode="auto">
          <a:xfrm>
            <a:off x="5699125" y="2155825"/>
            <a:ext cx="233363" cy="84138"/>
          </a:xfrm>
          <a:custGeom>
            <a:avLst/>
            <a:gdLst>
              <a:gd name="T0" fmla="*/ 2147483647 w 106"/>
              <a:gd name="T1" fmla="*/ 2147483647 h 75"/>
              <a:gd name="T2" fmla="*/ 2147483647 w 106"/>
              <a:gd name="T3" fmla="*/ 0 h 75"/>
              <a:gd name="T4" fmla="*/ 0 w 106"/>
              <a:gd name="T5" fmla="*/ 0 h 75"/>
              <a:gd name="T6" fmla="*/ 0 w 106"/>
              <a:gd name="T7" fmla="*/ 2147483647 h 75"/>
              <a:gd name="T8" fmla="*/ 2147483647 w 106"/>
              <a:gd name="T9" fmla="*/ 2147483647 h 75"/>
              <a:gd name="T10" fmla="*/ 2147483647 w 106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"/>
              <a:gd name="T19" fmla="*/ 0 h 75"/>
              <a:gd name="T20" fmla="*/ 106 w 106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" h="75">
                <a:moveTo>
                  <a:pt x="103" y="75"/>
                </a:moveTo>
                <a:lnTo>
                  <a:pt x="106" y="0"/>
                </a:lnTo>
                <a:lnTo>
                  <a:pt x="0" y="0"/>
                </a:lnTo>
                <a:lnTo>
                  <a:pt x="0" y="75"/>
                </a:lnTo>
                <a:lnTo>
                  <a:pt x="106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3" name="Freeform 53"/>
          <p:cNvSpPr>
            <a:spLocks/>
          </p:cNvSpPr>
          <p:nvPr/>
        </p:nvSpPr>
        <p:spPr bwMode="auto">
          <a:xfrm>
            <a:off x="5699125" y="2563813"/>
            <a:ext cx="233363" cy="84137"/>
          </a:xfrm>
          <a:custGeom>
            <a:avLst/>
            <a:gdLst>
              <a:gd name="T0" fmla="*/ 2147483647 w 106"/>
              <a:gd name="T1" fmla="*/ 2147483647 h 75"/>
              <a:gd name="T2" fmla="*/ 2147483647 w 106"/>
              <a:gd name="T3" fmla="*/ 0 h 75"/>
              <a:gd name="T4" fmla="*/ 0 w 106"/>
              <a:gd name="T5" fmla="*/ 0 h 75"/>
              <a:gd name="T6" fmla="*/ 0 w 106"/>
              <a:gd name="T7" fmla="*/ 2147483647 h 75"/>
              <a:gd name="T8" fmla="*/ 2147483647 w 106"/>
              <a:gd name="T9" fmla="*/ 2147483647 h 75"/>
              <a:gd name="T10" fmla="*/ 2147483647 w 106"/>
              <a:gd name="T11" fmla="*/ 2147483647 h 75"/>
              <a:gd name="T12" fmla="*/ 2147483647 w 106"/>
              <a:gd name="T13" fmla="*/ 2147483647 h 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6"/>
              <a:gd name="T22" fmla="*/ 0 h 75"/>
              <a:gd name="T23" fmla="*/ 106 w 106"/>
              <a:gd name="T24" fmla="*/ 75 h 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6" h="75">
                <a:moveTo>
                  <a:pt x="103" y="75"/>
                </a:moveTo>
                <a:lnTo>
                  <a:pt x="106" y="0"/>
                </a:lnTo>
                <a:lnTo>
                  <a:pt x="0" y="0"/>
                </a:lnTo>
                <a:lnTo>
                  <a:pt x="0" y="75"/>
                </a:lnTo>
                <a:lnTo>
                  <a:pt x="106" y="75"/>
                </a:lnTo>
                <a:lnTo>
                  <a:pt x="103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4" name="Freeform 54"/>
          <p:cNvSpPr>
            <a:spLocks/>
          </p:cNvSpPr>
          <p:nvPr/>
        </p:nvSpPr>
        <p:spPr bwMode="auto">
          <a:xfrm>
            <a:off x="5699125" y="2563813"/>
            <a:ext cx="233363" cy="84137"/>
          </a:xfrm>
          <a:custGeom>
            <a:avLst/>
            <a:gdLst>
              <a:gd name="T0" fmla="*/ 2147483647 w 106"/>
              <a:gd name="T1" fmla="*/ 2147483647 h 75"/>
              <a:gd name="T2" fmla="*/ 2147483647 w 106"/>
              <a:gd name="T3" fmla="*/ 0 h 75"/>
              <a:gd name="T4" fmla="*/ 0 w 106"/>
              <a:gd name="T5" fmla="*/ 0 h 75"/>
              <a:gd name="T6" fmla="*/ 0 w 106"/>
              <a:gd name="T7" fmla="*/ 2147483647 h 75"/>
              <a:gd name="T8" fmla="*/ 2147483647 w 106"/>
              <a:gd name="T9" fmla="*/ 2147483647 h 75"/>
              <a:gd name="T10" fmla="*/ 2147483647 w 106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"/>
              <a:gd name="T19" fmla="*/ 0 h 75"/>
              <a:gd name="T20" fmla="*/ 106 w 106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" h="75">
                <a:moveTo>
                  <a:pt x="103" y="75"/>
                </a:moveTo>
                <a:lnTo>
                  <a:pt x="106" y="0"/>
                </a:lnTo>
                <a:lnTo>
                  <a:pt x="0" y="0"/>
                </a:lnTo>
                <a:lnTo>
                  <a:pt x="0" y="75"/>
                </a:lnTo>
                <a:lnTo>
                  <a:pt x="106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5" name="Freeform 55"/>
          <p:cNvSpPr>
            <a:spLocks/>
          </p:cNvSpPr>
          <p:nvPr/>
        </p:nvSpPr>
        <p:spPr bwMode="auto">
          <a:xfrm>
            <a:off x="5699125" y="2978150"/>
            <a:ext cx="233363" cy="84138"/>
          </a:xfrm>
          <a:custGeom>
            <a:avLst/>
            <a:gdLst>
              <a:gd name="T0" fmla="*/ 2147483647 w 106"/>
              <a:gd name="T1" fmla="*/ 2147483647 h 75"/>
              <a:gd name="T2" fmla="*/ 2147483647 w 106"/>
              <a:gd name="T3" fmla="*/ 0 h 75"/>
              <a:gd name="T4" fmla="*/ 0 w 106"/>
              <a:gd name="T5" fmla="*/ 0 h 75"/>
              <a:gd name="T6" fmla="*/ 0 w 106"/>
              <a:gd name="T7" fmla="*/ 2147483647 h 75"/>
              <a:gd name="T8" fmla="*/ 2147483647 w 106"/>
              <a:gd name="T9" fmla="*/ 2147483647 h 75"/>
              <a:gd name="T10" fmla="*/ 2147483647 w 106"/>
              <a:gd name="T11" fmla="*/ 2147483647 h 75"/>
              <a:gd name="T12" fmla="*/ 2147483647 w 106"/>
              <a:gd name="T13" fmla="*/ 2147483647 h 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6"/>
              <a:gd name="T22" fmla="*/ 0 h 75"/>
              <a:gd name="T23" fmla="*/ 106 w 106"/>
              <a:gd name="T24" fmla="*/ 75 h 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6" h="75">
                <a:moveTo>
                  <a:pt x="103" y="75"/>
                </a:moveTo>
                <a:lnTo>
                  <a:pt x="106" y="0"/>
                </a:lnTo>
                <a:lnTo>
                  <a:pt x="0" y="0"/>
                </a:lnTo>
                <a:lnTo>
                  <a:pt x="0" y="75"/>
                </a:lnTo>
                <a:lnTo>
                  <a:pt x="106" y="75"/>
                </a:lnTo>
                <a:lnTo>
                  <a:pt x="103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6" name="Freeform 56"/>
          <p:cNvSpPr>
            <a:spLocks/>
          </p:cNvSpPr>
          <p:nvPr/>
        </p:nvSpPr>
        <p:spPr bwMode="auto">
          <a:xfrm>
            <a:off x="5699125" y="2978150"/>
            <a:ext cx="233363" cy="84138"/>
          </a:xfrm>
          <a:custGeom>
            <a:avLst/>
            <a:gdLst>
              <a:gd name="T0" fmla="*/ 2147483647 w 106"/>
              <a:gd name="T1" fmla="*/ 2147483647 h 75"/>
              <a:gd name="T2" fmla="*/ 2147483647 w 106"/>
              <a:gd name="T3" fmla="*/ 0 h 75"/>
              <a:gd name="T4" fmla="*/ 0 w 106"/>
              <a:gd name="T5" fmla="*/ 0 h 75"/>
              <a:gd name="T6" fmla="*/ 0 w 106"/>
              <a:gd name="T7" fmla="*/ 2147483647 h 75"/>
              <a:gd name="T8" fmla="*/ 2147483647 w 106"/>
              <a:gd name="T9" fmla="*/ 2147483647 h 75"/>
              <a:gd name="T10" fmla="*/ 2147483647 w 106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"/>
              <a:gd name="T19" fmla="*/ 0 h 75"/>
              <a:gd name="T20" fmla="*/ 106 w 106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" h="75">
                <a:moveTo>
                  <a:pt x="103" y="75"/>
                </a:moveTo>
                <a:lnTo>
                  <a:pt x="106" y="0"/>
                </a:lnTo>
                <a:lnTo>
                  <a:pt x="0" y="0"/>
                </a:lnTo>
                <a:lnTo>
                  <a:pt x="0" y="75"/>
                </a:lnTo>
                <a:lnTo>
                  <a:pt x="106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7" name="Freeform 57"/>
          <p:cNvSpPr>
            <a:spLocks/>
          </p:cNvSpPr>
          <p:nvPr/>
        </p:nvSpPr>
        <p:spPr bwMode="auto">
          <a:xfrm>
            <a:off x="6111875" y="2978150"/>
            <a:ext cx="227013" cy="84138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8" name="Freeform 58"/>
          <p:cNvSpPr>
            <a:spLocks/>
          </p:cNvSpPr>
          <p:nvPr/>
        </p:nvSpPr>
        <p:spPr bwMode="auto">
          <a:xfrm>
            <a:off x="5699125" y="3392488"/>
            <a:ext cx="233363" cy="84137"/>
          </a:xfrm>
          <a:custGeom>
            <a:avLst/>
            <a:gdLst>
              <a:gd name="T0" fmla="*/ 2147483647 w 106"/>
              <a:gd name="T1" fmla="*/ 2147483647 h 74"/>
              <a:gd name="T2" fmla="*/ 2147483647 w 106"/>
              <a:gd name="T3" fmla="*/ 0 h 74"/>
              <a:gd name="T4" fmla="*/ 0 w 106"/>
              <a:gd name="T5" fmla="*/ 0 h 74"/>
              <a:gd name="T6" fmla="*/ 0 w 106"/>
              <a:gd name="T7" fmla="*/ 2147483647 h 74"/>
              <a:gd name="T8" fmla="*/ 2147483647 w 106"/>
              <a:gd name="T9" fmla="*/ 2147483647 h 74"/>
              <a:gd name="T10" fmla="*/ 2147483647 w 106"/>
              <a:gd name="T11" fmla="*/ 2147483647 h 74"/>
              <a:gd name="T12" fmla="*/ 2147483647 w 106"/>
              <a:gd name="T13" fmla="*/ 2147483647 h 7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6"/>
              <a:gd name="T22" fmla="*/ 0 h 74"/>
              <a:gd name="T23" fmla="*/ 106 w 106"/>
              <a:gd name="T24" fmla="*/ 74 h 7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6" h="74">
                <a:moveTo>
                  <a:pt x="103" y="74"/>
                </a:moveTo>
                <a:lnTo>
                  <a:pt x="106" y="0"/>
                </a:lnTo>
                <a:lnTo>
                  <a:pt x="0" y="0"/>
                </a:lnTo>
                <a:lnTo>
                  <a:pt x="0" y="74"/>
                </a:lnTo>
                <a:lnTo>
                  <a:pt x="106" y="74"/>
                </a:lnTo>
                <a:lnTo>
                  <a:pt x="103" y="74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9" name="Freeform 59"/>
          <p:cNvSpPr>
            <a:spLocks/>
          </p:cNvSpPr>
          <p:nvPr/>
        </p:nvSpPr>
        <p:spPr bwMode="auto">
          <a:xfrm>
            <a:off x="5699125" y="3392488"/>
            <a:ext cx="233363" cy="84137"/>
          </a:xfrm>
          <a:custGeom>
            <a:avLst/>
            <a:gdLst>
              <a:gd name="T0" fmla="*/ 2147483647 w 106"/>
              <a:gd name="T1" fmla="*/ 2147483647 h 74"/>
              <a:gd name="T2" fmla="*/ 2147483647 w 106"/>
              <a:gd name="T3" fmla="*/ 0 h 74"/>
              <a:gd name="T4" fmla="*/ 0 w 106"/>
              <a:gd name="T5" fmla="*/ 0 h 74"/>
              <a:gd name="T6" fmla="*/ 0 w 106"/>
              <a:gd name="T7" fmla="*/ 2147483647 h 74"/>
              <a:gd name="T8" fmla="*/ 2147483647 w 106"/>
              <a:gd name="T9" fmla="*/ 2147483647 h 74"/>
              <a:gd name="T10" fmla="*/ 2147483647 w 106"/>
              <a:gd name="T11" fmla="*/ 2147483647 h 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"/>
              <a:gd name="T19" fmla="*/ 0 h 74"/>
              <a:gd name="T20" fmla="*/ 106 w 106"/>
              <a:gd name="T21" fmla="*/ 74 h 7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" h="74">
                <a:moveTo>
                  <a:pt x="103" y="74"/>
                </a:moveTo>
                <a:lnTo>
                  <a:pt x="106" y="0"/>
                </a:lnTo>
                <a:lnTo>
                  <a:pt x="0" y="0"/>
                </a:lnTo>
                <a:lnTo>
                  <a:pt x="0" y="74"/>
                </a:lnTo>
                <a:lnTo>
                  <a:pt x="106" y="7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0" name="Freeform 60"/>
          <p:cNvSpPr>
            <a:spLocks/>
          </p:cNvSpPr>
          <p:nvPr/>
        </p:nvSpPr>
        <p:spPr bwMode="auto">
          <a:xfrm>
            <a:off x="5649913" y="3800475"/>
            <a:ext cx="282575" cy="171450"/>
          </a:xfrm>
          <a:custGeom>
            <a:avLst/>
            <a:gdLst>
              <a:gd name="T0" fmla="*/ 2147483647 w 106"/>
              <a:gd name="T1" fmla="*/ 2147483647 h 75"/>
              <a:gd name="T2" fmla="*/ 2147483647 w 106"/>
              <a:gd name="T3" fmla="*/ 0 h 75"/>
              <a:gd name="T4" fmla="*/ 0 w 106"/>
              <a:gd name="T5" fmla="*/ 0 h 75"/>
              <a:gd name="T6" fmla="*/ 0 w 106"/>
              <a:gd name="T7" fmla="*/ 2147483647 h 75"/>
              <a:gd name="T8" fmla="*/ 2147483647 w 106"/>
              <a:gd name="T9" fmla="*/ 2147483647 h 75"/>
              <a:gd name="T10" fmla="*/ 2147483647 w 106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"/>
              <a:gd name="T19" fmla="*/ 0 h 75"/>
              <a:gd name="T20" fmla="*/ 106 w 106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" h="75">
                <a:moveTo>
                  <a:pt x="103" y="75"/>
                </a:moveTo>
                <a:lnTo>
                  <a:pt x="106" y="0"/>
                </a:lnTo>
                <a:lnTo>
                  <a:pt x="0" y="0"/>
                </a:lnTo>
                <a:lnTo>
                  <a:pt x="0" y="75"/>
                </a:lnTo>
                <a:lnTo>
                  <a:pt x="106" y="75"/>
                </a:lnTo>
              </a:path>
            </a:pathLst>
          </a:custGeom>
          <a:solidFill>
            <a:srgbClr val="F6F5F4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21" name="Freeform 61"/>
          <p:cNvSpPr>
            <a:spLocks/>
          </p:cNvSpPr>
          <p:nvPr/>
        </p:nvSpPr>
        <p:spPr bwMode="auto">
          <a:xfrm>
            <a:off x="5611813" y="4211638"/>
            <a:ext cx="320675" cy="146050"/>
          </a:xfrm>
          <a:custGeom>
            <a:avLst/>
            <a:gdLst>
              <a:gd name="T0" fmla="*/ 2147483647 w 106"/>
              <a:gd name="T1" fmla="*/ 2147483647 h 75"/>
              <a:gd name="T2" fmla="*/ 2147483647 w 106"/>
              <a:gd name="T3" fmla="*/ 0 h 75"/>
              <a:gd name="T4" fmla="*/ 0 w 106"/>
              <a:gd name="T5" fmla="*/ 0 h 75"/>
              <a:gd name="T6" fmla="*/ 0 w 106"/>
              <a:gd name="T7" fmla="*/ 2147483647 h 75"/>
              <a:gd name="T8" fmla="*/ 2147483647 w 106"/>
              <a:gd name="T9" fmla="*/ 2147483647 h 75"/>
              <a:gd name="T10" fmla="*/ 2147483647 w 106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"/>
              <a:gd name="T19" fmla="*/ 0 h 75"/>
              <a:gd name="T20" fmla="*/ 106 w 106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" h="75">
                <a:moveTo>
                  <a:pt x="103" y="75"/>
                </a:moveTo>
                <a:lnTo>
                  <a:pt x="106" y="0"/>
                </a:lnTo>
                <a:lnTo>
                  <a:pt x="0" y="0"/>
                </a:lnTo>
                <a:lnTo>
                  <a:pt x="0" y="75"/>
                </a:lnTo>
                <a:lnTo>
                  <a:pt x="106" y="75"/>
                </a:lnTo>
              </a:path>
            </a:pathLst>
          </a:custGeom>
          <a:solidFill>
            <a:srgbClr val="F6F5F4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22" name="Freeform 62"/>
          <p:cNvSpPr>
            <a:spLocks/>
          </p:cNvSpPr>
          <p:nvPr/>
        </p:nvSpPr>
        <p:spPr bwMode="auto">
          <a:xfrm>
            <a:off x="5610225" y="4600575"/>
            <a:ext cx="334963" cy="184150"/>
          </a:xfrm>
          <a:custGeom>
            <a:avLst/>
            <a:gdLst>
              <a:gd name="T0" fmla="*/ 2147483647 w 106"/>
              <a:gd name="T1" fmla="*/ 2147483647 h 75"/>
              <a:gd name="T2" fmla="*/ 2147483647 w 106"/>
              <a:gd name="T3" fmla="*/ 0 h 75"/>
              <a:gd name="T4" fmla="*/ 0 w 106"/>
              <a:gd name="T5" fmla="*/ 0 h 75"/>
              <a:gd name="T6" fmla="*/ 0 w 106"/>
              <a:gd name="T7" fmla="*/ 2147483647 h 75"/>
              <a:gd name="T8" fmla="*/ 2147483647 w 106"/>
              <a:gd name="T9" fmla="*/ 2147483647 h 75"/>
              <a:gd name="T10" fmla="*/ 2147483647 w 106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"/>
              <a:gd name="T19" fmla="*/ 0 h 75"/>
              <a:gd name="T20" fmla="*/ 106 w 106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" h="75">
                <a:moveTo>
                  <a:pt x="103" y="72"/>
                </a:moveTo>
                <a:lnTo>
                  <a:pt x="106" y="0"/>
                </a:lnTo>
                <a:lnTo>
                  <a:pt x="0" y="0"/>
                </a:lnTo>
                <a:lnTo>
                  <a:pt x="0" y="75"/>
                </a:lnTo>
                <a:lnTo>
                  <a:pt x="106" y="75"/>
                </a:lnTo>
              </a:path>
            </a:pathLst>
          </a:custGeom>
          <a:solidFill>
            <a:srgbClr val="F6F5F4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23" name="Line 63"/>
          <p:cNvSpPr>
            <a:spLocks noChangeShapeType="1"/>
          </p:cNvSpPr>
          <p:nvPr/>
        </p:nvSpPr>
        <p:spPr bwMode="auto">
          <a:xfrm>
            <a:off x="5751513" y="2243138"/>
            <a:ext cx="3175" cy="3159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4" name="Line 64"/>
          <p:cNvSpPr>
            <a:spLocks noChangeShapeType="1"/>
          </p:cNvSpPr>
          <p:nvPr/>
        </p:nvSpPr>
        <p:spPr bwMode="auto">
          <a:xfrm>
            <a:off x="5751513" y="2647950"/>
            <a:ext cx="3175" cy="33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5" name="Line 65"/>
          <p:cNvSpPr>
            <a:spLocks noChangeShapeType="1"/>
          </p:cNvSpPr>
          <p:nvPr/>
        </p:nvSpPr>
        <p:spPr bwMode="auto">
          <a:xfrm>
            <a:off x="5751513" y="3062288"/>
            <a:ext cx="3175" cy="33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6" name="Line 66"/>
          <p:cNvSpPr>
            <a:spLocks noChangeShapeType="1"/>
          </p:cNvSpPr>
          <p:nvPr/>
        </p:nvSpPr>
        <p:spPr bwMode="auto">
          <a:xfrm>
            <a:off x="5751513" y="3476625"/>
            <a:ext cx="3175" cy="323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7" name="Line 67"/>
          <p:cNvSpPr>
            <a:spLocks noChangeShapeType="1"/>
          </p:cNvSpPr>
          <p:nvPr/>
        </p:nvSpPr>
        <p:spPr bwMode="auto">
          <a:xfrm flipH="1">
            <a:off x="5754688" y="3951288"/>
            <a:ext cx="7937" cy="260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8" name="Line 68"/>
          <p:cNvSpPr>
            <a:spLocks noChangeShapeType="1"/>
          </p:cNvSpPr>
          <p:nvPr/>
        </p:nvSpPr>
        <p:spPr bwMode="auto">
          <a:xfrm flipH="1">
            <a:off x="5754688" y="4349750"/>
            <a:ext cx="7937" cy="2762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9" name="Line 69"/>
          <p:cNvSpPr>
            <a:spLocks noChangeShapeType="1"/>
          </p:cNvSpPr>
          <p:nvPr/>
        </p:nvSpPr>
        <p:spPr bwMode="auto">
          <a:xfrm flipH="1">
            <a:off x="5754688" y="4721225"/>
            <a:ext cx="33337" cy="180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0" name="Freeform 70"/>
          <p:cNvSpPr>
            <a:spLocks/>
          </p:cNvSpPr>
          <p:nvPr/>
        </p:nvSpPr>
        <p:spPr bwMode="auto">
          <a:xfrm>
            <a:off x="5708650" y="4935538"/>
            <a:ext cx="84138" cy="74612"/>
          </a:xfrm>
          <a:custGeom>
            <a:avLst/>
            <a:gdLst>
              <a:gd name="T0" fmla="*/ 0 w 38"/>
              <a:gd name="T1" fmla="*/ 0 h 66"/>
              <a:gd name="T2" fmla="*/ 2147483647 w 38"/>
              <a:gd name="T3" fmla="*/ 2147483647 h 66"/>
              <a:gd name="T4" fmla="*/ 2147483647 w 38"/>
              <a:gd name="T5" fmla="*/ 2147483647 h 66"/>
              <a:gd name="T6" fmla="*/ 2147483647 w 38"/>
              <a:gd name="T7" fmla="*/ 2147483647 h 66"/>
              <a:gd name="T8" fmla="*/ 2147483647 w 38"/>
              <a:gd name="T9" fmla="*/ 2147483647 h 66"/>
              <a:gd name="T10" fmla="*/ 0 w 38"/>
              <a:gd name="T11" fmla="*/ 0 h 6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8"/>
              <a:gd name="T19" fmla="*/ 0 h 66"/>
              <a:gd name="T20" fmla="*/ 38 w 38"/>
              <a:gd name="T21" fmla="*/ 66 h 6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8" h="66">
                <a:moveTo>
                  <a:pt x="0" y="0"/>
                </a:moveTo>
                <a:lnTo>
                  <a:pt x="21" y="66"/>
                </a:lnTo>
                <a:lnTo>
                  <a:pt x="38" y="3"/>
                </a:lnTo>
                <a:lnTo>
                  <a:pt x="3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1" name="Freeform 71"/>
          <p:cNvSpPr>
            <a:spLocks/>
          </p:cNvSpPr>
          <p:nvPr/>
        </p:nvSpPr>
        <p:spPr bwMode="auto">
          <a:xfrm>
            <a:off x="7011988" y="2563813"/>
            <a:ext cx="227012" cy="84137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2" name="Freeform 72"/>
          <p:cNvSpPr>
            <a:spLocks/>
          </p:cNvSpPr>
          <p:nvPr/>
        </p:nvSpPr>
        <p:spPr bwMode="auto">
          <a:xfrm>
            <a:off x="7011988" y="2563813"/>
            <a:ext cx="227012" cy="84137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3" name="Freeform 73"/>
          <p:cNvSpPr>
            <a:spLocks/>
          </p:cNvSpPr>
          <p:nvPr/>
        </p:nvSpPr>
        <p:spPr bwMode="auto">
          <a:xfrm>
            <a:off x="7011988" y="2978150"/>
            <a:ext cx="227012" cy="84138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4" name="Freeform 74"/>
          <p:cNvSpPr>
            <a:spLocks/>
          </p:cNvSpPr>
          <p:nvPr/>
        </p:nvSpPr>
        <p:spPr bwMode="auto">
          <a:xfrm>
            <a:off x="7011988" y="2978150"/>
            <a:ext cx="227012" cy="84138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5" name="Freeform 75"/>
          <p:cNvSpPr>
            <a:spLocks/>
          </p:cNvSpPr>
          <p:nvPr/>
        </p:nvSpPr>
        <p:spPr bwMode="auto">
          <a:xfrm>
            <a:off x="7431088" y="2978150"/>
            <a:ext cx="234950" cy="84138"/>
          </a:xfrm>
          <a:custGeom>
            <a:avLst/>
            <a:gdLst>
              <a:gd name="T0" fmla="*/ 2147483647 w 106"/>
              <a:gd name="T1" fmla="*/ 2147483647 h 75"/>
              <a:gd name="T2" fmla="*/ 2147483647 w 106"/>
              <a:gd name="T3" fmla="*/ 0 h 75"/>
              <a:gd name="T4" fmla="*/ 0 w 106"/>
              <a:gd name="T5" fmla="*/ 0 h 75"/>
              <a:gd name="T6" fmla="*/ 0 w 106"/>
              <a:gd name="T7" fmla="*/ 2147483647 h 75"/>
              <a:gd name="T8" fmla="*/ 2147483647 w 106"/>
              <a:gd name="T9" fmla="*/ 2147483647 h 75"/>
              <a:gd name="T10" fmla="*/ 2147483647 w 106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"/>
              <a:gd name="T19" fmla="*/ 0 h 75"/>
              <a:gd name="T20" fmla="*/ 106 w 106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" h="75">
                <a:moveTo>
                  <a:pt x="103" y="75"/>
                </a:moveTo>
                <a:lnTo>
                  <a:pt x="106" y="0"/>
                </a:lnTo>
                <a:lnTo>
                  <a:pt x="0" y="0"/>
                </a:lnTo>
                <a:lnTo>
                  <a:pt x="0" y="75"/>
                </a:lnTo>
                <a:lnTo>
                  <a:pt x="106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6" name="Freeform 76"/>
          <p:cNvSpPr>
            <a:spLocks/>
          </p:cNvSpPr>
          <p:nvPr/>
        </p:nvSpPr>
        <p:spPr bwMode="auto">
          <a:xfrm>
            <a:off x="7011988" y="3392488"/>
            <a:ext cx="227012" cy="84137"/>
          </a:xfrm>
          <a:custGeom>
            <a:avLst/>
            <a:gdLst>
              <a:gd name="T0" fmla="*/ 2147483647 w 103"/>
              <a:gd name="T1" fmla="*/ 2147483647 h 74"/>
              <a:gd name="T2" fmla="*/ 2147483647 w 103"/>
              <a:gd name="T3" fmla="*/ 0 h 74"/>
              <a:gd name="T4" fmla="*/ 0 w 103"/>
              <a:gd name="T5" fmla="*/ 0 h 74"/>
              <a:gd name="T6" fmla="*/ 0 w 103"/>
              <a:gd name="T7" fmla="*/ 2147483647 h 74"/>
              <a:gd name="T8" fmla="*/ 2147483647 w 103"/>
              <a:gd name="T9" fmla="*/ 2147483647 h 74"/>
              <a:gd name="T10" fmla="*/ 2147483647 w 103"/>
              <a:gd name="T11" fmla="*/ 2147483647 h 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4"/>
              <a:gd name="T20" fmla="*/ 103 w 103"/>
              <a:gd name="T21" fmla="*/ 74 h 7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4">
                <a:moveTo>
                  <a:pt x="103" y="74"/>
                </a:moveTo>
                <a:lnTo>
                  <a:pt x="103" y="0"/>
                </a:lnTo>
                <a:lnTo>
                  <a:pt x="0" y="0"/>
                </a:lnTo>
                <a:lnTo>
                  <a:pt x="0" y="74"/>
                </a:lnTo>
                <a:lnTo>
                  <a:pt x="103" y="74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7" name="Freeform 77"/>
          <p:cNvSpPr>
            <a:spLocks/>
          </p:cNvSpPr>
          <p:nvPr/>
        </p:nvSpPr>
        <p:spPr bwMode="auto">
          <a:xfrm>
            <a:off x="7011988" y="3392488"/>
            <a:ext cx="227012" cy="84137"/>
          </a:xfrm>
          <a:custGeom>
            <a:avLst/>
            <a:gdLst>
              <a:gd name="T0" fmla="*/ 2147483647 w 103"/>
              <a:gd name="T1" fmla="*/ 2147483647 h 74"/>
              <a:gd name="T2" fmla="*/ 2147483647 w 103"/>
              <a:gd name="T3" fmla="*/ 0 h 74"/>
              <a:gd name="T4" fmla="*/ 0 w 103"/>
              <a:gd name="T5" fmla="*/ 0 h 74"/>
              <a:gd name="T6" fmla="*/ 0 w 103"/>
              <a:gd name="T7" fmla="*/ 2147483647 h 74"/>
              <a:gd name="T8" fmla="*/ 2147483647 w 103"/>
              <a:gd name="T9" fmla="*/ 2147483647 h 74"/>
              <a:gd name="T10" fmla="*/ 2147483647 w 103"/>
              <a:gd name="T11" fmla="*/ 2147483647 h 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4"/>
              <a:gd name="T20" fmla="*/ 103 w 103"/>
              <a:gd name="T21" fmla="*/ 74 h 7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4">
                <a:moveTo>
                  <a:pt x="103" y="74"/>
                </a:moveTo>
                <a:lnTo>
                  <a:pt x="103" y="0"/>
                </a:lnTo>
                <a:lnTo>
                  <a:pt x="0" y="0"/>
                </a:lnTo>
                <a:lnTo>
                  <a:pt x="0" y="74"/>
                </a:lnTo>
                <a:lnTo>
                  <a:pt x="103" y="7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8" name="Freeform 78"/>
          <p:cNvSpPr>
            <a:spLocks/>
          </p:cNvSpPr>
          <p:nvPr/>
        </p:nvSpPr>
        <p:spPr bwMode="auto">
          <a:xfrm>
            <a:off x="7431088" y="3392488"/>
            <a:ext cx="234950" cy="84137"/>
          </a:xfrm>
          <a:custGeom>
            <a:avLst/>
            <a:gdLst>
              <a:gd name="T0" fmla="*/ 2147483647 w 106"/>
              <a:gd name="T1" fmla="*/ 2147483647 h 74"/>
              <a:gd name="T2" fmla="*/ 2147483647 w 106"/>
              <a:gd name="T3" fmla="*/ 0 h 74"/>
              <a:gd name="T4" fmla="*/ 0 w 106"/>
              <a:gd name="T5" fmla="*/ 0 h 74"/>
              <a:gd name="T6" fmla="*/ 0 w 106"/>
              <a:gd name="T7" fmla="*/ 2147483647 h 74"/>
              <a:gd name="T8" fmla="*/ 2147483647 w 106"/>
              <a:gd name="T9" fmla="*/ 2147483647 h 74"/>
              <a:gd name="T10" fmla="*/ 2147483647 w 106"/>
              <a:gd name="T11" fmla="*/ 2147483647 h 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"/>
              <a:gd name="T19" fmla="*/ 0 h 74"/>
              <a:gd name="T20" fmla="*/ 106 w 106"/>
              <a:gd name="T21" fmla="*/ 74 h 7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" h="74">
                <a:moveTo>
                  <a:pt x="103" y="74"/>
                </a:moveTo>
                <a:lnTo>
                  <a:pt x="106" y="0"/>
                </a:lnTo>
                <a:lnTo>
                  <a:pt x="0" y="0"/>
                </a:lnTo>
                <a:lnTo>
                  <a:pt x="0" y="74"/>
                </a:lnTo>
                <a:lnTo>
                  <a:pt x="106" y="7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9" name="Freeform 79"/>
          <p:cNvSpPr>
            <a:spLocks/>
          </p:cNvSpPr>
          <p:nvPr/>
        </p:nvSpPr>
        <p:spPr bwMode="auto">
          <a:xfrm>
            <a:off x="7011988" y="3800475"/>
            <a:ext cx="227012" cy="84138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0" name="Freeform 80"/>
          <p:cNvSpPr>
            <a:spLocks/>
          </p:cNvSpPr>
          <p:nvPr/>
        </p:nvSpPr>
        <p:spPr bwMode="auto">
          <a:xfrm>
            <a:off x="7011988" y="3800475"/>
            <a:ext cx="227012" cy="84138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1" name="Freeform 81"/>
          <p:cNvSpPr>
            <a:spLocks/>
          </p:cNvSpPr>
          <p:nvPr/>
        </p:nvSpPr>
        <p:spPr bwMode="auto">
          <a:xfrm>
            <a:off x="7431088" y="3800475"/>
            <a:ext cx="234950" cy="84138"/>
          </a:xfrm>
          <a:custGeom>
            <a:avLst/>
            <a:gdLst>
              <a:gd name="T0" fmla="*/ 2147483647 w 106"/>
              <a:gd name="T1" fmla="*/ 2147483647 h 75"/>
              <a:gd name="T2" fmla="*/ 2147483647 w 106"/>
              <a:gd name="T3" fmla="*/ 0 h 75"/>
              <a:gd name="T4" fmla="*/ 0 w 106"/>
              <a:gd name="T5" fmla="*/ 0 h 75"/>
              <a:gd name="T6" fmla="*/ 0 w 106"/>
              <a:gd name="T7" fmla="*/ 2147483647 h 75"/>
              <a:gd name="T8" fmla="*/ 2147483647 w 106"/>
              <a:gd name="T9" fmla="*/ 2147483647 h 75"/>
              <a:gd name="T10" fmla="*/ 2147483647 w 106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"/>
              <a:gd name="T19" fmla="*/ 0 h 75"/>
              <a:gd name="T20" fmla="*/ 106 w 106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" h="75">
                <a:moveTo>
                  <a:pt x="103" y="75"/>
                </a:moveTo>
                <a:lnTo>
                  <a:pt x="106" y="0"/>
                </a:lnTo>
                <a:lnTo>
                  <a:pt x="0" y="0"/>
                </a:lnTo>
                <a:lnTo>
                  <a:pt x="0" y="75"/>
                </a:lnTo>
                <a:lnTo>
                  <a:pt x="106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2" name="Freeform 82"/>
          <p:cNvSpPr>
            <a:spLocks/>
          </p:cNvSpPr>
          <p:nvPr/>
        </p:nvSpPr>
        <p:spPr bwMode="auto">
          <a:xfrm>
            <a:off x="7011988" y="4211638"/>
            <a:ext cx="227012" cy="84137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3" name="Freeform 83"/>
          <p:cNvSpPr>
            <a:spLocks/>
          </p:cNvSpPr>
          <p:nvPr/>
        </p:nvSpPr>
        <p:spPr bwMode="auto">
          <a:xfrm>
            <a:off x="7011988" y="4211638"/>
            <a:ext cx="227012" cy="84137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5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4" name="Freeform 84"/>
          <p:cNvSpPr>
            <a:spLocks/>
          </p:cNvSpPr>
          <p:nvPr/>
        </p:nvSpPr>
        <p:spPr bwMode="auto">
          <a:xfrm>
            <a:off x="7011988" y="4625975"/>
            <a:ext cx="227012" cy="84138"/>
          </a:xfrm>
          <a:custGeom>
            <a:avLst/>
            <a:gdLst>
              <a:gd name="T0" fmla="*/ 2147483647 w 103"/>
              <a:gd name="T1" fmla="*/ 2147483647 h 75"/>
              <a:gd name="T2" fmla="*/ 2147483647 w 103"/>
              <a:gd name="T3" fmla="*/ 0 h 75"/>
              <a:gd name="T4" fmla="*/ 0 w 103"/>
              <a:gd name="T5" fmla="*/ 0 h 75"/>
              <a:gd name="T6" fmla="*/ 0 w 103"/>
              <a:gd name="T7" fmla="*/ 2147483647 h 75"/>
              <a:gd name="T8" fmla="*/ 2147483647 w 103"/>
              <a:gd name="T9" fmla="*/ 2147483647 h 75"/>
              <a:gd name="T10" fmla="*/ 2147483647 w 103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75"/>
              <a:gd name="T20" fmla="*/ 103 w 103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75">
                <a:moveTo>
                  <a:pt x="103" y="72"/>
                </a:moveTo>
                <a:lnTo>
                  <a:pt x="103" y="0"/>
                </a:lnTo>
                <a:lnTo>
                  <a:pt x="0" y="0"/>
                </a:lnTo>
                <a:lnTo>
                  <a:pt x="0" y="75"/>
                </a:lnTo>
                <a:lnTo>
                  <a:pt x="103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5" name="Line 85"/>
          <p:cNvSpPr>
            <a:spLocks noChangeShapeType="1"/>
          </p:cNvSpPr>
          <p:nvPr/>
        </p:nvSpPr>
        <p:spPr bwMode="auto">
          <a:xfrm>
            <a:off x="7043738" y="2647950"/>
            <a:ext cx="6350" cy="33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6" name="Line 86"/>
          <p:cNvSpPr>
            <a:spLocks noChangeShapeType="1"/>
          </p:cNvSpPr>
          <p:nvPr/>
        </p:nvSpPr>
        <p:spPr bwMode="auto">
          <a:xfrm>
            <a:off x="7043738" y="3062288"/>
            <a:ext cx="6350" cy="33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7" name="Line 87"/>
          <p:cNvSpPr>
            <a:spLocks noChangeShapeType="1"/>
          </p:cNvSpPr>
          <p:nvPr/>
        </p:nvSpPr>
        <p:spPr bwMode="auto">
          <a:xfrm>
            <a:off x="7043738" y="3476625"/>
            <a:ext cx="6350" cy="323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8" name="Line 88"/>
          <p:cNvSpPr>
            <a:spLocks noChangeShapeType="1"/>
          </p:cNvSpPr>
          <p:nvPr/>
        </p:nvSpPr>
        <p:spPr bwMode="auto">
          <a:xfrm>
            <a:off x="7043738" y="3889375"/>
            <a:ext cx="6350" cy="322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9" name="Line 89"/>
          <p:cNvSpPr>
            <a:spLocks noChangeShapeType="1"/>
          </p:cNvSpPr>
          <p:nvPr/>
        </p:nvSpPr>
        <p:spPr bwMode="auto">
          <a:xfrm>
            <a:off x="7043738" y="4300538"/>
            <a:ext cx="6350" cy="325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0" name="Line 90"/>
          <p:cNvSpPr>
            <a:spLocks noChangeShapeType="1"/>
          </p:cNvSpPr>
          <p:nvPr/>
        </p:nvSpPr>
        <p:spPr bwMode="auto">
          <a:xfrm>
            <a:off x="7043738" y="4710113"/>
            <a:ext cx="6350" cy="1920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1" name="Freeform 91"/>
          <p:cNvSpPr>
            <a:spLocks/>
          </p:cNvSpPr>
          <p:nvPr/>
        </p:nvSpPr>
        <p:spPr bwMode="auto">
          <a:xfrm>
            <a:off x="7004050" y="4884738"/>
            <a:ext cx="80963" cy="74612"/>
          </a:xfrm>
          <a:custGeom>
            <a:avLst/>
            <a:gdLst>
              <a:gd name="T0" fmla="*/ 0 w 37"/>
              <a:gd name="T1" fmla="*/ 0 h 66"/>
              <a:gd name="T2" fmla="*/ 2147483647 w 37"/>
              <a:gd name="T3" fmla="*/ 2147483647 h 66"/>
              <a:gd name="T4" fmla="*/ 2147483647 w 37"/>
              <a:gd name="T5" fmla="*/ 2147483647 h 66"/>
              <a:gd name="T6" fmla="*/ 2147483647 w 37"/>
              <a:gd name="T7" fmla="*/ 2147483647 h 66"/>
              <a:gd name="T8" fmla="*/ 2147483647 w 37"/>
              <a:gd name="T9" fmla="*/ 2147483647 h 66"/>
              <a:gd name="T10" fmla="*/ 0 w 37"/>
              <a:gd name="T11" fmla="*/ 0 h 6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7"/>
              <a:gd name="T19" fmla="*/ 0 h 66"/>
              <a:gd name="T20" fmla="*/ 37 w 37"/>
              <a:gd name="T21" fmla="*/ 66 h 6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7" h="66">
                <a:moveTo>
                  <a:pt x="0" y="0"/>
                </a:moveTo>
                <a:lnTo>
                  <a:pt x="20" y="66"/>
                </a:lnTo>
                <a:lnTo>
                  <a:pt x="37" y="3"/>
                </a:lnTo>
                <a:lnTo>
                  <a:pt x="3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2" name="Freeform 92"/>
          <p:cNvSpPr>
            <a:spLocks/>
          </p:cNvSpPr>
          <p:nvPr/>
        </p:nvSpPr>
        <p:spPr bwMode="auto">
          <a:xfrm>
            <a:off x="8316913" y="2978150"/>
            <a:ext cx="231775" cy="84138"/>
          </a:xfrm>
          <a:custGeom>
            <a:avLst/>
            <a:gdLst>
              <a:gd name="T0" fmla="*/ 2147483647 w 104"/>
              <a:gd name="T1" fmla="*/ 2147483647 h 75"/>
              <a:gd name="T2" fmla="*/ 2147483647 w 104"/>
              <a:gd name="T3" fmla="*/ 0 h 75"/>
              <a:gd name="T4" fmla="*/ 0 w 104"/>
              <a:gd name="T5" fmla="*/ 0 h 75"/>
              <a:gd name="T6" fmla="*/ 0 w 104"/>
              <a:gd name="T7" fmla="*/ 2147483647 h 75"/>
              <a:gd name="T8" fmla="*/ 2147483647 w 104"/>
              <a:gd name="T9" fmla="*/ 2147483647 h 75"/>
              <a:gd name="T10" fmla="*/ 2147483647 w 104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4"/>
              <a:gd name="T19" fmla="*/ 0 h 75"/>
              <a:gd name="T20" fmla="*/ 104 w 104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4" h="75">
                <a:moveTo>
                  <a:pt x="104" y="75"/>
                </a:moveTo>
                <a:lnTo>
                  <a:pt x="104" y="0"/>
                </a:lnTo>
                <a:lnTo>
                  <a:pt x="0" y="0"/>
                </a:lnTo>
                <a:lnTo>
                  <a:pt x="0" y="75"/>
                </a:lnTo>
                <a:lnTo>
                  <a:pt x="104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3" name="Freeform 93"/>
          <p:cNvSpPr>
            <a:spLocks/>
          </p:cNvSpPr>
          <p:nvPr/>
        </p:nvSpPr>
        <p:spPr bwMode="auto">
          <a:xfrm>
            <a:off x="8316913" y="3392488"/>
            <a:ext cx="231775" cy="84137"/>
          </a:xfrm>
          <a:custGeom>
            <a:avLst/>
            <a:gdLst>
              <a:gd name="T0" fmla="*/ 2147483647 w 104"/>
              <a:gd name="T1" fmla="*/ 2147483647 h 74"/>
              <a:gd name="T2" fmla="*/ 2147483647 w 104"/>
              <a:gd name="T3" fmla="*/ 0 h 74"/>
              <a:gd name="T4" fmla="*/ 0 w 104"/>
              <a:gd name="T5" fmla="*/ 0 h 74"/>
              <a:gd name="T6" fmla="*/ 0 w 104"/>
              <a:gd name="T7" fmla="*/ 2147483647 h 74"/>
              <a:gd name="T8" fmla="*/ 2147483647 w 104"/>
              <a:gd name="T9" fmla="*/ 2147483647 h 74"/>
              <a:gd name="T10" fmla="*/ 2147483647 w 104"/>
              <a:gd name="T11" fmla="*/ 2147483647 h 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4"/>
              <a:gd name="T19" fmla="*/ 0 h 74"/>
              <a:gd name="T20" fmla="*/ 104 w 104"/>
              <a:gd name="T21" fmla="*/ 74 h 7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4" h="74">
                <a:moveTo>
                  <a:pt x="104" y="74"/>
                </a:moveTo>
                <a:lnTo>
                  <a:pt x="104" y="0"/>
                </a:lnTo>
                <a:lnTo>
                  <a:pt x="0" y="0"/>
                </a:lnTo>
                <a:lnTo>
                  <a:pt x="0" y="74"/>
                </a:lnTo>
                <a:lnTo>
                  <a:pt x="104" y="74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4" name="Freeform 94"/>
          <p:cNvSpPr>
            <a:spLocks/>
          </p:cNvSpPr>
          <p:nvPr/>
        </p:nvSpPr>
        <p:spPr bwMode="auto">
          <a:xfrm>
            <a:off x="8316913" y="3392488"/>
            <a:ext cx="231775" cy="84137"/>
          </a:xfrm>
          <a:custGeom>
            <a:avLst/>
            <a:gdLst>
              <a:gd name="T0" fmla="*/ 2147483647 w 104"/>
              <a:gd name="T1" fmla="*/ 2147483647 h 74"/>
              <a:gd name="T2" fmla="*/ 2147483647 w 104"/>
              <a:gd name="T3" fmla="*/ 0 h 74"/>
              <a:gd name="T4" fmla="*/ 0 w 104"/>
              <a:gd name="T5" fmla="*/ 0 h 74"/>
              <a:gd name="T6" fmla="*/ 0 w 104"/>
              <a:gd name="T7" fmla="*/ 2147483647 h 74"/>
              <a:gd name="T8" fmla="*/ 2147483647 w 104"/>
              <a:gd name="T9" fmla="*/ 2147483647 h 74"/>
              <a:gd name="T10" fmla="*/ 2147483647 w 104"/>
              <a:gd name="T11" fmla="*/ 2147483647 h 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4"/>
              <a:gd name="T19" fmla="*/ 0 h 74"/>
              <a:gd name="T20" fmla="*/ 104 w 104"/>
              <a:gd name="T21" fmla="*/ 74 h 7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4" h="74">
                <a:moveTo>
                  <a:pt x="104" y="74"/>
                </a:moveTo>
                <a:lnTo>
                  <a:pt x="104" y="0"/>
                </a:lnTo>
                <a:lnTo>
                  <a:pt x="0" y="0"/>
                </a:lnTo>
                <a:lnTo>
                  <a:pt x="0" y="74"/>
                </a:lnTo>
                <a:lnTo>
                  <a:pt x="104" y="7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5" name="Freeform 95"/>
          <p:cNvSpPr>
            <a:spLocks/>
          </p:cNvSpPr>
          <p:nvPr/>
        </p:nvSpPr>
        <p:spPr bwMode="auto">
          <a:xfrm>
            <a:off x="8316913" y="3800475"/>
            <a:ext cx="231775" cy="84138"/>
          </a:xfrm>
          <a:custGeom>
            <a:avLst/>
            <a:gdLst>
              <a:gd name="T0" fmla="*/ 2147483647 w 104"/>
              <a:gd name="T1" fmla="*/ 2147483647 h 75"/>
              <a:gd name="T2" fmla="*/ 2147483647 w 104"/>
              <a:gd name="T3" fmla="*/ 0 h 75"/>
              <a:gd name="T4" fmla="*/ 0 w 104"/>
              <a:gd name="T5" fmla="*/ 0 h 75"/>
              <a:gd name="T6" fmla="*/ 0 w 104"/>
              <a:gd name="T7" fmla="*/ 2147483647 h 75"/>
              <a:gd name="T8" fmla="*/ 2147483647 w 104"/>
              <a:gd name="T9" fmla="*/ 2147483647 h 75"/>
              <a:gd name="T10" fmla="*/ 2147483647 w 104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4"/>
              <a:gd name="T19" fmla="*/ 0 h 75"/>
              <a:gd name="T20" fmla="*/ 104 w 104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4" h="75">
                <a:moveTo>
                  <a:pt x="104" y="75"/>
                </a:moveTo>
                <a:lnTo>
                  <a:pt x="104" y="0"/>
                </a:lnTo>
                <a:lnTo>
                  <a:pt x="0" y="0"/>
                </a:lnTo>
                <a:lnTo>
                  <a:pt x="0" y="75"/>
                </a:lnTo>
                <a:lnTo>
                  <a:pt x="104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6" name="Freeform 96"/>
          <p:cNvSpPr>
            <a:spLocks/>
          </p:cNvSpPr>
          <p:nvPr/>
        </p:nvSpPr>
        <p:spPr bwMode="auto">
          <a:xfrm>
            <a:off x="8316913" y="3800475"/>
            <a:ext cx="231775" cy="84138"/>
          </a:xfrm>
          <a:custGeom>
            <a:avLst/>
            <a:gdLst>
              <a:gd name="T0" fmla="*/ 2147483647 w 104"/>
              <a:gd name="T1" fmla="*/ 2147483647 h 75"/>
              <a:gd name="T2" fmla="*/ 2147483647 w 104"/>
              <a:gd name="T3" fmla="*/ 0 h 75"/>
              <a:gd name="T4" fmla="*/ 0 w 104"/>
              <a:gd name="T5" fmla="*/ 0 h 75"/>
              <a:gd name="T6" fmla="*/ 0 w 104"/>
              <a:gd name="T7" fmla="*/ 2147483647 h 75"/>
              <a:gd name="T8" fmla="*/ 2147483647 w 104"/>
              <a:gd name="T9" fmla="*/ 2147483647 h 75"/>
              <a:gd name="T10" fmla="*/ 2147483647 w 104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4"/>
              <a:gd name="T19" fmla="*/ 0 h 75"/>
              <a:gd name="T20" fmla="*/ 104 w 104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4" h="75">
                <a:moveTo>
                  <a:pt x="104" y="75"/>
                </a:moveTo>
                <a:lnTo>
                  <a:pt x="104" y="0"/>
                </a:lnTo>
                <a:lnTo>
                  <a:pt x="0" y="0"/>
                </a:lnTo>
                <a:lnTo>
                  <a:pt x="0" y="75"/>
                </a:lnTo>
                <a:lnTo>
                  <a:pt x="104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7" name="Freeform 97"/>
          <p:cNvSpPr>
            <a:spLocks/>
          </p:cNvSpPr>
          <p:nvPr/>
        </p:nvSpPr>
        <p:spPr bwMode="auto">
          <a:xfrm>
            <a:off x="8316913" y="4211638"/>
            <a:ext cx="231775" cy="84137"/>
          </a:xfrm>
          <a:custGeom>
            <a:avLst/>
            <a:gdLst>
              <a:gd name="T0" fmla="*/ 2147483647 w 104"/>
              <a:gd name="T1" fmla="*/ 2147483647 h 75"/>
              <a:gd name="T2" fmla="*/ 2147483647 w 104"/>
              <a:gd name="T3" fmla="*/ 0 h 75"/>
              <a:gd name="T4" fmla="*/ 0 w 104"/>
              <a:gd name="T5" fmla="*/ 0 h 75"/>
              <a:gd name="T6" fmla="*/ 0 w 104"/>
              <a:gd name="T7" fmla="*/ 2147483647 h 75"/>
              <a:gd name="T8" fmla="*/ 2147483647 w 104"/>
              <a:gd name="T9" fmla="*/ 2147483647 h 75"/>
              <a:gd name="T10" fmla="*/ 2147483647 w 104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4"/>
              <a:gd name="T19" fmla="*/ 0 h 75"/>
              <a:gd name="T20" fmla="*/ 104 w 104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4" h="75">
                <a:moveTo>
                  <a:pt x="104" y="75"/>
                </a:moveTo>
                <a:lnTo>
                  <a:pt x="104" y="0"/>
                </a:lnTo>
                <a:lnTo>
                  <a:pt x="0" y="0"/>
                </a:lnTo>
                <a:lnTo>
                  <a:pt x="0" y="75"/>
                </a:lnTo>
                <a:lnTo>
                  <a:pt x="104" y="75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8" name="Freeform 98"/>
          <p:cNvSpPr>
            <a:spLocks/>
          </p:cNvSpPr>
          <p:nvPr/>
        </p:nvSpPr>
        <p:spPr bwMode="auto">
          <a:xfrm>
            <a:off x="8316913" y="4211638"/>
            <a:ext cx="231775" cy="84137"/>
          </a:xfrm>
          <a:custGeom>
            <a:avLst/>
            <a:gdLst>
              <a:gd name="T0" fmla="*/ 2147483647 w 104"/>
              <a:gd name="T1" fmla="*/ 2147483647 h 75"/>
              <a:gd name="T2" fmla="*/ 2147483647 w 104"/>
              <a:gd name="T3" fmla="*/ 0 h 75"/>
              <a:gd name="T4" fmla="*/ 0 w 104"/>
              <a:gd name="T5" fmla="*/ 0 h 75"/>
              <a:gd name="T6" fmla="*/ 0 w 104"/>
              <a:gd name="T7" fmla="*/ 2147483647 h 75"/>
              <a:gd name="T8" fmla="*/ 2147483647 w 104"/>
              <a:gd name="T9" fmla="*/ 2147483647 h 75"/>
              <a:gd name="T10" fmla="*/ 2147483647 w 104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4"/>
              <a:gd name="T19" fmla="*/ 0 h 75"/>
              <a:gd name="T20" fmla="*/ 104 w 104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4" h="75">
                <a:moveTo>
                  <a:pt x="104" y="75"/>
                </a:moveTo>
                <a:lnTo>
                  <a:pt x="104" y="0"/>
                </a:lnTo>
                <a:lnTo>
                  <a:pt x="0" y="0"/>
                </a:lnTo>
                <a:lnTo>
                  <a:pt x="0" y="75"/>
                </a:lnTo>
                <a:lnTo>
                  <a:pt x="104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9" name="Freeform 99"/>
          <p:cNvSpPr>
            <a:spLocks/>
          </p:cNvSpPr>
          <p:nvPr/>
        </p:nvSpPr>
        <p:spPr bwMode="auto">
          <a:xfrm>
            <a:off x="8316913" y="4625975"/>
            <a:ext cx="231775" cy="84138"/>
          </a:xfrm>
          <a:custGeom>
            <a:avLst/>
            <a:gdLst>
              <a:gd name="T0" fmla="*/ 2147483647 w 104"/>
              <a:gd name="T1" fmla="*/ 2147483647 h 75"/>
              <a:gd name="T2" fmla="*/ 2147483647 w 104"/>
              <a:gd name="T3" fmla="*/ 0 h 75"/>
              <a:gd name="T4" fmla="*/ 0 w 104"/>
              <a:gd name="T5" fmla="*/ 0 h 75"/>
              <a:gd name="T6" fmla="*/ 0 w 104"/>
              <a:gd name="T7" fmla="*/ 2147483647 h 75"/>
              <a:gd name="T8" fmla="*/ 2147483647 w 104"/>
              <a:gd name="T9" fmla="*/ 2147483647 h 75"/>
              <a:gd name="T10" fmla="*/ 2147483647 w 104"/>
              <a:gd name="T11" fmla="*/ 2147483647 h 75"/>
              <a:gd name="T12" fmla="*/ 2147483647 w 104"/>
              <a:gd name="T13" fmla="*/ 2147483647 h 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4"/>
              <a:gd name="T22" fmla="*/ 0 h 75"/>
              <a:gd name="T23" fmla="*/ 104 w 104"/>
              <a:gd name="T24" fmla="*/ 75 h 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4" h="75">
                <a:moveTo>
                  <a:pt x="104" y="72"/>
                </a:moveTo>
                <a:lnTo>
                  <a:pt x="104" y="0"/>
                </a:lnTo>
                <a:lnTo>
                  <a:pt x="0" y="0"/>
                </a:lnTo>
                <a:lnTo>
                  <a:pt x="0" y="75"/>
                </a:lnTo>
                <a:lnTo>
                  <a:pt x="104" y="75"/>
                </a:lnTo>
                <a:lnTo>
                  <a:pt x="104" y="72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0" name="Freeform 100"/>
          <p:cNvSpPr>
            <a:spLocks/>
          </p:cNvSpPr>
          <p:nvPr/>
        </p:nvSpPr>
        <p:spPr bwMode="auto">
          <a:xfrm>
            <a:off x="8316913" y="4625975"/>
            <a:ext cx="231775" cy="84138"/>
          </a:xfrm>
          <a:custGeom>
            <a:avLst/>
            <a:gdLst>
              <a:gd name="T0" fmla="*/ 2147483647 w 104"/>
              <a:gd name="T1" fmla="*/ 2147483647 h 75"/>
              <a:gd name="T2" fmla="*/ 2147483647 w 104"/>
              <a:gd name="T3" fmla="*/ 0 h 75"/>
              <a:gd name="T4" fmla="*/ 0 w 104"/>
              <a:gd name="T5" fmla="*/ 0 h 75"/>
              <a:gd name="T6" fmla="*/ 0 w 104"/>
              <a:gd name="T7" fmla="*/ 2147483647 h 75"/>
              <a:gd name="T8" fmla="*/ 2147483647 w 104"/>
              <a:gd name="T9" fmla="*/ 2147483647 h 75"/>
              <a:gd name="T10" fmla="*/ 2147483647 w 104"/>
              <a:gd name="T11" fmla="*/ 2147483647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4"/>
              <a:gd name="T19" fmla="*/ 0 h 75"/>
              <a:gd name="T20" fmla="*/ 104 w 104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4" h="75">
                <a:moveTo>
                  <a:pt x="104" y="72"/>
                </a:moveTo>
                <a:lnTo>
                  <a:pt x="104" y="0"/>
                </a:lnTo>
                <a:lnTo>
                  <a:pt x="0" y="0"/>
                </a:lnTo>
                <a:lnTo>
                  <a:pt x="0" y="75"/>
                </a:lnTo>
                <a:lnTo>
                  <a:pt x="104" y="7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1" name="Line 101"/>
          <p:cNvSpPr>
            <a:spLocks noChangeShapeType="1"/>
          </p:cNvSpPr>
          <p:nvPr/>
        </p:nvSpPr>
        <p:spPr bwMode="auto">
          <a:xfrm>
            <a:off x="8394700" y="3062288"/>
            <a:ext cx="3175" cy="33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2" name="Line 102"/>
          <p:cNvSpPr>
            <a:spLocks noChangeShapeType="1"/>
          </p:cNvSpPr>
          <p:nvPr/>
        </p:nvSpPr>
        <p:spPr bwMode="auto">
          <a:xfrm>
            <a:off x="8394700" y="3476625"/>
            <a:ext cx="3175" cy="323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3" name="Line 103"/>
          <p:cNvSpPr>
            <a:spLocks noChangeShapeType="1"/>
          </p:cNvSpPr>
          <p:nvPr/>
        </p:nvSpPr>
        <p:spPr bwMode="auto">
          <a:xfrm>
            <a:off x="8394700" y="3889375"/>
            <a:ext cx="3175" cy="322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4" name="Line 104"/>
          <p:cNvSpPr>
            <a:spLocks noChangeShapeType="1"/>
          </p:cNvSpPr>
          <p:nvPr/>
        </p:nvSpPr>
        <p:spPr bwMode="auto">
          <a:xfrm>
            <a:off x="8394700" y="4300538"/>
            <a:ext cx="3175" cy="325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5" name="Line 105"/>
          <p:cNvSpPr>
            <a:spLocks noChangeShapeType="1"/>
          </p:cNvSpPr>
          <p:nvPr/>
        </p:nvSpPr>
        <p:spPr bwMode="auto">
          <a:xfrm>
            <a:off x="8394700" y="4710113"/>
            <a:ext cx="3175" cy="1920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6" name="Freeform 106"/>
          <p:cNvSpPr>
            <a:spLocks/>
          </p:cNvSpPr>
          <p:nvPr/>
        </p:nvSpPr>
        <p:spPr bwMode="auto">
          <a:xfrm>
            <a:off x="8356600" y="4884738"/>
            <a:ext cx="76200" cy="74612"/>
          </a:xfrm>
          <a:custGeom>
            <a:avLst/>
            <a:gdLst>
              <a:gd name="T0" fmla="*/ 0 w 35"/>
              <a:gd name="T1" fmla="*/ 0 h 66"/>
              <a:gd name="T2" fmla="*/ 2147483647 w 35"/>
              <a:gd name="T3" fmla="*/ 2147483647 h 66"/>
              <a:gd name="T4" fmla="*/ 2147483647 w 35"/>
              <a:gd name="T5" fmla="*/ 2147483647 h 66"/>
              <a:gd name="T6" fmla="*/ 0 w 35"/>
              <a:gd name="T7" fmla="*/ 2147483647 h 66"/>
              <a:gd name="T8" fmla="*/ 0 w 35"/>
              <a:gd name="T9" fmla="*/ 2147483647 h 66"/>
              <a:gd name="T10" fmla="*/ 0 w 35"/>
              <a:gd name="T11" fmla="*/ 0 h 6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5"/>
              <a:gd name="T19" fmla="*/ 0 h 66"/>
              <a:gd name="T20" fmla="*/ 35 w 35"/>
              <a:gd name="T21" fmla="*/ 66 h 6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5" h="66">
                <a:moveTo>
                  <a:pt x="0" y="0"/>
                </a:moveTo>
                <a:lnTo>
                  <a:pt x="18" y="66"/>
                </a:lnTo>
                <a:lnTo>
                  <a:pt x="35" y="3"/>
                </a:lnTo>
                <a:lnTo>
                  <a:pt x="0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7" name="Rectangle 107"/>
          <p:cNvSpPr>
            <a:spLocks noChangeArrowheads="1"/>
          </p:cNvSpPr>
          <p:nvPr/>
        </p:nvSpPr>
        <p:spPr bwMode="auto">
          <a:xfrm>
            <a:off x="3573463" y="4976813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1068" name="Rectangle 108"/>
          <p:cNvSpPr>
            <a:spLocks noChangeArrowheads="1"/>
          </p:cNvSpPr>
          <p:nvPr/>
        </p:nvSpPr>
        <p:spPr bwMode="auto">
          <a:xfrm>
            <a:off x="5691188" y="4976813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1069" name="Rectangle 109"/>
          <p:cNvSpPr>
            <a:spLocks noChangeArrowheads="1"/>
          </p:cNvSpPr>
          <p:nvPr/>
        </p:nvSpPr>
        <p:spPr bwMode="auto">
          <a:xfrm>
            <a:off x="6983413" y="4976813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1070" name="Rectangle 110"/>
          <p:cNvSpPr>
            <a:spLocks noChangeArrowheads="1"/>
          </p:cNvSpPr>
          <p:nvPr/>
        </p:nvSpPr>
        <p:spPr bwMode="auto">
          <a:xfrm>
            <a:off x="8331200" y="4976813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1071" name="Freeform 111"/>
          <p:cNvSpPr>
            <a:spLocks/>
          </p:cNvSpPr>
          <p:nvPr/>
        </p:nvSpPr>
        <p:spPr bwMode="auto">
          <a:xfrm>
            <a:off x="5513388" y="1881188"/>
            <a:ext cx="1004887" cy="2959100"/>
          </a:xfrm>
          <a:custGeom>
            <a:avLst/>
            <a:gdLst>
              <a:gd name="T0" fmla="*/ 2147483647 w 455"/>
              <a:gd name="T1" fmla="*/ 2147483647 h 2628"/>
              <a:gd name="T2" fmla="*/ 2147483647 w 455"/>
              <a:gd name="T3" fmla="*/ 0 h 2628"/>
              <a:gd name="T4" fmla="*/ 0 w 455"/>
              <a:gd name="T5" fmla="*/ 0 h 2628"/>
              <a:gd name="T6" fmla="*/ 0 w 455"/>
              <a:gd name="T7" fmla="*/ 2147483647 h 2628"/>
              <a:gd name="T8" fmla="*/ 2147483647 w 455"/>
              <a:gd name="T9" fmla="*/ 2147483647 h 2628"/>
              <a:gd name="T10" fmla="*/ 2147483647 w 455"/>
              <a:gd name="T11" fmla="*/ 2147483647 h 26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55"/>
              <a:gd name="T19" fmla="*/ 0 h 2628"/>
              <a:gd name="T20" fmla="*/ 455 w 455"/>
              <a:gd name="T21" fmla="*/ 2628 h 26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55" h="2628">
                <a:moveTo>
                  <a:pt x="455" y="2628"/>
                </a:moveTo>
                <a:lnTo>
                  <a:pt x="455" y="0"/>
                </a:lnTo>
                <a:lnTo>
                  <a:pt x="0" y="0"/>
                </a:lnTo>
                <a:lnTo>
                  <a:pt x="0" y="2628"/>
                </a:lnTo>
                <a:lnTo>
                  <a:pt x="455" y="2628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2" name="Freeform 112"/>
          <p:cNvSpPr>
            <a:spLocks/>
          </p:cNvSpPr>
          <p:nvPr/>
        </p:nvSpPr>
        <p:spPr bwMode="auto">
          <a:xfrm>
            <a:off x="6823075" y="2330450"/>
            <a:ext cx="1008063" cy="2509838"/>
          </a:xfrm>
          <a:custGeom>
            <a:avLst/>
            <a:gdLst>
              <a:gd name="T0" fmla="*/ 2147483647 w 457"/>
              <a:gd name="T1" fmla="*/ 2147483647 h 2229"/>
              <a:gd name="T2" fmla="*/ 2147483647 w 457"/>
              <a:gd name="T3" fmla="*/ 0 h 2229"/>
              <a:gd name="T4" fmla="*/ 0 w 457"/>
              <a:gd name="T5" fmla="*/ 0 h 2229"/>
              <a:gd name="T6" fmla="*/ 0 w 457"/>
              <a:gd name="T7" fmla="*/ 2147483647 h 2229"/>
              <a:gd name="T8" fmla="*/ 2147483647 w 457"/>
              <a:gd name="T9" fmla="*/ 2147483647 h 2229"/>
              <a:gd name="T10" fmla="*/ 2147483647 w 457"/>
              <a:gd name="T11" fmla="*/ 2147483647 h 22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57"/>
              <a:gd name="T19" fmla="*/ 0 h 2229"/>
              <a:gd name="T20" fmla="*/ 457 w 457"/>
              <a:gd name="T21" fmla="*/ 2229 h 222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57" h="2229">
                <a:moveTo>
                  <a:pt x="454" y="2229"/>
                </a:moveTo>
                <a:lnTo>
                  <a:pt x="457" y="0"/>
                </a:lnTo>
                <a:lnTo>
                  <a:pt x="0" y="0"/>
                </a:lnTo>
                <a:lnTo>
                  <a:pt x="0" y="2229"/>
                </a:lnTo>
                <a:lnTo>
                  <a:pt x="457" y="2229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3" name="Freeform 113"/>
          <p:cNvSpPr>
            <a:spLocks/>
          </p:cNvSpPr>
          <p:nvPr/>
        </p:nvSpPr>
        <p:spPr bwMode="auto">
          <a:xfrm>
            <a:off x="8159750" y="2816225"/>
            <a:ext cx="647700" cy="2024063"/>
          </a:xfrm>
          <a:custGeom>
            <a:avLst/>
            <a:gdLst>
              <a:gd name="T0" fmla="*/ 2147483647 w 294"/>
              <a:gd name="T1" fmla="*/ 2147483647 h 1797"/>
              <a:gd name="T2" fmla="*/ 2147483647 w 294"/>
              <a:gd name="T3" fmla="*/ 0 h 1797"/>
              <a:gd name="T4" fmla="*/ 0 w 294"/>
              <a:gd name="T5" fmla="*/ 0 h 1797"/>
              <a:gd name="T6" fmla="*/ 0 w 294"/>
              <a:gd name="T7" fmla="*/ 2147483647 h 1797"/>
              <a:gd name="T8" fmla="*/ 2147483647 w 294"/>
              <a:gd name="T9" fmla="*/ 2147483647 h 1797"/>
              <a:gd name="T10" fmla="*/ 2147483647 w 294"/>
              <a:gd name="T11" fmla="*/ 2147483647 h 179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94"/>
              <a:gd name="T19" fmla="*/ 0 h 1797"/>
              <a:gd name="T20" fmla="*/ 294 w 294"/>
              <a:gd name="T21" fmla="*/ 1797 h 179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94" h="1797">
                <a:moveTo>
                  <a:pt x="291" y="1797"/>
                </a:moveTo>
                <a:lnTo>
                  <a:pt x="294" y="0"/>
                </a:lnTo>
                <a:lnTo>
                  <a:pt x="0" y="0"/>
                </a:lnTo>
                <a:lnTo>
                  <a:pt x="0" y="1797"/>
                </a:lnTo>
                <a:lnTo>
                  <a:pt x="294" y="1797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122" name="Rectangle 114"/>
          <p:cNvSpPr>
            <a:spLocks noChangeArrowheads="1"/>
          </p:cNvSpPr>
          <p:nvPr/>
        </p:nvSpPr>
        <p:spPr bwMode="auto">
          <a:xfrm>
            <a:off x="5740400" y="5130800"/>
            <a:ext cx="1298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Outputs</a:t>
            </a:r>
            <a:endParaRPr lang="en-US" b="1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43123" name="Rectangle 115"/>
          <p:cNvSpPr>
            <a:spLocks noChangeArrowheads="1"/>
          </p:cNvSpPr>
          <p:nvPr/>
        </p:nvSpPr>
        <p:spPr bwMode="auto">
          <a:xfrm>
            <a:off x="3827463" y="1312863"/>
            <a:ext cx="920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Inputs</a:t>
            </a:r>
            <a:endParaRPr lang="en-US" b="1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41076" name="Freeform 116"/>
          <p:cNvSpPr>
            <a:spLocks/>
          </p:cNvSpPr>
          <p:nvPr/>
        </p:nvSpPr>
        <p:spPr bwMode="auto">
          <a:xfrm>
            <a:off x="3724275" y="1838325"/>
            <a:ext cx="2044700" cy="314325"/>
          </a:xfrm>
          <a:custGeom>
            <a:avLst/>
            <a:gdLst>
              <a:gd name="T0" fmla="*/ 0 w 926"/>
              <a:gd name="T1" fmla="*/ 0 h 279"/>
              <a:gd name="T2" fmla="*/ 2147483647 w 926"/>
              <a:gd name="T3" fmla="*/ 2147483647 h 279"/>
              <a:gd name="T4" fmla="*/ 2147483647 w 926"/>
              <a:gd name="T5" fmla="*/ 2147483647 h 279"/>
              <a:gd name="T6" fmla="*/ 2147483647 w 926"/>
              <a:gd name="T7" fmla="*/ 2147483647 h 279"/>
              <a:gd name="T8" fmla="*/ 0 60000 65536"/>
              <a:gd name="T9" fmla="*/ 0 60000 65536"/>
              <a:gd name="T10" fmla="*/ 0 60000 65536"/>
              <a:gd name="T11" fmla="*/ 0 60000 65536"/>
              <a:gd name="T12" fmla="*/ 0 w 926"/>
              <a:gd name="T13" fmla="*/ 0 h 279"/>
              <a:gd name="T14" fmla="*/ 926 w 926"/>
              <a:gd name="T15" fmla="*/ 279 h 27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26" h="279">
                <a:moveTo>
                  <a:pt x="0" y="0"/>
                </a:moveTo>
                <a:lnTo>
                  <a:pt x="3" y="38"/>
                </a:lnTo>
                <a:lnTo>
                  <a:pt x="926" y="253"/>
                </a:lnTo>
                <a:lnTo>
                  <a:pt x="926" y="279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7" name="Freeform 117"/>
          <p:cNvSpPr>
            <a:spLocks/>
          </p:cNvSpPr>
          <p:nvPr/>
        </p:nvSpPr>
        <p:spPr bwMode="auto">
          <a:xfrm>
            <a:off x="4144963" y="1838325"/>
            <a:ext cx="1711325" cy="317500"/>
          </a:xfrm>
          <a:custGeom>
            <a:avLst/>
            <a:gdLst>
              <a:gd name="T0" fmla="*/ 0 w 777"/>
              <a:gd name="T1" fmla="*/ 0 h 282"/>
              <a:gd name="T2" fmla="*/ 0 w 777"/>
              <a:gd name="T3" fmla="*/ 2147483647 h 282"/>
              <a:gd name="T4" fmla="*/ 2147483647 w 777"/>
              <a:gd name="T5" fmla="*/ 2147483647 h 282"/>
              <a:gd name="T6" fmla="*/ 2147483647 w 777"/>
              <a:gd name="T7" fmla="*/ 2147483647 h 282"/>
              <a:gd name="T8" fmla="*/ 0 60000 65536"/>
              <a:gd name="T9" fmla="*/ 0 60000 65536"/>
              <a:gd name="T10" fmla="*/ 0 60000 65536"/>
              <a:gd name="T11" fmla="*/ 0 60000 65536"/>
              <a:gd name="T12" fmla="*/ 0 w 777"/>
              <a:gd name="T13" fmla="*/ 0 h 282"/>
              <a:gd name="T14" fmla="*/ 777 w 777"/>
              <a:gd name="T15" fmla="*/ 282 h 2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77" h="282">
                <a:moveTo>
                  <a:pt x="0" y="0"/>
                </a:moveTo>
                <a:lnTo>
                  <a:pt x="0" y="35"/>
                </a:lnTo>
                <a:lnTo>
                  <a:pt x="777" y="233"/>
                </a:lnTo>
                <a:lnTo>
                  <a:pt x="777" y="282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8" name="Freeform 118"/>
          <p:cNvSpPr>
            <a:spLocks/>
          </p:cNvSpPr>
          <p:nvPr/>
        </p:nvSpPr>
        <p:spPr bwMode="auto">
          <a:xfrm>
            <a:off x="5856288" y="2239963"/>
            <a:ext cx="1193800" cy="319087"/>
          </a:xfrm>
          <a:custGeom>
            <a:avLst/>
            <a:gdLst>
              <a:gd name="T0" fmla="*/ 0 w 540"/>
              <a:gd name="T1" fmla="*/ 0 h 284"/>
              <a:gd name="T2" fmla="*/ 0 w 540"/>
              <a:gd name="T3" fmla="*/ 2147483647 h 284"/>
              <a:gd name="T4" fmla="*/ 2147483647 w 540"/>
              <a:gd name="T5" fmla="*/ 2147483647 h 284"/>
              <a:gd name="T6" fmla="*/ 2147483647 w 540"/>
              <a:gd name="T7" fmla="*/ 2147483647 h 284"/>
              <a:gd name="T8" fmla="*/ 0 60000 65536"/>
              <a:gd name="T9" fmla="*/ 0 60000 65536"/>
              <a:gd name="T10" fmla="*/ 0 60000 65536"/>
              <a:gd name="T11" fmla="*/ 0 60000 65536"/>
              <a:gd name="T12" fmla="*/ 0 w 540"/>
              <a:gd name="T13" fmla="*/ 0 h 284"/>
              <a:gd name="T14" fmla="*/ 540 w 540"/>
              <a:gd name="T15" fmla="*/ 284 h 2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0" h="284">
                <a:moveTo>
                  <a:pt x="0" y="0"/>
                </a:moveTo>
                <a:lnTo>
                  <a:pt x="0" y="20"/>
                </a:lnTo>
                <a:lnTo>
                  <a:pt x="540" y="253"/>
                </a:lnTo>
                <a:lnTo>
                  <a:pt x="540" y="2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9" name="Freeform 119"/>
          <p:cNvSpPr>
            <a:spLocks/>
          </p:cNvSpPr>
          <p:nvPr/>
        </p:nvSpPr>
        <p:spPr bwMode="auto">
          <a:xfrm>
            <a:off x="4043363" y="1838325"/>
            <a:ext cx="392112" cy="317500"/>
          </a:xfrm>
          <a:custGeom>
            <a:avLst/>
            <a:gdLst>
              <a:gd name="T0" fmla="*/ 2147483647 w 178"/>
              <a:gd name="T1" fmla="*/ 0 h 282"/>
              <a:gd name="T2" fmla="*/ 2147483647 w 178"/>
              <a:gd name="T3" fmla="*/ 2147483647 h 282"/>
              <a:gd name="T4" fmla="*/ 0 w 178"/>
              <a:gd name="T5" fmla="*/ 2147483647 h 282"/>
              <a:gd name="T6" fmla="*/ 0 w 178"/>
              <a:gd name="T7" fmla="*/ 2147483647 h 282"/>
              <a:gd name="T8" fmla="*/ 0 60000 65536"/>
              <a:gd name="T9" fmla="*/ 0 60000 65536"/>
              <a:gd name="T10" fmla="*/ 0 60000 65536"/>
              <a:gd name="T11" fmla="*/ 0 60000 65536"/>
              <a:gd name="T12" fmla="*/ 0 w 178"/>
              <a:gd name="T13" fmla="*/ 0 h 282"/>
              <a:gd name="T14" fmla="*/ 178 w 178"/>
              <a:gd name="T15" fmla="*/ 282 h 2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8" h="282">
                <a:moveTo>
                  <a:pt x="178" y="0"/>
                </a:moveTo>
                <a:lnTo>
                  <a:pt x="178" y="35"/>
                </a:lnTo>
                <a:lnTo>
                  <a:pt x="0" y="253"/>
                </a:lnTo>
                <a:lnTo>
                  <a:pt x="0" y="282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0" name="Freeform 120"/>
          <p:cNvSpPr>
            <a:spLocks/>
          </p:cNvSpPr>
          <p:nvPr/>
        </p:nvSpPr>
        <p:spPr bwMode="auto">
          <a:xfrm>
            <a:off x="3724275" y="2239963"/>
            <a:ext cx="319088" cy="323850"/>
          </a:xfrm>
          <a:custGeom>
            <a:avLst/>
            <a:gdLst>
              <a:gd name="T0" fmla="*/ 2147483647 w 144"/>
              <a:gd name="T1" fmla="*/ 0 h 287"/>
              <a:gd name="T2" fmla="*/ 2147483647 w 144"/>
              <a:gd name="T3" fmla="*/ 2147483647 h 287"/>
              <a:gd name="T4" fmla="*/ 0 w 144"/>
              <a:gd name="T5" fmla="*/ 2147483647 h 287"/>
              <a:gd name="T6" fmla="*/ 0 w 144"/>
              <a:gd name="T7" fmla="*/ 2147483647 h 287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87"/>
              <a:gd name="T14" fmla="*/ 144 w 144"/>
              <a:gd name="T15" fmla="*/ 287 h 2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87">
                <a:moveTo>
                  <a:pt x="144" y="0"/>
                </a:moveTo>
                <a:lnTo>
                  <a:pt x="144" y="34"/>
                </a:lnTo>
                <a:lnTo>
                  <a:pt x="0" y="256"/>
                </a:lnTo>
                <a:lnTo>
                  <a:pt x="0" y="287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1" name="Freeform 121"/>
          <p:cNvSpPr>
            <a:spLocks/>
          </p:cNvSpPr>
          <p:nvPr/>
        </p:nvSpPr>
        <p:spPr bwMode="auto">
          <a:xfrm>
            <a:off x="3721100" y="2647950"/>
            <a:ext cx="2463800" cy="330200"/>
          </a:xfrm>
          <a:custGeom>
            <a:avLst/>
            <a:gdLst>
              <a:gd name="T0" fmla="*/ 0 w 1118"/>
              <a:gd name="T1" fmla="*/ 0 h 293"/>
              <a:gd name="T2" fmla="*/ 2147483647 w 1118"/>
              <a:gd name="T3" fmla="*/ 2147483647 h 293"/>
              <a:gd name="T4" fmla="*/ 2147483647 w 1118"/>
              <a:gd name="T5" fmla="*/ 2147483647 h 293"/>
              <a:gd name="T6" fmla="*/ 2147483647 w 1118"/>
              <a:gd name="T7" fmla="*/ 2147483647 h 293"/>
              <a:gd name="T8" fmla="*/ 0 60000 65536"/>
              <a:gd name="T9" fmla="*/ 0 60000 65536"/>
              <a:gd name="T10" fmla="*/ 0 60000 65536"/>
              <a:gd name="T11" fmla="*/ 0 60000 65536"/>
              <a:gd name="T12" fmla="*/ 0 w 1118"/>
              <a:gd name="T13" fmla="*/ 0 h 293"/>
              <a:gd name="T14" fmla="*/ 1118 w 1118"/>
              <a:gd name="T15" fmla="*/ 293 h 2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18" h="293">
                <a:moveTo>
                  <a:pt x="0" y="0"/>
                </a:moveTo>
                <a:lnTo>
                  <a:pt x="2" y="35"/>
                </a:lnTo>
                <a:lnTo>
                  <a:pt x="1118" y="259"/>
                </a:lnTo>
                <a:lnTo>
                  <a:pt x="1118" y="293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2" name="Freeform 122"/>
          <p:cNvSpPr>
            <a:spLocks/>
          </p:cNvSpPr>
          <p:nvPr/>
        </p:nvSpPr>
        <p:spPr bwMode="auto">
          <a:xfrm>
            <a:off x="5862638" y="3062288"/>
            <a:ext cx="322262" cy="330200"/>
          </a:xfrm>
          <a:custGeom>
            <a:avLst/>
            <a:gdLst>
              <a:gd name="T0" fmla="*/ 2147483647 w 147"/>
              <a:gd name="T1" fmla="*/ 0 h 294"/>
              <a:gd name="T2" fmla="*/ 2147483647 w 147"/>
              <a:gd name="T3" fmla="*/ 2147483647 h 294"/>
              <a:gd name="T4" fmla="*/ 0 w 147"/>
              <a:gd name="T5" fmla="*/ 2147483647 h 294"/>
              <a:gd name="T6" fmla="*/ 0 w 147"/>
              <a:gd name="T7" fmla="*/ 2147483647 h 294"/>
              <a:gd name="T8" fmla="*/ 0 60000 65536"/>
              <a:gd name="T9" fmla="*/ 0 60000 65536"/>
              <a:gd name="T10" fmla="*/ 0 60000 65536"/>
              <a:gd name="T11" fmla="*/ 0 60000 65536"/>
              <a:gd name="T12" fmla="*/ 0 w 147"/>
              <a:gd name="T13" fmla="*/ 0 h 294"/>
              <a:gd name="T14" fmla="*/ 147 w 147"/>
              <a:gd name="T15" fmla="*/ 294 h 2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7" h="294">
                <a:moveTo>
                  <a:pt x="144" y="0"/>
                </a:moveTo>
                <a:lnTo>
                  <a:pt x="147" y="35"/>
                </a:lnTo>
                <a:lnTo>
                  <a:pt x="0" y="259"/>
                </a:lnTo>
                <a:lnTo>
                  <a:pt x="0" y="29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3" name="Freeform 123"/>
          <p:cNvSpPr>
            <a:spLocks/>
          </p:cNvSpPr>
          <p:nvPr/>
        </p:nvSpPr>
        <p:spPr bwMode="auto">
          <a:xfrm>
            <a:off x="5856288" y="3476625"/>
            <a:ext cx="1641475" cy="323850"/>
          </a:xfrm>
          <a:custGeom>
            <a:avLst/>
            <a:gdLst>
              <a:gd name="T0" fmla="*/ 0 w 744"/>
              <a:gd name="T1" fmla="*/ 0 h 288"/>
              <a:gd name="T2" fmla="*/ 2147483647 w 744"/>
              <a:gd name="T3" fmla="*/ 2147483647 h 288"/>
              <a:gd name="T4" fmla="*/ 2147483647 w 744"/>
              <a:gd name="T5" fmla="*/ 2147483647 h 288"/>
              <a:gd name="T6" fmla="*/ 2147483647 w 744"/>
              <a:gd name="T7" fmla="*/ 2147483647 h 288"/>
              <a:gd name="T8" fmla="*/ 0 60000 65536"/>
              <a:gd name="T9" fmla="*/ 0 60000 65536"/>
              <a:gd name="T10" fmla="*/ 0 60000 65536"/>
              <a:gd name="T11" fmla="*/ 0 60000 65536"/>
              <a:gd name="T12" fmla="*/ 0 w 744"/>
              <a:gd name="T13" fmla="*/ 0 h 288"/>
              <a:gd name="T14" fmla="*/ 744 w 744"/>
              <a:gd name="T15" fmla="*/ 288 h 2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4" h="288">
                <a:moveTo>
                  <a:pt x="0" y="0"/>
                </a:moveTo>
                <a:lnTo>
                  <a:pt x="2" y="32"/>
                </a:lnTo>
                <a:lnTo>
                  <a:pt x="744" y="248"/>
                </a:lnTo>
                <a:lnTo>
                  <a:pt x="744" y="288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4" name="Freeform 124"/>
          <p:cNvSpPr>
            <a:spLocks/>
          </p:cNvSpPr>
          <p:nvPr/>
        </p:nvSpPr>
        <p:spPr bwMode="auto">
          <a:xfrm>
            <a:off x="7183438" y="3884613"/>
            <a:ext cx="314325" cy="327025"/>
          </a:xfrm>
          <a:custGeom>
            <a:avLst/>
            <a:gdLst>
              <a:gd name="T0" fmla="*/ 2147483647 w 143"/>
              <a:gd name="T1" fmla="*/ 0 h 290"/>
              <a:gd name="T2" fmla="*/ 2147483647 w 143"/>
              <a:gd name="T3" fmla="*/ 2147483647 h 290"/>
              <a:gd name="T4" fmla="*/ 0 w 143"/>
              <a:gd name="T5" fmla="*/ 2147483647 h 290"/>
              <a:gd name="T6" fmla="*/ 0 w 143"/>
              <a:gd name="T7" fmla="*/ 2147483647 h 290"/>
              <a:gd name="T8" fmla="*/ 0 60000 65536"/>
              <a:gd name="T9" fmla="*/ 0 60000 65536"/>
              <a:gd name="T10" fmla="*/ 0 60000 65536"/>
              <a:gd name="T11" fmla="*/ 0 60000 65536"/>
              <a:gd name="T12" fmla="*/ 0 w 143"/>
              <a:gd name="T13" fmla="*/ 0 h 290"/>
              <a:gd name="T14" fmla="*/ 143 w 143"/>
              <a:gd name="T15" fmla="*/ 290 h 2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3" h="290">
                <a:moveTo>
                  <a:pt x="140" y="0"/>
                </a:moveTo>
                <a:lnTo>
                  <a:pt x="143" y="34"/>
                </a:lnTo>
                <a:lnTo>
                  <a:pt x="0" y="258"/>
                </a:lnTo>
                <a:lnTo>
                  <a:pt x="0" y="29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5" name="Freeform 125"/>
          <p:cNvSpPr>
            <a:spLocks/>
          </p:cNvSpPr>
          <p:nvPr/>
        </p:nvSpPr>
        <p:spPr bwMode="auto">
          <a:xfrm>
            <a:off x="7183438" y="4295775"/>
            <a:ext cx="1298575" cy="330200"/>
          </a:xfrm>
          <a:custGeom>
            <a:avLst/>
            <a:gdLst>
              <a:gd name="T0" fmla="*/ 0 w 589"/>
              <a:gd name="T1" fmla="*/ 0 h 293"/>
              <a:gd name="T2" fmla="*/ 0 w 589"/>
              <a:gd name="T3" fmla="*/ 2147483647 h 293"/>
              <a:gd name="T4" fmla="*/ 2147483647 w 589"/>
              <a:gd name="T5" fmla="*/ 2147483647 h 293"/>
              <a:gd name="T6" fmla="*/ 2147483647 w 589"/>
              <a:gd name="T7" fmla="*/ 2147483647 h 293"/>
              <a:gd name="T8" fmla="*/ 0 60000 65536"/>
              <a:gd name="T9" fmla="*/ 0 60000 65536"/>
              <a:gd name="T10" fmla="*/ 0 60000 65536"/>
              <a:gd name="T11" fmla="*/ 0 60000 65536"/>
              <a:gd name="T12" fmla="*/ 0 w 589"/>
              <a:gd name="T13" fmla="*/ 0 h 293"/>
              <a:gd name="T14" fmla="*/ 589 w 589"/>
              <a:gd name="T15" fmla="*/ 293 h 2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89" h="293">
                <a:moveTo>
                  <a:pt x="0" y="0"/>
                </a:moveTo>
                <a:lnTo>
                  <a:pt x="0" y="37"/>
                </a:lnTo>
                <a:lnTo>
                  <a:pt x="589" y="259"/>
                </a:lnTo>
                <a:lnTo>
                  <a:pt x="589" y="293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6" name="Freeform 126"/>
          <p:cNvSpPr>
            <a:spLocks/>
          </p:cNvSpPr>
          <p:nvPr/>
        </p:nvSpPr>
        <p:spPr bwMode="auto">
          <a:xfrm>
            <a:off x="8482013" y="4706938"/>
            <a:ext cx="139700" cy="33337"/>
          </a:xfrm>
          <a:custGeom>
            <a:avLst/>
            <a:gdLst>
              <a:gd name="T0" fmla="*/ 0 w 63"/>
              <a:gd name="T1" fmla="*/ 0 h 29"/>
              <a:gd name="T2" fmla="*/ 0 w 63"/>
              <a:gd name="T3" fmla="*/ 2147483647 h 29"/>
              <a:gd name="T4" fmla="*/ 2147483647 w 63"/>
              <a:gd name="T5" fmla="*/ 2147483647 h 29"/>
              <a:gd name="T6" fmla="*/ 0 60000 65536"/>
              <a:gd name="T7" fmla="*/ 0 60000 65536"/>
              <a:gd name="T8" fmla="*/ 0 60000 65536"/>
              <a:gd name="T9" fmla="*/ 0 w 63"/>
              <a:gd name="T10" fmla="*/ 0 h 29"/>
              <a:gd name="T11" fmla="*/ 63 w 63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3" h="29">
                <a:moveTo>
                  <a:pt x="0" y="0"/>
                </a:moveTo>
                <a:lnTo>
                  <a:pt x="0" y="29"/>
                </a:lnTo>
                <a:lnTo>
                  <a:pt x="63" y="29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7" name="Freeform 127"/>
          <p:cNvSpPr>
            <a:spLocks/>
          </p:cNvSpPr>
          <p:nvPr/>
        </p:nvSpPr>
        <p:spPr bwMode="auto">
          <a:xfrm>
            <a:off x="8589963" y="4721225"/>
            <a:ext cx="147637" cy="38100"/>
          </a:xfrm>
          <a:custGeom>
            <a:avLst/>
            <a:gdLst>
              <a:gd name="T0" fmla="*/ 0 w 66"/>
              <a:gd name="T1" fmla="*/ 2147483647 h 34"/>
              <a:gd name="T2" fmla="*/ 2147483647 w 66"/>
              <a:gd name="T3" fmla="*/ 2147483647 h 34"/>
              <a:gd name="T4" fmla="*/ 2147483647 w 66"/>
              <a:gd name="T5" fmla="*/ 0 h 34"/>
              <a:gd name="T6" fmla="*/ 2147483647 w 66"/>
              <a:gd name="T7" fmla="*/ 2147483647 h 34"/>
              <a:gd name="T8" fmla="*/ 2147483647 w 66"/>
              <a:gd name="T9" fmla="*/ 2147483647 h 34"/>
              <a:gd name="T10" fmla="*/ 0 w 66"/>
              <a:gd name="T11" fmla="*/ 2147483647 h 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6"/>
              <a:gd name="T19" fmla="*/ 0 h 34"/>
              <a:gd name="T20" fmla="*/ 66 w 66"/>
              <a:gd name="T21" fmla="*/ 34 h 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6" h="34">
                <a:moveTo>
                  <a:pt x="0" y="34"/>
                </a:moveTo>
                <a:lnTo>
                  <a:pt x="66" y="17"/>
                </a:lnTo>
                <a:lnTo>
                  <a:pt x="3" y="0"/>
                </a:lnTo>
                <a:lnTo>
                  <a:pt x="3" y="34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8" name="Freeform 128"/>
          <p:cNvSpPr>
            <a:spLocks/>
          </p:cNvSpPr>
          <p:nvPr/>
        </p:nvSpPr>
        <p:spPr bwMode="auto">
          <a:xfrm>
            <a:off x="3724275" y="1841500"/>
            <a:ext cx="319088" cy="314325"/>
          </a:xfrm>
          <a:custGeom>
            <a:avLst/>
            <a:gdLst>
              <a:gd name="T0" fmla="*/ 2147483647 w 144"/>
              <a:gd name="T1" fmla="*/ 0 h 279"/>
              <a:gd name="T2" fmla="*/ 2147483647 w 144"/>
              <a:gd name="T3" fmla="*/ 2147483647 h 279"/>
              <a:gd name="T4" fmla="*/ 0 w 144"/>
              <a:gd name="T5" fmla="*/ 2147483647 h 279"/>
              <a:gd name="T6" fmla="*/ 0 w 144"/>
              <a:gd name="T7" fmla="*/ 2147483647 h 279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79"/>
              <a:gd name="T14" fmla="*/ 144 w 144"/>
              <a:gd name="T15" fmla="*/ 279 h 27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79">
                <a:moveTo>
                  <a:pt x="144" y="0"/>
                </a:moveTo>
                <a:lnTo>
                  <a:pt x="144" y="35"/>
                </a:lnTo>
                <a:lnTo>
                  <a:pt x="0" y="250"/>
                </a:lnTo>
                <a:lnTo>
                  <a:pt x="0" y="279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9" name="Freeform 129"/>
          <p:cNvSpPr>
            <a:spLocks/>
          </p:cNvSpPr>
          <p:nvPr/>
        </p:nvSpPr>
        <p:spPr bwMode="auto">
          <a:xfrm>
            <a:off x="3721100" y="2239963"/>
            <a:ext cx="2454275" cy="323850"/>
          </a:xfrm>
          <a:custGeom>
            <a:avLst/>
            <a:gdLst>
              <a:gd name="T0" fmla="*/ 0 w 1112"/>
              <a:gd name="T1" fmla="*/ 0 h 287"/>
              <a:gd name="T2" fmla="*/ 2147483647 w 1112"/>
              <a:gd name="T3" fmla="*/ 2147483647 h 287"/>
              <a:gd name="T4" fmla="*/ 2147483647 w 1112"/>
              <a:gd name="T5" fmla="*/ 2147483647 h 287"/>
              <a:gd name="T6" fmla="*/ 2147483647 w 1112"/>
              <a:gd name="T7" fmla="*/ 2147483647 h 287"/>
              <a:gd name="T8" fmla="*/ 0 60000 65536"/>
              <a:gd name="T9" fmla="*/ 0 60000 65536"/>
              <a:gd name="T10" fmla="*/ 0 60000 65536"/>
              <a:gd name="T11" fmla="*/ 0 60000 65536"/>
              <a:gd name="T12" fmla="*/ 0 w 1112"/>
              <a:gd name="T13" fmla="*/ 0 h 287"/>
              <a:gd name="T14" fmla="*/ 1112 w 1112"/>
              <a:gd name="T15" fmla="*/ 287 h 2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12" h="287">
                <a:moveTo>
                  <a:pt x="0" y="0"/>
                </a:moveTo>
                <a:lnTo>
                  <a:pt x="2" y="34"/>
                </a:lnTo>
                <a:lnTo>
                  <a:pt x="1112" y="256"/>
                </a:lnTo>
                <a:lnTo>
                  <a:pt x="1112" y="287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0" name="Freeform 130"/>
          <p:cNvSpPr>
            <a:spLocks/>
          </p:cNvSpPr>
          <p:nvPr/>
        </p:nvSpPr>
        <p:spPr bwMode="auto">
          <a:xfrm>
            <a:off x="5862638" y="2647950"/>
            <a:ext cx="312737" cy="330200"/>
          </a:xfrm>
          <a:custGeom>
            <a:avLst/>
            <a:gdLst>
              <a:gd name="T0" fmla="*/ 2147483647 w 141"/>
              <a:gd name="T1" fmla="*/ 0 h 293"/>
              <a:gd name="T2" fmla="*/ 2147483647 w 141"/>
              <a:gd name="T3" fmla="*/ 2147483647 h 293"/>
              <a:gd name="T4" fmla="*/ 0 w 141"/>
              <a:gd name="T5" fmla="*/ 2147483647 h 293"/>
              <a:gd name="T6" fmla="*/ 0 w 141"/>
              <a:gd name="T7" fmla="*/ 2147483647 h 293"/>
              <a:gd name="T8" fmla="*/ 0 60000 65536"/>
              <a:gd name="T9" fmla="*/ 0 60000 65536"/>
              <a:gd name="T10" fmla="*/ 0 60000 65536"/>
              <a:gd name="T11" fmla="*/ 0 60000 65536"/>
              <a:gd name="T12" fmla="*/ 0 w 141"/>
              <a:gd name="T13" fmla="*/ 0 h 293"/>
              <a:gd name="T14" fmla="*/ 141 w 141"/>
              <a:gd name="T15" fmla="*/ 293 h 2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1" h="293">
                <a:moveTo>
                  <a:pt x="141" y="0"/>
                </a:moveTo>
                <a:lnTo>
                  <a:pt x="141" y="37"/>
                </a:lnTo>
                <a:lnTo>
                  <a:pt x="0" y="259"/>
                </a:lnTo>
                <a:lnTo>
                  <a:pt x="0" y="293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1" name="Freeform 131"/>
          <p:cNvSpPr>
            <a:spLocks/>
          </p:cNvSpPr>
          <p:nvPr/>
        </p:nvSpPr>
        <p:spPr bwMode="auto">
          <a:xfrm>
            <a:off x="5856288" y="3062288"/>
            <a:ext cx="1641475" cy="330200"/>
          </a:xfrm>
          <a:custGeom>
            <a:avLst/>
            <a:gdLst>
              <a:gd name="T0" fmla="*/ 0 w 744"/>
              <a:gd name="T1" fmla="*/ 0 h 294"/>
              <a:gd name="T2" fmla="*/ 2147483647 w 744"/>
              <a:gd name="T3" fmla="*/ 2147483647 h 294"/>
              <a:gd name="T4" fmla="*/ 2147483647 w 744"/>
              <a:gd name="T5" fmla="*/ 2147483647 h 294"/>
              <a:gd name="T6" fmla="*/ 2147483647 w 744"/>
              <a:gd name="T7" fmla="*/ 2147483647 h 294"/>
              <a:gd name="T8" fmla="*/ 0 60000 65536"/>
              <a:gd name="T9" fmla="*/ 0 60000 65536"/>
              <a:gd name="T10" fmla="*/ 0 60000 65536"/>
              <a:gd name="T11" fmla="*/ 0 60000 65536"/>
              <a:gd name="T12" fmla="*/ 0 w 744"/>
              <a:gd name="T13" fmla="*/ 0 h 294"/>
              <a:gd name="T14" fmla="*/ 744 w 744"/>
              <a:gd name="T15" fmla="*/ 294 h 2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4" h="294">
                <a:moveTo>
                  <a:pt x="0" y="0"/>
                </a:moveTo>
                <a:lnTo>
                  <a:pt x="2" y="35"/>
                </a:lnTo>
                <a:lnTo>
                  <a:pt x="744" y="259"/>
                </a:lnTo>
                <a:lnTo>
                  <a:pt x="744" y="29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2" name="Freeform 132"/>
          <p:cNvSpPr>
            <a:spLocks/>
          </p:cNvSpPr>
          <p:nvPr/>
        </p:nvSpPr>
        <p:spPr bwMode="auto">
          <a:xfrm>
            <a:off x="7183438" y="3476625"/>
            <a:ext cx="314325" cy="323850"/>
          </a:xfrm>
          <a:custGeom>
            <a:avLst/>
            <a:gdLst>
              <a:gd name="T0" fmla="*/ 2147483647 w 143"/>
              <a:gd name="T1" fmla="*/ 0 h 288"/>
              <a:gd name="T2" fmla="*/ 2147483647 w 143"/>
              <a:gd name="T3" fmla="*/ 2147483647 h 288"/>
              <a:gd name="T4" fmla="*/ 0 w 143"/>
              <a:gd name="T5" fmla="*/ 2147483647 h 288"/>
              <a:gd name="T6" fmla="*/ 0 w 143"/>
              <a:gd name="T7" fmla="*/ 2147483647 h 288"/>
              <a:gd name="T8" fmla="*/ 0 60000 65536"/>
              <a:gd name="T9" fmla="*/ 0 60000 65536"/>
              <a:gd name="T10" fmla="*/ 0 60000 65536"/>
              <a:gd name="T11" fmla="*/ 0 60000 65536"/>
              <a:gd name="T12" fmla="*/ 0 w 143"/>
              <a:gd name="T13" fmla="*/ 0 h 288"/>
              <a:gd name="T14" fmla="*/ 143 w 143"/>
              <a:gd name="T15" fmla="*/ 288 h 2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3" h="288">
                <a:moveTo>
                  <a:pt x="140" y="0"/>
                </a:moveTo>
                <a:lnTo>
                  <a:pt x="143" y="32"/>
                </a:lnTo>
                <a:lnTo>
                  <a:pt x="0" y="248"/>
                </a:lnTo>
                <a:lnTo>
                  <a:pt x="0" y="288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3" name="Freeform 133"/>
          <p:cNvSpPr>
            <a:spLocks/>
          </p:cNvSpPr>
          <p:nvPr/>
        </p:nvSpPr>
        <p:spPr bwMode="auto">
          <a:xfrm>
            <a:off x="7183438" y="3889375"/>
            <a:ext cx="1298575" cy="322263"/>
          </a:xfrm>
          <a:custGeom>
            <a:avLst/>
            <a:gdLst>
              <a:gd name="T0" fmla="*/ 0 w 589"/>
              <a:gd name="T1" fmla="*/ 0 h 287"/>
              <a:gd name="T2" fmla="*/ 0 w 589"/>
              <a:gd name="T3" fmla="*/ 2147483647 h 287"/>
              <a:gd name="T4" fmla="*/ 2147483647 w 589"/>
              <a:gd name="T5" fmla="*/ 2147483647 h 287"/>
              <a:gd name="T6" fmla="*/ 2147483647 w 589"/>
              <a:gd name="T7" fmla="*/ 2147483647 h 287"/>
              <a:gd name="T8" fmla="*/ 0 60000 65536"/>
              <a:gd name="T9" fmla="*/ 0 60000 65536"/>
              <a:gd name="T10" fmla="*/ 0 60000 65536"/>
              <a:gd name="T11" fmla="*/ 0 60000 65536"/>
              <a:gd name="T12" fmla="*/ 0 w 589"/>
              <a:gd name="T13" fmla="*/ 0 h 287"/>
              <a:gd name="T14" fmla="*/ 589 w 589"/>
              <a:gd name="T15" fmla="*/ 287 h 2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89" h="287">
                <a:moveTo>
                  <a:pt x="0" y="0"/>
                </a:moveTo>
                <a:lnTo>
                  <a:pt x="0" y="31"/>
                </a:lnTo>
                <a:lnTo>
                  <a:pt x="589" y="255"/>
                </a:lnTo>
                <a:lnTo>
                  <a:pt x="589" y="287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4" name="Freeform 134"/>
          <p:cNvSpPr>
            <a:spLocks/>
          </p:cNvSpPr>
          <p:nvPr/>
        </p:nvSpPr>
        <p:spPr bwMode="auto">
          <a:xfrm>
            <a:off x="8482013" y="4295775"/>
            <a:ext cx="139700" cy="42863"/>
          </a:xfrm>
          <a:custGeom>
            <a:avLst/>
            <a:gdLst>
              <a:gd name="T0" fmla="*/ 0 w 63"/>
              <a:gd name="T1" fmla="*/ 0 h 37"/>
              <a:gd name="T2" fmla="*/ 0 w 63"/>
              <a:gd name="T3" fmla="*/ 2147483647 h 37"/>
              <a:gd name="T4" fmla="*/ 2147483647 w 63"/>
              <a:gd name="T5" fmla="*/ 2147483647 h 37"/>
              <a:gd name="T6" fmla="*/ 0 60000 65536"/>
              <a:gd name="T7" fmla="*/ 0 60000 65536"/>
              <a:gd name="T8" fmla="*/ 0 60000 65536"/>
              <a:gd name="T9" fmla="*/ 0 w 63"/>
              <a:gd name="T10" fmla="*/ 0 h 37"/>
              <a:gd name="T11" fmla="*/ 63 w 63"/>
              <a:gd name="T12" fmla="*/ 37 h 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3" h="37">
                <a:moveTo>
                  <a:pt x="0" y="0"/>
                </a:moveTo>
                <a:lnTo>
                  <a:pt x="0" y="37"/>
                </a:lnTo>
                <a:lnTo>
                  <a:pt x="63" y="37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5" name="Freeform 135"/>
          <p:cNvSpPr>
            <a:spLocks/>
          </p:cNvSpPr>
          <p:nvPr/>
        </p:nvSpPr>
        <p:spPr bwMode="auto">
          <a:xfrm>
            <a:off x="8589963" y="4319588"/>
            <a:ext cx="147637" cy="38100"/>
          </a:xfrm>
          <a:custGeom>
            <a:avLst/>
            <a:gdLst>
              <a:gd name="T0" fmla="*/ 0 w 66"/>
              <a:gd name="T1" fmla="*/ 2147483647 h 35"/>
              <a:gd name="T2" fmla="*/ 2147483647 w 66"/>
              <a:gd name="T3" fmla="*/ 2147483647 h 35"/>
              <a:gd name="T4" fmla="*/ 2147483647 w 66"/>
              <a:gd name="T5" fmla="*/ 0 h 35"/>
              <a:gd name="T6" fmla="*/ 2147483647 w 66"/>
              <a:gd name="T7" fmla="*/ 2147483647 h 35"/>
              <a:gd name="T8" fmla="*/ 2147483647 w 66"/>
              <a:gd name="T9" fmla="*/ 2147483647 h 35"/>
              <a:gd name="T10" fmla="*/ 0 w 66"/>
              <a:gd name="T11" fmla="*/ 2147483647 h 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6"/>
              <a:gd name="T19" fmla="*/ 0 h 35"/>
              <a:gd name="T20" fmla="*/ 66 w 66"/>
              <a:gd name="T21" fmla="*/ 35 h 3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6" h="35">
                <a:moveTo>
                  <a:pt x="0" y="32"/>
                </a:moveTo>
                <a:lnTo>
                  <a:pt x="66" y="17"/>
                </a:lnTo>
                <a:lnTo>
                  <a:pt x="3" y="0"/>
                </a:lnTo>
                <a:lnTo>
                  <a:pt x="3" y="35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6" name="Freeform 136"/>
          <p:cNvSpPr>
            <a:spLocks/>
          </p:cNvSpPr>
          <p:nvPr/>
        </p:nvSpPr>
        <p:spPr bwMode="auto">
          <a:xfrm>
            <a:off x="4151313" y="1838325"/>
            <a:ext cx="688975" cy="317500"/>
          </a:xfrm>
          <a:custGeom>
            <a:avLst/>
            <a:gdLst>
              <a:gd name="T0" fmla="*/ 2147483647 w 313"/>
              <a:gd name="T1" fmla="*/ 0 h 282"/>
              <a:gd name="T2" fmla="*/ 2147483647 w 313"/>
              <a:gd name="T3" fmla="*/ 2147483647 h 282"/>
              <a:gd name="T4" fmla="*/ 0 w 313"/>
              <a:gd name="T5" fmla="*/ 2147483647 h 282"/>
              <a:gd name="T6" fmla="*/ 0 w 313"/>
              <a:gd name="T7" fmla="*/ 2147483647 h 282"/>
              <a:gd name="T8" fmla="*/ 0 60000 65536"/>
              <a:gd name="T9" fmla="*/ 0 60000 65536"/>
              <a:gd name="T10" fmla="*/ 0 60000 65536"/>
              <a:gd name="T11" fmla="*/ 0 60000 65536"/>
              <a:gd name="T12" fmla="*/ 0 w 313"/>
              <a:gd name="T13" fmla="*/ 0 h 282"/>
              <a:gd name="T14" fmla="*/ 313 w 313"/>
              <a:gd name="T15" fmla="*/ 282 h 2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3" h="282">
                <a:moveTo>
                  <a:pt x="313" y="0"/>
                </a:moveTo>
                <a:lnTo>
                  <a:pt x="313" y="38"/>
                </a:lnTo>
                <a:lnTo>
                  <a:pt x="0" y="253"/>
                </a:lnTo>
                <a:lnTo>
                  <a:pt x="0" y="282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7" name="Freeform 137"/>
          <p:cNvSpPr>
            <a:spLocks/>
          </p:cNvSpPr>
          <p:nvPr/>
        </p:nvSpPr>
        <p:spPr bwMode="auto">
          <a:xfrm>
            <a:off x="4144963" y="2236788"/>
            <a:ext cx="2109787" cy="327025"/>
          </a:xfrm>
          <a:custGeom>
            <a:avLst/>
            <a:gdLst>
              <a:gd name="T0" fmla="*/ 0 w 958"/>
              <a:gd name="T1" fmla="*/ 0 h 290"/>
              <a:gd name="T2" fmla="*/ 2147483647 w 958"/>
              <a:gd name="T3" fmla="*/ 2147483647 h 290"/>
              <a:gd name="T4" fmla="*/ 2147483647 w 958"/>
              <a:gd name="T5" fmla="*/ 2147483647 h 290"/>
              <a:gd name="T6" fmla="*/ 2147483647 w 958"/>
              <a:gd name="T7" fmla="*/ 2147483647 h 290"/>
              <a:gd name="T8" fmla="*/ 0 60000 65536"/>
              <a:gd name="T9" fmla="*/ 0 60000 65536"/>
              <a:gd name="T10" fmla="*/ 0 60000 65536"/>
              <a:gd name="T11" fmla="*/ 0 60000 65536"/>
              <a:gd name="T12" fmla="*/ 0 w 958"/>
              <a:gd name="T13" fmla="*/ 0 h 290"/>
              <a:gd name="T14" fmla="*/ 958 w 958"/>
              <a:gd name="T15" fmla="*/ 290 h 2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8" h="290">
                <a:moveTo>
                  <a:pt x="0" y="0"/>
                </a:moveTo>
                <a:lnTo>
                  <a:pt x="3" y="37"/>
                </a:lnTo>
                <a:lnTo>
                  <a:pt x="958" y="239"/>
                </a:lnTo>
                <a:lnTo>
                  <a:pt x="958" y="29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8" name="Freeform 138"/>
          <p:cNvSpPr>
            <a:spLocks/>
          </p:cNvSpPr>
          <p:nvPr/>
        </p:nvSpPr>
        <p:spPr bwMode="auto">
          <a:xfrm>
            <a:off x="6254750" y="2647950"/>
            <a:ext cx="1243013" cy="330200"/>
          </a:xfrm>
          <a:custGeom>
            <a:avLst/>
            <a:gdLst>
              <a:gd name="T0" fmla="*/ 0 w 563"/>
              <a:gd name="T1" fmla="*/ 0 h 293"/>
              <a:gd name="T2" fmla="*/ 0 w 563"/>
              <a:gd name="T3" fmla="*/ 2147483647 h 293"/>
              <a:gd name="T4" fmla="*/ 2147483647 w 563"/>
              <a:gd name="T5" fmla="*/ 2147483647 h 293"/>
              <a:gd name="T6" fmla="*/ 2147483647 w 563"/>
              <a:gd name="T7" fmla="*/ 2147483647 h 293"/>
              <a:gd name="T8" fmla="*/ 0 60000 65536"/>
              <a:gd name="T9" fmla="*/ 0 60000 65536"/>
              <a:gd name="T10" fmla="*/ 0 60000 65536"/>
              <a:gd name="T11" fmla="*/ 0 60000 65536"/>
              <a:gd name="T12" fmla="*/ 0 w 563"/>
              <a:gd name="T13" fmla="*/ 0 h 293"/>
              <a:gd name="T14" fmla="*/ 563 w 563"/>
              <a:gd name="T15" fmla="*/ 293 h 2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63" h="293">
                <a:moveTo>
                  <a:pt x="0" y="0"/>
                </a:moveTo>
                <a:lnTo>
                  <a:pt x="0" y="37"/>
                </a:lnTo>
                <a:lnTo>
                  <a:pt x="563" y="242"/>
                </a:lnTo>
                <a:lnTo>
                  <a:pt x="563" y="293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9" name="Freeform 139"/>
          <p:cNvSpPr>
            <a:spLocks/>
          </p:cNvSpPr>
          <p:nvPr/>
        </p:nvSpPr>
        <p:spPr bwMode="auto">
          <a:xfrm>
            <a:off x="7183438" y="3062288"/>
            <a:ext cx="314325" cy="330200"/>
          </a:xfrm>
          <a:custGeom>
            <a:avLst/>
            <a:gdLst>
              <a:gd name="T0" fmla="*/ 2147483647 w 143"/>
              <a:gd name="T1" fmla="*/ 0 h 294"/>
              <a:gd name="T2" fmla="*/ 2147483647 w 143"/>
              <a:gd name="T3" fmla="*/ 2147483647 h 294"/>
              <a:gd name="T4" fmla="*/ 0 w 143"/>
              <a:gd name="T5" fmla="*/ 2147483647 h 294"/>
              <a:gd name="T6" fmla="*/ 0 w 143"/>
              <a:gd name="T7" fmla="*/ 2147483647 h 294"/>
              <a:gd name="T8" fmla="*/ 0 60000 65536"/>
              <a:gd name="T9" fmla="*/ 0 60000 65536"/>
              <a:gd name="T10" fmla="*/ 0 60000 65536"/>
              <a:gd name="T11" fmla="*/ 0 60000 65536"/>
              <a:gd name="T12" fmla="*/ 0 w 143"/>
              <a:gd name="T13" fmla="*/ 0 h 294"/>
              <a:gd name="T14" fmla="*/ 143 w 143"/>
              <a:gd name="T15" fmla="*/ 294 h 2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3" h="294">
                <a:moveTo>
                  <a:pt x="140" y="0"/>
                </a:moveTo>
                <a:lnTo>
                  <a:pt x="143" y="35"/>
                </a:lnTo>
                <a:lnTo>
                  <a:pt x="0" y="256"/>
                </a:lnTo>
                <a:lnTo>
                  <a:pt x="0" y="29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0" name="Freeform 140"/>
          <p:cNvSpPr>
            <a:spLocks/>
          </p:cNvSpPr>
          <p:nvPr/>
        </p:nvSpPr>
        <p:spPr bwMode="auto">
          <a:xfrm>
            <a:off x="7183438" y="3476625"/>
            <a:ext cx="1298575" cy="323850"/>
          </a:xfrm>
          <a:custGeom>
            <a:avLst/>
            <a:gdLst>
              <a:gd name="T0" fmla="*/ 0 w 589"/>
              <a:gd name="T1" fmla="*/ 0 h 288"/>
              <a:gd name="T2" fmla="*/ 0 w 589"/>
              <a:gd name="T3" fmla="*/ 2147483647 h 288"/>
              <a:gd name="T4" fmla="*/ 2147483647 w 589"/>
              <a:gd name="T5" fmla="*/ 2147483647 h 288"/>
              <a:gd name="T6" fmla="*/ 2147483647 w 589"/>
              <a:gd name="T7" fmla="*/ 2147483647 h 288"/>
              <a:gd name="T8" fmla="*/ 0 60000 65536"/>
              <a:gd name="T9" fmla="*/ 0 60000 65536"/>
              <a:gd name="T10" fmla="*/ 0 60000 65536"/>
              <a:gd name="T11" fmla="*/ 0 60000 65536"/>
              <a:gd name="T12" fmla="*/ 0 w 589"/>
              <a:gd name="T13" fmla="*/ 0 h 288"/>
              <a:gd name="T14" fmla="*/ 589 w 589"/>
              <a:gd name="T15" fmla="*/ 288 h 2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89" h="288">
                <a:moveTo>
                  <a:pt x="0" y="0"/>
                </a:moveTo>
                <a:lnTo>
                  <a:pt x="0" y="32"/>
                </a:lnTo>
                <a:lnTo>
                  <a:pt x="589" y="248"/>
                </a:lnTo>
                <a:lnTo>
                  <a:pt x="589" y="288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1" name="Freeform 141"/>
          <p:cNvSpPr>
            <a:spLocks/>
          </p:cNvSpPr>
          <p:nvPr/>
        </p:nvSpPr>
        <p:spPr bwMode="auto">
          <a:xfrm>
            <a:off x="8482013" y="3884613"/>
            <a:ext cx="139700" cy="39687"/>
          </a:xfrm>
          <a:custGeom>
            <a:avLst/>
            <a:gdLst>
              <a:gd name="T0" fmla="*/ 0 w 63"/>
              <a:gd name="T1" fmla="*/ 0 h 34"/>
              <a:gd name="T2" fmla="*/ 0 w 63"/>
              <a:gd name="T3" fmla="*/ 2147483647 h 34"/>
              <a:gd name="T4" fmla="*/ 2147483647 w 63"/>
              <a:gd name="T5" fmla="*/ 2147483647 h 34"/>
              <a:gd name="T6" fmla="*/ 0 60000 65536"/>
              <a:gd name="T7" fmla="*/ 0 60000 65536"/>
              <a:gd name="T8" fmla="*/ 0 60000 65536"/>
              <a:gd name="T9" fmla="*/ 0 w 63"/>
              <a:gd name="T10" fmla="*/ 0 h 34"/>
              <a:gd name="T11" fmla="*/ 63 w 63"/>
              <a:gd name="T12" fmla="*/ 34 h 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3" h="34">
                <a:moveTo>
                  <a:pt x="0" y="0"/>
                </a:moveTo>
                <a:lnTo>
                  <a:pt x="0" y="34"/>
                </a:lnTo>
                <a:lnTo>
                  <a:pt x="63" y="3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2" name="Freeform 142"/>
          <p:cNvSpPr>
            <a:spLocks/>
          </p:cNvSpPr>
          <p:nvPr/>
        </p:nvSpPr>
        <p:spPr bwMode="auto">
          <a:xfrm>
            <a:off x="8597900" y="3905250"/>
            <a:ext cx="146050" cy="38100"/>
          </a:xfrm>
          <a:custGeom>
            <a:avLst/>
            <a:gdLst>
              <a:gd name="T0" fmla="*/ 0 w 66"/>
              <a:gd name="T1" fmla="*/ 2147483647 h 34"/>
              <a:gd name="T2" fmla="*/ 2147483647 w 66"/>
              <a:gd name="T3" fmla="*/ 2147483647 h 34"/>
              <a:gd name="T4" fmla="*/ 0 w 66"/>
              <a:gd name="T5" fmla="*/ 0 h 34"/>
              <a:gd name="T6" fmla="*/ 0 w 66"/>
              <a:gd name="T7" fmla="*/ 2147483647 h 34"/>
              <a:gd name="T8" fmla="*/ 0 w 66"/>
              <a:gd name="T9" fmla="*/ 2147483647 h 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"/>
              <a:gd name="T16" fmla="*/ 0 h 34"/>
              <a:gd name="T17" fmla="*/ 66 w 66"/>
              <a:gd name="T18" fmla="*/ 34 h 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" h="34">
                <a:moveTo>
                  <a:pt x="0" y="34"/>
                </a:moveTo>
                <a:lnTo>
                  <a:pt x="66" y="17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3" name="Freeform 143"/>
          <p:cNvSpPr>
            <a:spLocks/>
          </p:cNvSpPr>
          <p:nvPr/>
        </p:nvSpPr>
        <p:spPr bwMode="auto">
          <a:xfrm>
            <a:off x="5856288" y="2647950"/>
            <a:ext cx="1327150" cy="330200"/>
          </a:xfrm>
          <a:custGeom>
            <a:avLst/>
            <a:gdLst>
              <a:gd name="T0" fmla="*/ 0 w 601"/>
              <a:gd name="T1" fmla="*/ 0 h 293"/>
              <a:gd name="T2" fmla="*/ 0 w 601"/>
              <a:gd name="T3" fmla="*/ 2147483647 h 293"/>
              <a:gd name="T4" fmla="*/ 2147483647 w 601"/>
              <a:gd name="T5" fmla="*/ 2147483647 h 293"/>
              <a:gd name="T6" fmla="*/ 2147483647 w 601"/>
              <a:gd name="T7" fmla="*/ 2147483647 h 293"/>
              <a:gd name="T8" fmla="*/ 0 60000 65536"/>
              <a:gd name="T9" fmla="*/ 0 60000 65536"/>
              <a:gd name="T10" fmla="*/ 0 60000 65536"/>
              <a:gd name="T11" fmla="*/ 0 60000 65536"/>
              <a:gd name="T12" fmla="*/ 0 w 601"/>
              <a:gd name="T13" fmla="*/ 0 h 293"/>
              <a:gd name="T14" fmla="*/ 601 w 601"/>
              <a:gd name="T15" fmla="*/ 293 h 2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01" h="293">
                <a:moveTo>
                  <a:pt x="0" y="0"/>
                </a:moveTo>
                <a:lnTo>
                  <a:pt x="0" y="35"/>
                </a:lnTo>
                <a:lnTo>
                  <a:pt x="601" y="259"/>
                </a:lnTo>
                <a:lnTo>
                  <a:pt x="601" y="293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4" name="Freeform 144"/>
          <p:cNvSpPr>
            <a:spLocks/>
          </p:cNvSpPr>
          <p:nvPr/>
        </p:nvSpPr>
        <p:spPr bwMode="auto">
          <a:xfrm>
            <a:off x="7183438" y="3062288"/>
            <a:ext cx="1298575" cy="330200"/>
          </a:xfrm>
          <a:custGeom>
            <a:avLst/>
            <a:gdLst>
              <a:gd name="T0" fmla="*/ 0 w 589"/>
              <a:gd name="T1" fmla="*/ 0 h 294"/>
              <a:gd name="T2" fmla="*/ 0 w 589"/>
              <a:gd name="T3" fmla="*/ 2147483647 h 294"/>
              <a:gd name="T4" fmla="*/ 2147483647 w 589"/>
              <a:gd name="T5" fmla="*/ 2147483647 h 294"/>
              <a:gd name="T6" fmla="*/ 2147483647 w 589"/>
              <a:gd name="T7" fmla="*/ 2147483647 h 294"/>
              <a:gd name="T8" fmla="*/ 0 60000 65536"/>
              <a:gd name="T9" fmla="*/ 0 60000 65536"/>
              <a:gd name="T10" fmla="*/ 0 60000 65536"/>
              <a:gd name="T11" fmla="*/ 0 60000 65536"/>
              <a:gd name="T12" fmla="*/ 0 w 589"/>
              <a:gd name="T13" fmla="*/ 0 h 294"/>
              <a:gd name="T14" fmla="*/ 589 w 589"/>
              <a:gd name="T15" fmla="*/ 294 h 2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89" h="294">
                <a:moveTo>
                  <a:pt x="0" y="0"/>
                </a:moveTo>
                <a:lnTo>
                  <a:pt x="0" y="35"/>
                </a:lnTo>
                <a:lnTo>
                  <a:pt x="589" y="259"/>
                </a:lnTo>
                <a:lnTo>
                  <a:pt x="589" y="29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5" name="Freeform 145"/>
          <p:cNvSpPr>
            <a:spLocks/>
          </p:cNvSpPr>
          <p:nvPr/>
        </p:nvSpPr>
        <p:spPr bwMode="auto">
          <a:xfrm>
            <a:off x="8482013" y="3476625"/>
            <a:ext cx="139700" cy="36513"/>
          </a:xfrm>
          <a:custGeom>
            <a:avLst/>
            <a:gdLst>
              <a:gd name="T0" fmla="*/ 0 w 63"/>
              <a:gd name="T1" fmla="*/ 0 h 32"/>
              <a:gd name="T2" fmla="*/ 0 w 63"/>
              <a:gd name="T3" fmla="*/ 2147483647 h 32"/>
              <a:gd name="T4" fmla="*/ 2147483647 w 63"/>
              <a:gd name="T5" fmla="*/ 2147483647 h 32"/>
              <a:gd name="T6" fmla="*/ 0 60000 65536"/>
              <a:gd name="T7" fmla="*/ 0 60000 65536"/>
              <a:gd name="T8" fmla="*/ 0 60000 65536"/>
              <a:gd name="T9" fmla="*/ 0 w 63"/>
              <a:gd name="T10" fmla="*/ 0 h 32"/>
              <a:gd name="T11" fmla="*/ 63 w 63"/>
              <a:gd name="T12" fmla="*/ 32 h 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3" h="32">
                <a:moveTo>
                  <a:pt x="0" y="0"/>
                </a:moveTo>
                <a:lnTo>
                  <a:pt x="0" y="32"/>
                </a:lnTo>
                <a:lnTo>
                  <a:pt x="63" y="32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6" name="Freeform 146"/>
          <p:cNvSpPr>
            <a:spLocks/>
          </p:cNvSpPr>
          <p:nvPr/>
        </p:nvSpPr>
        <p:spPr bwMode="auto">
          <a:xfrm>
            <a:off x="8589963" y="3494088"/>
            <a:ext cx="147637" cy="38100"/>
          </a:xfrm>
          <a:custGeom>
            <a:avLst/>
            <a:gdLst>
              <a:gd name="T0" fmla="*/ 0 w 66"/>
              <a:gd name="T1" fmla="*/ 2147483647 h 34"/>
              <a:gd name="T2" fmla="*/ 2147483647 w 66"/>
              <a:gd name="T3" fmla="*/ 2147483647 h 34"/>
              <a:gd name="T4" fmla="*/ 2147483647 w 66"/>
              <a:gd name="T5" fmla="*/ 0 h 34"/>
              <a:gd name="T6" fmla="*/ 2147483647 w 66"/>
              <a:gd name="T7" fmla="*/ 2147483647 h 34"/>
              <a:gd name="T8" fmla="*/ 2147483647 w 66"/>
              <a:gd name="T9" fmla="*/ 2147483647 h 34"/>
              <a:gd name="T10" fmla="*/ 0 w 66"/>
              <a:gd name="T11" fmla="*/ 2147483647 h 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6"/>
              <a:gd name="T19" fmla="*/ 0 h 34"/>
              <a:gd name="T20" fmla="*/ 66 w 66"/>
              <a:gd name="T21" fmla="*/ 34 h 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6" h="34">
                <a:moveTo>
                  <a:pt x="0" y="34"/>
                </a:moveTo>
                <a:lnTo>
                  <a:pt x="66" y="17"/>
                </a:lnTo>
                <a:lnTo>
                  <a:pt x="3" y="0"/>
                </a:lnTo>
                <a:lnTo>
                  <a:pt x="3" y="34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7" name="Rectangle 147"/>
          <p:cNvSpPr>
            <a:spLocks noChangeArrowheads="1"/>
          </p:cNvSpPr>
          <p:nvPr/>
        </p:nvSpPr>
        <p:spPr bwMode="auto">
          <a:xfrm>
            <a:off x="3611563" y="3386138"/>
            <a:ext cx="1095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1108" name="Rectangle 148"/>
          <p:cNvSpPr>
            <a:spLocks noChangeArrowheads="1"/>
          </p:cNvSpPr>
          <p:nvPr/>
        </p:nvSpPr>
        <p:spPr bwMode="auto">
          <a:xfrm>
            <a:off x="3611563" y="3794125"/>
            <a:ext cx="1095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1109" name="Rectangle 149"/>
          <p:cNvSpPr>
            <a:spLocks noChangeArrowheads="1"/>
          </p:cNvSpPr>
          <p:nvPr/>
        </p:nvSpPr>
        <p:spPr bwMode="auto">
          <a:xfrm>
            <a:off x="3611563" y="4205288"/>
            <a:ext cx="1095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1110" name="Rectangle 150"/>
          <p:cNvSpPr>
            <a:spLocks noChangeArrowheads="1"/>
          </p:cNvSpPr>
          <p:nvPr/>
        </p:nvSpPr>
        <p:spPr bwMode="auto">
          <a:xfrm>
            <a:off x="3611563" y="4619625"/>
            <a:ext cx="1095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1111" name="Rectangle 151"/>
          <p:cNvSpPr>
            <a:spLocks noChangeArrowheads="1"/>
          </p:cNvSpPr>
          <p:nvPr/>
        </p:nvSpPr>
        <p:spPr bwMode="auto">
          <a:xfrm>
            <a:off x="5754688" y="4619625"/>
            <a:ext cx="1079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1112" name="Rectangle 152"/>
          <p:cNvSpPr>
            <a:spLocks noChangeArrowheads="1"/>
          </p:cNvSpPr>
          <p:nvPr/>
        </p:nvSpPr>
        <p:spPr bwMode="auto">
          <a:xfrm>
            <a:off x="5751513" y="4205288"/>
            <a:ext cx="10795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1113" name="Rectangle 153"/>
          <p:cNvSpPr>
            <a:spLocks noChangeArrowheads="1"/>
          </p:cNvSpPr>
          <p:nvPr/>
        </p:nvSpPr>
        <p:spPr bwMode="auto">
          <a:xfrm>
            <a:off x="5754688" y="3794125"/>
            <a:ext cx="1079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1114" name="Rectangle 154"/>
          <p:cNvSpPr>
            <a:spLocks noChangeArrowheads="1"/>
          </p:cNvSpPr>
          <p:nvPr/>
        </p:nvSpPr>
        <p:spPr bwMode="auto">
          <a:xfrm>
            <a:off x="6161088" y="2971800"/>
            <a:ext cx="1079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1115" name="Rectangle 155"/>
          <p:cNvSpPr>
            <a:spLocks noChangeArrowheads="1"/>
          </p:cNvSpPr>
          <p:nvPr/>
        </p:nvSpPr>
        <p:spPr bwMode="auto">
          <a:xfrm>
            <a:off x="7488238" y="2971800"/>
            <a:ext cx="1079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1116" name="Rectangle 156"/>
          <p:cNvSpPr>
            <a:spLocks noChangeArrowheads="1"/>
          </p:cNvSpPr>
          <p:nvPr/>
        </p:nvSpPr>
        <p:spPr bwMode="auto">
          <a:xfrm>
            <a:off x="7480300" y="3386138"/>
            <a:ext cx="1095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1117" name="Rectangle 157"/>
          <p:cNvSpPr>
            <a:spLocks noChangeArrowheads="1"/>
          </p:cNvSpPr>
          <p:nvPr/>
        </p:nvSpPr>
        <p:spPr bwMode="auto">
          <a:xfrm>
            <a:off x="7488238" y="3794125"/>
            <a:ext cx="1079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1118" name="Rectangle 158"/>
          <p:cNvSpPr>
            <a:spLocks noChangeArrowheads="1"/>
          </p:cNvSpPr>
          <p:nvPr/>
        </p:nvSpPr>
        <p:spPr bwMode="auto">
          <a:xfrm>
            <a:off x="7064375" y="4618038"/>
            <a:ext cx="10795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1119" name="Rectangle 159"/>
          <p:cNvSpPr>
            <a:spLocks noChangeArrowheads="1"/>
          </p:cNvSpPr>
          <p:nvPr/>
        </p:nvSpPr>
        <p:spPr bwMode="auto">
          <a:xfrm>
            <a:off x="8369300" y="2971800"/>
            <a:ext cx="1095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1120" name="Date Placeholder 159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41121" name="Slide Number Placeholder 16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E902FFB-376E-45D7-A88E-210C78B6F31E}" type="slidenum">
              <a:rPr lang="en-US" altLang="en-US" sz="1400"/>
              <a:pPr eaLnBrk="1" hangingPunct="1"/>
              <a:t>35</a:t>
            </a:fld>
            <a:endParaRPr lang="en-US" altLang="en-US" sz="1400"/>
          </a:p>
        </p:txBody>
      </p:sp>
      <p:sp>
        <p:nvSpPr>
          <p:cNvPr id="41122" name="Footer Placeholder 16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Ring Switches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87475"/>
            <a:ext cx="4495800" cy="5470525"/>
          </a:xfrm>
          <a:noFill/>
        </p:spPr>
        <p:txBody>
          <a:bodyPr/>
          <a:lstStyle/>
          <a:p>
            <a:pPr eaLnBrk="1" hangingPunct="1"/>
            <a:r>
              <a:rPr lang="en-US" altLang="en-US" sz="2400" i="1"/>
              <a:t>Ring Interfaces</a:t>
            </a:r>
            <a:r>
              <a:rPr lang="en-US" altLang="en-US" sz="2400"/>
              <a:t> (RI) connect IPP and OPP to ring.</a:t>
            </a:r>
          </a:p>
          <a:p>
            <a:pPr eaLnBrk="1" hangingPunct="1"/>
            <a:r>
              <a:rPr lang="en-US" altLang="en-US" sz="2400"/>
              <a:t>Ring avoids capacitive loading of bus, allowing higher clock frequencies.</a:t>
            </a:r>
          </a:p>
          <a:p>
            <a:pPr eaLnBrk="1" hangingPunct="1"/>
            <a:r>
              <a:rPr lang="en-US" altLang="en-US" sz="2400"/>
              <a:t>Latency of 1-4 clock ticks </a:t>
            </a:r>
            <a:br>
              <a:rPr lang="en-US" altLang="en-US" sz="2400"/>
            </a:br>
            <a:r>
              <a:rPr lang="en-US" altLang="en-US" sz="2400"/>
              <a:t>per RI.</a:t>
            </a:r>
          </a:p>
          <a:p>
            <a:pPr eaLnBrk="1" hangingPunct="1"/>
            <a:r>
              <a:rPr lang="en-US" altLang="en-US" sz="2400"/>
              <a:t>Same overall bandwidth requirements and complexity characteristics as bus.</a:t>
            </a:r>
          </a:p>
          <a:p>
            <a:pPr eaLnBrk="1" hangingPunct="1"/>
            <a:r>
              <a:rPr lang="en-US" altLang="en-US" sz="2400"/>
              <a:t>Common control mechanisms</a:t>
            </a:r>
          </a:p>
          <a:p>
            <a:pPr lvl="1" eaLnBrk="1" hangingPunct="1"/>
            <a:r>
              <a:rPr lang="en-US" altLang="en-US" sz="2000"/>
              <a:t>token passing</a:t>
            </a:r>
          </a:p>
          <a:p>
            <a:pPr lvl="1" eaLnBrk="1" hangingPunct="1"/>
            <a:r>
              <a:rPr lang="en-US" altLang="en-US" sz="2000"/>
              <a:t>slotted ring with busy bit</a:t>
            </a:r>
          </a:p>
          <a:p>
            <a:pPr lvl="1" eaLnBrk="1" hangingPunct="1"/>
            <a:r>
              <a:rPr lang="en-US" altLang="en-US" sz="2000"/>
              <a:t>delay-insertion</a:t>
            </a:r>
          </a:p>
        </p:txBody>
      </p:sp>
      <p:grpSp>
        <p:nvGrpSpPr>
          <p:cNvPr id="41988" name="Group 4"/>
          <p:cNvGrpSpPr>
            <a:grpSpLocks/>
          </p:cNvGrpSpPr>
          <p:nvPr/>
        </p:nvGrpSpPr>
        <p:grpSpPr bwMode="auto">
          <a:xfrm>
            <a:off x="4352925" y="993775"/>
            <a:ext cx="4789488" cy="3786188"/>
            <a:chOff x="2742" y="674"/>
            <a:chExt cx="3017" cy="2385"/>
          </a:xfrm>
        </p:grpSpPr>
        <p:grpSp>
          <p:nvGrpSpPr>
            <p:cNvPr id="41993" name="Group 5"/>
            <p:cNvGrpSpPr>
              <a:grpSpLocks/>
            </p:cNvGrpSpPr>
            <p:nvPr/>
          </p:nvGrpSpPr>
          <p:grpSpPr bwMode="auto">
            <a:xfrm>
              <a:off x="4850" y="1048"/>
              <a:ext cx="468" cy="269"/>
              <a:chOff x="4850" y="1048"/>
              <a:chExt cx="468" cy="269"/>
            </a:xfrm>
          </p:grpSpPr>
          <p:sp>
            <p:nvSpPr>
              <p:cNvPr id="42126" name="Rectangle 6"/>
              <p:cNvSpPr>
                <a:spLocks noChangeArrowheads="1"/>
              </p:cNvSpPr>
              <p:nvPr/>
            </p:nvSpPr>
            <p:spPr bwMode="auto">
              <a:xfrm>
                <a:off x="4850" y="1048"/>
                <a:ext cx="468" cy="269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2127" name="Group 7"/>
              <p:cNvGrpSpPr>
                <a:grpSpLocks/>
              </p:cNvGrpSpPr>
              <p:nvPr/>
            </p:nvGrpSpPr>
            <p:grpSpPr bwMode="auto">
              <a:xfrm>
                <a:off x="4887" y="1085"/>
                <a:ext cx="396" cy="197"/>
                <a:chOff x="4887" y="1085"/>
                <a:chExt cx="396" cy="197"/>
              </a:xfrm>
            </p:grpSpPr>
            <p:sp>
              <p:nvSpPr>
                <p:cNvPr id="42128" name="Rectangle 8"/>
                <p:cNvSpPr>
                  <a:spLocks noChangeArrowheads="1"/>
                </p:cNvSpPr>
                <p:nvPr/>
              </p:nvSpPr>
              <p:spPr bwMode="auto">
                <a:xfrm>
                  <a:off x="4891" y="1089"/>
                  <a:ext cx="388" cy="189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29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4887" y="1122"/>
                  <a:ext cx="3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30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4887" y="1163"/>
                  <a:ext cx="3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3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887" y="1203"/>
                  <a:ext cx="3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32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4887" y="1242"/>
                  <a:ext cx="3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33" name="Line 13"/>
                <p:cNvSpPr>
                  <a:spLocks noChangeShapeType="1"/>
                </p:cNvSpPr>
                <p:nvPr/>
              </p:nvSpPr>
              <p:spPr bwMode="auto">
                <a:xfrm>
                  <a:off x="5205" y="1085"/>
                  <a:ext cx="0" cy="1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34" name="Line 14"/>
                <p:cNvSpPr>
                  <a:spLocks noChangeShapeType="1"/>
                </p:cNvSpPr>
                <p:nvPr/>
              </p:nvSpPr>
              <p:spPr bwMode="auto">
                <a:xfrm>
                  <a:off x="5125" y="1085"/>
                  <a:ext cx="0" cy="1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35" name="Line 15"/>
                <p:cNvSpPr>
                  <a:spLocks noChangeShapeType="1"/>
                </p:cNvSpPr>
                <p:nvPr/>
              </p:nvSpPr>
              <p:spPr bwMode="auto">
                <a:xfrm>
                  <a:off x="5045" y="1085"/>
                  <a:ext cx="0" cy="1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36" name="Line 16"/>
                <p:cNvSpPr>
                  <a:spLocks noChangeShapeType="1"/>
                </p:cNvSpPr>
                <p:nvPr/>
              </p:nvSpPr>
              <p:spPr bwMode="auto">
                <a:xfrm>
                  <a:off x="4965" y="1085"/>
                  <a:ext cx="0" cy="1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994" name="Group 17"/>
            <p:cNvGrpSpPr>
              <a:grpSpLocks/>
            </p:cNvGrpSpPr>
            <p:nvPr/>
          </p:nvGrpSpPr>
          <p:grpSpPr bwMode="auto">
            <a:xfrm>
              <a:off x="4850" y="1325"/>
              <a:ext cx="468" cy="271"/>
              <a:chOff x="4850" y="1325"/>
              <a:chExt cx="468" cy="271"/>
            </a:xfrm>
          </p:grpSpPr>
          <p:sp>
            <p:nvSpPr>
              <p:cNvPr id="42116" name="Rectangle 18"/>
              <p:cNvSpPr>
                <a:spLocks noChangeArrowheads="1"/>
              </p:cNvSpPr>
              <p:nvPr/>
            </p:nvSpPr>
            <p:spPr bwMode="auto">
              <a:xfrm>
                <a:off x="4850" y="1325"/>
                <a:ext cx="468" cy="271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2117" name="Group 19"/>
              <p:cNvGrpSpPr>
                <a:grpSpLocks/>
              </p:cNvGrpSpPr>
              <p:nvPr/>
            </p:nvGrpSpPr>
            <p:grpSpPr bwMode="auto">
              <a:xfrm>
                <a:off x="4946" y="1381"/>
                <a:ext cx="318" cy="159"/>
                <a:chOff x="4946" y="1381"/>
                <a:chExt cx="318" cy="159"/>
              </a:xfrm>
            </p:grpSpPr>
            <p:sp>
              <p:nvSpPr>
                <p:cNvPr id="42118" name="Rectangle 20"/>
                <p:cNvSpPr>
                  <a:spLocks noChangeArrowheads="1"/>
                </p:cNvSpPr>
                <p:nvPr/>
              </p:nvSpPr>
              <p:spPr bwMode="auto">
                <a:xfrm>
                  <a:off x="5025" y="1381"/>
                  <a:ext cx="239" cy="15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19" name="Line 21"/>
                <p:cNvSpPr>
                  <a:spLocks noChangeShapeType="1"/>
                </p:cNvSpPr>
                <p:nvPr/>
              </p:nvSpPr>
              <p:spPr bwMode="auto">
                <a:xfrm>
                  <a:off x="5264" y="1381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20" name="Line 22"/>
                <p:cNvSpPr>
                  <a:spLocks noChangeShapeType="1"/>
                </p:cNvSpPr>
                <p:nvPr/>
              </p:nvSpPr>
              <p:spPr bwMode="auto">
                <a:xfrm>
                  <a:off x="4946" y="1381"/>
                  <a:ext cx="31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21" name="Line 23"/>
                <p:cNvSpPr>
                  <a:spLocks noChangeShapeType="1"/>
                </p:cNvSpPr>
                <p:nvPr/>
              </p:nvSpPr>
              <p:spPr bwMode="auto">
                <a:xfrm>
                  <a:off x="4946" y="1540"/>
                  <a:ext cx="31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22" name="Line 24"/>
                <p:cNvSpPr>
                  <a:spLocks noChangeShapeType="1"/>
                </p:cNvSpPr>
                <p:nvPr/>
              </p:nvSpPr>
              <p:spPr bwMode="auto">
                <a:xfrm>
                  <a:off x="5205" y="1381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23" name="Line 25"/>
                <p:cNvSpPr>
                  <a:spLocks noChangeShapeType="1"/>
                </p:cNvSpPr>
                <p:nvPr/>
              </p:nvSpPr>
              <p:spPr bwMode="auto">
                <a:xfrm>
                  <a:off x="5145" y="1381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24" name="Line 26"/>
                <p:cNvSpPr>
                  <a:spLocks noChangeShapeType="1"/>
                </p:cNvSpPr>
                <p:nvPr/>
              </p:nvSpPr>
              <p:spPr bwMode="auto">
                <a:xfrm>
                  <a:off x="5084" y="1381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25" name="Line 27"/>
                <p:cNvSpPr>
                  <a:spLocks noChangeShapeType="1"/>
                </p:cNvSpPr>
                <p:nvPr/>
              </p:nvSpPr>
              <p:spPr bwMode="auto">
                <a:xfrm>
                  <a:off x="5025" y="1381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1995" name="Line 28"/>
            <p:cNvSpPr>
              <a:spLocks noChangeShapeType="1"/>
            </p:cNvSpPr>
            <p:nvPr/>
          </p:nvSpPr>
          <p:spPr bwMode="auto">
            <a:xfrm>
              <a:off x="5322" y="1182"/>
              <a:ext cx="1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6" name="Line 29"/>
            <p:cNvSpPr>
              <a:spLocks noChangeShapeType="1"/>
            </p:cNvSpPr>
            <p:nvPr/>
          </p:nvSpPr>
          <p:spPr bwMode="auto">
            <a:xfrm>
              <a:off x="5322" y="1459"/>
              <a:ext cx="1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7" name="Rectangle 30"/>
            <p:cNvSpPr>
              <a:spLocks noChangeArrowheads="1"/>
            </p:cNvSpPr>
            <p:nvPr/>
          </p:nvSpPr>
          <p:spPr bwMode="auto">
            <a:xfrm flipH="1">
              <a:off x="5446" y="1126"/>
              <a:ext cx="170" cy="11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ITI</a:t>
              </a:r>
            </a:p>
          </p:txBody>
        </p:sp>
        <p:sp>
          <p:nvSpPr>
            <p:cNvPr id="41998" name="Line 31"/>
            <p:cNvSpPr>
              <a:spLocks noChangeShapeType="1"/>
            </p:cNvSpPr>
            <p:nvPr/>
          </p:nvSpPr>
          <p:spPr bwMode="auto">
            <a:xfrm flipH="1">
              <a:off x="5620" y="1182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9" name="Rectangle 32"/>
            <p:cNvSpPr>
              <a:spLocks noChangeArrowheads="1"/>
            </p:cNvSpPr>
            <p:nvPr/>
          </p:nvSpPr>
          <p:spPr bwMode="auto">
            <a:xfrm flipH="1">
              <a:off x="4604" y="1048"/>
              <a:ext cx="238" cy="548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RI</a:t>
              </a:r>
            </a:p>
          </p:txBody>
        </p:sp>
        <p:sp>
          <p:nvSpPr>
            <p:cNvPr id="42000" name="Rectangle 33"/>
            <p:cNvSpPr>
              <a:spLocks noChangeArrowheads="1"/>
            </p:cNvSpPr>
            <p:nvPr/>
          </p:nvSpPr>
          <p:spPr bwMode="auto">
            <a:xfrm flipH="1">
              <a:off x="5446" y="1405"/>
              <a:ext cx="170" cy="111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200"/>
                <a:t>OTI</a:t>
              </a:r>
            </a:p>
          </p:txBody>
        </p:sp>
        <p:sp>
          <p:nvSpPr>
            <p:cNvPr id="42001" name="Line 34"/>
            <p:cNvSpPr>
              <a:spLocks noChangeShapeType="1"/>
            </p:cNvSpPr>
            <p:nvPr/>
          </p:nvSpPr>
          <p:spPr bwMode="auto">
            <a:xfrm flipH="1">
              <a:off x="5620" y="1459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2002" name="Group 35"/>
            <p:cNvGrpSpPr>
              <a:grpSpLocks/>
            </p:cNvGrpSpPr>
            <p:nvPr/>
          </p:nvGrpSpPr>
          <p:grpSpPr bwMode="auto">
            <a:xfrm>
              <a:off x="3183" y="2131"/>
              <a:ext cx="468" cy="269"/>
              <a:chOff x="3183" y="2131"/>
              <a:chExt cx="468" cy="269"/>
            </a:xfrm>
          </p:grpSpPr>
          <p:sp>
            <p:nvSpPr>
              <p:cNvPr id="42105" name="Rectangle 36"/>
              <p:cNvSpPr>
                <a:spLocks noChangeArrowheads="1"/>
              </p:cNvSpPr>
              <p:nvPr/>
            </p:nvSpPr>
            <p:spPr bwMode="auto">
              <a:xfrm>
                <a:off x="3183" y="2131"/>
                <a:ext cx="468" cy="269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2106" name="Group 37"/>
              <p:cNvGrpSpPr>
                <a:grpSpLocks/>
              </p:cNvGrpSpPr>
              <p:nvPr/>
            </p:nvGrpSpPr>
            <p:grpSpPr bwMode="auto">
              <a:xfrm>
                <a:off x="3218" y="2167"/>
                <a:ext cx="396" cy="197"/>
                <a:chOff x="3218" y="2167"/>
                <a:chExt cx="396" cy="197"/>
              </a:xfrm>
            </p:grpSpPr>
            <p:sp>
              <p:nvSpPr>
                <p:cNvPr id="42107" name="Rectangle 38"/>
                <p:cNvSpPr>
                  <a:spLocks noChangeArrowheads="1"/>
                </p:cNvSpPr>
                <p:nvPr/>
              </p:nvSpPr>
              <p:spPr bwMode="auto">
                <a:xfrm>
                  <a:off x="3222" y="2171"/>
                  <a:ext cx="388" cy="189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08" name="Line 39"/>
                <p:cNvSpPr>
                  <a:spLocks noChangeShapeType="1"/>
                </p:cNvSpPr>
                <p:nvPr/>
              </p:nvSpPr>
              <p:spPr bwMode="auto">
                <a:xfrm>
                  <a:off x="3218" y="2205"/>
                  <a:ext cx="3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09" name="Line 40"/>
                <p:cNvSpPr>
                  <a:spLocks noChangeShapeType="1"/>
                </p:cNvSpPr>
                <p:nvPr/>
              </p:nvSpPr>
              <p:spPr bwMode="auto">
                <a:xfrm>
                  <a:off x="3218" y="2246"/>
                  <a:ext cx="3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10" name="Line 41"/>
                <p:cNvSpPr>
                  <a:spLocks noChangeShapeType="1"/>
                </p:cNvSpPr>
                <p:nvPr/>
              </p:nvSpPr>
              <p:spPr bwMode="auto">
                <a:xfrm>
                  <a:off x="3218" y="2285"/>
                  <a:ext cx="3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11" name="Line 42"/>
                <p:cNvSpPr>
                  <a:spLocks noChangeShapeType="1"/>
                </p:cNvSpPr>
                <p:nvPr/>
              </p:nvSpPr>
              <p:spPr bwMode="auto">
                <a:xfrm>
                  <a:off x="3218" y="2324"/>
                  <a:ext cx="3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12" name="Line 43"/>
                <p:cNvSpPr>
                  <a:spLocks noChangeShapeType="1"/>
                </p:cNvSpPr>
                <p:nvPr/>
              </p:nvSpPr>
              <p:spPr bwMode="auto">
                <a:xfrm>
                  <a:off x="3296" y="2167"/>
                  <a:ext cx="0" cy="1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13" name="Line 44"/>
                <p:cNvSpPr>
                  <a:spLocks noChangeShapeType="1"/>
                </p:cNvSpPr>
                <p:nvPr/>
              </p:nvSpPr>
              <p:spPr bwMode="auto">
                <a:xfrm>
                  <a:off x="3376" y="2167"/>
                  <a:ext cx="0" cy="1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14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2167"/>
                  <a:ext cx="0" cy="1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15" name="Line 46"/>
                <p:cNvSpPr>
                  <a:spLocks noChangeShapeType="1"/>
                </p:cNvSpPr>
                <p:nvPr/>
              </p:nvSpPr>
              <p:spPr bwMode="auto">
                <a:xfrm>
                  <a:off x="3536" y="2167"/>
                  <a:ext cx="0" cy="1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2003" name="Group 47"/>
            <p:cNvGrpSpPr>
              <a:grpSpLocks/>
            </p:cNvGrpSpPr>
            <p:nvPr/>
          </p:nvGrpSpPr>
          <p:grpSpPr bwMode="auto">
            <a:xfrm>
              <a:off x="3183" y="2408"/>
              <a:ext cx="468" cy="269"/>
              <a:chOff x="3183" y="2408"/>
              <a:chExt cx="468" cy="269"/>
            </a:xfrm>
          </p:grpSpPr>
          <p:sp>
            <p:nvSpPr>
              <p:cNvPr id="42095" name="Rectangle 48"/>
              <p:cNvSpPr>
                <a:spLocks noChangeArrowheads="1"/>
              </p:cNvSpPr>
              <p:nvPr/>
            </p:nvSpPr>
            <p:spPr bwMode="auto">
              <a:xfrm>
                <a:off x="3183" y="2408"/>
                <a:ext cx="468" cy="269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2096" name="Group 49"/>
              <p:cNvGrpSpPr>
                <a:grpSpLocks/>
              </p:cNvGrpSpPr>
              <p:nvPr/>
            </p:nvGrpSpPr>
            <p:grpSpPr bwMode="auto">
              <a:xfrm>
                <a:off x="3237" y="2464"/>
                <a:ext cx="318" cy="157"/>
                <a:chOff x="3237" y="2464"/>
                <a:chExt cx="318" cy="157"/>
              </a:xfrm>
            </p:grpSpPr>
            <p:sp>
              <p:nvSpPr>
                <p:cNvPr id="42097" name="Rectangle 50"/>
                <p:cNvSpPr>
                  <a:spLocks noChangeArrowheads="1"/>
                </p:cNvSpPr>
                <p:nvPr/>
              </p:nvSpPr>
              <p:spPr bwMode="auto">
                <a:xfrm>
                  <a:off x="3237" y="2464"/>
                  <a:ext cx="239" cy="15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98" name="Line 51"/>
                <p:cNvSpPr>
                  <a:spLocks noChangeShapeType="1"/>
                </p:cNvSpPr>
                <p:nvPr/>
              </p:nvSpPr>
              <p:spPr bwMode="auto">
                <a:xfrm>
                  <a:off x="3237" y="2464"/>
                  <a:ext cx="0" cy="15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99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3237" y="2464"/>
                  <a:ext cx="31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00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3237" y="2621"/>
                  <a:ext cx="31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01" name="Line 54"/>
                <p:cNvSpPr>
                  <a:spLocks noChangeShapeType="1"/>
                </p:cNvSpPr>
                <p:nvPr/>
              </p:nvSpPr>
              <p:spPr bwMode="auto">
                <a:xfrm>
                  <a:off x="3296" y="2464"/>
                  <a:ext cx="0" cy="15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02" name="Line 55"/>
                <p:cNvSpPr>
                  <a:spLocks noChangeShapeType="1"/>
                </p:cNvSpPr>
                <p:nvPr/>
              </p:nvSpPr>
              <p:spPr bwMode="auto">
                <a:xfrm>
                  <a:off x="3356" y="2464"/>
                  <a:ext cx="0" cy="15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03" name="Line 56"/>
                <p:cNvSpPr>
                  <a:spLocks noChangeShapeType="1"/>
                </p:cNvSpPr>
                <p:nvPr/>
              </p:nvSpPr>
              <p:spPr bwMode="auto">
                <a:xfrm>
                  <a:off x="3417" y="2464"/>
                  <a:ext cx="0" cy="15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04" name="Line 57"/>
                <p:cNvSpPr>
                  <a:spLocks noChangeShapeType="1"/>
                </p:cNvSpPr>
                <p:nvPr/>
              </p:nvSpPr>
              <p:spPr bwMode="auto">
                <a:xfrm>
                  <a:off x="3476" y="2464"/>
                  <a:ext cx="0" cy="15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2004" name="Line 58"/>
            <p:cNvSpPr>
              <a:spLocks noChangeShapeType="1"/>
            </p:cNvSpPr>
            <p:nvPr/>
          </p:nvSpPr>
          <p:spPr bwMode="auto">
            <a:xfrm flipH="1">
              <a:off x="3059" y="2265"/>
              <a:ext cx="1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5" name="Line 59"/>
            <p:cNvSpPr>
              <a:spLocks noChangeShapeType="1"/>
            </p:cNvSpPr>
            <p:nvPr/>
          </p:nvSpPr>
          <p:spPr bwMode="auto">
            <a:xfrm flipH="1">
              <a:off x="3059" y="2542"/>
              <a:ext cx="1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6" name="Rectangle 60"/>
            <p:cNvSpPr>
              <a:spLocks noChangeArrowheads="1"/>
            </p:cNvSpPr>
            <p:nvPr/>
          </p:nvSpPr>
          <p:spPr bwMode="auto">
            <a:xfrm>
              <a:off x="2885" y="2209"/>
              <a:ext cx="170" cy="111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ITI</a:t>
              </a:r>
            </a:p>
          </p:txBody>
        </p:sp>
        <p:sp>
          <p:nvSpPr>
            <p:cNvPr id="42007" name="Line 61"/>
            <p:cNvSpPr>
              <a:spLocks noChangeShapeType="1"/>
            </p:cNvSpPr>
            <p:nvPr/>
          </p:nvSpPr>
          <p:spPr bwMode="auto">
            <a:xfrm>
              <a:off x="2742" y="2265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8" name="Rectangle 62"/>
            <p:cNvSpPr>
              <a:spLocks noChangeArrowheads="1"/>
            </p:cNvSpPr>
            <p:nvPr/>
          </p:nvSpPr>
          <p:spPr bwMode="auto">
            <a:xfrm>
              <a:off x="3659" y="2131"/>
              <a:ext cx="238" cy="546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RI</a:t>
              </a:r>
            </a:p>
          </p:txBody>
        </p:sp>
        <p:sp>
          <p:nvSpPr>
            <p:cNvPr id="42009" name="Rectangle 63"/>
            <p:cNvSpPr>
              <a:spLocks noChangeArrowheads="1"/>
            </p:cNvSpPr>
            <p:nvPr/>
          </p:nvSpPr>
          <p:spPr bwMode="auto">
            <a:xfrm>
              <a:off x="2885" y="2486"/>
              <a:ext cx="170" cy="113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200"/>
                <a:t>OTI</a:t>
              </a:r>
            </a:p>
          </p:txBody>
        </p:sp>
        <p:sp>
          <p:nvSpPr>
            <p:cNvPr id="42010" name="Line 64"/>
            <p:cNvSpPr>
              <a:spLocks noChangeShapeType="1"/>
            </p:cNvSpPr>
            <p:nvPr/>
          </p:nvSpPr>
          <p:spPr bwMode="auto">
            <a:xfrm>
              <a:off x="2742" y="2542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2011" name="Group 65"/>
            <p:cNvGrpSpPr>
              <a:grpSpLocks/>
            </p:cNvGrpSpPr>
            <p:nvPr/>
          </p:nvGrpSpPr>
          <p:grpSpPr bwMode="auto">
            <a:xfrm>
              <a:off x="3183" y="1048"/>
              <a:ext cx="468" cy="269"/>
              <a:chOff x="3183" y="1048"/>
              <a:chExt cx="468" cy="269"/>
            </a:xfrm>
          </p:grpSpPr>
          <p:sp>
            <p:nvSpPr>
              <p:cNvPr id="42084" name="Rectangle 66"/>
              <p:cNvSpPr>
                <a:spLocks noChangeArrowheads="1"/>
              </p:cNvSpPr>
              <p:nvPr/>
            </p:nvSpPr>
            <p:spPr bwMode="auto">
              <a:xfrm>
                <a:off x="3183" y="1048"/>
                <a:ext cx="468" cy="269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2085" name="Group 67"/>
              <p:cNvGrpSpPr>
                <a:grpSpLocks/>
              </p:cNvGrpSpPr>
              <p:nvPr/>
            </p:nvGrpSpPr>
            <p:grpSpPr bwMode="auto">
              <a:xfrm>
                <a:off x="3218" y="1085"/>
                <a:ext cx="396" cy="197"/>
                <a:chOff x="3218" y="1085"/>
                <a:chExt cx="396" cy="197"/>
              </a:xfrm>
            </p:grpSpPr>
            <p:sp>
              <p:nvSpPr>
                <p:cNvPr id="42086" name="Rectangle 68"/>
                <p:cNvSpPr>
                  <a:spLocks noChangeArrowheads="1"/>
                </p:cNvSpPr>
                <p:nvPr/>
              </p:nvSpPr>
              <p:spPr bwMode="auto">
                <a:xfrm>
                  <a:off x="3222" y="1089"/>
                  <a:ext cx="388" cy="189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87" name="Line 69"/>
                <p:cNvSpPr>
                  <a:spLocks noChangeShapeType="1"/>
                </p:cNvSpPr>
                <p:nvPr/>
              </p:nvSpPr>
              <p:spPr bwMode="auto">
                <a:xfrm>
                  <a:off x="3218" y="1122"/>
                  <a:ext cx="3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88" name="Line 70"/>
                <p:cNvSpPr>
                  <a:spLocks noChangeShapeType="1"/>
                </p:cNvSpPr>
                <p:nvPr/>
              </p:nvSpPr>
              <p:spPr bwMode="auto">
                <a:xfrm>
                  <a:off x="3218" y="1163"/>
                  <a:ext cx="3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89" name="Line 71"/>
                <p:cNvSpPr>
                  <a:spLocks noChangeShapeType="1"/>
                </p:cNvSpPr>
                <p:nvPr/>
              </p:nvSpPr>
              <p:spPr bwMode="auto">
                <a:xfrm>
                  <a:off x="3218" y="1203"/>
                  <a:ext cx="3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90" name="Line 72"/>
                <p:cNvSpPr>
                  <a:spLocks noChangeShapeType="1"/>
                </p:cNvSpPr>
                <p:nvPr/>
              </p:nvSpPr>
              <p:spPr bwMode="auto">
                <a:xfrm>
                  <a:off x="3218" y="1242"/>
                  <a:ext cx="3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91" name="Line 73"/>
                <p:cNvSpPr>
                  <a:spLocks noChangeShapeType="1"/>
                </p:cNvSpPr>
                <p:nvPr/>
              </p:nvSpPr>
              <p:spPr bwMode="auto">
                <a:xfrm>
                  <a:off x="3296" y="1085"/>
                  <a:ext cx="0" cy="1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92" name="Line 74"/>
                <p:cNvSpPr>
                  <a:spLocks noChangeShapeType="1"/>
                </p:cNvSpPr>
                <p:nvPr/>
              </p:nvSpPr>
              <p:spPr bwMode="auto">
                <a:xfrm>
                  <a:off x="3376" y="1085"/>
                  <a:ext cx="0" cy="1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93" name="Line 75"/>
                <p:cNvSpPr>
                  <a:spLocks noChangeShapeType="1"/>
                </p:cNvSpPr>
                <p:nvPr/>
              </p:nvSpPr>
              <p:spPr bwMode="auto">
                <a:xfrm>
                  <a:off x="3456" y="1085"/>
                  <a:ext cx="0" cy="1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94" name="Line 76"/>
                <p:cNvSpPr>
                  <a:spLocks noChangeShapeType="1"/>
                </p:cNvSpPr>
                <p:nvPr/>
              </p:nvSpPr>
              <p:spPr bwMode="auto">
                <a:xfrm>
                  <a:off x="3536" y="1085"/>
                  <a:ext cx="0" cy="1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2012" name="Group 77"/>
            <p:cNvGrpSpPr>
              <a:grpSpLocks/>
            </p:cNvGrpSpPr>
            <p:nvPr/>
          </p:nvGrpSpPr>
          <p:grpSpPr bwMode="auto">
            <a:xfrm>
              <a:off x="3183" y="1325"/>
              <a:ext cx="468" cy="271"/>
              <a:chOff x="3183" y="1325"/>
              <a:chExt cx="468" cy="271"/>
            </a:xfrm>
          </p:grpSpPr>
          <p:sp>
            <p:nvSpPr>
              <p:cNvPr id="42074" name="Rectangle 78"/>
              <p:cNvSpPr>
                <a:spLocks noChangeArrowheads="1"/>
              </p:cNvSpPr>
              <p:nvPr/>
            </p:nvSpPr>
            <p:spPr bwMode="auto">
              <a:xfrm>
                <a:off x="3183" y="1325"/>
                <a:ext cx="468" cy="271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2075" name="Group 79"/>
              <p:cNvGrpSpPr>
                <a:grpSpLocks/>
              </p:cNvGrpSpPr>
              <p:nvPr/>
            </p:nvGrpSpPr>
            <p:grpSpPr bwMode="auto">
              <a:xfrm>
                <a:off x="3237" y="1381"/>
                <a:ext cx="318" cy="159"/>
                <a:chOff x="3237" y="1381"/>
                <a:chExt cx="318" cy="159"/>
              </a:xfrm>
            </p:grpSpPr>
            <p:sp>
              <p:nvSpPr>
                <p:cNvPr id="42076" name="Rectangle 80"/>
                <p:cNvSpPr>
                  <a:spLocks noChangeArrowheads="1"/>
                </p:cNvSpPr>
                <p:nvPr/>
              </p:nvSpPr>
              <p:spPr bwMode="auto">
                <a:xfrm>
                  <a:off x="3237" y="1381"/>
                  <a:ext cx="239" cy="15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77" name="Line 81"/>
                <p:cNvSpPr>
                  <a:spLocks noChangeShapeType="1"/>
                </p:cNvSpPr>
                <p:nvPr/>
              </p:nvSpPr>
              <p:spPr bwMode="auto">
                <a:xfrm>
                  <a:off x="3237" y="1381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78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3237" y="1381"/>
                  <a:ext cx="31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79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3237" y="1540"/>
                  <a:ext cx="31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80" name="Line 84"/>
                <p:cNvSpPr>
                  <a:spLocks noChangeShapeType="1"/>
                </p:cNvSpPr>
                <p:nvPr/>
              </p:nvSpPr>
              <p:spPr bwMode="auto">
                <a:xfrm>
                  <a:off x="3296" y="1381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81" name="Line 85"/>
                <p:cNvSpPr>
                  <a:spLocks noChangeShapeType="1"/>
                </p:cNvSpPr>
                <p:nvPr/>
              </p:nvSpPr>
              <p:spPr bwMode="auto">
                <a:xfrm>
                  <a:off x="3356" y="1381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82" name="Line 86"/>
                <p:cNvSpPr>
                  <a:spLocks noChangeShapeType="1"/>
                </p:cNvSpPr>
                <p:nvPr/>
              </p:nvSpPr>
              <p:spPr bwMode="auto">
                <a:xfrm>
                  <a:off x="3417" y="1381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83" name="Line 87"/>
                <p:cNvSpPr>
                  <a:spLocks noChangeShapeType="1"/>
                </p:cNvSpPr>
                <p:nvPr/>
              </p:nvSpPr>
              <p:spPr bwMode="auto">
                <a:xfrm>
                  <a:off x="3476" y="1381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2013" name="Line 88"/>
            <p:cNvSpPr>
              <a:spLocks noChangeShapeType="1"/>
            </p:cNvSpPr>
            <p:nvPr/>
          </p:nvSpPr>
          <p:spPr bwMode="auto">
            <a:xfrm flipH="1">
              <a:off x="3059" y="1182"/>
              <a:ext cx="1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4" name="Line 89"/>
            <p:cNvSpPr>
              <a:spLocks noChangeShapeType="1"/>
            </p:cNvSpPr>
            <p:nvPr/>
          </p:nvSpPr>
          <p:spPr bwMode="auto">
            <a:xfrm flipH="1">
              <a:off x="3059" y="1459"/>
              <a:ext cx="1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5" name="Rectangle 90"/>
            <p:cNvSpPr>
              <a:spLocks noChangeArrowheads="1"/>
            </p:cNvSpPr>
            <p:nvPr/>
          </p:nvSpPr>
          <p:spPr bwMode="auto">
            <a:xfrm>
              <a:off x="2885" y="1126"/>
              <a:ext cx="170" cy="11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ITI</a:t>
              </a:r>
            </a:p>
          </p:txBody>
        </p:sp>
        <p:sp>
          <p:nvSpPr>
            <p:cNvPr id="42016" name="Line 91"/>
            <p:cNvSpPr>
              <a:spLocks noChangeShapeType="1"/>
            </p:cNvSpPr>
            <p:nvPr/>
          </p:nvSpPr>
          <p:spPr bwMode="auto">
            <a:xfrm>
              <a:off x="2742" y="1182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7" name="Rectangle 92"/>
            <p:cNvSpPr>
              <a:spLocks noChangeArrowheads="1"/>
            </p:cNvSpPr>
            <p:nvPr/>
          </p:nvSpPr>
          <p:spPr bwMode="auto">
            <a:xfrm>
              <a:off x="3659" y="1048"/>
              <a:ext cx="238" cy="548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RI</a:t>
              </a:r>
            </a:p>
          </p:txBody>
        </p:sp>
        <p:sp>
          <p:nvSpPr>
            <p:cNvPr id="42018" name="Rectangle 93"/>
            <p:cNvSpPr>
              <a:spLocks noChangeArrowheads="1"/>
            </p:cNvSpPr>
            <p:nvPr/>
          </p:nvSpPr>
          <p:spPr bwMode="auto">
            <a:xfrm>
              <a:off x="2885" y="1405"/>
              <a:ext cx="170" cy="111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200"/>
                <a:t>OTI</a:t>
              </a:r>
            </a:p>
          </p:txBody>
        </p:sp>
        <p:sp>
          <p:nvSpPr>
            <p:cNvPr id="42019" name="Line 94"/>
            <p:cNvSpPr>
              <a:spLocks noChangeShapeType="1"/>
            </p:cNvSpPr>
            <p:nvPr/>
          </p:nvSpPr>
          <p:spPr bwMode="auto">
            <a:xfrm>
              <a:off x="2742" y="1459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2020" name="Group 95"/>
            <p:cNvGrpSpPr>
              <a:grpSpLocks/>
            </p:cNvGrpSpPr>
            <p:nvPr/>
          </p:nvGrpSpPr>
          <p:grpSpPr bwMode="auto">
            <a:xfrm>
              <a:off x="4850" y="2131"/>
              <a:ext cx="468" cy="269"/>
              <a:chOff x="4850" y="2131"/>
              <a:chExt cx="468" cy="269"/>
            </a:xfrm>
          </p:grpSpPr>
          <p:sp>
            <p:nvSpPr>
              <p:cNvPr id="42063" name="Rectangle 96"/>
              <p:cNvSpPr>
                <a:spLocks noChangeArrowheads="1"/>
              </p:cNvSpPr>
              <p:nvPr/>
            </p:nvSpPr>
            <p:spPr bwMode="auto">
              <a:xfrm>
                <a:off x="4850" y="2131"/>
                <a:ext cx="468" cy="269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2064" name="Group 97"/>
              <p:cNvGrpSpPr>
                <a:grpSpLocks/>
              </p:cNvGrpSpPr>
              <p:nvPr/>
            </p:nvGrpSpPr>
            <p:grpSpPr bwMode="auto">
              <a:xfrm>
                <a:off x="4887" y="2167"/>
                <a:ext cx="396" cy="197"/>
                <a:chOff x="4887" y="2167"/>
                <a:chExt cx="396" cy="197"/>
              </a:xfrm>
            </p:grpSpPr>
            <p:sp>
              <p:nvSpPr>
                <p:cNvPr id="42065" name="Rectangle 98"/>
                <p:cNvSpPr>
                  <a:spLocks noChangeArrowheads="1"/>
                </p:cNvSpPr>
                <p:nvPr/>
              </p:nvSpPr>
              <p:spPr bwMode="auto">
                <a:xfrm>
                  <a:off x="4891" y="2171"/>
                  <a:ext cx="388" cy="189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66" name="Line 99"/>
                <p:cNvSpPr>
                  <a:spLocks noChangeShapeType="1"/>
                </p:cNvSpPr>
                <p:nvPr/>
              </p:nvSpPr>
              <p:spPr bwMode="auto">
                <a:xfrm flipH="1">
                  <a:off x="4887" y="2205"/>
                  <a:ext cx="3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67" name="Line 100"/>
                <p:cNvSpPr>
                  <a:spLocks noChangeShapeType="1"/>
                </p:cNvSpPr>
                <p:nvPr/>
              </p:nvSpPr>
              <p:spPr bwMode="auto">
                <a:xfrm flipH="1">
                  <a:off x="4887" y="2246"/>
                  <a:ext cx="3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68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4887" y="2285"/>
                  <a:ext cx="3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69" name="Line 102"/>
                <p:cNvSpPr>
                  <a:spLocks noChangeShapeType="1"/>
                </p:cNvSpPr>
                <p:nvPr/>
              </p:nvSpPr>
              <p:spPr bwMode="auto">
                <a:xfrm flipH="1">
                  <a:off x="4887" y="2324"/>
                  <a:ext cx="3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70" name="Line 103"/>
                <p:cNvSpPr>
                  <a:spLocks noChangeShapeType="1"/>
                </p:cNvSpPr>
                <p:nvPr/>
              </p:nvSpPr>
              <p:spPr bwMode="auto">
                <a:xfrm>
                  <a:off x="5205" y="2167"/>
                  <a:ext cx="0" cy="1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71" name="Line 104"/>
                <p:cNvSpPr>
                  <a:spLocks noChangeShapeType="1"/>
                </p:cNvSpPr>
                <p:nvPr/>
              </p:nvSpPr>
              <p:spPr bwMode="auto">
                <a:xfrm>
                  <a:off x="5125" y="2167"/>
                  <a:ext cx="0" cy="1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72" name="Line 105"/>
                <p:cNvSpPr>
                  <a:spLocks noChangeShapeType="1"/>
                </p:cNvSpPr>
                <p:nvPr/>
              </p:nvSpPr>
              <p:spPr bwMode="auto">
                <a:xfrm>
                  <a:off x="5045" y="2167"/>
                  <a:ext cx="0" cy="1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73" name="Line 106"/>
                <p:cNvSpPr>
                  <a:spLocks noChangeShapeType="1"/>
                </p:cNvSpPr>
                <p:nvPr/>
              </p:nvSpPr>
              <p:spPr bwMode="auto">
                <a:xfrm>
                  <a:off x="4965" y="2167"/>
                  <a:ext cx="0" cy="1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2021" name="Group 107"/>
            <p:cNvGrpSpPr>
              <a:grpSpLocks/>
            </p:cNvGrpSpPr>
            <p:nvPr/>
          </p:nvGrpSpPr>
          <p:grpSpPr bwMode="auto">
            <a:xfrm>
              <a:off x="4850" y="2408"/>
              <a:ext cx="468" cy="269"/>
              <a:chOff x="4850" y="2408"/>
              <a:chExt cx="468" cy="269"/>
            </a:xfrm>
          </p:grpSpPr>
          <p:sp>
            <p:nvSpPr>
              <p:cNvPr id="42053" name="Rectangle 108"/>
              <p:cNvSpPr>
                <a:spLocks noChangeArrowheads="1"/>
              </p:cNvSpPr>
              <p:nvPr/>
            </p:nvSpPr>
            <p:spPr bwMode="auto">
              <a:xfrm>
                <a:off x="4850" y="2408"/>
                <a:ext cx="468" cy="269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2054" name="Group 109"/>
              <p:cNvGrpSpPr>
                <a:grpSpLocks/>
              </p:cNvGrpSpPr>
              <p:nvPr/>
            </p:nvGrpSpPr>
            <p:grpSpPr bwMode="auto">
              <a:xfrm>
                <a:off x="4946" y="2464"/>
                <a:ext cx="318" cy="157"/>
                <a:chOff x="4946" y="2464"/>
                <a:chExt cx="318" cy="157"/>
              </a:xfrm>
            </p:grpSpPr>
            <p:sp>
              <p:nvSpPr>
                <p:cNvPr id="42055" name="Rectangle 110"/>
                <p:cNvSpPr>
                  <a:spLocks noChangeArrowheads="1"/>
                </p:cNvSpPr>
                <p:nvPr/>
              </p:nvSpPr>
              <p:spPr bwMode="auto">
                <a:xfrm>
                  <a:off x="5025" y="2464"/>
                  <a:ext cx="239" cy="15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56" name="Line 111"/>
                <p:cNvSpPr>
                  <a:spLocks noChangeShapeType="1"/>
                </p:cNvSpPr>
                <p:nvPr/>
              </p:nvSpPr>
              <p:spPr bwMode="auto">
                <a:xfrm>
                  <a:off x="5264" y="2464"/>
                  <a:ext cx="0" cy="15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57" name="Line 112"/>
                <p:cNvSpPr>
                  <a:spLocks noChangeShapeType="1"/>
                </p:cNvSpPr>
                <p:nvPr/>
              </p:nvSpPr>
              <p:spPr bwMode="auto">
                <a:xfrm>
                  <a:off x="4946" y="2464"/>
                  <a:ext cx="31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58" name="Line 113"/>
                <p:cNvSpPr>
                  <a:spLocks noChangeShapeType="1"/>
                </p:cNvSpPr>
                <p:nvPr/>
              </p:nvSpPr>
              <p:spPr bwMode="auto">
                <a:xfrm>
                  <a:off x="4946" y="2621"/>
                  <a:ext cx="31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59" name="Line 114"/>
                <p:cNvSpPr>
                  <a:spLocks noChangeShapeType="1"/>
                </p:cNvSpPr>
                <p:nvPr/>
              </p:nvSpPr>
              <p:spPr bwMode="auto">
                <a:xfrm>
                  <a:off x="5205" y="2464"/>
                  <a:ext cx="0" cy="15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60" name="Line 115"/>
                <p:cNvSpPr>
                  <a:spLocks noChangeShapeType="1"/>
                </p:cNvSpPr>
                <p:nvPr/>
              </p:nvSpPr>
              <p:spPr bwMode="auto">
                <a:xfrm>
                  <a:off x="5145" y="2464"/>
                  <a:ext cx="0" cy="15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61" name="Line 116"/>
                <p:cNvSpPr>
                  <a:spLocks noChangeShapeType="1"/>
                </p:cNvSpPr>
                <p:nvPr/>
              </p:nvSpPr>
              <p:spPr bwMode="auto">
                <a:xfrm>
                  <a:off x="5084" y="2464"/>
                  <a:ext cx="0" cy="15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62" name="Line 117"/>
                <p:cNvSpPr>
                  <a:spLocks noChangeShapeType="1"/>
                </p:cNvSpPr>
                <p:nvPr/>
              </p:nvSpPr>
              <p:spPr bwMode="auto">
                <a:xfrm>
                  <a:off x="5025" y="2464"/>
                  <a:ext cx="0" cy="15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2022" name="Line 118"/>
            <p:cNvSpPr>
              <a:spLocks noChangeShapeType="1"/>
            </p:cNvSpPr>
            <p:nvPr/>
          </p:nvSpPr>
          <p:spPr bwMode="auto">
            <a:xfrm>
              <a:off x="5322" y="2265"/>
              <a:ext cx="1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3" name="Line 119"/>
            <p:cNvSpPr>
              <a:spLocks noChangeShapeType="1"/>
            </p:cNvSpPr>
            <p:nvPr/>
          </p:nvSpPr>
          <p:spPr bwMode="auto">
            <a:xfrm>
              <a:off x="5322" y="2542"/>
              <a:ext cx="1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4" name="Rectangle 120"/>
            <p:cNvSpPr>
              <a:spLocks noChangeArrowheads="1"/>
            </p:cNvSpPr>
            <p:nvPr/>
          </p:nvSpPr>
          <p:spPr bwMode="auto">
            <a:xfrm flipH="1">
              <a:off x="5446" y="2209"/>
              <a:ext cx="170" cy="111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ITI</a:t>
              </a:r>
            </a:p>
          </p:txBody>
        </p:sp>
        <p:sp>
          <p:nvSpPr>
            <p:cNvPr id="42025" name="Line 121"/>
            <p:cNvSpPr>
              <a:spLocks noChangeShapeType="1"/>
            </p:cNvSpPr>
            <p:nvPr/>
          </p:nvSpPr>
          <p:spPr bwMode="auto">
            <a:xfrm flipH="1">
              <a:off x="5620" y="2265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6" name="Rectangle 122"/>
            <p:cNvSpPr>
              <a:spLocks noChangeArrowheads="1"/>
            </p:cNvSpPr>
            <p:nvPr/>
          </p:nvSpPr>
          <p:spPr bwMode="auto">
            <a:xfrm flipH="1">
              <a:off x="4604" y="2131"/>
              <a:ext cx="238" cy="546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RI</a:t>
              </a:r>
            </a:p>
          </p:txBody>
        </p:sp>
        <p:sp>
          <p:nvSpPr>
            <p:cNvPr id="42027" name="Rectangle 123"/>
            <p:cNvSpPr>
              <a:spLocks noChangeArrowheads="1"/>
            </p:cNvSpPr>
            <p:nvPr/>
          </p:nvSpPr>
          <p:spPr bwMode="auto">
            <a:xfrm flipH="1">
              <a:off x="5446" y="2486"/>
              <a:ext cx="170" cy="113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200"/>
                <a:t>OTI</a:t>
              </a:r>
            </a:p>
          </p:txBody>
        </p:sp>
        <p:sp>
          <p:nvSpPr>
            <p:cNvPr id="42028" name="Line 124"/>
            <p:cNvSpPr>
              <a:spLocks noChangeShapeType="1"/>
            </p:cNvSpPr>
            <p:nvPr/>
          </p:nvSpPr>
          <p:spPr bwMode="auto">
            <a:xfrm flipH="1">
              <a:off x="5620" y="2542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9" name="Freeform 125"/>
            <p:cNvSpPr>
              <a:spLocks/>
            </p:cNvSpPr>
            <p:nvPr/>
          </p:nvSpPr>
          <p:spPr bwMode="auto">
            <a:xfrm>
              <a:off x="3866" y="819"/>
              <a:ext cx="759" cy="228"/>
            </a:xfrm>
            <a:custGeom>
              <a:avLst/>
              <a:gdLst>
                <a:gd name="T0" fmla="*/ 0 w 759"/>
                <a:gd name="T1" fmla="*/ 225 h 228"/>
                <a:gd name="T2" fmla="*/ 1 w 759"/>
                <a:gd name="T3" fmla="*/ 159 h 228"/>
                <a:gd name="T4" fmla="*/ 3 w 759"/>
                <a:gd name="T5" fmla="*/ 141 h 228"/>
                <a:gd name="T6" fmla="*/ 15 w 759"/>
                <a:gd name="T7" fmla="*/ 119 h 228"/>
                <a:gd name="T8" fmla="*/ 32 w 759"/>
                <a:gd name="T9" fmla="*/ 97 h 228"/>
                <a:gd name="T10" fmla="*/ 74 w 759"/>
                <a:gd name="T11" fmla="*/ 68 h 228"/>
                <a:gd name="T12" fmla="*/ 122 w 759"/>
                <a:gd name="T13" fmla="*/ 46 h 228"/>
                <a:gd name="T14" fmla="*/ 187 w 759"/>
                <a:gd name="T15" fmla="*/ 25 h 228"/>
                <a:gd name="T16" fmla="*/ 253 w 759"/>
                <a:gd name="T17" fmla="*/ 11 h 228"/>
                <a:gd name="T18" fmla="*/ 324 w 759"/>
                <a:gd name="T19" fmla="*/ 3 h 228"/>
                <a:gd name="T20" fmla="*/ 368 w 759"/>
                <a:gd name="T21" fmla="*/ 0 h 228"/>
                <a:gd name="T22" fmla="*/ 391 w 759"/>
                <a:gd name="T23" fmla="*/ 0 h 228"/>
                <a:gd name="T24" fmla="*/ 439 w 759"/>
                <a:gd name="T25" fmla="*/ 4 h 228"/>
                <a:gd name="T26" fmla="*/ 501 w 759"/>
                <a:gd name="T27" fmla="*/ 12 h 228"/>
                <a:gd name="T28" fmla="*/ 570 w 759"/>
                <a:gd name="T29" fmla="*/ 25 h 228"/>
                <a:gd name="T30" fmla="*/ 624 w 759"/>
                <a:gd name="T31" fmla="*/ 42 h 228"/>
                <a:gd name="T32" fmla="*/ 666 w 759"/>
                <a:gd name="T33" fmla="*/ 60 h 228"/>
                <a:gd name="T34" fmla="*/ 700 w 759"/>
                <a:gd name="T35" fmla="*/ 79 h 228"/>
                <a:gd name="T36" fmla="*/ 726 w 759"/>
                <a:gd name="T37" fmla="*/ 100 h 228"/>
                <a:gd name="T38" fmla="*/ 747 w 759"/>
                <a:gd name="T39" fmla="*/ 127 h 228"/>
                <a:gd name="T40" fmla="*/ 755 w 759"/>
                <a:gd name="T41" fmla="*/ 147 h 228"/>
                <a:gd name="T42" fmla="*/ 758 w 759"/>
                <a:gd name="T43" fmla="*/ 179 h 228"/>
                <a:gd name="T44" fmla="*/ 758 w 759"/>
                <a:gd name="T45" fmla="*/ 227 h 22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759"/>
                <a:gd name="T70" fmla="*/ 0 h 228"/>
                <a:gd name="T71" fmla="*/ 759 w 759"/>
                <a:gd name="T72" fmla="*/ 228 h 22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759" h="228">
                  <a:moveTo>
                    <a:pt x="0" y="225"/>
                  </a:moveTo>
                  <a:lnTo>
                    <a:pt x="1" y="159"/>
                  </a:lnTo>
                  <a:lnTo>
                    <a:pt x="3" y="141"/>
                  </a:lnTo>
                  <a:lnTo>
                    <a:pt x="15" y="119"/>
                  </a:lnTo>
                  <a:lnTo>
                    <a:pt x="32" y="97"/>
                  </a:lnTo>
                  <a:lnTo>
                    <a:pt x="74" y="68"/>
                  </a:lnTo>
                  <a:lnTo>
                    <a:pt x="122" y="46"/>
                  </a:lnTo>
                  <a:lnTo>
                    <a:pt x="187" y="25"/>
                  </a:lnTo>
                  <a:lnTo>
                    <a:pt x="253" y="11"/>
                  </a:lnTo>
                  <a:lnTo>
                    <a:pt x="324" y="3"/>
                  </a:lnTo>
                  <a:lnTo>
                    <a:pt x="368" y="0"/>
                  </a:lnTo>
                  <a:lnTo>
                    <a:pt x="391" y="0"/>
                  </a:lnTo>
                  <a:lnTo>
                    <a:pt x="439" y="4"/>
                  </a:lnTo>
                  <a:lnTo>
                    <a:pt x="501" y="12"/>
                  </a:lnTo>
                  <a:lnTo>
                    <a:pt x="570" y="25"/>
                  </a:lnTo>
                  <a:lnTo>
                    <a:pt x="624" y="42"/>
                  </a:lnTo>
                  <a:lnTo>
                    <a:pt x="666" y="60"/>
                  </a:lnTo>
                  <a:lnTo>
                    <a:pt x="700" y="79"/>
                  </a:lnTo>
                  <a:lnTo>
                    <a:pt x="726" y="100"/>
                  </a:lnTo>
                  <a:lnTo>
                    <a:pt x="747" y="127"/>
                  </a:lnTo>
                  <a:lnTo>
                    <a:pt x="755" y="147"/>
                  </a:lnTo>
                  <a:lnTo>
                    <a:pt x="758" y="179"/>
                  </a:lnTo>
                  <a:lnTo>
                    <a:pt x="758" y="227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30" name="Freeform 126"/>
            <p:cNvSpPr>
              <a:spLocks/>
            </p:cNvSpPr>
            <p:nvPr/>
          </p:nvSpPr>
          <p:spPr bwMode="auto">
            <a:xfrm>
              <a:off x="3694" y="674"/>
              <a:ext cx="1095" cy="375"/>
            </a:xfrm>
            <a:custGeom>
              <a:avLst/>
              <a:gdLst>
                <a:gd name="T0" fmla="*/ 0 w 1095"/>
                <a:gd name="T1" fmla="*/ 371 h 375"/>
                <a:gd name="T2" fmla="*/ 2 w 1095"/>
                <a:gd name="T3" fmla="*/ 262 h 375"/>
                <a:gd name="T4" fmla="*/ 5 w 1095"/>
                <a:gd name="T5" fmla="*/ 233 h 375"/>
                <a:gd name="T6" fmla="*/ 22 w 1095"/>
                <a:gd name="T7" fmla="*/ 196 h 375"/>
                <a:gd name="T8" fmla="*/ 46 w 1095"/>
                <a:gd name="T9" fmla="*/ 160 h 375"/>
                <a:gd name="T10" fmla="*/ 107 w 1095"/>
                <a:gd name="T11" fmla="*/ 112 h 375"/>
                <a:gd name="T12" fmla="*/ 177 w 1095"/>
                <a:gd name="T13" fmla="*/ 76 h 375"/>
                <a:gd name="T14" fmla="*/ 270 w 1095"/>
                <a:gd name="T15" fmla="*/ 41 h 375"/>
                <a:gd name="T16" fmla="*/ 366 w 1095"/>
                <a:gd name="T17" fmla="*/ 19 h 375"/>
                <a:gd name="T18" fmla="*/ 467 w 1095"/>
                <a:gd name="T19" fmla="*/ 5 h 375"/>
                <a:gd name="T20" fmla="*/ 532 w 1095"/>
                <a:gd name="T21" fmla="*/ 0 h 375"/>
                <a:gd name="T22" fmla="*/ 565 w 1095"/>
                <a:gd name="T23" fmla="*/ 0 h 375"/>
                <a:gd name="T24" fmla="*/ 634 w 1095"/>
                <a:gd name="T25" fmla="*/ 7 h 375"/>
                <a:gd name="T26" fmla="*/ 724 w 1095"/>
                <a:gd name="T27" fmla="*/ 20 h 375"/>
                <a:gd name="T28" fmla="*/ 823 w 1095"/>
                <a:gd name="T29" fmla="*/ 41 h 375"/>
                <a:gd name="T30" fmla="*/ 902 w 1095"/>
                <a:gd name="T31" fmla="*/ 69 h 375"/>
                <a:gd name="T32" fmla="*/ 961 w 1095"/>
                <a:gd name="T33" fmla="*/ 98 h 375"/>
                <a:gd name="T34" fmla="*/ 1010 w 1095"/>
                <a:gd name="T35" fmla="*/ 131 h 375"/>
                <a:gd name="T36" fmla="*/ 1048 w 1095"/>
                <a:gd name="T37" fmla="*/ 165 h 375"/>
                <a:gd name="T38" fmla="*/ 1078 w 1095"/>
                <a:gd name="T39" fmla="*/ 210 h 375"/>
                <a:gd name="T40" fmla="*/ 1090 w 1095"/>
                <a:gd name="T41" fmla="*/ 243 h 375"/>
                <a:gd name="T42" fmla="*/ 1094 w 1095"/>
                <a:gd name="T43" fmla="*/ 295 h 375"/>
                <a:gd name="T44" fmla="*/ 1094 w 1095"/>
                <a:gd name="T45" fmla="*/ 374 h 37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95"/>
                <a:gd name="T70" fmla="*/ 0 h 375"/>
                <a:gd name="T71" fmla="*/ 1095 w 1095"/>
                <a:gd name="T72" fmla="*/ 375 h 37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95" h="375">
                  <a:moveTo>
                    <a:pt x="0" y="371"/>
                  </a:moveTo>
                  <a:lnTo>
                    <a:pt x="2" y="262"/>
                  </a:lnTo>
                  <a:lnTo>
                    <a:pt x="5" y="233"/>
                  </a:lnTo>
                  <a:lnTo>
                    <a:pt x="22" y="196"/>
                  </a:lnTo>
                  <a:lnTo>
                    <a:pt x="46" y="160"/>
                  </a:lnTo>
                  <a:lnTo>
                    <a:pt x="107" y="112"/>
                  </a:lnTo>
                  <a:lnTo>
                    <a:pt x="177" y="76"/>
                  </a:lnTo>
                  <a:lnTo>
                    <a:pt x="270" y="41"/>
                  </a:lnTo>
                  <a:lnTo>
                    <a:pt x="366" y="19"/>
                  </a:lnTo>
                  <a:lnTo>
                    <a:pt x="467" y="5"/>
                  </a:lnTo>
                  <a:lnTo>
                    <a:pt x="532" y="0"/>
                  </a:lnTo>
                  <a:lnTo>
                    <a:pt x="565" y="0"/>
                  </a:lnTo>
                  <a:lnTo>
                    <a:pt x="634" y="7"/>
                  </a:lnTo>
                  <a:lnTo>
                    <a:pt x="724" y="20"/>
                  </a:lnTo>
                  <a:lnTo>
                    <a:pt x="823" y="41"/>
                  </a:lnTo>
                  <a:lnTo>
                    <a:pt x="902" y="69"/>
                  </a:lnTo>
                  <a:lnTo>
                    <a:pt x="961" y="98"/>
                  </a:lnTo>
                  <a:lnTo>
                    <a:pt x="1010" y="131"/>
                  </a:lnTo>
                  <a:lnTo>
                    <a:pt x="1048" y="165"/>
                  </a:lnTo>
                  <a:lnTo>
                    <a:pt x="1078" y="210"/>
                  </a:lnTo>
                  <a:lnTo>
                    <a:pt x="1090" y="243"/>
                  </a:lnTo>
                  <a:lnTo>
                    <a:pt x="1094" y="295"/>
                  </a:lnTo>
                  <a:lnTo>
                    <a:pt x="1094" y="374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31" name="Freeform 127"/>
            <p:cNvSpPr>
              <a:spLocks/>
            </p:cNvSpPr>
            <p:nvPr/>
          </p:nvSpPr>
          <p:spPr bwMode="auto">
            <a:xfrm>
              <a:off x="3870" y="2687"/>
              <a:ext cx="758" cy="228"/>
            </a:xfrm>
            <a:custGeom>
              <a:avLst/>
              <a:gdLst>
                <a:gd name="T0" fmla="*/ 757 w 758"/>
                <a:gd name="T1" fmla="*/ 1 h 228"/>
                <a:gd name="T2" fmla="*/ 755 w 758"/>
                <a:gd name="T3" fmla="*/ 67 h 228"/>
                <a:gd name="T4" fmla="*/ 753 w 758"/>
                <a:gd name="T5" fmla="*/ 85 h 228"/>
                <a:gd name="T6" fmla="*/ 741 w 758"/>
                <a:gd name="T7" fmla="*/ 107 h 228"/>
                <a:gd name="T8" fmla="*/ 724 w 758"/>
                <a:gd name="T9" fmla="*/ 129 h 228"/>
                <a:gd name="T10" fmla="*/ 682 w 758"/>
                <a:gd name="T11" fmla="*/ 158 h 228"/>
                <a:gd name="T12" fmla="*/ 633 w 758"/>
                <a:gd name="T13" fmla="*/ 180 h 228"/>
                <a:gd name="T14" fmla="*/ 569 w 758"/>
                <a:gd name="T15" fmla="*/ 201 h 228"/>
                <a:gd name="T16" fmla="*/ 503 w 758"/>
                <a:gd name="T17" fmla="*/ 215 h 228"/>
                <a:gd name="T18" fmla="*/ 433 w 758"/>
                <a:gd name="T19" fmla="*/ 223 h 228"/>
                <a:gd name="T20" fmla="*/ 388 w 758"/>
                <a:gd name="T21" fmla="*/ 227 h 228"/>
                <a:gd name="T22" fmla="*/ 365 w 758"/>
                <a:gd name="T23" fmla="*/ 227 h 228"/>
                <a:gd name="T24" fmla="*/ 317 w 758"/>
                <a:gd name="T25" fmla="*/ 222 h 228"/>
                <a:gd name="T26" fmla="*/ 255 w 758"/>
                <a:gd name="T27" fmla="*/ 214 h 228"/>
                <a:gd name="T28" fmla="*/ 187 w 758"/>
                <a:gd name="T29" fmla="*/ 201 h 228"/>
                <a:gd name="T30" fmla="*/ 132 w 758"/>
                <a:gd name="T31" fmla="*/ 184 h 228"/>
                <a:gd name="T32" fmla="*/ 91 w 758"/>
                <a:gd name="T33" fmla="*/ 166 h 228"/>
                <a:gd name="T34" fmla="*/ 57 w 758"/>
                <a:gd name="T35" fmla="*/ 147 h 228"/>
                <a:gd name="T36" fmla="*/ 31 w 758"/>
                <a:gd name="T37" fmla="*/ 126 h 228"/>
                <a:gd name="T38" fmla="*/ 10 w 758"/>
                <a:gd name="T39" fmla="*/ 99 h 228"/>
                <a:gd name="T40" fmla="*/ 2 w 758"/>
                <a:gd name="T41" fmla="*/ 79 h 228"/>
                <a:gd name="T42" fmla="*/ 0 w 758"/>
                <a:gd name="T43" fmla="*/ 47 h 228"/>
                <a:gd name="T44" fmla="*/ 0 w 758"/>
                <a:gd name="T45" fmla="*/ 0 h 22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758"/>
                <a:gd name="T70" fmla="*/ 0 h 228"/>
                <a:gd name="T71" fmla="*/ 758 w 758"/>
                <a:gd name="T72" fmla="*/ 228 h 22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758" h="228">
                  <a:moveTo>
                    <a:pt x="757" y="1"/>
                  </a:moveTo>
                  <a:lnTo>
                    <a:pt x="755" y="67"/>
                  </a:lnTo>
                  <a:lnTo>
                    <a:pt x="753" y="85"/>
                  </a:lnTo>
                  <a:lnTo>
                    <a:pt x="741" y="107"/>
                  </a:lnTo>
                  <a:lnTo>
                    <a:pt x="724" y="129"/>
                  </a:lnTo>
                  <a:lnTo>
                    <a:pt x="682" y="158"/>
                  </a:lnTo>
                  <a:lnTo>
                    <a:pt x="633" y="180"/>
                  </a:lnTo>
                  <a:lnTo>
                    <a:pt x="569" y="201"/>
                  </a:lnTo>
                  <a:lnTo>
                    <a:pt x="503" y="215"/>
                  </a:lnTo>
                  <a:lnTo>
                    <a:pt x="433" y="223"/>
                  </a:lnTo>
                  <a:lnTo>
                    <a:pt x="388" y="227"/>
                  </a:lnTo>
                  <a:lnTo>
                    <a:pt x="365" y="227"/>
                  </a:lnTo>
                  <a:lnTo>
                    <a:pt x="317" y="222"/>
                  </a:lnTo>
                  <a:lnTo>
                    <a:pt x="255" y="214"/>
                  </a:lnTo>
                  <a:lnTo>
                    <a:pt x="187" y="201"/>
                  </a:lnTo>
                  <a:lnTo>
                    <a:pt x="132" y="184"/>
                  </a:lnTo>
                  <a:lnTo>
                    <a:pt x="91" y="166"/>
                  </a:lnTo>
                  <a:lnTo>
                    <a:pt x="57" y="147"/>
                  </a:lnTo>
                  <a:lnTo>
                    <a:pt x="31" y="126"/>
                  </a:lnTo>
                  <a:lnTo>
                    <a:pt x="10" y="99"/>
                  </a:lnTo>
                  <a:lnTo>
                    <a:pt x="2" y="79"/>
                  </a:lnTo>
                  <a:lnTo>
                    <a:pt x="0" y="47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32" name="Freeform 128"/>
            <p:cNvSpPr>
              <a:spLocks/>
            </p:cNvSpPr>
            <p:nvPr/>
          </p:nvSpPr>
          <p:spPr bwMode="auto">
            <a:xfrm>
              <a:off x="3706" y="2684"/>
              <a:ext cx="1094" cy="375"/>
            </a:xfrm>
            <a:custGeom>
              <a:avLst/>
              <a:gdLst>
                <a:gd name="T0" fmla="*/ 1093 w 1094"/>
                <a:gd name="T1" fmla="*/ 2 h 375"/>
                <a:gd name="T2" fmla="*/ 1090 w 1094"/>
                <a:gd name="T3" fmla="*/ 111 h 375"/>
                <a:gd name="T4" fmla="*/ 1087 w 1094"/>
                <a:gd name="T5" fmla="*/ 140 h 375"/>
                <a:gd name="T6" fmla="*/ 1070 w 1094"/>
                <a:gd name="T7" fmla="*/ 177 h 375"/>
                <a:gd name="T8" fmla="*/ 1046 w 1094"/>
                <a:gd name="T9" fmla="*/ 213 h 375"/>
                <a:gd name="T10" fmla="*/ 985 w 1094"/>
                <a:gd name="T11" fmla="*/ 262 h 375"/>
                <a:gd name="T12" fmla="*/ 915 w 1094"/>
                <a:gd name="T13" fmla="*/ 297 h 375"/>
                <a:gd name="T14" fmla="*/ 822 w 1094"/>
                <a:gd name="T15" fmla="*/ 332 h 375"/>
                <a:gd name="T16" fmla="*/ 726 w 1094"/>
                <a:gd name="T17" fmla="*/ 354 h 375"/>
                <a:gd name="T18" fmla="*/ 625 w 1094"/>
                <a:gd name="T19" fmla="*/ 368 h 375"/>
                <a:gd name="T20" fmla="*/ 560 w 1094"/>
                <a:gd name="T21" fmla="*/ 374 h 375"/>
                <a:gd name="T22" fmla="*/ 528 w 1094"/>
                <a:gd name="T23" fmla="*/ 374 h 375"/>
                <a:gd name="T24" fmla="*/ 459 w 1094"/>
                <a:gd name="T25" fmla="*/ 366 h 375"/>
                <a:gd name="T26" fmla="*/ 369 w 1094"/>
                <a:gd name="T27" fmla="*/ 353 h 375"/>
                <a:gd name="T28" fmla="*/ 270 w 1094"/>
                <a:gd name="T29" fmla="*/ 332 h 375"/>
                <a:gd name="T30" fmla="*/ 191 w 1094"/>
                <a:gd name="T31" fmla="*/ 304 h 375"/>
                <a:gd name="T32" fmla="*/ 132 w 1094"/>
                <a:gd name="T33" fmla="*/ 275 h 375"/>
                <a:gd name="T34" fmla="*/ 83 w 1094"/>
                <a:gd name="T35" fmla="*/ 242 h 375"/>
                <a:gd name="T36" fmla="*/ 46 w 1094"/>
                <a:gd name="T37" fmla="*/ 208 h 375"/>
                <a:gd name="T38" fmla="*/ 15 w 1094"/>
                <a:gd name="T39" fmla="*/ 163 h 375"/>
                <a:gd name="T40" fmla="*/ 4 w 1094"/>
                <a:gd name="T41" fmla="*/ 130 h 375"/>
                <a:gd name="T42" fmla="*/ 0 w 1094"/>
                <a:gd name="T43" fmla="*/ 79 h 375"/>
                <a:gd name="T44" fmla="*/ 0 w 1094"/>
                <a:gd name="T45" fmla="*/ 0 h 37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94"/>
                <a:gd name="T70" fmla="*/ 0 h 375"/>
                <a:gd name="T71" fmla="*/ 1094 w 1094"/>
                <a:gd name="T72" fmla="*/ 375 h 37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94" h="375">
                  <a:moveTo>
                    <a:pt x="1093" y="2"/>
                  </a:moveTo>
                  <a:lnTo>
                    <a:pt x="1090" y="111"/>
                  </a:lnTo>
                  <a:lnTo>
                    <a:pt x="1087" y="140"/>
                  </a:lnTo>
                  <a:lnTo>
                    <a:pt x="1070" y="177"/>
                  </a:lnTo>
                  <a:lnTo>
                    <a:pt x="1046" y="213"/>
                  </a:lnTo>
                  <a:lnTo>
                    <a:pt x="985" y="262"/>
                  </a:lnTo>
                  <a:lnTo>
                    <a:pt x="915" y="297"/>
                  </a:lnTo>
                  <a:lnTo>
                    <a:pt x="822" y="332"/>
                  </a:lnTo>
                  <a:lnTo>
                    <a:pt x="726" y="354"/>
                  </a:lnTo>
                  <a:lnTo>
                    <a:pt x="625" y="368"/>
                  </a:lnTo>
                  <a:lnTo>
                    <a:pt x="560" y="374"/>
                  </a:lnTo>
                  <a:lnTo>
                    <a:pt x="528" y="374"/>
                  </a:lnTo>
                  <a:lnTo>
                    <a:pt x="459" y="366"/>
                  </a:lnTo>
                  <a:lnTo>
                    <a:pt x="369" y="353"/>
                  </a:lnTo>
                  <a:lnTo>
                    <a:pt x="270" y="332"/>
                  </a:lnTo>
                  <a:lnTo>
                    <a:pt x="191" y="304"/>
                  </a:lnTo>
                  <a:lnTo>
                    <a:pt x="132" y="275"/>
                  </a:lnTo>
                  <a:lnTo>
                    <a:pt x="83" y="242"/>
                  </a:lnTo>
                  <a:lnTo>
                    <a:pt x="46" y="208"/>
                  </a:lnTo>
                  <a:lnTo>
                    <a:pt x="15" y="163"/>
                  </a:lnTo>
                  <a:lnTo>
                    <a:pt x="4" y="130"/>
                  </a:lnTo>
                  <a:lnTo>
                    <a:pt x="0" y="79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33" name="Line 129"/>
            <p:cNvSpPr>
              <a:spLocks noChangeShapeType="1"/>
            </p:cNvSpPr>
            <p:nvPr/>
          </p:nvSpPr>
          <p:spPr bwMode="auto">
            <a:xfrm>
              <a:off x="3686" y="1600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4" name="Line 130"/>
            <p:cNvSpPr>
              <a:spLocks noChangeShapeType="1"/>
            </p:cNvSpPr>
            <p:nvPr/>
          </p:nvSpPr>
          <p:spPr bwMode="auto">
            <a:xfrm>
              <a:off x="3852" y="1600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5" name="Line 131"/>
            <p:cNvSpPr>
              <a:spLocks noChangeShapeType="1"/>
            </p:cNvSpPr>
            <p:nvPr/>
          </p:nvSpPr>
          <p:spPr bwMode="auto">
            <a:xfrm>
              <a:off x="3686" y="2016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6" name="Line 132"/>
            <p:cNvSpPr>
              <a:spLocks noChangeShapeType="1"/>
            </p:cNvSpPr>
            <p:nvPr/>
          </p:nvSpPr>
          <p:spPr bwMode="auto">
            <a:xfrm>
              <a:off x="3852" y="2016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7" name="Line 133"/>
            <p:cNvSpPr>
              <a:spLocks noChangeShapeType="1"/>
            </p:cNvSpPr>
            <p:nvPr/>
          </p:nvSpPr>
          <p:spPr bwMode="auto">
            <a:xfrm flipV="1">
              <a:off x="4629" y="1600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8" name="Line 134"/>
            <p:cNvSpPr>
              <a:spLocks noChangeShapeType="1"/>
            </p:cNvSpPr>
            <p:nvPr/>
          </p:nvSpPr>
          <p:spPr bwMode="auto">
            <a:xfrm flipV="1">
              <a:off x="4795" y="1600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9" name="Line 135"/>
            <p:cNvSpPr>
              <a:spLocks noChangeShapeType="1"/>
            </p:cNvSpPr>
            <p:nvPr/>
          </p:nvSpPr>
          <p:spPr bwMode="auto">
            <a:xfrm flipV="1">
              <a:off x="4629" y="2016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40" name="Line 136"/>
            <p:cNvSpPr>
              <a:spLocks noChangeShapeType="1"/>
            </p:cNvSpPr>
            <p:nvPr/>
          </p:nvSpPr>
          <p:spPr bwMode="auto">
            <a:xfrm flipV="1">
              <a:off x="4795" y="2016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41" name="Line 137"/>
            <p:cNvSpPr>
              <a:spLocks noChangeShapeType="1"/>
            </p:cNvSpPr>
            <p:nvPr/>
          </p:nvSpPr>
          <p:spPr bwMode="auto">
            <a:xfrm>
              <a:off x="3686" y="1739"/>
              <a:ext cx="0" cy="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42" name="Line 138"/>
            <p:cNvSpPr>
              <a:spLocks noChangeShapeType="1"/>
            </p:cNvSpPr>
            <p:nvPr/>
          </p:nvSpPr>
          <p:spPr bwMode="auto">
            <a:xfrm>
              <a:off x="3852" y="1739"/>
              <a:ext cx="0" cy="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43" name="Line 139"/>
            <p:cNvSpPr>
              <a:spLocks noChangeShapeType="1"/>
            </p:cNvSpPr>
            <p:nvPr/>
          </p:nvSpPr>
          <p:spPr bwMode="auto">
            <a:xfrm>
              <a:off x="4629" y="1739"/>
              <a:ext cx="0" cy="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44" name="Line 140"/>
            <p:cNvSpPr>
              <a:spLocks noChangeShapeType="1"/>
            </p:cNvSpPr>
            <p:nvPr/>
          </p:nvSpPr>
          <p:spPr bwMode="auto">
            <a:xfrm>
              <a:off x="4795" y="1739"/>
              <a:ext cx="0" cy="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45" name="Freeform 141"/>
            <p:cNvSpPr>
              <a:spLocks/>
            </p:cNvSpPr>
            <p:nvPr/>
          </p:nvSpPr>
          <p:spPr bwMode="auto">
            <a:xfrm>
              <a:off x="3734" y="704"/>
              <a:ext cx="1013" cy="345"/>
            </a:xfrm>
            <a:custGeom>
              <a:avLst/>
              <a:gdLst>
                <a:gd name="T0" fmla="*/ 0 w 1013"/>
                <a:gd name="T1" fmla="*/ 341 h 345"/>
                <a:gd name="T2" fmla="*/ 2 w 1013"/>
                <a:gd name="T3" fmla="*/ 241 h 345"/>
                <a:gd name="T4" fmla="*/ 4 w 1013"/>
                <a:gd name="T5" fmla="*/ 214 h 345"/>
                <a:gd name="T6" fmla="*/ 20 w 1013"/>
                <a:gd name="T7" fmla="*/ 181 h 345"/>
                <a:gd name="T8" fmla="*/ 42 w 1013"/>
                <a:gd name="T9" fmla="*/ 147 h 345"/>
                <a:gd name="T10" fmla="*/ 99 w 1013"/>
                <a:gd name="T11" fmla="*/ 103 h 345"/>
                <a:gd name="T12" fmla="*/ 164 w 1013"/>
                <a:gd name="T13" fmla="*/ 70 h 345"/>
                <a:gd name="T14" fmla="*/ 250 w 1013"/>
                <a:gd name="T15" fmla="*/ 38 h 345"/>
                <a:gd name="T16" fmla="*/ 338 w 1013"/>
                <a:gd name="T17" fmla="*/ 17 h 345"/>
                <a:gd name="T18" fmla="*/ 432 w 1013"/>
                <a:gd name="T19" fmla="*/ 5 h 345"/>
                <a:gd name="T20" fmla="*/ 492 w 1013"/>
                <a:gd name="T21" fmla="*/ 0 h 345"/>
                <a:gd name="T22" fmla="*/ 522 w 1013"/>
                <a:gd name="T23" fmla="*/ 0 h 345"/>
                <a:gd name="T24" fmla="*/ 587 w 1013"/>
                <a:gd name="T25" fmla="*/ 7 h 345"/>
                <a:gd name="T26" fmla="*/ 670 w 1013"/>
                <a:gd name="T27" fmla="*/ 19 h 345"/>
                <a:gd name="T28" fmla="*/ 761 w 1013"/>
                <a:gd name="T29" fmla="*/ 38 h 345"/>
                <a:gd name="T30" fmla="*/ 834 w 1013"/>
                <a:gd name="T31" fmla="*/ 63 h 345"/>
                <a:gd name="T32" fmla="*/ 889 w 1013"/>
                <a:gd name="T33" fmla="*/ 91 h 345"/>
                <a:gd name="T34" fmla="*/ 935 w 1013"/>
                <a:gd name="T35" fmla="*/ 120 h 345"/>
                <a:gd name="T36" fmla="*/ 969 w 1013"/>
                <a:gd name="T37" fmla="*/ 152 h 345"/>
                <a:gd name="T38" fmla="*/ 997 w 1013"/>
                <a:gd name="T39" fmla="*/ 193 h 345"/>
                <a:gd name="T40" fmla="*/ 1008 w 1013"/>
                <a:gd name="T41" fmla="*/ 224 h 345"/>
                <a:gd name="T42" fmla="*/ 1012 w 1013"/>
                <a:gd name="T43" fmla="*/ 271 h 345"/>
                <a:gd name="T44" fmla="*/ 1012 w 1013"/>
                <a:gd name="T45" fmla="*/ 344 h 34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13"/>
                <a:gd name="T70" fmla="*/ 0 h 345"/>
                <a:gd name="T71" fmla="*/ 1013 w 1013"/>
                <a:gd name="T72" fmla="*/ 345 h 34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13" h="345">
                  <a:moveTo>
                    <a:pt x="0" y="341"/>
                  </a:moveTo>
                  <a:lnTo>
                    <a:pt x="2" y="241"/>
                  </a:lnTo>
                  <a:lnTo>
                    <a:pt x="4" y="214"/>
                  </a:lnTo>
                  <a:lnTo>
                    <a:pt x="20" y="181"/>
                  </a:lnTo>
                  <a:lnTo>
                    <a:pt x="42" y="147"/>
                  </a:lnTo>
                  <a:lnTo>
                    <a:pt x="99" y="103"/>
                  </a:lnTo>
                  <a:lnTo>
                    <a:pt x="164" y="70"/>
                  </a:lnTo>
                  <a:lnTo>
                    <a:pt x="250" y="38"/>
                  </a:lnTo>
                  <a:lnTo>
                    <a:pt x="338" y="17"/>
                  </a:lnTo>
                  <a:lnTo>
                    <a:pt x="432" y="5"/>
                  </a:lnTo>
                  <a:lnTo>
                    <a:pt x="492" y="0"/>
                  </a:lnTo>
                  <a:lnTo>
                    <a:pt x="522" y="0"/>
                  </a:lnTo>
                  <a:lnTo>
                    <a:pt x="587" y="7"/>
                  </a:lnTo>
                  <a:lnTo>
                    <a:pt x="670" y="19"/>
                  </a:lnTo>
                  <a:lnTo>
                    <a:pt x="761" y="38"/>
                  </a:lnTo>
                  <a:lnTo>
                    <a:pt x="834" y="63"/>
                  </a:lnTo>
                  <a:lnTo>
                    <a:pt x="889" y="91"/>
                  </a:lnTo>
                  <a:lnTo>
                    <a:pt x="935" y="120"/>
                  </a:lnTo>
                  <a:lnTo>
                    <a:pt x="969" y="152"/>
                  </a:lnTo>
                  <a:lnTo>
                    <a:pt x="997" y="193"/>
                  </a:lnTo>
                  <a:lnTo>
                    <a:pt x="1008" y="224"/>
                  </a:lnTo>
                  <a:lnTo>
                    <a:pt x="1012" y="271"/>
                  </a:lnTo>
                  <a:lnTo>
                    <a:pt x="1012" y="344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46" name="Freeform 142"/>
            <p:cNvSpPr>
              <a:spLocks/>
            </p:cNvSpPr>
            <p:nvPr/>
          </p:nvSpPr>
          <p:spPr bwMode="auto">
            <a:xfrm>
              <a:off x="3735" y="2680"/>
              <a:ext cx="1024" cy="344"/>
            </a:xfrm>
            <a:custGeom>
              <a:avLst/>
              <a:gdLst>
                <a:gd name="T0" fmla="*/ 1023 w 1024"/>
                <a:gd name="T1" fmla="*/ 2 h 344"/>
                <a:gd name="T2" fmla="*/ 1020 w 1024"/>
                <a:gd name="T3" fmla="*/ 102 h 344"/>
                <a:gd name="T4" fmla="*/ 1018 w 1024"/>
                <a:gd name="T5" fmla="*/ 129 h 344"/>
                <a:gd name="T6" fmla="*/ 1002 w 1024"/>
                <a:gd name="T7" fmla="*/ 162 h 344"/>
                <a:gd name="T8" fmla="*/ 979 w 1024"/>
                <a:gd name="T9" fmla="*/ 195 h 344"/>
                <a:gd name="T10" fmla="*/ 922 w 1024"/>
                <a:gd name="T11" fmla="*/ 240 h 344"/>
                <a:gd name="T12" fmla="*/ 856 w 1024"/>
                <a:gd name="T13" fmla="*/ 273 h 344"/>
                <a:gd name="T14" fmla="*/ 769 w 1024"/>
                <a:gd name="T15" fmla="*/ 304 h 344"/>
                <a:gd name="T16" fmla="*/ 680 w 1024"/>
                <a:gd name="T17" fmla="*/ 325 h 344"/>
                <a:gd name="T18" fmla="*/ 585 w 1024"/>
                <a:gd name="T19" fmla="*/ 337 h 344"/>
                <a:gd name="T20" fmla="*/ 524 w 1024"/>
                <a:gd name="T21" fmla="*/ 343 h 344"/>
                <a:gd name="T22" fmla="*/ 494 w 1024"/>
                <a:gd name="T23" fmla="*/ 343 h 344"/>
                <a:gd name="T24" fmla="*/ 429 w 1024"/>
                <a:gd name="T25" fmla="*/ 336 h 344"/>
                <a:gd name="T26" fmla="*/ 345 w 1024"/>
                <a:gd name="T27" fmla="*/ 323 h 344"/>
                <a:gd name="T28" fmla="*/ 253 w 1024"/>
                <a:gd name="T29" fmla="*/ 304 h 344"/>
                <a:gd name="T30" fmla="*/ 179 w 1024"/>
                <a:gd name="T31" fmla="*/ 279 h 344"/>
                <a:gd name="T32" fmla="*/ 124 w 1024"/>
                <a:gd name="T33" fmla="*/ 252 h 344"/>
                <a:gd name="T34" fmla="*/ 77 w 1024"/>
                <a:gd name="T35" fmla="*/ 222 h 344"/>
                <a:gd name="T36" fmla="*/ 42 w 1024"/>
                <a:gd name="T37" fmla="*/ 191 h 344"/>
                <a:gd name="T38" fmla="*/ 14 w 1024"/>
                <a:gd name="T39" fmla="*/ 150 h 344"/>
                <a:gd name="T40" fmla="*/ 3 w 1024"/>
                <a:gd name="T41" fmla="*/ 119 h 344"/>
                <a:gd name="T42" fmla="*/ 0 w 1024"/>
                <a:gd name="T43" fmla="*/ 72 h 344"/>
                <a:gd name="T44" fmla="*/ 0 w 1024"/>
                <a:gd name="T45" fmla="*/ 0 h 3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24"/>
                <a:gd name="T70" fmla="*/ 0 h 344"/>
                <a:gd name="T71" fmla="*/ 1024 w 1024"/>
                <a:gd name="T72" fmla="*/ 344 h 34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24" h="344">
                  <a:moveTo>
                    <a:pt x="1023" y="2"/>
                  </a:moveTo>
                  <a:lnTo>
                    <a:pt x="1020" y="102"/>
                  </a:lnTo>
                  <a:lnTo>
                    <a:pt x="1018" y="129"/>
                  </a:lnTo>
                  <a:lnTo>
                    <a:pt x="1002" y="162"/>
                  </a:lnTo>
                  <a:lnTo>
                    <a:pt x="979" y="195"/>
                  </a:lnTo>
                  <a:lnTo>
                    <a:pt x="922" y="240"/>
                  </a:lnTo>
                  <a:lnTo>
                    <a:pt x="856" y="273"/>
                  </a:lnTo>
                  <a:lnTo>
                    <a:pt x="769" y="304"/>
                  </a:lnTo>
                  <a:lnTo>
                    <a:pt x="680" y="325"/>
                  </a:lnTo>
                  <a:lnTo>
                    <a:pt x="585" y="337"/>
                  </a:lnTo>
                  <a:lnTo>
                    <a:pt x="524" y="343"/>
                  </a:lnTo>
                  <a:lnTo>
                    <a:pt x="494" y="343"/>
                  </a:lnTo>
                  <a:lnTo>
                    <a:pt x="429" y="336"/>
                  </a:lnTo>
                  <a:lnTo>
                    <a:pt x="345" y="323"/>
                  </a:lnTo>
                  <a:lnTo>
                    <a:pt x="253" y="304"/>
                  </a:lnTo>
                  <a:lnTo>
                    <a:pt x="179" y="279"/>
                  </a:lnTo>
                  <a:lnTo>
                    <a:pt x="124" y="252"/>
                  </a:lnTo>
                  <a:lnTo>
                    <a:pt x="77" y="222"/>
                  </a:lnTo>
                  <a:lnTo>
                    <a:pt x="42" y="191"/>
                  </a:lnTo>
                  <a:lnTo>
                    <a:pt x="14" y="150"/>
                  </a:lnTo>
                  <a:lnTo>
                    <a:pt x="3" y="119"/>
                  </a:lnTo>
                  <a:lnTo>
                    <a:pt x="0" y="72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47" name="Line 143"/>
            <p:cNvSpPr>
              <a:spLocks noChangeShapeType="1"/>
            </p:cNvSpPr>
            <p:nvPr/>
          </p:nvSpPr>
          <p:spPr bwMode="auto">
            <a:xfrm>
              <a:off x="3728" y="1600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48" name="Line 144"/>
            <p:cNvSpPr>
              <a:spLocks noChangeShapeType="1"/>
            </p:cNvSpPr>
            <p:nvPr/>
          </p:nvSpPr>
          <p:spPr bwMode="auto">
            <a:xfrm>
              <a:off x="3728" y="2016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49" name="Line 145"/>
            <p:cNvSpPr>
              <a:spLocks noChangeShapeType="1"/>
            </p:cNvSpPr>
            <p:nvPr/>
          </p:nvSpPr>
          <p:spPr bwMode="auto">
            <a:xfrm>
              <a:off x="3728" y="1739"/>
              <a:ext cx="0" cy="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50" name="Line 146"/>
            <p:cNvSpPr>
              <a:spLocks noChangeShapeType="1"/>
            </p:cNvSpPr>
            <p:nvPr/>
          </p:nvSpPr>
          <p:spPr bwMode="auto">
            <a:xfrm flipV="1">
              <a:off x="4748" y="1600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51" name="Line 147"/>
            <p:cNvSpPr>
              <a:spLocks noChangeShapeType="1"/>
            </p:cNvSpPr>
            <p:nvPr/>
          </p:nvSpPr>
          <p:spPr bwMode="auto">
            <a:xfrm flipV="1">
              <a:off x="4748" y="2016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52" name="Line 148"/>
            <p:cNvSpPr>
              <a:spLocks noChangeShapeType="1"/>
            </p:cNvSpPr>
            <p:nvPr/>
          </p:nvSpPr>
          <p:spPr bwMode="auto">
            <a:xfrm>
              <a:off x="4748" y="1739"/>
              <a:ext cx="0" cy="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989" name="Rectangle 149"/>
          <p:cNvSpPr>
            <a:spLocks noChangeArrowheads="1"/>
          </p:cNvSpPr>
          <p:nvPr/>
        </p:nvSpPr>
        <p:spPr bwMode="auto">
          <a:xfrm>
            <a:off x="4464050" y="5003800"/>
            <a:ext cx="467836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0" name="Date Placeholder 149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41991" name="Slide Number Placeholder 15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CE3A586-9158-4A4A-8EF3-53E9374C3F80}" type="slidenum">
              <a:rPr lang="en-US" altLang="en-US" sz="1400"/>
              <a:pPr eaLnBrk="1" hangingPunct="1"/>
              <a:t>36</a:t>
            </a:fld>
            <a:endParaRPr lang="en-US" altLang="en-US" sz="1400"/>
          </a:p>
        </p:txBody>
      </p:sp>
      <p:sp>
        <p:nvSpPr>
          <p:cNvPr id="41992" name="Footer Placeholder 15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0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Shared Buffer Switches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983163"/>
            <a:ext cx="8953500" cy="1603375"/>
          </a:xfrm>
          <a:noFill/>
        </p:spPr>
        <p:txBody>
          <a:bodyPr/>
          <a:lstStyle/>
          <a:p>
            <a:pPr marL="230188" indent="-230188" eaLnBrk="1" hangingPunct="1"/>
            <a:r>
              <a:rPr lang="en-US" altLang="en-US" sz="2000"/>
              <a:t> Size of Memory can be estimated by taking the </a:t>
            </a:r>
            <a:r>
              <a:rPr lang="en-US" altLang="en-US" sz="2000" i="1"/>
              <a:t>convolution</a:t>
            </a:r>
            <a:r>
              <a:rPr lang="en-US" altLang="en-US" sz="2000"/>
              <a:t> of the queue length distributions of individual output queues.</a:t>
            </a:r>
          </a:p>
          <a:p>
            <a:pPr marL="230188" indent="-230188" eaLnBrk="1" hangingPunct="1"/>
            <a:r>
              <a:rPr lang="en-US" altLang="en-US" sz="2000"/>
              <a:t>For switches with 10 or more links, can reduce required memory by up to an order of magnitude.</a:t>
            </a:r>
          </a:p>
          <a:p>
            <a:pPr marL="230188" indent="-230188" eaLnBrk="1" hangingPunct="1"/>
            <a:r>
              <a:rPr lang="en-US" altLang="en-US" sz="2000"/>
              <a:t>Depends on independence of queuing processes at different outputs.</a:t>
            </a:r>
          </a:p>
        </p:txBody>
      </p:sp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0" y="1458913"/>
            <a:ext cx="5195888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"/>
              </a:spcBef>
              <a:buClr>
                <a:srgbClr val="990000"/>
              </a:buClr>
              <a:buSzPct val="75000"/>
              <a:buFont typeface="Monotype Sorts" pitchFamily="2" charset="2"/>
              <a:buChar char="n"/>
            </a:pPr>
            <a:r>
              <a:rPr lang="en-US" altLang="en-US" sz="2000" dirty="0"/>
              <a:t>Queues are rarely full, then, memory for queues is rarely fully used.</a:t>
            </a:r>
          </a:p>
          <a:p>
            <a:pPr algn="l" eaLnBrk="1" hangingPunct="1">
              <a:spcBef>
                <a:spcPct val="5000"/>
              </a:spcBef>
              <a:buClr>
                <a:srgbClr val="990000"/>
              </a:buClr>
              <a:buSzPct val="75000"/>
              <a:buFont typeface="Monotype Sorts" pitchFamily="2" charset="2"/>
              <a:buChar char="n"/>
            </a:pPr>
            <a:r>
              <a:rPr lang="en-US" altLang="en-US" sz="2000" dirty="0"/>
              <a:t>Share memory among all queues.</a:t>
            </a:r>
          </a:p>
          <a:p>
            <a:pPr algn="l" eaLnBrk="1" hangingPunct="1">
              <a:spcBef>
                <a:spcPct val="5000"/>
              </a:spcBef>
              <a:buClr>
                <a:srgbClr val="990000"/>
              </a:buClr>
              <a:buSzPct val="75000"/>
              <a:buFont typeface="Monotype Sorts" pitchFamily="2" charset="2"/>
              <a:buChar char="n"/>
            </a:pPr>
            <a:r>
              <a:rPr lang="en-US" altLang="en-US" sz="2000" dirty="0"/>
              <a:t>Requires a central memory with bandwidth equal to twice the external link bandwidth. Bus bandwidth must also be doubled.</a:t>
            </a:r>
          </a:p>
          <a:p>
            <a:pPr algn="l" eaLnBrk="1" hangingPunct="1">
              <a:spcBef>
                <a:spcPct val="5000"/>
              </a:spcBef>
              <a:buClr>
                <a:srgbClr val="990000"/>
              </a:buClr>
              <a:buSzPct val="75000"/>
              <a:buFont typeface="Monotype Sorts" pitchFamily="2" charset="2"/>
              <a:buChar char="n"/>
            </a:pPr>
            <a:r>
              <a:rPr lang="en-US" altLang="en-US" sz="2000" dirty="0"/>
              <a:t>Per output or per flow queues typically implemented as linked lists.</a:t>
            </a:r>
          </a:p>
        </p:txBody>
      </p:sp>
      <p:grpSp>
        <p:nvGrpSpPr>
          <p:cNvPr id="43013" name="Group 5"/>
          <p:cNvGrpSpPr>
            <a:grpSpLocks/>
          </p:cNvGrpSpPr>
          <p:nvPr/>
        </p:nvGrpSpPr>
        <p:grpSpPr bwMode="auto">
          <a:xfrm>
            <a:off x="5353050" y="1031875"/>
            <a:ext cx="3578225" cy="3789363"/>
            <a:chOff x="3372" y="698"/>
            <a:chExt cx="2254" cy="2387"/>
          </a:xfrm>
        </p:grpSpPr>
        <p:sp>
          <p:nvSpPr>
            <p:cNvPr id="43017" name="Line 6"/>
            <p:cNvSpPr>
              <a:spLocks noChangeShapeType="1"/>
            </p:cNvSpPr>
            <p:nvPr/>
          </p:nvSpPr>
          <p:spPr bwMode="auto">
            <a:xfrm flipH="1">
              <a:off x="4820" y="1147"/>
              <a:ext cx="2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8" name="Line 7"/>
            <p:cNvSpPr>
              <a:spLocks noChangeShapeType="1"/>
            </p:cNvSpPr>
            <p:nvPr/>
          </p:nvSpPr>
          <p:spPr bwMode="auto">
            <a:xfrm flipH="1">
              <a:off x="4820" y="1514"/>
              <a:ext cx="2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9" name="Line 8"/>
            <p:cNvSpPr>
              <a:spLocks noChangeShapeType="1"/>
            </p:cNvSpPr>
            <p:nvPr/>
          </p:nvSpPr>
          <p:spPr bwMode="auto">
            <a:xfrm flipH="1">
              <a:off x="4820" y="2338"/>
              <a:ext cx="2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0" name="Line 9"/>
            <p:cNvSpPr>
              <a:spLocks noChangeShapeType="1"/>
            </p:cNvSpPr>
            <p:nvPr/>
          </p:nvSpPr>
          <p:spPr bwMode="auto">
            <a:xfrm>
              <a:off x="4132" y="1532"/>
              <a:ext cx="1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1" name="Line 10"/>
            <p:cNvSpPr>
              <a:spLocks noChangeShapeType="1"/>
            </p:cNvSpPr>
            <p:nvPr/>
          </p:nvSpPr>
          <p:spPr bwMode="auto">
            <a:xfrm>
              <a:off x="4132" y="1586"/>
              <a:ext cx="21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2" name="Line 11"/>
            <p:cNvSpPr>
              <a:spLocks noChangeShapeType="1"/>
            </p:cNvSpPr>
            <p:nvPr/>
          </p:nvSpPr>
          <p:spPr bwMode="auto">
            <a:xfrm>
              <a:off x="4132" y="1638"/>
              <a:ext cx="2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3" name="Line 12"/>
            <p:cNvSpPr>
              <a:spLocks noChangeShapeType="1"/>
            </p:cNvSpPr>
            <p:nvPr/>
          </p:nvSpPr>
          <p:spPr bwMode="auto">
            <a:xfrm>
              <a:off x="4132" y="1847"/>
              <a:ext cx="55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4" name="Line 13"/>
            <p:cNvSpPr>
              <a:spLocks noChangeShapeType="1"/>
            </p:cNvSpPr>
            <p:nvPr/>
          </p:nvSpPr>
          <p:spPr bwMode="auto">
            <a:xfrm>
              <a:off x="4132" y="1795"/>
              <a:ext cx="4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5" name="Line 14"/>
            <p:cNvSpPr>
              <a:spLocks noChangeShapeType="1"/>
            </p:cNvSpPr>
            <p:nvPr/>
          </p:nvSpPr>
          <p:spPr bwMode="auto">
            <a:xfrm>
              <a:off x="4289" y="1532"/>
              <a:ext cx="5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6" name="Line 15"/>
            <p:cNvSpPr>
              <a:spLocks noChangeShapeType="1"/>
            </p:cNvSpPr>
            <p:nvPr/>
          </p:nvSpPr>
          <p:spPr bwMode="auto">
            <a:xfrm>
              <a:off x="4343" y="1586"/>
              <a:ext cx="5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7" name="Line 16"/>
            <p:cNvSpPr>
              <a:spLocks noChangeShapeType="1"/>
            </p:cNvSpPr>
            <p:nvPr/>
          </p:nvSpPr>
          <p:spPr bwMode="auto">
            <a:xfrm>
              <a:off x="4395" y="1638"/>
              <a:ext cx="47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8" name="Line 17"/>
            <p:cNvSpPr>
              <a:spLocks noChangeShapeType="1"/>
            </p:cNvSpPr>
            <p:nvPr/>
          </p:nvSpPr>
          <p:spPr bwMode="auto">
            <a:xfrm>
              <a:off x="4630" y="1795"/>
              <a:ext cx="2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9" name="Line 18"/>
            <p:cNvSpPr>
              <a:spLocks noChangeShapeType="1"/>
            </p:cNvSpPr>
            <p:nvPr/>
          </p:nvSpPr>
          <p:spPr bwMode="auto">
            <a:xfrm>
              <a:off x="4683" y="1847"/>
              <a:ext cx="1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0" name="Line 19"/>
            <p:cNvSpPr>
              <a:spLocks noChangeShapeType="1"/>
            </p:cNvSpPr>
            <p:nvPr/>
          </p:nvSpPr>
          <p:spPr bwMode="auto">
            <a:xfrm>
              <a:off x="4132" y="2293"/>
              <a:ext cx="1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1" name="Line 20"/>
            <p:cNvSpPr>
              <a:spLocks noChangeShapeType="1"/>
            </p:cNvSpPr>
            <p:nvPr/>
          </p:nvSpPr>
          <p:spPr bwMode="auto">
            <a:xfrm>
              <a:off x="4132" y="2346"/>
              <a:ext cx="21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2" name="Line 21"/>
            <p:cNvSpPr>
              <a:spLocks noChangeShapeType="1"/>
            </p:cNvSpPr>
            <p:nvPr/>
          </p:nvSpPr>
          <p:spPr bwMode="auto">
            <a:xfrm>
              <a:off x="4132" y="2397"/>
              <a:ext cx="2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3" name="Line 22"/>
            <p:cNvSpPr>
              <a:spLocks noChangeShapeType="1"/>
            </p:cNvSpPr>
            <p:nvPr/>
          </p:nvSpPr>
          <p:spPr bwMode="auto">
            <a:xfrm>
              <a:off x="4132" y="2607"/>
              <a:ext cx="55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4" name="Line 23"/>
            <p:cNvSpPr>
              <a:spLocks noChangeShapeType="1"/>
            </p:cNvSpPr>
            <p:nvPr/>
          </p:nvSpPr>
          <p:spPr bwMode="auto">
            <a:xfrm>
              <a:off x="4132" y="2555"/>
              <a:ext cx="4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5" name="Line 24"/>
            <p:cNvSpPr>
              <a:spLocks noChangeShapeType="1"/>
            </p:cNvSpPr>
            <p:nvPr/>
          </p:nvSpPr>
          <p:spPr bwMode="auto">
            <a:xfrm>
              <a:off x="4289" y="2293"/>
              <a:ext cx="5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6" name="Line 25"/>
            <p:cNvSpPr>
              <a:spLocks noChangeShapeType="1"/>
            </p:cNvSpPr>
            <p:nvPr/>
          </p:nvSpPr>
          <p:spPr bwMode="auto">
            <a:xfrm>
              <a:off x="4343" y="2346"/>
              <a:ext cx="5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7" name="Line 26"/>
            <p:cNvSpPr>
              <a:spLocks noChangeShapeType="1"/>
            </p:cNvSpPr>
            <p:nvPr/>
          </p:nvSpPr>
          <p:spPr bwMode="auto">
            <a:xfrm>
              <a:off x="4395" y="2397"/>
              <a:ext cx="47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8" name="Line 27"/>
            <p:cNvSpPr>
              <a:spLocks noChangeShapeType="1"/>
            </p:cNvSpPr>
            <p:nvPr/>
          </p:nvSpPr>
          <p:spPr bwMode="auto">
            <a:xfrm>
              <a:off x="4630" y="2555"/>
              <a:ext cx="2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9" name="Line 28"/>
            <p:cNvSpPr>
              <a:spLocks noChangeShapeType="1"/>
            </p:cNvSpPr>
            <p:nvPr/>
          </p:nvSpPr>
          <p:spPr bwMode="auto">
            <a:xfrm>
              <a:off x="4683" y="2607"/>
              <a:ext cx="1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0" name="Line 29"/>
            <p:cNvSpPr>
              <a:spLocks noChangeShapeType="1"/>
            </p:cNvSpPr>
            <p:nvPr/>
          </p:nvSpPr>
          <p:spPr bwMode="auto">
            <a:xfrm>
              <a:off x="4132" y="1112"/>
              <a:ext cx="1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1" name="Line 30"/>
            <p:cNvSpPr>
              <a:spLocks noChangeShapeType="1"/>
            </p:cNvSpPr>
            <p:nvPr/>
          </p:nvSpPr>
          <p:spPr bwMode="auto">
            <a:xfrm>
              <a:off x="4132" y="1166"/>
              <a:ext cx="21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2" name="Line 31"/>
            <p:cNvSpPr>
              <a:spLocks noChangeShapeType="1"/>
            </p:cNvSpPr>
            <p:nvPr/>
          </p:nvSpPr>
          <p:spPr bwMode="auto">
            <a:xfrm>
              <a:off x="4132" y="1219"/>
              <a:ext cx="2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3" name="Line 32"/>
            <p:cNvSpPr>
              <a:spLocks noChangeShapeType="1"/>
            </p:cNvSpPr>
            <p:nvPr/>
          </p:nvSpPr>
          <p:spPr bwMode="auto">
            <a:xfrm>
              <a:off x="4132" y="1428"/>
              <a:ext cx="55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4" name="Line 33"/>
            <p:cNvSpPr>
              <a:spLocks noChangeShapeType="1"/>
            </p:cNvSpPr>
            <p:nvPr/>
          </p:nvSpPr>
          <p:spPr bwMode="auto">
            <a:xfrm>
              <a:off x="4132" y="1376"/>
              <a:ext cx="4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5" name="Line 34"/>
            <p:cNvSpPr>
              <a:spLocks noChangeShapeType="1"/>
            </p:cNvSpPr>
            <p:nvPr/>
          </p:nvSpPr>
          <p:spPr bwMode="auto">
            <a:xfrm>
              <a:off x="4289" y="1112"/>
              <a:ext cx="5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6" name="Line 35"/>
            <p:cNvSpPr>
              <a:spLocks noChangeShapeType="1"/>
            </p:cNvSpPr>
            <p:nvPr/>
          </p:nvSpPr>
          <p:spPr bwMode="auto">
            <a:xfrm>
              <a:off x="4343" y="1166"/>
              <a:ext cx="5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7" name="Line 36"/>
            <p:cNvSpPr>
              <a:spLocks noChangeShapeType="1"/>
            </p:cNvSpPr>
            <p:nvPr/>
          </p:nvSpPr>
          <p:spPr bwMode="auto">
            <a:xfrm>
              <a:off x="4395" y="1219"/>
              <a:ext cx="47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8" name="Line 37"/>
            <p:cNvSpPr>
              <a:spLocks noChangeShapeType="1"/>
            </p:cNvSpPr>
            <p:nvPr/>
          </p:nvSpPr>
          <p:spPr bwMode="auto">
            <a:xfrm>
              <a:off x="4630" y="1376"/>
              <a:ext cx="2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9" name="Line 38"/>
            <p:cNvSpPr>
              <a:spLocks noChangeShapeType="1"/>
            </p:cNvSpPr>
            <p:nvPr/>
          </p:nvSpPr>
          <p:spPr bwMode="auto">
            <a:xfrm>
              <a:off x="4683" y="1428"/>
              <a:ext cx="1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0" name="Rectangle 39"/>
            <p:cNvSpPr>
              <a:spLocks noChangeArrowheads="1"/>
            </p:cNvSpPr>
            <p:nvPr/>
          </p:nvSpPr>
          <p:spPr bwMode="auto">
            <a:xfrm>
              <a:off x="4215" y="698"/>
              <a:ext cx="543" cy="307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800"/>
                <a:t>CP</a:t>
              </a:r>
            </a:p>
          </p:txBody>
        </p:sp>
        <p:sp>
          <p:nvSpPr>
            <p:cNvPr id="43051" name="Rectangle 40"/>
            <p:cNvSpPr>
              <a:spLocks noChangeArrowheads="1"/>
            </p:cNvSpPr>
            <p:nvPr/>
          </p:nvSpPr>
          <p:spPr bwMode="auto">
            <a:xfrm>
              <a:off x="3732" y="886"/>
              <a:ext cx="2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IPP</a:t>
              </a:r>
            </a:p>
          </p:txBody>
        </p:sp>
        <p:sp>
          <p:nvSpPr>
            <p:cNvPr id="43052" name="Rectangle 41"/>
            <p:cNvSpPr>
              <a:spLocks noChangeArrowheads="1"/>
            </p:cNvSpPr>
            <p:nvPr/>
          </p:nvSpPr>
          <p:spPr bwMode="auto">
            <a:xfrm>
              <a:off x="4994" y="880"/>
              <a:ext cx="38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OPP</a:t>
              </a:r>
            </a:p>
          </p:txBody>
        </p:sp>
        <p:sp>
          <p:nvSpPr>
            <p:cNvPr id="43053" name="Rectangle 42"/>
            <p:cNvSpPr>
              <a:spLocks noChangeArrowheads="1"/>
            </p:cNvSpPr>
            <p:nvPr/>
          </p:nvSpPr>
          <p:spPr bwMode="auto">
            <a:xfrm>
              <a:off x="3535" y="1091"/>
              <a:ext cx="620" cy="35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54" name="Rectangle 43"/>
            <p:cNvSpPr>
              <a:spLocks noChangeArrowheads="1"/>
            </p:cNvSpPr>
            <p:nvPr/>
          </p:nvSpPr>
          <p:spPr bwMode="auto">
            <a:xfrm>
              <a:off x="3587" y="1143"/>
              <a:ext cx="516" cy="25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55" name="Line 44"/>
            <p:cNvSpPr>
              <a:spLocks noChangeShapeType="1"/>
            </p:cNvSpPr>
            <p:nvPr/>
          </p:nvSpPr>
          <p:spPr bwMode="auto">
            <a:xfrm>
              <a:off x="3583" y="1192"/>
              <a:ext cx="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6" name="Line 45"/>
            <p:cNvSpPr>
              <a:spLocks noChangeShapeType="1"/>
            </p:cNvSpPr>
            <p:nvPr/>
          </p:nvSpPr>
          <p:spPr bwMode="auto">
            <a:xfrm>
              <a:off x="3583" y="1245"/>
              <a:ext cx="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7" name="Line 46"/>
            <p:cNvSpPr>
              <a:spLocks noChangeShapeType="1"/>
            </p:cNvSpPr>
            <p:nvPr/>
          </p:nvSpPr>
          <p:spPr bwMode="auto">
            <a:xfrm>
              <a:off x="3583" y="1297"/>
              <a:ext cx="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8" name="Line 47"/>
            <p:cNvSpPr>
              <a:spLocks noChangeShapeType="1"/>
            </p:cNvSpPr>
            <p:nvPr/>
          </p:nvSpPr>
          <p:spPr bwMode="auto">
            <a:xfrm>
              <a:off x="3583" y="1349"/>
              <a:ext cx="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9" name="Line 48"/>
            <p:cNvSpPr>
              <a:spLocks noChangeShapeType="1"/>
            </p:cNvSpPr>
            <p:nvPr/>
          </p:nvSpPr>
          <p:spPr bwMode="auto">
            <a:xfrm>
              <a:off x="3688" y="1139"/>
              <a:ext cx="0" cy="2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0" name="Line 49"/>
            <p:cNvSpPr>
              <a:spLocks noChangeShapeType="1"/>
            </p:cNvSpPr>
            <p:nvPr/>
          </p:nvSpPr>
          <p:spPr bwMode="auto">
            <a:xfrm>
              <a:off x="3792" y="1139"/>
              <a:ext cx="0" cy="2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1" name="Line 50"/>
            <p:cNvSpPr>
              <a:spLocks noChangeShapeType="1"/>
            </p:cNvSpPr>
            <p:nvPr/>
          </p:nvSpPr>
          <p:spPr bwMode="auto">
            <a:xfrm>
              <a:off x="3898" y="1139"/>
              <a:ext cx="0" cy="2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2" name="Line 51"/>
            <p:cNvSpPr>
              <a:spLocks noChangeShapeType="1"/>
            </p:cNvSpPr>
            <p:nvPr/>
          </p:nvSpPr>
          <p:spPr bwMode="auto">
            <a:xfrm>
              <a:off x="4001" y="1139"/>
              <a:ext cx="0" cy="2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3" name="Rectangle 52"/>
            <p:cNvSpPr>
              <a:spLocks noChangeArrowheads="1"/>
            </p:cNvSpPr>
            <p:nvPr/>
          </p:nvSpPr>
          <p:spPr bwMode="auto">
            <a:xfrm>
              <a:off x="4845" y="1091"/>
              <a:ext cx="620" cy="35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64" name="Rectangle 53"/>
            <p:cNvSpPr>
              <a:spLocks noChangeArrowheads="1"/>
            </p:cNvSpPr>
            <p:nvPr/>
          </p:nvSpPr>
          <p:spPr bwMode="auto">
            <a:xfrm>
              <a:off x="5075" y="1166"/>
              <a:ext cx="315" cy="2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65" name="Line 54"/>
            <p:cNvSpPr>
              <a:spLocks noChangeShapeType="1"/>
            </p:cNvSpPr>
            <p:nvPr/>
          </p:nvSpPr>
          <p:spPr bwMode="auto">
            <a:xfrm>
              <a:off x="5390" y="1166"/>
              <a:ext cx="0" cy="2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6" name="Line 55"/>
            <p:cNvSpPr>
              <a:spLocks noChangeShapeType="1"/>
            </p:cNvSpPr>
            <p:nvPr/>
          </p:nvSpPr>
          <p:spPr bwMode="auto">
            <a:xfrm>
              <a:off x="4972" y="1166"/>
              <a:ext cx="4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7" name="Line 56"/>
            <p:cNvSpPr>
              <a:spLocks noChangeShapeType="1"/>
            </p:cNvSpPr>
            <p:nvPr/>
          </p:nvSpPr>
          <p:spPr bwMode="auto">
            <a:xfrm>
              <a:off x="4972" y="1376"/>
              <a:ext cx="4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8" name="Line 57"/>
            <p:cNvSpPr>
              <a:spLocks noChangeShapeType="1"/>
            </p:cNvSpPr>
            <p:nvPr/>
          </p:nvSpPr>
          <p:spPr bwMode="auto">
            <a:xfrm>
              <a:off x="5311" y="1166"/>
              <a:ext cx="0" cy="2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9" name="Line 58"/>
            <p:cNvSpPr>
              <a:spLocks noChangeShapeType="1"/>
            </p:cNvSpPr>
            <p:nvPr/>
          </p:nvSpPr>
          <p:spPr bwMode="auto">
            <a:xfrm>
              <a:off x="5233" y="1166"/>
              <a:ext cx="0" cy="2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0" name="Line 59"/>
            <p:cNvSpPr>
              <a:spLocks noChangeShapeType="1"/>
            </p:cNvSpPr>
            <p:nvPr/>
          </p:nvSpPr>
          <p:spPr bwMode="auto">
            <a:xfrm>
              <a:off x="5154" y="1166"/>
              <a:ext cx="0" cy="2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1" name="Line 60"/>
            <p:cNvSpPr>
              <a:spLocks noChangeShapeType="1"/>
            </p:cNvSpPr>
            <p:nvPr/>
          </p:nvSpPr>
          <p:spPr bwMode="auto">
            <a:xfrm>
              <a:off x="5075" y="1166"/>
              <a:ext cx="0" cy="2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2" name="Rectangle 61"/>
            <p:cNvSpPr>
              <a:spLocks noChangeArrowheads="1"/>
            </p:cNvSpPr>
            <p:nvPr/>
          </p:nvSpPr>
          <p:spPr bwMode="auto">
            <a:xfrm>
              <a:off x="3535" y="1511"/>
              <a:ext cx="620" cy="358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73" name="Rectangle 62"/>
            <p:cNvSpPr>
              <a:spLocks noChangeArrowheads="1"/>
            </p:cNvSpPr>
            <p:nvPr/>
          </p:nvSpPr>
          <p:spPr bwMode="auto">
            <a:xfrm>
              <a:off x="3587" y="1562"/>
              <a:ext cx="516" cy="25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74" name="Line 63"/>
            <p:cNvSpPr>
              <a:spLocks noChangeShapeType="1"/>
            </p:cNvSpPr>
            <p:nvPr/>
          </p:nvSpPr>
          <p:spPr bwMode="auto">
            <a:xfrm>
              <a:off x="3583" y="1611"/>
              <a:ext cx="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5" name="Line 64"/>
            <p:cNvSpPr>
              <a:spLocks noChangeShapeType="1"/>
            </p:cNvSpPr>
            <p:nvPr/>
          </p:nvSpPr>
          <p:spPr bwMode="auto">
            <a:xfrm>
              <a:off x="3583" y="1663"/>
              <a:ext cx="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6" name="Line 65"/>
            <p:cNvSpPr>
              <a:spLocks noChangeShapeType="1"/>
            </p:cNvSpPr>
            <p:nvPr/>
          </p:nvSpPr>
          <p:spPr bwMode="auto">
            <a:xfrm>
              <a:off x="3583" y="1716"/>
              <a:ext cx="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7" name="Line 66"/>
            <p:cNvSpPr>
              <a:spLocks noChangeShapeType="1"/>
            </p:cNvSpPr>
            <p:nvPr/>
          </p:nvSpPr>
          <p:spPr bwMode="auto">
            <a:xfrm>
              <a:off x="3583" y="1769"/>
              <a:ext cx="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8" name="Line 67"/>
            <p:cNvSpPr>
              <a:spLocks noChangeShapeType="1"/>
            </p:cNvSpPr>
            <p:nvPr/>
          </p:nvSpPr>
          <p:spPr bwMode="auto">
            <a:xfrm>
              <a:off x="3688" y="1559"/>
              <a:ext cx="0" cy="2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9" name="Line 68"/>
            <p:cNvSpPr>
              <a:spLocks noChangeShapeType="1"/>
            </p:cNvSpPr>
            <p:nvPr/>
          </p:nvSpPr>
          <p:spPr bwMode="auto">
            <a:xfrm>
              <a:off x="3792" y="1559"/>
              <a:ext cx="0" cy="2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80" name="Line 69"/>
            <p:cNvSpPr>
              <a:spLocks noChangeShapeType="1"/>
            </p:cNvSpPr>
            <p:nvPr/>
          </p:nvSpPr>
          <p:spPr bwMode="auto">
            <a:xfrm>
              <a:off x="3898" y="1559"/>
              <a:ext cx="0" cy="2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81" name="Line 70"/>
            <p:cNvSpPr>
              <a:spLocks noChangeShapeType="1"/>
            </p:cNvSpPr>
            <p:nvPr/>
          </p:nvSpPr>
          <p:spPr bwMode="auto">
            <a:xfrm>
              <a:off x="4001" y="1559"/>
              <a:ext cx="0" cy="2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82" name="Rectangle 71"/>
            <p:cNvSpPr>
              <a:spLocks noChangeArrowheads="1"/>
            </p:cNvSpPr>
            <p:nvPr/>
          </p:nvSpPr>
          <p:spPr bwMode="auto">
            <a:xfrm>
              <a:off x="4845" y="1511"/>
              <a:ext cx="620" cy="358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83" name="Rectangle 72"/>
            <p:cNvSpPr>
              <a:spLocks noChangeArrowheads="1"/>
            </p:cNvSpPr>
            <p:nvPr/>
          </p:nvSpPr>
          <p:spPr bwMode="auto">
            <a:xfrm>
              <a:off x="5075" y="1586"/>
              <a:ext cx="315" cy="2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84" name="Line 73"/>
            <p:cNvSpPr>
              <a:spLocks noChangeShapeType="1"/>
            </p:cNvSpPr>
            <p:nvPr/>
          </p:nvSpPr>
          <p:spPr bwMode="auto">
            <a:xfrm>
              <a:off x="5390" y="1586"/>
              <a:ext cx="0" cy="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85" name="Line 74"/>
            <p:cNvSpPr>
              <a:spLocks noChangeShapeType="1"/>
            </p:cNvSpPr>
            <p:nvPr/>
          </p:nvSpPr>
          <p:spPr bwMode="auto">
            <a:xfrm>
              <a:off x="4972" y="1586"/>
              <a:ext cx="4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86" name="Line 75"/>
            <p:cNvSpPr>
              <a:spLocks noChangeShapeType="1"/>
            </p:cNvSpPr>
            <p:nvPr/>
          </p:nvSpPr>
          <p:spPr bwMode="auto">
            <a:xfrm>
              <a:off x="4972" y="1795"/>
              <a:ext cx="4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87" name="Line 76"/>
            <p:cNvSpPr>
              <a:spLocks noChangeShapeType="1"/>
            </p:cNvSpPr>
            <p:nvPr/>
          </p:nvSpPr>
          <p:spPr bwMode="auto">
            <a:xfrm>
              <a:off x="5311" y="1586"/>
              <a:ext cx="0" cy="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88" name="Line 77"/>
            <p:cNvSpPr>
              <a:spLocks noChangeShapeType="1"/>
            </p:cNvSpPr>
            <p:nvPr/>
          </p:nvSpPr>
          <p:spPr bwMode="auto">
            <a:xfrm>
              <a:off x="5233" y="1586"/>
              <a:ext cx="0" cy="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89" name="Line 78"/>
            <p:cNvSpPr>
              <a:spLocks noChangeShapeType="1"/>
            </p:cNvSpPr>
            <p:nvPr/>
          </p:nvSpPr>
          <p:spPr bwMode="auto">
            <a:xfrm>
              <a:off x="5154" y="1586"/>
              <a:ext cx="0" cy="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90" name="Line 79"/>
            <p:cNvSpPr>
              <a:spLocks noChangeShapeType="1"/>
            </p:cNvSpPr>
            <p:nvPr/>
          </p:nvSpPr>
          <p:spPr bwMode="auto">
            <a:xfrm>
              <a:off x="5075" y="1586"/>
              <a:ext cx="0" cy="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91" name="Rectangle 80"/>
            <p:cNvSpPr>
              <a:spLocks noChangeArrowheads="1"/>
            </p:cNvSpPr>
            <p:nvPr/>
          </p:nvSpPr>
          <p:spPr bwMode="auto">
            <a:xfrm>
              <a:off x="3535" y="2270"/>
              <a:ext cx="620" cy="35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92" name="Line 81"/>
            <p:cNvSpPr>
              <a:spLocks noChangeShapeType="1"/>
            </p:cNvSpPr>
            <p:nvPr/>
          </p:nvSpPr>
          <p:spPr bwMode="auto">
            <a:xfrm>
              <a:off x="3372" y="1271"/>
              <a:ext cx="1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93" name="Line 82"/>
            <p:cNvSpPr>
              <a:spLocks noChangeShapeType="1"/>
            </p:cNvSpPr>
            <p:nvPr/>
          </p:nvSpPr>
          <p:spPr bwMode="auto">
            <a:xfrm>
              <a:off x="3372" y="1689"/>
              <a:ext cx="1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94" name="Line 83"/>
            <p:cNvSpPr>
              <a:spLocks noChangeShapeType="1"/>
            </p:cNvSpPr>
            <p:nvPr/>
          </p:nvSpPr>
          <p:spPr bwMode="auto">
            <a:xfrm>
              <a:off x="3372" y="2450"/>
              <a:ext cx="1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95" name="Rectangle 84"/>
            <p:cNvSpPr>
              <a:spLocks noChangeArrowheads="1"/>
            </p:cNvSpPr>
            <p:nvPr/>
          </p:nvSpPr>
          <p:spPr bwMode="auto">
            <a:xfrm>
              <a:off x="3587" y="2322"/>
              <a:ext cx="516" cy="25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96" name="Line 85"/>
            <p:cNvSpPr>
              <a:spLocks noChangeShapeType="1"/>
            </p:cNvSpPr>
            <p:nvPr/>
          </p:nvSpPr>
          <p:spPr bwMode="auto">
            <a:xfrm>
              <a:off x="3583" y="2372"/>
              <a:ext cx="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97" name="Line 86"/>
            <p:cNvSpPr>
              <a:spLocks noChangeShapeType="1"/>
            </p:cNvSpPr>
            <p:nvPr/>
          </p:nvSpPr>
          <p:spPr bwMode="auto">
            <a:xfrm>
              <a:off x="3583" y="2424"/>
              <a:ext cx="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98" name="Line 87"/>
            <p:cNvSpPr>
              <a:spLocks noChangeShapeType="1"/>
            </p:cNvSpPr>
            <p:nvPr/>
          </p:nvSpPr>
          <p:spPr bwMode="auto">
            <a:xfrm>
              <a:off x="3583" y="2476"/>
              <a:ext cx="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99" name="Line 88"/>
            <p:cNvSpPr>
              <a:spLocks noChangeShapeType="1"/>
            </p:cNvSpPr>
            <p:nvPr/>
          </p:nvSpPr>
          <p:spPr bwMode="auto">
            <a:xfrm>
              <a:off x="3583" y="2527"/>
              <a:ext cx="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0" name="Line 89"/>
            <p:cNvSpPr>
              <a:spLocks noChangeShapeType="1"/>
            </p:cNvSpPr>
            <p:nvPr/>
          </p:nvSpPr>
          <p:spPr bwMode="auto">
            <a:xfrm>
              <a:off x="3688" y="2318"/>
              <a:ext cx="0" cy="2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1" name="Line 90"/>
            <p:cNvSpPr>
              <a:spLocks noChangeShapeType="1"/>
            </p:cNvSpPr>
            <p:nvPr/>
          </p:nvSpPr>
          <p:spPr bwMode="auto">
            <a:xfrm>
              <a:off x="3792" y="2318"/>
              <a:ext cx="0" cy="2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2" name="Line 91"/>
            <p:cNvSpPr>
              <a:spLocks noChangeShapeType="1"/>
            </p:cNvSpPr>
            <p:nvPr/>
          </p:nvSpPr>
          <p:spPr bwMode="auto">
            <a:xfrm>
              <a:off x="3898" y="2318"/>
              <a:ext cx="0" cy="2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3" name="Line 92"/>
            <p:cNvSpPr>
              <a:spLocks noChangeShapeType="1"/>
            </p:cNvSpPr>
            <p:nvPr/>
          </p:nvSpPr>
          <p:spPr bwMode="auto">
            <a:xfrm>
              <a:off x="4001" y="2318"/>
              <a:ext cx="0" cy="2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4" name="Rectangle 93"/>
            <p:cNvSpPr>
              <a:spLocks noChangeArrowheads="1"/>
            </p:cNvSpPr>
            <p:nvPr/>
          </p:nvSpPr>
          <p:spPr bwMode="auto">
            <a:xfrm>
              <a:off x="4845" y="2270"/>
              <a:ext cx="620" cy="35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05" name="Rectangle 94"/>
            <p:cNvSpPr>
              <a:spLocks noChangeArrowheads="1"/>
            </p:cNvSpPr>
            <p:nvPr/>
          </p:nvSpPr>
          <p:spPr bwMode="auto">
            <a:xfrm>
              <a:off x="5075" y="2346"/>
              <a:ext cx="315" cy="2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06" name="Line 95"/>
            <p:cNvSpPr>
              <a:spLocks noChangeShapeType="1"/>
            </p:cNvSpPr>
            <p:nvPr/>
          </p:nvSpPr>
          <p:spPr bwMode="auto">
            <a:xfrm>
              <a:off x="5390" y="2346"/>
              <a:ext cx="0" cy="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7" name="Line 96"/>
            <p:cNvSpPr>
              <a:spLocks noChangeShapeType="1"/>
            </p:cNvSpPr>
            <p:nvPr/>
          </p:nvSpPr>
          <p:spPr bwMode="auto">
            <a:xfrm>
              <a:off x="4972" y="2346"/>
              <a:ext cx="4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8" name="Line 97"/>
            <p:cNvSpPr>
              <a:spLocks noChangeShapeType="1"/>
            </p:cNvSpPr>
            <p:nvPr/>
          </p:nvSpPr>
          <p:spPr bwMode="auto">
            <a:xfrm>
              <a:off x="4972" y="2555"/>
              <a:ext cx="4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9" name="Line 98"/>
            <p:cNvSpPr>
              <a:spLocks noChangeShapeType="1"/>
            </p:cNvSpPr>
            <p:nvPr/>
          </p:nvSpPr>
          <p:spPr bwMode="auto">
            <a:xfrm>
              <a:off x="5311" y="2346"/>
              <a:ext cx="0" cy="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10" name="Line 99"/>
            <p:cNvSpPr>
              <a:spLocks noChangeShapeType="1"/>
            </p:cNvSpPr>
            <p:nvPr/>
          </p:nvSpPr>
          <p:spPr bwMode="auto">
            <a:xfrm>
              <a:off x="5233" y="2346"/>
              <a:ext cx="0" cy="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11" name="Line 100"/>
            <p:cNvSpPr>
              <a:spLocks noChangeShapeType="1"/>
            </p:cNvSpPr>
            <p:nvPr/>
          </p:nvSpPr>
          <p:spPr bwMode="auto">
            <a:xfrm>
              <a:off x="5154" y="2346"/>
              <a:ext cx="0" cy="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12" name="Line 101"/>
            <p:cNvSpPr>
              <a:spLocks noChangeShapeType="1"/>
            </p:cNvSpPr>
            <p:nvPr/>
          </p:nvSpPr>
          <p:spPr bwMode="auto">
            <a:xfrm>
              <a:off x="5075" y="2346"/>
              <a:ext cx="0" cy="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13" name="Line 102"/>
            <p:cNvSpPr>
              <a:spLocks noChangeShapeType="1"/>
            </p:cNvSpPr>
            <p:nvPr/>
          </p:nvSpPr>
          <p:spPr bwMode="auto">
            <a:xfrm flipH="1">
              <a:off x="5469" y="1271"/>
              <a:ext cx="1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14" name="Line 103"/>
            <p:cNvSpPr>
              <a:spLocks noChangeShapeType="1"/>
            </p:cNvSpPr>
            <p:nvPr/>
          </p:nvSpPr>
          <p:spPr bwMode="auto">
            <a:xfrm flipH="1">
              <a:off x="5469" y="1689"/>
              <a:ext cx="1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15" name="Line 104"/>
            <p:cNvSpPr>
              <a:spLocks noChangeShapeType="1"/>
            </p:cNvSpPr>
            <p:nvPr/>
          </p:nvSpPr>
          <p:spPr bwMode="auto">
            <a:xfrm flipH="1">
              <a:off x="5469" y="2450"/>
              <a:ext cx="1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116" name="Group 105"/>
            <p:cNvGrpSpPr>
              <a:grpSpLocks/>
            </p:cNvGrpSpPr>
            <p:nvPr/>
          </p:nvGrpSpPr>
          <p:grpSpPr bwMode="auto">
            <a:xfrm>
              <a:off x="4289" y="1009"/>
              <a:ext cx="394" cy="1664"/>
              <a:chOff x="4289" y="1009"/>
              <a:chExt cx="394" cy="1624"/>
            </a:xfrm>
          </p:grpSpPr>
          <p:sp>
            <p:nvSpPr>
              <p:cNvPr id="43161" name="Line 106"/>
              <p:cNvSpPr>
                <a:spLocks noChangeShapeType="1"/>
              </p:cNvSpPr>
              <p:nvPr/>
            </p:nvSpPr>
            <p:spPr bwMode="auto">
              <a:xfrm>
                <a:off x="4289" y="1009"/>
                <a:ext cx="0" cy="1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162" name="Line 107"/>
              <p:cNvSpPr>
                <a:spLocks noChangeShapeType="1"/>
              </p:cNvSpPr>
              <p:nvPr/>
            </p:nvSpPr>
            <p:spPr bwMode="auto">
              <a:xfrm>
                <a:off x="4343" y="1009"/>
                <a:ext cx="0" cy="1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163" name="Line 108"/>
              <p:cNvSpPr>
                <a:spLocks noChangeShapeType="1"/>
              </p:cNvSpPr>
              <p:nvPr/>
            </p:nvSpPr>
            <p:spPr bwMode="auto">
              <a:xfrm>
                <a:off x="4395" y="1009"/>
                <a:ext cx="0" cy="1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164" name="Line 109"/>
              <p:cNvSpPr>
                <a:spLocks noChangeShapeType="1"/>
              </p:cNvSpPr>
              <p:nvPr/>
            </p:nvSpPr>
            <p:spPr bwMode="auto">
              <a:xfrm>
                <a:off x="4630" y="1009"/>
                <a:ext cx="0" cy="1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165" name="Line 110"/>
              <p:cNvSpPr>
                <a:spLocks noChangeShapeType="1"/>
              </p:cNvSpPr>
              <p:nvPr/>
            </p:nvSpPr>
            <p:spPr bwMode="auto">
              <a:xfrm>
                <a:off x="4683" y="1009"/>
                <a:ext cx="0" cy="1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117" name="Rectangle 111"/>
            <p:cNvSpPr>
              <a:spLocks noChangeArrowheads="1"/>
            </p:cNvSpPr>
            <p:nvPr/>
          </p:nvSpPr>
          <p:spPr bwMode="auto">
            <a:xfrm rot="-5400000">
              <a:off x="3709" y="1957"/>
              <a:ext cx="22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.  .  .</a:t>
              </a:r>
            </a:p>
          </p:txBody>
        </p:sp>
        <p:sp>
          <p:nvSpPr>
            <p:cNvPr id="43118" name="Rectangle 112"/>
            <p:cNvSpPr>
              <a:spLocks noChangeArrowheads="1"/>
            </p:cNvSpPr>
            <p:nvPr/>
          </p:nvSpPr>
          <p:spPr bwMode="auto">
            <a:xfrm rot="-5400000">
              <a:off x="5071" y="1958"/>
              <a:ext cx="22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.  .  .</a:t>
              </a:r>
            </a:p>
          </p:txBody>
        </p:sp>
        <p:sp>
          <p:nvSpPr>
            <p:cNvPr id="43119" name="Oval 113"/>
            <p:cNvSpPr>
              <a:spLocks noChangeArrowheads="1"/>
            </p:cNvSpPr>
            <p:nvPr/>
          </p:nvSpPr>
          <p:spPr bwMode="auto">
            <a:xfrm>
              <a:off x="4274" y="1098"/>
              <a:ext cx="31" cy="3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20" name="Oval 114"/>
            <p:cNvSpPr>
              <a:spLocks noChangeArrowheads="1"/>
            </p:cNvSpPr>
            <p:nvPr/>
          </p:nvSpPr>
          <p:spPr bwMode="auto">
            <a:xfrm>
              <a:off x="4327" y="1149"/>
              <a:ext cx="31" cy="3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21" name="Oval 115"/>
            <p:cNvSpPr>
              <a:spLocks noChangeArrowheads="1"/>
            </p:cNvSpPr>
            <p:nvPr/>
          </p:nvSpPr>
          <p:spPr bwMode="auto">
            <a:xfrm>
              <a:off x="4378" y="1202"/>
              <a:ext cx="31" cy="3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22" name="Oval 116"/>
            <p:cNvSpPr>
              <a:spLocks noChangeArrowheads="1"/>
            </p:cNvSpPr>
            <p:nvPr/>
          </p:nvSpPr>
          <p:spPr bwMode="auto">
            <a:xfrm>
              <a:off x="4615" y="1360"/>
              <a:ext cx="31" cy="3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23" name="Oval 117"/>
            <p:cNvSpPr>
              <a:spLocks noChangeArrowheads="1"/>
            </p:cNvSpPr>
            <p:nvPr/>
          </p:nvSpPr>
          <p:spPr bwMode="auto">
            <a:xfrm>
              <a:off x="4666" y="1411"/>
              <a:ext cx="31" cy="3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24" name="Oval 118"/>
            <p:cNvSpPr>
              <a:spLocks noChangeArrowheads="1"/>
            </p:cNvSpPr>
            <p:nvPr/>
          </p:nvSpPr>
          <p:spPr bwMode="auto">
            <a:xfrm>
              <a:off x="4275" y="1518"/>
              <a:ext cx="31" cy="3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25" name="Oval 119"/>
            <p:cNvSpPr>
              <a:spLocks noChangeArrowheads="1"/>
            </p:cNvSpPr>
            <p:nvPr/>
          </p:nvSpPr>
          <p:spPr bwMode="auto">
            <a:xfrm>
              <a:off x="4327" y="1568"/>
              <a:ext cx="31" cy="3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26" name="Oval 120"/>
            <p:cNvSpPr>
              <a:spLocks noChangeArrowheads="1"/>
            </p:cNvSpPr>
            <p:nvPr/>
          </p:nvSpPr>
          <p:spPr bwMode="auto">
            <a:xfrm>
              <a:off x="4379" y="1621"/>
              <a:ext cx="30" cy="3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27" name="Oval 121"/>
            <p:cNvSpPr>
              <a:spLocks noChangeArrowheads="1"/>
            </p:cNvSpPr>
            <p:nvPr/>
          </p:nvSpPr>
          <p:spPr bwMode="auto">
            <a:xfrm>
              <a:off x="4615" y="1779"/>
              <a:ext cx="32" cy="3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28" name="Oval 122"/>
            <p:cNvSpPr>
              <a:spLocks noChangeArrowheads="1"/>
            </p:cNvSpPr>
            <p:nvPr/>
          </p:nvSpPr>
          <p:spPr bwMode="auto">
            <a:xfrm>
              <a:off x="4667" y="1831"/>
              <a:ext cx="31" cy="3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29" name="Oval 123"/>
            <p:cNvSpPr>
              <a:spLocks noChangeArrowheads="1"/>
            </p:cNvSpPr>
            <p:nvPr/>
          </p:nvSpPr>
          <p:spPr bwMode="auto">
            <a:xfrm>
              <a:off x="4275" y="2276"/>
              <a:ext cx="31" cy="3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30" name="Oval 124"/>
            <p:cNvSpPr>
              <a:spLocks noChangeArrowheads="1"/>
            </p:cNvSpPr>
            <p:nvPr/>
          </p:nvSpPr>
          <p:spPr bwMode="auto">
            <a:xfrm>
              <a:off x="4327" y="2325"/>
              <a:ext cx="31" cy="3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31" name="Oval 125"/>
            <p:cNvSpPr>
              <a:spLocks noChangeArrowheads="1"/>
            </p:cNvSpPr>
            <p:nvPr/>
          </p:nvSpPr>
          <p:spPr bwMode="auto">
            <a:xfrm>
              <a:off x="4379" y="2378"/>
              <a:ext cx="30" cy="3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32" name="Oval 126"/>
            <p:cNvSpPr>
              <a:spLocks noChangeArrowheads="1"/>
            </p:cNvSpPr>
            <p:nvPr/>
          </p:nvSpPr>
          <p:spPr bwMode="auto">
            <a:xfrm>
              <a:off x="4615" y="2536"/>
              <a:ext cx="32" cy="3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133" name="Oval 127"/>
            <p:cNvSpPr>
              <a:spLocks noChangeArrowheads="1"/>
            </p:cNvSpPr>
            <p:nvPr/>
          </p:nvSpPr>
          <p:spPr bwMode="auto">
            <a:xfrm>
              <a:off x="4667" y="2588"/>
              <a:ext cx="31" cy="3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3134" name="Group 128"/>
            <p:cNvGrpSpPr>
              <a:grpSpLocks/>
            </p:cNvGrpSpPr>
            <p:nvPr/>
          </p:nvGrpSpPr>
          <p:grpSpPr bwMode="auto">
            <a:xfrm>
              <a:off x="4204" y="2663"/>
              <a:ext cx="602" cy="422"/>
              <a:chOff x="4208" y="2663"/>
              <a:chExt cx="602" cy="422"/>
            </a:xfrm>
          </p:grpSpPr>
          <p:sp>
            <p:nvSpPr>
              <p:cNvPr id="43135" name="Rectangle 129"/>
              <p:cNvSpPr>
                <a:spLocks noChangeArrowheads="1"/>
              </p:cNvSpPr>
              <p:nvPr/>
            </p:nvSpPr>
            <p:spPr bwMode="auto">
              <a:xfrm>
                <a:off x="4208" y="2663"/>
                <a:ext cx="602" cy="422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3136" name="Group 130"/>
              <p:cNvGrpSpPr>
                <a:grpSpLocks/>
              </p:cNvGrpSpPr>
              <p:nvPr/>
            </p:nvGrpSpPr>
            <p:grpSpPr bwMode="auto">
              <a:xfrm>
                <a:off x="4377" y="2981"/>
                <a:ext cx="272" cy="71"/>
                <a:chOff x="4377" y="2981"/>
                <a:chExt cx="272" cy="71"/>
              </a:xfrm>
            </p:grpSpPr>
            <p:sp>
              <p:nvSpPr>
                <p:cNvPr id="43154" name="Rectangle 131"/>
                <p:cNvSpPr>
                  <a:spLocks noChangeArrowheads="1"/>
                </p:cNvSpPr>
                <p:nvPr/>
              </p:nvSpPr>
              <p:spPr bwMode="auto">
                <a:xfrm>
                  <a:off x="4464" y="2985"/>
                  <a:ext cx="185" cy="67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3155" name="Line 132"/>
                <p:cNvSpPr>
                  <a:spLocks noChangeShapeType="1"/>
                </p:cNvSpPr>
                <p:nvPr/>
              </p:nvSpPr>
              <p:spPr bwMode="auto">
                <a:xfrm>
                  <a:off x="4377" y="2984"/>
                  <a:ext cx="27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56" name="Line 133"/>
                <p:cNvSpPr>
                  <a:spLocks noChangeShapeType="1"/>
                </p:cNvSpPr>
                <p:nvPr/>
              </p:nvSpPr>
              <p:spPr bwMode="auto">
                <a:xfrm>
                  <a:off x="4377" y="3050"/>
                  <a:ext cx="26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57" name="Line 134"/>
                <p:cNvSpPr>
                  <a:spLocks noChangeShapeType="1"/>
                </p:cNvSpPr>
                <p:nvPr/>
              </p:nvSpPr>
              <p:spPr bwMode="auto">
                <a:xfrm>
                  <a:off x="4501" y="2982"/>
                  <a:ext cx="0" cy="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58" name="Line 135"/>
                <p:cNvSpPr>
                  <a:spLocks noChangeShapeType="1"/>
                </p:cNvSpPr>
                <p:nvPr/>
              </p:nvSpPr>
              <p:spPr bwMode="auto">
                <a:xfrm>
                  <a:off x="4540" y="2981"/>
                  <a:ext cx="0" cy="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59" name="Line 136"/>
                <p:cNvSpPr>
                  <a:spLocks noChangeShapeType="1"/>
                </p:cNvSpPr>
                <p:nvPr/>
              </p:nvSpPr>
              <p:spPr bwMode="auto">
                <a:xfrm>
                  <a:off x="4576" y="2982"/>
                  <a:ext cx="0" cy="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60" name="Line 137"/>
                <p:cNvSpPr>
                  <a:spLocks noChangeShapeType="1"/>
                </p:cNvSpPr>
                <p:nvPr/>
              </p:nvSpPr>
              <p:spPr bwMode="auto">
                <a:xfrm>
                  <a:off x="4614" y="2982"/>
                  <a:ext cx="0" cy="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3137" name="Rectangle 138"/>
              <p:cNvSpPr>
                <a:spLocks noChangeArrowheads="1"/>
              </p:cNvSpPr>
              <p:nvPr/>
            </p:nvSpPr>
            <p:spPr bwMode="auto">
              <a:xfrm>
                <a:off x="4461" y="2851"/>
                <a:ext cx="120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/>
                  <a:t>. . .</a:t>
                </a:r>
              </a:p>
            </p:txBody>
          </p:sp>
          <p:grpSp>
            <p:nvGrpSpPr>
              <p:cNvPr id="43138" name="Group 139"/>
              <p:cNvGrpSpPr>
                <a:grpSpLocks/>
              </p:cNvGrpSpPr>
              <p:nvPr/>
            </p:nvGrpSpPr>
            <p:grpSpPr bwMode="auto">
              <a:xfrm>
                <a:off x="4369" y="2693"/>
                <a:ext cx="272" cy="71"/>
                <a:chOff x="4377" y="2981"/>
                <a:chExt cx="272" cy="71"/>
              </a:xfrm>
            </p:grpSpPr>
            <p:sp>
              <p:nvSpPr>
                <p:cNvPr id="43147" name="Rectangle 140"/>
                <p:cNvSpPr>
                  <a:spLocks noChangeArrowheads="1"/>
                </p:cNvSpPr>
                <p:nvPr/>
              </p:nvSpPr>
              <p:spPr bwMode="auto">
                <a:xfrm>
                  <a:off x="4464" y="2985"/>
                  <a:ext cx="185" cy="67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3148" name="Line 141"/>
                <p:cNvSpPr>
                  <a:spLocks noChangeShapeType="1"/>
                </p:cNvSpPr>
                <p:nvPr/>
              </p:nvSpPr>
              <p:spPr bwMode="auto">
                <a:xfrm>
                  <a:off x="4377" y="2984"/>
                  <a:ext cx="27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49" name="Line 142"/>
                <p:cNvSpPr>
                  <a:spLocks noChangeShapeType="1"/>
                </p:cNvSpPr>
                <p:nvPr/>
              </p:nvSpPr>
              <p:spPr bwMode="auto">
                <a:xfrm>
                  <a:off x="4377" y="3050"/>
                  <a:ext cx="26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50" name="Line 143"/>
                <p:cNvSpPr>
                  <a:spLocks noChangeShapeType="1"/>
                </p:cNvSpPr>
                <p:nvPr/>
              </p:nvSpPr>
              <p:spPr bwMode="auto">
                <a:xfrm>
                  <a:off x="4501" y="2982"/>
                  <a:ext cx="0" cy="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51" name="Line 144"/>
                <p:cNvSpPr>
                  <a:spLocks noChangeShapeType="1"/>
                </p:cNvSpPr>
                <p:nvPr/>
              </p:nvSpPr>
              <p:spPr bwMode="auto">
                <a:xfrm>
                  <a:off x="4540" y="2981"/>
                  <a:ext cx="0" cy="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52" name="Line 145"/>
                <p:cNvSpPr>
                  <a:spLocks noChangeShapeType="1"/>
                </p:cNvSpPr>
                <p:nvPr/>
              </p:nvSpPr>
              <p:spPr bwMode="auto">
                <a:xfrm>
                  <a:off x="4576" y="2982"/>
                  <a:ext cx="0" cy="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53" name="Line 146"/>
                <p:cNvSpPr>
                  <a:spLocks noChangeShapeType="1"/>
                </p:cNvSpPr>
                <p:nvPr/>
              </p:nvSpPr>
              <p:spPr bwMode="auto">
                <a:xfrm>
                  <a:off x="4614" y="2982"/>
                  <a:ext cx="0" cy="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3139" name="Group 147"/>
              <p:cNvGrpSpPr>
                <a:grpSpLocks/>
              </p:cNvGrpSpPr>
              <p:nvPr/>
            </p:nvGrpSpPr>
            <p:grpSpPr bwMode="auto">
              <a:xfrm>
                <a:off x="4377" y="2793"/>
                <a:ext cx="272" cy="71"/>
                <a:chOff x="4377" y="2981"/>
                <a:chExt cx="272" cy="71"/>
              </a:xfrm>
            </p:grpSpPr>
            <p:sp>
              <p:nvSpPr>
                <p:cNvPr id="43140" name="Rectangle 148"/>
                <p:cNvSpPr>
                  <a:spLocks noChangeArrowheads="1"/>
                </p:cNvSpPr>
                <p:nvPr/>
              </p:nvSpPr>
              <p:spPr bwMode="auto">
                <a:xfrm>
                  <a:off x="4464" y="2985"/>
                  <a:ext cx="185" cy="67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3141" name="Line 149"/>
                <p:cNvSpPr>
                  <a:spLocks noChangeShapeType="1"/>
                </p:cNvSpPr>
                <p:nvPr/>
              </p:nvSpPr>
              <p:spPr bwMode="auto">
                <a:xfrm>
                  <a:off x="4377" y="2984"/>
                  <a:ext cx="27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42" name="Line 150"/>
                <p:cNvSpPr>
                  <a:spLocks noChangeShapeType="1"/>
                </p:cNvSpPr>
                <p:nvPr/>
              </p:nvSpPr>
              <p:spPr bwMode="auto">
                <a:xfrm>
                  <a:off x="4377" y="3050"/>
                  <a:ext cx="26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43" name="Line 151"/>
                <p:cNvSpPr>
                  <a:spLocks noChangeShapeType="1"/>
                </p:cNvSpPr>
                <p:nvPr/>
              </p:nvSpPr>
              <p:spPr bwMode="auto">
                <a:xfrm>
                  <a:off x="4501" y="2982"/>
                  <a:ext cx="0" cy="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44" name="Line 152"/>
                <p:cNvSpPr>
                  <a:spLocks noChangeShapeType="1"/>
                </p:cNvSpPr>
                <p:nvPr/>
              </p:nvSpPr>
              <p:spPr bwMode="auto">
                <a:xfrm>
                  <a:off x="4540" y="2981"/>
                  <a:ext cx="0" cy="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45" name="Line 153"/>
                <p:cNvSpPr>
                  <a:spLocks noChangeShapeType="1"/>
                </p:cNvSpPr>
                <p:nvPr/>
              </p:nvSpPr>
              <p:spPr bwMode="auto">
                <a:xfrm>
                  <a:off x="4576" y="2982"/>
                  <a:ext cx="0" cy="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46" name="Line 154"/>
                <p:cNvSpPr>
                  <a:spLocks noChangeShapeType="1"/>
                </p:cNvSpPr>
                <p:nvPr/>
              </p:nvSpPr>
              <p:spPr bwMode="auto">
                <a:xfrm>
                  <a:off x="4614" y="2982"/>
                  <a:ext cx="0" cy="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3014" name="Date Placeholder 15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43015" name="Slide Number Placeholder 15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7EA0F78-50A9-4596-A9F5-A1B8518E60D0}" type="slidenum">
              <a:rPr lang="en-US" altLang="en-US" sz="1400"/>
              <a:pPr eaLnBrk="1" hangingPunct="1"/>
              <a:t>37</a:t>
            </a:fld>
            <a:endParaRPr lang="en-US" altLang="en-US" sz="1400"/>
          </a:p>
        </p:txBody>
      </p:sp>
      <p:sp>
        <p:nvSpPr>
          <p:cNvPr id="43016" name="Footer Placeholder 15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build="p" autoUpdateAnimBg="0"/>
      <p:bldP spid="164868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Crossbar Switches</a:t>
            </a:r>
          </a:p>
        </p:txBody>
      </p:sp>
      <p:sp>
        <p:nvSpPr>
          <p:cNvPr id="165996" name="Rectangle 108"/>
          <p:cNvSpPr>
            <a:spLocks noChangeArrowheads="1"/>
          </p:cNvSpPr>
          <p:nvPr/>
        </p:nvSpPr>
        <p:spPr bwMode="auto">
          <a:xfrm>
            <a:off x="217488" y="1023938"/>
            <a:ext cx="8099425" cy="553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225425" indent="-225425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515938" indent="-1762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860425" indent="-1825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"/>
              </a:spcBef>
              <a:buClr>
                <a:srgbClr val="990000"/>
              </a:buClr>
              <a:buSzPct val="75000"/>
              <a:buFont typeface="Monotype Sorts" pitchFamily="2" charset="2"/>
              <a:buChar char="n"/>
            </a:pPr>
            <a:endParaRPr lang="en-US" altLang="en-US"/>
          </a:p>
          <a:p>
            <a:pPr algn="l" eaLnBrk="1" hangingPunct="1">
              <a:spcBef>
                <a:spcPct val="5000"/>
              </a:spcBef>
              <a:buClr>
                <a:srgbClr val="990000"/>
              </a:buClr>
              <a:buSzPct val="75000"/>
              <a:buFont typeface="Monotype Sorts" pitchFamily="2" charset="2"/>
              <a:buChar char="n"/>
            </a:pPr>
            <a:r>
              <a:rPr lang="en-US" altLang="en-US"/>
              <a:t>Crossbar allows multiple cells to </a:t>
            </a:r>
            <a:br>
              <a:rPr lang="en-US" altLang="en-US"/>
            </a:br>
            <a:r>
              <a:rPr lang="en-US" altLang="en-US"/>
              <a:t>pass in parallel to distinct outputs</a:t>
            </a:r>
          </a:p>
          <a:p>
            <a:pPr lvl="1" algn="l" eaLnBrk="1" hangingPunct="1">
              <a:spcBef>
                <a:spcPct val="5000"/>
              </a:spcBef>
              <a:buClr>
                <a:srgbClr val="006600"/>
              </a:buClr>
              <a:buFontTx/>
              <a:buChar char="»"/>
            </a:pPr>
            <a:r>
              <a:rPr lang="en-US" altLang="en-US" sz="2000"/>
              <a:t>use of point-to-point transmission cuts </a:t>
            </a:r>
            <a:br>
              <a:rPr lang="en-US" altLang="en-US" sz="2000"/>
            </a:br>
            <a:r>
              <a:rPr lang="en-US" altLang="en-US" sz="2000"/>
              <a:t>capacitive loading at circuit board level</a:t>
            </a:r>
          </a:p>
          <a:p>
            <a:pPr lvl="1" algn="l" eaLnBrk="1" hangingPunct="1">
              <a:spcBef>
                <a:spcPct val="5000"/>
              </a:spcBef>
              <a:buClr>
                <a:srgbClr val="006600"/>
              </a:buClr>
              <a:buFontTx/>
              <a:buChar char="»"/>
            </a:pPr>
            <a:r>
              <a:rPr lang="en-US" altLang="en-US" sz="2000"/>
              <a:t>parallelism allows smaller data path </a:t>
            </a:r>
            <a:br>
              <a:rPr lang="en-US" altLang="en-US" sz="2000"/>
            </a:br>
            <a:r>
              <a:rPr lang="en-US" altLang="en-US" sz="2000"/>
              <a:t>widths at IPPs, OPPs</a:t>
            </a:r>
          </a:p>
          <a:p>
            <a:pPr algn="l" eaLnBrk="1" hangingPunct="1">
              <a:spcBef>
                <a:spcPct val="5000"/>
              </a:spcBef>
              <a:buClr>
                <a:srgbClr val="990000"/>
              </a:buClr>
              <a:buSzPct val="75000"/>
              <a:buFont typeface="Monotype Sorts" pitchFamily="2" charset="2"/>
              <a:buChar char="n"/>
            </a:pPr>
            <a:r>
              <a:rPr lang="en-US" altLang="en-US"/>
              <a:t>Control circuit arbitrates access to </a:t>
            </a:r>
            <a:br>
              <a:rPr lang="en-US" altLang="en-US"/>
            </a:br>
            <a:r>
              <a:rPr lang="en-US" altLang="en-US"/>
              <a:t>outputs</a:t>
            </a:r>
          </a:p>
          <a:p>
            <a:pPr lvl="1" algn="l" eaLnBrk="1" hangingPunct="1">
              <a:spcBef>
                <a:spcPct val="5000"/>
              </a:spcBef>
              <a:buClr>
                <a:srgbClr val="006600"/>
              </a:buClr>
              <a:buFontTx/>
              <a:buChar char="»"/>
            </a:pPr>
            <a:r>
              <a:rPr lang="en-US" altLang="en-US" sz="2000"/>
              <a:t>for each output can use any standard bus </a:t>
            </a:r>
            <a:br>
              <a:rPr lang="en-US" altLang="en-US" sz="2000"/>
            </a:br>
            <a:r>
              <a:rPr lang="en-US" altLang="en-US" sz="2000"/>
              <a:t>arbitration mechanism</a:t>
            </a:r>
          </a:p>
          <a:p>
            <a:pPr lvl="2" algn="l" eaLnBrk="1" hangingPunct="1">
              <a:spcBef>
                <a:spcPct val="5000"/>
              </a:spcBef>
              <a:buClr>
                <a:schemeClr val="tx1"/>
              </a:buClr>
              <a:buFontTx/>
              <a:buChar char="–"/>
            </a:pPr>
            <a:r>
              <a:rPr lang="en-US" altLang="en-US" sz="1800"/>
              <a:t>daisy-chain with optional rotating starting point</a:t>
            </a:r>
          </a:p>
          <a:p>
            <a:pPr lvl="2" algn="l" eaLnBrk="1" hangingPunct="1">
              <a:spcBef>
                <a:spcPct val="5000"/>
              </a:spcBef>
              <a:buClr>
                <a:schemeClr val="tx1"/>
              </a:buClr>
              <a:buFontTx/>
              <a:buChar char="–"/>
            </a:pPr>
            <a:r>
              <a:rPr lang="en-US" altLang="en-US" sz="1800"/>
              <a:t>dynamic priority arbitration mechanism</a:t>
            </a:r>
          </a:p>
          <a:p>
            <a:pPr lvl="1" algn="l" eaLnBrk="1" hangingPunct="1">
              <a:spcBef>
                <a:spcPct val="5000"/>
              </a:spcBef>
              <a:buClr>
                <a:srgbClr val="006600"/>
              </a:buClr>
              <a:buFontTx/>
              <a:buChar char="»"/>
            </a:pPr>
            <a:r>
              <a:rPr lang="en-US" altLang="en-US" sz="2000"/>
              <a:t>alternative approach is time-slotted arbitration ring</a:t>
            </a:r>
          </a:p>
          <a:p>
            <a:pPr algn="l" eaLnBrk="1" hangingPunct="1">
              <a:spcBef>
                <a:spcPct val="5000"/>
              </a:spcBef>
              <a:buClr>
                <a:srgbClr val="990000"/>
              </a:buClr>
              <a:buSzPct val="75000"/>
              <a:buFont typeface="Monotype Sorts" pitchFamily="2" charset="2"/>
              <a:buChar char="n"/>
            </a:pPr>
            <a:r>
              <a:rPr lang="en-US" altLang="en-US"/>
              <a:t>Retains quadratic complexity, but concentrates it within chip or chip set, reducing impact on system cost</a:t>
            </a:r>
          </a:p>
          <a:p>
            <a:pPr eaLnBrk="1" hangingPunct="1">
              <a:spcBef>
                <a:spcPct val="5000"/>
              </a:spcBef>
              <a:buClr>
                <a:srgbClr val="990000"/>
              </a:buClr>
              <a:buSzPct val="75000"/>
              <a:buFont typeface="Monotype Sorts" pitchFamily="2" charset="2"/>
              <a:buChar char="n"/>
            </a:pPr>
            <a:endParaRPr lang="en-US" altLang="en-US" sz="2000"/>
          </a:p>
        </p:txBody>
      </p:sp>
      <p:grpSp>
        <p:nvGrpSpPr>
          <p:cNvPr id="44036" name="Group 167"/>
          <p:cNvGrpSpPr>
            <a:grpSpLocks/>
          </p:cNvGrpSpPr>
          <p:nvPr/>
        </p:nvGrpSpPr>
        <p:grpSpPr bwMode="auto">
          <a:xfrm>
            <a:off x="5545138" y="990600"/>
            <a:ext cx="3141662" cy="3451225"/>
            <a:chOff x="3312" y="624"/>
            <a:chExt cx="1632" cy="1872"/>
          </a:xfrm>
        </p:grpSpPr>
        <p:grpSp>
          <p:nvGrpSpPr>
            <p:cNvPr id="44040" name="Group 159"/>
            <p:cNvGrpSpPr>
              <a:grpSpLocks/>
            </p:cNvGrpSpPr>
            <p:nvPr/>
          </p:nvGrpSpPr>
          <p:grpSpPr bwMode="auto">
            <a:xfrm>
              <a:off x="4785" y="1419"/>
              <a:ext cx="33" cy="741"/>
              <a:chOff x="4110" y="1419"/>
              <a:chExt cx="33" cy="741"/>
            </a:xfrm>
          </p:grpSpPr>
          <p:sp>
            <p:nvSpPr>
              <p:cNvPr id="44092" name="Line 160"/>
              <p:cNvSpPr>
                <a:spLocks noChangeShapeType="1"/>
              </p:cNvSpPr>
              <p:nvPr/>
            </p:nvSpPr>
            <p:spPr bwMode="auto">
              <a:xfrm flipH="1">
                <a:off x="4110" y="2094"/>
                <a:ext cx="33" cy="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3" name="Line 161"/>
              <p:cNvSpPr>
                <a:spLocks noChangeShapeType="1"/>
              </p:cNvSpPr>
              <p:nvPr/>
            </p:nvSpPr>
            <p:spPr bwMode="auto">
              <a:xfrm flipH="1">
                <a:off x="4110" y="1665"/>
                <a:ext cx="33" cy="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4" name="Freeform 162"/>
              <p:cNvSpPr>
                <a:spLocks/>
              </p:cNvSpPr>
              <p:nvPr/>
            </p:nvSpPr>
            <p:spPr bwMode="auto">
              <a:xfrm>
                <a:off x="4110" y="1419"/>
                <a:ext cx="24" cy="741"/>
              </a:xfrm>
              <a:custGeom>
                <a:avLst/>
                <a:gdLst>
                  <a:gd name="T0" fmla="*/ 24 w 24"/>
                  <a:gd name="T1" fmla="*/ 0 h 741"/>
                  <a:gd name="T2" fmla="*/ 0 w 24"/>
                  <a:gd name="T3" fmla="*/ 21 h 741"/>
                  <a:gd name="T4" fmla="*/ 0 w 24"/>
                  <a:gd name="T5" fmla="*/ 741 h 741"/>
                  <a:gd name="T6" fmla="*/ 0 60000 65536"/>
                  <a:gd name="T7" fmla="*/ 0 60000 65536"/>
                  <a:gd name="T8" fmla="*/ 0 60000 65536"/>
                  <a:gd name="T9" fmla="*/ 0 w 24"/>
                  <a:gd name="T10" fmla="*/ 0 h 741"/>
                  <a:gd name="T11" fmla="*/ 24 w 24"/>
                  <a:gd name="T12" fmla="*/ 741 h 7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" h="741">
                    <a:moveTo>
                      <a:pt x="24" y="0"/>
                    </a:moveTo>
                    <a:lnTo>
                      <a:pt x="0" y="21"/>
                    </a:lnTo>
                    <a:lnTo>
                      <a:pt x="0" y="74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041" name="Group 163"/>
            <p:cNvGrpSpPr>
              <a:grpSpLocks/>
            </p:cNvGrpSpPr>
            <p:nvPr/>
          </p:nvGrpSpPr>
          <p:grpSpPr bwMode="auto">
            <a:xfrm>
              <a:off x="4353" y="1419"/>
              <a:ext cx="33" cy="741"/>
              <a:chOff x="4110" y="1419"/>
              <a:chExt cx="33" cy="741"/>
            </a:xfrm>
          </p:grpSpPr>
          <p:sp>
            <p:nvSpPr>
              <p:cNvPr id="44089" name="Line 164"/>
              <p:cNvSpPr>
                <a:spLocks noChangeShapeType="1"/>
              </p:cNvSpPr>
              <p:nvPr/>
            </p:nvSpPr>
            <p:spPr bwMode="auto">
              <a:xfrm flipH="1">
                <a:off x="4110" y="2094"/>
                <a:ext cx="33" cy="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0" name="Line 165"/>
              <p:cNvSpPr>
                <a:spLocks noChangeShapeType="1"/>
              </p:cNvSpPr>
              <p:nvPr/>
            </p:nvSpPr>
            <p:spPr bwMode="auto">
              <a:xfrm flipH="1">
                <a:off x="4110" y="1665"/>
                <a:ext cx="33" cy="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1" name="Freeform 166"/>
              <p:cNvSpPr>
                <a:spLocks/>
              </p:cNvSpPr>
              <p:nvPr/>
            </p:nvSpPr>
            <p:spPr bwMode="auto">
              <a:xfrm>
                <a:off x="4110" y="1419"/>
                <a:ext cx="24" cy="741"/>
              </a:xfrm>
              <a:custGeom>
                <a:avLst/>
                <a:gdLst>
                  <a:gd name="T0" fmla="*/ 24 w 24"/>
                  <a:gd name="T1" fmla="*/ 0 h 741"/>
                  <a:gd name="T2" fmla="*/ 0 w 24"/>
                  <a:gd name="T3" fmla="*/ 21 h 741"/>
                  <a:gd name="T4" fmla="*/ 0 w 24"/>
                  <a:gd name="T5" fmla="*/ 741 h 741"/>
                  <a:gd name="T6" fmla="*/ 0 60000 65536"/>
                  <a:gd name="T7" fmla="*/ 0 60000 65536"/>
                  <a:gd name="T8" fmla="*/ 0 60000 65536"/>
                  <a:gd name="T9" fmla="*/ 0 w 24"/>
                  <a:gd name="T10" fmla="*/ 0 h 741"/>
                  <a:gd name="T11" fmla="*/ 24 w 24"/>
                  <a:gd name="T12" fmla="*/ 741 h 7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" h="741">
                    <a:moveTo>
                      <a:pt x="24" y="0"/>
                    </a:moveTo>
                    <a:lnTo>
                      <a:pt x="0" y="21"/>
                    </a:lnTo>
                    <a:lnTo>
                      <a:pt x="0" y="74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042" name="Group 158"/>
            <p:cNvGrpSpPr>
              <a:grpSpLocks/>
            </p:cNvGrpSpPr>
            <p:nvPr/>
          </p:nvGrpSpPr>
          <p:grpSpPr bwMode="auto">
            <a:xfrm>
              <a:off x="4110" y="1419"/>
              <a:ext cx="33" cy="741"/>
              <a:chOff x="4110" y="1419"/>
              <a:chExt cx="33" cy="741"/>
            </a:xfrm>
          </p:grpSpPr>
          <p:sp>
            <p:nvSpPr>
              <p:cNvPr id="44086" name="Line 157"/>
              <p:cNvSpPr>
                <a:spLocks noChangeShapeType="1"/>
              </p:cNvSpPr>
              <p:nvPr/>
            </p:nvSpPr>
            <p:spPr bwMode="auto">
              <a:xfrm flipH="1">
                <a:off x="4110" y="2094"/>
                <a:ext cx="33" cy="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7" name="Line 156"/>
              <p:cNvSpPr>
                <a:spLocks noChangeShapeType="1"/>
              </p:cNvSpPr>
              <p:nvPr/>
            </p:nvSpPr>
            <p:spPr bwMode="auto">
              <a:xfrm flipH="1">
                <a:off x="4110" y="1665"/>
                <a:ext cx="33" cy="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8" name="Freeform 155"/>
              <p:cNvSpPr>
                <a:spLocks/>
              </p:cNvSpPr>
              <p:nvPr/>
            </p:nvSpPr>
            <p:spPr bwMode="auto">
              <a:xfrm>
                <a:off x="4110" y="1419"/>
                <a:ext cx="24" cy="741"/>
              </a:xfrm>
              <a:custGeom>
                <a:avLst/>
                <a:gdLst>
                  <a:gd name="T0" fmla="*/ 24 w 24"/>
                  <a:gd name="T1" fmla="*/ 0 h 741"/>
                  <a:gd name="T2" fmla="*/ 0 w 24"/>
                  <a:gd name="T3" fmla="*/ 21 h 741"/>
                  <a:gd name="T4" fmla="*/ 0 w 24"/>
                  <a:gd name="T5" fmla="*/ 741 h 741"/>
                  <a:gd name="T6" fmla="*/ 0 60000 65536"/>
                  <a:gd name="T7" fmla="*/ 0 60000 65536"/>
                  <a:gd name="T8" fmla="*/ 0 60000 65536"/>
                  <a:gd name="T9" fmla="*/ 0 w 24"/>
                  <a:gd name="T10" fmla="*/ 0 h 741"/>
                  <a:gd name="T11" fmla="*/ 24 w 24"/>
                  <a:gd name="T12" fmla="*/ 741 h 7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" h="741">
                    <a:moveTo>
                      <a:pt x="24" y="0"/>
                    </a:moveTo>
                    <a:lnTo>
                      <a:pt x="0" y="21"/>
                    </a:lnTo>
                    <a:lnTo>
                      <a:pt x="0" y="74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4043" name="Rectangle 8"/>
            <p:cNvSpPr>
              <a:spLocks noChangeArrowheads="1"/>
            </p:cNvSpPr>
            <p:nvPr/>
          </p:nvSpPr>
          <p:spPr bwMode="auto">
            <a:xfrm>
              <a:off x="4080" y="1296"/>
              <a:ext cx="864" cy="864"/>
            </a:xfrm>
            <a:prstGeom prst="rect">
              <a:avLst/>
            </a:prstGeom>
            <a:solidFill>
              <a:srgbClr val="66FFFF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44" name="Line 153"/>
            <p:cNvSpPr>
              <a:spLocks noChangeShapeType="1"/>
            </p:cNvSpPr>
            <p:nvPr/>
          </p:nvSpPr>
          <p:spPr bwMode="auto">
            <a:xfrm rot="-5400000">
              <a:off x="3312" y="201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5" name="Line 152"/>
            <p:cNvSpPr>
              <a:spLocks noChangeShapeType="1"/>
            </p:cNvSpPr>
            <p:nvPr/>
          </p:nvSpPr>
          <p:spPr bwMode="auto">
            <a:xfrm rot="-5400000">
              <a:off x="3096" y="1896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6" name="Rectangle 34"/>
            <p:cNvSpPr>
              <a:spLocks noChangeArrowheads="1"/>
            </p:cNvSpPr>
            <p:nvPr/>
          </p:nvSpPr>
          <p:spPr bwMode="auto">
            <a:xfrm>
              <a:off x="3456" y="2304"/>
              <a:ext cx="1488" cy="192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Controller</a:t>
              </a:r>
            </a:p>
          </p:txBody>
        </p:sp>
        <p:sp>
          <p:nvSpPr>
            <p:cNvPr id="44047" name="Rectangle 40"/>
            <p:cNvSpPr>
              <a:spLocks noChangeArrowheads="1"/>
            </p:cNvSpPr>
            <p:nvPr/>
          </p:nvSpPr>
          <p:spPr bwMode="auto">
            <a:xfrm>
              <a:off x="3456" y="1296"/>
              <a:ext cx="384" cy="1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IPP</a:t>
              </a:r>
            </a:p>
          </p:txBody>
        </p:sp>
        <p:sp>
          <p:nvSpPr>
            <p:cNvPr id="44048" name="Line 50"/>
            <p:cNvSpPr>
              <a:spLocks noChangeShapeType="1"/>
            </p:cNvSpPr>
            <p:nvPr/>
          </p:nvSpPr>
          <p:spPr bwMode="auto">
            <a:xfrm>
              <a:off x="3312" y="139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9" name="Line 111"/>
            <p:cNvSpPr>
              <a:spLocks noChangeShapeType="1"/>
            </p:cNvSpPr>
            <p:nvPr/>
          </p:nvSpPr>
          <p:spPr bwMode="auto">
            <a:xfrm>
              <a:off x="3840" y="1392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0" name="Rectangle 112"/>
            <p:cNvSpPr>
              <a:spLocks noChangeArrowheads="1"/>
            </p:cNvSpPr>
            <p:nvPr/>
          </p:nvSpPr>
          <p:spPr bwMode="auto">
            <a:xfrm>
              <a:off x="3456" y="1536"/>
              <a:ext cx="384" cy="1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IPP</a:t>
              </a:r>
            </a:p>
          </p:txBody>
        </p:sp>
        <p:sp>
          <p:nvSpPr>
            <p:cNvPr id="44051" name="Line 113"/>
            <p:cNvSpPr>
              <a:spLocks noChangeShapeType="1"/>
            </p:cNvSpPr>
            <p:nvPr/>
          </p:nvSpPr>
          <p:spPr bwMode="auto">
            <a:xfrm>
              <a:off x="3312" y="16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2" name="Line 114"/>
            <p:cNvSpPr>
              <a:spLocks noChangeShapeType="1"/>
            </p:cNvSpPr>
            <p:nvPr/>
          </p:nvSpPr>
          <p:spPr bwMode="auto">
            <a:xfrm>
              <a:off x="3840" y="1632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3" name="Rectangle 115"/>
            <p:cNvSpPr>
              <a:spLocks noChangeArrowheads="1"/>
            </p:cNvSpPr>
            <p:nvPr/>
          </p:nvSpPr>
          <p:spPr bwMode="auto">
            <a:xfrm>
              <a:off x="3456" y="1968"/>
              <a:ext cx="384" cy="1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IPP</a:t>
              </a:r>
            </a:p>
          </p:txBody>
        </p:sp>
        <p:sp>
          <p:nvSpPr>
            <p:cNvPr id="44054" name="Line 116"/>
            <p:cNvSpPr>
              <a:spLocks noChangeShapeType="1"/>
            </p:cNvSpPr>
            <p:nvPr/>
          </p:nvSpPr>
          <p:spPr bwMode="auto">
            <a:xfrm>
              <a:off x="3312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5" name="Line 117"/>
            <p:cNvSpPr>
              <a:spLocks noChangeShapeType="1"/>
            </p:cNvSpPr>
            <p:nvPr/>
          </p:nvSpPr>
          <p:spPr bwMode="auto">
            <a:xfrm>
              <a:off x="3840" y="2064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6" name="Line 118"/>
            <p:cNvSpPr>
              <a:spLocks noChangeShapeType="1"/>
            </p:cNvSpPr>
            <p:nvPr/>
          </p:nvSpPr>
          <p:spPr bwMode="auto">
            <a:xfrm>
              <a:off x="4080" y="1392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7" name="Line 124"/>
            <p:cNvSpPr>
              <a:spLocks noChangeShapeType="1"/>
            </p:cNvSpPr>
            <p:nvPr/>
          </p:nvSpPr>
          <p:spPr bwMode="auto">
            <a:xfrm>
              <a:off x="4176" y="1296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8" name="Oval 121"/>
            <p:cNvSpPr>
              <a:spLocks noChangeArrowheads="1"/>
            </p:cNvSpPr>
            <p:nvPr/>
          </p:nvSpPr>
          <p:spPr bwMode="auto">
            <a:xfrm>
              <a:off x="4128" y="1344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59" name="Oval 125"/>
            <p:cNvSpPr>
              <a:spLocks noChangeArrowheads="1"/>
            </p:cNvSpPr>
            <p:nvPr/>
          </p:nvSpPr>
          <p:spPr bwMode="auto">
            <a:xfrm>
              <a:off x="4800" y="1344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60" name="Oval 126"/>
            <p:cNvSpPr>
              <a:spLocks noChangeArrowheads="1"/>
            </p:cNvSpPr>
            <p:nvPr/>
          </p:nvSpPr>
          <p:spPr bwMode="auto">
            <a:xfrm>
              <a:off x="4368" y="1344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61" name="Rectangle 109"/>
            <p:cNvSpPr>
              <a:spLocks noChangeArrowheads="1"/>
            </p:cNvSpPr>
            <p:nvPr/>
          </p:nvSpPr>
          <p:spPr bwMode="auto">
            <a:xfrm rot="-5400000">
              <a:off x="3984" y="864"/>
              <a:ext cx="384" cy="1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OPP</a:t>
              </a:r>
            </a:p>
          </p:txBody>
        </p:sp>
        <p:sp>
          <p:nvSpPr>
            <p:cNvPr id="44062" name="Line 122"/>
            <p:cNvSpPr>
              <a:spLocks noChangeShapeType="1"/>
            </p:cNvSpPr>
            <p:nvPr/>
          </p:nvSpPr>
          <p:spPr bwMode="auto">
            <a:xfrm rot="-5400000">
              <a:off x="4104" y="12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3" name="Line 127"/>
            <p:cNvSpPr>
              <a:spLocks noChangeShapeType="1"/>
            </p:cNvSpPr>
            <p:nvPr/>
          </p:nvSpPr>
          <p:spPr bwMode="auto">
            <a:xfrm rot="-5400000">
              <a:off x="4104" y="69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4" name="Rectangle 130"/>
            <p:cNvSpPr>
              <a:spLocks noChangeArrowheads="1"/>
            </p:cNvSpPr>
            <p:nvPr/>
          </p:nvSpPr>
          <p:spPr bwMode="auto">
            <a:xfrm rot="-5400000">
              <a:off x="4224" y="864"/>
              <a:ext cx="384" cy="1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OPP</a:t>
              </a:r>
            </a:p>
          </p:txBody>
        </p:sp>
        <p:sp>
          <p:nvSpPr>
            <p:cNvPr id="44065" name="Line 131"/>
            <p:cNvSpPr>
              <a:spLocks noChangeShapeType="1"/>
            </p:cNvSpPr>
            <p:nvPr/>
          </p:nvSpPr>
          <p:spPr bwMode="auto">
            <a:xfrm rot="-5400000">
              <a:off x="4344" y="12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6" name="Line 132"/>
            <p:cNvSpPr>
              <a:spLocks noChangeShapeType="1"/>
            </p:cNvSpPr>
            <p:nvPr/>
          </p:nvSpPr>
          <p:spPr bwMode="auto">
            <a:xfrm rot="-5400000">
              <a:off x="4344" y="69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7" name="Rectangle 134"/>
            <p:cNvSpPr>
              <a:spLocks noChangeArrowheads="1"/>
            </p:cNvSpPr>
            <p:nvPr/>
          </p:nvSpPr>
          <p:spPr bwMode="auto">
            <a:xfrm rot="-5400000">
              <a:off x="4656" y="864"/>
              <a:ext cx="384" cy="1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OPP</a:t>
              </a:r>
            </a:p>
          </p:txBody>
        </p:sp>
        <p:sp>
          <p:nvSpPr>
            <p:cNvPr id="44068" name="Line 135"/>
            <p:cNvSpPr>
              <a:spLocks noChangeShapeType="1"/>
            </p:cNvSpPr>
            <p:nvPr/>
          </p:nvSpPr>
          <p:spPr bwMode="auto">
            <a:xfrm rot="-5400000">
              <a:off x="4776" y="12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9" name="Line 136"/>
            <p:cNvSpPr>
              <a:spLocks noChangeShapeType="1"/>
            </p:cNvSpPr>
            <p:nvPr/>
          </p:nvSpPr>
          <p:spPr bwMode="auto">
            <a:xfrm rot="-5400000">
              <a:off x="4776" y="69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0" name="Line 137"/>
            <p:cNvSpPr>
              <a:spLocks noChangeShapeType="1"/>
            </p:cNvSpPr>
            <p:nvPr/>
          </p:nvSpPr>
          <p:spPr bwMode="auto">
            <a:xfrm>
              <a:off x="4080" y="1632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1" name="Oval 138"/>
            <p:cNvSpPr>
              <a:spLocks noChangeArrowheads="1"/>
            </p:cNvSpPr>
            <p:nvPr/>
          </p:nvSpPr>
          <p:spPr bwMode="auto">
            <a:xfrm>
              <a:off x="4128" y="1584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72" name="Oval 139"/>
            <p:cNvSpPr>
              <a:spLocks noChangeArrowheads="1"/>
            </p:cNvSpPr>
            <p:nvPr/>
          </p:nvSpPr>
          <p:spPr bwMode="auto">
            <a:xfrm>
              <a:off x="4800" y="1584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73" name="Oval 140"/>
            <p:cNvSpPr>
              <a:spLocks noChangeArrowheads="1"/>
            </p:cNvSpPr>
            <p:nvPr/>
          </p:nvSpPr>
          <p:spPr bwMode="auto">
            <a:xfrm>
              <a:off x="4368" y="1584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74" name="Line 141"/>
            <p:cNvSpPr>
              <a:spLocks noChangeShapeType="1"/>
            </p:cNvSpPr>
            <p:nvPr/>
          </p:nvSpPr>
          <p:spPr bwMode="auto">
            <a:xfrm>
              <a:off x="4080" y="2064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5" name="Oval 142"/>
            <p:cNvSpPr>
              <a:spLocks noChangeArrowheads="1"/>
            </p:cNvSpPr>
            <p:nvPr/>
          </p:nvSpPr>
          <p:spPr bwMode="auto">
            <a:xfrm>
              <a:off x="4128" y="2016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76" name="Oval 143"/>
            <p:cNvSpPr>
              <a:spLocks noChangeArrowheads="1"/>
            </p:cNvSpPr>
            <p:nvPr/>
          </p:nvSpPr>
          <p:spPr bwMode="auto">
            <a:xfrm>
              <a:off x="4800" y="2016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77" name="Oval 144"/>
            <p:cNvSpPr>
              <a:spLocks noChangeArrowheads="1"/>
            </p:cNvSpPr>
            <p:nvPr/>
          </p:nvSpPr>
          <p:spPr bwMode="auto">
            <a:xfrm>
              <a:off x="4368" y="2016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78" name="Line 145"/>
            <p:cNvSpPr>
              <a:spLocks noChangeShapeType="1"/>
            </p:cNvSpPr>
            <p:nvPr/>
          </p:nvSpPr>
          <p:spPr bwMode="auto">
            <a:xfrm>
              <a:off x="4848" y="1296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9" name="Line 146"/>
            <p:cNvSpPr>
              <a:spLocks noChangeShapeType="1"/>
            </p:cNvSpPr>
            <p:nvPr/>
          </p:nvSpPr>
          <p:spPr bwMode="auto">
            <a:xfrm>
              <a:off x="4416" y="1296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0" name="Text Box 147"/>
            <p:cNvSpPr txBox="1">
              <a:spLocks noChangeArrowheads="1"/>
            </p:cNvSpPr>
            <p:nvPr/>
          </p:nvSpPr>
          <p:spPr bwMode="auto">
            <a:xfrm rot="5400000">
              <a:off x="3635" y="1779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. . .</a:t>
              </a:r>
            </a:p>
          </p:txBody>
        </p:sp>
        <p:sp>
          <p:nvSpPr>
            <p:cNvPr id="44081" name="Text Box 148"/>
            <p:cNvSpPr txBox="1">
              <a:spLocks noChangeArrowheads="1"/>
            </p:cNvSpPr>
            <p:nvPr/>
          </p:nvSpPr>
          <p:spPr bwMode="auto">
            <a:xfrm>
              <a:off x="4560" y="864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. . .</a:t>
              </a:r>
            </a:p>
          </p:txBody>
        </p:sp>
        <p:sp>
          <p:nvSpPr>
            <p:cNvPr id="44082" name="Line 149"/>
            <p:cNvSpPr>
              <a:spLocks noChangeShapeType="1"/>
            </p:cNvSpPr>
            <p:nvPr/>
          </p:nvSpPr>
          <p:spPr bwMode="auto">
            <a:xfrm rot="-5400000">
              <a:off x="4041" y="22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3" name="Line 150"/>
            <p:cNvSpPr>
              <a:spLocks noChangeShapeType="1"/>
            </p:cNvSpPr>
            <p:nvPr/>
          </p:nvSpPr>
          <p:spPr bwMode="auto">
            <a:xfrm rot="-5400000">
              <a:off x="4281" y="22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4" name="Line 151"/>
            <p:cNvSpPr>
              <a:spLocks noChangeShapeType="1"/>
            </p:cNvSpPr>
            <p:nvPr/>
          </p:nvSpPr>
          <p:spPr bwMode="auto">
            <a:xfrm rot="-5400000">
              <a:off x="4713" y="22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5" name="Line 154"/>
            <p:cNvSpPr>
              <a:spLocks noChangeShapeType="1"/>
            </p:cNvSpPr>
            <p:nvPr/>
          </p:nvSpPr>
          <p:spPr bwMode="auto">
            <a:xfrm rot="-5400000">
              <a:off x="3720" y="22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37" name="Date Placeholder 59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44038" name="Slide Number Placeholder 6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3B0DD25-1220-4238-AAAE-0162FBF5DC8A}" type="slidenum">
              <a:rPr lang="en-US" altLang="en-US" sz="1400"/>
              <a:pPr eaLnBrk="1" hangingPunct="1"/>
              <a:t>38</a:t>
            </a:fld>
            <a:endParaRPr lang="en-US" altLang="en-US" sz="1400"/>
          </a:p>
        </p:txBody>
      </p:sp>
      <p:sp>
        <p:nvSpPr>
          <p:cNvPr id="44039" name="Footer Placeholder 6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9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9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9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9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59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9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59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9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59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9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59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9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96" grpId="0" build="p" bldLvl="2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06488" y="0"/>
            <a:ext cx="7748587" cy="10255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/>
              <a:t>Crossbar Implementation</a:t>
            </a:r>
          </a:p>
        </p:txBody>
      </p:sp>
      <p:grpSp>
        <p:nvGrpSpPr>
          <p:cNvPr id="45059" name="Group 3"/>
          <p:cNvGrpSpPr>
            <a:grpSpLocks/>
          </p:cNvGrpSpPr>
          <p:nvPr/>
        </p:nvGrpSpPr>
        <p:grpSpPr bwMode="auto">
          <a:xfrm>
            <a:off x="1905000" y="1003300"/>
            <a:ext cx="5254625" cy="3933825"/>
            <a:chOff x="1200" y="684"/>
            <a:chExt cx="3310" cy="2478"/>
          </a:xfrm>
        </p:grpSpPr>
        <p:sp>
          <p:nvSpPr>
            <p:cNvPr id="45066" name="Line 4"/>
            <p:cNvSpPr>
              <a:spLocks noChangeShapeType="1"/>
            </p:cNvSpPr>
            <p:nvPr/>
          </p:nvSpPr>
          <p:spPr bwMode="auto">
            <a:xfrm flipH="1">
              <a:off x="1200" y="1549"/>
              <a:ext cx="1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7" name="Rectangle 5"/>
            <p:cNvSpPr>
              <a:spLocks noChangeArrowheads="1"/>
            </p:cNvSpPr>
            <p:nvPr/>
          </p:nvSpPr>
          <p:spPr bwMode="auto">
            <a:xfrm>
              <a:off x="1400" y="1469"/>
              <a:ext cx="326" cy="160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5068" name="Group 6"/>
            <p:cNvGrpSpPr>
              <a:grpSpLocks/>
            </p:cNvGrpSpPr>
            <p:nvPr/>
          </p:nvGrpSpPr>
          <p:grpSpPr bwMode="auto">
            <a:xfrm>
              <a:off x="1423" y="1486"/>
              <a:ext cx="279" cy="125"/>
              <a:chOff x="1423" y="1486"/>
              <a:chExt cx="279" cy="125"/>
            </a:xfrm>
          </p:grpSpPr>
          <p:sp>
            <p:nvSpPr>
              <p:cNvPr id="45627" name="Rectangle 7"/>
              <p:cNvSpPr>
                <a:spLocks noChangeArrowheads="1"/>
              </p:cNvSpPr>
              <p:nvPr/>
            </p:nvSpPr>
            <p:spPr bwMode="auto">
              <a:xfrm>
                <a:off x="1427" y="1490"/>
                <a:ext cx="271" cy="11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628" name="Line 8"/>
              <p:cNvSpPr>
                <a:spLocks noChangeShapeType="1"/>
              </p:cNvSpPr>
              <p:nvPr/>
            </p:nvSpPr>
            <p:spPr bwMode="auto">
              <a:xfrm>
                <a:off x="1423" y="1506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629" name="Line 9"/>
              <p:cNvSpPr>
                <a:spLocks noChangeShapeType="1"/>
              </p:cNvSpPr>
              <p:nvPr/>
            </p:nvSpPr>
            <p:spPr bwMode="auto">
              <a:xfrm>
                <a:off x="1423" y="1528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630" name="Line 10"/>
              <p:cNvSpPr>
                <a:spLocks noChangeShapeType="1"/>
              </p:cNvSpPr>
              <p:nvPr/>
            </p:nvSpPr>
            <p:spPr bwMode="auto">
              <a:xfrm>
                <a:off x="1423" y="1549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631" name="Line 11"/>
              <p:cNvSpPr>
                <a:spLocks noChangeShapeType="1"/>
              </p:cNvSpPr>
              <p:nvPr/>
            </p:nvSpPr>
            <p:spPr bwMode="auto">
              <a:xfrm>
                <a:off x="1423" y="1570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632" name="Line 12"/>
              <p:cNvSpPr>
                <a:spLocks noChangeShapeType="1"/>
              </p:cNvSpPr>
              <p:nvPr/>
            </p:nvSpPr>
            <p:spPr bwMode="auto">
              <a:xfrm>
                <a:off x="1478" y="1486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633" name="Line 13"/>
              <p:cNvSpPr>
                <a:spLocks noChangeShapeType="1"/>
              </p:cNvSpPr>
              <p:nvPr/>
            </p:nvSpPr>
            <p:spPr bwMode="auto">
              <a:xfrm>
                <a:off x="1535" y="1486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634" name="Line 14"/>
              <p:cNvSpPr>
                <a:spLocks noChangeShapeType="1"/>
              </p:cNvSpPr>
              <p:nvPr/>
            </p:nvSpPr>
            <p:spPr bwMode="auto">
              <a:xfrm>
                <a:off x="1591" y="1486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635" name="Line 15"/>
              <p:cNvSpPr>
                <a:spLocks noChangeShapeType="1"/>
              </p:cNvSpPr>
              <p:nvPr/>
            </p:nvSpPr>
            <p:spPr bwMode="auto">
              <a:xfrm>
                <a:off x="1646" y="1486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636" name="Line 16"/>
              <p:cNvSpPr>
                <a:spLocks noChangeShapeType="1"/>
              </p:cNvSpPr>
              <p:nvPr/>
            </p:nvSpPr>
            <p:spPr bwMode="auto">
              <a:xfrm>
                <a:off x="1423" y="1590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5069" name="Group 17"/>
            <p:cNvGrpSpPr>
              <a:grpSpLocks/>
            </p:cNvGrpSpPr>
            <p:nvPr/>
          </p:nvGrpSpPr>
          <p:grpSpPr bwMode="auto">
            <a:xfrm>
              <a:off x="2068" y="855"/>
              <a:ext cx="160" cy="299"/>
              <a:chOff x="2068" y="855"/>
              <a:chExt cx="160" cy="299"/>
            </a:xfrm>
          </p:grpSpPr>
          <p:sp>
            <p:nvSpPr>
              <p:cNvPr id="45618" name="Rectangle 18"/>
              <p:cNvSpPr>
                <a:spLocks noChangeArrowheads="1"/>
              </p:cNvSpPr>
              <p:nvPr/>
            </p:nvSpPr>
            <p:spPr bwMode="auto">
              <a:xfrm>
                <a:off x="2068" y="855"/>
                <a:ext cx="160" cy="299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5619" name="Group 19"/>
              <p:cNvGrpSpPr>
                <a:grpSpLocks/>
              </p:cNvGrpSpPr>
              <p:nvPr/>
            </p:nvGrpSpPr>
            <p:grpSpPr bwMode="auto">
              <a:xfrm>
                <a:off x="2093" y="879"/>
                <a:ext cx="110" cy="250"/>
                <a:chOff x="2093" y="879"/>
                <a:chExt cx="110" cy="250"/>
              </a:xfrm>
            </p:grpSpPr>
            <p:sp>
              <p:nvSpPr>
                <p:cNvPr id="45620" name="Rectangle 20"/>
                <p:cNvSpPr>
                  <a:spLocks noChangeArrowheads="1"/>
                </p:cNvSpPr>
                <p:nvPr/>
              </p:nvSpPr>
              <p:spPr bwMode="auto">
                <a:xfrm>
                  <a:off x="2093" y="879"/>
                  <a:ext cx="110" cy="16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5621" name="Line 21"/>
                <p:cNvSpPr>
                  <a:spLocks noChangeShapeType="1"/>
                </p:cNvSpPr>
                <p:nvPr/>
              </p:nvSpPr>
              <p:spPr bwMode="auto">
                <a:xfrm>
                  <a:off x="2093" y="879"/>
                  <a:ext cx="0" cy="2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22" name="Line 22"/>
                <p:cNvSpPr>
                  <a:spLocks noChangeShapeType="1"/>
                </p:cNvSpPr>
                <p:nvPr/>
              </p:nvSpPr>
              <p:spPr bwMode="auto">
                <a:xfrm>
                  <a:off x="2203" y="879"/>
                  <a:ext cx="0" cy="2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23" name="Line 23"/>
                <p:cNvSpPr>
                  <a:spLocks noChangeShapeType="1"/>
                </p:cNvSpPr>
                <p:nvPr/>
              </p:nvSpPr>
              <p:spPr bwMode="auto">
                <a:xfrm>
                  <a:off x="2093" y="879"/>
                  <a:ext cx="11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24" name="Line 24"/>
                <p:cNvSpPr>
                  <a:spLocks noChangeShapeType="1"/>
                </p:cNvSpPr>
                <p:nvPr/>
              </p:nvSpPr>
              <p:spPr bwMode="auto">
                <a:xfrm>
                  <a:off x="2093" y="936"/>
                  <a:ext cx="11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25" name="Line 25"/>
                <p:cNvSpPr>
                  <a:spLocks noChangeShapeType="1"/>
                </p:cNvSpPr>
                <p:nvPr/>
              </p:nvSpPr>
              <p:spPr bwMode="auto">
                <a:xfrm>
                  <a:off x="2093" y="990"/>
                  <a:ext cx="11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26" name="Line 26"/>
                <p:cNvSpPr>
                  <a:spLocks noChangeShapeType="1"/>
                </p:cNvSpPr>
                <p:nvPr/>
              </p:nvSpPr>
              <p:spPr bwMode="auto">
                <a:xfrm>
                  <a:off x="2093" y="1046"/>
                  <a:ext cx="11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5070" name="Group 27"/>
            <p:cNvGrpSpPr>
              <a:grpSpLocks/>
            </p:cNvGrpSpPr>
            <p:nvPr/>
          </p:nvGrpSpPr>
          <p:grpSpPr bwMode="auto">
            <a:xfrm>
              <a:off x="2292" y="855"/>
              <a:ext cx="159" cy="299"/>
              <a:chOff x="2292" y="855"/>
              <a:chExt cx="159" cy="299"/>
            </a:xfrm>
          </p:grpSpPr>
          <p:sp>
            <p:nvSpPr>
              <p:cNvPr id="45609" name="Rectangle 28"/>
              <p:cNvSpPr>
                <a:spLocks noChangeArrowheads="1"/>
              </p:cNvSpPr>
              <p:nvPr/>
            </p:nvSpPr>
            <p:spPr bwMode="auto">
              <a:xfrm>
                <a:off x="2292" y="855"/>
                <a:ext cx="159" cy="299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5610" name="Group 29"/>
              <p:cNvGrpSpPr>
                <a:grpSpLocks/>
              </p:cNvGrpSpPr>
              <p:nvPr/>
            </p:nvGrpSpPr>
            <p:grpSpPr bwMode="auto">
              <a:xfrm>
                <a:off x="2316" y="879"/>
                <a:ext cx="112" cy="250"/>
                <a:chOff x="2316" y="879"/>
                <a:chExt cx="112" cy="250"/>
              </a:xfrm>
            </p:grpSpPr>
            <p:sp>
              <p:nvSpPr>
                <p:cNvPr id="45611" name="Rectangle 30"/>
                <p:cNvSpPr>
                  <a:spLocks noChangeArrowheads="1"/>
                </p:cNvSpPr>
                <p:nvPr/>
              </p:nvSpPr>
              <p:spPr bwMode="auto">
                <a:xfrm>
                  <a:off x="2316" y="879"/>
                  <a:ext cx="112" cy="16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5612" name="Line 31"/>
                <p:cNvSpPr>
                  <a:spLocks noChangeShapeType="1"/>
                </p:cNvSpPr>
                <p:nvPr/>
              </p:nvSpPr>
              <p:spPr bwMode="auto">
                <a:xfrm>
                  <a:off x="2316" y="879"/>
                  <a:ext cx="0" cy="2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13" name="Line 32"/>
                <p:cNvSpPr>
                  <a:spLocks noChangeShapeType="1"/>
                </p:cNvSpPr>
                <p:nvPr/>
              </p:nvSpPr>
              <p:spPr bwMode="auto">
                <a:xfrm>
                  <a:off x="2428" y="879"/>
                  <a:ext cx="0" cy="2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14" name="Line 33"/>
                <p:cNvSpPr>
                  <a:spLocks noChangeShapeType="1"/>
                </p:cNvSpPr>
                <p:nvPr/>
              </p:nvSpPr>
              <p:spPr bwMode="auto">
                <a:xfrm>
                  <a:off x="2316" y="879"/>
                  <a:ext cx="11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15" name="Line 34"/>
                <p:cNvSpPr>
                  <a:spLocks noChangeShapeType="1"/>
                </p:cNvSpPr>
                <p:nvPr/>
              </p:nvSpPr>
              <p:spPr bwMode="auto">
                <a:xfrm>
                  <a:off x="2316" y="936"/>
                  <a:ext cx="11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16" name="Line 35"/>
                <p:cNvSpPr>
                  <a:spLocks noChangeShapeType="1"/>
                </p:cNvSpPr>
                <p:nvPr/>
              </p:nvSpPr>
              <p:spPr bwMode="auto">
                <a:xfrm>
                  <a:off x="2316" y="990"/>
                  <a:ext cx="11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17" name="Line 36"/>
                <p:cNvSpPr>
                  <a:spLocks noChangeShapeType="1"/>
                </p:cNvSpPr>
                <p:nvPr/>
              </p:nvSpPr>
              <p:spPr bwMode="auto">
                <a:xfrm>
                  <a:off x="2316" y="1046"/>
                  <a:ext cx="11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5071" name="Group 37"/>
            <p:cNvGrpSpPr>
              <a:grpSpLocks/>
            </p:cNvGrpSpPr>
            <p:nvPr/>
          </p:nvGrpSpPr>
          <p:grpSpPr bwMode="auto">
            <a:xfrm>
              <a:off x="2487" y="855"/>
              <a:ext cx="160" cy="299"/>
              <a:chOff x="2487" y="855"/>
              <a:chExt cx="160" cy="299"/>
            </a:xfrm>
          </p:grpSpPr>
          <p:sp>
            <p:nvSpPr>
              <p:cNvPr id="45600" name="Rectangle 38"/>
              <p:cNvSpPr>
                <a:spLocks noChangeArrowheads="1"/>
              </p:cNvSpPr>
              <p:nvPr/>
            </p:nvSpPr>
            <p:spPr bwMode="auto">
              <a:xfrm>
                <a:off x="2487" y="855"/>
                <a:ext cx="160" cy="299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5601" name="Group 39"/>
              <p:cNvGrpSpPr>
                <a:grpSpLocks/>
              </p:cNvGrpSpPr>
              <p:nvPr/>
            </p:nvGrpSpPr>
            <p:grpSpPr bwMode="auto">
              <a:xfrm>
                <a:off x="2512" y="879"/>
                <a:ext cx="110" cy="250"/>
                <a:chOff x="2512" y="879"/>
                <a:chExt cx="110" cy="250"/>
              </a:xfrm>
            </p:grpSpPr>
            <p:sp>
              <p:nvSpPr>
                <p:cNvPr id="45602" name="Rectangle 40"/>
                <p:cNvSpPr>
                  <a:spLocks noChangeArrowheads="1"/>
                </p:cNvSpPr>
                <p:nvPr/>
              </p:nvSpPr>
              <p:spPr bwMode="auto">
                <a:xfrm>
                  <a:off x="2512" y="879"/>
                  <a:ext cx="110" cy="16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5603" name="Line 41"/>
                <p:cNvSpPr>
                  <a:spLocks noChangeShapeType="1"/>
                </p:cNvSpPr>
                <p:nvPr/>
              </p:nvSpPr>
              <p:spPr bwMode="auto">
                <a:xfrm>
                  <a:off x="2512" y="879"/>
                  <a:ext cx="0" cy="2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04" name="Line 42"/>
                <p:cNvSpPr>
                  <a:spLocks noChangeShapeType="1"/>
                </p:cNvSpPr>
                <p:nvPr/>
              </p:nvSpPr>
              <p:spPr bwMode="auto">
                <a:xfrm>
                  <a:off x="2622" y="879"/>
                  <a:ext cx="0" cy="2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05" name="Line 43"/>
                <p:cNvSpPr>
                  <a:spLocks noChangeShapeType="1"/>
                </p:cNvSpPr>
                <p:nvPr/>
              </p:nvSpPr>
              <p:spPr bwMode="auto">
                <a:xfrm>
                  <a:off x="2512" y="879"/>
                  <a:ext cx="11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06" name="Line 44"/>
                <p:cNvSpPr>
                  <a:spLocks noChangeShapeType="1"/>
                </p:cNvSpPr>
                <p:nvPr/>
              </p:nvSpPr>
              <p:spPr bwMode="auto">
                <a:xfrm>
                  <a:off x="2512" y="936"/>
                  <a:ext cx="11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07" name="Line 45"/>
                <p:cNvSpPr>
                  <a:spLocks noChangeShapeType="1"/>
                </p:cNvSpPr>
                <p:nvPr/>
              </p:nvSpPr>
              <p:spPr bwMode="auto">
                <a:xfrm>
                  <a:off x="2512" y="990"/>
                  <a:ext cx="11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08" name="Line 46"/>
                <p:cNvSpPr>
                  <a:spLocks noChangeShapeType="1"/>
                </p:cNvSpPr>
                <p:nvPr/>
              </p:nvSpPr>
              <p:spPr bwMode="auto">
                <a:xfrm>
                  <a:off x="2512" y="1046"/>
                  <a:ext cx="11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5072" name="Group 47"/>
            <p:cNvGrpSpPr>
              <a:grpSpLocks/>
            </p:cNvGrpSpPr>
            <p:nvPr/>
          </p:nvGrpSpPr>
          <p:grpSpPr bwMode="auto">
            <a:xfrm>
              <a:off x="2682" y="855"/>
              <a:ext cx="160" cy="299"/>
              <a:chOff x="2682" y="855"/>
              <a:chExt cx="160" cy="299"/>
            </a:xfrm>
          </p:grpSpPr>
          <p:sp>
            <p:nvSpPr>
              <p:cNvPr id="45591" name="Rectangle 48"/>
              <p:cNvSpPr>
                <a:spLocks noChangeArrowheads="1"/>
              </p:cNvSpPr>
              <p:nvPr/>
            </p:nvSpPr>
            <p:spPr bwMode="auto">
              <a:xfrm>
                <a:off x="2682" y="855"/>
                <a:ext cx="160" cy="299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5592" name="Group 49"/>
              <p:cNvGrpSpPr>
                <a:grpSpLocks/>
              </p:cNvGrpSpPr>
              <p:nvPr/>
            </p:nvGrpSpPr>
            <p:grpSpPr bwMode="auto">
              <a:xfrm>
                <a:off x="2707" y="879"/>
                <a:ext cx="111" cy="250"/>
                <a:chOff x="2707" y="879"/>
                <a:chExt cx="111" cy="250"/>
              </a:xfrm>
            </p:grpSpPr>
            <p:sp>
              <p:nvSpPr>
                <p:cNvPr id="45593" name="Rectangle 50"/>
                <p:cNvSpPr>
                  <a:spLocks noChangeArrowheads="1"/>
                </p:cNvSpPr>
                <p:nvPr/>
              </p:nvSpPr>
              <p:spPr bwMode="auto">
                <a:xfrm>
                  <a:off x="2707" y="879"/>
                  <a:ext cx="111" cy="16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5594" name="Line 51"/>
                <p:cNvSpPr>
                  <a:spLocks noChangeShapeType="1"/>
                </p:cNvSpPr>
                <p:nvPr/>
              </p:nvSpPr>
              <p:spPr bwMode="auto">
                <a:xfrm>
                  <a:off x="2707" y="879"/>
                  <a:ext cx="0" cy="2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95" name="Line 52"/>
                <p:cNvSpPr>
                  <a:spLocks noChangeShapeType="1"/>
                </p:cNvSpPr>
                <p:nvPr/>
              </p:nvSpPr>
              <p:spPr bwMode="auto">
                <a:xfrm>
                  <a:off x="2818" y="879"/>
                  <a:ext cx="0" cy="2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96" name="Line 53"/>
                <p:cNvSpPr>
                  <a:spLocks noChangeShapeType="1"/>
                </p:cNvSpPr>
                <p:nvPr/>
              </p:nvSpPr>
              <p:spPr bwMode="auto">
                <a:xfrm>
                  <a:off x="2707" y="879"/>
                  <a:ext cx="11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97" name="Line 54"/>
                <p:cNvSpPr>
                  <a:spLocks noChangeShapeType="1"/>
                </p:cNvSpPr>
                <p:nvPr/>
              </p:nvSpPr>
              <p:spPr bwMode="auto">
                <a:xfrm>
                  <a:off x="2707" y="936"/>
                  <a:ext cx="11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98" name="Line 55"/>
                <p:cNvSpPr>
                  <a:spLocks noChangeShapeType="1"/>
                </p:cNvSpPr>
                <p:nvPr/>
              </p:nvSpPr>
              <p:spPr bwMode="auto">
                <a:xfrm>
                  <a:off x="2707" y="990"/>
                  <a:ext cx="11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99" name="Line 56"/>
                <p:cNvSpPr>
                  <a:spLocks noChangeShapeType="1"/>
                </p:cNvSpPr>
                <p:nvPr/>
              </p:nvSpPr>
              <p:spPr bwMode="auto">
                <a:xfrm>
                  <a:off x="2707" y="1046"/>
                  <a:ext cx="11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5073" name="Group 57"/>
            <p:cNvGrpSpPr>
              <a:grpSpLocks/>
            </p:cNvGrpSpPr>
            <p:nvPr/>
          </p:nvGrpSpPr>
          <p:grpSpPr bwMode="auto">
            <a:xfrm>
              <a:off x="2878" y="855"/>
              <a:ext cx="160" cy="299"/>
              <a:chOff x="2878" y="855"/>
              <a:chExt cx="160" cy="299"/>
            </a:xfrm>
          </p:grpSpPr>
          <p:sp>
            <p:nvSpPr>
              <p:cNvPr id="45582" name="Rectangle 58"/>
              <p:cNvSpPr>
                <a:spLocks noChangeArrowheads="1"/>
              </p:cNvSpPr>
              <p:nvPr/>
            </p:nvSpPr>
            <p:spPr bwMode="auto">
              <a:xfrm>
                <a:off x="2878" y="855"/>
                <a:ext cx="160" cy="299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5583" name="Group 59"/>
              <p:cNvGrpSpPr>
                <a:grpSpLocks/>
              </p:cNvGrpSpPr>
              <p:nvPr/>
            </p:nvGrpSpPr>
            <p:grpSpPr bwMode="auto">
              <a:xfrm>
                <a:off x="2903" y="879"/>
                <a:ext cx="110" cy="250"/>
                <a:chOff x="2903" y="879"/>
                <a:chExt cx="110" cy="250"/>
              </a:xfrm>
            </p:grpSpPr>
            <p:sp>
              <p:nvSpPr>
                <p:cNvPr id="45584" name="Rectangle 60"/>
                <p:cNvSpPr>
                  <a:spLocks noChangeArrowheads="1"/>
                </p:cNvSpPr>
                <p:nvPr/>
              </p:nvSpPr>
              <p:spPr bwMode="auto">
                <a:xfrm>
                  <a:off x="2903" y="879"/>
                  <a:ext cx="110" cy="16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5585" name="Line 61"/>
                <p:cNvSpPr>
                  <a:spLocks noChangeShapeType="1"/>
                </p:cNvSpPr>
                <p:nvPr/>
              </p:nvSpPr>
              <p:spPr bwMode="auto">
                <a:xfrm>
                  <a:off x="2903" y="879"/>
                  <a:ext cx="0" cy="2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86" name="Line 62"/>
                <p:cNvSpPr>
                  <a:spLocks noChangeShapeType="1"/>
                </p:cNvSpPr>
                <p:nvPr/>
              </p:nvSpPr>
              <p:spPr bwMode="auto">
                <a:xfrm>
                  <a:off x="3013" y="879"/>
                  <a:ext cx="0" cy="2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87" name="Line 63"/>
                <p:cNvSpPr>
                  <a:spLocks noChangeShapeType="1"/>
                </p:cNvSpPr>
                <p:nvPr/>
              </p:nvSpPr>
              <p:spPr bwMode="auto">
                <a:xfrm>
                  <a:off x="2903" y="879"/>
                  <a:ext cx="11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88" name="Line 64"/>
                <p:cNvSpPr>
                  <a:spLocks noChangeShapeType="1"/>
                </p:cNvSpPr>
                <p:nvPr/>
              </p:nvSpPr>
              <p:spPr bwMode="auto">
                <a:xfrm>
                  <a:off x="2903" y="936"/>
                  <a:ext cx="11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89" name="Line 65"/>
                <p:cNvSpPr>
                  <a:spLocks noChangeShapeType="1"/>
                </p:cNvSpPr>
                <p:nvPr/>
              </p:nvSpPr>
              <p:spPr bwMode="auto">
                <a:xfrm>
                  <a:off x="2903" y="990"/>
                  <a:ext cx="11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90" name="Line 66"/>
                <p:cNvSpPr>
                  <a:spLocks noChangeShapeType="1"/>
                </p:cNvSpPr>
                <p:nvPr/>
              </p:nvSpPr>
              <p:spPr bwMode="auto">
                <a:xfrm>
                  <a:off x="2903" y="1046"/>
                  <a:ext cx="11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5074" name="Group 67"/>
            <p:cNvGrpSpPr>
              <a:grpSpLocks/>
            </p:cNvGrpSpPr>
            <p:nvPr/>
          </p:nvGrpSpPr>
          <p:grpSpPr bwMode="auto">
            <a:xfrm>
              <a:off x="3465" y="855"/>
              <a:ext cx="159" cy="299"/>
              <a:chOff x="3465" y="855"/>
              <a:chExt cx="159" cy="299"/>
            </a:xfrm>
          </p:grpSpPr>
          <p:sp>
            <p:nvSpPr>
              <p:cNvPr id="45573" name="Rectangle 68"/>
              <p:cNvSpPr>
                <a:spLocks noChangeArrowheads="1"/>
              </p:cNvSpPr>
              <p:nvPr/>
            </p:nvSpPr>
            <p:spPr bwMode="auto">
              <a:xfrm>
                <a:off x="3465" y="855"/>
                <a:ext cx="159" cy="299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5574" name="Group 69"/>
              <p:cNvGrpSpPr>
                <a:grpSpLocks/>
              </p:cNvGrpSpPr>
              <p:nvPr/>
            </p:nvGrpSpPr>
            <p:grpSpPr bwMode="auto">
              <a:xfrm>
                <a:off x="3487" y="879"/>
                <a:ext cx="113" cy="250"/>
                <a:chOff x="3487" y="879"/>
                <a:chExt cx="113" cy="250"/>
              </a:xfrm>
            </p:grpSpPr>
            <p:sp>
              <p:nvSpPr>
                <p:cNvPr id="45575" name="Rectangle 70"/>
                <p:cNvSpPr>
                  <a:spLocks noChangeArrowheads="1"/>
                </p:cNvSpPr>
                <p:nvPr/>
              </p:nvSpPr>
              <p:spPr bwMode="auto">
                <a:xfrm>
                  <a:off x="3487" y="879"/>
                  <a:ext cx="113" cy="16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5576" name="Line 71"/>
                <p:cNvSpPr>
                  <a:spLocks noChangeShapeType="1"/>
                </p:cNvSpPr>
                <p:nvPr/>
              </p:nvSpPr>
              <p:spPr bwMode="auto">
                <a:xfrm>
                  <a:off x="3487" y="879"/>
                  <a:ext cx="0" cy="2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77" name="Line 72"/>
                <p:cNvSpPr>
                  <a:spLocks noChangeShapeType="1"/>
                </p:cNvSpPr>
                <p:nvPr/>
              </p:nvSpPr>
              <p:spPr bwMode="auto">
                <a:xfrm>
                  <a:off x="3600" y="879"/>
                  <a:ext cx="0" cy="2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78" name="Line 73"/>
                <p:cNvSpPr>
                  <a:spLocks noChangeShapeType="1"/>
                </p:cNvSpPr>
                <p:nvPr/>
              </p:nvSpPr>
              <p:spPr bwMode="auto">
                <a:xfrm>
                  <a:off x="3487" y="879"/>
                  <a:ext cx="11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79" name="Line 74"/>
                <p:cNvSpPr>
                  <a:spLocks noChangeShapeType="1"/>
                </p:cNvSpPr>
                <p:nvPr/>
              </p:nvSpPr>
              <p:spPr bwMode="auto">
                <a:xfrm>
                  <a:off x="3487" y="936"/>
                  <a:ext cx="11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80" name="Line 75"/>
                <p:cNvSpPr>
                  <a:spLocks noChangeShapeType="1"/>
                </p:cNvSpPr>
                <p:nvPr/>
              </p:nvSpPr>
              <p:spPr bwMode="auto">
                <a:xfrm>
                  <a:off x="3487" y="990"/>
                  <a:ext cx="11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81" name="Line 76"/>
                <p:cNvSpPr>
                  <a:spLocks noChangeShapeType="1"/>
                </p:cNvSpPr>
                <p:nvPr/>
              </p:nvSpPr>
              <p:spPr bwMode="auto">
                <a:xfrm>
                  <a:off x="3487" y="1046"/>
                  <a:ext cx="11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5075" name="Group 77"/>
            <p:cNvGrpSpPr>
              <a:grpSpLocks/>
            </p:cNvGrpSpPr>
            <p:nvPr/>
          </p:nvGrpSpPr>
          <p:grpSpPr bwMode="auto">
            <a:xfrm>
              <a:off x="3269" y="855"/>
              <a:ext cx="159" cy="299"/>
              <a:chOff x="3269" y="855"/>
              <a:chExt cx="159" cy="299"/>
            </a:xfrm>
          </p:grpSpPr>
          <p:sp>
            <p:nvSpPr>
              <p:cNvPr id="45564" name="Rectangle 78"/>
              <p:cNvSpPr>
                <a:spLocks noChangeArrowheads="1"/>
              </p:cNvSpPr>
              <p:nvPr/>
            </p:nvSpPr>
            <p:spPr bwMode="auto">
              <a:xfrm>
                <a:off x="3269" y="855"/>
                <a:ext cx="159" cy="299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5565" name="Group 79"/>
              <p:cNvGrpSpPr>
                <a:grpSpLocks/>
              </p:cNvGrpSpPr>
              <p:nvPr/>
            </p:nvGrpSpPr>
            <p:grpSpPr bwMode="auto">
              <a:xfrm>
                <a:off x="3292" y="879"/>
                <a:ext cx="112" cy="250"/>
                <a:chOff x="3292" y="879"/>
                <a:chExt cx="112" cy="250"/>
              </a:xfrm>
            </p:grpSpPr>
            <p:sp>
              <p:nvSpPr>
                <p:cNvPr id="45566" name="Rectangle 80"/>
                <p:cNvSpPr>
                  <a:spLocks noChangeArrowheads="1"/>
                </p:cNvSpPr>
                <p:nvPr/>
              </p:nvSpPr>
              <p:spPr bwMode="auto">
                <a:xfrm>
                  <a:off x="3292" y="879"/>
                  <a:ext cx="112" cy="16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5567" name="Line 81"/>
                <p:cNvSpPr>
                  <a:spLocks noChangeShapeType="1"/>
                </p:cNvSpPr>
                <p:nvPr/>
              </p:nvSpPr>
              <p:spPr bwMode="auto">
                <a:xfrm>
                  <a:off x="3292" y="879"/>
                  <a:ext cx="0" cy="2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68" name="Line 82"/>
                <p:cNvSpPr>
                  <a:spLocks noChangeShapeType="1"/>
                </p:cNvSpPr>
                <p:nvPr/>
              </p:nvSpPr>
              <p:spPr bwMode="auto">
                <a:xfrm>
                  <a:off x="3404" y="879"/>
                  <a:ext cx="0" cy="2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69" name="Line 83"/>
                <p:cNvSpPr>
                  <a:spLocks noChangeShapeType="1"/>
                </p:cNvSpPr>
                <p:nvPr/>
              </p:nvSpPr>
              <p:spPr bwMode="auto">
                <a:xfrm>
                  <a:off x="3292" y="879"/>
                  <a:ext cx="11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70" name="Line 84"/>
                <p:cNvSpPr>
                  <a:spLocks noChangeShapeType="1"/>
                </p:cNvSpPr>
                <p:nvPr/>
              </p:nvSpPr>
              <p:spPr bwMode="auto">
                <a:xfrm>
                  <a:off x="3292" y="936"/>
                  <a:ext cx="11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71" name="Line 85"/>
                <p:cNvSpPr>
                  <a:spLocks noChangeShapeType="1"/>
                </p:cNvSpPr>
                <p:nvPr/>
              </p:nvSpPr>
              <p:spPr bwMode="auto">
                <a:xfrm>
                  <a:off x="3292" y="990"/>
                  <a:ext cx="11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72" name="Line 86"/>
                <p:cNvSpPr>
                  <a:spLocks noChangeShapeType="1"/>
                </p:cNvSpPr>
                <p:nvPr/>
              </p:nvSpPr>
              <p:spPr bwMode="auto">
                <a:xfrm>
                  <a:off x="3292" y="1046"/>
                  <a:ext cx="11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5076" name="Group 87"/>
            <p:cNvGrpSpPr>
              <a:grpSpLocks/>
            </p:cNvGrpSpPr>
            <p:nvPr/>
          </p:nvGrpSpPr>
          <p:grpSpPr bwMode="auto">
            <a:xfrm>
              <a:off x="3074" y="855"/>
              <a:ext cx="158" cy="299"/>
              <a:chOff x="3074" y="855"/>
              <a:chExt cx="158" cy="299"/>
            </a:xfrm>
          </p:grpSpPr>
          <p:sp>
            <p:nvSpPr>
              <p:cNvPr id="45555" name="Rectangle 88"/>
              <p:cNvSpPr>
                <a:spLocks noChangeArrowheads="1"/>
              </p:cNvSpPr>
              <p:nvPr/>
            </p:nvSpPr>
            <p:spPr bwMode="auto">
              <a:xfrm>
                <a:off x="3074" y="855"/>
                <a:ext cx="158" cy="299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5556" name="Group 89"/>
              <p:cNvGrpSpPr>
                <a:grpSpLocks/>
              </p:cNvGrpSpPr>
              <p:nvPr/>
            </p:nvGrpSpPr>
            <p:grpSpPr bwMode="auto">
              <a:xfrm>
                <a:off x="3097" y="879"/>
                <a:ext cx="112" cy="250"/>
                <a:chOff x="3097" y="879"/>
                <a:chExt cx="112" cy="250"/>
              </a:xfrm>
            </p:grpSpPr>
            <p:sp>
              <p:nvSpPr>
                <p:cNvPr id="45557" name="Rectangle 90"/>
                <p:cNvSpPr>
                  <a:spLocks noChangeArrowheads="1"/>
                </p:cNvSpPr>
                <p:nvPr/>
              </p:nvSpPr>
              <p:spPr bwMode="auto">
                <a:xfrm>
                  <a:off x="3097" y="879"/>
                  <a:ext cx="112" cy="16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5558" name="Line 91"/>
                <p:cNvSpPr>
                  <a:spLocks noChangeShapeType="1"/>
                </p:cNvSpPr>
                <p:nvPr/>
              </p:nvSpPr>
              <p:spPr bwMode="auto">
                <a:xfrm>
                  <a:off x="3097" y="879"/>
                  <a:ext cx="0" cy="2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59" name="Line 92"/>
                <p:cNvSpPr>
                  <a:spLocks noChangeShapeType="1"/>
                </p:cNvSpPr>
                <p:nvPr/>
              </p:nvSpPr>
              <p:spPr bwMode="auto">
                <a:xfrm>
                  <a:off x="3209" y="879"/>
                  <a:ext cx="0" cy="2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60" name="Line 93"/>
                <p:cNvSpPr>
                  <a:spLocks noChangeShapeType="1"/>
                </p:cNvSpPr>
                <p:nvPr/>
              </p:nvSpPr>
              <p:spPr bwMode="auto">
                <a:xfrm>
                  <a:off x="3097" y="879"/>
                  <a:ext cx="11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61" name="Line 94"/>
                <p:cNvSpPr>
                  <a:spLocks noChangeShapeType="1"/>
                </p:cNvSpPr>
                <p:nvPr/>
              </p:nvSpPr>
              <p:spPr bwMode="auto">
                <a:xfrm>
                  <a:off x="3097" y="936"/>
                  <a:ext cx="11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62" name="Line 95"/>
                <p:cNvSpPr>
                  <a:spLocks noChangeShapeType="1"/>
                </p:cNvSpPr>
                <p:nvPr/>
              </p:nvSpPr>
              <p:spPr bwMode="auto">
                <a:xfrm>
                  <a:off x="3097" y="990"/>
                  <a:ext cx="11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63" name="Line 96"/>
                <p:cNvSpPr>
                  <a:spLocks noChangeShapeType="1"/>
                </p:cNvSpPr>
                <p:nvPr/>
              </p:nvSpPr>
              <p:spPr bwMode="auto">
                <a:xfrm>
                  <a:off x="3097" y="1046"/>
                  <a:ext cx="11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5077" name="Line 97"/>
            <p:cNvSpPr>
              <a:spLocks noChangeShapeType="1"/>
            </p:cNvSpPr>
            <p:nvPr/>
          </p:nvSpPr>
          <p:spPr bwMode="auto">
            <a:xfrm flipH="1">
              <a:off x="1200" y="1353"/>
              <a:ext cx="1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8" name="Rectangle 98"/>
            <p:cNvSpPr>
              <a:spLocks noChangeArrowheads="1"/>
            </p:cNvSpPr>
            <p:nvPr/>
          </p:nvSpPr>
          <p:spPr bwMode="auto">
            <a:xfrm>
              <a:off x="1400" y="1273"/>
              <a:ext cx="326" cy="160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5079" name="Group 99"/>
            <p:cNvGrpSpPr>
              <a:grpSpLocks/>
            </p:cNvGrpSpPr>
            <p:nvPr/>
          </p:nvGrpSpPr>
          <p:grpSpPr bwMode="auto">
            <a:xfrm>
              <a:off x="1423" y="1291"/>
              <a:ext cx="279" cy="125"/>
              <a:chOff x="1423" y="1291"/>
              <a:chExt cx="279" cy="125"/>
            </a:xfrm>
          </p:grpSpPr>
          <p:sp>
            <p:nvSpPr>
              <p:cNvPr id="45545" name="Rectangle 100"/>
              <p:cNvSpPr>
                <a:spLocks noChangeArrowheads="1"/>
              </p:cNvSpPr>
              <p:nvPr/>
            </p:nvSpPr>
            <p:spPr bwMode="auto">
              <a:xfrm>
                <a:off x="1427" y="1295"/>
                <a:ext cx="271" cy="11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546" name="Line 101"/>
              <p:cNvSpPr>
                <a:spLocks noChangeShapeType="1"/>
              </p:cNvSpPr>
              <p:nvPr/>
            </p:nvSpPr>
            <p:spPr bwMode="auto">
              <a:xfrm>
                <a:off x="1423" y="1311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47" name="Line 102"/>
              <p:cNvSpPr>
                <a:spLocks noChangeShapeType="1"/>
              </p:cNvSpPr>
              <p:nvPr/>
            </p:nvSpPr>
            <p:spPr bwMode="auto">
              <a:xfrm>
                <a:off x="1423" y="1332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48" name="Line 103"/>
              <p:cNvSpPr>
                <a:spLocks noChangeShapeType="1"/>
              </p:cNvSpPr>
              <p:nvPr/>
            </p:nvSpPr>
            <p:spPr bwMode="auto">
              <a:xfrm>
                <a:off x="1423" y="1353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49" name="Line 104"/>
              <p:cNvSpPr>
                <a:spLocks noChangeShapeType="1"/>
              </p:cNvSpPr>
              <p:nvPr/>
            </p:nvSpPr>
            <p:spPr bwMode="auto">
              <a:xfrm>
                <a:off x="1423" y="1375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50" name="Line 105"/>
              <p:cNvSpPr>
                <a:spLocks noChangeShapeType="1"/>
              </p:cNvSpPr>
              <p:nvPr/>
            </p:nvSpPr>
            <p:spPr bwMode="auto">
              <a:xfrm>
                <a:off x="1478" y="1291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51" name="Line 106"/>
              <p:cNvSpPr>
                <a:spLocks noChangeShapeType="1"/>
              </p:cNvSpPr>
              <p:nvPr/>
            </p:nvSpPr>
            <p:spPr bwMode="auto">
              <a:xfrm>
                <a:off x="1535" y="1291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52" name="Line 107"/>
              <p:cNvSpPr>
                <a:spLocks noChangeShapeType="1"/>
              </p:cNvSpPr>
              <p:nvPr/>
            </p:nvSpPr>
            <p:spPr bwMode="auto">
              <a:xfrm>
                <a:off x="1591" y="1291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53" name="Line 108"/>
              <p:cNvSpPr>
                <a:spLocks noChangeShapeType="1"/>
              </p:cNvSpPr>
              <p:nvPr/>
            </p:nvSpPr>
            <p:spPr bwMode="auto">
              <a:xfrm>
                <a:off x="1646" y="1291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54" name="Line 109"/>
              <p:cNvSpPr>
                <a:spLocks noChangeShapeType="1"/>
              </p:cNvSpPr>
              <p:nvPr/>
            </p:nvSpPr>
            <p:spPr bwMode="auto">
              <a:xfrm>
                <a:off x="1423" y="1395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080" name="Line 110"/>
            <p:cNvSpPr>
              <a:spLocks noChangeShapeType="1"/>
            </p:cNvSpPr>
            <p:nvPr/>
          </p:nvSpPr>
          <p:spPr bwMode="auto">
            <a:xfrm flipH="1">
              <a:off x="1200" y="1743"/>
              <a:ext cx="1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1" name="Rectangle 111"/>
            <p:cNvSpPr>
              <a:spLocks noChangeArrowheads="1"/>
            </p:cNvSpPr>
            <p:nvPr/>
          </p:nvSpPr>
          <p:spPr bwMode="auto">
            <a:xfrm>
              <a:off x="1400" y="1663"/>
              <a:ext cx="326" cy="161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5082" name="Group 112"/>
            <p:cNvGrpSpPr>
              <a:grpSpLocks/>
            </p:cNvGrpSpPr>
            <p:nvPr/>
          </p:nvGrpSpPr>
          <p:grpSpPr bwMode="auto">
            <a:xfrm>
              <a:off x="1423" y="1681"/>
              <a:ext cx="279" cy="125"/>
              <a:chOff x="1423" y="1681"/>
              <a:chExt cx="279" cy="125"/>
            </a:xfrm>
          </p:grpSpPr>
          <p:sp>
            <p:nvSpPr>
              <p:cNvPr id="45535" name="Rectangle 113"/>
              <p:cNvSpPr>
                <a:spLocks noChangeArrowheads="1"/>
              </p:cNvSpPr>
              <p:nvPr/>
            </p:nvSpPr>
            <p:spPr bwMode="auto">
              <a:xfrm>
                <a:off x="1427" y="1685"/>
                <a:ext cx="271" cy="11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536" name="Line 114"/>
              <p:cNvSpPr>
                <a:spLocks noChangeShapeType="1"/>
              </p:cNvSpPr>
              <p:nvPr/>
            </p:nvSpPr>
            <p:spPr bwMode="auto">
              <a:xfrm>
                <a:off x="1423" y="1702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37" name="Line 115"/>
              <p:cNvSpPr>
                <a:spLocks noChangeShapeType="1"/>
              </p:cNvSpPr>
              <p:nvPr/>
            </p:nvSpPr>
            <p:spPr bwMode="auto">
              <a:xfrm>
                <a:off x="1423" y="1723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38" name="Line 116"/>
              <p:cNvSpPr>
                <a:spLocks noChangeShapeType="1"/>
              </p:cNvSpPr>
              <p:nvPr/>
            </p:nvSpPr>
            <p:spPr bwMode="auto">
              <a:xfrm>
                <a:off x="1423" y="1743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39" name="Line 117"/>
              <p:cNvSpPr>
                <a:spLocks noChangeShapeType="1"/>
              </p:cNvSpPr>
              <p:nvPr/>
            </p:nvSpPr>
            <p:spPr bwMode="auto">
              <a:xfrm>
                <a:off x="1423" y="1765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40" name="Line 118"/>
              <p:cNvSpPr>
                <a:spLocks noChangeShapeType="1"/>
              </p:cNvSpPr>
              <p:nvPr/>
            </p:nvSpPr>
            <p:spPr bwMode="auto">
              <a:xfrm>
                <a:off x="1478" y="1681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41" name="Line 119"/>
              <p:cNvSpPr>
                <a:spLocks noChangeShapeType="1"/>
              </p:cNvSpPr>
              <p:nvPr/>
            </p:nvSpPr>
            <p:spPr bwMode="auto">
              <a:xfrm>
                <a:off x="1535" y="1681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42" name="Line 120"/>
              <p:cNvSpPr>
                <a:spLocks noChangeShapeType="1"/>
              </p:cNvSpPr>
              <p:nvPr/>
            </p:nvSpPr>
            <p:spPr bwMode="auto">
              <a:xfrm>
                <a:off x="1591" y="1681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43" name="Line 121"/>
              <p:cNvSpPr>
                <a:spLocks noChangeShapeType="1"/>
              </p:cNvSpPr>
              <p:nvPr/>
            </p:nvSpPr>
            <p:spPr bwMode="auto">
              <a:xfrm>
                <a:off x="1646" y="1681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44" name="Line 122"/>
              <p:cNvSpPr>
                <a:spLocks noChangeShapeType="1"/>
              </p:cNvSpPr>
              <p:nvPr/>
            </p:nvSpPr>
            <p:spPr bwMode="auto">
              <a:xfrm>
                <a:off x="1423" y="1786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083" name="Line 123"/>
            <p:cNvSpPr>
              <a:spLocks noChangeShapeType="1"/>
            </p:cNvSpPr>
            <p:nvPr/>
          </p:nvSpPr>
          <p:spPr bwMode="auto">
            <a:xfrm flipH="1">
              <a:off x="1200" y="1939"/>
              <a:ext cx="1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4" name="Rectangle 124"/>
            <p:cNvSpPr>
              <a:spLocks noChangeArrowheads="1"/>
            </p:cNvSpPr>
            <p:nvPr/>
          </p:nvSpPr>
          <p:spPr bwMode="auto">
            <a:xfrm>
              <a:off x="1400" y="1859"/>
              <a:ext cx="326" cy="15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5085" name="Group 125"/>
            <p:cNvGrpSpPr>
              <a:grpSpLocks/>
            </p:cNvGrpSpPr>
            <p:nvPr/>
          </p:nvGrpSpPr>
          <p:grpSpPr bwMode="auto">
            <a:xfrm>
              <a:off x="1423" y="1876"/>
              <a:ext cx="279" cy="126"/>
              <a:chOff x="1423" y="1876"/>
              <a:chExt cx="279" cy="126"/>
            </a:xfrm>
          </p:grpSpPr>
          <p:sp>
            <p:nvSpPr>
              <p:cNvPr id="45525" name="Rectangle 126"/>
              <p:cNvSpPr>
                <a:spLocks noChangeArrowheads="1"/>
              </p:cNvSpPr>
              <p:nvPr/>
            </p:nvSpPr>
            <p:spPr bwMode="auto">
              <a:xfrm>
                <a:off x="1427" y="1880"/>
                <a:ext cx="271" cy="11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526" name="Line 127"/>
              <p:cNvSpPr>
                <a:spLocks noChangeShapeType="1"/>
              </p:cNvSpPr>
              <p:nvPr/>
            </p:nvSpPr>
            <p:spPr bwMode="auto">
              <a:xfrm>
                <a:off x="1423" y="1897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27" name="Line 128"/>
              <p:cNvSpPr>
                <a:spLocks noChangeShapeType="1"/>
              </p:cNvSpPr>
              <p:nvPr/>
            </p:nvSpPr>
            <p:spPr bwMode="auto">
              <a:xfrm>
                <a:off x="1423" y="1919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28" name="Line 129"/>
              <p:cNvSpPr>
                <a:spLocks noChangeShapeType="1"/>
              </p:cNvSpPr>
              <p:nvPr/>
            </p:nvSpPr>
            <p:spPr bwMode="auto">
              <a:xfrm>
                <a:off x="1423" y="1939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29" name="Line 130"/>
              <p:cNvSpPr>
                <a:spLocks noChangeShapeType="1"/>
              </p:cNvSpPr>
              <p:nvPr/>
            </p:nvSpPr>
            <p:spPr bwMode="auto">
              <a:xfrm>
                <a:off x="1423" y="1960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30" name="Line 131"/>
              <p:cNvSpPr>
                <a:spLocks noChangeShapeType="1"/>
              </p:cNvSpPr>
              <p:nvPr/>
            </p:nvSpPr>
            <p:spPr bwMode="auto">
              <a:xfrm>
                <a:off x="1478" y="1876"/>
                <a:ext cx="0" cy="1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31" name="Line 132"/>
              <p:cNvSpPr>
                <a:spLocks noChangeShapeType="1"/>
              </p:cNvSpPr>
              <p:nvPr/>
            </p:nvSpPr>
            <p:spPr bwMode="auto">
              <a:xfrm>
                <a:off x="1535" y="1876"/>
                <a:ext cx="0" cy="1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32" name="Line 133"/>
              <p:cNvSpPr>
                <a:spLocks noChangeShapeType="1"/>
              </p:cNvSpPr>
              <p:nvPr/>
            </p:nvSpPr>
            <p:spPr bwMode="auto">
              <a:xfrm>
                <a:off x="1591" y="1876"/>
                <a:ext cx="0" cy="1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33" name="Line 134"/>
              <p:cNvSpPr>
                <a:spLocks noChangeShapeType="1"/>
              </p:cNvSpPr>
              <p:nvPr/>
            </p:nvSpPr>
            <p:spPr bwMode="auto">
              <a:xfrm>
                <a:off x="1646" y="1876"/>
                <a:ext cx="0" cy="1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34" name="Line 135"/>
              <p:cNvSpPr>
                <a:spLocks noChangeShapeType="1"/>
              </p:cNvSpPr>
              <p:nvPr/>
            </p:nvSpPr>
            <p:spPr bwMode="auto">
              <a:xfrm>
                <a:off x="1423" y="1981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086" name="Line 136"/>
            <p:cNvSpPr>
              <a:spLocks noChangeShapeType="1"/>
            </p:cNvSpPr>
            <p:nvPr/>
          </p:nvSpPr>
          <p:spPr bwMode="auto">
            <a:xfrm flipH="1">
              <a:off x="1200" y="2134"/>
              <a:ext cx="1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7" name="Rectangle 137"/>
            <p:cNvSpPr>
              <a:spLocks noChangeArrowheads="1"/>
            </p:cNvSpPr>
            <p:nvPr/>
          </p:nvSpPr>
          <p:spPr bwMode="auto">
            <a:xfrm>
              <a:off x="1400" y="2054"/>
              <a:ext cx="326" cy="15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5088" name="Group 138"/>
            <p:cNvGrpSpPr>
              <a:grpSpLocks/>
            </p:cNvGrpSpPr>
            <p:nvPr/>
          </p:nvGrpSpPr>
          <p:grpSpPr bwMode="auto">
            <a:xfrm>
              <a:off x="1423" y="2072"/>
              <a:ext cx="279" cy="125"/>
              <a:chOff x="1423" y="2072"/>
              <a:chExt cx="279" cy="125"/>
            </a:xfrm>
          </p:grpSpPr>
          <p:sp>
            <p:nvSpPr>
              <p:cNvPr id="45515" name="Rectangle 139"/>
              <p:cNvSpPr>
                <a:spLocks noChangeArrowheads="1"/>
              </p:cNvSpPr>
              <p:nvPr/>
            </p:nvSpPr>
            <p:spPr bwMode="auto">
              <a:xfrm>
                <a:off x="1427" y="2076"/>
                <a:ext cx="271" cy="11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516" name="Line 140"/>
              <p:cNvSpPr>
                <a:spLocks noChangeShapeType="1"/>
              </p:cNvSpPr>
              <p:nvPr/>
            </p:nvSpPr>
            <p:spPr bwMode="auto">
              <a:xfrm>
                <a:off x="1423" y="2092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17" name="Line 141"/>
              <p:cNvSpPr>
                <a:spLocks noChangeShapeType="1"/>
              </p:cNvSpPr>
              <p:nvPr/>
            </p:nvSpPr>
            <p:spPr bwMode="auto">
              <a:xfrm>
                <a:off x="1423" y="2113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18" name="Line 142"/>
              <p:cNvSpPr>
                <a:spLocks noChangeShapeType="1"/>
              </p:cNvSpPr>
              <p:nvPr/>
            </p:nvSpPr>
            <p:spPr bwMode="auto">
              <a:xfrm>
                <a:off x="1423" y="2134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19" name="Line 143"/>
              <p:cNvSpPr>
                <a:spLocks noChangeShapeType="1"/>
              </p:cNvSpPr>
              <p:nvPr/>
            </p:nvSpPr>
            <p:spPr bwMode="auto">
              <a:xfrm>
                <a:off x="1423" y="2155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20" name="Line 144"/>
              <p:cNvSpPr>
                <a:spLocks noChangeShapeType="1"/>
              </p:cNvSpPr>
              <p:nvPr/>
            </p:nvSpPr>
            <p:spPr bwMode="auto">
              <a:xfrm>
                <a:off x="1478" y="2072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21" name="Line 145"/>
              <p:cNvSpPr>
                <a:spLocks noChangeShapeType="1"/>
              </p:cNvSpPr>
              <p:nvPr/>
            </p:nvSpPr>
            <p:spPr bwMode="auto">
              <a:xfrm>
                <a:off x="1535" y="2072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22" name="Line 146"/>
              <p:cNvSpPr>
                <a:spLocks noChangeShapeType="1"/>
              </p:cNvSpPr>
              <p:nvPr/>
            </p:nvSpPr>
            <p:spPr bwMode="auto">
              <a:xfrm>
                <a:off x="1591" y="2072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23" name="Line 147"/>
              <p:cNvSpPr>
                <a:spLocks noChangeShapeType="1"/>
              </p:cNvSpPr>
              <p:nvPr/>
            </p:nvSpPr>
            <p:spPr bwMode="auto">
              <a:xfrm>
                <a:off x="1646" y="2072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24" name="Line 148"/>
              <p:cNvSpPr>
                <a:spLocks noChangeShapeType="1"/>
              </p:cNvSpPr>
              <p:nvPr/>
            </p:nvSpPr>
            <p:spPr bwMode="auto">
              <a:xfrm>
                <a:off x="1423" y="2177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089" name="Line 149"/>
            <p:cNvSpPr>
              <a:spLocks noChangeShapeType="1"/>
            </p:cNvSpPr>
            <p:nvPr/>
          </p:nvSpPr>
          <p:spPr bwMode="auto">
            <a:xfrm flipH="1">
              <a:off x="1200" y="2330"/>
              <a:ext cx="1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0" name="Rectangle 150"/>
            <p:cNvSpPr>
              <a:spLocks noChangeArrowheads="1"/>
            </p:cNvSpPr>
            <p:nvPr/>
          </p:nvSpPr>
          <p:spPr bwMode="auto">
            <a:xfrm>
              <a:off x="1400" y="2250"/>
              <a:ext cx="326" cy="15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5091" name="Group 151"/>
            <p:cNvGrpSpPr>
              <a:grpSpLocks/>
            </p:cNvGrpSpPr>
            <p:nvPr/>
          </p:nvGrpSpPr>
          <p:grpSpPr bwMode="auto">
            <a:xfrm>
              <a:off x="1423" y="2267"/>
              <a:ext cx="279" cy="125"/>
              <a:chOff x="1423" y="2267"/>
              <a:chExt cx="279" cy="125"/>
            </a:xfrm>
          </p:grpSpPr>
          <p:sp>
            <p:nvSpPr>
              <p:cNvPr id="45505" name="Rectangle 152"/>
              <p:cNvSpPr>
                <a:spLocks noChangeArrowheads="1"/>
              </p:cNvSpPr>
              <p:nvPr/>
            </p:nvSpPr>
            <p:spPr bwMode="auto">
              <a:xfrm>
                <a:off x="1427" y="2271"/>
                <a:ext cx="271" cy="11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506" name="Line 153"/>
              <p:cNvSpPr>
                <a:spLocks noChangeShapeType="1"/>
              </p:cNvSpPr>
              <p:nvPr/>
            </p:nvSpPr>
            <p:spPr bwMode="auto">
              <a:xfrm>
                <a:off x="1423" y="2287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07" name="Line 154"/>
              <p:cNvSpPr>
                <a:spLocks noChangeShapeType="1"/>
              </p:cNvSpPr>
              <p:nvPr/>
            </p:nvSpPr>
            <p:spPr bwMode="auto">
              <a:xfrm>
                <a:off x="1423" y="2309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08" name="Line 155"/>
              <p:cNvSpPr>
                <a:spLocks noChangeShapeType="1"/>
              </p:cNvSpPr>
              <p:nvPr/>
            </p:nvSpPr>
            <p:spPr bwMode="auto">
              <a:xfrm>
                <a:off x="1423" y="2330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09" name="Line 156"/>
              <p:cNvSpPr>
                <a:spLocks noChangeShapeType="1"/>
              </p:cNvSpPr>
              <p:nvPr/>
            </p:nvSpPr>
            <p:spPr bwMode="auto">
              <a:xfrm>
                <a:off x="1423" y="2350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10" name="Line 157"/>
              <p:cNvSpPr>
                <a:spLocks noChangeShapeType="1"/>
              </p:cNvSpPr>
              <p:nvPr/>
            </p:nvSpPr>
            <p:spPr bwMode="auto">
              <a:xfrm>
                <a:off x="1478" y="2267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11" name="Line 158"/>
              <p:cNvSpPr>
                <a:spLocks noChangeShapeType="1"/>
              </p:cNvSpPr>
              <p:nvPr/>
            </p:nvSpPr>
            <p:spPr bwMode="auto">
              <a:xfrm>
                <a:off x="1535" y="2267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12" name="Line 159"/>
              <p:cNvSpPr>
                <a:spLocks noChangeShapeType="1"/>
              </p:cNvSpPr>
              <p:nvPr/>
            </p:nvSpPr>
            <p:spPr bwMode="auto">
              <a:xfrm>
                <a:off x="1591" y="2267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13" name="Line 160"/>
              <p:cNvSpPr>
                <a:spLocks noChangeShapeType="1"/>
              </p:cNvSpPr>
              <p:nvPr/>
            </p:nvSpPr>
            <p:spPr bwMode="auto">
              <a:xfrm>
                <a:off x="1646" y="2267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14" name="Line 161"/>
              <p:cNvSpPr>
                <a:spLocks noChangeShapeType="1"/>
              </p:cNvSpPr>
              <p:nvPr/>
            </p:nvSpPr>
            <p:spPr bwMode="auto">
              <a:xfrm>
                <a:off x="1423" y="2370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092" name="Line 162"/>
            <p:cNvSpPr>
              <a:spLocks noChangeShapeType="1"/>
            </p:cNvSpPr>
            <p:nvPr/>
          </p:nvSpPr>
          <p:spPr bwMode="auto">
            <a:xfrm flipH="1">
              <a:off x="1200" y="2525"/>
              <a:ext cx="1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3" name="Rectangle 163"/>
            <p:cNvSpPr>
              <a:spLocks noChangeArrowheads="1"/>
            </p:cNvSpPr>
            <p:nvPr/>
          </p:nvSpPr>
          <p:spPr bwMode="auto">
            <a:xfrm>
              <a:off x="1400" y="2444"/>
              <a:ext cx="326" cy="160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5094" name="Group 164"/>
            <p:cNvGrpSpPr>
              <a:grpSpLocks/>
            </p:cNvGrpSpPr>
            <p:nvPr/>
          </p:nvGrpSpPr>
          <p:grpSpPr bwMode="auto">
            <a:xfrm>
              <a:off x="1423" y="2462"/>
              <a:ext cx="279" cy="126"/>
              <a:chOff x="1423" y="2462"/>
              <a:chExt cx="279" cy="126"/>
            </a:xfrm>
          </p:grpSpPr>
          <p:sp>
            <p:nvSpPr>
              <p:cNvPr id="45495" name="Rectangle 165"/>
              <p:cNvSpPr>
                <a:spLocks noChangeArrowheads="1"/>
              </p:cNvSpPr>
              <p:nvPr/>
            </p:nvSpPr>
            <p:spPr bwMode="auto">
              <a:xfrm>
                <a:off x="1427" y="2466"/>
                <a:ext cx="271" cy="11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496" name="Line 166"/>
              <p:cNvSpPr>
                <a:spLocks noChangeShapeType="1"/>
              </p:cNvSpPr>
              <p:nvPr/>
            </p:nvSpPr>
            <p:spPr bwMode="auto">
              <a:xfrm>
                <a:off x="1423" y="2483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97" name="Line 167"/>
              <p:cNvSpPr>
                <a:spLocks noChangeShapeType="1"/>
              </p:cNvSpPr>
              <p:nvPr/>
            </p:nvSpPr>
            <p:spPr bwMode="auto">
              <a:xfrm>
                <a:off x="1423" y="2503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98" name="Line 168"/>
              <p:cNvSpPr>
                <a:spLocks noChangeShapeType="1"/>
              </p:cNvSpPr>
              <p:nvPr/>
            </p:nvSpPr>
            <p:spPr bwMode="auto">
              <a:xfrm>
                <a:off x="1423" y="2525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99" name="Line 169"/>
              <p:cNvSpPr>
                <a:spLocks noChangeShapeType="1"/>
              </p:cNvSpPr>
              <p:nvPr/>
            </p:nvSpPr>
            <p:spPr bwMode="auto">
              <a:xfrm>
                <a:off x="1423" y="2546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00" name="Line 170"/>
              <p:cNvSpPr>
                <a:spLocks noChangeShapeType="1"/>
              </p:cNvSpPr>
              <p:nvPr/>
            </p:nvSpPr>
            <p:spPr bwMode="auto">
              <a:xfrm>
                <a:off x="1478" y="2462"/>
                <a:ext cx="0" cy="1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01" name="Line 171"/>
              <p:cNvSpPr>
                <a:spLocks noChangeShapeType="1"/>
              </p:cNvSpPr>
              <p:nvPr/>
            </p:nvSpPr>
            <p:spPr bwMode="auto">
              <a:xfrm>
                <a:off x="1535" y="2462"/>
                <a:ext cx="0" cy="1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02" name="Line 172"/>
              <p:cNvSpPr>
                <a:spLocks noChangeShapeType="1"/>
              </p:cNvSpPr>
              <p:nvPr/>
            </p:nvSpPr>
            <p:spPr bwMode="auto">
              <a:xfrm>
                <a:off x="1591" y="2462"/>
                <a:ext cx="0" cy="1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03" name="Line 173"/>
              <p:cNvSpPr>
                <a:spLocks noChangeShapeType="1"/>
              </p:cNvSpPr>
              <p:nvPr/>
            </p:nvSpPr>
            <p:spPr bwMode="auto">
              <a:xfrm>
                <a:off x="1646" y="2462"/>
                <a:ext cx="0" cy="1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504" name="Line 174"/>
              <p:cNvSpPr>
                <a:spLocks noChangeShapeType="1"/>
              </p:cNvSpPr>
              <p:nvPr/>
            </p:nvSpPr>
            <p:spPr bwMode="auto">
              <a:xfrm>
                <a:off x="1423" y="2566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095" name="Line 175"/>
            <p:cNvSpPr>
              <a:spLocks noChangeShapeType="1"/>
            </p:cNvSpPr>
            <p:nvPr/>
          </p:nvSpPr>
          <p:spPr bwMode="auto">
            <a:xfrm flipH="1">
              <a:off x="1200" y="2721"/>
              <a:ext cx="1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6" name="Rectangle 176"/>
            <p:cNvSpPr>
              <a:spLocks noChangeArrowheads="1"/>
            </p:cNvSpPr>
            <p:nvPr/>
          </p:nvSpPr>
          <p:spPr bwMode="auto">
            <a:xfrm>
              <a:off x="1400" y="2640"/>
              <a:ext cx="326" cy="160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5097" name="Group 177"/>
            <p:cNvGrpSpPr>
              <a:grpSpLocks/>
            </p:cNvGrpSpPr>
            <p:nvPr/>
          </p:nvGrpSpPr>
          <p:grpSpPr bwMode="auto">
            <a:xfrm>
              <a:off x="1423" y="2657"/>
              <a:ext cx="279" cy="125"/>
              <a:chOff x="1423" y="2657"/>
              <a:chExt cx="279" cy="125"/>
            </a:xfrm>
          </p:grpSpPr>
          <p:sp>
            <p:nvSpPr>
              <p:cNvPr id="45485" name="Rectangle 178"/>
              <p:cNvSpPr>
                <a:spLocks noChangeArrowheads="1"/>
              </p:cNvSpPr>
              <p:nvPr/>
            </p:nvSpPr>
            <p:spPr bwMode="auto">
              <a:xfrm>
                <a:off x="1427" y="2661"/>
                <a:ext cx="271" cy="11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486" name="Line 179"/>
              <p:cNvSpPr>
                <a:spLocks noChangeShapeType="1"/>
              </p:cNvSpPr>
              <p:nvPr/>
            </p:nvSpPr>
            <p:spPr bwMode="auto">
              <a:xfrm>
                <a:off x="1423" y="2678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87" name="Line 180"/>
              <p:cNvSpPr>
                <a:spLocks noChangeShapeType="1"/>
              </p:cNvSpPr>
              <p:nvPr/>
            </p:nvSpPr>
            <p:spPr bwMode="auto">
              <a:xfrm>
                <a:off x="1423" y="2699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88" name="Line 181"/>
              <p:cNvSpPr>
                <a:spLocks noChangeShapeType="1"/>
              </p:cNvSpPr>
              <p:nvPr/>
            </p:nvSpPr>
            <p:spPr bwMode="auto">
              <a:xfrm>
                <a:off x="1423" y="2721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89" name="Line 182"/>
              <p:cNvSpPr>
                <a:spLocks noChangeShapeType="1"/>
              </p:cNvSpPr>
              <p:nvPr/>
            </p:nvSpPr>
            <p:spPr bwMode="auto">
              <a:xfrm>
                <a:off x="1423" y="2741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90" name="Line 183"/>
              <p:cNvSpPr>
                <a:spLocks noChangeShapeType="1"/>
              </p:cNvSpPr>
              <p:nvPr/>
            </p:nvSpPr>
            <p:spPr bwMode="auto">
              <a:xfrm>
                <a:off x="1478" y="2657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91" name="Line 184"/>
              <p:cNvSpPr>
                <a:spLocks noChangeShapeType="1"/>
              </p:cNvSpPr>
              <p:nvPr/>
            </p:nvSpPr>
            <p:spPr bwMode="auto">
              <a:xfrm>
                <a:off x="1535" y="2657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92" name="Line 185"/>
              <p:cNvSpPr>
                <a:spLocks noChangeShapeType="1"/>
              </p:cNvSpPr>
              <p:nvPr/>
            </p:nvSpPr>
            <p:spPr bwMode="auto">
              <a:xfrm>
                <a:off x="1591" y="2657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93" name="Line 186"/>
              <p:cNvSpPr>
                <a:spLocks noChangeShapeType="1"/>
              </p:cNvSpPr>
              <p:nvPr/>
            </p:nvSpPr>
            <p:spPr bwMode="auto">
              <a:xfrm>
                <a:off x="1646" y="2657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94" name="Line 187"/>
              <p:cNvSpPr>
                <a:spLocks noChangeShapeType="1"/>
              </p:cNvSpPr>
              <p:nvPr/>
            </p:nvSpPr>
            <p:spPr bwMode="auto">
              <a:xfrm>
                <a:off x="1423" y="2761"/>
                <a:ext cx="2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098" name="Rectangle 188"/>
            <p:cNvSpPr>
              <a:spLocks noChangeArrowheads="1"/>
            </p:cNvSpPr>
            <p:nvPr/>
          </p:nvSpPr>
          <p:spPr bwMode="auto">
            <a:xfrm>
              <a:off x="2040" y="1273"/>
              <a:ext cx="1584" cy="188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99" name="Freeform 189"/>
            <p:cNvSpPr>
              <a:spLocks/>
            </p:cNvSpPr>
            <p:nvPr/>
          </p:nvSpPr>
          <p:spPr bwMode="auto">
            <a:xfrm>
              <a:off x="1730" y="2775"/>
              <a:ext cx="29" cy="114"/>
            </a:xfrm>
            <a:custGeom>
              <a:avLst/>
              <a:gdLst>
                <a:gd name="T0" fmla="*/ 0 w 29"/>
                <a:gd name="T1" fmla="*/ 0 h 114"/>
                <a:gd name="T2" fmla="*/ 28 w 29"/>
                <a:gd name="T3" fmla="*/ 0 h 114"/>
                <a:gd name="T4" fmla="*/ 28 w 29"/>
                <a:gd name="T5" fmla="*/ 113 h 114"/>
                <a:gd name="T6" fmla="*/ 0 60000 65536"/>
                <a:gd name="T7" fmla="*/ 0 60000 65536"/>
                <a:gd name="T8" fmla="*/ 0 60000 65536"/>
                <a:gd name="T9" fmla="*/ 0 w 29"/>
                <a:gd name="T10" fmla="*/ 0 h 114"/>
                <a:gd name="T11" fmla="*/ 29 w 29"/>
                <a:gd name="T12" fmla="*/ 114 h 1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" h="114">
                  <a:moveTo>
                    <a:pt x="0" y="0"/>
                  </a:moveTo>
                  <a:lnTo>
                    <a:pt x="28" y="0"/>
                  </a:lnTo>
                  <a:lnTo>
                    <a:pt x="28" y="113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0" name="Freeform 190"/>
            <p:cNvSpPr>
              <a:spLocks/>
            </p:cNvSpPr>
            <p:nvPr/>
          </p:nvSpPr>
          <p:spPr bwMode="auto">
            <a:xfrm>
              <a:off x="1730" y="2581"/>
              <a:ext cx="57" cy="308"/>
            </a:xfrm>
            <a:custGeom>
              <a:avLst/>
              <a:gdLst>
                <a:gd name="T0" fmla="*/ 56 w 57"/>
                <a:gd name="T1" fmla="*/ 307 h 308"/>
                <a:gd name="T2" fmla="*/ 56 w 57"/>
                <a:gd name="T3" fmla="*/ 0 h 308"/>
                <a:gd name="T4" fmla="*/ 0 w 57"/>
                <a:gd name="T5" fmla="*/ 0 h 308"/>
                <a:gd name="T6" fmla="*/ 0 60000 65536"/>
                <a:gd name="T7" fmla="*/ 0 60000 65536"/>
                <a:gd name="T8" fmla="*/ 0 60000 65536"/>
                <a:gd name="T9" fmla="*/ 0 w 57"/>
                <a:gd name="T10" fmla="*/ 0 h 308"/>
                <a:gd name="T11" fmla="*/ 57 w 57"/>
                <a:gd name="T12" fmla="*/ 308 h 3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" h="308">
                  <a:moveTo>
                    <a:pt x="56" y="307"/>
                  </a:moveTo>
                  <a:lnTo>
                    <a:pt x="56" y="0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1" name="Freeform 191"/>
            <p:cNvSpPr>
              <a:spLocks/>
            </p:cNvSpPr>
            <p:nvPr/>
          </p:nvSpPr>
          <p:spPr bwMode="auto">
            <a:xfrm>
              <a:off x="1730" y="2385"/>
              <a:ext cx="85" cy="504"/>
            </a:xfrm>
            <a:custGeom>
              <a:avLst/>
              <a:gdLst>
                <a:gd name="T0" fmla="*/ 84 w 85"/>
                <a:gd name="T1" fmla="*/ 503 h 504"/>
                <a:gd name="T2" fmla="*/ 84 w 85"/>
                <a:gd name="T3" fmla="*/ 0 h 504"/>
                <a:gd name="T4" fmla="*/ 0 w 85"/>
                <a:gd name="T5" fmla="*/ 0 h 504"/>
                <a:gd name="T6" fmla="*/ 0 60000 65536"/>
                <a:gd name="T7" fmla="*/ 0 60000 65536"/>
                <a:gd name="T8" fmla="*/ 0 60000 65536"/>
                <a:gd name="T9" fmla="*/ 0 w 85"/>
                <a:gd name="T10" fmla="*/ 0 h 504"/>
                <a:gd name="T11" fmla="*/ 85 w 85"/>
                <a:gd name="T12" fmla="*/ 504 h 5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504">
                  <a:moveTo>
                    <a:pt x="84" y="503"/>
                  </a:moveTo>
                  <a:lnTo>
                    <a:pt x="84" y="0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2" name="Freeform 192"/>
            <p:cNvSpPr>
              <a:spLocks/>
            </p:cNvSpPr>
            <p:nvPr/>
          </p:nvSpPr>
          <p:spPr bwMode="auto">
            <a:xfrm>
              <a:off x="1730" y="2191"/>
              <a:ext cx="112" cy="698"/>
            </a:xfrm>
            <a:custGeom>
              <a:avLst/>
              <a:gdLst>
                <a:gd name="T0" fmla="*/ 111 w 112"/>
                <a:gd name="T1" fmla="*/ 697 h 698"/>
                <a:gd name="T2" fmla="*/ 111 w 112"/>
                <a:gd name="T3" fmla="*/ 0 h 698"/>
                <a:gd name="T4" fmla="*/ 0 w 112"/>
                <a:gd name="T5" fmla="*/ 0 h 698"/>
                <a:gd name="T6" fmla="*/ 0 60000 65536"/>
                <a:gd name="T7" fmla="*/ 0 60000 65536"/>
                <a:gd name="T8" fmla="*/ 0 60000 65536"/>
                <a:gd name="T9" fmla="*/ 0 w 112"/>
                <a:gd name="T10" fmla="*/ 0 h 698"/>
                <a:gd name="T11" fmla="*/ 112 w 112"/>
                <a:gd name="T12" fmla="*/ 698 h 6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698">
                  <a:moveTo>
                    <a:pt x="111" y="697"/>
                  </a:moveTo>
                  <a:lnTo>
                    <a:pt x="111" y="0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3" name="Freeform 193"/>
            <p:cNvSpPr>
              <a:spLocks/>
            </p:cNvSpPr>
            <p:nvPr/>
          </p:nvSpPr>
          <p:spPr bwMode="auto">
            <a:xfrm>
              <a:off x="1730" y="1995"/>
              <a:ext cx="141" cy="894"/>
            </a:xfrm>
            <a:custGeom>
              <a:avLst/>
              <a:gdLst>
                <a:gd name="T0" fmla="*/ 140 w 141"/>
                <a:gd name="T1" fmla="*/ 893 h 894"/>
                <a:gd name="T2" fmla="*/ 140 w 141"/>
                <a:gd name="T3" fmla="*/ 0 h 894"/>
                <a:gd name="T4" fmla="*/ 0 w 141"/>
                <a:gd name="T5" fmla="*/ 0 h 894"/>
                <a:gd name="T6" fmla="*/ 0 60000 65536"/>
                <a:gd name="T7" fmla="*/ 0 60000 65536"/>
                <a:gd name="T8" fmla="*/ 0 60000 65536"/>
                <a:gd name="T9" fmla="*/ 0 w 141"/>
                <a:gd name="T10" fmla="*/ 0 h 894"/>
                <a:gd name="T11" fmla="*/ 141 w 141"/>
                <a:gd name="T12" fmla="*/ 894 h 8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1" h="894">
                  <a:moveTo>
                    <a:pt x="140" y="893"/>
                  </a:moveTo>
                  <a:lnTo>
                    <a:pt x="140" y="0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4" name="Freeform 194"/>
            <p:cNvSpPr>
              <a:spLocks/>
            </p:cNvSpPr>
            <p:nvPr/>
          </p:nvSpPr>
          <p:spPr bwMode="auto">
            <a:xfrm>
              <a:off x="1730" y="1800"/>
              <a:ext cx="168" cy="1089"/>
            </a:xfrm>
            <a:custGeom>
              <a:avLst/>
              <a:gdLst>
                <a:gd name="T0" fmla="*/ 167 w 168"/>
                <a:gd name="T1" fmla="*/ 1088 h 1089"/>
                <a:gd name="T2" fmla="*/ 167 w 168"/>
                <a:gd name="T3" fmla="*/ 0 h 1089"/>
                <a:gd name="T4" fmla="*/ 0 w 168"/>
                <a:gd name="T5" fmla="*/ 0 h 1089"/>
                <a:gd name="T6" fmla="*/ 0 60000 65536"/>
                <a:gd name="T7" fmla="*/ 0 60000 65536"/>
                <a:gd name="T8" fmla="*/ 0 60000 65536"/>
                <a:gd name="T9" fmla="*/ 0 w 168"/>
                <a:gd name="T10" fmla="*/ 0 h 1089"/>
                <a:gd name="T11" fmla="*/ 168 w 168"/>
                <a:gd name="T12" fmla="*/ 1089 h 1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089">
                  <a:moveTo>
                    <a:pt x="167" y="1088"/>
                  </a:moveTo>
                  <a:lnTo>
                    <a:pt x="167" y="0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5" name="Freeform 195"/>
            <p:cNvSpPr>
              <a:spLocks/>
            </p:cNvSpPr>
            <p:nvPr/>
          </p:nvSpPr>
          <p:spPr bwMode="auto">
            <a:xfrm>
              <a:off x="1730" y="1604"/>
              <a:ext cx="196" cy="1285"/>
            </a:xfrm>
            <a:custGeom>
              <a:avLst/>
              <a:gdLst>
                <a:gd name="T0" fmla="*/ 195 w 196"/>
                <a:gd name="T1" fmla="*/ 1284 h 1285"/>
                <a:gd name="T2" fmla="*/ 195 w 196"/>
                <a:gd name="T3" fmla="*/ 0 h 1285"/>
                <a:gd name="T4" fmla="*/ 0 w 196"/>
                <a:gd name="T5" fmla="*/ 0 h 1285"/>
                <a:gd name="T6" fmla="*/ 0 60000 65536"/>
                <a:gd name="T7" fmla="*/ 0 60000 65536"/>
                <a:gd name="T8" fmla="*/ 0 60000 65536"/>
                <a:gd name="T9" fmla="*/ 0 w 196"/>
                <a:gd name="T10" fmla="*/ 0 h 1285"/>
                <a:gd name="T11" fmla="*/ 196 w 196"/>
                <a:gd name="T12" fmla="*/ 1285 h 12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6" h="1285">
                  <a:moveTo>
                    <a:pt x="195" y="1284"/>
                  </a:moveTo>
                  <a:lnTo>
                    <a:pt x="195" y="0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6" name="Freeform 196"/>
            <p:cNvSpPr>
              <a:spLocks/>
            </p:cNvSpPr>
            <p:nvPr/>
          </p:nvSpPr>
          <p:spPr bwMode="auto">
            <a:xfrm>
              <a:off x="1730" y="1410"/>
              <a:ext cx="225" cy="1479"/>
            </a:xfrm>
            <a:custGeom>
              <a:avLst/>
              <a:gdLst>
                <a:gd name="T0" fmla="*/ 224 w 225"/>
                <a:gd name="T1" fmla="*/ 1478 h 1479"/>
                <a:gd name="T2" fmla="*/ 224 w 225"/>
                <a:gd name="T3" fmla="*/ 0 h 1479"/>
                <a:gd name="T4" fmla="*/ 0 w 225"/>
                <a:gd name="T5" fmla="*/ 0 h 1479"/>
                <a:gd name="T6" fmla="*/ 0 60000 65536"/>
                <a:gd name="T7" fmla="*/ 0 60000 65536"/>
                <a:gd name="T8" fmla="*/ 0 60000 65536"/>
                <a:gd name="T9" fmla="*/ 0 w 225"/>
                <a:gd name="T10" fmla="*/ 0 h 1479"/>
                <a:gd name="T11" fmla="*/ 225 w 225"/>
                <a:gd name="T12" fmla="*/ 1479 h 14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" h="1479">
                  <a:moveTo>
                    <a:pt x="224" y="1478"/>
                  </a:moveTo>
                  <a:lnTo>
                    <a:pt x="224" y="0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7" name="Line 197"/>
            <p:cNvSpPr>
              <a:spLocks noChangeShapeType="1"/>
            </p:cNvSpPr>
            <p:nvPr/>
          </p:nvSpPr>
          <p:spPr bwMode="auto">
            <a:xfrm>
              <a:off x="1730" y="1353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8" name="Line 198"/>
            <p:cNvSpPr>
              <a:spLocks noChangeShapeType="1"/>
            </p:cNvSpPr>
            <p:nvPr/>
          </p:nvSpPr>
          <p:spPr bwMode="auto">
            <a:xfrm>
              <a:off x="1730" y="2721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9" name="Line 199"/>
            <p:cNvSpPr>
              <a:spLocks noChangeShapeType="1"/>
            </p:cNvSpPr>
            <p:nvPr/>
          </p:nvSpPr>
          <p:spPr bwMode="auto">
            <a:xfrm>
              <a:off x="1730" y="2525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0" name="Line 200"/>
            <p:cNvSpPr>
              <a:spLocks noChangeShapeType="1"/>
            </p:cNvSpPr>
            <p:nvPr/>
          </p:nvSpPr>
          <p:spPr bwMode="auto">
            <a:xfrm>
              <a:off x="1730" y="1743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1" name="Line 201"/>
            <p:cNvSpPr>
              <a:spLocks noChangeShapeType="1"/>
            </p:cNvSpPr>
            <p:nvPr/>
          </p:nvSpPr>
          <p:spPr bwMode="auto">
            <a:xfrm>
              <a:off x="1730" y="2330"/>
              <a:ext cx="306" cy="0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2" name="Line 202"/>
            <p:cNvSpPr>
              <a:spLocks noChangeShapeType="1"/>
            </p:cNvSpPr>
            <p:nvPr/>
          </p:nvSpPr>
          <p:spPr bwMode="auto">
            <a:xfrm>
              <a:off x="1730" y="1939"/>
              <a:ext cx="306" cy="0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3" name="Line 203"/>
            <p:cNvSpPr>
              <a:spLocks noChangeShapeType="1"/>
            </p:cNvSpPr>
            <p:nvPr/>
          </p:nvSpPr>
          <p:spPr bwMode="auto">
            <a:xfrm>
              <a:off x="1730" y="2134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4" name="Line 204"/>
            <p:cNvSpPr>
              <a:spLocks noChangeShapeType="1"/>
            </p:cNvSpPr>
            <p:nvPr/>
          </p:nvSpPr>
          <p:spPr bwMode="auto">
            <a:xfrm>
              <a:off x="1730" y="1549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5115" name="Group 205"/>
            <p:cNvGrpSpPr>
              <a:grpSpLocks/>
            </p:cNvGrpSpPr>
            <p:nvPr/>
          </p:nvGrpSpPr>
          <p:grpSpPr bwMode="auto">
            <a:xfrm>
              <a:off x="2177" y="684"/>
              <a:ext cx="1367" cy="167"/>
              <a:chOff x="2177" y="684"/>
              <a:chExt cx="1367" cy="167"/>
            </a:xfrm>
          </p:grpSpPr>
          <p:sp>
            <p:nvSpPr>
              <p:cNvPr id="45477" name="Line 206"/>
              <p:cNvSpPr>
                <a:spLocks noChangeShapeType="1"/>
              </p:cNvSpPr>
              <p:nvPr/>
            </p:nvSpPr>
            <p:spPr bwMode="auto">
              <a:xfrm flipV="1">
                <a:off x="2177" y="684"/>
                <a:ext cx="0" cy="1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78" name="Line 207"/>
              <p:cNvSpPr>
                <a:spLocks noChangeShapeType="1"/>
              </p:cNvSpPr>
              <p:nvPr/>
            </p:nvSpPr>
            <p:spPr bwMode="auto">
              <a:xfrm flipV="1">
                <a:off x="2372" y="684"/>
                <a:ext cx="0" cy="1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79" name="Line 208"/>
              <p:cNvSpPr>
                <a:spLocks noChangeShapeType="1"/>
              </p:cNvSpPr>
              <p:nvPr/>
            </p:nvSpPr>
            <p:spPr bwMode="auto">
              <a:xfrm flipV="1">
                <a:off x="2567" y="684"/>
                <a:ext cx="0" cy="1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80" name="Line 209"/>
              <p:cNvSpPr>
                <a:spLocks noChangeShapeType="1"/>
              </p:cNvSpPr>
              <p:nvPr/>
            </p:nvSpPr>
            <p:spPr bwMode="auto">
              <a:xfrm flipV="1">
                <a:off x="2761" y="684"/>
                <a:ext cx="0" cy="1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81" name="Line 210"/>
              <p:cNvSpPr>
                <a:spLocks noChangeShapeType="1"/>
              </p:cNvSpPr>
              <p:nvPr/>
            </p:nvSpPr>
            <p:spPr bwMode="auto">
              <a:xfrm flipV="1">
                <a:off x="2957" y="684"/>
                <a:ext cx="0" cy="1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82" name="Line 211"/>
              <p:cNvSpPr>
                <a:spLocks noChangeShapeType="1"/>
              </p:cNvSpPr>
              <p:nvPr/>
            </p:nvSpPr>
            <p:spPr bwMode="auto">
              <a:xfrm flipV="1">
                <a:off x="3152" y="684"/>
                <a:ext cx="0" cy="1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83" name="Line 212"/>
              <p:cNvSpPr>
                <a:spLocks noChangeShapeType="1"/>
              </p:cNvSpPr>
              <p:nvPr/>
            </p:nvSpPr>
            <p:spPr bwMode="auto">
              <a:xfrm flipV="1">
                <a:off x="3348" y="684"/>
                <a:ext cx="0" cy="1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484" name="Line 213"/>
              <p:cNvSpPr>
                <a:spLocks noChangeShapeType="1"/>
              </p:cNvSpPr>
              <p:nvPr/>
            </p:nvSpPr>
            <p:spPr bwMode="auto">
              <a:xfrm flipV="1">
                <a:off x="3544" y="684"/>
                <a:ext cx="0" cy="1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116" name="Line 214"/>
            <p:cNvSpPr>
              <a:spLocks noChangeShapeType="1"/>
            </p:cNvSpPr>
            <p:nvPr/>
          </p:nvSpPr>
          <p:spPr bwMode="auto">
            <a:xfrm flipV="1">
              <a:off x="2177" y="1158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7" name="Line 215"/>
            <p:cNvSpPr>
              <a:spLocks noChangeShapeType="1"/>
            </p:cNvSpPr>
            <p:nvPr/>
          </p:nvSpPr>
          <p:spPr bwMode="auto">
            <a:xfrm flipV="1">
              <a:off x="2372" y="1158"/>
              <a:ext cx="0" cy="111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8" name="Line 216"/>
            <p:cNvSpPr>
              <a:spLocks noChangeShapeType="1"/>
            </p:cNvSpPr>
            <p:nvPr/>
          </p:nvSpPr>
          <p:spPr bwMode="auto">
            <a:xfrm flipV="1">
              <a:off x="2567" y="1158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9" name="Line 217"/>
            <p:cNvSpPr>
              <a:spLocks noChangeShapeType="1"/>
            </p:cNvSpPr>
            <p:nvPr/>
          </p:nvSpPr>
          <p:spPr bwMode="auto">
            <a:xfrm flipV="1">
              <a:off x="2761" y="1158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0" name="Line 218"/>
            <p:cNvSpPr>
              <a:spLocks noChangeShapeType="1"/>
            </p:cNvSpPr>
            <p:nvPr/>
          </p:nvSpPr>
          <p:spPr bwMode="auto">
            <a:xfrm flipV="1">
              <a:off x="2957" y="1158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1" name="Line 219"/>
            <p:cNvSpPr>
              <a:spLocks noChangeShapeType="1"/>
            </p:cNvSpPr>
            <p:nvPr/>
          </p:nvSpPr>
          <p:spPr bwMode="auto">
            <a:xfrm flipV="1">
              <a:off x="3152" y="1158"/>
              <a:ext cx="0" cy="111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2" name="Line 220"/>
            <p:cNvSpPr>
              <a:spLocks noChangeShapeType="1"/>
            </p:cNvSpPr>
            <p:nvPr/>
          </p:nvSpPr>
          <p:spPr bwMode="auto">
            <a:xfrm flipV="1">
              <a:off x="3348" y="1158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3" name="Line 221"/>
            <p:cNvSpPr>
              <a:spLocks noChangeShapeType="1"/>
            </p:cNvSpPr>
            <p:nvPr/>
          </p:nvSpPr>
          <p:spPr bwMode="auto">
            <a:xfrm flipV="1">
              <a:off x="3544" y="1158"/>
              <a:ext cx="0" cy="1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4" name="Line 222"/>
            <p:cNvSpPr>
              <a:spLocks noChangeShapeType="1"/>
            </p:cNvSpPr>
            <p:nvPr/>
          </p:nvSpPr>
          <p:spPr bwMode="auto">
            <a:xfrm flipV="1">
              <a:off x="2093" y="1437"/>
              <a:ext cx="0" cy="14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5" name="Line 223"/>
            <p:cNvSpPr>
              <a:spLocks noChangeShapeType="1"/>
            </p:cNvSpPr>
            <p:nvPr/>
          </p:nvSpPr>
          <p:spPr bwMode="auto">
            <a:xfrm flipV="1">
              <a:off x="2288" y="1437"/>
              <a:ext cx="0" cy="14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6" name="Line 224"/>
            <p:cNvSpPr>
              <a:spLocks noChangeShapeType="1"/>
            </p:cNvSpPr>
            <p:nvPr/>
          </p:nvSpPr>
          <p:spPr bwMode="auto">
            <a:xfrm flipV="1">
              <a:off x="3265" y="1437"/>
              <a:ext cx="0" cy="14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7" name="Line 225"/>
            <p:cNvSpPr>
              <a:spLocks noChangeShapeType="1"/>
            </p:cNvSpPr>
            <p:nvPr/>
          </p:nvSpPr>
          <p:spPr bwMode="auto">
            <a:xfrm flipV="1">
              <a:off x="2874" y="1437"/>
              <a:ext cx="0" cy="14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8" name="Line 226"/>
            <p:cNvSpPr>
              <a:spLocks noChangeShapeType="1"/>
            </p:cNvSpPr>
            <p:nvPr/>
          </p:nvSpPr>
          <p:spPr bwMode="auto">
            <a:xfrm flipV="1">
              <a:off x="3070" y="1437"/>
              <a:ext cx="0" cy="14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9" name="Line 227"/>
            <p:cNvSpPr>
              <a:spLocks noChangeShapeType="1"/>
            </p:cNvSpPr>
            <p:nvPr/>
          </p:nvSpPr>
          <p:spPr bwMode="auto">
            <a:xfrm flipV="1">
              <a:off x="3461" y="1437"/>
              <a:ext cx="0" cy="14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0" name="Line 228"/>
            <p:cNvSpPr>
              <a:spLocks noChangeShapeType="1"/>
            </p:cNvSpPr>
            <p:nvPr/>
          </p:nvSpPr>
          <p:spPr bwMode="auto">
            <a:xfrm flipV="1">
              <a:off x="2483" y="1437"/>
              <a:ext cx="0" cy="14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1" name="Line 229"/>
            <p:cNvSpPr>
              <a:spLocks noChangeShapeType="1"/>
            </p:cNvSpPr>
            <p:nvPr/>
          </p:nvSpPr>
          <p:spPr bwMode="auto">
            <a:xfrm flipV="1">
              <a:off x="2678" y="1437"/>
              <a:ext cx="0" cy="14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5132" name="Group 230"/>
            <p:cNvGrpSpPr>
              <a:grpSpLocks/>
            </p:cNvGrpSpPr>
            <p:nvPr/>
          </p:nvGrpSpPr>
          <p:grpSpPr bwMode="auto">
            <a:xfrm>
              <a:off x="2093" y="1302"/>
              <a:ext cx="1503" cy="135"/>
              <a:chOff x="2093" y="1302"/>
              <a:chExt cx="1503" cy="135"/>
            </a:xfrm>
          </p:grpSpPr>
          <p:grpSp>
            <p:nvGrpSpPr>
              <p:cNvPr id="45453" name="Group 231"/>
              <p:cNvGrpSpPr>
                <a:grpSpLocks/>
              </p:cNvGrpSpPr>
              <p:nvPr/>
            </p:nvGrpSpPr>
            <p:grpSpPr bwMode="auto">
              <a:xfrm>
                <a:off x="2093" y="1302"/>
                <a:ext cx="135" cy="135"/>
                <a:chOff x="2093" y="1302"/>
                <a:chExt cx="135" cy="135"/>
              </a:xfrm>
            </p:grpSpPr>
            <p:sp>
              <p:nvSpPr>
                <p:cNvPr id="45475" name="Line 232"/>
                <p:cNvSpPr>
                  <a:spLocks noChangeShapeType="1"/>
                </p:cNvSpPr>
                <p:nvPr/>
              </p:nvSpPr>
              <p:spPr bwMode="auto">
                <a:xfrm flipH="1">
                  <a:off x="2093" y="1353"/>
                  <a:ext cx="84" cy="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76" name="Oval 233"/>
                <p:cNvSpPr>
                  <a:spLocks noChangeArrowheads="1"/>
                </p:cNvSpPr>
                <p:nvPr/>
              </p:nvSpPr>
              <p:spPr bwMode="auto">
                <a:xfrm>
                  <a:off x="2124" y="1302"/>
                  <a:ext cx="104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54" name="Group 234"/>
              <p:cNvGrpSpPr>
                <a:grpSpLocks/>
              </p:cNvGrpSpPr>
              <p:nvPr/>
            </p:nvGrpSpPr>
            <p:grpSpPr bwMode="auto">
              <a:xfrm>
                <a:off x="2288" y="1302"/>
                <a:ext cx="136" cy="135"/>
                <a:chOff x="2288" y="1302"/>
                <a:chExt cx="136" cy="135"/>
              </a:xfrm>
            </p:grpSpPr>
            <p:sp>
              <p:nvSpPr>
                <p:cNvPr id="45473" name="Line 235"/>
                <p:cNvSpPr>
                  <a:spLocks noChangeShapeType="1"/>
                </p:cNvSpPr>
                <p:nvPr/>
              </p:nvSpPr>
              <p:spPr bwMode="auto">
                <a:xfrm flipH="1">
                  <a:off x="2288" y="1353"/>
                  <a:ext cx="84" cy="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74" name="Oval 236"/>
                <p:cNvSpPr>
                  <a:spLocks noChangeArrowheads="1"/>
                </p:cNvSpPr>
                <p:nvPr/>
              </p:nvSpPr>
              <p:spPr bwMode="auto">
                <a:xfrm>
                  <a:off x="2320" y="1302"/>
                  <a:ext cx="104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55" name="Group 237"/>
              <p:cNvGrpSpPr>
                <a:grpSpLocks/>
              </p:cNvGrpSpPr>
              <p:nvPr/>
            </p:nvGrpSpPr>
            <p:grpSpPr bwMode="auto">
              <a:xfrm>
                <a:off x="3265" y="1302"/>
                <a:ext cx="135" cy="135"/>
                <a:chOff x="3265" y="1302"/>
                <a:chExt cx="135" cy="135"/>
              </a:xfrm>
            </p:grpSpPr>
            <p:sp>
              <p:nvSpPr>
                <p:cNvPr id="45471" name="Line 238"/>
                <p:cNvSpPr>
                  <a:spLocks noChangeShapeType="1"/>
                </p:cNvSpPr>
                <p:nvPr/>
              </p:nvSpPr>
              <p:spPr bwMode="auto">
                <a:xfrm flipH="1">
                  <a:off x="3265" y="1353"/>
                  <a:ext cx="83" cy="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72" name="Oval 239"/>
                <p:cNvSpPr>
                  <a:spLocks noChangeArrowheads="1"/>
                </p:cNvSpPr>
                <p:nvPr/>
              </p:nvSpPr>
              <p:spPr bwMode="auto">
                <a:xfrm>
                  <a:off x="3296" y="1302"/>
                  <a:ext cx="104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56" name="Group 240"/>
              <p:cNvGrpSpPr>
                <a:grpSpLocks/>
              </p:cNvGrpSpPr>
              <p:nvPr/>
            </p:nvGrpSpPr>
            <p:grpSpPr bwMode="auto">
              <a:xfrm>
                <a:off x="2874" y="1302"/>
                <a:ext cx="135" cy="135"/>
                <a:chOff x="2874" y="1302"/>
                <a:chExt cx="135" cy="135"/>
              </a:xfrm>
            </p:grpSpPr>
            <p:sp>
              <p:nvSpPr>
                <p:cNvPr id="45469" name="Line 241"/>
                <p:cNvSpPr>
                  <a:spLocks noChangeShapeType="1"/>
                </p:cNvSpPr>
                <p:nvPr/>
              </p:nvSpPr>
              <p:spPr bwMode="auto">
                <a:xfrm flipH="1">
                  <a:off x="2874" y="1353"/>
                  <a:ext cx="83" cy="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70" name="Oval 242"/>
                <p:cNvSpPr>
                  <a:spLocks noChangeArrowheads="1"/>
                </p:cNvSpPr>
                <p:nvPr/>
              </p:nvSpPr>
              <p:spPr bwMode="auto">
                <a:xfrm>
                  <a:off x="2907" y="1302"/>
                  <a:ext cx="102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57" name="Group 243"/>
              <p:cNvGrpSpPr>
                <a:grpSpLocks/>
              </p:cNvGrpSpPr>
              <p:nvPr/>
            </p:nvGrpSpPr>
            <p:grpSpPr bwMode="auto">
              <a:xfrm>
                <a:off x="3070" y="1302"/>
                <a:ext cx="135" cy="135"/>
                <a:chOff x="3070" y="1302"/>
                <a:chExt cx="135" cy="135"/>
              </a:xfrm>
            </p:grpSpPr>
            <p:sp>
              <p:nvSpPr>
                <p:cNvPr id="45467" name="Line 244"/>
                <p:cNvSpPr>
                  <a:spLocks noChangeShapeType="1"/>
                </p:cNvSpPr>
                <p:nvPr/>
              </p:nvSpPr>
              <p:spPr bwMode="auto">
                <a:xfrm flipH="1">
                  <a:off x="3070" y="1353"/>
                  <a:ext cx="82" cy="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68" name="Oval 245"/>
                <p:cNvSpPr>
                  <a:spLocks noChangeArrowheads="1"/>
                </p:cNvSpPr>
                <p:nvPr/>
              </p:nvSpPr>
              <p:spPr bwMode="auto">
                <a:xfrm>
                  <a:off x="3101" y="1302"/>
                  <a:ext cx="104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58" name="Group 246"/>
              <p:cNvGrpSpPr>
                <a:grpSpLocks/>
              </p:cNvGrpSpPr>
              <p:nvPr/>
            </p:nvGrpSpPr>
            <p:grpSpPr bwMode="auto">
              <a:xfrm>
                <a:off x="3461" y="1302"/>
                <a:ext cx="135" cy="135"/>
                <a:chOff x="3461" y="1302"/>
                <a:chExt cx="135" cy="135"/>
              </a:xfrm>
            </p:grpSpPr>
            <p:sp>
              <p:nvSpPr>
                <p:cNvPr id="45465" name="Line 247"/>
                <p:cNvSpPr>
                  <a:spLocks noChangeShapeType="1"/>
                </p:cNvSpPr>
                <p:nvPr/>
              </p:nvSpPr>
              <p:spPr bwMode="auto">
                <a:xfrm flipH="1">
                  <a:off x="3461" y="1353"/>
                  <a:ext cx="83" cy="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66" name="Oval 248"/>
                <p:cNvSpPr>
                  <a:spLocks noChangeArrowheads="1"/>
                </p:cNvSpPr>
                <p:nvPr/>
              </p:nvSpPr>
              <p:spPr bwMode="auto">
                <a:xfrm>
                  <a:off x="3491" y="1302"/>
                  <a:ext cx="105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59" name="Group 249"/>
              <p:cNvGrpSpPr>
                <a:grpSpLocks/>
              </p:cNvGrpSpPr>
              <p:nvPr/>
            </p:nvGrpSpPr>
            <p:grpSpPr bwMode="auto">
              <a:xfrm>
                <a:off x="2483" y="1302"/>
                <a:ext cx="135" cy="135"/>
                <a:chOff x="2483" y="1302"/>
                <a:chExt cx="135" cy="135"/>
              </a:xfrm>
            </p:grpSpPr>
            <p:sp>
              <p:nvSpPr>
                <p:cNvPr id="45463" name="Line 250"/>
                <p:cNvSpPr>
                  <a:spLocks noChangeShapeType="1"/>
                </p:cNvSpPr>
                <p:nvPr/>
              </p:nvSpPr>
              <p:spPr bwMode="auto">
                <a:xfrm flipH="1">
                  <a:off x="2483" y="1353"/>
                  <a:ext cx="84" cy="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64" name="Oval 251"/>
                <p:cNvSpPr>
                  <a:spLocks noChangeArrowheads="1"/>
                </p:cNvSpPr>
                <p:nvPr/>
              </p:nvSpPr>
              <p:spPr bwMode="auto">
                <a:xfrm>
                  <a:off x="2516" y="1302"/>
                  <a:ext cx="102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60" name="Group 252"/>
              <p:cNvGrpSpPr>
                <a:grpSpLocks/>
              </p:cNvGrpSpPr>
              <p:nvPr/>
            </p:nvGrpSpPr>
            <p:grpSpPr bwMode="auto">
              <a:xfrm>
                <a:off x="2678" y="1302"/>
                <a:ext cx="136" cy="135"/>
                <a:chOff x="2678" y="1302"/>
                <a:chExt cx="136" cy="135"/>
              </a:xfrm>
            </p:grpSpPr>
            <p:sp>
              <p:nvSpPr>
                <p:cNvPr id="45461" name="Line 253"/>
                <p:cNvSpPr>
                  <a:spLocks noChangeShapeType="1"/>
                </p:cNvSpPr>
                <p:nvPr/>
              </p:nvSpPr>
              <p:spPr bwMode="auto">
                <a:xfrm flipH="1">
                  <a:off x="2678" y="1353"/>
                  <a:ext cx="83" cy="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62" name="Oval 254"/>
                <p:cNvSpPr>
                  <a:spLocks noChangeArrowheads="1"/>
                </p:cNvSpPr>
                <p:nvPr/>
              </p:nvSpPr>
              <p:spPr bwMode="auto">
                <a:xfrm>
                  <a:off x="2711" y="1302"/>
                  <a:ext cx="103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5133" name="Group 255"/>
            <p:cNvGrpSpPr>
              <a:grpSpLocks/>
            </p:cNvGrpSpPr>
            <p:nvPr/>
          </p:nvGrpSpPr>
          <p:grpSpPr bwMode="auto">
            <a:xfrm>
              <a:off x="2093" y="1497"/>
              <a:ext cx="1503" cy="136"/>
              <a:chOff x="2093" y="1497"/>
              <a:chExt cx="1503" cy="136"/>
            </a:xfrm>
          </p:grpSpPr>
          <p:grpSp>
            <p:nvGrpSpPr>
              <p:cNvPr id="45429" name="Group 256"/>
              <p:cNvGrpSpPr>
                <a:grpSpLocks/>
              </p:cNvGrpSpPr>
              <p:nvPr/>
            </p:nvGrpSpPr>
            <p:grpSpPr bwMode="auto">
              <a:xfrm>
                <a:off x="2093" y="1497"/>
                <a:ext cx="135" cy="136"/>
                <a:chOff x="2093" y="1497"/>
                <a:chExt cx="135" cy="136"/>
              </a:xfrm>
            </p:grpSpPr>
            <p:sp>
              <p:nvSpPr>
                <p:cNvPr id="45451" name="Line 257"/>
                <p:cNvSpPr>
                  <a:spLocks noChangeShapeType="1"/>
                </p:cNvSpPr>
                <p:nvPr/>
              </p:nvSpPr>
              <p:spPr bwMode="auto">
                <a:xfrm flipH="1">
                  <a:off x="2093" y="1549"/>
                  <a:ext cx="84" cy="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52" name="Oval 258"/>
                <p:cNvSpPr>
                  <a:spLocks noChangeArrowheads="1"/>
                </p:cNvSpPr>
                <p:nvPr/>
              </p:nvSpPr>
              <p:spPr bwMode="auto">
                <a:xfrm>
                  <a:off x="2124" y="1497"/>
                  <a:ext cx="104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30" name="Group 259"/>
              <p:cNvGrpSpPr>
                <a:grpSpLocks/>
              </p:cNvGrpSpPr>
              <p:nvPr/>
            </p:nvGrpSpPr>
            <p:grpSpPr bwMode="auto">
              <a:xfrm>
                <a:off x="2288" y="1497"/>
                <a:ext cx="136" cy="136"/>
                <a:chOff x="2288" y="1497"/>
                <a:chExt cx="136" cy="136"/>
              </a:xfrm>
            </p:grpSpPr>
            <p:sp>
              <p:nvSpPr>
                <p:cNvPr id="45449" name="Line 260"/>
                <p:cNvSpPr>
                  <a:spLocks noChangeShapeType="1"/>
                </p:cNvSpPr>
                <p:nvPr/>
              </p:nvSpPr>
              <p:spPr bwMode="auto">
                <a:xfrm flipH="1">
                  <a:off x="2288" y="1549"/>
                  <a:ext cx="84" cy="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50" name="Oval 261"/>
                <p:cNvSpPr>
                  <a:spLocks noChangeArrowheads="1"/>
                </p:cNvSpPr>
                <p:nvPr/>
              </p:nvSpPr>
              <p:spPr bwMode="auto">
                <a:xfrm>
                  <a:off x="2320" y="1497"/>
                  <a:ext cx="104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31" name="Group 262"/>
              <p:cNvGrpSpPr>
                <a:grpSpLocks/>
              </p:cNvGrpSpPr>
              <p:nvPr/>
            </p:nvGrpSpPr>
            <p:grpSpPr bwMode="auto">
              <a:xfrm>
                <a:off x="3265" y="1497"/>
                <a:ext cx="135" cy="136"/>
                <a:chOff x="3265" y="1497"/>
                <a:chExt cx="135" cy="136"/>
              </a:xfrm>
            </p:grpSpPr>
            <p:sp>
              <p:nvSpPr>
                <p:cNvPr id="45447" name="Line 263"/>
                <p:cNvSpPr>
                  <a:spLocks noChangeShapeType="1"/>
                </p:cNvSpPr>
                <p:nvPr/>
              </p:nvSpPr>
              <p:spPr bwMode="auto">
                <a:xfrm flipH="1">
                  <a:off x="3265" y="1549"/>
                  <a:ext cx="83" cy="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48" name="Oval 264"/>
                <p:cNvSpPr>
                  <a:spLocks noChangeArrowheads="1"/>
                </p:cNvSpPr>
                <p:nvPr/>
              </p:nvSpPr>
              <p:spPr bwMode="auto">
                <a:xfrm>
                  <a:off x="3296" y="1497"/>
                  <a:ext cx="104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32" name="Group 265"/>
              <p:cNvGrpSpPr>
                <a:grpSpLocks/>
              </p:cNvGrpSpPr>
              <p:nvPr/>
            </p:nvGrpSpPr>
            <p:grpSpPr bwMode="auto">
              <a:xfrm>
                <a:off x="2874" y="1497"/>
                <a:ext cx="135" cy="136"/>
                <a:chOff x="2874" y="1497"/>
                <a:chExt cx="135" cy="136"/>
              </a:xfrm>
            </p:grpSpPr>
            <p:sp>
              <p:nvSpPr>
                <p:cNvPr id="45445" name="Line 266"/>
                <p:cNvSpPr>
                  <a:spLocks noChangeShapeType="1"/>
                </p:cNvSpPr>
                <p:nvPr/>
              </p:nvSpPr>
              <p:spPr bwMode="auto">
                <a:xfrm flipH="1">
                  <a:off x="2874" y="1549"/>
                  <a:ext cx="83" cy="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46" name="Oval 267"/>
                <p:cNvSpPr>
                  <a:spLocks noChangeArrowheads="1"/>
                </p:cNvSpPr>
                <p:nvPr/>
              </p:nvSpPr>
              <p:spPr bwMode="auto">
                <a:xfrm>
                  <a:off x="2907" y="1497"/>
                  <a:ext cx="102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33" name="Group 268"/>
              <p:cNvGrpSpPr>
                <a:grpSpLocks/>
              </p:cNvGrpSpPr>
              <p:nvPr/>
            </p:nvGrpSpPr>
            <p:grpSpPr bwMode="auto">
              <a:xfrm>
                <a:off x="3070" y="1497"/>
                <a:ext cx="135" cy="136"/>
                <a:chOff x="3070" y="1497"/>
                <a:chExt cx="135" cy="136"/>
              </a:xfrm>
            </p:grpSpPr>
            <p:sp>
              <p:nvSpPr>
                <p:cNvPr id="45443" name="Line 269"/>
                <p:cNvSpPr>
                  <a:spLocks noChangeShapeType="1"/>
                </p:cNvSpPr>
                <p:nvPr/>
              </p:nvSpPr>
              <p:spPr bwMode="auto">
                <a:xfrm flipH="1">
                  <a:off x="3070" y="1549"/>
                  <a:ext cx="82" cy="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44" name="Oval 270"/>
                <p:cNvSpPr>
                  <a:spLocks noChangeArrowheads="1"/>
                </p:cNvSpPr>
                <p:nvPr/>
              </p:nvSpPr>
              <p:spPr bwMode="auto">
                <a:xfrm>
                  <a:off x="3101" y="1497"/>
                  <a:ext cx="104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34" name="Group 271"/>
              <p:cNvGrpSpPr>
                <a:grpSpLocks/>
              </p:cNvGrpSpPr>
              <p:nvPr/>
            </p:nvGrpSpPr>
            <p:grpSpPr bwMode="auto">
              <a:xfrm>
                <a:off x="3461" y="1497"/>
                <a:ext cx="135" cy="136"/>
                <a:chOff x="3461" y="1497"/>
                <a:chExt cx="135" cy="136"/>
              </a:xfrm>
            </p:grpSpPr>
            <p:sp>
              <p:nvSpPr>
                <p:cNvPr id="45441" name="Line 272"/>
                <p:cNvSpPr>
                  <a:spLocks noChangeShapeType="1"/>
                </p:cNvSpPr>
                <p:nvPr/>
              </p:nvSpPr>
              <p:spPr bwMode="auto">
                <a:xfrm flipH="1">
                  <a:off x="3461" y="1549"/>
                  <a:ext cx="83" cy="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42" name="Oval 273"/>
                <p:cNvSpPr>
                  <a:spLocks noChangeArrowheads="1"/>
                </p:cNvSpPr>
                <p:nvPr/>
              </p:nvSpPr>
              <p:spPr bwMode="auto">
                <a:xfrm>
                  <a:off x="3491" y="1497"/>
                  <a:ext cx="105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35" name="Group 274"/>
              <p:cNvGrpSpPr>
                <a:grpSpLocks/>
              </p:cNvGrpSpPr>
              <p:nvPr/>
            </p:nvGrpSpPr>
            <p:grpSpPr bwMode="auto">
              <a:xfrm>
                <a:off x="2483" y="1497"/>
                <a:ext cx="135" cy="136"/>
                <a:chOff x="2483" y="1497"/>
                <a:chExt cx="135" cy="136"/>
              </a:xfrm>
            </p:grpSpPr>
            <p:sp>
              <p:nvSpPr>
                <p:cNvPr id="45439" name="Line 275"/>
                <p:cNvSpPr>
                  <a:spLocks noChangeShapeType="1"/>
                </p:cNvSpPr>
                <p:nvPr/>
              </p:nvSpPr>
              <p:spPr bwMode="auto">
                <a:xfrm flipH="1">
                  <a:off x="2483" y="1549"/>
                  <a:ext cx="84" cy="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40" name="Oval 276"/>
                <p:cNvSpPr>
                  <a:spLocks noChangeArrowheads="1"/>
                </p:cNvSpPr>
                <p:nvPr/>
              </p:nvSpPr>
              <p:spPr bwMode="auto">
                <a:xfrm>
                  <a:off x="2516" y="1497"/>
                  <a:ext cx="102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36" name="Group 277"/>
              <p:cNvGrpSpPr>
                <a:grpSpLocks/>
              </p:cNvGrpSpPr>
              <p:nvPr/>
            </p:nvGrpSpPr>
            <p:grpSpPr bwMode="auto">
              <a:xfrm>
                <a:off x="2678" y="1497"/>
                <a:ext cx="136" cy="136"/>
                <a:chOff x="2678" y="1497"/>
                <a:chExt cx="136" cy="136"/>
              </a:xfrm>
            </p:grpSpPr>
            <p:sp>
              <p:nvSpPr>
                <p:cNvPr id="45437" name="Line 278"/>
                <p:cNvSpPr>
                  <a:spLocks noChangeShapeType="1"/>
                </p:cNvSpPr>
                <p:nvPr/>
              </p:nvSpPr>
              <p:spPr bwMode="auto">
                <a:xfrm flipH="1">
                  <a:off x="2678" y="1549"/>
                  <a:ext cx="83" cy="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38" name="Oval 279"/>
                <p:cNvSpPr>
                  <a:spLocks noChangeArrowheads="1"/>
                </p:cNvSpPr>
                <p:nvPr/>
              </p:nvSpPr>
              <p:spPr bwMode="auto">
                <a:xfrm>
                  <a:off x="2711" y="1497"/>
                  <a:ext cx="103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5134" name="Group 280"/>
            <p:cNvGrpSpPr>
              <a:grpSpLocks/>
            </p:cNvGrpSpPr>
            <p:nvPr/>
          </p:nvGrpSpPr>
          <p:grpSpPr bwMode="auto">
            <a:xfrm>
              <a:off x="2093" y="1692"/>
              <a:ext cx="1503" cy="136"/>
              <a:chOff x="2093" y="1692"/>
              <a:chExt cx="1503" cy="136"/>
            </a:xfrm>
          </p:grpSpPr>
          <p:grpSp>
            <p:nvGrpSpPr>
              <p:cNvPr id="45405" name="Group 281"/>
              <p:cNvGrpSpPr>
                <a:grpSpLocks/>
              </p:cNvGrpSpPr>
              <p:nvPr/>
            </p:nvGrpSpPr>
            <p:grpSpPr bwMode="auto">
              <a:xfrm>
                <a:off x="2093" y="1692"/>
                <a:ext cx="135" cy="136"/>
                <a:chOff x="2093" y="1692"/>
                <a:chExt cx="135" cy="136"/>
              </a:xfrm>
            </p:grpSpPr>
            <p:sp>
              <p:nvSpPr>
                <p:cNvPr id="45427" name="Line 282"/>
                <p:cNvSpPr>
                  <a:spLocks noChangeShapeType="1"/>
                </p:cNvSpPr>
                <p:nvPr/>
              </p:nvSpPr>
              <p:spPr bwMode="auto">
                <a:xfrm flipH="1">
                  <a:off x="2093" y="1743"/>
                  <a:ext cx="84" cy="8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28" name="Oval 283"/>
                <p:cNvSpPr>
                  <a:spLocks noChangeArrowheads="1"/>
                </p:cNvSpPr>
                <p:nvPr/>
              </p:nvSpPr>
              <p:spPr bwMode="auto">
                <a:xfrm>
                  <a:off x="2124" y="1692"/>
                  <a:ext cx="104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06" name="Group 284"/>
              <p:cNvGrpSpPr>
                <a:grpSpLocks/>
              </p:cNvGrpSpPr>
              <p:nvPr/>
            </p:nvGrpSpPr>
            <p:grpSpPr bwMode="auto">
              <a:xfrm>
                <a:off x="2288" y="1692"/>
                <a:ext cx="136" cy="136"/>
                <a:chOff x="2288" y="1692"/>
                <a:chExt cx="136" cy="136"/>
              </a:xfrm>
            </p:grpSpPr>
            <p:sp>
              <p:nvSpPr>
                <p:cNvPr id="45425" name="Line 285"/>
                <p:cNvSpPr>
                  <a:spLocks noChangeShapeType="1"/>
                </p:cNvSpPr>
                <p:nvPr/>
              </p:nvSpPr>
              <p:spPr bwMode="auto">
                <a:xfrm flipH="1">
                  <a:off x="2288" y="1743"/>
                  <a:ext cx="84" cy="8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26" name="Oval 286"/>
                <p:cNvSpPr>
                  <a:spLocks noChangeArrowheads="1"/>
                </p:cNvSpPr>
                <p:nvPr/>
              </p:nvSpPr>
              <p:spPr bwMode="auto">
                <a:xfrm>
                  <a:off x="2320" y="1692"/>
                  <a:ext cx="104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07" name="Group 287"/>
              <p:cNvGrpSpPr>
                <a:grpSpLocks/>
              </p:cNvGrpSpPr>
              <p:nvPr/>
            </p:nvGrpSpPr>
            <p:grpSpPr bwMode="auto">
              <a:xfrm>
                <a:off x="3265" y="1692"/>
                <a:ext cx="135" cy="136"/>
                <a:chOff x="3265" y="1692"/>
                <a:chExt cx="135" cy="136"/>
              </a:xfrm>
            </p:grpSpPr>
            <p:sp>
              <p:nvSpPr>
                <p:cNvPr id="45423" name="Line 288"/>
                <p:cNvSpPr>
                  <a:spLocks noChangeShapeType="1"/>
                </p:cNvSpPr>
                <p:nvPr/>
              </p:nvSpPr>
              <p:spPr bwMode="auto">
                <a:xfrm flipH="1">
                  <a:off x="3265" y="1743"/>
                  <a:ext cx="83" cy="8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24" name="Oval 289"/>
                <p:cNvSpPr>
                  <a:spLocks noChangeArrowheads="1"/>
                </p:cNvSpPr>
                <p:nvPr/>
              </p:nvSpPr>
              <p:spPr bwMode="auto">
                <a:xfrm>
                  <a:off x="3296" y="1692"/>
                  <a:ext cx="104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08" name="Group 290"/>
              <p:cNvGrpSpPr>
                <a:grpSpLocks/>
              </p:cNvGrpSpPr>
              <p:nvPr/>
            </p:nvGrpSpPr>
            <p:grpSpPr bwMode="auto">
              <a:xfrm>
                <a:off x="2874" y="1692"/>
                <a:ext cx="135" cy="136"/>
                <a:chOff x="2874" y="1692"/>
                <a:chExt cx="135" cy="136"/>
              </a:xfrm>
            </p:grpSpPr>
            <p:sp>
              <p:nvSpPr>
                <p:cNvPr id="45421" name="Line 291"/>
                <p:cNvSpPr>
                  <a:spLocks noChangeShapeType="1"/>
                </p:cNvSpPr>
                <p:nvPr/>
              </p:nvSpPr>
              <p:spPr bwMode="auto">
                <a:xfrm flipH="1">
                  <a:off x="2874" y="1743"/>
                  <a:ext cx="83" cy="8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22" name="Oval 292"/>
                <p:cNvSpPr>
                  <a:spLocks noChangeArrowheads="1"/>
                </p:cNvSpPr>
                <p:nvPr/>
              </p:nvSpPr>
              <p:spPr bwMode="auto">
                <a:xfrm>
                  <a:off x="2907" y="1692"/>
                  <a:ext cx="102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09" name="Group 293"/>
              <p:cNvGrpSpPr>
                <a:grpSpLocks/>
              </p:cNvGrpSpPr>
              <p:nvPr/>
            </p:nvGrpSpPr>
            <p:grpSpPr bwMode="auto">
              <a:xfrm>
                <a:off x="3070" y="1692"/>
                <a:ext cx="135" cy="136"/>
                <a:chOff x="3070" y="1692"/>
                <a:chExt cx="135" cy="136"/>
              </a:xfrm>
            </p:grpSpPr>
            <p:sp>
              <p:nvSpPr>
                <p:cNvPr id="45419" name="Line 294"/>
                <p:cNvSpPr>
                  <a:spLocks noChangeShapeType="1"/>
                </p:cNvSpPr>
                <p:nvPr/>
              </p:nvSpPr>
              <p:spPr bwMode="auto">
                <a:xfrm flipH="1">
                  <a:off x="3070" y="1743"/>
                  <a:ext cx="82" cy="8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20" name="Oval 295"/>
                <p:cNvSpPr>
                  <a:spLocks noChangeArrowheads="1"/>
                </p:cNvSpPr>
                <p:nvPr/>
              </p:nvSpPr>
              <p:spPr bwMode="auto">
                <a:xfrm>
                  <a:off x="3101" y="1692"/>
                  <a:ext cx="104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10" name="Group 296"/>
              <p:cNvGrpSpPr>
                <a:grpSpLocks/>
              </p:cNvGrpSpPr>
              <p:nvPr/>
            </p:nvGrpSpPr>
            <p:grpSpPr bwMode="auto">
              <a:xfrm>
                <a:off x="3461" y="1692"/>
                <a:ext cx="135" cy="136"/>
                <a:chOff x="3461" y="1692"/>
                <a:chExt cx="135" cy="136"/>
              </a:xfrm>
            </p:grpSpPr>
            <p:sp>
              <p:nvSpPr>
                <p:cNvPr id="45417" name="Line 297"/>
                <p:cNvSpPr>
                  <a:spLocks noChangeShapeType="1"/>
                </p:cNvSpPr>
                <p:nvPr/>
              </p:nvSpPr>
              <p:spPr bwMode="auto">
                <a:xfrm flipH="1">
                  <a:off x="3461" y="1743"/>
                  <a:ext cx="83" cy="8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18" name="Oval 298"/>
                <p:cNvSpPr>
                  <a:spLocks noChangeArrowheads="1"/>
                </p:cNvSpPr>
                <p:nvPr/>
              </p:nvSpPr>
              <p:spPr bwMode="auto">
                <a:xfrm>
                  <a:off x="3491" y="1692"/>
                  <a:ext cx="105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11" name="Group 299"/>
              <p:cNvGrpSpPr>
                <a:grpSpLocks/>
              </p:cNvGrpSpPr>
              <p:nvPr/>
            </p:nvGrpSpPr>
            <p:grpSpPr bwMode="auto">
              <a:xfrm>
                <a:off x="2483" y="1692"/>
                <a:ext cx="135" cy="136"/>
                <a:chOff x="2483" y="1692"/>
                <a:chExt cx="135" cy="136"/>
              </a:xfrm>
            </p:grpSpPr>
            <p:sp>
              <p:nvSpPr>
                <p:cNvPr id="45415" name="Line 300"/>
                <p:cNvSpPr>
                  <a:spLocks noChangeShapeType="1"/>
                </p:cNvSpPr>
                <p:nvPr/>
              </p:nvSpPr>
              <p:spPr bwMode="auto">
                <a:xfrm flipH="1">
                  <a:off x="2483" y="1743"/>
                  <a:ext cx="84" cy="8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16" name="Oval 301"/>
                <p:cNvSpPr>
                  <a:spLocks noChangeArrowheads="1"/>
                </p:cNvSpPr>
                <p:nvPr/>
              </p:nvSpPr>
              <p:spPr bwMode="auto">
                <a:xfrm>
                  <a:off x="2516" y="1692"/>
                  <a:ext cx="102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412" name="Group 302"/>
              <p:cNvGrpSpPr>
                <a:grpSpLocks/>
              </p:cNvGrpSpPr>
              <p:nvPr/>
            </p:nvGrpSpPr>
            <p:grpSpPr bwMode="auto">
              <a:xfrm>
                <a:off x="2678" y="1692"/>
                <a:ext cx="136" cy="136"/>
                <a:chOff x="2678" y="1692"/>
                <a:chExt cx="136" cy="136"/>
              </a:xfrm>
            </p:grpSpPr>
            <p:sp>
              <p:nvSpPr>
                <p:cNvPr id="45413" name="Line 303"/>
                <p:cNvSpPr>
                  <a:spLocks noChangeShapeType="1"/>
                </p:cNvSpPr>
                <p:nvPr/>
              </p:nvSpPr>
              <p:spPr bwMode="auto">
                <a:xfrm flipH="1">
                  <a:off x="2678" y="1743"/>
                  <a:ext cx="83" cy="8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14" name="Oval 304"/>
                <p:cNvSpPr>
                  <a:spLocks noChangeArrowheads="1"/>
                </p:cNvSpPr>
                <p:nvPr/>
              </p:nvSpPr>
              <p:spPr bwMode="auto">
                <a:xfrm>
                  <a:off x="2711" y="1692"/>
                  <a:ext cx="103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5135" name="Group 305"/>
            <p:cNvGrpSpPr>
              <a:grpSpLocks/>
            </p:cNvGrpSpPr>
            <p:nvPr/>
          </p:nvGrpSpPr>
          <p:grpSpPr bwMode="auto">
            <a:xfrm>
              <a:off x="2093" y="1887"/>
              <a:ext cx="1503" cy="135"/>
              <a:chOff x="2093" y="1887"/>
              <a:chExt cx="1503" cy="135"/>
            </a:xfrm>
          </p:grpSpPr>
          <p:grpSp>
            <p:nvGrpSpPr>
              <p:cNvPr id="45381" name="Group 306"/>
              <p:cNvGrpSpPr>
                <a:grpSpLocks/>
              </p:cNvGrpSpPr>
              <p:nvPr/>
            </p:nvGrpSpPr>
            <p:grpSpPr bwMode="auto">
              <a:xfrm>
                <a:off x="2093" y="1887"/>
                <a:ext cx="135" cy="135"/>
                <a:chOff x="2093" y="1887"/>
                <a:chExt cx="135" cy="135"/>
              </a:xfrm>
            </p:grpSpPr>
            <p:sp>
              <p:nvSpPr>
                <p:cNvPr id="45403" name="Line 307"/>
                <p:cNvSpPr>
                  <a:spLocks noChangeShapeType="1"/>
                </p:cNvSpPr>
                <p:nvPr/>
              </p:nvSpPr>
              <p:spPr bwMode="auto">
                <a:xfrm flipH="1">
                  <a:off x="2093" y="1939"/>
                  <a:ext cx="84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04" name="Oval 308"/>
                <p:cNvSpPr>
                  <a:spLocks noChangeArrowheads="1"/>
                </p:cNvSpPr>
                <p:nvPr/>
              </p:nvSpPr>
              <p:spPr bwMode="auto">
                <a:xfrm>
                  <a:off x="2124" y="1887"/>
                  <a:ext cx="104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82" name="Group 309"/>
              <p:cNvGrpSpPr>
                <a:grpSpLocks/>
              </p:cNvGrpSpPr>
              <p:nvPr/>
            </p:nvGrpSpPr>
            <p:grpSpPr bwMode="auto">
              <a:xfrm>
                <a:off x="2288" y="1887"/>
                <a:ext cx="136" cy="135"/>
                <a:chOff x="2288" y="1887"/>
                <a:chExt cx="136" cy="135"/>
              </a:xfrm>
            </p:grpSpPr>
            <p:sp>
              <p:nvSpPr>
                <p:cNvPr id="45401" name="Line 310"/>
                <p:cNvSpPr>
                  <a:spLocks noChangeShapeType="1"/>
                </p:cNvSpPr>
                <p:nvPr/>
              </p:nvSpPr>
              <p:spPr bwMode="auto">
                <a:xfrm flipH="1">
                  <a:off x="2288" y="1939"/>
                  <a:ext cx="84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02" name="Oval 311"/>
                <p:cNvSpPr>
                  <a:spLocks noChangeArrowheads="1"/>
                </p:cNvSpPr>
                <p:nvPr/>
              </p:nvSpPr>
              <p:spPr bwMode="auto">
                <a:xfrm>
                  <a:off x="2320" y="1887"/>
                  <a:ext cx="104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83" name="Group 312"/>
              <p:cNvGrpSpPr>
                <a:grpSpLocks/>
              </p:cNvGrpSpPr>
              <p:nvPr/>
            </p:nvGrpSpPr>
            <p:grpSpPr bwMode="auto">
              <a:xfrm>
                <a:off x="3265" y="1887"/>
                <a:ext cx="135" cy="135"/>
                <a:chOff x="3265" y="1887"/>
                <a:chExt cx="135" cy="135"/>
              </a:xfrm>
            </p:grpSpPr>
            <p:sp>
              <p:nvSpPr>
                <p:cNvPr id="45399" name="Line 313"/>
                <p:cNvSpPr>
                  <a:spLocks noChangeShapeType="1"/>
                </p:cNvSpPr>
                <p:nvPr/>
              </p:nvSpPr>
              <p:spPr bwMode="auto">
                <a:xfrm flipH="1">
                  <a:off x="3265" y="1939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00" name="Oval 314"/>
                <p:cNvSpPr>
                  <a:spLocks noChangeArrowheads="1"/>
                </p:cNvSpPr>
                <p:nvPr/>
              </p:nvSpPr>
              <p:spPr bwMode="auto">
                <a:xfrm>
                  <a:off x="3296" y="1887"/>
                  <a:ext cx="104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84" name="Group 315"/>
              <p:cNvGrpSpPr>
                <a:grpSpLocks/>
              </p:cNvGrpSpPr>
              <p:nvPr/>
            </p:nvGrpSpPr>
            <p:grpSpPr bwMode="auto">
              <a:xfrm>
                <a:off x="2874" y="1887"/>
                <a:ext cx="135" cy="135"/>
                <a:chOff x="2874" y="1887"/>
                <a:chExt cx="135" cy="135"/>
              </a:xfrm>
            </p:grpSpPr>
            <p:sp>
              <p:nvSpPr>
                <p:cNvPr id="45397" name="Line 316"/>
                <p:cNvSpPr>
                  <a:spLocks noChangeShapeType="1"/>
                </p:cNvSpPr>
                <p:nvPr/>
              </p:nvSpPr>
              <p:spPr bwMode="auto">
                <a:xfrm flipH="1">
                  <a:off x="2874" y="1939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98" name="Oval 317"/>
                <p:cNvSpPr>
                  <a:spLocks noChangeArrowheads="1"/>
                </p:cNvSpPr>
                <p:nvPr/>
              </p:nvSpPr>
              <p:spPr bwMode="auto">
                <a:xfrm>
                  <a:off x="2907" y="1887"/>
                  <a:ext cx="102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85" name="Group 318"/>
              <p:cNvGrpSpPr>
                <a:grpSpLocks/>
              </p:cNvGrpSpPr>
              <p:nvPr/>
            </p:nvGrpSpPr>
            <p:grpSpPr bwMode="auto">
              <a:xfrm>
                <a:off x="3070" y="1887"/>
                <a:ext cx="135" cy="135"/>
                <a:chOff x="3070" y="1887"/>
                <a:chExt cx="135" cy="135"/>
              </a:xfrm>
            </p:grpSpPr>
            <p:sp>
              <p:nvSpPr>
                <p:cNvPr id="45395" name="Line 319"/>
                <p:cNvSpPr>
                  <a:spLocks noChangeShapeType="1"/>
                </p:cNvSpPr>
                <p:nvPr/>
              </p:nvSpPr>
              <p:spPr bwMode="auto">
                <a:xfrm flipH="1">
                  <a:off x="3070" y="1939"/>
                  <a:ext cx="82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96" name="Oval 320"/>
                <p:cNvSpPr>
                  <a:spLocks noChangeArrowheads="1"/>
                </p:cNvSpPr>
                <p:nvPr/>
              </p:nvSpPr>
              <p:spPr bwMode="auto">
                <a:xfrm>
                  <a:off x="3101" y="1887"/>
                  <a:ext cx="104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86" name="Group 321"/>
              <p:cNvGrpSpPr>
                <a:grpSpLocks/>
              </p:cNvGrpSpPr>
              <p:nvPr/>
            </p:nvGrpSpPr>
            <p:grpSpPr bwMode="auto">
              <a:xfrm>
                <a:off x="3461" y="1887"/>
                <a:ext cx="135" cy="135"/>
                <a:chOff x="3461" y="1887"/>
                <a:chExt cx="135" cy="135"/>
              </a:xfrm>
            </p:grpSpPr>
            <p:sp>
              <p:nvSpPr>
                <p:cNvPr id="45393" name="Line 322"/>
                <p:cNvSpPr>
                  <a:spLocks noChangeShapeType="1"/>
                </p:cNvSpPr>
                <p:nvPr/>
              </p:nvSpPr>
              <p:spPr bwMode="auto">
                <a:xfrm flipH="1">
                  <a:off x="3461" y="1939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94" name="Oval 323"/>
                <p:cNvSpPr>
                  <a:spLocks noChangeArrowheads="1"/>
                </p:cNvSpPr>
                <p:nvPr/>
              </p:nvSpPr>
              <p:spPr bwMode="auto">
                <a:xfrm>
                  <a:off x="3491" y="1887"/>
                  <a:ext cx="105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87" name="Group 324"/>
              <p:cNvGrpSpPr>
                <a:grpSpLocks/>
              </p:cNvGrpSpPr>
              <p:nvPr/>
            </p:nvGrpSpPr>
            <p:grpSpPr bwMode="auto">
              <a:xfrm>
                <a:off x="2483" y="1887"/>
                <a:ext cx="135" cy="135"/>
                <a:chOff x="2483" y="1887"/>
                <a:chExt cx="135" cy="135"/>
              </a:xfrm>
            </p:grpSpPr>
            <p:sp>
              <p:nvSpPr>
                <p:cNvPr id="45391" name="Line 325"/>
                <p:cNvSpPr>
                  <a:spLocks noChangeShapeType="1"/>
                </p:cNvSpPr>
                <p:nvPr/>
              </p:nvSpPr>
              <p:spPr bwMode="auto">
                <a:xfrm flipH="1">
                  <a:off x="2483" y="1939"/>
                  <a:ext cx="84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92" name="Oval 326"/>
                <p:cNvSpPr>
                  <a:spLocks noChangeArrowheads="1"/>
                </p:cNvSpPr>
                <p:nvPr/>
              </p:nvSpPr>
              <p:spPr bwMode="auto">
                <a:xfrm>
                  <a:off x="2516" y="1887"/>
                  <a:ext cx="102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88" name="Group 327"/>
              <p:cNvGrpSpPr>
                <a:grpSpLocks/>
              </p:cNvGrpSpPr>
              <p:nvPr/>
            </p:nvGrpSpPr>
            <p:grpSpPr bwMode="auto">
              <a:xfrm>
                <a:off x="2678" y="1887"/>
                <a:ext cx="136" cy="135"/>
                <a:chOff x="2678" y="1887"/>
                <a:chExt cx="136" cy="135"/>
              </a:xfrm>
            </p:grpSpPr>
            <p:sp>
              <p:nvSpPr>
                <p:cNvPr id="45389" name="Line 328"/>
                <p:cNvSpPr>
                  <a:spLocks noChangeShapeType="1"/>
                </p:cNvSpPr>
                <p:nvPr/>
              </p:nvSpPr>
              <p:spPr bwMode="auto">
                <a:xfrm flipH="1">
                  <a:off x="2678" y="1939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90" name="Oval 329"/>
                <p:cNvSpPr>
                  <a:spLocks noChangeArrowheads="1"/>
                </p:cNvSpPr>
                <p:nvPr/>
              </p:nvSpPr>
              <p:spPr bwMode="auto">
                <a:xfrm>
                  <a:off x="2711" y="1887"/>
                  <a:ext cx="103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5136" name="Group 330"/>
            <p:cNvGrpSpPr>
              <a:grpSpLocks/>
            </p:cNvGrpSpPr>
            <p:nvPr/>
          </p:nvGrpSpPr>
          <p:grpSpPr bwMode="auto">
            <a:xfrm>
              <a:off x="2093" y="2082"/>
              <a:ext cx="1503" cy="135"/>
              <a:chOff x="2093" y="2082"/>
              <a:chExt cx="1503" cy="135"/>
            </a:xfrm>
          </p:grpSpPr>
          <p:grpSp>
            <p:nvGrpSpPr>
              <p:cNvPr id="45357" name="Group 331"/>
              <p:cNvGrpSpPr>
                <a:grpSpLocks/>
              </p:cNvGrpSpPr>
              <p:nvPr/>
            </p:nvGrpSpPr>
            <p:grpSpPr bwMode="auto">
              <a:xfrm>
                <a:off x="2093" y="2082"/>
                <a:ext cx="135" cy="135"/>
                <a:chOff x="2093" y="2082"/>
                <a:chExt cx="135" cy="135"/>
              </a:xfrm>
            </p:grpSpPr>
            <p:sp>
              <p:nvSpPr>
                <p:cNvPr id="45379" name="Line 332"/>
                <p:cNvSpPr>
                  <a:spLocks noChangeShapeType="1"/>
                </p:cNvSpPr>
                <p:nvPr/>
              </p:nvSpPr>
              <p:spPr bwMode="auto">
                <a:xfrm flipH="1">
                  <a:off x="2093" y="2134"/>
                  <a:ext cx="84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80" name="Oval 333"/>
                <p:cNvSpPr>
                  <a:spLocks noChangeArrowheads="1"/>
                </p:cNvSpPr>
                <p:nvPr/>
              </p:nvSpPr>
              <p:spPr bwMode="auto">
                <a:xfrm>
                  <a:off x="2124" y="2082"/>
                  <a:ext cx="104" cy="10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58" name="Group 334"/>
              <p:cNvGrpSpPr>
                <a:grpSpLocks/>
              </p:cNvGrpSpPr>
              <p:nvPr/>
            </p:nvGrpSpPr>
            <p:grpSpPr bwMode="auto">
              <a:xfrm>
                <a:off x="2288" y="2082"/>
                <a:ext cx="136" cy="135"/>
                <a:chOff x="2288" y="2082"/>
                <a:chExt cx="136" cy="135"/>
              </a:xfrm>
            </p:grpSpPr>
            <p:sp>
              <p:nvSpPr>
                <p:cNvPr id="45377" name="Line 335"/>
                <p:cNvSpPr>
                  <a:spLocks noChangeShapeType="1"/>
                </p:cNvSpPr>
                <p:nvPr/>
              </p:nvSpPr>
              <p:spPr bwMode="auto">
                <a:xfrm flipH="1">
                  <a:off x="2288" y="2134"/>
                  <a:ext cx="84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78" name="Oval 336"/>
                <p:cNvSpPr>
                  <a:spLocks noChangeArrowheads="1"/>
                </p:cNvSpPr>
                <p:nvPr/>
              </p:nvSpPr>
              <p:spPr bwMode="auto">
                <a:xfrm>
                  <a:off x="2320" y="2082"/>
                  <a:ext cx="104" cy="10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59" name="Group 337"/>
              <p:cNvGrpSpPr>
                <a:grpSpLocks/>
              </p:cNvGrpSpPr>
              <p:nvPr/>
            </p:nvGrpSpPr>
            <p:grpSpPr bwMode="auto">
              <a:xfrm>
                <a:off x="3265" y="2082"/>
                <a:ext cx="135" cy="135"/>
                <a:chOff x="3265" y="2082"/>
                <a:chExt cx="135" cy="135"/>
              </a:xfrm>
            </p:grpSpPr>
            <p:sp>
              <p:nvSpPr>
                <p:cNvPr id="45375" name="Line 338"/>
                <p:cNvSpPr>
                  <a:spLocks noChangeShapeType="1"/>
                </p:cNvSpPr>
                <p:nvPr/>
              </p:nvSpPr>
              <p:spPr bwMode="auto">
                <a:xfrm flipH="1">
                  <a:off x="3265" y="2134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76" name="Oval 339"/>
                <p:cNvSpPr>
                  <a:spLocks noChangeArrowheads="1"/>
                </p:cNvSpPr>
                <p:nvPr/>
              </p:nvSpPr>
              <p:spPr bwMode="auto">
                <a:xfrm>
                  <a:off x="3296" y="2082"/>
                  <a:ext cx="104" cy="10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60" name="Group 340"/>
              <p:cNvGrpSpPr>
                <a:grpSpLocks/>
              </p:cNvGrpSpPr>
              <p:nvPr/>
            </p:nvGrpSpPr>
            <p:grpSpPr bwMode="auto">
              <a:xfrm>
                <a:off x="2874" y="2082"/>
                <a:ext cx="135" cy="135"/>
                <a:chOff x="2874" y="2082"/>
                <a:chExt cx="135" cy="135"/>
              </a:xfrm>
            </p:grpSpPr>
            <p:sp>
              <p:nvSpPr>
                <p:cNvPr id="45373" name="Line 341"/>
                <p:cNvSpPr>
                  <a:spLocks noChangeShapeType="1"/>
                </p:cNvSpPr>
                <p:nvPr/>
              </p:nvSpPr>
              <p:spPr bwMode="auto">
                <a:xfrm flipH="1">
                  <a:off x="2874" y="2134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74" name="Oval 342"/>
                <p:cNvSpPr>
                  <a:spLocks noChangeArrowheads="1"/>
                </p:cNvSpPr>
                <p:nvPr/>
              </p:nvSpPr>
              <p:spPr bwMode="auto">
                <a:xfrm>
                  <a:off x="2907" y="2082"/>
                  <a:ext cx="102" cy="10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61" name="Group 343"/>
              <p:cNvGrpSpPr>
                <a:grpSpLocks/>
              </p:cNvGrpSpPr>
              <p:nvPr/>
            </p:nvGrpSpPr>
            <p:grpSpPr bwMode="auto">
              <a:xfrm>
                <a:off x="3070" y="2082"/>
                <a:ext cx="135" cy="135"/>
                <a:chOff x="3070" y="2082"/>
                <a:chExt cx="135" cy="135"/>
              </a:xfrm>
            </p:grpSpPr>
            <p:sp>
              <p:nvSpPr>
                <p:cNvPr id="45371" name="Line 344"/>
                <p:cNvSpPr>
                  <a:spLocks noChangeShapeType="1"/>
                </p:cNvSpPr>
                <p:nvPr/>
              </p:nvSpPr>
              <p:spPr bwMode="auto">
                <a:xfrm flipH="1">
                  <a:off x="3070" y="2134"/>
                  <a:ext cx="82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72" name="Oval 345"/>
                <p:cNvSpPr>
                  <a:spLocks noChangeArrowheads="1"/>
                </p:cNvSpPr>
                <p:nvPr/>
              </p:nvSpPr>
              <p:spPr bwMode="auto">
                <a:xfrm>
                  <a:off x="3101" y="2082"/>
                  <a:ext cx="104" cy="10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62" name="Group 346"/>
              <p:cNvGrpSpPr>
                <a:grpSpLocks/>
              </p:cNvGrpSpPr>
              <p:nvPr/>
            </p:nvGrpSpPr>
            <p:grpSpPr bwMode="auto">
              <a:xfrm>
                <a:off x="3461" y="2082"/>
                <a:ext cx="135" cy="135"/>
                <a:chOff x="3461" y="2082"/>
                <a:chExt cx="135" cy="135"/>
              </a:xfrm>
            </p:grpSpPr>
            <p:sp>
              <p:nvSpPr>
                <p:cNvPr id="45369" name="Line 347"/>
                <p:cNvSpPr>
                  <a:spLocks noChangeShapeType="1"/>
                </p:cNvSpPr>
                <p:nvPr/>
              </p:nvSpPr>
              <p:spPr bwMode="auto">
                <a:xfrm flipH="1">
                  <a:off x="3461" y="2134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70" name="Oval 348"/>
                <p:cNvSpPr>
                  <a:spLocks noChangeArrowheads="1"/>
                </p:cNvSpPr>
                <p:nvPr/>
              </p:nvSpPr>
              <p:spPr bwMode="auto">
                <a:xfrm>
                  <a:off x="3491" y="2082"/>
                  <a:ext cx="105" cy="10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63" name="Group 349"/>
              <p:cNvGrpSpPr>
                <a:grpSpLocks/>
              </p:cNvGrpSpPr>
              <p:nvPr/>
            </p:nvGrpSpPr>
            <p:grpSpPr bwMode="auto">
              <a:xfrm>
                <a:off x="2483" y="2082"/>
                <a:ext cx="135" cy="135"/>
                <a:chOff x="2483" y="2082"/>
                <a:chExt cx="135" cy="135"/>
              </a:xfrm>
            </p:grpSpPr>
            <p:sp>
              <p:nvSpPr>
                <p:cNvPr id="45367" name="Line 350"/>
                <p:cNvSpPr>
                  <a:spLocks noChangeShapeType="1"/>
                </p:cNvSpPr>
                <p:nvPr/>
              </p:nvSpPr>
              <p:spPr bwMode="auto">
                <a:xfrm flipH="1">
                  <a:off x="2483" y="2134"/>
                  <a:ext cx="84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68" name="Oval 351"/>
                <p:cNvSpPr>
                  <a:spLocks noChangeArrowheads="1"/>
                </p:cNvSpPr>
                <p:nvPr/>
              </p:nvSpPr>
              <p:spPr bwMode="auto">
                <a:xfrm>
                  <a:off x="2516" y="2082"/>
                  <a:ext cx="102" cy="10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64" name="Group 352"/>
              <p:cNvGrpSpPr>
                <a:grpSpLocks/>
              </p:cNvGrpSpPr>
              <p:nvPr/>
            </p:nvGrpSpPr>
            <p:grpSpPr bwMode="auto">
              <a:xfrm>
                <a:off x="2678" y="2082"/>
                <a:ext cx="136" cy="135"/>
                <a:chOff x="2678" y="2082"/>
                <a:chExt cx="136" cy="135"/>
              </a:xfrm>
            </p:grpSpPr>
            <p:sp>
              <p:nvSpPr>
                <p:cNvPr id="45365" name="Line 353"/>
                <p:cNvSpPr>
                  <a:spLocks noChangeShapeType="1"/>
                </p:cNvSpPr>
                <p:nvPr/>
              </p:nvSpPr>
              <p:spPr bwMode="auto">
                <a:xfrm flipH="1">
                  <a:off x="2678" y="2134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66" name="Oval 354"/>
                <p:cNvSpPr>
                  <a:spLocks noChangeArrowheads="1"/>
                </p:cNvSpPr>
                <p:nvPr/>
              </p:nvSpPr>
              <p:spPr bwMode="auto">
                <a:xfrm>
                  <a:off x="2711" y="2082"/>
                  <a:ext cx="103" cy="10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5137" name="Group 355"/>
            <p:cNvGrpSpPr>
              <a:grpSpLocks/>
            </p:cNvGrpSpPr>
            <p:nvPr/>
          </p:nvGrpSpPr>
          <p:grpSpPr bwMode="auto">
            <a:xfrm>
              <a:off x="2093" y="2278"/>
              <a:ext cx="1503" cy="135"/>
              <a:chOff x="2093" y="2278"/>
              <a:chExt cx="1503" cy="135"/>
            </a:xfrm>
          </p:grpSpPr>
          <p:grpSp>
            <p:nvGrpSpPr>
              <p:cNvPr id="45333" name="Group 356"/>
              <p:cNvGrpSpPr>
                <a:grpSpLocks/>
              </p:cNvGrpSpPr>
              <p:nvPr/>
            </p:nvGrpSpPr>
            <p:grpSpPr bwMode="auto">
              <a:xfrm>
                <a:off x="2093" y="2278"/>
                <a:ext cx="135" cy="135"/>
                <a:chOff x="2093" y="2278"/>
                <a:chExt cx="135" cy="135"/>
              </a:xfrm>
            </p:grpSpPr>
            <p:sp>
              <p:nvSpPr>
                <p:cNvPr id="45355" name="Line 357"/>
                <p:cNvSpPr>
                  <a:spLocks noChangeShapeType="1"/>
                </p:cNvSpPr>
                <p:nvPr/>
              </p:nvSpPr>
              <p:spPr bwMode="auto">
                <a:xfrm flipH="1">
                  <a:off x="2093" y="2330"/>
                  <a:ext cx="84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56" name="Oval 358"/>
                <p:cNvSpPr>
                  <a:spLocks noChangeArrowheads="1"/>
                </p:cNvSpPr>
                <p:nvPr/>
              </p:nvSpPr>
              <p:spPr bwMode="auto">
                <a:xfrm>
                  <a:off x="2124" y="2278"/>
                  <a:ext cx="104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34" name="Group 359"/>
              <p:cNvGrpSpPr>
                <a:grpSpLocks/>
              </p:cNvGrpSpPr>
              <p:nvPr/>
            </p:nvGrpSpPr>
            <p:grpSpPr bwMode="auto">
              <a:xfrm>
                <a:off x="2288" y="2278"/>
                <a:ext cx="136" cy="135"/>
                <a:chOff x="2288" y="2278"/>
                <a:chExt cx="136" cy="135"/>
              </a:xfrm>
            </p:grpSpPr>
            <p:sp>
              <p:nvSpPr>
                <p:cNvPr id="45353" name="Line 360"/>
                <p:cNvSpPr>
                  <a:spLocks noChangeShapeType="1"/>
                </p:cNvSpPr>
                <p:nvPr/>
              </p:nvSpPr>
              <p:spPr bwMode="auto">
                <a:xfrm flipH="1">
                  <a:off x="2288" y="2330"/>
                  <a:ext cx="84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54" name="Oval 361"/>
                <p:cNvSpPr>
                  <a:spLocks noChangeArrowheads="1"/>
                </p:cNvSpPr>
                <p:nvPr/>
              </p:nvSpPr>
              <p:spPr bwMode="auto">
                <a:xfrm>
                  <a:off x="2320" y="2278"/>
                  <a:ext cx="104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35" name="Group 362"/>
              <p:cNvGrpSpPr>
                <a:grpSpLocks/>
              </p:cNvGrpSpPr>
              <p:nvPr/>
            </p:nvGrpSpPr>
            <p:grpSpPr bwMode="auto">
              <a:xfrm>
                <a:off x="3265" y="2278"/>
                <a:ext cx="135" cy="135"/>
                <a:chOff x="3265" y="2278"/>
                <a:chExt cx="135" cy="135"/>
              </a:xfrm>
            </p:grpSpPr>
            <p:sp>
              <p:nvSpPr>
                <p:cNvPr id="45351" name="Line 363"/>
                <p:cNvSpPr>
                  <a:spLocks noChangeShapeType="1"/>
                </p:cNvSpPr>
                <p:nvPr/>
              </p:nvSpPr>
              <p:spPr bwMode="auto">
                <a:xfrm flipH="1">
                  <a:off x="3265" y="2330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52" name="Oval 364"/>
                <p:cNvSpPr>
                  <a:spLocks noChangeArrowheads="1"/>
                </p:cNvSpPr>
                <p:nvPr/>
              </p:nvSpPr>
              <p:spPr bwMode="auto">
                <a:xfrm>
                  <a:off x="3296" y="2278"/>
                  <a:ext cx="104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36" name="Group 365"/>
              <p:cNvGrpSpPr>
                <a:grpSpLocks/>
              </p:cNvGrpSpPr>
              <p:nvPr/>
            </p:nvGrpSpPr>
            <p:grpSpPr bwMode="auto">
              <a:xfrm>
                <a:off x="2874" y="2278"/>
                <a:ext cx="135" cy="135"/>
                <a:chOff x="2874" y="2278"/>
                <a:chExt cx="135" cy="135"/>
              </a:xfrm>
            </p:grpSpPr>
            <p:sp>
              <p:nvSpPr>
                <p:cNvPr id="45349" name="Line 366"/>
                <p:cNvSpPr>
                  <a:spLocks noChangeShapeType="1"/>
                </p:cNvSpPr>
                <p:nvPr/>
              </p:nvSpPr>
              <p:spPr bwMode="auto">
                <a:xfrm flipH="1">
                  <a:off x="2874" y="2330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50" name="Oval 367"/>
                <p:cNvSpPr>
                  <a:spLocks noChangeArrowheads="1"/>
                </p:cNvSpPr>
                <p:nvPr/>
              </p:nvSpPr>
              <p:spPr bwMode="auto">
                <a:xfrm>
                  <a:off x="2907" y="2278"/>
                  <a:ext cx="102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37" name="Group 368"/>
              <p:cNvGrpSpPr>
                <a:grpSpLocks/>
              </p:cNvGrpSpPr>
              <p:nvPr/>
            </p:nvGrpSpPr>
            <p:grpSpPr bwMode="auto">
              <a:xfrm>
                <a:off x="3070" y="2278"/>
                <a:ext cx="135" cy="135"/>
                <a:chOff x="3070" y="2278"/>
                <a:chExt cx="135" cy="135"/>
              </a:xfrm>
            </p:grpSpPr>
            <p:sp>
              <p:nvSpPr>
                <p:cNvPr id="45347" name="Line 369"/>
                <p:cNvSpPr>
                  <a:spLocks noChangeShapeType="1"/>
                </p:cNvSpPr>
                <p:nvPr/>
              </p:nvSpPr>
              <p:spPr bwMode="auto">
                <a:xfrm flipH="1">
                  <a:off x="3070" y="2330"/>
                  <a:ext cx="82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48" name="Oval 370"/>
                <p:cNvSpPr>
                  <a:spLocks noChangeArrowheads="1"/>
                </p:cNvSpPr>
                <p:nvPr/>
              </p:nvSpPr>
              <p:spPr bwMode="auto">
                <a:xfrm>
                  <a:off x="3101" y="2278"/>
                  <a:ext cx="104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38" name="Group 371"/>
              <p:cNvGrpSpPr>
                <a:grpSpLocks/>
              </p:cNvGrpSpPr>
              <p:nvPr/>
            </p:nvGrpSpPr>
            <p:grpSpPr bwMode="auto">
              <a:xfrm>
                <a:off x="3461" y="2278"/>
                <a:ext cx="135" cy="135"/>
                <a:chOff x="3461" y="2278"/>
                <a:chExt cx="135" cy="135"/>
              </a:xfrm>
            </p:grpSpPr>
            <p:sp>
              <p:nvSpPr>
                <p:cNvPr id="45345" name="Line 372"/>
                <p:cNvSpPr>
                  <a:spLocks noChangeShapeType="1"/>
                </p:cNvSpPr>
                <p:nvPr/>
              </p:nvSpPr>
              <p:spPr bwMode="auto">
                <a:xfrm flipH="1">
                  <a:off x="3461" y="2330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46" name="Oval 373"/>
                <p:cNvSpPr>
                  <a:spLocks noChangeArrowheads="1"/>
                </p:cNvSpPr>
                <p:nvPr/>
              </p:nvSpPr>
              <p:spPr bwMode="auto">
                <a:xfrm>
                  <a:off x="3491" y="2278"/>
                  <a:ext cx="105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39" name="Group 374"/>
              <p:cNvGrpSpPr>
                <a:grpSpLocks/>
              </p:cNvGrpSpPr>
              <p:nvPr/>
            </p:nvGrpSpPr>
            <p:grpSpPr bwMode="auto">
              <a:xfrm>
                <a:off x="2483" y="2278"/>
                <a:ext cx="135" cy="135"/>
                <a:chOff x="2483" y="2278"/>
                <a:chExt cx="135" cy="135"/>
              </a:xfrm>
            </p:grpSpPr>
            <p:sp>
              <p:nvSpPr>
                <p:cNvPr id="45343" name="Line 375"/>
                <p:cNvSpPr>
                  <a:spLocks noChangeShapeType="1"/>
                </p:cNvSpPr>
                <p:nvPr/>
              </p:nvSpPr>
              <p:spPr bwMode="auto">
                <a:xfrm flipH="1">
                  <a:off x="2483" y="2330"/>
                  <a:ext cx="84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44" name="Oval 376"/>
                <p:cNvSpPr>
                  <a:spLocks noChangeArrowheads="1"/>
                </p:cNvSpPr>
                <p:nvPr/>
              </p:nvSpPr>
              <p:spPr bwMode="auto">
                <a:xfrm>
                  <a:off x="2516" y="2278"/>
                  <a:ext cx="102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40" name="Group 377"/>
              <p:cNvGrpSpPr>
                <a:grpSpLocks/>
              </p:cNvGrpSpPr>
              <p:nvPr/>
            </p:nvGrpSpPr>
            <p:grpSpPr bwMode="auto">
              <a:xfrm>
                <a:off x="2678" y="2278"/>
                <a:ext cx="136" cy="135"/>
                <a:chOff x="2678" y="2278"/>
                <a:chExt cx="136" cy="135"/>
              </a:xfrm>
            </p:grpSpPr>
            <p:sp>
              <p:nvSpPr>
                <p:cNvPr id="45341" name="Line 378"/>
                <p:cNvSpPr>
                  <a:spLocks noChangeShapeType="1"/>
                </p:cNvSpPr>
                <p:nvPr/>
              </p:nvSpPr>
              <p:spPr bwMode="auto">
                <a:xfrm flipH="1">
                  <a:off x="2678" y="2330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42" name="Oval 379"/>
                <p:cNvSpPr>
                  <a:spLocks noChangeArrowheads="1"/>
                </p:cNvSpPr>
                <p:nvPr/>
              </p:nvSpPr>
              <p:spPr bwMode="auto">
                <a:xfrm>
                  <a:off x="2711" y="2278"/>
                  <a:ext cx="103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5138" name="Group 380"/>
            <p:cNvGrpSpPr>
              <a:grpSpLocks/>
            </p:cNvGrpSpPr>
            <p:nvPr/>
          </p:nvGrpSpPr>
          <p:grpSpPr bwMode="auto">
            <a:xfrm>
              <a:off x="2093" y="2473"/>
              <a:ext cx="1503" cy="135"/>
              <a:chOff x="2093" y="2473"/>
              <a:chExt cx="1503" cy="135"/>
            </a:xfrm>
          </p:grpSpPr>
          <p:grpSp>
            <p:nvGrpSpPr>
              <p:cNvPr id="45309" name="Group 381"/>
              <p:cNvGrpSpPr>
                <a:grpSpLocks/>
              </p:cNvGrpSpPr>
              <p:nvPr/>
            </p:nvGrpSpPr>
            <p:grpSpPr bwMode="auto">
              <a:xfrm>
                <a:off x="2093" y="2473"/>
                <a:ext cx="135" cy="135"/>
                <a:chOff x="2093" y="2473"/>
                <a:chExt cx="135" cy="135"/>
              </a:xfrm>
            </p:grpSpPr>
            <p:sp>
              <p:nvSpPr>
                <p:cNvPr id="45331" name="Line 382"/>
                <p:cNvSpPr>
                  <a:spLocks noChangeShapeType="1"/>
                </p:cNvSpPr>
                <p:nvPr/>
              </p:nvSpPr>
              <p:spPr bwMode="auto">
                <a:xfrm flipH="1">
                  <a:off x="2093" y="2525"/>
                  <a:ext cx="84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32" name="Oval 383"/>
                <p:cNvSpPr>
                  <a:spLocks noChangeArrowheads="1"/>
                </p:cNvSpPr>
                <p:nvPr/>
              </p:nvSpPr>
              <p:spPr bwMode="auto">
                <a:xfrm>
                  <a:off x="2124" y="2473"/>
                  <a:ext cx="104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10" name="Group 384"/>
              <p:cNvGrpSpPr>
                <a:grpSpLocks/>
              </p:cNvGrpSpPr>
              <p:nvPr/>
            </p:nvGrpSpPr>
            <p:grpSpPr bwMode="auto">
              <a:xfrm>
                <a:off x="2288" y="2473"/>
                <a:ext cx="136" cy="135"/>
                <a:chOff x="2288" y="2473"/>
                <a:chExt cx="136" cy="135"/>
              </a:xfrm>
            </p:grpSpPr>
            <p:sp>
              <p:nvSpPr>
                <p:cNvPr id="45329" name="Line 385"/>
                <p:cNvSpPr>
                  <a:spLocks noChangeShapeType="1"/>
                </p:cNvSpPr>
                <p:nvPr/>
              </p:nvSpPr>
              <p:spPr bwMode="auto">
                <a:xfrm flipH="1">
                  <a:off x="2288" y="2525"/>
                  <a:ext cx="84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30" name="Oval 386"/>
                <p:cNvSpPr>
                  <a:spLocks noChangeArrowheads="1"/>
                </p:cNvSpPr>
                <p:nvPr/>
              </p:nvSpPr>
              <p:spPr bwMode="auto">
                <a:xfrm>
                  <a:off x="2320" y="2473"/>
                  <a:ext cx="104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11" name="Group 387"/>
              <p:cNvGrpSpPr>
                <a:grpSpLocks/>
              </p:cNvGrpSpPr>
              <p:nvPr/>
            </p:nvGrpSpPr>
            <p:grpSpPr bwMode="auto">
              <a:xfrm>
                <a:off x="3265" y="2473"/>
                <a:ext cx="135" cy="135"/>
                <a:chOff x="3265" y="2473"/>
                <a:chExt cx="135" cy="135"/>
              </a:xfrm>
            </p:grpSpPr>
            <p:sp>
              <p:nvSpPr>
                <p:cNvPr id="45327" name="Line 388"/>
                <p:cNvSpPr>
                  <a:spLocks noChangeShapeType="1"/>
                </p:cNvSpPr>
                <p:nvPr/>
              </p:nvSpPr>
              <p:spPr bwMode="auto">
                <a:xfrm flipH="1">
                  <a:off x="3265" y="2525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28" name="Oval 389"/>
                <p:cNvSpPr>
                  <a:spLocks noChangeArrowheads="1"/>
                </p:cNvSpPr>
                <p:nvPr/>
              </p:nvSpPr>
              <p:spPr bwMode="auto">
                <a:xfrm>
                  <a:off x="3296" y="2473"/>
                  <a:ext cx="104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12" name="Group 390"/>
              <p:cNvGrpSpPr>
                <a:grpSpLocks/>
              </p:cNvGrpSpPr>
              <p:nvPr/>
            </p:nvGrpSpPr>
            <p:grpSpPr bwMode="auto">
              <a:xfrm>
                <a:off x="2874" y="2473"/>
                <a:ext cx="135" cy="135"/>
                <a:chOff x="2874" y="2473"/>
                <a:chExt cx="135" cy="135"/>
              </a:xfrm>
            </p:grpSpPr>
            <p:sp>
              <p:nvSpPr>
                <p:cNvPr id="45325" name="Line 391"/>
                <p:cNvSpPr>
                  <a:spLocks noChangeShapeType="1"/>
                </p:cNvSpPr>
                <p:nvPr/>
              </p:nvSpPr>
              <p:spPr bwMode="auto">
                <a:xfrm flipH="1">
                  <a:off x="2874" y="2525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26" name="Oval 392"/>
                <p:cNvSpPr>
                  <a:spLocks noChangeArrowheads="1"/>
                </p:cNvSpPr>
                <p:nvPr/>
              </p:nvSpPr>
              <p:spPr bwMode="auto">
                <a:xfrm>
                  <a:off x="2907" y="2473"/>
                  <a:ext cx="102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13" name="Group 393"/>
              <p:cNvGrpSpPr>
                <a:grpSpLocks/>
              </p:cNvGrpSpPr>
              <p:nvPr/>
            </p:nvGrpSpPr>
            <p:grpSpPr bwMode="auto">
              <a:xfrm>
                <a:off x="3070" y="2473"/>
                <a:ext cx="135" cy="135"/>
                <a:chOff x="3070" y="2473"/>
                <a:chExt cx="135" cy="135"/>
              </a:xfrm>
            </p:grpSpPr>
            <p:sp>
              <p:nvSpPr>
                <p:cNvPr id="45323" name="Line 394"/>
                <p:cNvSpPr>
                  <a:spLocks noChangeShapeType="1"/>
                </p:cNvSpPr>
                <p:nvPr/>
              </p:nvSpPr>
              <p:spPr bwMode="auto">
                <a:xfrm flipH="1">
                  <a:off x="3070" y="2525"/>
                  <a:ext cx="82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24" name="Oval 395"/>
                <p:cNvSpPr>
                  <a:spLocks noChangeArrowheads="1"/>
                </p:cNvSpPr>
                <p:nvPr/>
              </p:nvSpPr>
              <p:spPr bwMode="auto">
                <a:xfrm>
                  <a:off x="3101" y="2473"/>
                  <a:ext cx="104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14" name="Group 396"/>
              <p:cNvGrpSpPr>
                <a:grpSpLocks/>
              </p:cNvGrpSpPr>
              <p:nvPr/>
            </p:nvGrpSpPr>
            <p:grpSpPr bwMode="auto">
              <a:xfrm>
                <a:off x="3461" y="2473"/>
                <a:ext cx="135" cy="135"/>
                <a:chOff x="3461" y="2473"/>
                <a:chExt cx="135" cy="135"/>
              </a:xfrm>
            </p:grpSpPr>
            <p:sp>
              <p:nvSpPr>
                <p:cNvPr id="45321" name="Line 397"/>
                <p:cNvSpPr>
                  <a:spLocks noChangeShapeType="1"/>
                </p:cNvSpPr>
                <p:nvPr/>
              </p:nvSpPr>
              <p:spPr bwMode="auto">
                <a:xfrm flipH="1">
                  <a:off x="3461" y="2525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22" name="Oval 398"/>
                <p:cNvSpPr>
                  <a:spLocks noChangeArrowheads="1"/>
                </p:cNvSpPr>
                <p:nvPr/>
              </p:nvSpPr>
              <p:spPr bwMode="auto">
                <a:xfrm>
                  <a:off x="3491" y="2473"/>
                  <a:ext cx="105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15" name="Group 399"/>
              <p:cNvGrpSpPr>
                <a:grpSpLocks/>
              </p:cNvGrpSpPr>
              <p:nvPr/>
            </p:nvGrpSpPr>
            <p:grpSpPr bwMode="auto">
              <a:xfrm>
                <a:off x="2483" y="2473"/>
                <a:ext cx="135" cy="135"/>
                <a:chOff x="2483" y="2473"/>
                <a:chExt cx="135" cy="135"/>
              </a:xfrm>
            </p:grpSpPr>
            <p:sp>
              <p:nvSpPr>
                <p:cNvPr id="45319" name="Line 400"/>
                <p:cNvSpPr>
                  <a:spLocks noChangeShapeType="1"/>
                </p:cNvSpPr>
                <p:nvPr/>
              </p:nvSpPr>
              <p:spPr bwMode="auto">
                <a:xfrm flipH="1">
                  <a:off x="2483" y="2525"/>
                  <a:ext cx="84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20" name="Oval 401"/>
                <p:cNvSpPr>
                  <a:spLocks noChangeArrowheads="1"/>
                </p:cNvSpPr>
                <p:nvPr/>
              </p:nvSpPr>
              <p:spPr bwMode="auto">
                <a:xfrm>
                  <a:off x="2516" y="2473"/>
                  <a:ext cx="102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316" name="Group 402"/>
              <p:cNvGrpSpPr>
                <a:grpSpLocks/>
              </p:cNvGrpSpPr>
              <p:nvPr/>
            </p:nvGrpSpPr>
            <p:grpSpPr bwMode="auto">
              <a:xfrm>
                <a:off x="2678" y="2473"/>
                <a:ext cx="136" cy="135"/>
                <a:chOff x="2678" y="2473"/>
                <a:chExt cx="136" cy="135"/>
              </a:xfrm>
            </p:grpSpPr>
            <p:sp>
              <p:nvSpPr>
                <p:cNvPr id="45317" name="Line 403"/>
                <p:cNvSpPr>
                  <a:spLocks noChangeShapeType="1"/>
                </p:cNvSpPr>
                <p:nvPr/>
              </p:nvSpPr>
              <p:spPr bwMode="auto">
                <a:xfrm flipH="1">
                  <a:off x="2678" y="2525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18" name="Oval 404"/>
                <p:cNvSpPr>
                  <a:spLocks noChangeArrowheads="1"/>
                </p:cNvSpPr>
                <p:nvPr/>
              </p:nvSpPr>
              <p:spPr bwMode="auto">
                <a:xfrm>
                  <a:off x="2711" y="2473"/>
                  <a:ext cx="103" cy="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5139" name="Group 405"/>
            <p:cNvGrpSpPr>
              <a:grpSpLocks/>
            </p:cNvGrpSpPr>
            <p:nvPr/>
          </p:nvGrpSpPr>
          <p:grpSpPr bwMode="auto">
            <a:xfrm>
              <a:off x="2093" y="2668"/>
              <a:ext cx="1503" cy="136"/>
              <a:chOff x="2093" y="2668"/>
              <a:chExt cx="1503" cy="136"/>
            </a:xfrm>
          </p:grpSpPr>
          <p:grpSp>
            <p:nvGrpSpPr>
              <p:cNvPr id="45285" name="Group 406"/>
              <p:cNvGrpSpPr>
                <a:grpSpLocks/>
              </p:cNvGrpSpPr>
              <p:nvPr/>
            </p:nvGrpSpPr>
            <p:grpSpPr bwMode="auto">
              <a:xfrm>
                <a:off x="2093" y="2668"/>
                <a:ext cx="135" cy="136"/>
                <a:chOff x="2093" y="2668"/>
                <a:chExt cx="135" cy="136"/>
              </a:xfrm>
            </p:grpSpPr>
            <p:sp>
              <p:nvSpPr>
                <p:cNvPr id="45307" name="Line 407"/>
                <p:cNvSpPr>
                  <a:spLocks noChangeShapeType="1"/>
                </p:cNvSpPr>
                <p:nvPr/>
              </p:nvSpPr>
              <p:spPr bwMode="auto">
                <a:xfrm flipH="1">
                  <a:off x="2093" y="2721"/>
                  <a:ext cx="84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08" name="Oval 408"/>
                <p:cNvSpPr>
                  <a:spLocks noChangeArrowheads="1"/>
                </p:cNvSpPr>
                <p:nvPr/>
              </p:nvSpPr>
              <p:spPr bwMode="auto">
                <a:xfrm>
                  <a:off x="2124" y="2668"/>
                  <a:ext cx="104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286" name="Group 409"/>
              <p:cNvGrpSpPr>
                <a:grpSpLocks/>
              </p:cNvGrpSpPr>
              <p:nvPr/>
            </p:nvGrpSpPr>
            <p:grpSpPr bwMode="auto">
              <a:xfrm>
                <a:off x="2288" y="2668"/>
                <a:ext cx="136" cy="136"/>
                <a:chOff x="2288" y="2668"/>
                <a:chExt cx="136" cy="136"/>
              </a:xfrm>
            </p:grpSpPr>
            <p:sp>
              <p:nvSpPr>
                <p:cNvPr id="45305" name="Line 410"/>
                <p:cNvSpPr>
                  <a:spLocks noChangeShapeType="1"/>
                </p:cNvSpPr>
                <p:nvPr/>
              </p:nvSpPr>
              <p:spPr bwMode="auto">
                <a:xfrm flipH="1">
                  <a:off x="2288" y="2721"/>
                  <a:ext cx="84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06" name="Oval 411"/>
                <p:cNvSpPr>
                  <a:spLocks noChangeArrowheads="1"/>
                </p:cNvSpPr>
                <p:nvPr/>
              </p:nvSpPr>
              <p:spPr bwMode="auto">
                <a:xfrm>
                  <a:off x="2320" y="2668"/>
                  <a:ext cx="104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287" name="Group 412"/>
              <p:cNvGrpSpPr>
                <a:grpSpLocks/>
              </p:cNvGrpSpPr>
              <p:nvPr/>
            </p:nvGrpSpPr>
            <p:grpSpPr bwMode="auto">
              <a:xfrm>
                <a:off x="3265" y="2668"/>
                <a:ext cx="135" cy="136"/>
                <a:chOff x="3265" y="2668"/>
                <a:chExt cx="135" cy="136"/>
              </a:xfrm>
            </p:grpSpPr>
            <p:sp>
              <p:nvSpPr>
                <p:cNvPr id="45303" name="Line 413"/>
                <p:cNvSpPr>
                  <a:spLocks noChangeShapeType="1"/>
                </p:cNvSpPr>
                <p:nvPr/>
              </p:nvSpPr>
              <p:spPr bwMode="auto">
                <a:xfrm flipH="1">
                  <a:off x="3265" y="2721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04" name="Oval 414"/>
                <p:cNvSpPr>
                  <a:spLocks noChangeArrowheads="1"/>
                </p:cNvSpPr>
                <p:nvPr/>
              </p:nvSpPr>
              <p:spPr bwMode="auto">
                <a:xfrm>
                  <a:off x="3296" y="2668"/>
                  <a:ext cx="104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288" name="Group 415"/>
              <p:cNvGrpSpPr>
                <a:grpSpLocks/>
              </p:cNvGrpSpPr>
              <p:nvPr/>
            </p:nvGrpSpPr>
            <p:grpSpPr bwMode="auto">
              <a:xfrm>
                <a:off x="2874" y="2668"/>
                <a:ext cx="135" cy="136"/>
                <a:chOff x="2874" y="2668"/>
                <a:chExt cx="135" cy="136"/>
              </a:xfrm>
            </p:grpSpPr>
            <p:sp>
              <p:nvSpPr>
                <p:cNvPr id="45301" name="Line 416"/>
                <p:cNvSpPr>
                  <a:spLocks noChangeShapeType="1"/>
                </p:cNvSpPr>
                <p:nvPr/>
              </p:nvSpPr>
              <p:spPr bwMode="auto">
                <a:xfrm flipH="1">
                  <a:off x="2874" y="2721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02" name="Oval 417"/>
                <p:cNvSpPr>
                  <a:spLocks noChangeArrowheads="1"/>
                </p:cNvSpPr>
                <p:nvPr/>
              </p:nvSpPr>
              <p:spPr bwMode="auto">
                <a:xfrm>
                  <a:off x="2907" y="2668"/>
                  <a:ext cx="102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289" name="Group 418"/>
              <p:cNvGrpSpPr>
                <a:grpSpLocks/>
              </p:cNvGrpSpPr>
              <p:nvPr/>
            </p:nvGrpSpPr>
            <p:grpSpPr bwMode="auto">
              <a:xfrm>
                <a:off x="3070" y="2668"/>
                <a:ext cx="135" cy="136"/>
                <a:chOff x="3070" y="2668"/>
                <a:chExt cx="135" cy="136"/>
              </a:xfrm>
            </p:grpSpPr>
            <p:sp>
              <p:nvSpPr>
                <p:cNvPr id="45299" name="Line 419"/>
                <p:cNvSpPr>
                  <a:spLocks noChangeShapeType="1"/>
                </p:cNvSpPr>
                <p:nvPr/>
              </p:nvSpPr>
              <p:spPr bwMode="auto">
                <a:xfrm flipH="1">
                  <a:off x="3070" y="2721"/>
                  <a:ext cx="82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00" name="Oval 420"/>
                <p:cNvSpPr>
                  <a:spLocks noChangeArrowheads="1"/>
                </p:cNvSpPr>
                <p:nvPr/>
              </p:nvSpPr>
              <p:spPr bwMode="auto">
                <a:xfrm>
                  <a:off x="3101" y="2668"/>
                  <a:ext cx="104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290" name="Group 421"/>
              <p:cNvGrpSpPr>
                <a:grpSpLocks/>
              </p:cNvGrpSpPr>
              <p:nvPr/>
            </p:nvGrpSpPr>
            <p:grpSpPr bwMode="auto">
              <a:xfrm>
                <a:off x="3461" y="2668"/>
                <a:ext cx="135" cy="136"/>
                <a:chOff x="3461" y="2668"/>
                <a:chExt cx="135" cy="136"/>
              </a:xfrm>
            </p:grpSpPr>
            <p:sp>
              <p:nvSpPr>
                <p:cNvPr id="45297" name="Line 422"/>
                <p:cNvSpPr>
                  <a:spLocks noChangeShapeType="1"/>
                </p:cNvSpPr>
                <p:nvPr/>
              </p:nvSpPr>
              <p:spPr bwMode="auto">
                <a:xfrm flipH="1">
                  <a:off x="3461" y="2721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98" name="Oval 423"/>
                <p:cNvSpPr>
                  <a:spLocks noChangeArrowheads="1"/>
                </p:cNvSpPr>
                <p:nvPr/>
              </p:nvSpPr>
              <p:spPr bwMode="auto">
                <a:xfrm>
                  <a:off x="3491" y="2668"/>
                  <a:ext cx="105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291" name="Group 424"/>
              <p:cNvGrpSpPr>
                <a:grpSpLocks/>
              </p:cNvGrpSpPr>
              <p:nvPr/>
            </p:nvGrpSpPr>
            <p:grpSpPr bwMode="auto">
              <a:xfrm>
                <a:off x="2483" y="2668"/>
                <a:ext cx="135" cy="136"/>
                <a:chOff x="2483" y="2668"/>
                <a:chExt cx="135" cy="136"/>
              </a:xfrm>
            </p:grpSpPr>
            <p:sp>
              <p:nvSpPr>
                <p:cNvPr id="45295" name="Line 425"/>
                <p:cNvSpPr>
                  <a:spLocks noChangeShapeType="1"/>
                </p:cNvSpPr>
                <p:nvPr/>
              </p:nvSpPr>
              <p:spPr bwMode="auto">
                <a:xfrm flipH="1">
                  <a:off x="2483" y="2721"/>
                  <a:ext cx="84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96" name="Oval 426"/>
                <p:cNvSpPr>
                  <a:spLocks noChangeArrowheads="1"/>
                </p:cNvSpPr>
                <p:nvPr/>
              </p:nvSpPr>
              <p:spPr bwMode="auto">
                <a:xfrm>
                  <a:off x="2516" y="2668"/>
                  <a:ext cx="102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5292" name="Group 427"/>
              <p:cNvGrpSpPr>
                <a:grpSpLocks/>
              </p:cNvGrpSpPr>
              <p:nvPr/>
            </p:nvGrpSpPr>
            <p:grpSpPr bwMode="auto">
              <a:xfrm>
                <a:off x="2678" y="2668"/>
                <a:ext cx="136" cy="136"/>
                <a:chOff x="2678" y="2668"/>
                <a:chExt cx="136" cy="136"/>
              </a:xfrm>
            </p:grpSpPr>
            <p:sp>
              <p:nvSpPr>
                <p:cNvPr id="45293" name="Line 428"/>
                <p:cNvSpPr>
                  <a:spLocks noChangeShapeType="1"/>
                </p:cNvSpPr>
                <p:nvPr/>
              </p:nvSpPr>
              <p:spPr bwMode="auto">
                <a:xfrm flipH="1">
                  <a:off x="2678" y="2721"/>
                  <a:ext cx="83" cy="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94" name="Oval 429"/>
                <p:cNvSpPr>
                  <a:spLocks noChangeArrowheads="1"/>
                </p:cNvSpPr>
                <p:nvPr/>
              </p:nvSpPr>
              <p:spPr bwMode="auto">
                <a:xfrm>
                  <a:off x="2711" y="2668"/>
                  <a:ext cx="103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5140" name="Group 430"/>
            <p:cNvGrpSpPr>
              <a:grpSpLocks/>
            </p:cNvGrpSpPr>
            <p:nvPr/>
          </p:nvGrpSpPr>
          <p:grpSpPr bwMode="auto">
            <a:xfrm>
              <a:off x="2177" y="1269"/>
              <a:ext cx="1367" cy="1506"/>
              <a:chOff x="2177" y="1269"/>
              <a:chExt cx="1367" cy="1506"/>
            </a:xfrm>
          </p:grpSpPr>
          <p:sp>
            <p:nvSpPr>
              <p:cNvPr id="45277" name="Line 431"/>
              <p:cNvSpPr>
                <a:spLocks noChangeShapeType="1"/>
              </p:cNvSpPr>
              <p:nvPr/>
            </p:nvSpPr>
            <p:spPr bwMode="auto">
              <a:xfrm>
                <a:off x="2177" y="1269"/>
                <a:ext cx="0" cy="150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78" name="Line 432"/>
              <p:cNvSpPr>
                <a:spLocks noChangeShapeType="1"/>
              </p:cNvSpPr>
              <p:nvPr/>
            </p:nvSpPr>
            <p:spPr bwMode="auto">
              <a:xfrm>
                <a:off x="2372" y="1269"/>
                <a:ext cx="0" cy="150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79" name="Line 433"/>
              <p:cNvSpPr>
                <a:spLocks noChangeShapeType="1"/>
              </p:cNvSpPr>
              <p:nvPr/>
            </p:nvSpPr>
            <p:spPr bwMode="auto">
              <a:xfrm>
                <a:off x="2567" y="1269"/>
                <a:ext cx="0" cy="150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80" name="Line 434"/>
              <p:cNvSpPr>
                <a:spLocks noChangeShapeType="1"/>
              </p:cNvSpPr>
              <p:nvPr/>
            </p:nvSpPr>
            <p:spPr bwMode="auto">
              <a:xfrm>
                <a:off x="2761" y="1269"/>
                <a:ext cx="0" cy="150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81" name="Line 435"/>
              <p:cNvSpPr>
                <a:spLocks noChangeShapeType="1"/>
              </p:cNvSpPr>
              <p:nvPr/>
            </p:nvSpPr>
            <p:spPr bwMode="auto">
              <a:xfrm>
                <a:off x="2957" y="1269"/>
                <a:ext cx="0" cy="150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82" name="Line 436"/>
              <p:cNvSpPr>
                <a:spLocks noChangeShapeType="1"/>
              </p:cNvSpPr>
              <p:nvPr/>
            </p:nvSpPr>
            <p:spPr bwMode="auto">
              <a:xfrm>
                <a:off x="3152" y="1269"/>
                <a:ext cx="0" cy="150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83" name="Line 437"/>
              <p:cNvSpPr>
                <a:spLocks noChangeShapeType="1"/>
              </p:cNvSpPr>
              <p:nvPr/>
            </p:nvSpPr>
            <p:spPr bwMode="auto">
              <a:xfrm>
                <a:off x="3348" y="1269"/>
                <a:ext cx="0" cy="150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84" name="Line 438"/>
              <p:cNvSpPr>
                <a:spLocks noChangeShapeType="1"/>
              </p:cNvSpPr>
              <p:nvPr/>
            </p:nvSpPr>
            <p:spPr bwMode="auto">
              <a:xfrm>
                <a:off x="3544" y="1269"/>
                <a:ext cx="0" cy="150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5141" name="Group 439"/>
            <p:cNvGrpSpPr>
              <a:grpSpLocks/>
            </p:cNvGrpSpPr>
            <p:nvPr/>
          </p:nvGrpSpPr>
          <p:grpSpPr bwMode="auto">
            <a:xfrm>
              <a:off x="2036" y="1353"/>
              <a:ext cx="1564" cy="1368"/>
              <a:chOff x="2036" y="1353"/>
              <a:chExt cx="1564" cy="1368"/>
            </a:xfrm>
          </p:grpSpPr>
          <p:sp>
            <p:nvSpPr>
              <p:cNvPr id="45269" name="Line 440"/>
              <p:cNvSpPr>
                <a:spLocks noChangeShapeType="1"/>
              </p:cNvSpPr>
              <p:nvPr/>
            </p:nvSpPr>
            <p:spPr bwMode="auto">
              <a:xfrm>
                <a:off x="2036" y="1353"/>
                <a:ext cx="15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70" name="Line 441"/>
              <p:cNvSpPr>
                <a:spLocks noChangeShapeType="1"/>
              </p:cNvSpPr>
              <p:nvPr/>
            </p:nvSpPr>
            <p:spPr bwMode="auto">
              <a:xfrm>
                <a:off x="2036" y="1549"/>
                <a:ext cx="15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71" name="Line 442"/>
              <p:cNvSpPr>
                <a:spLocks noChangeShapeType="1"/>
              </p:cNvSpPr>
              <p:nvPr/>
            </p:nvSpPr>
            <p:spPr bwMode="auto">
              <a:xfrm>
                <a:off x="2036" y="1939"/>
                <a:ext cx="15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72" name="Line 443"/>
              <p:cNvSpPr>
                <a:spLocks noChangeShapeType="1"/>
              </p:cNvSpPr>
              <p:nvPr/>
            </p:nvSpPr>
            <p:spPr bwMode="auto">
              <a:xfrm>
                <a:off x="2036" y="1743"/>
                <a:ext cx="15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73" name="Line 444"/>
              <p:cNvSpPr>
                <a:spLocks noChangeShapeType="1"/>
              </p:cNvSpPr>
              <p:nvPr/>
            </p:nvSpPr>
            <p:spPr bwMode="auto">
              <a:xfrm>
                <a:off x="2036" y="2134"/>
                <a:ext cx="15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74" name="Line 445"/>
              <p:cNvSpPr>
                <a:spLocks noChangeShapeType="1"/>
              </p:cNvSpPr>
              <p:nvPr/>
            </p:nvSpPr>
            <p:spPr bwMode="auto">
              <a:xfrm>
                <a:off x="2036" y="2330"/>
                <a:ext cx="15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75" name="Line 446"/>
              <p:cNvSpPr>
                <a:spLocks noChangeShapeType="1"/>
              </p:cNvSpPr>
              <p:nvPr/>
            </p:nvSpPr>
            <p:spPr bwMode="auto">
              <a:xfrm>
                <a:off x="2036" y="2721"/>
                <a:ext cx="15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76" name="Line 447"/>
              <p:cNvSpPr>
                <a:spLocks noChangeShapeType="1"/>
              </p:cNvSpPr>
              <p:nvPr/>
            </p:nvSpPr>
            <p:spPr bwMode="auto">
              <a:xfrm>
                <a:off x="2036" y="2525"/>
                <a:ext cx="15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142" name="Rectangle 448"/>
            <p:cNvSpPr>
              <a:spLocks noChangeArrowheads="1"/>
            </p:cNvSpPr>
            <p:nvPr/>
          </p:nvSpPr>
          <p:spPr bwMode="auto">
            <a:xfrm>
              <a:off x="2068" y="2864"/>
              <a:ext cx="1499" cy="7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43" name="Line 449"/>
            <p:cNvSpPr>
              <a:spLocks noChangeShapeType="1"/>
            </p:cNvSpPr>
            <p:nvPr/>
          </p:nvSpPr>
          <p:spPr bwMode="auto">
            <a:xfrm>
              <a:off x="2232" y="2860"/>
              <a:ext cx="0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4" name="Line 450"/>
            <p:cNvSpPr>
              <a:spLocks noChangeShapeType="1"/>
            </p:cNvSpPr>
            <p:nvPr/>
          </p:nvSpPr>
          <p:spPr bwMode="auto">
            <a:xfrm>
              <a:off x="2622" y="2860"/>
              <a:ext cx="0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5" name="Line 451"/>
            <p:cNvSpPr>
              <a:spLocks noChangeShapeType="1"/>
            </p:cNvSpPr>
            <p:nvPr/>
          </p:nvSpPr>
          <p:spPr bwMode="auto">
            <a:xfrm>
              <a:off x="2428" y="2860"/>
              <a:ext cx="0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6" name="Line 452"/>
            <p:cNvSpPr>
              <a:spLocks noChangeShapeType="1"/>
            </p:cNvSpPr>
            <p:nvPr/>
          </p:nvSpPr>
          <p:spPr bwMode="auto">
            <a:xfrm>
              <a:off x="2818" y="2860"/>
              <a:ext cx="0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7" name="Line 453"/>
            <p:cNvSpPr>
              <a:spLocks noChangeShapeType="1"/>
            </p:cNvSpPr>
            <p:nvPr/>
          </p:nvSpPr>
          <p:spPr bwMode="auto">
            <a:xfrm>
              <a:off x="3013" y="2860"/>
              <a:ext cx="0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8" name="Line 454"/>
            <p:cNvSpPr>
              <a:spLocks noChangeShapeType="1"/>
            </p:cNvSpPr>
            <p:nvPr/>
          </p:nvSpPr>
          <p:spPr bwMode="auto">
            <a:xfrm>
              <a:off x="3404" y="2860"/>
              <a:ext cx="0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9" name="Line 455"/>
            <p:cNvSpPr>
              <a:spLocks noChangeShapeType="1"/>
            </p:cNvSpPr>
            <p:nvPr/>
          </p:nvSpPr>
          <p:spPr bwMode="auto">
            <a:xfrm>
              <a:off x="3209" y="2860"/>
              <a:ext cx="0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0" name="Rectangle 456"/>
            <p:cNvSpPr>
              <a:spLocks noChangeArrowheads="1"/>
            </p:cNvSpPr>
            <p:nvPr/>
          </p:nvSpPr>
          <p:spPr bwMode="auto">
            <a:xfrm>
              <a:off x="2068" y="3003"/>
              <a:ext cx="1499" cy="7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51" name="Line 457"/>
            <p:cNvSpPr>
              <a:spLocks noChangeShapeType="1"/>
            </p:cNvSpPr>
            <p:nvPr/>
          </p:nvSpPr>
          <p:spPr bwMode="auto">
            <a:xfrm>
              <a:off x="2232" y="2999"/>
              <a:ext cx="0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2" name="Line 458"/>
            <p:cNvSpPr>
              <a:spLocks noChangeShapeType="1"/>
            </p:cNvSpPr>
            <p:nvPr/>
          </p:nvSpPr>
          <p:spPr bwMode="auto">
            <a:xfrm>
              <a:off x="2622" y="2999"/>
              <a:ext cx="0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3" name="Line 459"/>
            <p:cNvSpPr>
              <a:spLocks noChangeShapeType="1"/>
            </p:cNvSpPr>
            <p:nvPr/>
          </p:nvSpPr>
          <p:spPr bwMode="auto">
            <a:xfrm>
              <a:off x="2428" y="2999"/>
              <a:ext cx="0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4" name="Line 460"/>
            <p:cNvSpPr>
              <a:spLocks noChangeShapeType="1"/>
            </p:cNvSpPr>
            <p:nvPr/>
          </p:nvSpPr>
          <p:spPr bwMode="auto">
            <a:xfrm>
              <a:off x="2818" y="2999"/>
              <a:ext cx="0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5" name="Line 461"/>
            <p:cNvSpPr>
              <a:spLocks noChangeShapeType="1"/>
            </p:cNvSpPr>
            <p:nvPr/>
          </p:nvSpPr>
          <p:spPr bwMode="auto">
            <a:xfrm>
              <a:off x="3013" y="2999"/>
              <a:ext cx="0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6" name="Line 462"/>
            <p:cNvSpPr>
              <a:spLocks noChangeShapeType="1"/>
            </p:cNvSpPr>
            <p:nvPr/>
          </p:nvSpPr>
          <p:spPr bwMode="auto">
            <a:xfrm>
              <a:off x="3404" y="2999"/>
              <a:ext cx="0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7" name="Line 463"/>
            <p:cNvSpPr>
              <a:spLocks noChangeShapeType="1"/>
            </p:cNvSpPr>
            <p:nvPr/>
          </p:nvSpPr>
          <p:spPr bwMode="auto">
            <a:xfrm>
              <a:off x="3209" y="2999"/>
              <a:ext cx="0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8" name="Rectangle 464"/>
            <p:cNvSpPr>
              <a:spLocks noChangeArrowheads="1"/>
            </p:cNvSpPr>
            <p:nvPr/>
          </p:nvSpPr>
          <p:spPr bwMode="auto">
            <a:xfrm>
              <a:off x="1400" y="2835"/>
              <a:ext cx="577" cy="327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Control</a:t>
              </a:r>
            </a:p>
          </p:txBody>
        </p:sp>
        <p:sp>
          <p:nvSpPr>
            <p:cNvPr id="45159" name="Rectangle 465"/>
            <p:cNvSpPr>
              <a:spLocks noChangeArrowheads="1"/>
            </p:cNvSpPr>
            <p:nvPr/>
          </p:nvSpPr>
          <p:spPr bwMode="auto">
            <a:xfrm>
              <a:off x="3798" y="1273"/>
              <a:ext cx="662" cy="188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60" name="Line 466"/>
            <p:cNvSpPr>
              <a:spLocks noChangeShapeType="1"/>
            </p:cNvSpPr>
            <p:nvPr/>
          </p:nvSpPr>
          <p:spPr bwMode="auto">
            <a:xfrm>
              <a:off x="4436" y="1186"/>
              <a:ext cx="0" cy="16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5161" name="Group 467"/>
            <p:cNvGrpSpPr>
              <a:grpSpLocks/>
            </p:cNvGrpSpPr>
            <p:nvPr/>
          </p:nvGrpSpPr>
          <p:grpSpPr bwMode="auto">
            <a:xfrm>
              <a:off x="3850" y="1298"/>
              <a:ext cx="195" cy="1645"/>
              <a:chOff x="3850" y="1298"/>
              <a:chExt cx="195" cy="1645"/>
            </a:xfrm>
          </p:grpSpPr>
          <p:sp>
            <p:nvSpPr>
              <p:cNvPr id="45263" name="Line 468"/>
              <p:cNvSpPr>
                <a:spLocks noChangeShapeType="1"/>
              </p:cNvSpPr>
              <p:nvPr/>
            </p:nvSpPr>
            <p:spPr bwMode="auto">
              <a:xfrm>
                <a:off x="3850" y="1298"/>
                <a:ext cx="0" cy="16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64" name="Line 469"/>
              <p:cNvSpPr>
                <a:spLocks noChangeShapeType="1"/>
              </p:cNvSpPr>
              <p:nvPr/>
            </p:nvSpPr>
            <p:spPr bwMode="auto">
              <a:xfrm>
                <a:off x="3878" y="1298"/>
                <a:ext cx="0" cy="16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65" name="Line 470"/>
              <p:cNvSpPr>
                <a:spLocks noChangeShapeType="1"/>
              </p:cNvSpPr>
              <p:nvPr/>
            </p:nvSpPr>
            <p:spPr bwMode="auto">
              <a:xfrm>
                <a:off x="3962" y="1298"/>
                <a:ext cx="0" cy="16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66" name="Line 471"/>
              <p:cNvSpPr>
                <a:spLocks noChangeShapeType="1"/>
              </p:cNvSpPr>
              <p:nvPr/>
            </p:nvSpPr>
            <p:spPr bwMode="auto">
              <a:xfrm>
                <a:off x="3934" y="1298"/>
                <a:ext cx="0" cy="16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67" name="Line 472"/>
              <p:cNvSpPr>
                <a:spLocks noChangeShapeType="1"/>
              </p:cNvSpPr>
              <p:nvPr/>
            </p:nvSpPr>
            <p:spPr bwMode="auto">
              <a:xfrm>
                <a:off x="4045" y="1298"/>
                <a:ext cx="0" cy="16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268" name="Line 473"/>
              <p:cNvSpPr>
                <a:spLocks noChangeShapeType="1"/>
              </p:cNvSpPr>
              <p:nvPr/>
            </p:nvSpPr>
            <p:spPr bwMode="auto">
              <a:xfrm>
                <a:off x="4018" y="1298"/>
                <a:ext cx="0" cy="16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162" name="Freeform 474"/>
            <p:cNvSpPr>
              <a:spLocks/>
            </p:cNvSpPr>
            <p:nvPr/>
          </p:nvSpPr>
          <p:spPr bwMode="auto">
            <a:xfrm>
              <a:off x="4103" y="2626"/>
              <a:ext cx="102" cy="79"/>
            </a:xfrm>
            <a:custGeom>
              <a:avLst/>
              <a:gdLst>
                <a:gd name="T0" fmla="*/ 0 w 102"/>
                <a:gd name="T1" fmla="*/ 78 h 79"/>
                <a:gd name="T2" fmla="*/ 0 w 102"/>
                <a:gd name="T3" fmla="*/ 0 h 79"/>
                <a:gd name="T4" fmla="*/ 43 w 102"/>
                <a:gd name="T5" fmla="*/ 1 h 79"/>
                <a:gd name="T6" fmla="*/ 57 w 102"/>
                <a:gd name="T7" fmla="*/ 0 h 79"/>
                <a:gd name="T8" fmla="*/ 74 w 102"/>
                <a:gd name="T9" fmla="*/ 2 h 79"/>
                <a:gd name="T10" fmla="*/ 88 w 102"/>
                <a:gd name="T11" fmla="*/ 6 h 79"/>
                <a:gd name="T12" fmla="*/ 94 w 102"/>
                <a:gd name="T13" fmla="*/ 13 h 79"/>
                <a:gd name="T14" fmla="*/ 99 w 102"/>
                <a:gd name="T15" fmla="*/ 26 h 79"/>
                <a:gd name="T16" fmla="*/ 101 w 102"/>
                <a:gd name="T17" fmla="*/ 39 h 79"/>
                <a:gd name="T18" fmla="*/ 100 w 102"/>
                <a:gd name="T19" fmla="*/ 49 h 79"/>
                <a:gd name="T20" fmla="*/ 96 w 102"/>
                <a:gd name="T21" fmla="*/ 58 h 79"/>
                <a:gd name="T22" fmla="*/ 90 w 102"/>
                <a:gd name="T23" fmla="*/ 66 h 79"/>
                <a:gd name="T24" fmla="*/ 84 w 102"/>
                <a:gd name="T25" fmla="*/ 72 h 79"/>
                <a:gd name="T26" fmla="*/ 73 w 102"/>
                <a:gd name="T27" fmla="*/ 76 h 79"/>
                <a:gd name="T28" fmla="*/ 56 w 102"/>
                <a:gd name="T29" fmla="*/ 78 h 79"/>
                <a:gd name="T30" fmla="*/ 0 w 102"/>
                <a:gd name="T31" fmla="*/ 78 h 7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2"/>
                <a:gd name="T49" fmla="*/ 0 h 79"/>
                <a:gd name="T50" fmla="*/ 102 w 102"/>
                <a:gd name="T51" fmla="*/ 79 h 7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2" h="79">
                  <a:moveTo>
                    <a:pt x="0" y="78"/>
                  </a:moveTo>
                  <a:lnTo>
                    <a:pt x="0" y="0"/>
                  </a:lnTo>
                  <a:lnTo>
                    <a:pt x="43" y="1"/>
                  </a:lnTo>
                  <a:lnTo>
                    <a:pt x="57" y="0"/>
                  </a:lnTo>
                  <a:lnTo>
                    <a:pt x="74" y="2"/>
                  </a:lnTo>
                  <a:lnTo>
                    <a:pt x="88" y="6"/>
                  </a:lnTo>
                  <a:lnTo>
                    <a:pt x="94" y="13"/>
                  </a:lnTo>
                  <a:lnTo>
                    <a:pt x="99" y="26"/>
                  </a:lnTo>
                  <a:lnTo>
                    <a:pt x="101" y="39"/>
                  </a:lnTo>
                  <a:lnTo>
                    <a:pt x="100" y="49"/>
                  </a:lnTo>
                  <a:lnTo>
                    <a:pt x="96" y="58"/>
                  </a:lnTo>
                  <a:lnTo>
                    <a:pt x="90" y="66"/>
                  </a:lnTo>
                  <a:lnTo>
                    <a:pt x="84" y="72"/>
                  </a:lnTo>
                  <a:lnTo>
                    <a:pt x="73" y="76"/>
                  </a:lnTo>
                  <a:lnTo>
                    <a:pt x="56" y="78"/>
                  </a:lnTo>
                  <a:lnTo>
                    <a:pt x="0" y="78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63" name="Line 475"/>
            <p:cNvSpPr>
              <a:spLocks noChangeShapeType="1"/>
            </p:cNvSpPr>
            <p:nvPr/>
          </p:nvSpPr>
          <p:spPr bwMode="auto">
            <a:xfrm>
              <a:off x="3794" y="2525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4" name="Freeform 476"/>
            <p:cNvSpPr>
              <a:spLocks/>
            </p:cNvSpPr>
            <p:nvPr/>
          </p:nvSpPr>
          <p:spPr bwMode="auto">
            <a:xfrm>
              <a:off x="4296" y="2540"/>
              <a:ext cx="113" cy="113"/>
            </a:xfrm>
            <a:custGeom>
              <a:avLst/>
              <a:gdLst>
                <a:gd name="T0" fmla="*/ 112 w 113"/>
                <a:gd name="T1" fmla="*/ 56 h 113"/>
                <a:gd name="T2" fmla="*/ 0 w 113"/>
                <a:gd name="T3" fmla="*/ 0 h 113"/>
                <a:gd name="T4" fmla="*/ 0 w 113"/>
                <a:gd name="T5" fmla="*/ 112 h 113"/>
                <a:gd name="T6" fmla="*/ 112 w 113"/>
                <a:gd name="T7" fmla="*/ 56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13"/>
                <a:gd name="T14" fmla="*/ 113 w 113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13">
                  <a:moveTo>
                    <a:pt x="112" y="56"/>
                  </a:moveTo>
                  <a:lnTo>
                    <a:pt x="0" y="0"/>
                  </a:lnTo>
                  <a:lnTo>
                    <a:pt x="0" y="112"/>
                  </a:lnTo>
                  <a:lnTo>
                    <a:pt x="112" y="56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65" name="Freeform 477"/>
            <p:cNvSpPr>
              <a:spLocks/>
            </p:cNvSpPr>
            <p:nvPr/>
          </p:nvSpPr>
          <p:spPr bwMode="auto">
            <a:xfrm>
              <a:off x="4268" y="2525"/>
              <a:ext cx="28" cy="74"/>
            </a:xfrm>
            <a:custGeom>
              <a:avLst/>
              <a:gdLst>
                <a:gd name="T0" fmla="*/ 27 w 28"/>
                <a:gd name="T1" fmla="*/ 73 h 74"/>
                <a:gd name="T2" fmla="*/ 0 w 28"/>
                <a:gd name="T3" fmla="*/ 72 h 74"/>
                <a:gd name="T4" fmla="*/ 0 w 28"/>
                <a:gd name="T5" fmla="*/ 0 h 74"/>
                <a:gd name="T6" fmla="*/ 0 60000 65536"/>
                <a:gd name="T7" fmla="*/ 0 60000 65536"/>
                <a:gd name="T8" fmla="*/ 0 60000 65536"/>
                <a:gd name="T9" fmla="*/ 0 w 28"/>
                <a:gd name="T10" fmla="*/ 0 h 74"/>
                <a:gd name="T11" fmla="*/ 28 w 28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74">
                  <a:moveTo>
                    <a:pt x="27" y="73"/>
                  </a:moveTo>
                  <a:lnTo>
                    <a:pt x="0" y="72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66" name="Line 478"/>
            <p:cNvSpPr>
              <a:spLocks noChangeShapeType="1"/>
            </p:cNvSpPr>
            <p:nvPr/>
          </p:nvSpPr>
          <p:spPr bwMode="auto">
            <a:xfrm>
              <a:off x="4409" y="2596"/>
              <a:ext cx="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7" name="Line 479"/>
            <p:cNvSpPr>
              <a:spLocks noChangeShapeType="1"/>
            </p:cNvSpPr>
            <p:nvPr/>
          </p:nvSpPr>
          <p:spPr bwMode="auto">
            <a:xfrm>
              <a:off x="4045" y="2636"/>
              <a:ext cx="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8" name="Line 480"/>
            <p:cNvSpPr>
              <a:spLocks noChangeShapeType="1"/>
            </p:cNvSpPr>
            <p:nvPr/>
          </p:nvSpPr>
          <p:spPr bwMode="auto">
            <a:xfrm>
              <a:off x="3934" y="2664"/>
              <a:ext cx="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9" name="Line 481"/>
            <p:cNvSpPr>
              <a:spLocks noChangeShapeType="1"/>
            </p:cNvSpPr>
            <p:nvPr/>
          </p:nvSpPr>
          <p:spPr bwMode="auto">
            <a:xfrm>
              <a:off x="3850" y="2692"/>
              <a:ext cx="2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0" name="Freeform 482"/>
            <p:cNvSpPr>
              <a:spLocks/>
            </p:cNvSpPr>
            <p:nvPr/>
          </p:nvSpPr>
          <p:spPr bwMode="auto">
            <a:xfrm>
              <a:off x="4204" y="2625"/>
              <a:ext cx="146" cy="44"/>
            </a:xfrm>
            <a:custGeom>
              <a:avLst/>
              <a:gdLst>
                <a:gd name="T0" fmla="*/ 145 w 146"/>
                <a:gd name="T1" fmla="*/ 0 h 44"/>
                <a:gd name="T2" fmla="*/ 145 w 146"/>
                <a:gd name="T3" fmla="*/ 43 h 44"/>
                <a:gd name="T4" fmla="*/ 0 w 146"/>
                <a:gd name="T5" fmla="*/ 41 h 44"/>
                <a:gd name="T6" fmla="*/ 0 60000 65536"/>
                <a:gd name="T7" fmla="*/ 0 60000 65536"/>
                <a:gd name="T8" fmla="*/ 0 60000 65536"/>
                <a:gd name="T9" fmla="*/ 0 w 146"/>
                <a:gd name="T10" fmla="*/ 0 h 44"/>
                <a:gd name="T11" fmla="*/ 146 w 14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" h="44">
                  <a:moveTo>
                    <a:pt x="145" y="0"/>
                  </a:moveTo>
                  <a:lnTo>
                    <a:pt x="145" y="43"/>
                  </a:lnTo>
                  <a:lnTo>
                    <a:pt x="0" y="41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71" name="Freeform 483"/>
            <p:cNvSpPr>
              <a:spLocks/>
            </p:cNvSpPr>
            <p:nvPr/>
          </p:nvSpPr>
          <p:spPr bwMode="auto">
            <a:xfrm>
              <a:off x="4103" y="2822"/>
              <a:ext cx="102" cy="78"/>
            </a:xfrm>
            <a:custGeom>
              <a:avLst/>
              <a:gdLst>
                <a:gd name="T0" fmla="*/ 0 w 102"/>
                <a:gd name="T1" fmla="*/ 77 h 78"/>
                <a:gd name="T2" fmla="*/ 0 w 102"/>
                <a:gd name="T3" fmla="*/ 0 h 78"/>
                <a:gd name="T4" fmla="*/ 43 w 102"/>
                <a:gd name="T5" fmla="*/ 1 h 78"/>
                <a:gd name="T6" fmla="*/ 57 w 102"/>
                <a:gd name="T7" fmla="*/ 0 h 78"/>
                <a:gd name="T8" fmla="*/ 74 w 102"/>
                <a:gd name="T9" fmla="*/ 2 h 78"/>
                <a:gd name="T10" fmla="*/ 88 w 102"/>
                <a:gd name="T11" fmla="*/ 6 h 78"/>
                <a:gd name="T12" fmla="*/ 94 w 102"/>
                <a:gd name="T13" fmla="*/ 13 h 78"/>
                <a:gd name="T14" fmla="*/ 99 w 102"/>
                <a:gd name="T15" fmla="*/ 26 h 78"/>
                <a:gd name="T16" fmla="*/ 101 w 102"/>
                <a:gd name="T17" fmla="*/ 38 h 78"/>
                <a:gd name="T18" fmla="*/ 100 w 102"/>
                <a:gd name="T19" fmla="*/ 48 h 78"/>
                <a:gd name="T20" fmla="*/ 96 w 102"/>
                <a:gd name="T21" fmla="*/ 58 h 78"/>
                <a:gd name="T22" fmla="*/ 90 w 102"/>
                <a:gd name="T23" fmla="*/ 66 h 78"/>
                <a:gd name="T24" fmla="*/ 84 w 102"/>
                <a:gd name="T25" fmla="*/ 71 h 78"/>
                <a:gd name="T26" fmla="*/ 73 w 102"/>
                <a:gd name="T27" fmla="*/ 75 h 78"/>
                <a:gd name="T28" fmla="*/ 56 w 102"/>
                <a:gd name="T29" fmla="*/ 77 h 78"/>
                <a:gd name="T30" fmla="*/ 0 w 102"/>
                <a:gd name="T31" fmla="*/ 77 h 7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2"/>
                <a:gd name="T49" fmla="*/ 0 h 78"/>
                <a:gd name="T50" fmla="*/ 102 w 102"/>
                <a:gd name="T51" fmla="*/ 78 h 7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2" h="78">
                  <a:moveTo>
                    <a:pt x="0" y="77"/>
                  </a:moveTo>
                  <a:lnTo>
                    <a:pt x="0" y="0"/>
                  </a:lnTo>
                  <a:lnTo>
                    <a:pt x="43" y="1"/>
                  </a:lnTo>
                  <a:lnTo>
                    <a:pt x="57" y="0"/>
                  </a:lnTo>
                  <a:lnTo>
                    <a:pt x="74" y="2"/>
                  </a:lnTo>
                  <a:lnTo>
                    <a:pt x="88" y="6"/>
                  </a:lnTo>
                  <a:lnTo>
                    <a:pt x="94" y="13"/>
                  </a:lnTo>
                  <a:lnTo>
                    <a:pt x="99" y="26"/>
                  </a:lnTo>
                  <a:lnTo>
                    <a:pt x="101" y="38"/>
                  </a:lnTo>
                  <a:lnTo>
                    <a:pt x="100" y="48"/>
                  </a:lnTo>
                  <a:lnTo>
                    <a:pt x="96" y="58"/>
                  </a:lnTo>
                  <a:lnTo>
                    <a:pt x="90" y="66"/>
                  </a:lnTo>
                  <a:lnTo>
                    <a:pt x="84" y="71"/>
                  </a:lnTo>
                  <a:lnTo>
                    <a:pt x="73" y="75"/>
                  </a:lnTo>
                  <a:lnTo>
                    <a:pt x="56" y="77"/>
                  </a:lnTo>
                  <a:lnTo>
                    <a:pt x="0" y="77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72" name="Line 484"/>
            <p:cNvSpPr>
              <a:spLocks noChangeShapeType="1"/>
            </p:cNvSpPr>
            <p:nvPr/>
          </p:nvSpPr>
          <p:spPr bwMode="auto">
            <a:xfrm>
              <a:off x="3794" y="2721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3" name="Freeform 485"/>
            <p:cNvSpPr>
              <a:spLocks/>
            </p:cNvSpPr>
            <p:nvPr/>
          </p:nvSpPr>
          <p:spPr bwMode="auto">
            <a:xfrm>
              <a:off x="4296" y="2736"/>
              <a:ext cx="113" cy="111"/>
            </a:xfrm>
            <a:custGeom>
              <a:avLst/>
              <a:gdLst>
                <a:gd name="T0" fmla="*/ 112 w 113"/>
                <a:gd name="T1" fmla="*/ 55 h 111"/>
                <a:gd name="T2" fmla="*/ 0 w 113"/>
                <a:gd name="T3" fmla="*/ 0 h 111"/>
                <a:gd name="T4" fmla="*/ 0 w 113"/>
                <a:gd name="T5" fmla="*/ 110 h 111"/>
                <a:gd name="T6" fmla="*/ 112 w 113"/>
                <a:gd name="T7" fmla="*/ 55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11"/>
                <a:gd name="T14" fmla="*/ 113 w 113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11">
                  <a:moveTo>
                    <a:pt x="112" y="55"/>
                  </a:moveTo>
                  <a:lnTo>
                    <a:pt x="0" y="0"/>
                  </a:lnTo>
                  <a:lnTo>
                    <a:pt x="0" y="110"/>
                  </a:lnTo>
                  <a:lnTo>
                    <a:pt x="112" y="55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74" name="Freeform 486"/>
            <p:cNvSpPr>
              <a:spLocks/>
            </p:cNvSpPr>
            <p:nvPr/>
          </p:nvSpPr>
          <p:spPr bwMode="auto">
            <a:xfrm>
              <a:off x="4268" y="2721"/>
              <a:ext cx="28" cy="73"/>
            </a:xfrm>
            <a:custGeom>
              <a:avLst/>
              <a:gdLst>
                <a:gd name="T0" fmla="*/ 27 w 28"/>
                <a:gd name="T1" fmla="*/ 72 h 73"/>
                <a:gd name="T2" fmla="*/ 0 w 28"/>
                <a:gd name="T3" fmla="*/ 71 h 73"/>
                <a:gd name="T4" fmla="*/ 0 w 28"/>
                <a:gd name="T5" fmla="*/ 0 h 73"/>
                <a:gd name="T6" fmla="*/ 0 60000 65536"/>
                <a:gd name="T7" fmla="*/ 0 60000 65536"/>
                <a:gd name="T8" fmla="*/ 0 60000 65536"/>
                <a:gd name="T9" fmla="*/ 0 w 28"/>
                <a:gd name="T10" fmla="*/ 0 h 73"/>
                <a:gd name="T11" fmla="*/ 28 w 28"/>
                <a:gd name="T12" fmla="*/ 73 h 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73">
                  <a:moveTo>
                    <a:pt x="27" y="72"/>
                  </a:moveTo>
                  <a:lnTo>
                    <a:pt x="0" y="71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75" name="Line 487"/>
            <p:cNvSpPr>
              <a:spLocks noChangeShapeType="1"/>
            </p:cNvSpPr>
            <p:nvPr/>
          </p:nvSpPr>
          <p:spPr bwMode="auto">
            <a:xfrm>
              <a:off x="4409" y="2792"/>
              <a:ext cx="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6" name="Line 488"/>
            <p:cNvSpPr>
              <a:spLocks noChangeShapeType="1"/>
            </p:cNvSpPr>
            <p:nvPr/>
          </p:nvSpPr>
          <p:spPr bwMode="auto">
            <a:xfrm>
              <a:off x="4018" y="2831"/>
              <a:ext cx="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7" name="Line 489"/>
            <p:cNvSpPr>
              <a:spLocks noChangeShapeType="1"/>
            </p:cNvSpPr>
            <p:nvPr/>
          </p:nvSpPr>
          <p:spPr bwMode="auto">
            <a:xfrm>
              <a:off x="3934" y="2860"/>
              <a:ext cx="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8" name="Line 490"/>
            <p:cNvSpPr>
              <a:spLocks noChangeShapeType="1"/>
            </p:cNvSpPr>
            <p:nvPr/>
          </p:nvSpPr>
          <p:spPr bwMode="auto">
            <a:xfrm>
              <a:off x="3850" y="2888"/>
              <a:ext cx="2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9" name="Freeform 491"/>
            <p:cNvSpPr>
              <a:spLocks/>
            </p:cNvSpPr>
            <p:nvPr/>
          </p:nvSpPr>
          <p:spPr bwMode="auto">
            <a:xfrm>
              <a:off x="4204" y="2821"/>
              <a:ext cx="146" cy="42"/>
            </a:xfrm>
            <a:custGeom>
              <a:avLst/>
              <a:gdLst>
                <a:gd name="T0" fmla="*/ 145 w 146"/>
                <a:gd name="T1" fmla="*/ 0 h 42"/>
                <a:gd name="T2" fmla="*/ 145 w 146"/>
                <a:gd name="T3" fmla="*/ 41 h 42"/>
                <a:gd name="T4" fmla="*/ 0 w 146"/>
                <a:gd name="T5" fmla="*/ 39 h 42"/>
                <a:gd name="T6" fmla="*/ 0 60000 65536"/>
                <a:gd name="T7" fmla="*/ 0 60000 65536"/>
                <a:gd name="T8" fmla="*/ 0 60000 65536"/>
                <a:gd name="T9" fmla="*/ 0 w 146"/>
                <a:gd name="T10" fmla="*/ 0 h 42"/>
                <a:gd name="T11" fmla="*/ 146 w 146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" h="42">
                  <a:moveTo>
                    <a:pt x="145" y="0"/>
                  </a:moveTo>
                  <a:lnTo>
                    <a:pt x="145" y="41"/>
                  </a:lnTo>
                  <a:lnTo>
                    <a:pt x="0" y="39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80" name="Freeform 492"/>
            <p:cNvSpPr>
              <a:spLocks/>
            </p:cNvSpPr>
            <p:nvPr/>
          </p:nvSpPr>
          <p:spPr bwMode="auto">
            <a:xfrm>
              <a:off x="4103" y="2431"/>
              <a:ext cx="102" cy="78"/>
            </a:xfrm>
            <a:custGeom>
              <a:avLst/>
              <a:gdLst>
                <a:gd name="T0" fmla="*/ 0 w 102"/>
                <a:gd name="T1" fmla="*/ 77 h 78"/>
                <a:gd name="T2" fmla="*/ 0 w 102"/>
                <a:gd name="T3" fmla="*/ 0 h 78"/>
                <a:gd name="T4" fmla="*/ 43 w 102"/>
                <a:gd name="T5" fmla="*/ 1 h 78"/>
                <a:gd name="T6" fmla="*/ 57 w 102"/>
                <a:gd name="T7" fmla="*/ 0 h 78"/>
                <a:gd name="T8" fmla="*/ 74 w 102"/>
                <a:gd name="T9" fmla="*/ 2 h 78"/>
                <a:gd name="T10" fmla="*/ 88 w 102"/>
                <a:gd name="T11" fmla="*/ 6 h 78"/>
                <a:gd name="T12" fmla="*/ 94 w 102"/>
                <a:gd name="T13" fmla="*/ 13 h 78"/>
                <a:gd name="T14" fmla="*/ 99 w 102"/>
                <a:gd name="T15" fmla="*/ 26 h 78"/>
                <a:gd name="T16" fmla="*/ 101 w 102"/>
                <a:gd name="T17" fmla="*/ 38 h 78"/>
                <a:gd name="T18" fmla="*/ 100 w 102"/>
                <a:gd name="T19" fmla="*/ 48 h 78"/>
                <a:gd name="T20" fmla="*/ 96 w 102"/>
                <a:gd name="T21" fmla="*/ 58 h 78"/>
                <a:gd name="T22" fmla="*/ 90 w 102"/>
                <a:gd name="T23" fmla="*/ 66 h 78"/>
                <a:gd name="T24" fmla="*/ 84 w 102"/>
                <a:gd name="T25" fmla="*/ 71 h 78"/>
                <a:gd name="T26" fmla="*/ 73 w 102"/>
                <a:gd name="T27" fmla="*/ 75 h 78"/>
                <a:gd name="T28" fmla="*/ 56 w 102"/>
                <a:gd name="T29" fmla="*/ 77 h 78"/>
                <a:gd name="T30" fmla="*/ 0 w 102"/>
                <a:gd name="T31" fmla="*/ 77 h 7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2"/>
                <a:gd name="T49" fmla="*/ 0 h 78"/>
                <a:gd name="T50" fmla="*/ 102 w 102"/>
                <a:gd name="T51" fmla="*/ 78 h 7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2" h="78">
                  <a:moveTo>
                    <a:pt x="0" y="77"/>
                  </a:moveTo>
                  <a:lnTo>
                    <a:pt x="0" y="0"/>
                  </a:lnTo>
                  <a:lnTo>
                    <a:pt x="43" y="1"/>
                  </a:lnTo>
                  <a:lnTo>
                    <a:pt x="57" y="0"/>
                  </a:lnTo>
                  <a:lnTo>
                    <a:pt x="74" y="2"/>
                  </a:lnTo>
                  <a:lnTo>
                    <a:pt x="88" y="6"/>
                  </a:lnTo>
                  <a:lnTo>
                    <a:pt x="94" y="13"/>
                  </a:lnTo>
                  <a:lnTo>
                    <a:pt x="99" y="26"/>
                  </a:lnTo>
                  <a:lnTo>
                    <a:pt x="101" y="38"/>
                  </a:lnTo>
                  <a:lnTo>
                    <a:pt x="100" y="48"/>
                  </a:lnTo>
                  <a:lnTo>
                    <a:pt x="96" y="58"/>
                  </a:lnTo>
                  <a:lnTo>
                    <a:pt x="90" y="66"/>
                  </a:lnTo>
                  <a:lnTo>
                    <a:pt x="84" y="71"/>
                  </a:lnTo>
                  <a:lnTo>
                    <a:pt x="73" y="75"/>
                  </a:lnTo>
                  <a:lnTo>
                    <a:pt x="56" y="77"/>
                  </a:lnTo>
                  <a:lnTo>
                    <a:pt x="0" y="77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81" name="Line 493"/>
            <p:cNvSpPr>
              <a:spLocks noChangeShapeType="1"/>
            </p:cNvSpPr>
            <p:nvPr/>
          </p:nvSpPr>
          <p:spPr bwMode="auto">
            <a:xfrm>
              <a:off x="3794" y="2330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2" name="Freeform 494"/>
            <p:cNvSpPr>
              <a:spLocks/>
            </p:cNvSpPr>
            <p:nvPr/>
          </p:nvSpPr>
          <p:spPr bwMode="auto">
            <a:xfrm>
              <a:off x="4296" y="2345"/>
              <a:ext cx="113" cy="112"/>
            </a:xfrm>
            <a:custGeom>
              <a:avLst/>
              <a:gdLst>
                <a:gd name="T0" fmla="*/ 112 w 113"/>
                <a:gd name="T1" fmla="*/ 55 h 112"/>
                <a:gd name="T2" fmla="*/ 0 w 113"/>
                <a:gd name="T3" fmla="*/ 0 h 112"/>
                <a:gd name="T4" fmla="*/ 0 w 113"/>
                <a:gd name="T5" fmla="*/ 111 h 112"/>
                <a:gd name="T6" fmla="*/ 112 w 113"/>
                <a:gd name="T7" fmla="*/ 55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12"/>
                <a:gd name="T14" fmla="*/ 113 w 113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12">
                  <a:moveTo>
                    <a:pt x="112" y="55"/>
                  </a:moveTo>
                  <a:lnTo>
                    <a:pt x="0" y="0"/>
                  </a:lnTo>
                  <a:lnTo>
                    <a:pt x="0" y="111"/>
                  </a:lnTo>
                  <a:lnTo>
                    <a:pt x="112" y="55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83" name="Freeform 495"/>
            <p:cNvSpPr>
              <a:spLocks/>
            </p:cNvSpPr>
            <p:nvPr/>
          </p:nvSpPr>
          <p:spPr bwMode="auto">
            <a:xfrm>
              <a:off x="4268" y="2330"/>
              <a:ext cx="28" cy="73"/>
            </a:xfrm>
            <a:custGeom>
              <a:avLst/>
              <a:gdLst>
                <a:gd name="T0" fmla="*/ 27 w 28"/>
                <a:gd name="T1" fmla="*/ 72 h 73"/>
                <a:gd name="T2" fmla="*/ 0 w 28"/>
                <a:gd name="T3" fmla="*/ 71 h 73"/>
                <a:gd name="T4" fmla="*/ 0 w 28"/>
                <a:gd name="T5" fmla="*/ 0 h 73"/>
                <a:gd name="T6" fmla="*/ 0 60000 65536"/>
                <a:gd name="T7" fmla="*/ 0 60000 65536"/>
                <a:gd name="T8" fmla="*/ 0 60000 65536"/>
                <a:gd name="T9" fmla="*/ 0 w 28"/>
                <a:gd name="T10" fmla="*/ 0 h 73"/>
                <a:gd name="T11" fmla="*/ 28 w 28"/>
                <a:gd name="T12" fmla="*/ 73 h 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73">
                  <a:moveTo>
                    <a:pt x="27" y="72"/>
                  </a:moveTo>
                  <a:lnTo>
                    <a:pt x="0" y="71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84" name="Line 496"/>
            <p:cNvSpPr>
              <a:spLocks noChangeShapeType="1"/>
            </p:cNvSpPr>
            <p:nvPr/>
          </p:nvSpPr>
          <p:spPr bwMode="auto">
            <a:xfrm>
              <a:off x="4409" y="2401"/>
              <a:ext cx="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5" name="Line 497"/>
            <p:cNvSpPr>
              <a:spLocks noChangeShapeType="1"/>
            </p:cNvSpPr>
            <p:nvPr/>
          </p:nvSpPr>
          <p:spPr bwMode="auto">
            <a:xfrm>
              <a:off x="4018" y="2440"/>
              <a:ext cx="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6" name="Line 498"/>
            <p:cNvSpPr>
              <a:spLocks noChangeShapeType="1"/>
            </p:cNvSpPr>
            <p:nvPr/>
          </p:nvSpPr>
          <p:spPr bwMode="auto">
            <a:xfrm>
              <a:off x="3962" y="2469"/>
              <a:ext cx="1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7" name="Line 499"/>
            <p:cNvSpPr>
              <a:spLocks noChangeShapeType="1"/>
            </p:cNvSpPr>
            <p:nvPr/>
          </p:nvSpPr>
          <p:spPr bwMode="auto">
            <a:xfrm>
              <a:off x="3850" y="2497"/>
              <a:ext cx="2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8" name="Freeform 500"/>
            <p:cNvSpPr>
              <a:spLocks/>
            </p:cNvSpPr>
            <p:nvPr/>
          </p:nvSpPr>
          <p:spPr bwMode="auto">
            <a:xfrm>
              <a:off x="4204" y="2430"/>
              <a:ext cx="146" cy="43"/>
            </a:xfrm>
            <a:custGeom>
              <a:avLst/>
              <a:gdLst>
                <a:gd name="T0" fmla="*/ 145 w 146"/>
                <a:gd name="T1" fmla="*/ 0 h 43"/>
                <a:gd name="T2" fmla="*/ 145 w 146"/>
                <a:gd name="T3" fmla="*/ 42 h 43"/>
                <a:gd name="T4" fmla="*/ 0 w 146"/>
                <a:gd name="T5" fmla="*/ 40 h 43"/>
                <a:gd name="T6" fmla="*/ 0 60000 65536"/>
                <a:gd name="T7" fmla="*/ 0 60000 65536"/>
                <a:gd name="T8" fmla="*/ 0 60000 65536"/>
                <a:gd name="T9" fmla="*/ 0 w 146"/>
                <a:gd name="T10" fmla="*/ 0 h 43"/>
                <a:gd name="T11" fmla="*/ 146 w 146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" h="43">
                  <a:moveTo>
                    <a:pt x="145" y="0"/>
                  </a:moveTo>
                  <a:lnTo>
                    <a:pt x="145" y="42"/>
                  </a:lnTo>
                  <a:lnTo>
                    <a:pt x="0" y="4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89" name="Freeform 501"/>
            <p:cNvSpPr>
              <a:spLocks/>
            </p:cNvSpPr>
            <p:nvPr/>
          </p:nvSpPr>
          <p:spPr bwMode="auto">
            <a:xfrm>
              <a:off x="4103" y="2236"/>
              <a:ext cx="102" cy="79"/>
            </a:xfrm>
            <a:custGeom>
              <a:avLst/>
              <a:gdLst>
                <a:gd name="T0" fmla="*/ 0 w 102"/>
                <a:gd name="T1" fmla="*/ 78 h 79"/>
                <a:gd name="T2" fmla="*/ 0 w 102"/>
                <a:gd name="T3" fmla="*/ 0 h 79"/>
                <a:gd name="T4" fmla="*/ 43 w 102"/>
                <a:gd name="T5" fmla="*/ 1 h 79"/>
                <a:gd name="T6" fmla="*/ 57 w 102"/>
                <a:gd name="T7" fmla="*/ 0 h 79"/>
                <a:gd name="T8" fmla="*/ 74 w 102"/>
                <a:gd name="T9" fmla="*/ 2 h 79"/>
                <a:gd name="T10" fmla="*/ 88 w 102"/>
                <a:gd name="T11" fmla="*/ 6 h 79"/>
                <a:gd name="T12" fmla="*/ 94 w 102"/>
                <a:gd name="T13" fmla="*/ 13 h 79"/>
                <a:gd name="T14" fmla="*/ 99 w 102"/>
                <a:gd name="T15" fmla="*/ 26 h 79"/>
                <a:gd name="T16" fmla="*/ 101 w 102"/>
                <a:gd name="T17" fmla="*/ 39 h 79"/>
                <a:gd name="T18" fmla="*/ 100 w 102"/>
                <a:gd name="T19" fmla="*/ 49 h 79"/>
                <a:gd name="T20" fmla="*/ 96 w 102"/>
                <a:gd name="T21" fmla="*/ 58 h 79"/>
                <a:gd name="T22" fmla="*/ 90 w 102"/>
                <a:gd name="T23" fmla="*/ 66 h 79"/>
                <a:gd name="T24" fmla="*/ 84 w 102"/>
                <a:gd name="T25" fmla="*/ 72 h 79"/>
                <a:gd name="T26" fmla="*/ 73 w 102"/>
                <a:gd name="T27" fmla="*/ 76 h 79"/>
                <a:gd name="T28" fmla="*/ 56 w 102"/>
                <a:gd name="T29" fmla="*/ 78 h 79"/>
                <a:gd name="T30" fmla="*/ 0 w 102"/>
                <a:gd name="T31" fmla="*/ 78 h 7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2"/>
                <a:gd name="T49" fmla="*/ 0 h 79"/>
                <a:gd name="T50" fmla="*/ 102 w 102"/>
                <a:gd name="T51" fmla="*/ 79 h 7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2" h="79">
                  <a:moveTo>
                    <a:pt x="0" y="78"/>
                  </a:moveTo>
                  <a:lnTo>
                    <a:pt x="0" y="0"/>
                  </a:lnTo>
                  <a:lnTo>
                    <a:pt x="43" y="1"/>
                  </a:lnTo>
                  <a:lnTo>
                    <a:pt x="57" y="0"/>
                  </a:lnTo>
                  <a:lnTo>
                    <a:pt x="74" y="2"/>
                  </a:lnTo>
                  <a:lnTo>
                    <a:pt x="88" y="6"/>
                  </a:lnTo>
                  <a:lnTo>
                    <a:pt x="94" y="13"/>
                  </a:lnTo>
                  <a:lnTo>
                    <a:pt x="99" y="26"/>
                  </a:lnTo>
                  <a:lnTo>
                    <a:pt x="101" y="39"/>
                  </a:lnTo>
                  <a:lnTo>
                    <a:pt x="100" y="49"/>
                  </a:lnTo>
                  <a:lnTo>
                    <a:pt x="96" y="58"/>
                  </a:lnTo>
                  <a:lnTo>
                    <a:pt x="90" y="66"/>
                  </a:lnTo>
                  <a:lnTo>
                    <a:pt x="84" y="72"/>
                  </a:lnTo>
                  <a:lnTo>
                    <a:pt x="73" y="76"/>
                  </a:lnTo>
                  <a:lnTo>
                    <a:pt x="56" y="78"/>
                  </a:lnTo>
                  <a:lnTo>
                    <a:pt x="0" y="78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90" name="Line 502"/>
            <p:cNvSpPr>
              <a:spLocks noChangeShapeType="1"/>
            </p:cNvSpPr>
            <p:nvPr/>
          </p:nvSpPr>
          <p:spPr bwMode="auto">
            <a:xfrm>
              <a:off x="3794" y="2134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1" name="Freeform 503"/>
            <p:cNvSpPr>
              <a:spLocks/>
            </p:cNvSpPr>
            <p:nvPr/>
          </p:nvSpPr>
          <p:spPr bwMode="auto">
            <a:xfrm>
              <a:off x="4296" y="2149"/>
              <a:ext cx="113" cy="113"/>
            </a:xfrm>
            <a:custGeom>
              <a:avLst/>
              <a:gdLst>
                <a:gd name="T0" fmla="*/ 112 w 113"/>
                <a:gd name="T1" fmla="*/ 56 h 113"/>
                <a:gd name="T2" fmla="*/ 0 w 113"/>
                <a:gd name="T3" fmla="*/ 0 h 113"/>
                <a:gd name="T4" fmla="*/ 0 w 113"/>
                <a:gd name="T5" fmla="*/ 112 h 113"/>
                <a:gd name="T6" fmla="*/ 112 w 113"/>
                <a:gd name="T7" fmla="*/ 56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13"/>
                <a:gd name="T14" fmla="*/ 113 w 113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13">
                  <a:moveTo>
                    <a:pt x="112" y="56"/>
                  </a:moveTo>
                  <a:lnTo>
                    <a:pt x="0" y="0"/>
                  </a:lnTo>
                  <a:lnTo>
                    <a:pt x="0" y="112"/>
                  </a:lnTo>
                  <a:lnTo>
                    <a:pt x="112" y="56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92" name="Freeform 504"/>
            <p:cNvSpPr>
              <a:spLocks/>
            </p:cNvSpPr>
            <p:nvPr/>
          </p:nvSpPr>
          <p:spPr bwMode="auto">
            <a:xfrm>
              <a:off x="4268" y="2134"/>
              <a:ext cx="28" cy="74"/>
            </a:xfrm>
            <a:custGeom>
              <a:avLst/>
              <a:gdLst>
                <a:gd name="T0" fmla="*/ 27 w 28"/>
                <a:gd name="T1" fmla="*/ 73 h 74"/>
                <a:gd name="T2" fmla="*/ 0 w 28"/>
                <a:gd name="T3" fmla="*/ 72 h 74"/>
                <a:gd name="T4" fmla="*/ 0 w 28"/>
                <a:gd name="T5" fmla="*/ 0 h 74"/>
                <a:gd name="T6" fmla="*/ 0 60000 65536"/>
                <a:gd name="T7" fmla="*/ 0 60000 65536"/>
                <a:gd name="T8" fmla="*/ 0 60000 65536"/>
                <a:gd name="T9" fmla="*/ 0 w 28"/>
                <a:gd name="T10" fmla="*/ 0 h 74"/>
                <a:gd name="T11" fmla="*/ 28 w 28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74">
                  <a:moveTo>
                    <a:pt x="27" y="73"/>
                  </a:moveTo>
                  <a:lnTo>
                    <a:pt x="0" y="72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93" name="Line 505"/>
            <p:cNvSpPr>
              <a:spLocks noChangeShapeType="1"/>
            </p:cNvSpPr>
            <p:nvPr/>
          </p:nvSpPr>
          <p:spPr bwMode="auto">
            <a:xfrm>
              <a:off x="4409" y="2206"/>
              <a:ext cx="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4" name="Line 506"/>
            <p:cNvSpPr>
              <a:spLocks noChangeShapeType="1"/>
            </p:cNvSpPr>
            <p:nvPr/>
          </p:nvSpPr>
          <p:spPr bwMode="auto">
            <a:xfrm>
              <a:off x="4045" y="2246"/>
              <a:ext cx="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5" name="Line 507"/>
            <p:cNvSpPr>
              <a:spLocks noChangeShapeType="1"/>
            </p:cNvSpPr>
            <p:nvPr/>
          </p:nvSpPr>
          <p:spPr bwMode="auto">
            <a:xfrm>
              <a:off x="3962" y="2274"/>
              <a:ext cx="1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6" name="Line 508"/>
            <p:cNvSpPr>
              <a:spLocks noChangeShapeType="1"/>
            </p:cNvSpPr>
            <p:nvPr/>
          </p:nvSpPr>
          <p:spPr bwMode="auto">
            <a:xfrm>
              <a:off x="3850" y="2301"/>
              <a:ext cx="2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7" name="Freeform 509"/>
            <p:cNvSpPr>
              <a:spLocks/>
            </p:cNvSpPr>
            <p:nvPr/>
          </p:nvSpPr>
          <p:spPr bwMode="auto">
            <a:xfrm>
              <a:off x="4204" y="2234"/>
              <a:ext cx="146" cy="44"/>
            </a:xfrm>
            <a:custGeom>
              <a:avLst/>
              <a:gdLst>
                <a:gd name="T0" fmla="*/ 145 w 146"/>
                <a:gd name="T1" fmla="*/ 0 h 44"/>
                <a:gd name="T2" fmla="*/ 145 w 146"/>
                <a:gd name="T3" fmla="*/ 43 h 44"/>
                <a:gd name="T4" fmla="*/ 0 w 146"/>
                <a:gd name="T5" fmla="*/ 41 h 44"/>
                <a:gd name="T6" fmla="*/ 0 60000 65536"/>
                <a:gd name="T7" fmla="*/ 0 60000 65536"/>
                <a:gd name="T8" fmla="*/ 0 60000 65536"/>
                <a:gd name="T9" fmla="*/ 0 w 146"/>
                <a:gd name="T10" fmla="*/ 0 h 44"/>
                <a:gd name="T11" fmla="*/ 146 w 14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" h="44">
                  <a:moveTo>
                    <a:pt x="145" y="0"/>
                  </a:moveTo>
                  <a:lnTo>
                    <a:pt x="145" y="43"/>
                  </a:lnTo>
                  <a:lnTo>
                    <a:pt x="0" y="41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98" name="Freeform 510"/>
            <p:cNvSpPr>
              <a:spLocks/>
            </p:cNvSpPr>
            <p:nvPr/>
          </p:nvSpPr>
          <p:spPr bwMode="auto">
            <a:xfrm>
              <a:off x="4103" y="1845"/>
              <a:ext cx="102" cy="79"/>
            </a:xfrm>
            <a:custGeom>
              <a:avLst/>
              <a:gdLst>
                <a:gd name="T0" fmla="*/ 0 w 102"/>
                <a:gd name="T1" fmla="*/ 78 h 79"/>
                <a:gd name="T2" fmla="*/ 0 w 102"/>
                <a:gd name="T3" fmla="*/ 0 h 79"/>
                <a:gd name="T4" fmla="*/ 43 w 102"/>
                <a:gd name="T5" fmla="*/ 1 h 79"/>
                <a:gd name="T6" fmla="*/ 57 w 102"/>
                <a:gd name="T7" fmla="*/ 0 h 79"/>
                <a:gd name="T8" fmla="*/ 74 w 102"/>
                <a:gd name="T9" fmla="*/ 2 h 79"/>
                <a:gd name="T10" fmla="*/ 88 w 102"/>
                <a:gd name="T11" fmla="*/ 6 h 79"/>
                <a:gd name="T12" fmla="*/ 94 w 102"/>
                <a:gd name="T13" fmla="*/ 13 h 79"/>
                <a:gd name="T14" fmla="*/ 99 w 102"/>
                <a:gd name="T15" fmla="*/ 26 h 79"/>
                <a:gd name="T16" fmla="*/ 101 w 102"/>
                <a:gd name="T17" fmla="*/ 39 h 79"/>
                <a:gd name="T18" fmla="*/ 100 w 102"/>
                <a:gd name="T19" fmla="*/ 49 h 79"/>
                <a:gd name="T20" fmla="*/ 96 w 102"/>
                <a:gd name="T21" fmla="*/ 58 h 79"/>
                <a:gd name="T22" fmla="*/ 90 w 102"/>
                <a:gd name="T23" fmla="*/ 66 h 79"/>
                <a:gd name="T24" fmla="*/ 84 w 102"/>
                <a:gd name="T25" fmla="*/ 72 h 79"/>
                <a:gd name="T26" fmla="*/ 73 w 102"/>
                <a:gd name="T27" fmla="*/ 76 h 79"/>
                <a:gd name="T28" fmla="*/ 56 w 102"/>
                <a:gd name="T29" fmla="*/ 78 h 79"/>
                <a:gd name="T30" fmla="*/ 0 w 102"/>
                <a:gd name="T31" fmla="*/ 78 h 7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2"/>
                <a:gd name="T49" fmla="*/ 0 h 79"/>
                <a:gd name="T50" fmla="*/ 102 w 102"/>
                <a:gd name="T51" fmla="*/ 79 h 7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2" h="79">
                  <a:moveTo>
                    <a:pt x="0" y="78"/>
                  </a:moveTo>
                  <a:lnTo>
                    <a:pt x="0" y="0"/>
                  </a:lnTo>
                  <a:lnTo>
                    <a:pt x="43" y="1"/>
                  </a:lnTo>
                  <a:lnTo>
                    <a:pt x="57" y="0"/>
                  </a:lnTo>
                  <a:lnTo>
                    <a:pt x="74" y="2"/>
                  </a:lnTo>
                  <a:lnTo>
                    <a:pt x="88" y="6"/>
                  </a:lnTo>
                  <a:lnTo>
                    <a:pt x="94" y="13"/>
                  </a:lnTo>
                  <a:lnTo>
                    <a:pt x="99" y="26"/>
                  </a:lnTo>
                  <a:lnTo>
                    <a:pt x="101" y="39"/>
                  </a:lnTo>
                  <a:lnTo>
                    <a:pt x="100" y="49"/>
                  </a:lnTo>
                  <a:lnTo>
                    <a:pt x="96" y="58"/>
                  </a:lnTo>
                  <a:lnTo>
                    <a:pt x="90" y="66"/>
                  </a:lnTo>
                  <a:lnTo>
                    <a:pt x="84" y="72"/>
                  </a:lnTo>
                  <a:lnTo>
                    <a:pt x="73" y="76"/>
                  </a:lnTo>
                  <a:lnTo>
                    <a:pt x="56" y="78"/>
                  </a:lnTo>
                  <a:lnTo>
                    <a:pt x="0" y="78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99" name="Line 511"/>
            <p:cNvSpPr>
              <a:spLocks noChangeShapeType="1"/>
            </p:cNvSpPr>
            <p:nvPr/>
          </p:nvSpPr>
          <p:spPr bwMode="auto">
            <a:xfrm>
              <a:off x="3794" y="1743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0" name="Freeform 512"/>
            <p:cNvSpPr>
              <a:spLocks/>
            </p:cNvSpPr>
            <p:nvPr/>
          </p:nvSpPr>
          <p:spPr bwMode="auto">
            <a:xfrm>
              <a:off x="4296" y="1759"/>
              <a:ext cx="113" cy="112"/>
            </a:xfrm>
            <a:custGeom>
              <a:avLst/>
              <a:gdLst>
                <a:gd name="T0" fmla="*/ 112 w 113"/>
                <a:gd name="T1" fmla="*/ 55 h 112"/>
                <a:gd name="T2" fmla="*/ 0 w 113"/>
                <a:gd name="T3" fmla="*/ 0 h 112"/>
                <a:gd name="T4" fmla="*/ 0 w 113"/>
                <a:gd name="T5" fmla="*/ 111 h 112"/>
                <a:gd name="T6" fmla="*/ 112 w 113"/>
                <a:gd name="T7" fmla="*/ 55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12"/>
                <a:gd name="T14" fmla="*/ 113 w 113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12">
                  <a:moveTo>
                    <a:pt x="112" y="55"/>
                  </a:moveTo>
                  <a:lnTo>
                    <a:pt x="0" y="0"/>
                  </a:lnTo>
                  <a:lnTo>
                    <a:pt x="0" y="111"/>
                  </a:lnTo>
                  <a:lnTo>
                    <a:pt x="112" y="55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201" name="Freeform 513"/>
            <p:cNvSpPr>
              <a:spLocks/>
            </p:cNvSpPr>
            <p:nvPr/>
          </p:nvSpPr>
          <p:spPr bwMode="auto">
            <a:xfrm>
              <a:off x="4268" y="1743"/>
              <a:ext cx="28" cy="74"/>
            </a:xfrm>
            <a:custGeom>
              <a:avLst/>
              <a:gdLst>
                <a:gd name="T0" fmla="*/ 27 w 28"/>
                <a:gd name="T1" fmla="*/ 73 h 74"/>
                <a:gd name="T2" fmla="*/ 0 w 28"/>
                <a:gd name="T3" fmla="*/ 72 h 74"/>
                <a:gd name="T4" fmla="*/ 0 w 28"/>
                <a:gd name="T5" fmla="*/ 0 h 74"/>
                <a:gd name="T6" fmla="*/ 0 60000 65536"/>
                <a:gd name="T7" fmla="*/ 0 60000 65536"/>
                <a:gd name="T8" fmla="*/ 0 60000 65536"/>
                <a:gd name="T9" fmla="*/ 0 w 28"/>
                <a:gd name="T10" fmla="*/ 0 h 74"/>
                <a:gd name="T11" fmla="*/ 28 w 28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74">
                  <a:moveTo>
                    <a:pt x="27" y="73"/>
                  </a:moveTo>
                  <a:lnTo>
                    <a:pt x="0" y="72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02" name="Line 514"/>
            <p:cNvSpPr>
              <a:spLocks noChangeShapeType="1"/>
            </p:cNvSpPr>
            <p:nvPr/>
          </p:nvSpPr>
          <p:spPr bwMode="auto">
            <a:xfrm>
              <a:off x="4409" y="1815"/>
              <a:ext cx="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3" name="Line 515"/>
            <p:cNvSpPr>
              <a:spLocks noChangeShapeType="1"/>
            </p:cNvSpPr>
            <p:nvPr/>
          </p:nvSpPr>
          <p:spPr bwMode="auto">
            <a:xfrm>
              <a:off x="4045" y="1855"/>
              <a:ext cx="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4" name="Line 516"/>
            <p:cNvSpPr>
              <a:spLocks noChangeShapeType="1"/>
            </p:cNvSpPr>
            <p:nvPr/>
          </p:nvSpPr>
          <p:spPr bwMode="auto">
            <a:xfrm>
              <a:off x="3934" y="1883"/>
              <a:ext cx="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5" name="Line 517"/>
            <p:cNvSpPr>
              <a:spLocks noChangeShapeType="1"/>
            </p:cNvSpPr>
            <p:nvPr/>
          </p:nvSpPr>
          <p:spPr bwMode="auto">
            <a:xfrm>
              <a:off x="3878" y="1911"/>
              <a:ext cx="2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6" name="Freeform 518"/>
            <p:cNvSpPr>
              <a:spLocks/>
            </p:cNvSpPr>
            <p:nvPr/>
          </p:nvSpPr>
          <p:spPr bwMode="auto">
            <a:xfrm>
              <a:off x="4204" y="1844"/>
              <a:ext cx="146" cy="43"/>
            </a:xfrm>
            <a:custGeom>
              <a:avLst/>
              <a:gdLst>
                <a:gd name="T0" fmla="*/ 145 w 146"/>
                <a:gd name="T1" fmla="*/ 0 h 43"/>
                <a:gd name="T2" fmla="*/ 145 w 146"/>
                <a:gd name="T3" fmla="*/ 42 h 43"/>
                <a:gd name="T4" fmla="*/ 0 w 146"/>
                <a:gd name="T5" fmla="*/ 40 h 43"/>
                <a:gd name="T6" fmla="*/ 0 60000 65536"/>
                <a:gd name="T7" fmla="*/ 0 60000 65536"/>
                <a:gd name="T8" fmla="*/ 0 60000 65536"/>
                <a:gd name="T9" fmla="*/ 0 w 146"/>
                <a:gd name="T10" fmla="*/ 0 h 43"/>
                <a:gd name="T11" fmla="*/ 146 w 146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" h="43">
                  <a:moveTo>
                    <a:pt x="145" y="0"/>
                  </a:moveTo>
                  <a:lnTo>
                    <a:pt x="145" y="42"/>
                  </a:lnTo>
                  <a:lnTo>
                    <a:pt x="0" y="4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07" name="Freeform 519"/>
            <p:cNvSpPr>
              <a:spLocks/>
            </p:cNvSpPr>
            <p:nvPr/>
          </p:nvSpPr>
          <p:spPr bwMode="auto">
            <a:xfrm>
              <a:off x="4103" y="2041"/>
              <a:ext cx="102" cy="78"/>
            </a:xfrm>
            <a:custGeom>
              <a:avLst/>
              <a:gdLst>
                <a:gd name="T0" fmla="*/ 0 w 102"/>
                <a:gd name="T1" fmla="*/ 77 h 78"/>
                <a:gd name="T2" fmla="*/ 0 w 102"/>
                <a:gd name="T3" fmla="*/ 0 h 78"/>
                <a:gd name="T4" fmla="*/ 43 w 102"/>
                <a:gd name="T5" fmla="*/ 1 h 78"/>
                <a:gd name="T6" fmla="*/ 57 w 102"/>
                <a:gd name="T7" fmla="*/ 0 h 78"/>
                <a:gd name="T8" fmla="*/ 74 w 102"/>
                <a:gd name="T9" fmla="*/ 2 h 78"/>
                <a:gd name="T10" fmla="*/ 88 w 102"/>
                <a:gd name="T11" fmla="*/ 6 h 78"/>
                <a:gd name="T12" fmla="*/ 94 w 102"/>
                <a:gd name="T13" fmla="*/ 13 h 78"/>
                <a:gd name="T14" fmla="*/ 99 w 102"/>
                <a:gd name="T15" fmla="*/ 26 h 78"/>
                <a:gd name="T16" fmla="*/ 101 w 102"/>
                <a:gd name="T17" fmla="*/ 38 h 78"/>
                <a:gd name="T18" fmla="*/ 100 w 102"/>
                <a:gd name="T19" fmla="*/ 48 h 78"/>
                <a:gd name="T20" fmla="*/ 96 w 102"/>
                <a:gd name="T21" fmla="*/ 58 h 78"/>
                <a:gd name="T22" fmla="*/ 90 w 102"/>
                <a:gd name="T23" fmla="*/ 66 h 78"/>
                <a:gd name="T24" fmla="*/ 84 w 102"/>
                <a:gd name="T25" fmla="*/ 71 h 78"/>
                <a:gd name="T26" fmla="*/ 73 w 102"/>
                <a:gd name="T27" fmla="*/ 75 h 78"/>
                <a:gd name="T28" fmla="*/ 56 w 102"/>
                <a:gd name="T29" fmla="*/ 77 h 78"/>
                <a:gd name="T30" fmla="*/ 0 w 102"/>
                <a:gd name="T31" fmla="*/ 77 h 7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2"/>
                <a:gd name="T49" fmla="*/ 0 h 78"/>
                <a:gd name="T50" fmla="*/ 102 w 102"/>
                <a:gd name="T51" fmla="*/ 78 h 7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2" h="78">
                  <a:moveTo>
                    <a:pt x="0" y="77"/>
                  </a:moveTo>
                  <a:lnTo>
                    <a:pt x="0" y="0"/>
                  </a:lnTo>
                  <a:lnTo>
                    <a:pt x="43" y="1"/>
                  </a:lnTo>
                  <a:lnTo>
                    <a:pt x="57" y="0"/>
                  </a:lnTo>
                  <a:lnTo>
                    <a:pt x="74" y="2"/>
                  </a:lnTo>
                  <a:lnTo>
                    <a:pt x="88" y="6"/>
                  </a:lnTo>
                  <a:lnTo>
                    <a:pt x="94" y="13"/>
                  </a:lnTo>
                  <a:lnTo>
                    <a:pt x="99" y="26"/>
                  </a:lnTo>
                  <a:lnTo>
                    <a:pt x="101" y="38"/>
                  </a:lnTo>
                  <a:lnTo>
                    <a:pt x="100" y="48"/>
                  </a:lnTo>
                  <a:lnTo>
                    <a:pt x="96" y="58"/>
                  </a:lnTo>
                  <a:lnTo>
                    <a:pt x="90" y="66"/>
                  </a:lnTo>
                  <a:lnTo>
                    <a:pt x="84" y="71"/>
                  </a:lnTo>
                  <a:lnTo>
                    <a:pt x="73" y="75"/>
                  </a:lnTo>
                  <a:lnTo>
                    <a:pt x="56" y="77"/>
                  </a:lnTo>
                  <a:lnTo>
                    <a:pt x="0" y="77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208" name="Line 520"/>
            <p:cNvSpPr>
              <a:spLocks noChangeShapeType="1"/>
            </p:cNvSpPr>
            <p:nvPr/>
          </p:nvSpPr>
          <p:spPr bwMode="auto">
            <a:xfrm>
              <a:off x="3794" y="1939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9" name="Freeform 521"/>
            <p:cNvSpPr>
              <a:spLocks/>
            </p:cNvSpPr>
            <p:nvPr/>
          </p:nvSpPr>
          <p:spPr bwMode="auto">
            <a:xfrm>
              <a:off x="4296" y="1954"/>
              <a:ext cx="113" cy="112"/>
            </a:xfrm>
            <a:custGeom>
              <a:avLst/>
              <a:gdLst>
                <a:gd name="T0" fmla="*/ 112 w 113"/>
                <a:gd name="T1" fmla="*/ 55 h 112"/>
                <a:gd name="T2" fmla="*/ 0 w 113"/>
                <a:gd name="T3" fmla="*/ 0 h 112"/>
                <a:gd name="T4" fmla="*/ 0 w 113"/>
                <a:gd name="T5" fmla="*/ 111 h 112"/>
                <a:gd name="T6" fmla="*/ 112 w 113"/>
                <a:gd name="T7" fmla="*/ 55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12"/>
                <a:gd name="T14" fmla="*/ 113 w 113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12">
                  <a:moveTo>
                    <a:pt x="112" y="55"/>
                  </a:moveTo>
                  <a:lnTo>
                    <a:pt x="0" y="0"/>
                  </a:lnTo>
                  <a:lnTo>
                    <a:pt x="0" y="111"/>
                  </a:lnTo>
                  <a:lnTo>
                    <a:pt x="112" y="55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210" name="Freeform 522"/>
            <p:cNvSpPr>
              <a:spLocks/>
            </p:cNvSpPr>
            <p:nvPr/>
          </p:nvSpPr>
          <p:spPr bwMode="auto">
            <a:xfrm>
              <a:off x="4268" y="1939"/>
              <a:ext cx="28" cy="73"/>
            </a:xfrm>
            <a:custGeom>
              <a:avLst/>
              <a:gdLst>
                <a:gd name="T0" fmla="*/ 27 w 28"/>
                <a:gd name="T1" fmla="*/ 72 h 73"/>
                <a:gd name="T2" fmla="*/ 0 w 28"/>
                <a:gd name="T3" fmla="*/ 71 h 73"/>
                <a:gd name="T4" fmla="*/ 0 w 28"/>
                <a:gd name="T5" fmla="*/ 0 h 73"/>
                <a:gd name="T6" fmla="*/ 0 60000 65536"/>
                <a:gd name="T7" fmla="*/ 0 60000 65536"/>
                <a:gd name="T8" fmla="*/ 0 60000 65536"/>
                <a:gd name="T9" fmla="*/ 0 w 28"/>
                <a:gd name="T10" fmla="*/ 0 h 73"/>
                <a:gd name="T11" fmla="*/ 28 w 28"/>
                <a:gd name="T12" fmla="*/ 73 h 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73">
                  <a:moveTo>
                    <a:pt x="27" y="72"/>
                  </a:moveTo>
                  <a:lnTo>
                    <a:pt x="0" y="71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11" name="Line 523"/>
            <p:cNvSpPr>
              <a:spLocks noChangeShapeType="1"/>
            </p:cNvSpPr>
            <p:nvPr/>
          </p:nvSpPr>
          <p:spPr bwMode="auto">
            <a:xfrm>
              <a:off x="4409" y="2010"/>
              <a:ext cx="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2" name="Line 524"/>
            <p:cNvSpPr>
              <a:spLocks noChangeShapeType="1"/>
            </p:cNvSpPr>
            <p:nvPr/>
          </p:nvSpPr>
          <p:spPr bwMode="auto">
            <a:xfrm>
              <a:off x="4018" y="2050"/>
              <a:ext cx="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3" name="Line 525"/>
            <p:cNvSpPr>
              <a:spLocks noChangeShapeType="1"/>
            </p:cNvSpPr>
            <p:nvPr/>
          </p:nvSpPr>
          <p:spPr bwMode="auto">
            <a:xfrm>
              <a:off x="3934" y="2078"/>
              <a:ext cx="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4" name="Line 526"/>
            <p:cNvSpPr>
              <a:spLocks noChangeShapeType="1"/>
            </p:cNvSpPr>
            <p:nvPr/>
          </p:nvSpPr>
          <p:spPr bwMode="auto">
            <a:xfrm>
              <a:off x="3878" y="2107"/>
              <a:ext cx="2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5" name="Freeform 527"/>
            <p:cNvSpPr>
              <a:spLocks/>
            </p:cNvSpPr>
            <p:nvPr/>
          </p:nvSpPr>
          <p:spPr bwMode="auto">
            <a:xfrm>
              <a:off x="4204" y="2040"/>
              <a:ext cx="146" cy="42"/>
            </a:xfrm>
            <a:custGeom>
              <a:avLst/>
              <a:gdLst>
                <a:gd name="T0" fmla="*/ 145 w 146"/>
                <a:gd name="T1" fmla="*/ 0 h 42"/>
                <a:gd name="T2" fmla="*/ 145 w 146"/>
                <a:gd name="T3" fmla="*/ 41 h 42"/>
                <a:gd name="T4" fmla="*/ 0 w 146"/>
                <a:gd name="T5" fmla="*/ 39 h 42"/>
                <a:gd name="T6" fmla="*/ 0 60000 65536"/>
                <a:gd name="T7" fmla="*/ 0 60000 65536"/>
                <a:gd name="T8" fmla="*/ 0 60000 65536"/>
                <a:gd name="T9" fmla="*/ 0 w 146"/>
                <a:gd name="T10" fmla="*/ 0 h 42"/>
                <a:gd name="T11" fmla="*/ 146 w 146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" h="42">
                  <a:moveTo>
                    <a:pt x="145" y="0"/>
                  </a:moveTo>
                  <a:lnTo>
                    <a:pt x="145" y="41"/>
                  </a:lnTo>
                  <a:lnTo>
                    <a:pt x="0" y="39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16" name="Freeform 528"/>
            <p:cNvSpPr>
              <a:spLocks/>
            </p:cNvSpPr>
            <p:nvPr/>
          </p:nvSpPr>
          <p:spPr bwMode="auto">
            <a:xfrm>
              <a:off x="4103" y="1650"/>
              <a:ext cx="102" cy="78"/>
            </a:xfrm>
            <a:custGeom>
              <a:avLst/>
              <a:gdLst>
                <a:gd name="T0" fmla="*/ 0 w 102"/>
                <a:gd name="T1" fmla="*/ 77 h 78"/>
                <a:gd name="T2" fmla="*/ 0 w 102"/>
                <a:gd name="T3" fmla="*/ 0 h 78"/>
                <a:gd name="T4" fmla="*/ 43 w 102"/>
                <a:gd name="T5" fmla="*/ 1 h 78"/>
                <a:gd name="T6" fmla="*/ 57 w 102"/>
                <a:gd name="T7" fmla="*/ 0 h 78"/>
                <a:gd name="T8" fmla="*/ 74 w 102"/>
                <a:gd name="T9" fmla="*/ 2 h 78"/>
                <a:gd name="T10" fmla="*/ 88 w 102"/>
                <a:gd name="T11" fmla="*/ 6 h 78"/>
                <a:gd name="T12" fmla="*/ 94 w 102"/>
                <a:gd name="T13" fmla="*/ 13 h 78"/>
                <a:gd name="T14" fmla="*/ 99 w 102"/>
                <a:gd name="T15" fmla="*/ 26 h 78"/>
                <a:gd name="T16" fmla="*/ 101 w 102"/>
                <a:gd name="T17" fmla="*/ 38 h 78"/>
                <a:gd name="T18" fmla="*/ 100 w 102"/>
                <a:gd name="T19" fmla="*/ 48 h 78"/>
                <a:gd name="T20" fmla="*/ 96 w 102"/>
                <a:gd name="T21" fmla="*/ 58 h 78"/>
                <a:gd name="T22" fmla="*/ 90 w 102"/>
                <a:gd name="T23" fmla="*/ 66 h 78"/>
                <a:gd name="T24" fmla="*/ 84 w 102"/>
                <a:gd name="T25" fmla="*/ 71 h 78"/>
                <a:gd name="T26" fmla="*/ 73 w 102"/>
                <a:gd name="T27" fmla="*/ 75 h 78"/>
                <a:gd name="T28" fmla="*/ 56 w 102"/>
                <a:gd name="T29" fmla="*/ 77 h 78"/>
                <a:gd name="T30" fmla="*/ 0 w 102"/>
                <a:gd name="T31" fmla="*/ 77 h 7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2"/>
                <a:gd name="T49" fmla="*/ 0 h 78"/>
                <a:gd name="T50" fmla="*/ 102 w 102"/>
                <a:gd name="T51" fmla="*/ 78 h 7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2" h="78">
                  <a:moveTo>
                    <a:pt x="0" y="77"/>
                  </a:moveTo>
                  <a:lnTo>
                    <a:pt x="0" y="0"/>
                  </a:lnTo>
                  <a:lnTo>
                    <a:pt x="43" y="1"/>
                  </a:lnTo>
                  <a:lnTo>
                    <a:pt x="57" y="0"/>
                  </a:lnTo>
                  <a:lnTo>
                    <a:pt x="74" y="2"/>
                  </a:lnTo>
                  <a:lnTo>
                    <a:pt x="88" y="6"/>
                  </a:lnTo>
                  <a:lnTo>
                    <a:pt x="94" y="13"/>
                  </a:lnTo>
                  <a:lnTo>
                    <a:pt x="99" y="26"/>
                  </a:lnTo>
                  <a:lnTo>
                    <a:pt x="101" y="38"/>
                  </a:lnTo>
                  <a:lnTo>
                    <a:pt x="100" y="48"/>
                  </a:lnTo>
                  <a:lnTo>
                    <a:pt x="96" y="58"/>
                  </a:lnTo>
                  <a:lnTo>
                    <a:pt x="90" y="66"/>
                  </a:lnTo>
                  <a:lnTo>
                    <a:pt x="84" y="71"/>
                  </a:lnTo>
                  <a:lnTo>
                    <a:pt x="73" y="75"/>
                  </a:lnTo>
                  <a:lnTo>
                    <a:pt x="56" y="77"/>
                  </a:lnTo>
                  <a:lnTo>
                    <a:pt x="0" y="77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217" name="Line 529"/>
            <p:cNvSpPr>
              <a:spLocks noChangeShapeType="1"/>
            </p:cNvSpPr>
            <p:nvPr/>
          </p:nvSpPr>
          <p:spPr bwMode="auto">
            <a:xfrm>
              <a:off x="3794" y="1549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8" name="Freeform 530"/>
            <p:cNvSpPr>
              <a:spLocks/>
            </p:cNvSpPr>
            <p:nvPr/>
          </p:nvSpPr>
          <p:spPr bwMode="auto">
            <a:xfrm>
              <a:off x="4296" y="1564"/>
              <a:ext cx="113" cy="111"/>
            </a:xfrm>
            <a:custGeom>
              <a:avLst/>
              <a:gdLst>
                <a:gd name="T0" fmla="*/ 112 w 113"/>
                <a:gd name="T1" fmla="*/ 55 h 111"/>
                <a:gd name="T2" fmla="*/ 0 w 113"/>
                <a:gd name="T3" fmla="*/ 0 h 111"/>
                <a:gd name="T4" fmla="*/ 0 w 113"/>
                <a:gd name="T5" fmla="*/ 110 h 111"/>
                <a:gd name="T6" fmla="*/ 112 w 113"/>
                <a:gd name="T7" fmla="*/ 55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11"/>
                <a:gd name="T14" fmla="*/ 113 w 113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11">
                  <a:moveTo>
                    <a:pt x="112" y="55"/>
                  </a:moveTo>
                  <a:lnTo>
                    <a:pt x="0" y="0"/>
                  </a:lnTo>
                  <a:lnTo>
                    <a:pt x="0" y="110"/>
                  </a:lnTo>
                  <a:lnTo>
                    <a:pt x="112" y="55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219" name="Freeform 531"/>
            <p:cNvSpPr>
              <a:spLocks/>
            </p:cNvSpPr>
            <p:nvPr/>
          </p:nvSpPr>
          <p:spPr bwMode="auto">
            <a:xfrm>
              <a:off x="4268" y="1549"/>
              <a:ext cx="28" cy="73"/>
            </a:xfrm>
            <a:custGeom>
              <a:avLst/>
              <a:gdLst>
                <a:gd name="T0" fmla="*/ 27 w 28"/>
                <a:gd name="T1" fmla="*/ 72 h 73"/>
                <a:gd name="T2" fmla="*/ 0 w 28"/>
                <a:gd name="T3" fmla="*/ 71 h 73"/>
                <a:gd name="T4" fmla="*/ 0 w 28"/>
                <a:gd name="T5" fmla="*/ 0 h 73"/>
                <a:gd name="T6" fmla="*/ 0 60000 65536"/>
                <a:gd name="T7" fmla="*/ 0 60000 65536"/>
                <a:gd name="T8" fmla="*/ 0 60000 65536"/>
                <a:gd name="T9" fmla="*/ 0 w 28"/>
                <a:gd name="T10" fmla="*/ 0 h 73"/>
                <a:gd name="T11" fmla="*/ 28 w 28"/>
                <a:gd name="T12" fmla="*/ 73 h 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73">
                  <a:moveTo>
                    <a:pt x="27" y="72"/>
                  </a:moveTo>
                  <a:lnTo>
                    <a:pt x="0" y="71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20" name="Line 532"/>
            <p:cNvSpPr>
              <a:spLocks noChangeShapeType="1"/>
            </p:cNvSpPr>
            <p:nvPr/>
          </p:nvSpPr>
          <p:spPr bwMode="auto">
            <a:xfrm>
              <a:off x="4409" y="1620"/>
              <a:ext cx="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1" name="Line 533"/>
            <p:cNvSpPr>
              <a:spLocks noChangeShapeType="1"/>
            </p:cNvSpPr>
            <p:nvPr/>
          </p:nvSpPr>
          <p:spPr bwMode="auto">
            <a:xfrm>
              <a:off x="4018" y="1659"/>
              <a:ext cx="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2" name="Line 534"/>
            <p:cNvSpPr>
              <a:spLocks noChangeShapeType="1"/>
            </p:cNvSpPr>
            <p:nvPr/>
          </p:nvSpPr>
          <p:spPr bwMode="auto">
            <a:xfrm>
              <a:off x="3962" y="1688"/>
              <a:ext cx="1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3" name="Line 535"/>
            <p:cNvSpPr>
              <a:spLocks noChangeShapeType="1"/>
            </p:cNvSpPr>
            <p:nvPr/>
          </p:nvSpPr>
          <p:spPr bwMode="auto">
            <a:xfrm>
              <a:off x="3878" y="1716"/>
              <a:ext cx="2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4" name="Freeform 536"/>
            <p:cNvSpPr>
              <a:spLocks/>
            </p:cNvSpPr>
            <p:nvPr/>
          </p:nvSpPr>
          <p:spPr bwMode="auto">
            <a:xfrm>
              <a:off x="4204" y="1649"/>
              <a:ext cx="146" cy="43"/>
            </a:xfrm>
            <a:custGeom>
              <a:avLst/>
              <a:gdLst>
                <a:gd name="T0" fmla="*/ 145 w 146"/>
                <a:gd name="T1" fmla="*/ 0 h 43"/>
                <a:gd name="T2" fmla="*/ 145 w 146"/>
                <a:gd name="T3" fmla="*/ 42 h 43"/>
                <a:gd name="T4" fmla="*/ 0 w 146"/>
                <a:gd name="T5" fmla="*/ 40 h 43"/>
                <a:gd name="T6" fmla="*/ 0 60000 65536"/>
                <a:gd name="T7" fmla="*/ 0 60000 65536"/>
                <a:gd name="T8" fmla="*/ 0 60000 65536"/>
                <a:gd name="T9" fmla="*/ 0 w 146"/>
                <a:gd name="T10" fmla="*/ 0 h 43"/>
                <a:gd name="T11" fmla="*/ 146 w 146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" h="43">
                  <a:moveTo>
                    <a:pt x="145" y="0"/>
                  </a:moveTo>
                  <a:lnTo>
                    <a:pt x="145" y="42"/>
                  </a:lnTo>
                  <a:lnTo>
                    <a:pt x="0" y="4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25" name="Freeform 537"/>
            <p:cNvSpPr>
              <a:spLocks/>
            </p:cNvSpPr>
            <p:nvPr/>
          </p:nvSpPr>
          <p:spPr bwMode="auto">
            <a:xfrm>
              <a:off x="4103" y="1454"/>
              <a:ext cx="102" cy="80"/>
            </a:xfrm>
            <a:custGeom>
              <a:avLst/>
              <a:gdLst>
                <a:gd name="T0" fmla="*/ 0 w 102"/>
                <a:gd name="T1" fmla="*/ 79 h 80"/>
                <a:gd name="T2" fmla="*/ 0 w 102"/>
                <a:gd name="T3" fmla="*/ 0 h 80"/>
                <a:gd name="T4" fmla="*/ 43 w 102"/>
                <a:gd name="T5" fmla="*/ 1 h 80"/>
                <a:gd name="T6" fmla="*/ 57 w 102"/>
                <a:gd name="T7" fmla="*/ 0 h 80"/>
                <a:gd name="T8" fmla="*/ 74 w 102"/>
                <a:gd name="T9" fmla="*/ 2 h 80"/>
                <a:gd name="T10" fmla="*/ 88 w 102"/>
                <a:gd name="T11" fmla="*/ 7 h 80"/>
                <a:gd name="T12" fmla="*/ 94 w 102"/>
                <a:gd name="T13" fmla="*/ 14 h 80"/>
                <a:gd name="T14" fmla="*/ 99 w 102"/>
                <a:gd name="T15" fmla="*/ 27 h 80"/>
                <a:gd name="T16" fmla="*/ 101 w 102"/>
                <a:gd name="T17" fmla="*/ 39 h 80"/>
                <a:gd name="T18" fmla="*/ 100 w 102"/>
                <a:gd name="T19" fmla="*/ 50 h 80"/>
                <a:gd name="T20" fmla="*/ 96 w 102"/>
                <a:gd name="T21" fmla="*/ 59 h 80"/>
                <a:gd name="T22" fmla="*/ 90 w 102"/>
                <a:gd name="T23" fmla="*/ 67 h 80"/>
                <a:gd name="T24" fmla="*/ 84 w 102"/>
                <a:gd name="T25" fmla="*/ 73 h 80"/>
                <a:gd name="T26" fmla="*/ 73 w 102"/>
                <a:gd name="T27" fmla="*/ 77 h 80"/>
                <a:gd name="T28" fmla="*/ 56 w 102"/>
                <a:gd name="T29" fmla="*/ 79 h 80"/>
                <a:gd name="T30" fmla="*/ 0 w 102"/>
                <a:gd name="T31" fmla="*/ 79 h 8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2"/>
                <a:gd name="T49" fmla="*/ 0 h 80"/>
                <a:gd name="T50" fmla="*/ 102 w 102"/>
                <a:gd name="T51" fmla="*/ 80 h 8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2" h="80">
                  <a:moveTo>
                    <a:pt x="0" y="79"/>
                  </a:moveTo>
                  <a:lnTo>
                    <a:pt x="0" y="0"/>
                  </a:lnTo>
                  <a:lnTo>
                    <a:pt x="43" y="1"/>
                  </a:lnTo>
                  <a:lnTo>
                    <a:pt x="57" y="0"/>
                  </a:lnTo>
                  <a:lnTo>
                    <a:pt x="74" y="2"/>
                  </a:lnTo>
                  <a:lnTo>
                    <a:pt x="88" y="7"/>
                  </a:lnTo>
                  <a:lnTo>
                    <a:pt x="94" y="14"/>
                  </a:lnTo>
                  <a:lnTo>
                    <a:pt x="99" y="27"/>
                  </a:lnTo>
                  <a:lnTo>
                    <a:pt x="101" y="39"/>
                  </a:lnTo>
                  <a:lnTo>
                    <a:pt x="100" y="50"/>
                  </a:lnTo>
                  <a:lnTo>
                    <a:pt x="96" y="59"/>
                  </a:lnTo>
                  <a:lnTo>
                    <a:pt x="90" y="67"/>
                  </a:lnTo>
                  <a:lnTo>
                    <a:pt x="84" y="73"/>
                  </a:lnTo>
                  <a:lnTo>
                    <a:pt x="73" y="77"/>
                  </a:lnTo>
                  <a:lnTo>
                    <a:pt x="56" y="79"/>
                  </a:lnTo>
                  <a:lnTo>
                    <a:pt x="0" y="79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226" name="Line 538"/>
            <p:cNvSpPr>
              <a:spLocks noChangeShapeType="1"/>
            </p:cNvSpPr>
            <p:nvPr/>
          </p:nvSpPr>
          <p:spPr bwMode="auto">
            <a:xfrm>
              <a:off x="3794" y="1353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7" name="Freeform 539"/>
            <p:cNvSpPr>
              <a:spLocks/>
            </p:cNvSpPr>
            <p:nvPr/>
          </p:nvSpPr>
          <p:spPr bwMode="auto">
            <a:xfrm>
              <a:off x="4296" y="1368"/>
              <a:ext cx="113" cy="114"/>
            </a:xfrm>
            <a:custGeom>
              <a:avLst/>
              <a:gdLst>
                <a:gd name="T0" fmla="*/ 112 w 113"/>
                <a:gd name="T1" fmla="*/ 56 h 114"/>
                <a:gd name="T2" fmla="*/ 0 w 113"/>
                <a:gd name="T3" fmla="*/ 0 h 114"/>
                <a:gd name="T4" fmla="*/ 0 w 113"/>
                <a:gd name="T5" fmla="*/ 113 h 114"/>
                <a:gd name="T6" fmla="*/ 112 w 113"/>
                <a:gd name="T7" fmla="*/ 56 h 1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14"/>
                <a:gd name="T14" fmla="*/ 113 w 113"/>
                <a:gd name="T15" fmla="*/ 114 h 1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14">
                  <a:moveTo>
                    <a:pt x="112" y="56"/>
                  </a:moveTo>
                  <a:lnTo>
                    <a:pt x="0" y="0"/>
                  </a:lnTo>
                  <a:lnTo>
                    <a:pt x="0" y="113"/>
                  </a:lnTo>
                  <a:lnTo>
                    <a:pt x="112" y="56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228" name="Freeform 540"/>
            <p:cNvSpPr>
              <a:spLocks/>
            </p:cNvSpPr>
            <p:nvPr/>
          </p:nvSpPr>
          <p:spPr bwMode="auto">
            <a:xfrm>
              <a:off x="4268" y="1353"/>
              <a:ext cx="28" cy="75"/>
            </a:xfrm>
            <a:custGeom>
              <a:avLst/>
              <a:gdLst>
                <a:gd name="T0" fmla="*/ 27 w 28"/>
                <a:gd name="T1" fmla="*/ 74 h 75"/>
                <a:gd name="T2" fmla="*/ 0 w 28"/>
                <a:gd name="T3" fmla="*/ 73 h 75"/>
                <a:gd name="T4" fmla="*/ 0 w 28"/>
                <a:gd name="T5" fmla="*/ 0 h 75"/>
                <a:gd name="T6" fmla="*/ 0 60000 65536"/>
                <a:gd name="T7" fmla="*/ 0 60000 65536"/>
                <a:gd name="T8" fmla="*/ 0 60000 65536"/>
                <a:gd name="T9" fmla="*/ 0 w 28"/>
                <a:gd name="T10" fmla="*/ 0 h 75"/>
                <a:gd name="T11" fmla="*/ 28 w 28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75">
                  <a:moveTo>
                    <a:pt x="27" y="74"/>
                  </a:moveTo>
                  <a:lnTo>
                    <a:pt x="0" y="73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29" name="Line 541"/>
            <p:cNvSpPr>
              <a:spLocks noChangeShapeType="1"/>
            </p:cNvSpPr>
            <p:nvPr/>
          </p:nvSpPr>
          <p:spPr bwMode="auto">
            <a:xfrm>
              <a:off x="4409" y="1425"/>
              <a:ext cx="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0" name="Line 542"/>
            <p:cNvSpPr>
              <a:spLocks noChangeShapeType="1"/>
            </p:cNvSpPr>
            <p:nvPr/>
          </p:nvSpPr>
          <p:spPr bwMode="auto">
            <a:xfrm>
              <a:off x="4045" y="1465"/>
              <a:ext cx="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1" name="Line 543"/>
            <p:cNvSpPr>
              <a:spLocks noChangeShapeType="1"/>
            </p:cNvSpPr>
            <p:nvPr/>
          </p:nvSpPr>
          <p:spPr bwMode="auto">
            <a:xfrm>
              <a:off x="3962" y="1493"/>
              <a:ext cx="1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2" name="Line 544"/>
            <p:cNvSpPr>
              <a:spLocks noChangeShapeType="1"/>
            </p:cNvSpPr>
            <p:nvPr/>
          </p:nvSpPr>
          <p:spPr bwMode="auto">
            <a:xfrm>
              <a:off x="3878" y="1520"/>
              <a:ext cx="2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3" name="Freeform 545"/>
            <p:cNvSpPr>
              <a:spLocks/>
            </p:cNvSpPr>
            <p:nvPr/>
          </p:nvSpPr>
          <p:spPr bwMode="auto">
            <a:xfrm>
              <a:off x="4204" y="1453"/>
              <a:ext cx="146" cy="44"/>
            </a:xfrm>
            <a:custGeom>
              <a:avLst/>
              <a:gdLst>
                <a:gd name="T0" fmla="*/ 145 w 146"/>
                <a:gd name="T1" fmla="*/ 0 h 44"/>
                <a:gd name="T2" fmla="*/ 145 w 146"/>
                <a:gd name="T3" fmla="*/ 43 h 44"/>
                <a:gd name="T4" fmla="*/ 0 w 146"/>
                <a:gd name="T5" fmla="*/ 41 h 44"/>
                <a:gd name="T6" fmla="*/ 0 60000 65536"/>
                <a:gd name="T7" fmla="*/ 0 60000 65536"/>
                <a:gd name="T8" fmla="*/ 0 60000 65536"/>
                <a:gd name="T9" fmla="*/ 0 w 146"/>
                <a:gd name="T10" fmla="*/ 0 h 44"/>
                <a:gd name="T11" fmla="*/ 146 w 14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" h="44">
                  <a:moveTo>
                    <a:pt x="145" y="0"/>
                  </a:moveTo>
                  <a:lnTo>
                    <a:pt x="145" y="43"/>
                  </a:lnTo>
                  <a:lnTo>
                    <a:pt x="0" y="41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34" name="Rectangle 546"/>
            <p:cNvSpPr>
              <a:spLocks noChangeArrowheads="1"/>
            </p:cNvSpPr>
            <p:nvPr/>
          </p:nvSpPr>
          <p:spPr bwMode="auto">
            <a:xfrm>
              <a:off x="3827" y="3058"/>
              <a:ext cx="271" cy="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35" name="Line 547"/>
            <p:cNvSpPr>
              <a:spLocks noChangeShapeType="1"/>
            </p:cNvSpPr>
            <p:nvPr/>
          </p:nvSpPr>
          <p:spPr bwMode="auto">
            <a:xfrm flipV="1">
              <a:off x="2154" y="2941"/>
              <a:ext cx="0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6" name="Line 548"/>
            <p:cNvSpPr>
              <a:spLocks noChangeShapeType="1"/>
            </p:cNvSpPr>
            <p:nvPr/>
          </p:nvSpPr>
          <p:spPr bwMode="auto">
            <a:xfrm flipV="1">
              <a:off x="2349" y="2941"/>
              <a:ext cx="0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7" name="Line 549"/>
            <p:cNvSpPr>
              <a:spLocks noChangeShapeType="1"/>
            </p:cNvSpPr>
            <p:nvPr/>
          </p:nvSpPr>
          <p:spPr bwMode="auto">
            <a:xfrm flipV="1">
              <a:off x="2542" y="2941"/>
              <a:ext cx="0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8" name="Line 550"/>
            <p:cNvSpPr>
              <a:spLocks noChangeShapeType="1"/>
            </p:cNvSpPr>
            <p:nvPr/>
          </p:nvSpPr>
          <p:spPr bwMode="auto">
            <a:xfrm flipV="1">
              <a:off x="2737" y="2941"/>
              <a:ext cx="0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9" name="Line 551"/>
            <p:cNvSpPr>
              <a:spLocks noChangeShapeType="1"/>
            </p:cNvSpPr>
            <p:nvPr/>
          </p:nvSpPr>
          <p:spPr bwMode="auto">
            <a:xfrm flipV="1">
              <a:off x="2932" y="2941"/>
              <a:ext cx="0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0" name="Line 552"/>
            <p:cNvSpPr>
              <a:spLocks noChangeShapeType="1"/>
            </p:cNvSpPr>
            <p:nvPr/>
          </p:nvSpPr>
          <p:spPr bwMode="auto">
            <a:xfrm flipV="1">
              <a:off x="3127" y="2941"/>
              <a:ext cx="0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1" name="Line 553"/>
            <p:cNvSpPr>
              <a:spLocks noChangeShapeType="1"/>
            </p:cNvSpPr>
            <p:nvPr/>
          </p:nvSpPr>
          <p:spPr bwMode="auto">
            <a:xfrm flipV="1">
              <a:off x="3321" y="2941"/>
              <a:ext cx="0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2" name="Line 554"/>
            <p:cNvSpPr>
              <a:spLocks noChangeShapeType="1"/>
            </p:cNvSpPr>
            <p:nvPr/>
          </p:nvSpPr>
          <p:spPr bwMode="auto">
            <a:xfrm flipV="1">
              <a:off x="3515" y="2941"/>
              <a:ext cx="0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3" name="Line 555"/>
            <p:cNvSpPr>
              <a:spLocks noChangeShapeType="1"/>
            </p:cNvSpPr>
            <p:nvPr/>
          </p:nvSpPr>
          <p:spPr bwMode="auto">
            <a:xfrm flipV="1">
              <a:off x="2154" y="3080"/>
              <a:ext cx="0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4" name="Line 556"/>
            <p:cNvSpPr>
              <a:spLocks noChangeShapeType="1"/>
            </p:cNvSpPr>
            <p:nvPr/>
          </p:nvSpPr>
          <p:spPr bwMode="auto">
            <a:xfrm flipV="1">
              <a:off x="2349" y="3080"/>
              <a:ext cx="0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5" name="Line 557"/>
            <p:cNvSpPr>
              <a:spLocks noChangeShapeType="1"/>
            </p:cNvSpPr>
            <p:nvPr/>
          </p:nvSpPr>
          <p:spPr bwMode="auto">
            <a:xfrm flipV="1">
              <a:off x="2542" y="3080"/>
              <a:ext cx="0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6" name="Line 558"/>
            <p:cNvSpPr>
              <a:spLocks noChangeShapeType="1"/>
            </p:cNvSpPr>
            <p:nvPr/>
          </p:nvSpPr>
          <p:spPr bwMode="auto">
            <a:xfrm flipV="1">
              <a:off x="2737" y="3080"/>
              <a:ext cx="0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7" name="Line 559"/>
            <p:cNvSpPr>
              <a:spLocks noChangeShapeType="1"/>
            </p:cNvSpPr>
            <p:nvPr/>
          </p:nvSpPr>
          <p:spPr bwMode="auto">
            <a:xfrm flipV="1">
              <a:off x="2932" y="3080"/>
              <a:ext cx="0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8" name="Line 560"/>
            <p:cNvSpPr>
              <a:spLocks noChangeShapeType="1"/>
            </p:cNvSpPr>
            <p:nvPr/>
          </p:nvSpPr>
          <p:spPr bwMode="auto">
            <a:xfrm flipV="1">
              <a:off x="3127" y="3080"/>
              <a:ext cx="0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9" name="Line 561"/>
            <p:cNvSpPr>
              <a:spLocks noChangeShapeType="1"/>
            </p:cNvSpPr>
            <p:nvPr/>
          </p:nvSpPr>
          <p:spPr bwMode="auto">
            <a:xfrm flipV="1">
              <a:off x="3321" y="3080"/>
              <a:ext cx="0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0" name="Line 562"/>
            <p:cNvSpPr>
              <a:spLocks noChangeShapeType="1"/>
            </p:cNvSpPr>
            <p:nvPr/>
          </p:nvSpPr>
          <p:spPr bwMode="auto">
            <a:xfrm flipV="1">
              <a:off x="3515" y="3080"/>
              <a:ext cx="0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1" name="Line 563"/>
            <p:cNvSpPr>
              <a:spLocks noChangeShapeType="1"/>
            </p:cNvSpPr>
            <p:nvPr/>
          </p:nvSpPr>
          <p:spPr bwMode="auto">
            <a:xfrm flipH="1">
              <a:off x="1981" y="3138"/>
              <a:ext cx="15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2" name="Line 564"/>
            <p:cNvSpPr>
              <a:spLocks noChangeShapeType="1"/>
            </p:cNvSpPr>
            <p:nvPr/>
          </p:nvSpPr>
          <p:spPr bwMode="auto">
            <a:xfrm>
              <a:off x="3962" y="3027"/>
              <a:ext cx="0" cy="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3" name="Rectangle 565"/>
            <p:cNvSpPr>
              <a:spLocks noChangeArrowheads="1"/>
            </p:cNvSpPr>
            <p:nvPr/>
          </p:nvSpPr>
          <p:spPr bwMode="auto">
            <a:xfrm>
              <a:off x="3704" y="993"/>
              <a:ext cx="80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46038" rIns="0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i="1" u="sng"/>
                <a:t>Detail of one column</a:t>
              </a:r>
            </a:p>
          </p:txBody>
        </p:sp>
        <p:sp>
          <p:nvSpPr>
            <p:cNvPr id="45254" name="Rectangle 566"/>
            <p:cNvSpPr>
              <a:spLocks noChangeArrowheads="1"/>
            </p:cNvSpPr>
            <p:nvPr/>
          </p:nvSpPr>
          <p:spPr bwMode="auto">
            <a:xfrm>
              <a:off x="1485" y="1117"/>
              <a:ext cx="22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46038" rIns="0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/>
                <a:t>IPPs</a:t>
              </a:r>
            </a:p>
          </p:txBody>
        </p:sp>
        <p:sp>
          <p:nvSpPr>
            <p:cNvPr id="45255" name="Rectangle 567"/>
            <p:cNvSpPr>
              <a:spLocks noChangeArrowheads="1"/>
            </p:cNvSpPr>
            <p:nvPr/>
          </p:nvSpPr>
          <p:spPr bwMode="auto">
            <a:xfrm>
              <a:off x="1752" y="879"/>
              <a:ext cx="2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46038" rIns="0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/>
                <a:t>OPPs</a:t>
              </a:r>
            </a:p>
          </p:txBody>
        </p:sp>
        <p:sp>
          <p:nvSpPr>
            <p:cNvPr id="45256" name="Freeform 568"/>
            <p:cNvSpPr>
              <a:spLocks/>
            </p:cNvSpPr>
            <p:nvPr/>
          </p:nvSpPr>
          <p:spPr bwMode="auto">
            <a:xfrm>
              <a:off x="2036" y="1269"/>
              <a:ext cx="1117" cy="671"/>
            </a:xfrm>
            <a:custGeom>
              <a:avLst/>
              <a:gdLst>
                <a:gd name="T0" fmla="*/ 0 w 1117"/>
                <a:gd name="T1" fmla="*/ 670 h 671"/>
                <a:gd name="T2" fmla="*/ 1116 w 1117"/>
                <a:gd name="T3" fmla="*/ 670 h 671"/>
                <a:gd name="T4" fmla="*/ 1116 w 1117"/>
                <a:gd name="T5" fmla="*/ 0 h 671"/>
                <a:gd name="T6" fmla="*/ 0 60000 65536"/>
                <a:gd name="T7" fmla="*/ 0 60000 65536"/>
                <a:gd name="T8" fmla="*/ 0 60000 65536"/>
                <a:gd name="T9" fmla="*/ 0 w 1117"/>
                <a:gd name="T10" fmla="*/ 0 h 671"/>
                <a:gd name="T11" fmla="*/ 1117 w 1117"/>
                <a:gd name="T12" fmla="*/ 671 h 6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17" h="671">
                  <a:moveTo>
                    <a:pt x="0" y="670"/>
                  </a:moveTo>
                  <a:lnTo>
                    <a:pt x="1116" y="670"/>
                  </a:lnTo>
                  <a:lnTo>
                    <a:pt x="1116" y="0"/>
                  </a:lnTo>
                </a:path>
              </a:pathLst>
            </a:custGeom>
            <a:noFill/>
            <a:ln w="25400" cap="rnd">
              <a:solidFill>
                <a:srgbClr val="CC00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57" name="Freeform 569"/>
            <p:cNvSpPr>
              <a:spLocks/>
            </p:cNvSpPr>
            <p:nvPr/>
          </p:nvSpPr>
          <p:spPr bwMode="auto">
            <a:xfrm>
              <a:off x="2036" y="1269"/>
              <a:ext cx="337" cy="1062"/>
            </a:xfrm>
            <a:custGeom>
              <a:avLst/>
              <a:gdLst>
                <a:gd name="T0" fmla="*/ 0 w 337"/>
                <a:gd name="T1" fmla="*/ 1061 h 1062"/>
                <a:gd name="T2" fmla="*/ 336 w 337"/>
                <a:gd name="T3" fmla="*/ 1061 h 1062"/>
                <a:gd name="T4" fmla="*/ 336 w 337"/>
                <a:gd name="T5" fmla="*/ 0 h 1062"/>
                <a:gd name="T6" fmla="*/ 0 60000 65536"/>
                <a:gd name="T7" fmla="*/ 0 60000 65536"/>
                <a:gd name="T8" fmla="*/ 0 60000 65536"/>
                <a:gd name="T9" fmla="*/ 0 w 337"/>
                <a:gd name="T10" fmla="*/ 0 h 1062"/>
                <a:gd name="T11" fmla="*/ 337 w 337"/>
                <a:gd name="T12" fmla="*/ 1062 h 10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7" h="1062">
                  <a:moveTo>
                    <a:pt x="0" y="1061"/>
                  </a:moveTo>
                  <a:lnTo>
                    <a:pt x="336" y="1061"/>
                  </a:lnTo>
                  <a:lnTo>
                    <a:pt x="336" y="0"/>
                  </a:lnTo>
                </a:path>
              </a:pathLst>
            </a:custGeom>
            <a:noFill/>
            <a:ln w="25400" cap="rnd">
              <a:solidFill>
                <a:srgbClr val="CC00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58" name="Freeform 570"/>
            <p:cNvSpPr>
              <a:spLocks/>
            </p:cNvSpPr>
            <p:nvPr/>
          </p:nvSpPr>
          <p:spPr bwMode="auto">
            <a:xfrm>
              <a:off x="3794" y="1163"/>
              <a:ext cx="644" cy="845"/>
            </a:xfrm>
            <a:custGeom>
              <a:avLst/>
              <a:gdLst>
                <a:gd name="T0" fmla="*/ 0 w 644"/>
                <a:gd name="T1" fmla="*/ 775 h 845"/>
                <a:gd name="T2" fmla="*/ 187 w 644"/>
                <a:gd name="T3" fmla="*/ 775 h 845"/>
                <a:gd name="T4" fmla="*/ 474 w 644"/>
                <a:gd name="T5" fmla="*/ 775 h 845"/>
                <a:gd name="T6" fmla="*/ 474 w 644"/>
                <a:gd name="T7" fmla="*/ 839 h 845"/>
                <a:gd name="T8" fmla="*/ 643 w 644"/>
                <a:gd name="T9" fmla="*/ 844 h 845"/>
                <a:gd name="T10" fmla="*/ 643 w 644"/>
                <a:gd name="T11" fmla="*/ 0 h 8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4"/>
                <a:gd name="T19" fmla="*/ 0 h 845"/>
                <a:gd name="T20" fmla="*/ 644 w 644"/>
                <a:gd name="T21" fmla="*/ 845 h 8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4" h="845">
                  <a:moveTo>
                    <a:pt x="0" y="775"/>
                  </a:moveTo>
                  <a:lnTo>
                    <a:pt x="187" y="775"/>
                  </a:lnTo>
                  <a:lnTo>
                    <a:pt x="474" y="775"/>
                  </a:lnTo>
                  <a:lnTo>
                    <a:pt x="474" y="839"/>
                  </a:lnTo>
                  <a:lnTo>
                    <a:pt x="643" y="844"/>
                  </a:lnTo>
                  <a:lnTo>
                    <a:pt x="643" y="0"/>
                  </a:lnTo>
                </a:path>
              </a:pathLst>
            </a:custGeom>
            <a:noFill/>
            <a:ln w="25400" cap="rnd">
              <a:solidFill>
                <a:srgbClr val="CC0099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5259" name="Group 571"/>
            <p:cNvGrpSpPr>
              <a:grpSpLocks/>
            </p:cNvGrpSpPr>
            <p:nvPr/>
          </p:nvGrpSpPr>
          <p:grpSpPr bwMode="auto">
            <a:xfrm>
              <a:off x="3824" y="2929"/>
              <a:ext cx="279" cy="93"/>
              <a:chOff x="3824" y="2929"/>
              <a:chExt cx="279" cy="93"/>
            </a:xfrm>
          </p:grpSpPr>
          <p:sp>
            <p:nvSpPr>
              <p:cNvPr id="45260" name="Rectangle 572"/>
              <p:cNvSpPr>
                <a:spLocks noChangeArrowheads="1"/>
              </p:cNvSpPr>
              <p:nvPr/>
            </p:nvSpPr>
            <p:spPr bwMode="auto">
              <a:xfrm>
                <a:off x="3824" y="2947"/>
                <a:ext cx="271" cy="7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261" name="Rectangle 573"/>
              <p:cNvSpPr>
                <a:spLocks noChangeArrowheads="1"/>
              </p:cNvSpPr>
              <p:nvPr/>
            </p:nvSpPr>
            <p:spPr bwMode="auto">
              <a:xfrm>
                <a:off x="3834" y="2956"/>
                <a:ext cx="254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600" i="1"/>
                  <a:t>a</a:t>
                </a:r>
                <a:r>
                  <a:rPr lang="en-US" altLang="en-US" sz="600" baseline="-25000"/>
                  <a:t>2</a:t>
                </a:r>
                <a:r>
                  <a:rPr lang="en-US" altLang="en-US" sz="600" i="1"/>
                  <a:t>a</a:t>
                </a:r>
                <a:r>
                  <a:rPr lang="en-US" altLang="en-US" sz="600" baseline="-25000"/>
                  <a:t>2  </a:t>
                </a:r>
                <a:r>
                  <a:rPr lang="en-US" altLang="en-US" sz="600" i="1"/>
                  <a:t>a</a:t>
                </a:r>
                <a:r>
                  <a:rPr lang="en-US" altLang="en-US" sz="600" baseline="-25000"/>
                  <a:t>1</a:t>
                </a:r>
                <a:r>
                  <a:rPr lang="en-US" altLang="en-US" sz="600" i="1"/>
                  <a:t>a</a:t>
                </a:r>
                <a:r>
                  <a:rPr lang="en-US" altLang="en-US" sz="600" baseline="-25000"/>
                  <a:t>1  </a:t>
                </a:r>
                <a:r>
                  <a:rPr lang="en-US" altLang="en-US" sz="600" i="1"/>
                  <a:t>a</a:t>
                </a:r>
                <a:r>
                  <a:rPr lang="en-US" altLang="en-US" sz="600" baseline="-25000"/>
                  <a:t>0</a:t>
                </a:r>
                <a:r>
                  <a:rPr lang="en-US" altLang="en-US" sz="600" i="1"/>
                  <a:t>a</a:t>
                </a:r>
                <a:r>
                  <a:rPr lang="en-US" altLang="en-US" sz="600" baseline="-25000"/>
                  <a:t>0</a:t>
                </a:r>
              </a:p>
            </p:txBody>
          </p:sp>
          <p:sp>
            <p:nvSpPr>
              <p:cNvPr id="45262" name="Rectangle 574"/>
              <p:cNvSpPr>
                <a:spLocks noChangeArrowheads="1"/>
              </p:cNvSpPr>
              <p:nvPr/>
            </p:nvSpPr>
            <p:spPr bwMode="auto">
              <a:xfrm>
                <a:off x="3832" y="2929"/>
                <a:ext cx="271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500" i="1"/>
                  <a:t>    _       _       _</a:t>
                </a:r>
              </a:p>
            </p:txBody>
          </p:sp>
        </p:grpSp>
      </p:grpSp>
      <p:sp>
        <p:nvSpPr>
          <p:cNvPr id="167487" name="Rectangle 575"/>
          <p:cNvSpPr>
            <a:spLocks noChangeArrowheads="1"/>
          </p:cNvSpPr>
          <p:nvPr/>
        </p:nvSpPr>
        <p:spPr bwMode="auto">
          <a:xfrm>
            <a:off x="990600" y="4981575"/>
            <a:ext cx="7924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buClr>
                <a:srgbClr val="990000"/>
              </a:buClr>
              <a:buSzPct val="75000"/>
              <a:buFont typeface="Monotype Sorts" pitchFamily="2" charset="2"/>
              <a:buChar char="n"/>
            </a:pPr>
            <a:r>
              <a:rPr lang="en-US" altLang="en-US"/>
              <a:t>Control registers specify connected input.</a:t>
            </a:r>
          </a:p>
          <a:p>
            <a:pPr algn="l" eaLnBrk="1" hangingPunct="1">
              <a:buClr>
                <a:srgbClr val="990000"/>
              </a:buClr>
              <a:buSzPct val="75000"/>
              <a:buFont typeface="Monotype Sorts" pitchFamily="2" charset="2"/>
              <a:buChar char="n"/>
            </a:pPr>
            <a:r>
              <a:rPr lang="en-US" altLang="en-US"/>
              <a:t>Crosspoints decode specified “row number”.</a:t>
            </a:r>
          </a:p>
          <a:p>
            <a:pPr algn="l" eaLnBrk="1" hangingPunct="1">
              <a:buClr>
                <a:srgbClr val="990000"/>
              </a:buClr>
              <a:buSzPct val="75000"/>
              <a:buFont typeface="Monotype Sorts" pitchFamily="2" charset="2"/>
              <a:buChar char="n"/>
            </a:pPr>
            <a:r>
              <a:rPr lang="en-US" altLang="en-US"/>
              <a:t>New values are pre-loaded into staging registers.</a:t>
            </a:r>
          </a:p>
          <a:p>
            <a:pPr algn="l" eaLnBrk="1" hangingPunct="1">
              <a:buClr>
                <a:srgbClr val="990000"/>
              </a:buClr>
              <a:buSzPct val="75000"/>
              <a:buFont typeface="Monotype Sorts" pitchFamily="2" charset="2"/>
              <a:buChar char="n"/>
            </a:pPr>
            <a:r>
              <a:rPr lang="en-US" altLang="en-US"/>
              <a:t>One input can connect to multiple outputs.</a:t>
            </a:r>
          </a:p>
        </p:txBody>
      </p:sp>
      <p:sp>
        <p:nvSpPr>
          <p:cNvPr id="167488" name="AutoShape 576"/>
          <p:cNvSpPr>
            <a:spLocks noChangeArrowheads="1"/>
          </p:cNvSpPr>
          <p:nvPr/>
        </p:nvSpPr>
        <p:spPr bwMode="auto">
          <a:xfrm>
            <a:off x="546100" y="2439988"/>
            <a:ext cx="1339850" cy="774700"/>
          </a:xfrm>
          <a:prstGeom prst="wedgeEllipseCallout">
            <a:avLst>
              <a:gd name="adj1" fmla="val 161731"/>
              <a:gd name="adj2" fmla="val 219264"/>
            </a:avLst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000"/>
              <a:t>control</a:t>
            </a:r>
            <a:br>
              <a:rPr lang="en-US" altLang="en-US" sz="2000"/>
            </a:br>
            <a:r>
              <a:rPr lang="en-US" altLang="en-US" sz="2000"/>
              <a:t>registers</a:t>
            </a:r>
          </a:p>
        </p:txBody>
      </p:sp>
      <p:sp>
        <p:nvSpPr>
          <p:cNvPr id="167489" name="AutoShape 577"/>
          <p:cNvSpPr>
            <a:spLocks noChangeArrowheads="1"/>
          </p:cNvSpPr>
          <p:nvPr/>
        </p:nvSpPr>
        <p:spPr bwMode="auto">
          <a:xfrm>
            <a:off x="415925" y="3262313"/>
            <a:ext cx="1339850" cy="774700"/>
          </a:xfrm>
          <a:prstGeom prst="wedgeEllipseCallout">
            <a:avLst>
              <a:gd name="adj1" fmla="val 175000"/>
              <a:gd name="adj2" fmla="val 137500"/>
            </a:avLst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000"/>
              <a:t>staging</a:t>
            </a:r>
            <a:br>
              <a:rPr lang="en-US" altLang="en-US" sz="2000"/>
            </a:br>
            <a:r>
              <a:rPr lang="en-US" altLang="en-US" sz="2000"/>
              <a:t>registers</a:t>
            </a:r>
          </a:p>
        </p:txBody>
      </p:sp>
      <p:sp>
        <p:nvSpPr>
          <p:cNvPr id="45063" name="Date Placeholder 577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45064" name="Slide Number Placeholder 57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B214652-67DC-4F52-A142-159C372D0CCF}" type="slidenum">
              <a:rPr lang="en-US" altLang="en-US" sz="1400"/>
              <a:pPr eaLnBrk="1" hangingPunct="1"/>
              <a:t>39</a:t>
            </a:fld>
            <a:endParaRPr lang="en-US" altLang="en-US" sz="1400"/>
          </a:p>
        </p:txBody>
      </p:sp>
      <p:sp>
        <p:nvSpPr>
          <p:cNvPr id="45065" name="Footer Placeholder 579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6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487" grpId="0" build="p" autoUpdateAnimBg="0"/>
      <p:bldP spid="167488" grpId="0" animBg="1" autoUpdateAnimBg="0"/>
      <p:bldP spid="16748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1433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143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1890EE9-6BA7-4622-A0E3-81E814BA1853}" type="slidenum">
              <a:rPr lang="en-US" altLang="en-US" sz="1400"/>
              <a:pPr eaLnBrk="1" hangingPunct="1"/>
              <a:t>4</a:t>
            </a:fld>
            <a:endParaRPr lang="en-US" altLang="en-US" sz="1400"/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What is Routing?</a:t>
            </a:r>
          </a:p>
        </p:txBody>
      </p:sp>
      <p:grpSp>
        <p:nvGrpSpPr>
          <p:cNvPr id="14342" name="Group 3"/>
          <p:cNvGrpSpPr>
            <a:grpSpLocks/>
          </p:cNvGrpSpPr>
          <p:nvPr/>
        </p:nvGrpSpPr>
        <p:grpSpPr bwMode="auto">
          <a:xfrm>
            <a:off x="136525" y="1600200"/>
            <a:ext cx="8543925" cy="4049713"/>
            <a:chOff x="86" y="1008"/>
            <a:chExt cx="5382" cy="2551"/>
          </a:xfrm>
        </p:grpSpPr>
        <p:sp>
          <p:nvSpPr>
            <p:cNvPr id="14355" name="Line 4"/>
            <p:cNvSpPr>
              <a:spLocks noChangeShapeType="1"/>
            </p:cNvSpPr>
            <p:nvPr/>
          </p:nvSpPr>
          <p:spPr bwMode="auto">
            <a:xfrm flipV="1">
              <a:off x="1920" y="1520"/>
              <a:ext cx="720" cy="12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Line 5"/>
            <p:cNvSpPr>
              <a:spLocks noChangeShapeType="1"/>
            </p:cNvSpPr>
            <p:nvPr/>
          </p:nvSpPr>
          <p:spPr bwMode="auto">
            <a:xfrm flipH="1" flipV="1">
              <a:off x="2640" y="1507"/>
              <a:ext cx="1104" cy="12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7" name="Line 6"/>
            <p:cNvSpPr>
              <a:spLocks noChangeShapeType="1"/>
            </p:cNvSpPr>
            <p:nvPr/>
          </p:nvSpPr>
          <p:spPr bwMode="auto">
            <a:xfrm flipH="1" flipV="1">
              <a:off x="2640" y="1503"/>
              <a:ext cx="1248" cy="4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Line 7"/>
            <p:cNvSpPr>
              <a:spLocks noChangeShapeType="1"/>
            </p:cNvSpPr>
            <p:nvPr/>
          </p:nvSpPr>
          <p:spPr bwMode="auto">
            <a:xfrm flipV="1">
              <a:off x="1776" y="1539"/>
              <a:ext cx="912" cy="2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9" name="Line 8"/>
            <p:cNvSpPr>
              <a:spLocks noChangeShapeType="1"/>
            </p:cNvSpPr>
            <p:nvPr/>
          </p:nvSpPr>
          <p:spPr bwMode="auto">
            <a:xfrm>
              <a:off x="1774" y="1915"/>
              <a:ext cx="154" cy="8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0" name="Line 9"/>
            <p:cNvSpPr>
              <a:spLocks noChangeShapeType="1"/>
            </p:cNvSpPr>
            <p:nvPr/>
          </p:nvSpPr>
          <p:spPr bwMode="auto">
            <a:xfrm>
              <a:off x="1872" y="2733"/>
              <a:ext cx="192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1" name="Line 10"/>
            <p:cNvSpPr>
              <a:spLocks noChangeShapeType="1"/>
            </p:cNvSpPr>
            <p:nvPr/>
          </p:nvSpPr>
          <p:spPr bwMode="auto">
            <a:xfrm flipV="1">
              <a:off x="3842" y="1840"/>
              <a:ext cx="41" cy="10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2" name="Line 11"/>
            <p:cNvSpPr>
              <a:spLocks noChangeShapeType="1"/>
            </p:cNvSpPr>
            <p:nvPr/>
          </p:nvSpPr>
          <p:spPr bwMode="auto">
            <a:xfrm>
              <a:off x="462" y="1620"/>
              <a:ext cx="1314" cy="2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3" name="Line 12"/>
            <p:cNvSpPr>
              <a:spLocks noChangeShapeType="1"/>
            </p:cNvSpPr>
            <p:nvPr/>
          </p:nvSpPr>
          <p:spPr bwMode="auto">
            <a:xfrm flipV="1">
              <a:off x="462" y="1824"/>
              <a:ext cx="1266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4" name="Line 13"/>
            <p:cNvSpPr>
              <a:spLocks noChangeShapeType="1"/>
            </p:cNvSpPr>
            <p:nvPr/>
          </p:nvSpPr>
          <p:spPr bwMode="auto">
            <a:xfrm flipV="1">
              <a:off x="3840" y="1620"/>
              <a:ext cx="1127" cy="2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5" name="Line 14"/>
            <p:cNvSpPr>
              <a:spLocks noChangeShapeType="1"/>
            </p:cNvSpPr>
            <p:nvPr/>
          </p:nvSpPr>
          <p:spPr bwMode="auto">
            <a:xfrm>
              <a:off x="3840" y="1917"/>
              <a:ext cx="1279" cy="6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6" name="Line 15"/>
            <p:cNvSpPr>
              <a:spLocks noChangeShapeType="1"/>
            </p:cNvSpPr>
            <p:nvPr/>
          </p:nvSpPr>
          <p:spPr bwMode="auto">
            <a:xfrm flipV="1">
              <a:off x="576" y="2685"/>
              <a:ext cx="134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7" name="Line 16"/>
            <p:cNvSpPr>
              <a:spLocks noChangeShapeType="1"/>
            </p:cNvSpPr>
            <p:nvPr/>
          </p:nvSpPr>
          <p:spPr bwMode="auto">
            <a:xfrm>
              <a:off x="3840" y="2877"/>
              <a:ext cx="103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368" name="Group 17"/>
            <p:cNvGrpSpPr>
              <a:grpSpLocks/>
            </p:cNvGrpSpPr>
            <p:nvPr/>
          </p:nvGrpSpPr>
          <p:grpSpPr bwMode="auto">
            <a:xfrm>
              <a:off x="288" y="1485"/>
              <a:ext cx="475" cy="442"/>
              <a:chOff x="192" y="1632"/>
              <a:chExt cx="475" cy="442"/>
            </a:xfrm>
          </p:grpSpPr>
          <p:sp>
            <p:nvSpPr>
              <p:cNvPr id="14585" name="Rectangle 18"/>
              <p:cNvSpPr>
                <a:spLocks noChangeArrowheads="1"/>
              </p:cNvSpPr>
              <p:nvPr/>
            </p:nvSpPr>
            <p:spPr bwMode="auto">
              <a:xfrm>
                <a:off x="278" y="1654"/>
                <a:ext cx="288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586" name="Rectangle 19"/>
              <p:cNvSpPr>
                <a:spLocks noChangeArrowheads="1"/>
              </p:cNvSpPr>
              <p:nvPr/>
            </p:nvSpPr>
            <p:spPr bwMode="auto">
              <a:xfrm>
                <a:off x="220" y="1956"/>
                <a:ext cx="41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4587" name="Group 20"/>
              <p:cNvGrpSpPr>
                <a:grpSpLocks/>
              </p:cNvGrpSpPr>
              <p:nvPr/>
            </p:nvGrpSpPr>
            <p:grpSpPr bwMode="auto">
              <a:xfrm>
                <a:off x="192" y="1632"/>
                <a:ext cx="475" cy="442"/>
                <a:chOff x="5285" y="1536"/>
                <a:chExt cx="475" cy="442"/>
              </a:xfrm>
            </p:grpSpPr>
            <p:sp>
              <p:nvSpPr>
                <p:cNvPr id="14588" name="Rectangle 21"/>
                <p:cNvSpPr>
                  <a:spLocks noChangeArrowheads="1"/>
                </p:cNvSpPr>
                <p:nvPr/>
              </p:nvSpPr>
              <p:spPr bwMode="auto">
                <a:xfrm>
                  <a:off x="5424" y="1612"/>
                  <a:ext cx="192" cy="144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4589" name="Group 22"/>
                <p:cNvGrpSpPr>
                  <a:grpSpLocks/>
                </p:cNvGrpSpPr>
                <p:nvPr/>
              </p:nvGrpSpPr>
              <p:grpSpPr bwMode="auto">
                <a:xfrm>
                  <a:off x="5285" y="1536"/>
                  <a:ext cx="475" cy="442"/>
                  <a:chOff x="5285" y="1536"/>
                  <a:chExt cx="475" cy="442"/>
                </a:xfrm>
              </p:grpSpPr>
              <p:sp>
                <p:nvSpPr>
                  <p:cNvPr id="14590" name="Freeform 23"/>
                  <p:cNvSpPr>
                    <a:spLocks/>
                  </p:cNvSpPr>
                  <p:nvPr/>
                </p:nvSpPr>
                <p:spPr bwMode="auto">
                  <a:xfrm>
                    <a:off x="5365" y="1943"/>
                    <a:ext cx="369" cy="35"/>
                  </a:xfrm>
                  <a:custGeom>
                    <a:avLst/>
                    <a:gdLst>
                      <a:gd name="T0" fmla="*/ 0 w 1105"/>
                      <a:gd name="T1" fmla="*/ 0 h 104"/>
                      <a:gd name="T2" fmla="*/ 0 w 1105"/>
                      <a:gd name="T3" fmla="*/ 0 h 104"/>
                      <a:gd name="T4" fmla="*/ 0 w 1105"/>
                      <a:gd name="T5" fmla="*/ 0 h 104"/>
                      <a:gd name="T6" fmla="*/ 0 w 1105"/>
                      <a:gd name="T7" fmla="*/ 0 h 104"/>
                      <a:gd name="T8" fmla="*/ 0 w 1105"/>
                      <a:gd name="T9" fmla="*/ 0 h 104"/>
                      <a:gd name="T10" fmla="*/ 0 w 1105"/>
                      <a:gd name="T11" fmla="*/ 0 h 104"/>
                      <a:gd name="T12" fmla="*/ 0 w 1105"/>
                      <a:gd name="T13" fmla="*/ 0 h 104"/>
                      <a:gd name="T14" fmla="*/ 0 w 1105"/>
                      <a:gd name="T15" fmla="*/ 0 h 104"/>
                      <a:gd name="T16" fmla="*/ 0 w 1105"/>
                      <a:gd name="T17" fmla="*/ 0 h 104"/>
                      <a:gd name="T18" fmla="*/ 0 w 1105"/>
                      <a:gd name="T19" fmla="*/ 0 h 104"/>
                      <a:gd name="T20" fmla="*/ 0 w 1105"/>
                      <a:gd name="T21" fmla="*/ 0 h 104"/>
                      <a:gd name="T22" fmla="*/ 0 w 1105"/>
                      <a:gd name="T23" fmla="*/ 0 h 104"/>
                      <a:gd name="T24" fmla="*/ 1 w 1105"/>
                      <a:gd name="T25" fmla="*/ 0 h 104"/>
                      <a:gd name="T26" fmla="*/ 1 w 1105"/>
                      <a:gd name="T27" fmla="*/ 0 h 104"/>
                      <a:gd name="T28" fmla="*/ 1 w 1105"/>
                      <a:gd name="T29" fmla="*/ 0 h 104"/>
                      <a:gd name="T30" fmla="*/ 1 w 1105"/>
                      <a:gd name="T31" fmla="*/ 0 h 104"/>
                      <a:gd name="T32" fmla="*/ 0 w 1105"/>
                      <a:gd name="T33" fmla="*/ 0 h 104"/>
                      <a:gd name="T34" fmla="*/ 0 w 1105"/>
                      <a:gd name="T35" fmla="*/ 0 h 104"/>
                      <a:gd name="T36" fmla="*/ 0 w 1105"/>
                      <a:gd name="T37" fmla="*/ 0 h 104"/>
                      <a:gd name="T38" fmla="*/ 0 w 1105"/>
                      <a:gd name="T39" fmla="*/ 0 h 104"/>
                      <a:gd name="T40" fmla="*/ 0 w 1105"/>
                      <a:gd name="T41" fmla="*/ 0 h 104"/>
                      <a:gd name="T42" fmla="*/ 0 w 1105"/>
                      <a:gd name="T43" fmla="*/ 0 h 104"/>
                      <a:gd name="T44" fmla="*/ 0 w 1105"/>
                      <a:gd name="T45" fmla="*/ 0 h 104"/>
                      <a:gd name="T46" fmla="*/ 0 w 1105"/>
                      <a:gd name="T47" fmla="*/ 0 h 104"/>
                      <a:gd name="T48" fmla="*/ 0 w 1105"/>
                      <a:gd name="T49" fmla="*/ 0 h 104"/>
                      <a:gd name="T50" fmla="*/ 0 w 1105"/>
                      <a:gd name="T51" fmla="*/ 0 h 104"/>
                      <a:gd name="T52" fmla="*/ 0 w 1105"/>
                      <a:gd name="T53" fmla="*/ 0 h 104"/>
                      <a:gd name="T54" fmla="*/ 0 w 1105"/>
                      <a:gd name="T55" fmla="*/ 0 h 104"/>
                      <a:gd name="T56" fmla="*/ 0 w 1105"/>
                      <a:gd name="T57" fmla="*/ 0 h 104"/>
                      <a:gd name="T58" fmla="*/ 0 w 1105"/>
                      <a:gd name="T59" fmla="*/ 0 h 104"/>
                      <a:gd name="T60" fmla="*/ 0 w 1105"/>
                      <a:gd name="T61" fmla="*/ 0 h 104"/>
                      <a:gd name="T62" fmla="*/ 0 w 1105"/>
                      <a:gd name="T63" fmla="*/ 0 h 104"/>
                      <a:gd name="T64" fmla="*/ 0 w 1105"/>
                      <a:gd name="T65" fmla="*/ 0 h 104"/>
                      <a:gd name="T66" fmla="*/ 0 w 1105"/>
                      <a:gd name="T67" fmla="*/ 0 h 104"/>
                      <a:gd name="T68" fmla="*/ 0 w 1105"/>
                      <a:gd name="T69" fmla="*/ 0 h 104"/>
                      <a:gd name="T70" fmla="*/ 0 w 1105"/>
                      <a:gd name="T71" fmla="*/ 0 h 104"/>
                      <a:gd name="T72" fmla="*/ 0 w 1105"/>
                      <a:gd name="T73" fmla="*/ 0 h 104"/>
                      <a:gd name="T74" fmla="*/ 0 w 1105"/>
                      <a:gd name="T75" fmla="*/ 0 h 104"/>
                      <a:gd name="T76" fmla="*/ 0 w 1105"/>
                      <a:gd name="T77" fmla="*/ 0 h 104"/>
                      <a:gd name="T78" fmla="*/ 0 w 1105"/>
                      <a:gd name="T79" fmla="*/ 0 h 104"/>
                      <a:gd name="T80" fmla="*/ 0 w 1105"/>
                      <a:gd name="T81" fmla="*/ 0 h 104"/>
                      <a:gd name="T82" fmla="*/ 0 w 1105"/>
                      <a:gd name="T83" fmla="*/ 0 h 104"/>
                      <a:gd name="T84" fmla="*/ 0 w 1105"/>
                      <a:gd name="T85" fmla="*/ 0 h 104"/>
                      <a:gd name="T86" fmla="*/ 0 w 1105"/>
                      <a:gd name="T87" fmla="*/ 0 h 104"/>
                      <a:gd name="T88" fmla="*/ 0 w 1105"/>
                      <a:gd name="T89" fmla="*/ 0 h 104"/>
                      <a:gd name="T90" fmla="*/ 0 w 1105"/>
                      <a:gd name="T91" fmla="*/ 0 h 104"/>
                      <a:gd name="T92" fmla="*/ 0 w 1105"/>
                      <a:gd name="T93" fmla="*/ 0 h 104"/>
                      <a:gd name="T94" fmla="*/ 0 w 1105"/>
                      <a:gd name="T95" fmla="*/ 0 h 104"/>
                      <a:gd name="T96" fmla="*/ 0 w 1105"/>
                      <a:gd name="T97" fmla="*/ 0 h 104"/>
                      <a:gd name="T98" fmla="*/ 0 w 1105"/>
                      <a:gd name="T99" fmla="*/ 0 h 104"/>
                      <a:gd name="T100" fmla="*/ 0 w 1105"/>
                      <a:gd name="T101" fmla="*/ 0 h 104"/>
                      <a:gd name="T102" fmla="*/ 0 w 1105"/>
                      <a:gd name="T103" fmla="*/ 0 h 104"/>
                      <a:gd name="T104" fmla="*/ 0 w 1105"/>
                      <a:gd name="T105" fmla="*/ 0 h 104"/>
                      <a:gd name="T106" fmla="*/ 0 w 1105"/>
                      <a:gd name="T107" fmla="*/ 0 h 104"/>
                      <a:gd name="T108" fmla="*/ 0 w 1105"/>
                      <a:gd name="T109" fmla="*/ 0 h 104"/>
                      <a:gd name="T110" fmla="*/ 0 w 1105"/>
                      <a:gd name="T111" fmla="*/ 0 h 104"/>
                      <a:gd name="T112" fmla="*/ 0 w 1105"/>
                      <a:gd name="T113" fmla="*/ 0 h 104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1105"/>
                      <a:gd name="T172" fmla="*/ 0 h 104"/>
                      <a:gd name="T173" fmla="*/ 1105 w 1105"/>
                      <a:gd name="T174" fmla="*/ 104 h 104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1105" h="104">
                        <a:moveTo>
                          <a:pt x="872" y="13"/>
                        </a:moveTo>
                        <a:lnTo>
                          <a:pt x="876" y="13"/>
                        </a:lnTo>
                        <a:lnTo>
                          <a:pt x="879" y="13"/>
                        </a:lnTo>
                        <a:lnTo>
                          <a:pt x="883" y="13"/>
                        </a:lnTo>
                        <a:lnTo>
                          <a:pt x="886" y="13"/>
                        </a:lnTo>
                        <a:lnTo>
                          <a:pt x="890" y="13"/>
                        </a:lnTo>
                        <a:lnTo>
                          <a:pt x="893" y="13"/>
                        </a:lnTo>
                        <a:lnTo>
                          <a:pt x="897" y="13"/>
                        </a:lnTo>
                        <a:lnTo>
                          <a:pt x="900" y="13"/>
                        </a:lnTo>
                        <a:lnTo>
                          <a:pt x="904" y="13"/>
                        </a:lnTo>
                        <a:lnTo>
                          <a:pt x="909" y="13"/>
                        </a:lnTo>
                        <a:lnTo>
                          <a:pt x="911" y="13"/>
                        </a:lnTo>
                        <a:lnTo>
                          <a:pt x="916" y="13"/>
                        </a:lnTo>
                        <a:lnTo>
                          <a:pt x="918" y="11"/>
                        </a:lnTo>
                        <a:lnTo>
                          <a:pt x="923" y="11"/>
                        </a:lnTo>
                        <a:lnTo>
                          <a:pt x="927" y="11"/>
                        </a:lnTo>
                        <a:lnTo>
                          <a:pt x="930" y="11"/>
                        </a:lnTo>
                        <a:lnTo>
                          <a:pt x="932" y="10"/>
                        </a:lnTo>
                        <a:lnTo>
                          <a:pt x="936" y="10"/>
                        </a:lnTo>
                        <a:lnTo>
                          <a:pt x="940" y="10"/>
                        </a:lnTo>
                        <a:lnTo>
                          <a:pt x="943" y="10"/>
                        </a:lnTo>
                        <a:lnTo>
                          <a:pt x="947" y="9"/>
                        </a:lnTo>
                        <a:lnTo>
                          <a:pt x="950" y="9"/>
                        </a:lnTo>
                        <a:lnTo>
                          <a:pt x="954" y="8"/>
                        </a:lnTo>
                        <a:lnTo>
                          <a:pt x="957" y="8"/>
                        </a:lnTo>
                        <a:lnTo>
                          <a:pt x="960" y="8"/>
                        </a:lnTo>
                        <a:lnTo>
                          <a:pt x="964" y="8"/>
                        </a:lnTo>
                        <a:lnTo>
                          <a:pt x="967" y="7"/>
                        </a:lnTo>
                        <a:lnTo>
                          <a:pt x="972" y="7"/>
                        </a:lnTo>
                        <a:lnTo>
                          <a:pt x="974" y="5"/>
                        </a:lnTo>
                        <a:lnTo>
                          <a:pt x="978" y="5"/>
                        </a:lnTo>
                        <a:lnTo>
                          <a:pt x="981" y="5"/>
                        </a:lnTo>
                        <a:lnTo>
                          <a:pt x="985" y="5"/>
                        </a:lnTo>
                        <a:lnTo>
                          <a:pt x="988" y="4"/>
                        </a:lnTo>
                        <a:lnTo>
                          <a:pt x="992" y="3"/>
                        </a:lnTo>
                        <a:lnTo>
                          <a:pt x="994" y="3"/>
                        </a:lnTo>
                        <a:lnTo>
                          <a:pt x="998" y="3"/>
                        </a:lnTo>
                        <a:lnTo>
                          <a:pt x="1001" y="3"/>
                        </a:lnTo>
                        <a:lnTo>
                          <a:pt x="1005" y="2"/>
                        </a:lnTo>
                        <a:lnTo>
                          <a:pt x="1007" y="2"/>
                        </a:lnTo>
                        <a:lnTo>
                          <a:pt x="1012" y="2"/>
                        </a:lnTo>
                        <a:lnTo>
                          <a:pt x="1014" y="1"/>
                        </a:lnTo>
                        <a:lnTo>
                          <a:pt x="1018" y="1"/>
                        </a:lnTo>
                        <a:lnTo>
                          <a:pt x="1021" y="1"/>
                        </a:lnTo>
                        <a:lnTo>
                          <a:pt x="1025" y="1"/>
                        </a:lnTo>
                        <a:lnTo>
                          <a:pt x="1029" y="1"/>
                        </a:lnTo>
                        <a:lnTo>
                          <a:pt x="1032" y="1"/>
                        </a:lnTo>
                        <a:lnTo>
                          <a:pt x="1034" y="1"/>
                        </a:lnTo>
                        <a:lnTo>
                          <a:pt x="1039" y="1"/>
                        </a:lnTo>
                        <a:lnTo>
                          <a:pt x="1042" y="0"/>
                        </a:lnTo>
                        <a:lnTo>
                          <a:pt x="1045" y="0"/>
                        </a:lnTo>
                        <a:lnTo>
                          <a:pt x="1048" y="0"/>
                        </a:lnTo>
                        <a:lnTo>
                          <a:pt x="1052" y="0"/>
                        </a:lnTo>
                        <a:lnTo>
                          <a:pt x="1055" y="0"/>
                        </a:lnTo>
                        <a:lnTo>
                          <a:pt x="1058" y="1"/>
                        </a:lnTo>
                        <a:lnTo>
                          <a:pt x="1062" y="1"/>
                        </a:lnTo>
                        <a:lnTo>
                          <a:pt x="1065" y="1"/>
                        </a:lnTo>
                        <a:lnTo>
                          <a:pt x="1068" y="1"/>
                        </a:lnTo>
                        <a:lnTo>
                          <a:pt x="1072" y="2"/>
                        </a:lnTo>
                        <a:lnTo>
                          <a:pt x="1075" y="2"/>
                        </a:lnTo>
                        <a:lnTo>
                          <a:pt x="1078" y="3"/>
                        </a:lnTo>
                        <a:lnTo>
                          <a:pt x="1082" y="3"/>
                        </a:lnTo>
                        <a:lnTo>
                          <a:pt x="1086" y="4"/>
                        </a:lnTo>
                        <a:lnTo>
                          <a:pt x="1089" y="5"/>
                        </a:lnTo>
                        <a:lnTo>
                          <a:pt x="1093" y="7"/>
                        </a:lnTo>
                        <a:lnTo>
                          <a:pt x="1093" y="9"/>
                        </a:lnTo>
                        <a:lnTo>
                          <a:pt x="1094" y="11"/>
                        </a:lnTo>
                        <a:lnTo>
                          <a:pt x="1095" y="14"/>
                        </a:lnTo>
                        <a:lnTo>
                          <a:pt x="1095" y="17"/>
                        </a:lnTo>
                        <a:lnTo>
                          <a:pt x="1096" y="20"/>
                        </a:lnTo>
                        <a:lnTo>
                          <a:pt x="1097" y="22"/>
                        </a:lnTo>
                        <a:lnTo>
                          <a:pt x="1097" y="24"/>
                        </a:lnTo>
                        <a:lnTo>
                          <a:pt x="1099" y="28"/>
                        </a:lnTo>
                        <a:lnTo>
                          <a:pt x="1099" y="30"/>
                        </a:lnTo>
                        <a:lnTo>
                          <a:pt x="1100" y="33"/>
                        </a:lnTo>
                        <a:lnTo>
                          <a:pt x="1101" y="35"/>
                        </a:lnTo>
                        <a:lnTo>
                          <a:pt x="1101" y="39"/>
                        </a:lnTo>
                        <a:lnTo>
                          <a:pt x="1102" y="41"/>
                        </a:lnTo>
                        <a:lnTo>
                          <a:pt x="1103" y="43"/>
                        </a:lnTo>
                        <a:lnTo>
                          <a:pt x="1103" y="46"/>
                        </a:lnTo>
                        <a:lnTo>
                          <a:pt x="1105" y="49"/>
                        </a:lnTo>
                        <a:lnTo>
                          <a:pt x="1099" y="53"/>
                        </a:lnTo>
                        <a:lnTo>
                          <a:pt x="1093" y="57"/>
                        </a:lnTo>
                        <a:lnTo>
                          <a:pt x="1086" y="60"/>
                        </a:lnTo>
                        <a:lnTo>
                          <a:pt x="1077" y="64"/>
                        </a:lnTo>
                        <a:lnTo>
                          <a:pt x="1068" y="66"/>
                        </a:lnTo>
                        <a:lnTo>
                          <a:pt x="1057" y="68"/>
                        </a:lnTo>
                        <a:lnTo>
                          <a:pt x="1048" y="72"/>
                        </a:lnTo>
                        <a:lnTo>
                          <a:pt x="1036" y="76"/>
                        </a:lnTo>
                        <a:lnTo>
                          <a:pt x="1024" y="78"/>
                        </a:lnTo>
                        <a:lnTo>
                          <a:pt x="1011" y="80"/>
                        </a:lnTo>
                        <a:lnTo>
                          <a:pt x="997" y="81"/>
                        </a:lnTo>
                        <a:lnTo>
                          <a:pt x="982" y="84"/>
                        </a:lnTo>
                        <a:lnTo>
                          <a:pt x="968" y="86"/>
                        </a:lnTo>
                        <a:lnTo>
                          <a:pt x="953" y="89"/>
                        </a:lnTo>
                        <a:lnTo>
                          <a:pt x="936" y="90"/>
                        </a:lnTo>
                        <a:lnTo>
                          <a:pt x="921" y="92"/>
                        </a:lnTo>
                        <a:lnTo>
                          <a:pt x="903" y="92"/>
                        </a:lnTo>
                        <a:lnTo>
                          <a:pt x="885" y="95"/>
                        </a:lnTo>
                        <a:lnTo>
                          <a:pt x="866" y="96"/>
                        </a:lnTo>
                        <a:lnTo>
                          <a:pt x="847" y="97"/>
                        </a:lnTo>
                        <a:lnTo>
                          <a:pt x="829" y="98"/>
                        </a:lnTo>
                        <a:lnTo>
                          <a:pt x="809" y="99"/>
                        </a:lnTo>
                        <a:lnTo>
                          <a:pt x="790" y="99"/>
                        </a:lnTo>
                        <a:lnTo>
                          <a:pt x="770" y="102"/>
                        </a:lnTo>
                        <a:lnTo>
                          <a:pt x="750" y="102"/>
                        </a:lnTo>
                        <a:lnTo>
                          <a:pt x="728" y="102"/>
                        </a:lnTo>
                        <a:lnTo>
                          <a:pt x="708" y="102"/>
                        </a:lnTo>
                        <a:lnTo>
                          <a:pt x="688" y="104"/>
                        </a:lnTo>
                        <a:lnTo>
                          <a:pt x="665" y="104"/>
                        </a:lnTo>
                        <a:lnTo>
                          <a:pt x="645" y="104"/>
                        </a:lnTo>
                        <a:lnTo>
                          <a:pt x="623" y="104"/>
                        </a:lnTo>
                        <a:lnTo>
                          <a:pt x="601" y="104"/>
                        </a:lnTo>
                        <a:lnTo>
                          <a:pt x="580" y="104"/>
                        </a:lnTo>
                        <a:lnTo>
                          <a:pt x="558" y="104"/>
                        </a:lnTo>
                        <a:lnTo>
                          <a:pt x="536" y="104"/>
                        </a:lnTo>
                        <a:lnTo>
                          <a:pt x="514" y="104"/>
                        </a:lnTo>
                        <a:lnTo>
                          <a:pt x="492" y="104"/>
                        </a:lnTo>
                        <a:lnTo>
                          <a:pt x="471" y="104"/>
                        </a:lnTo>
                        <a:lnTo>
                          <a:pt x="450" y="104"/>
                        </a:lnTo>
                        <a:lnTo>
                          <a:pt x="427" y="104"/>
                        </a:lnTo>
                        <a:lnTo>
                          <a:pt x="407" y="104"/>
                        </a:lnTo>
                        <a:lnTo>
                          <a:pt x="384" y="104"/>
                        </a:lnTo>
                        <a:lnTo>
                          <a:pt x="363" y="103"/>
                        </a:lnTo>
                        <a:lnTo>
                          <a:pt x="343" y="103"/>
                        </a:lnTo>
                        <a:lnTo>
                          <a:pt x="321" y="102"/>
                        </a:lnTo>
                        <a:lnTo>
                          <a:pt x="301" y="102"/>
                        </a:lnTo>
                        <a:lnTo>
                          <a:pt x="282" y="102"/>
                        </a:lnTo>
                        <a:lnTo>
                          <a:pt x="263" y="102"/>
                        </a:lnTo>
                        <a:lnTo>
                          <a:pt x="243" y="102"/>
                        </a:lnTo>
                        <a:lnTo>
                          <a:pt x="224" y="102"/>
                        </a:lnTo>
                        <a:lnTo>
                          <a:pt x="205" y="100"/>
                        </a:lnTo>
                        <a:lnTo>
                          <a:pt x="187" y="100"/>
                        </a:lnTo>
                        <a:lnTo>
                          <a:pt x="170" y="99"/>
                        </a:lnTo>
                        <a:lnTo>
                          <a:pt x="153" y="99"/>
                        </a:lnTo>
                        <a:lnTo>
                          <a:pt x="136" y="99"/>
                        </a:lnTo>
                        <a:lnTo>
                          <a:pt x="120" y="99"/>
                        </a:lnTo>
                        <a:lnTo>
                          <a:pt x="104" y="99"/>
                        </a:lnTo>
                        <a:lnTo>
                          <a:pt x="89" y="99"/>
                        </a:lnTo>
                        <a:lnTo>
                          <a:pt x="76" y="99"/>
                        </a:lnTo>
                        <a:lnTo>
                          <a:pt x="63" y="99"/>
                        </a:lnTo>
                        <a:lnTo>
                          <a:pt x="49" y="99"/>
                        </a:lnTo>
                        <a:lnTo>
                          <a:pt x="37" y="99"/>
                        </a:lnTo>
                        <a:lnTo>
                          <a:pt x="25" y="99"/>
                        </a:lnTo>
                        <a:lnTo>
                          <a:pt x="15" y="99"/>
                        </a:lnTo>
                        <a:lnTo>
                          <a:pt x="14" y="97"/>
                        </a:lnTo>
                        <a:lnTo>
                          <a:pt x="12" y="93"/>
                        </a:lnTo>
                        <a:lnTo>
                          <a:pt x="11" y="91"/>
                        </a:lnTo>
                        <a:lnTo>
                          <a:pt x="9" y="89"/>
                        </a:lnTo>
                        <a:lnTo>
                          <a:pt x="7" y="83"/>
                        </a:lnTo>
                        <a:lnTo>
                          <a:pt x="6" y="78"/>
                        </a:lnTo>
                        <a:lnTo>
                          <a:pt x="5" y="76"/>
                        </a:lnTo>
                        <a:lnTo>
                          <a:pt x="5" y="73"/>
                        </a:lnTo>
                        <a:lnTo>
                          <a:pt x="3" y="70"/>
                        </a:lnTo>
                        <a:lnTo>
                          <a:pt x="2" y="67"/>
                        </a:lnTo>
                        <a:lnTo>
                          <a:pt x="2" y="65"/>
                        </a:lnTo>
                        <a:lnTo>
                          <a:pt x="2" y="62"/>
                        </a:lnTo>
                        <a:lnTo>
                          <a:pt x="0" y="59"/>
                        </a:lnTo>
                        <a:lnTo>
                          <a:pt x="0" y="57"/>
                        </a:lnTo>
                        <a:lnTo>
                          <a:pt x="2" y="54"/>
                        </a:lnTo>
                        <a:lnTo>
                          <a:pt x="7" y="51"/>
                        </a:lnTo>
                        <a:lnTo>
                          <a:pt x="9" y="48"/>
                        </a:lnTo>
                        <a:lnTo>
                          <a:pt x="14" y="46"/>
                        </a:lnTo>
                        <a:lnTo>
                          <a:pt x="18" y="42"/>
                        </a:lnTo>
                        <a:lnTo>
                          <a:pt x="21" y="41"/>
                        </a:lnTo>
                        <a:lnTo>
                          <a:pt x="25" y="39"/>
                        </a:lnTo>
                        <a:lnTo>
                          <a:pt x="28" y="36"/>
                        </a:lnTo>
                        <a:lnTo>
                          <a:pt x="32" y="35"/>
                        </a:lnTo>
                        <a:lnTo>
                          <a:pt x="35" y="33"/>
                        </a:lnTo>
                        <a:lnTo>
                          <a:pt x="40" y="32"/>
                        </a:lnTo>
                        <a:lnTo>
                          <a:pt x="44" y="30"/>
                        </a:lnTo>
                        <a:lnTo>
                          <a:pt x="47" y="29"/>
                        </a:lnTo>
                        <a:lnTo>
                          <a:pt x="52" y="28"/>
                        </a:lnTo>
                        <a:lnTo>
                          <a:pt x="57" y="27"/>
                        </a:lnTo>
                        <a:lnTo>
                          <a:pt x="60" y="26"/>
                        </a:lnTo>
                        <a:lnTo>
                          <a:pt x="65" y="24"/>
                        </a:lnTo>
                        <a:lnTo>
                          <a:pt x="69" y="23"/>
                        </a:lnTo>
                        <a:lnTo>
                          <a:pt x="73" y="23"/>
                        </a:lnTo>
                        <a:lnTo>
                          <a:pt x="78" y="23"/>
                        </a:lnTo>
                        <a:lnTo>
                          <a:pt x="82" y="22"/>
                        </a:lnTo>
                        <a:lnTo>
                          <a:pt x="85" y="21"/>
                        </a:lnTo>
                        <a:lnTo>
                          <a:pt x="91" y="21"/>
                        </a:lnTo>
                        <a:lnTo>
                          <a:pt x="95" y="21"/>
                        </a:lnTo>
                        <a:lnTo>
                          <a:pt x="98" y="21"/>
                        </a:lnTo>
                        <a:lnTo>
                          <a:pt x="103" y="21"/>
                        </a:lnTo>
                        <a:lnTo>
                          <a:pt x="108" y="21"/>
                        </a:lnTo>
                        <a:lnTo>
                          <a:pt x="113" y="21"/>
                        </a:lnTo>
                        <a:lnTo>
                          <a:pt x="116" y="21"/>
                        </a:lnTo>
                        <a:lnTo>
                          <a:pt x="121" y="21"/>
                        </a:lnTo>
                        <a:lnTo>
                          <a:pt x="126" y="21"/>
                        </a:lnTo>
                        <a:lnTo>
                          <a:pt x="130" y="21"/>
                        </a:lnTo>
                        <a:lnTo>
                          <a:pt x="135" y="21"/>
                        </a:lnTo>
                        <a:lnTo>
                          <a:pt x="139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3" y="21"/>
                        </a:lnTo>
                        <a:lnTo>
                          <a:pt x="158" y="22"/>
                        </a:lnTo>
                        <a:lnTo>
                          <a:pt x="161" y="22"/>
                        </a:lnTo>
                        <a:lnTo>
                          <a:pt x="167" y="23"/>
                        </a:lnTo>
                        <a:lnTo>
                          <a:pt x="171" y="23"/>
                        </a:lnTo>
                        <a:lnTo>
                          <a:pt x="175" y="23"/>
                        </a:lnTo>
                        <a:lnTo>
                          <a:pt x="179" y="23"/>
                        </a:lnTo>
                        <a:lnTo>
                          <a:pt x="184" y="23"/>
                        </a:lnTo>
                        <a:lnTo>
                          <a:pt x="190" y="23"/>
                        </a:lnTo>
                        <a:lnTo>
                          <a:pt x="194" y="23"/>
                        </a:lnTo>
                        <a:lnTo>
                          <a:pt x="199" y="23"/>
                        </a:lnTo>
                        <a:lnTo>
                          <a:pt x="203" y="24"/>
                        </a:lnTo>
                        <a:lnTo>
                          <a:pt x="208" y="23"/>
                        </a:lnTo>
                        <a:lnTo>
                          <a:pt x="212" y="23"/>
                        </a:lnTo>
                        <a:lnTo>
                          <a:pt x="216" y="23"/>
                        </a:lnTo>
                        <a:lnTo>
                          <a:pt x="221" y="23"/>
                        </a:lnTo>
                        <a:lnTo>
                          <a:pt x="225" y="23"/>
                        </a:lnTo>
                        <a:lnTo>
                          <a:pt x="230" y="23"/>
                        </a:lnTo>
                        <a:lnTo>
                          <a:pt x="234" y="23"/>
                        </a:lnTo>
                        <a:lnTo>
                          <a:pt x="238" y="23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1" y="21"/>
                        </a:lnTo>
                        <a:lnTo>
                          <a:pt x="256" y="21"/>
                        </a:lnTo>
                        <a:lnTo>
                          <a:pt x="260" y="21"/>
                        </a:lnTo>
                        <a:lnTo>
                          <a:pt x="264" y="20"/>
                        </a:lnTo>
                        <a:lnTo>
                          <a:pt x="269" y="19"/>
                        </a:lnTo>
                        <a:lnTo>
                          <a:pt x="273" y="19"/>
                        </a:lnTo>
                        <a:lnTo>
                          <a:pt x="282" y="17"/>
                        </a:lnTo>
                        <a:lnTo>
                          <a:pt x="291" y="17"/>
                        </a:lnTo>
                        <a:lnTo>
                          <a:pt x="300" y="17"/>
                        </a:lnTo>
                        <a:lnTo>
                          <a:pt x="310" y="17"/>
                        </a:lnTo>
                        <a:lnTo>
                          <a:pt x="319" y="16"/>
                        </a:lnTo>
                        <a:lnTo>
                          <a:pt x="329" y="16"/>
                        </a:lnTo>
                        <a:lnTo>
                          <a:pt x="337" y="16"/>
                        </a:lnTo>
                        <a:lnTo>
                          <a:pt x="346" y="16"/>
                        </a:lnTo>
                        <a:lnTo>
                          <a:pt x="356" y="16"/>
                        </a:lnTo>
                        <a:lnTo>
                          <a:pt x="365" y="16"/>
                        </a:lnTo>
                        <a:lnTo>
                          <a:pt x="374" y="16"/>
                        </a:lnTo>
                        <a:lnTo>
                          <a:pt x="384" y="16"/>
                        </a:lnTo>
                        <a:lnTo>
                          <a:pt x="394" y="16"/>
                        </a:lnTo>
                        <a:lnTo>
                          <a:pt x="402" y="16"/>
                        </a:lnTo>
                        <a:lnTo>
                          <a:pt x="412" y="16"/>
                        </a:lnTo>
                        <a:lnTo>
                          <a:pt x="422" y="17"/>
                        </a:lnTo>
                        <a:lnTo>
                          <a:pt x="431" y="17"/>
                        </a:lnTo>
                        <a:lnTo>
                          <a:pt x="440" y="17"/>
                        </a:lnTo>
                        <a:lnTo>
                          <a:pt x="450" y="17"/>
                        </a:lnTo>
                        <a:lnTo>
                          <a:pt x="459" y="17"/>
                        </a:lnTo>
                        <a:lnTo>
                          <a:pt x="469" y="17"/>
                        </a:lnTo>
                        <a:lnTo>
                          <a:pt x="478" y="17"/>
                        </a:lnTo>
                        <a:lnTo>
                          <a:pt x="488" y="17"/>
                        </a:lnTo>
                        <a:lnTo>
                          <a:pt x="498" y="17"/>
                        </a:lnTo>
                        <a:lnTo>
                          <a:pt x="507" y="17"/>
                        </a:lnTo>
                        <a:lnTo>
                          <a:pt x="516" y="17"/>
                        </a:lnTo>
                        <a:lnTo>
                          <a:pt x="525" y="17"/>
                        </a:lnTo>
                        <a:lnTo>
                          <a:pt x="536" y="17"/>
                        </a:lnTo>
                        <a:lnTo>
                          <a:pt x="544" y="17"/>
                        </a:lnTo>
                        <a:lnTo>
                          <a:pt x="554" y="17"/>
                        </a:lnTo>
                        <a:lnTo>
                          <a:pt x="563" y="17"/>
                        </a:lnTo>
                        <a:lnTo>
                          <a:pt x="574" y="19"/>
                        </a:lnTo>
                        <a:lnTo>
                          <a:pt x="582" y="17"/>
                        </a:lnTo>
                        <a:lnTo>
                          <a:pt x="592" y="17"/>
                        </a:lnTo>
                        <a:lnTo>
                          <a:pt x="601" y="17"/>
                        </a:lnTo>
                        <a:lnTo>
                          <a:pt x="611" y="17"/>
                        </a:lnTo>
                        <a:lnTo>
                          <a:pt x="619" y="17"/>
                        </a:lnTo>
                        <a:lnTo>
                          <a:pt x="630" y="17"/>
                        </a:lnTo>
                        <a:lnTo>
                          <a:pt x="639" y="17"/>
                        </a:lnTo>
                        <a:lnTo>
                          <a:pt x="649" y="17"/>
                        </a:lnTo>
                        <a:lnTo>
                          <a:pt x="657" y="17"/>
                        </a:lnTo>
                        <a:lnTo>
                          <a:pt x="668" y="17"/>
                        </a:lnTo>
                        <a:lnTo>
                          <a:pt x="677" y="17"/>
                        </a:lnTo>
                        <a:lnTo>
                          <a:pt x="687" y="17"/>
                        </a:lnTo>
                        <a:lnTo>
                          <a:pt x="695" y="17"/>
                        </a:lnTo>
                        <a:lnTo>
                          <a:pt x="706" y="17"/>
                        </a:lnTo>
                        <a:lnTo>
                          <a:pt x="715" y="17"/>
                        </a:lnTo>
                        <a:lnTo>
                          <a:pt x="724" y="17"/>
                        </a:lnTo>
                        <a:lnTo>
                          <a:pt x="733" y="16"/>
                        </a:lnTo>
                        <a:lnTo>
                          <a:pt x="743" y="16"/>
                        </a:lnTo>
                        <a:lnTo>
                          <a:pt x="751" y="16"/>
                        </a:lnTo>
                        <a:lnTo>
                          <a:pt x="762" y="16"/>
                        </a:lnTo>
                        <a:lnTo>
                          <a:pt x="770" y="16"/>
                        </a:lnTo>
                        <a:lnTo>
                          <a:pt x="779" y="16"/>
                        </a:lnTo>
                        <a:lnTo>
                          <a:pt x="789" y="15"/>
                        </a:lnTo>
                        <a:lnTo>
                          <a:pt x="798" y="15"/>
                        </a:lnTo>
                        <a:lnTo>
                          <a:pt x="807" y="15"/>
                        </a:lnTo>
                        <a:lnTo>
                          <a:pt x="817" y="14"/>
                        </a:lnTo>
                        <a:lnTo>
                          <a:pt x="824" y="14"/>
                        </a:lnTo>
                        <a:lnTo>
                          <a:pt x="835" y="14"/>
                        </a:lnTo>
                        <a:lnTo>
                          <a:pt x="843" y="13"/>
                        </a:lnTo>
                        <a:lnTo>
                          <a:pt x="853" y="13"/>
                        </a:lnTo>
                        <a:lnTo>
                          <a:pt x="862" y="13"/>
                        </a:lnTo>
                        <a:lnTo>
                          <a:pt x="872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91" name="Freeform 24"/>
                  <p:cNvSpPr>
                    <a:spLocks/>
                  </p:cNvSpPr>
                  <p:nvPr/>
                </p:nvSpPr>
                <p:spPr bwMode="auto">
                  <a:xfrm>
                    <a:off x="5365" y="1536"/>
                    <a:ext cx="315" cy="39"/>
                  </a:xfrm>
                  <a:custGeom>
                    <a:avLst/>
                    <a:gdLst>
                      <a:gd name="T0" fmla="*/ 0 w 943"/>
                      <a:gd name="T1" fmla="*/ 0 h 116"/>
                      <a:gd name="T2" fmla="*/ 0 w 943"/>
                      <a:gd name="T3" fmla="*/ 0 h 116"/>
                      <a:gd name="T4" fmla="*/ 0 w 943"/>
                      <a:gd name="T5" fmla="*/ 0 h 116"/>
                      <a:gd name="T6" fmla="*/ 0 w 943"/>
                      <a:gd name="T7" fmla="*/ 0 h 116"/>
                      <a:gd name="T8" fmla="*/ 0 w 943"/>
                      <a:gd name="T9" fmla="*/ 0 h 116"/>
                      <a:gd name="T10" fmla="*/ 0 w 943"/>
                      <a:gd name="T11" fmla="*/ 0 h 116"/>
                      <a:gd name="T12" fmla="*/ 0 w 943"/>
                      <a:gd name="T13" fmla="*/ 0 h 116"/>
                      <a:gd name="T14" fmla="*/ 0 w 943"/>
                      <a:gd name="T15" fmla="*/ 0 h 116"/>
                      <a:gd name="T16" fmla="*/ 0 w 943"/>
                      <a:gd name="T17" fmla="*/ 0 h 116"/>
                      <a:gd name="T18" fmla="*/ 0 w 943"/>
                      <a:gd name="T19" fmla="*/ 0 h 116"/>
                      <a:gd name="T20" fmla="*/ 0 w 943"/>
                      <a:gd name="T21" fmla="*/ 0 h 116"/>
                      <a:gd name="T22" fmla="*/ 0 w 943"/>
                      <a:gd name="T23" fmla="*/ 0 h 116"/>
                      <a:gd name="T24" fmla="*/ 0 w 943"/>
                      <a:gd name="T25" fmla="*/ 0 h 116"/>
                      <a:gd name="T26" fmla="*/ 0 w 943"/>
                      <a:gd name="T27" fmla="*/ 0 h 116"/>
                      <a:gd name="T28" fmla="*/ 0 w 943"/>
                      <a:gd name="T29" fmla="*/ 0 h 116"/>
                      <a:gd name="T30" fmla="*/ 0 w 943"/>
                      <a:gd name="T31" fmla="*/ 0 h 116"/>
                      <a:gd name="T32" fmla="*/ 0 w 943"/>
                      <a:gd name="T33" fmla="*/ 0 h 116"/>
                      <a:gd name="T34" fmla="*/ 0 w 943"/>
                      <a:gd name="T35" fmla="*/ 0 h 116"/>
                      <a:gd name="T36" fmla="*/ 0 w 943"/>
                      <a:gd name="T37" fmla="*/ 0 h 116"/>
                      <a:gd name="T38" fmla="*/ 0 w 943"/>
                      <a:gd name="T39" fmla="*/ 0 h 116"/>
                      <a:gd name="T40" fmla="*/ 0 w 943"/>
                      <a:gd name="T41" fmla="*/ 0 h 116"/>
                      <a:gd name="T42" fmla="*/ 0 w 943"/>
                      <a:gd name="T43" fmla="*/ 0 h 116"/>
                      <a:gd name="T44" fmla="*/ 0 w 943"/>
                      <a:gd name="T45" fmla="*/ 0 h 116"/>
                      <a:gd name="T46" fmla="*/ 0 w 943"/>
                      <a:gd name="T47" fmla="*/ 0 h 116"/>
                      <a:gd name="T48" fmla="*/ 0 w 943"/>
                      <a:gd name="T49" fmla="*/ 0 h 116"/>
                      <a:gd name="T50" fmla="*/ 0 w 943"/>
                      <a:gd name="T51" fmla="*/ 0 h 116"/>
                      <a:gd name="T52" fmla="*/ 0 w 943"/>
                      <a:gd name="T53" fmla="*/ 0 h 116"/>
                      <a:gd name="T54" fmla="*/ 0 w 943"/>
                      <a:gd name="T55" fmla="*/ 0 h 116"/>
                      <a:gd name="T56" fmla="*/ 0 w 943"/>
                      <a:gd name="T57" fmla="*/ 0 h 116"/>
                      <a:gd name="T58" fmla="*/ 0 w 943"/>
                      <a:gd name="T59" fmla="*/ 0 h 116"/>
                      <a:gd name="T60" fmla="*/ 0 w 943"/>
                      <a:gd name="T61" fmla="*/ 0 h 116"/>
                      <a:gd name="T62" fmla="*/ 0 w 943"/>
                      <a:gd name="T63" fmla="*/ 0 h 116"/>
                      <a:gd name="T64" fmla="*/ 0 w 943"/>
                      <a:gd name="T65" fmla="*/ 0 h 116"/>
                      <a:gd name="T66" fmla="*/ 0 w 943"/>
                      <a:gd name="T67" fmla="*/ 0 h 116"/>
                      <a:gd name="T68" fmla="*/ 0 w 943"/>
                      <a:gd name="T69" fmla="*/ 0 h 116"/>
                      <a:gd name="T70" fmla="*/ 0 w 943"/>
                      <a:gd name="T71" fmla="*/ 0 h 116"/>
                      <a:gd name="T72" fmla="*/ 0 w 943"/>
                      <a:gd name="T73" fmla="*/ 0 h 116"/>
                      <a:gd name="T74" fmla="*/ 0 w 943"/>
                      <a:gd name="T75" fmla="*/ 0 h 116"/>
                      <a:gd name="T76" fmla="*/ 0 w 943"/>
                      <a:gd name="T77" fmla="*/ 0 h 116"/>
                      <a:gd name="T78" fmla="*/ 0 w 943"/>
                      <a:gd name="T79" fmla="*/ 0 h 116"/>
                      <a:gd name="T80" fmla="*/ 0 w 943"/>
                      <a:gd name="T81" fmla="*/ 0 h 116"/>
                      <a:gd name="T82" fmla="*/ 0 w 943"/>
                      <a:gd name="T83" fmla="*/ 0 h 116"/>
                      <a:gd name="T84" fmla="*/ 0 w 943"/>
                      <a:gd name="T85" fmla="*/ 0 h 116"/>
                      <a:gd name="T86" fmla="*/ 0 w 943"/>
                      <a:gd name="T87" fmla="*/ 0 h 116"/>
                      <a:gd name="T88" fmla="*/ 0 w 943"/>
                      <a:gd name="T89" fmla="*/ 0 h 116"/>
                      <a:gd name="T90" fmla="*/ 0 w 943"/>
                      <a:gd name="T91" fmla="*/ 0 h 116"/>
                      <a:gd name="T92" fmla="*/ 0 w 943"/>
                      <a:gd name="T93" fmla="*/ 0 h 116"/>
                      <a:gd name="T94" fmla="*/ 0 w 943"/>
                      <a:gd name="T95" fmla="*/ 0 h 116"/>
                      <a:gd name="T96" fmla="*/ 0 w 943"/>
                      <a:gd name="T97" fmla="*/ 0 h 116"/>
                      <a:gd name="T98" fmla="*/ 0 w 943"/>
                      <a:gd name="T99" fmla="*/ 0 h 116"/>
                      <a:gd name="T100" fmla="*/ 0 w 943"/>
                      <a:gd name="T101" fmla="*/ 0 h 116"/>
                      <a:gd name="T102" fmla="*/ 0 w 943"/>
                      <a:gd name="T103" fmla="*/ 0 h 116"/>
                      <a:gd name="T104" fmla="*/ 0 w 943"/>
                      <a:gd name="T105" fmla="*/ 0 h 116"/>
                      <a:gd name="T106" fmla="*/ 0 w 943"/>
                      <a:gd name="T107" fmla="*/ 0 h 116"/>
                      <a:gd name="T108" fmla="*/ 0 w 943"/>
                      <a:gd name="T109" fmla="*/ 0 h 116"/>
                      <a:gd name="T110" fmla="*/ 0 w 943"/>
                      <a:gd name="T111" fmla="*/ 0 h 11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943"/>
                      <a:gd name="T169" fmla="*/ 0 h 116"/>
                      <a:gd name="T170" fmla="*/ 943 w 943"/>
                      <a:gd name="T171" fmla="*/ 116 h 116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943" h="116">
                        <a:moveTo>
                          <a:pt x="435" y="0"/>
                        </a:moveTo>
                        <a:lnTo>
                          <a:pt x="442" y="0"/>
                        </a:lnTo>
                        <a:lnTo>
                          <a:pt x="450" y="1"/>
                        </a:lnTo>
                        <a:lnTo>
                          <a:pt x="458" y="1"/>
                        </a:lnTo>
                        <a:lnTo>
                          <a:pt x="465" y="1"/>
                        </a:lnTo>
                        <a:lnTo>
                          <a:pt x="472" y="1"/>
                        </a:lnTo>
                        <a:lnTo>
                          <a:pt x="480" y="1"/>
                        </a:lnTo>
                        <a:lnTo>
                          <a:pt x="488" y="1"/>
                        </a:lnTo>
                        <a:lnTo>
                          <a:pt x="496" y="2"/>
                        </a:lnTo>
                        <a:lnTo>
                          <a:pt x="503" y="2"/>
                        </a:lnTo>
                        <a:lnTo>
                          <a:pt x="510" y="2"/>
                        </a:lnTo>
                        <a:lnTo>
                          <a:pt x="518" y="2"/>
                        </a:lnTo>
                        <a:lnTo>
                          <a:pt x="525" y="4"/>
                        </a:lnTo>
                        <a:lnTo>
                          <a:pt x="533" y="4"/>
                        </a:lnTo>
                        <a:lnTo>
                          <a:pt x="540" y="5"/>
                        </a:lnTo>
                        <a:lnTo>
                          <a:pt x="548" y="5"/>
                        </a:lnTo>
                        <a:lnTo>
                          <a:pt x="555" y="5"/>
                        </a:lnTo>
                        <a:lnTo>
                          <a:pt x="562" y="5"/>
                        </a:lnTo>
                        <a:lnTo>
                          <a:pt x="571" y="5"/>
                        </a:lnTo>
                        <a:lnTo>
                          <a:pt x="578" y="5"/>
                        </a:lnTo>
                        <a:lnTo>
                          <a:pt x="586" y="5"/>
                        </a:lnTo>
                        <a:lnTo>
                          <a:pt x="593" y="5"/>
                        </a:lnTo>
                        <a:lnTo>
                          <a:pt x="600" y="6"/>
                        </a:lnTo>
                        <a:lnTo>
                          <a:pt x="609" y="6"/>
                        </a:lnTo>
                        <a:lnTo>
                          <a:pt x="616" y="7"/>
                        </a:lnTo>
                        <a:lnTo>
                          <a:pt x="623" y="7"/>
                        </a:lnTo>
                        <a:lnTo>
                          <a:pt x="630" y="7"/>
                        </a:lnTo>
                        <a:lnTo>
                          <a:pt x="638" y="7"/>
                        </a:lnTo>
                        <a:lnTo>
                          <a:pt x="645" y="7"/>
                        </a:lnTo>
                        <a:lnTo>
                          <a:pt x="652" y="7"/>
                        </a:lnTo>
                        <a:lnTo>
                          <a:pt x="661" y="8"/>
                        </a:lnTo>
                        <a:lnTo>
                          <a:pt x="668" y="9"/>
                        </a:lnTo>
                        <a:lnTo>
                          <a:pt x="676" y="9"/>
                        </a:lnTo>
                        <a:lnTo>
                          <a:pt x="683" y="9"/>
                        </a:lnTo>
                        <a:lnTo>
                          <a:pt x="690" y="9"/>
                        </a:lnTo>
                        <a:lnTo>
                          <a:pt x="699" y="9"/>
                        </a:lnTo>
                        <a:lnTo>
                          <a:pt x="706" y="11"/>
                        </a:lnTo>
                        <a:lnTo>
                          <a:pt x="713" y="11"/>
                        </a:lnTo>
                        <a:lnTo>
                          <a:pt x="720" y="12"/>
                        </a:lnTo>
                        <a:lnTo>
                          <a:pt x="728" y="12"/>
                        </a:lnTo>
                        <a:lnTo>
                          <a:pt x="735" y="12"/>
                        </a:lnTo>
                        <a:lnTo>
                          <a:pt x="743" y="12"/>
                        </a:lnTo>
                        <a:lnTo>
                          <a:pt x="750" y="13"/>
                        </a:lnTo>
                        <a:lnTo>
                          <a:pt x="757" y="14"/>
                        </a:lnTo>
                        <a:lnTo>
                          <a:pt x="765" y="14"/>
                        </a:lnTo>
                        <a:lnTo>
                          <a:pt x="772" y="15"/>
                        </a:lnTo>
                        <a:lnTo>
                          <a:pt x="779" y="17"/>
                        </a:lnTo>
                        <a:lnTo>
                          <a:pt x="787" y="17"/>
                        </a:lnTo>
                        <a:lnTo>
                          <a:pt x="795" y="18"/>
                        </a:lnTo>
                        <a:lnTo>
                          <a:pt x="802" y="18"/>
                        </a:lnTo>
                        <a:lnTo>
                          <a:pt x="809" y="19"/>
                        </a:lnTo>
                        <a:lnTo>
                          <a:pt x="816" y="19"/>
                        </a:lnTo>
                        <a:lnTo>
                          <a:pt x="824" y="20"/>
                        </a:lnTo>
                        <a:lnTo>
                          <a:pt x="832" y="23"/>
                        </a:lnTo>
                        <a:lnTo>
                          <a:pt x="839" y="23"/>
                        </a:lnTo>
                        <a:lnTo>
                          <a:pt x="846" y="24"/>
                        </a:lnTo>
                        <a:lnTo>
                          <a:pt x="853" y="25"/>
                        </a:lnTo>
                        <a:lnTo>
                          <a:pt x="860" y="26"/>
                        </a:lnTo>
                        <a:lnTo>
                          <a:pt x="867" y="27"/>
                        </a:lnTo>
                        <a:lnTo>
                          <a:pt x="876" y="28"/>
                        </a:lnTo>
                        <a:lnTo>
                          <a:pt x="883" y="30"/>
                        </a:lnTo>
                        <a:lnTo>
                          <a:pt x="890" y="31"/>
                        </a:lnTo>
                        <a:lnTo>
                          <a:pt x="897" y="32"/>
                        </a:lnTo>
                        <a:lnTo>
                          <a:pt x="904" y="34"/>
                        </a:lnTo>
                        <a:lnTo>
                          <a:pt x="912" y="36"/>
                        </a:lnTo>
                        <a:lnTo>
                          <a:pt x="916" y="39"/>
                        </a:lnTo>
                        <a:lnTo>
                          <a:pt x="919" y="44"/>
                        </a:lnTo>
                        <a:lnTo>
                          <a:pt x="923" y="49"/>
                        </a:lnTo>
                        <a:lnTo>
                          <a:pt x="928" y="52"/>
                        </a:lnTo>
                        <a:lnTo>
                          <a:pt x="931" y="57"/>
                        </a:lnTo>
                        <a:lnTo>
                          <a:pt x="934" y="62"/>
                        </a:lnTo>
                        <a:lnTo>
                          <a:pt x="938" y="65"/>
                        </a:lnTo>
                        <a:lnTo>
                          <a:pt x="943" y="70"/>
                        </a:lnTo>
                        <a:lnTo>
                          <a:pt x="940" y="75"/>
                        </a:lnTo>
                        <a:lnTo>
                          <a:pt x="936" y="78"/>
                        </a:lnTo>
                        <a:lnTo>
                          <a:pt x="934" y="83"/>
                        </a:lnTo>
                        <a:lnTo>
                          <a:pt x="931" y="88"/>
                        </a:lnTo>
                        <a:lnTo>
                          <a:pt x="929" y="91"/>
                        </a:lnTo>
                        <a:lnTo>
                          <a:pt x="927" y="95"/>
                        </a:lnTo>
                        <a:lnTo>
                          <a:pt x="925" y="101"/>
                        </a:lnTo>
                        <a:lnTo>
                          <a:pt x="923" y="106"/>
                        </a:lnTo>
                        <a:lnTo>
                          <a:pt x="918" y="106"/>
                        </a:lnTo>
                        <a:lnTo>
                          <a:pt x="915" y="106"/>
                        </a:lnTo>
                        <a:lnTo>
                          <a:pt x="911" y="106"/>
                        </a:lnTo>
                        <a:lnTo>
                          <a:pt x="906" y="106"/>
                        </a:lnTo>
                        <a:lnTo>
                          <a:pt x="902" y="106"/>
                        </a:lnTo>
                        <a:lnTo>
                          <a:pt x="898" y="106"/>
                        </a:lnTo>
                        <a:lnTo>
                          <a:pt x="893" y="106"/>
                        </a:lnTo>
                        <a:lnTo>
                          <a:pt x="889" y="106"/>
                        </a:lnTo>
                        <a:lnTo>
                          <a:pt x="885" y="106"/>
                        </a:lnTo>
                        <a:lnTo>
                          <a:pt x="880" y="106"/>
                        </a:lnTo>
                        <a:lnTo>
                          <a:pt x="876" y="106"/>
                        </a:lnTo>
                        <a:lnTo>
                          <a:pt x="872" y="106"/>
                        </a:lnTo>
                        <a:lnTo>
                          <a:pt x="867" y="106"/>
                        </a:lnTo>
                        <a:lnTo>
                          <a:pt x="864" y="106"/>
                        </a:lnTo>
                        <a:lnTo>
                          <a:pt x="859" y="106"/>
                        </a:lnTo>
                        <a:lnTo>
                          <a:pt x="855" y="106"/>
                        </a:lnTo>
                        <a:lnTo>
                          <a:pt x="851" y="104"/>
                        </a:lnTo>
                        <a:lnTo>
                          <a:pt x="847" y="104"/>
                        </a:lnTo>
                        <a:lnTo>
                          <a:pt x="842" y="103"/>
                        </a:lnTo>
                        <a:lnTo>
                          <a:pt x="838" y="103"/>
                        </a:lnTo>
                        <a:lnTo>
                          <a:pt x="834" y="103"/>
                        </a:lnTo>
                        <a:lnTo>
                          <a:pt x="829" y="102"/>
                        </a:lnTo>
                        <a:lnTo>
                          <a:pt x="826" y="102"/>
                        </a:lnTo>
                        <a:lnTo>
                          <a:pt x="822" y="102"/>
                        </a:lnTo>
                        <a:lnTo>
                          <a:pt x="817" y="101"/>
                        </a:lnTo>
                        <a:lnTo>
                          <a:pt x="814" y="101"/>
                        </a:lnTo>
                        <a:lnTo>
                          <a:pt x="809" y="100"/>
                        </a:lnTo>
                        <a:lnTo>
                          <a:pt x="806" y="100"/>
                        </a:lnTo>
                        <a:lnTo>
                          <a:pt x="801" y="100"/>
                        </a:lnTo>
                        <a:lnTo>
                          <a:pt x="797" y="99"/>
                        </a:lnTo>
                        <a:lnTo>
                          <a:pt x="792" y="99"/>
                        </a:lnTo>
                        <a:lnTo>
                          <a:pt x="789" y="99"/>
                        </a:lnTo>
                        <a:lnTo>
                          <a:pt x="784" y="97"/>
                        </a:lnTo>
                        <a:lnTo>
                          <a:pt x="781" y="97"/>
                        </a:lnTo>
                        <a:lnTo>
                          <a:pt x="776" y="96"/>
                        </a:lnTo>
                        <a:lnTo>
                          <a:pt x="772" y="95"/>
                        </a:lnTo>
                        <a:lnTo>
                          <a:pt x="768" y="95"/>
                        </a:lnTo>
                        <a:lnTo>
                          <a:pt x="764" y="95"/>
                        </a:lnTo>
                        <a:lnTo>
                          <a:pt x="759" y="94"/>
                        </a:lnTo>
                        <a:lnTo>
                          <a:pt x="756" y="94"/>
                        </a:lnTo>
                        <a:lnTo>
                          <a:pt x="751" y="93"/>
                        </a:lnTo>
                        <a:lnTo>
                          <a:pt x="746" y="93"/>
                        </a:lnTo>
                        <a:lnTo>
                          <a:pt x="743" y="93"/>
                        </a:lnTo>
                        <a:lnTo>
                          <a:pt x="739" y="93"/>
                        </a:lnTo>
                        <a:lnTo>
                          <a:pt x="734" y="91"/>
                        </a:lnTo>
                        <a:lnTo>
                          <a:pt x="731" y="91"/>
                        </a:lnTo>
                        <a:lnTo>
                          <a:pt x="726" y="91"/>
                        </a:lnTo>
                        <a:lnTo>
                          <a:pt x="722" y="91"/>
                        </a:lnTo>
                        <a:lnTo>
                          <a:pt x="719" y="90"/>
                        </a:lnTo>
                        <a:lnTo>
                          <a:pt x="713" y="90"/>
                        </a:lnTo>
                        <a:lnTo>
                          <a:pt x="709" y="90"/>
                        </a:lnTo>
                        <a:lnTo>
                          <a:pt x="706" y="90"/>
                        </a:lnTo>
                        <a:lnTo>
                          <a:pt x="701" y="89"/>
                        </a:lnTo>
                        <a:lnTo>
                          <a:pt x="696" y="89"/>
                        </a:lnTo>
                        <a:lnTo>
                          <a:pt x="693" y="89"/>
                        </a:lnTo>
                        <a:lnTo>
                          <a:pt x="688" y="89"/>
                        </a:lnTo>
                        <a:lnTo>
                          <a:pt x="684" y="89"/>
                        </a:lnTo>
                        <a:lnTo>
                          <a:pt x="680" y="89"/>
                        </a:lnTo>
                        <a:lnTo>
                          <a:pt x="675" y="89"/>
                        </a:lnTo>
                        <a:lnTo>
                          <a:pt x="671" y="89"/>
                        </a:lnTo>
                        <a:lnTo>
                          <a:pt x="667" y="89"/>
                        </a:lnTo>
                        <a:lnTo>
                          <a:pt x="663" y="89"/>
                        </a:lnTo>
                        <a:lnTo>
                          <a:pt x="658" y="89"/>
                        </a:lnTo>
                        <a:lnTo>
                          <a:pt x="655" y="90"/>
                        </a:lnTo>
                        <a:lnTo>
                          <a:pt x="650" y="89"/>
                        </a:lnTo>
                        <a:lnTo>
                          <a:pt x="645" y="88"/>
                        </a:lnTo>
                        <a:lnTo>
                          <a:pt x="641" y="88"/>
                        </a:lnTo>
                        <a:lnTo>
                          <a:pt x="636" y="88"/>
                        </a:lnTo>
                        <a:lnTo>
                          <a:pt x="632" y="87"/>
                        </a:lnTo>
                        <a:lnTo>
                          <a:pt x="628" y="87"/>
                        </a:lnTo>
                        <a:lnTo>
                          <a:pt x="623" y="85"/>
                        </a:lnTo>
                        <a:lnTo>
                          <a:pt x="619" y="85"/>
                        </a:lnTo>
                        <a:lnTo>
                          <a:pt x="614" y="85"/>
                        </a:lnTo>
                        <a:lnTo>
                          <a:pt x="610" y="84"/>
                        </a:lnTo>
                        <a:lnTo>
                          <a:pt x="605" y="84"/>
                        </a:lnTo>
                        <a:lnTo>
                          <a:pt x="600" y="84"/>
                        </a:lnTo>
                        <a:lnTo>
                          <a:pt x="595" y="83"/>
                        </a:lnTo>
                        <a:lnTo>
                          <a:pt x="592" y="83"/>
                        </a:lnTo>
                        <a:lnTo>
                          <a:pt x="587" y="83"/>
                        </a:lnTo>
                        <a:lnTo>
                          <a:pt x="582" y="83"/>
                        </a:lnTo>
                        <a:lnTo>
                          <a:pt x="578" y="82"/>
                        </a:lnTo>
                        <a:lnTo>
                          <a:pt x="573" y="82"/>
                        </a:lnTo>
                        <a:lnTo>
                          <a:pt x="568" y="81"/>
                        </a:lnTo>
                        <a:lnTo>
                          <a:pt x="563" y="81"/>
                        </a:lnTo>
                        <a:lnTo>
                          <a:pt x="559" y="81"/>
                        </a:lnTo>
                        <a:lnTo>
                          <a:pt x="554" y="81"/>
                        </a:lnTo>
                        <a:lnTo>
                          <a:pt x="549" y="81"/>
                        </a:lnTo>
                        <a:lnTo>
                          <a:pt x="544" y="81"/>
                        </a:lnTo>
                        <a:lnTo>
                          <a:pt x="540" y="81"/>
                        </a:lnTo>
                        <a:lnTo>
                          <a:pt x="536" y="81"/>
                        </a:lnTo>
                        <a:lnTo>
                          <a:pt x="531" y="81"/>
                        </a:lnTo>
                        <a:lnTo>
                          <a:pt x="525" y="81"/>
                        </a:lnTo>
                        <a:lnTo>
                          <a:pt x="521" y="81"/>
                        </a:lnTo>
                        <a:lnTo>
                          <a:pt x="516" y="81"/>
                        </a:lnTo>
                        <a:lnTo>
                          <a:pt x="512" y="81"/>
                        </a:lnTo>
                        <a:lnTo>
                          <a:pt x="508" y="82"/>
                        </a:lnTo>
                        <a:lnTo>
                          <a:pt x="501" y="81"/>
                        </a:lnTo>
                        <a:lnTo>
                          <a:pt x="493" y="81"/>
                        </a:lnTo>
                        <a:lnTo>
                          <a:pt x="485" y="81"/>
                        </a:lnTo>
                        <a:lnTo>
                          <a:pt x="479" y="81"/>
                        </a:lnTo>
                        <a:lnTo>
                          <a:pt x="472" y="80"/>
                        </a:lnTo>
                        <a:lnTo>
                          <a:pt x="465" y="80"/>
                        </a:lnTo>
                        <a:lnTo>
                          <a:pt x="458" y="80"/>
                        </a:lnTo>
                        <a:lnTo>
                          <a:pt x="451" y="80"/>
                        </a:lnTo>
                        <a:lnTo>
                          <a:pt x="444" y="78"/>
                        </a:lnTo>
                        <a:lnTo>
                          <a:pt x="438" y="78"/>
                        </a:lnTo>
                        <a:lnTo>
                          <a:pt x="429" y="78"/>
                        </a:lnTo>
                        <a:lnTo>
                          <a:pt x="422" y="78"/>
                        </a:lnTo>
                        <a:lnTo>
                          <a:pt x="415" y="78"/>
                        </a:lnTo>
                        <a:lnTo>
                          <a:pt x="409" y="78"/>
                        </a:lnTo>
                        <a:lnTo>
                          <a:pt x="402" y="78"/>
                        </a:lnTo>
                        <a:lnTo>
                          <a:pt x="395" y="78"/>
                        </a:lnTo>
                        <a:lnTo>
                          <a:pt x="387" y="78"/>
                        </a:lnTo>
                        <a:lnTo>
                          <a:pt x="381" y="78"/>
                        </a:lnTo>
                        <a:lnTo>
                          <a:pt x="374" y="78"/>
                        </a:lnTo>
                        <a:lnTo>
                          <a:pt x="366" y="78"/>
                        </a:lnTo>
                        <a:lnTo>
                          <a:pt x="359" y="78"/>
                        </a:lnTo>
                        <a:lnTo>
                          <a:pt x="352" y="78"/>
                        </a:lnTo>
                        <a:lnTo>
                          <a:pt x="345" y="80"/>
                        </a:lnTo>
                        <a:lnTo>
                          <a:pt x="339" y="80"/>
                        </a:lnTo>
                        <a:lnTo>
                          <a:pt x="331" y="80"/>
                        </a:lnTo>
                        <a:lnTo>
                          <a:pt x="325" y="80"/>
                        </a:lnTo>
                        <a:lnTo>
                          <a:pt x="318" y="81"/>
                        </a:lnTo>
                        <a:lnTo>
                          <a:pt x="311" y="81"/>
                        </a:lnTo>
                        <a:lnTo>
                          <a:pt x="304" y="81"/>
                        </a:lnTo>
                        <a:lnTo>
                          <a:pt x="298" y="82"/>
                        </a:lnTo>
                        <a:lnTo>
                          <a:pt x="291" y="82"/>
                        </a:lnTo>
                        <a:lnTo>
                          <a:pt x="283" y="83"/>
                        </a:lnTo>
                        <a:lnTo>
                          <a:pt x="276" y="83"/>
                        </a:lnTo>
                        <a:lnTo>
                          <a:pt x="269" y="83"/>
                        </a:lnTo>
                        <a:lnTo>
                          <a:pt x="263" y="84"/>
                        </a:lnTo>
                        <a:lnTo>
                          <a:pt x="256" y="84"/>
                        </a:lnTo>
                        <a:lnTo>
                          <a:pt x="249" y="85"/>
                        </a:lnTo>
                        <a:lnTo>
                          <a:pt x="242" y="85"/>
                        </a:lnTo>
                        <a:lnTo>
                          <a:pt x="235" y="87"/>
                        </a:lnTo>
                        <a:lnTo>
                          <a:pt x="229" y="88"/>
                        </a:lnTo>
                        <a:lnTo>
                          <a:pt x="222" y="88"/>
                        </a:lnTo>
                        <a:lnTo>
                          <a:pt x="215" y="89"/>
                        </a:lnTo>
                        <a:lnTo>
                          <a:pt x="208" y="90"/>
                        </a:lnTo>
                        <a:lnTo>
                          <a:pt x="202" y="90"/>
                        </a:lnTo>
                        <a:lnTo>
                          <a:pt x="194" y="91"/>
                        </a:lnTo>
                        <a:lnTo>
                          <a:pt x="187" y="93"/>
                        </a:lnTo>
                        <a:lnTo>
                          <a:pt x="181" y="94"/>
                        </a:lnTo>
                        <a:lnTo>
                          <a:pt x="174" y="95"/>
                        </a:lnTo>
                        <a:lnTo>
                          <a:pt x="167" y="95"/>
                        </a:lnTo>
                        <a:lnTo>
                          <a:pt x="161" y="96"/>
                        </a:lnTo>
                        <a:lnTo>
                          <a:pt x="154" y="97"/>
                        </a:lnTo>
                        <a:lnTo>
                          <a:pt x="147" y="99"/>
                        </a:lnTo>
                        <a:lnTo>
                          <a:pt x="141" y="100"/>
                        </a:lnTo>
                        <a:lnTo>
                          <a:pt x="134" y="101"/>
                        </a:lnTo>
                        <a:lnTo>
                          <a:pt x="127" y="103"/>
                        </a:lnTo>
                        <a:lnTo>
                          <a:pt x="121" y="104"/>
                        </a:lnTo>
                        <a:lnTo>
                          <a:pt x="114" y="106"/>
                        </a:lnTo>
                        <a:lnTo>
                          <a:pt x="108" y="107"/>
                        </a:lnTo>
                        <a:lnTo>
                          <a:pt x="101" y="108"/>
                        </a:lnTo>
                        <a:lnTo>
                          <a:pt x="95" y="110"/>
                        </a:lnTo>
                        <a:lnTo>
                          <a:pt x="88" y="112"/>
                        </a:lnTo>
                        <a:lnTo>
                          <a:pt x="82" y="113"/>
                        </a:lnTo>
                        <a:lnTo>
                          <a:pt x="76" y="115"/>
                        </a:lnTo>
                        <a:lnTo>
                          <a:pt x="69" y="116"/>
                        </a:lnTo>
                        <a:lnTo>
                          <a:pt x="65" y="115"/>
                        </a:lnTo>
                        <a:lnTo>
                          <a:pt x="62" y="115"/>
                        </a:lnTo>
                        <a:lnTo>
                          <a:pt x="58" y="114"/>
                        </a:lnTo>
                        <a:lnTo>
                          <a:pt x="56" y="114"/>
                        </a:lnTo>
                        <a:lnTo>
                          <a:pt x="52" y="113"/>
                        </a:lnTo>
                        <a:lnTo>
                          <a:pt x="49" y="113"/>
                        </a:lnTo>
                        <a:lnTo>
                          <a:pt x="45" y="113"/>
                        </a:lnTo>
                        <a:lnTo>
                          <a:pt x="43" y="113"/>
                        </a:lnTo>
                        <a:lnTo>
                          <a:pt x="39" y="113"/>
                        </a:lnTo>
                        <a:lnTo>
                          <a:pt x="37" y="113"/>
                        </a:lnTo>
                        <a:lnTo>
                          <a:pt x="33" y="113"/>
                        </a:lnTo>
                        <a:lnTo>
                          <a:pt x="31" y="113"/>
                        </a:lnTo>
                        <a:lnTo>
                          <a:pt x="27" y="113"/>
                        </a:lnTo>
                        <a:lnTo>
                          <a:pt x="25" y="113"/>
                        </a:lnTo>
                        <a:lnTo>
                          <a:pt x="22" y="113"/>
                        </a:lnTo>
                        <a:lnTo>
                          <a:pt x="19" y="113"/>
                        </a:lnTo>
                        <a:lnTo>
                          <a:pt x="18" y="109"/>
                        </a:lnTo>
                        <a:lnTo>
                          <a:pt x="16" y="107"/>
                        </a:lnTo>
                        <a:lnTo>
                          <a:pt x="15" y="103"/>
                        </a:lnTo>
                        <a:lnTo>
                          <a:pt x="14" y="101"/>
                        </a:lnTo>
                        <a:lnTo>
                          <a:pt x="12" y="95"/>
                        </a:lnTo>
                        <a:lnTo>
                          <a:pt x="9" y="91"/>
                        </a:lnTo>
                        <a:lnTo>
                          <a:pt x="7" y="87"/>
                        </a:lnTo>
                        <a:lnTo>
                          <a:pt x="5" y="83"/>
                        </a:lnTo>
                        <a:lnTo>
                          <a:pt x="2" y="78"/>
                        </a:lnTo>
                        <a:lnTo>
                          <a:pt x="0" y="75"/>
                        </a:lnTo>
                        <a:lnTo>
                          <a:pt x="2" y="70"/>
                        </a:lnTo>
                        <a:lnTo>
                          <a:pt x="6" y="68"/>
                        </a:lnTo>
                        <a:lnTo>
                          <a:pt x="8" y="64"/>
                        </a:lnTo>
                        <a:lnTo>
                          <a:pt x="12" y="61"/>
                        </a:lnTo>
                        <a:lnTo>
                          <a:pt x="14" y="58"/>
                        </a:lnTo>
                        <a:lnTo>
                          <a:pt x="18" y="55"/>
                        </a:lnTo>
                        <a:lnTo>
                          <a:pt x="21" y="52"/>
                        </a:lnTo>
                        <a:lnTo>
                          <a:pt x="25" y="51"/>
                        </a:lnTo>
                        <a:lnTo>
                          <a:pt x="27" y="49"/>
                        </a:lnTo>
                        <a:lnTo>
                          <a:pt x="31" y="46"/>
                        </a:lnTo>
                        <a:lnTo>
                          <a:pt x="34" y="44"/>
                        </a:lnTo>
                        <a:lnTo>
                          <a:pt x="38" y="43"/>
                        </a:lnTo>
                        <a:lnTo>
                          <a:pt x="41" y="40"/>
                        </a:lnTo>
                        <a:lnTo>
                          <a:pt x="45" y="39"/>
                        </a:lnTo>
                        <a:lnTo>
                          <a:pt x="49" y="38"/>
                        </a:lnTo>
                        <a:lnTo>
                          <a:pt x="53" y="37"/>
                        </a:lnTo>
                        <a:lnTo>
                          <a:pt x="56" y="34"/>
                        </a:lnTo>
                        <a:lnTo>
                          <a:pt x="60" y="33"/>
                        </a:lnTo>
                        <a:lnTo>
                          <a:pt x="64" y="32"/>
                        </a:lnTo>
                        <a:lnTo>
                          <a:pt x="67" y="31"/>
                        </a:lnTo>
                        <a:lnTo>
                          <a:pt x="71" y="30"/>
                        </a:lnTo>
                        <a:lnTo>
                          <a:pt x="76" y="30"/>
                        </a:lnTo>
                        <a:lnTo>
                          <a:pt x="79" y="28"/>
                        </a:lnTo>
                        <a:lnTo>
                          <a:pt x="83" y="27"/>
                        </a:lnTo>
                        <a:lnTo>
                          <a:pt x="88" y="27"/>
                        </a:lnTo>
                        <a:lnTo>
                          <a:pt x="91" y="26"/>
                        </a:lnTo>
                        <a:lnTo>
                          <a:pt x="95" y="25"/>
                        </a:lnTo>
                        <a:lnTo>
                          <a:pt x="98" y="25"/>
                        </a:lnTo>
                        <a:lnTo>
                          <a:pt x="103" y="25"/>
                        </a:lnTo>
                        <a:lnTo>
                          <a:pt x="107" y="25"/>
                        </a:lnTo>
                        <a:lnTo>
                          <a:pt x="111" y="24"/>
                        </a:lnTo>
                        <a:lnTo>
                          <a:pt x="116" y="24"/>
                        </a:lnTo>
                        <a:lnTo>
                          <a:pt x="120" y="23"/>
                        </a:lnTo>
                        <a:lnTo>
                          <a:pt x="123" y="23"/>
                        </a:lnTo>
                        <a:lnTo>
                          <a:pt x="127" y="23"/>
                        </a:lnTo>
                        <a:lnTo>
                          <a:pt x="132" y="23"/>
                        </a:lnTo>
                        <a:lnTo>
                          <a:pt x="135" y="23"/>
                        </a:lnTo>
                        <a:lnTo>
                          <a:pt x="140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2" y="20"/>
                        </a:lnTo>
                        <a:lnTo>
                          <a:pt x="156" y="20"/>
                        </a:lnTo>
                        <a:lnTo>
                          <a:pt x="161" y="20"/>
                        </a:lnTo>
                        <a:lnTo>
                          <a:pt x="165" y="20"/>
                        </a:lnTo>
                        <a:lnTo>
                          <a:pt x="170" y="19"/>
                        </a:lnTo>
                        <a:lnTo>
                          <a:pt x="173" y="19"/>
                        </a:lnTo>
                        <a:lnTo>
                          <a:pt x="177" y="19"/>
                        </a:lnTo>
                        <a:lnTo>
                          <a:pt x="181" y="19"/>
                        </a:lnTo>
                        <a:lnTo>
                          <a:pt x="186" y="19"/>
                        </a:lnTo>
                        <a:lnTo>
                          <a:pt x="190" y="19"/>
                        </a:lnTo>
                        <a:lnTo>
                          <a:pt x="194" y="18"/>
                        </a:lnTo>
                        <a:lnTo>
                          <a:pt x="198" y="18"/>
                        </a:lnTo>
                        <a:lnTo>
                          <a:pt x="202" y="17"/>
                        </a:lnTo>
                        <a:lnTo>
                          <a:pt x="206" y="17"/>
                        </a:lnTo>
                        <a:lnTo>
                          <a:pt x="210" y="15"/>
                        </a:lnTo>
                        <a:lnTo>
                          <a:pt x="215" y="15"/>
                        </a:lnTo>
                        <a:lnTo>
                          <a:pt x="218" y="14"/>
                        </a:lnTo>
                        <a:lnTo>
                          <a:pt x="222" y="14"/>
                        </a:lnTo>
                        <a:lnTo>
                          <a:pt x="225" y="13"/>
                        </a:lnTo>
                        <a:lnTo>
                          <a:pt x="230" y="12"/>
                        </a:lnTo>
                        <a:lnTo>
                          <a:pt x="234" y="12"/>
                        </a:lnTo>
                        <a:lnTo>
                          <a:pt x="237" y="11"/>
                        </a:lnTo>
                        <a:lnTo>
                          <a:pt x="242" y="9"/>
                        </a:lnTo>
                        <a:lnTo>
                          <a:pt x="245" y="9"/>
                        </a:lnTo>
                        <a:lnTo>
                          <a:pt x="249" y="7"/>
                        </a:lnTo>
                        <a:lnTo>
                          <a:pt x="251" y="7"/>
                        </a:lnTo>
                        <a:lnTo>
                          <a:pt x="255" y="7"/>
                        </a:lnTo>
                        <a:lnTo>
                          <a:pt x="257" y="7"/>
                        </a:lnTo>
                        <a:lnTo>
                          <a:pt x="260" y="7"/>
                        </a:lnTo>
                        <a:lnTo>
                          <a:pt x="263" y="6"/>
                        </a:lnTo>
                        <a:lnTo>
                          <a:pt x="266" y="6"/>
                        </a:lnTo>
                        <a:lnTo>
                          <a:pt x="269" y="6"/>
                        </a:lnTo>
                        <a:lnTo>
                          <a:pt x="272" y="5"/>
                        </a:lnTo>
                        <a:lnTo>
                          <a:pt x="275" y="5"/>
                        </a:lnTo>
                        <a:lnTo>
                          <a:pt x="278" y="5"/>
                        </a:lnTo>
                        <a:lnTo>
                          <a:pt x="281" y="5"/>
                        </a:lnTo>
                        <a:lnTo>
                          <a:pt x="283" y="5"/>
                        </a:lnTo>
                        <a:lnTo>
                          <a:pt x="287" y="5"/>
                        </a:lnTo>
                        <a:lnTo>
                          <a:pt x="289" y="5"/>
                        </a:lnTo>
                        <a:lnTo>
                          <a:pt x="293" y="5"/>
                        </a:lnTo>
                        <a:lnTo>
                          <a:pt x="295" y="5"/>
                        </a:lnTo>
                        <a:lnTo>
                          <a:pt x="298" y="5"/>
                        </a:lnTo>
                        <a:lnTo>
                          <a:pt x="301" y="5"/>
                        </a:lnTo>
                        <a:lnTo>
                          <a:pt x="304" y="5"/>
                        </a:lnTo>
                        <a:lnTo>
                          <a:pt x="307" y="5"/>
                        </a:lnTo>
                        <a:lnTo>
                          <a:pt x="311" y="5"/>
                        </a:lnTo>
                        <a:lnTo>
                          <a:pt x="313" y="5"/>
                        </a:lnTo>
                        <a:lnTo>
                          <a:pt x="315" y="5"/>
                        </a:lnTo>
                        <a:lnTo>
                          <a:pt x="319" y="5"/>
                        </a:lnTo>
                        <a:lnTo>
                          <a:pt x="321" y="5"/>
                        </a:lnTo>
                        <a:lnTo>
                          <a:pt x="325" y="5"/>
                        </a:lnTo>
                        <a:lnTo>
                          <a:pt x="329" y="5"/>
                        </a:lnTo>
                        <a:lnTo>
                          <a:pt x="331" y="5"/>
                        </a:lnTo>
                        <a:lnTo>
                          <a:pt x="333" y="5"/>
                        </a:lnTo>
                        <a:lnTo>
                          <a:pt x="337" y="5"/>
                        </a:lnTo>
                        <a:lnTo>
                          <a:pt x="340" y="6"/>
                        </a:lnTo>
                        <a:lnTo>
                          <a:pt x="343" y="5"/>
                        </a:lnTo>
                        <a:lnTo>
                          <a:pt x="346" y="5"/>
                        </a:lnTo>
                        <a:lnTo>
                          <a:pt x="349" y="5"/>
                        </a:lnTo>
                        <a:lnTo>
                          <a:pt x="351" y="5"/>
                        </a:lnTo>
                        <a:lnTo>
                          <a:pt x="355" y="5"/>
                        </a:lnTo>
                        <a:lnTo>
                          <a:pt x="357" y="5"/>
                        </a:lnTo>
                        <a:lnTo>
                          <a:pt x="361" y="5"/>
                        </a:lnTo>
                        <a:lnTo>
                          <a:pt x="364" y="5"/>
                        </a:lnTo>
                        <a:lnTo>
                          <a:pt x="366" y="5"/>
                        </a:lnTo>
                        <a:lnTo>
                          <a:pt x="369" y="5"/>
                        </a:lnTo>
                        <a:lnTo>
                          <a:pt x="371" y="5"/>
                        </a:lnTo>
                        <a:lnTo>
                          <a:pt x="376" y="5"/>
                        </a:lnTo>
                        <a:lnTo>
                          <a:pt x="378" y="5"/>
                        </a:lnTo>
                        <a:lnTo>
                          <a:pt x="382" y="5"/>
                        </a:lnTo>
                        <a:lnTo>
                          <a:pt x="384" y="5"/>
                        </a:lnTo>
                        <a:lnTo>
                          <a:pt x="387" y="5"/>
                        </a:lnTo>
                        <a:lnTo>
                          <a:pt x="390" y="5"/>
                        </a:lnTo>
                        <a:lnTo>
                          <a:pt x="394" y="5"/>
                        </a:lnTo>
                        <a:lnTo>
                          <a:pt x="396" y="5"/>
                        </a:lnTo>
                        <a:lnTo>
                          <a:pt x="400" y="5"/>
                        </a:lnTo>
                        <a:lnTo>
                          <a:pt x="402" y="5"/>
                        </a:lnTo>
                        <a:lnTo>
                          <a:pt x="404" y="5"/>
                        </a:lnTo>
                        <a:lnTo>
                          <a:pt x="407" y="4"/>
                        </a:lnTo>
                        <a:lnTo>
                          <a:pt x="410" y="4"/>
                        </a:lnTo>
                        <a:lnTo>
                          <a:pt x="414" y="2"/>
                        </a:lnTo>
                        <a:lnTo>
                          <a:pt x="418" y="2"/>
                        </a:lnTo>
                        <a:lnTo>
                          <a:pt x="420" y="1"/>
                        </a:lnTo>
                        <a:lnTo>
                          <a:pt x="422" y="1"/>
                        </a:lnTo>
                        <a:lnTo>
                          <a:pt x="426" y="1"/>
                        </a:lnTo>
                        <a:lnTo>
                          <a:pt x="428" y="1"/>
                        </a:lnTo>
                        <a:lnTo>
                          <a:pt x="432" y="0"/>
                        </a:lnTo>
                        <a:lnTo>
                          <a:pt x="435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92" name="Freeform 25"/>
                  <p:cNvSpPr>
                    <a:spLocks/>
                  </p:cNvSpPr>
                  <p:nvPr/>
                </p:nvSpPr>
                <p:spPr bwMode="auto">
                  <a:xfrm>
                    <a:off x="5406" y="1602"/>
                    <a:ext cx="36" cy="166"/>
                  </a:xfrm>
                  <a:custGeom>
                    <a:avLst/>
                    <a:gdLst>
                      <a:gd name="T0" fmla="*/ 0 w 107"/>
                      <a:gd name="T1" fmla="*/ 0 h 499"/>
                      <a:gd name="T2" fmla="*/ 0 w 107"/>
                      <a:gd name="T3" fmla="*/ 0 h 499"/>
                      <a:gd name="T4" fmla="*/ 0 w 107"/>
                      <a:gd name="T5" fmla="*/ 0 h 499"/>
                      <a:gd name="T6" fmla="*/ 0 w 107"/>
                      <a:gd name="T7" fmla="*/ 0 h 499"/>
                      <a:gd name="T8" fmla="*/ 0 w 107"/>
                      <a:gd name="T9" fmla="*/ 0 h 499"/>
                      <a:gd name="T10" fmla="*/ 0 w 107"/>
                      <a:gd name="T11" fmla="*/ 0 h 499"/>
                      <a:gd name="T12" fmla="*/ 0 w 107"/>
                      <a:gd name="T13" fmla="*/ 0 h 499"/>
                      <a:gd name="T14" fmla="*/ 0 w 107"/>
                      <a:gd name="T15" fmla="*/ 0 h 499"/>
                      <a:gd name="T16" fmla="*/ 0 w 107"/>
                      <a:gd name="T17" fmla="*/ 0 h 499"/>
                      <a:gd name="T18" fmla="*/ 0 w 107"/>
                      <a:gd name="T19" fmla="*/ 0 h 499"/>
                      <a:gd name="T20" fmla="*/ 0 w 107"/>
                      <a:gd name="T21" fmla="*/ 0 h 499"/>
                      <a:gd name="T22" fmla="*/ 0 w 107"/>
                      <a:gd name="T23" fmla="*/ 0 h 499"/>
                      <a:gd name="T24" fmla="*/ 0 w 107"/>
                      <a:gd name="T25" fmla="*/ 0 h 499"/>
                      <a:gd name="T26" fmla="*/ 0 w 107"/>
                      <a:gd name="T27" fmla="*/ 0 h 499"/>
                      <a:gd name="T28" fmla="*/ 0 w 107"/>
                      <a:gd name="T29" fmla="*/ 0 h 499"/>
                      <a:gd name="T30" fmla="*/ 0 w 107"/>
                      <a:gd name="T31" fmla="*/ 0 h 499"/>
                      <a:gd name="T32" fmla="*/ 0 w 107"/>
                      <a:gd name="T33" fmla="*/ 0 h 499"/>
                      <a:gd name="T34" fmla="*/ 0 w 107"/>
                      <a:gd name="T35" fmla="*/ 0 h 499"/>
                      <a:gd name="T36" fmla="*/ 0 w 107"/>
                      <a:gd name="T37" fmla="*/ 0 h 499"/>
                      <a:gd name="T38" fmla="*/ 0 w 107"/>
                      <a:gd name="T39" fmla="*/ 0 h 499"/>
                      <a:gd name="T40" fmla="*/ 0 w 107"/>
                      <a:gd name="T41" fmla="*/ 0 h 499"/>
                      <a:gd name="T42" fmla="*/ 0 w 107"/>
                      <a:gd name="T43" fmla="*/ 0 h 499"/>
                      <a:gd name="T44" fmla="*/ 0 w 107"/>
                      <a:gd name="T45" fmla="*/ 0 h 499"/>
                      <a:gd name="T46" fmla="*/ 0 w 107"/>
                      <a:gd name="T47" fmla="*/ 0 h 499"/>
                      <a:gd name="T48" fmla="*/ 0 w 107"/>
                      <a:gd name="T49" fmla="*/ 0 h 499"/>
                      <a:gd name="T50" fmla="*/ 0 w 107"/>
                      <a:gd name="T51" fmla="*/ 0 h 499"/>
                      <a:gd name="T52" fmla="*/ 0 w 107"/>
                      <a:gd name="T53" fmla="*/ 0 h 499"/>
                      <a:gd name="T54" fmla="*/ 0 w 107"/>
                      <a:gd name="T55" fmla="*/ 0 h 499"/>
                      <a:gd name="T56" fmla="*/ 0 w 107"/>
                      <a:gd name="T57" fmla="*/ 0 h 499"/>
                      <a:gd name="T58" fmla="*/ 0 w 107"/>
                      <a:gd name="T59" fmla="*/ 0 h 499"/>
                      <a:gd name="T60" fmla="*/ 0 w 107"/>
                      <a:gd name="T61" fmla="*/ 0 h 499"/>
                      <a:gd name="T62" fmla="*/ 0 w 107"/>
                      <a:gd name="T63" fmla="*/ 0 h 499"/>
                      <a:gd name="T64" fmla="*/ 0 w 107"/>
                      <a:gd name="T65" fmla="*/ 0 h 499"/>
                      <a:gd name="T66" fmla="*/ 0 w 107"/>
                      <a:gd name="T67" fmla="*/ 0 h 499"/>
                      <a:gd name="T68" fmla="*/ 0 w 107"/>
                      <a:gd name="T69" fmla="*/ 0 h 499"/>
                      <a:gd name="T70" fmla="*/ 0 w 107"/>
                      <a:gd name="T71" fmla="*/ 0 h 499"/>
                      <a:gd name="T72" fmla="*/ 0 w 107"/>
                      <a:gd name="T73" fmla="*/ 0 h 499"/>
                      <a:gd name="T74" fmla="*/ 0 w 107"/>
                      <a:gd name="T75" fmla="*/ 0 h 499"/>
                      <a:gd name="T76" fmla="*/ 0 w 107"/>
                      <a:gd name="T77" fmla="*/ 0 h 499"/>
                      <a:gd name="T78" fmla="*/ 0 w 107"/>
                      <a:gd name="T79" fmla="*/ 0 h 499"/>
                      <a:gd name="T80" fmla="*/ 0 w 107"/>
                      <a:gd name="T81" fmla="*/ 0 h 499"/>
                      <a:gd name="T82" fmla="*/ 0 w 107"/>
                      <a:gd name="T83" fmla="*/ 0 h 499"/>
                      <a:gd name="T84" fmla="*/ 0 w 107"/>
                      <a:gd name="T85" fmla="*/ 0 h 499"/>
                      <a:gd name="T86" fmla="*/ 0 w 107"/>
                      <a:gd name="T87" fmla="*/ 0 h 499"/>
                      <a:gd name="T88" fmla="*/ 0 w 107"/>
                      <a:gd name="T89" fmla="*/ 0 h 499"/>
                      <a:gd name="T90" fmla="*/ 0 w 107"/>
                      <a:gd name="T91" fmla="*/ 0 h 499"/>
                      <a:gd name="T92" fmla="*/ 0 w 107"/>
                      <a:gd name="T93" fmla="*/ 0 h 499"/>
                      <a:gd name="T94" fmla="*/ 0 w 107"/>
                      <a:gd name="T95" fmla="*/ 0 h 499"/>
                      <a:gd name="T96" fmla="*/ 0 w 107"/>
                      <a:gd name="T97" fmla="*/ 0 h 499"/>
                      <a:gd name="T98" fmla="*/ 0 w 107"/>
                      <a:gd name="T99" fmla="*/ 0 h 499"/>
                      <a:gd name="T100" fmla="*/ 0 w 107"/>
                      <a:gd name="T101" fmla="*/ 0 h 499"/>
                      <a:gd name="T102" fmla="*/ 0 w 107"/>
                      <a:gd name="T103" fmla="*/ 0 h 499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107"/>
                      <a:gd name="T157" fmla="*/ 0 h 499"/>
                      <a:gd name="T158" fmla="*/ 107 w 107"/>
                      <a:gd name="T159" fmla="*/ 499 h 499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107" h="499">
                        <a:moveTo>
                          <a:pt x="54" y="0"/>
                        </a:moveTo>
                        <a:lnTo>
                          <a:pt x="57" y="2"/>
                        </a:lnTo>
                        <a:lnTo>
                          <a:pt x="61" y="4"/>
                        </a:lnTo>
                        <a:lnTo>
                          <a:pt x="64" y="5"/>
                        </a:lnTo>
                        <a:lnTo>
                          <a:pt x="69" y="7"/>
                        </a:lnTo>
                        <a:lnTo>
                          <a:pt x="71" y="8"/>
                        </a:lnTo>
                        <a:lnTo>
                          <a:pt x="74" y="11"/>
                        </a:lnTo>
                        <a:lnTo>
                          <a:pt x="76" y="12"/>
                        </a:lnTo>
                        <a:lnTo>
                          <a:pt x="80" y="15"/>
                        </a:lnTo>
                        <a:lnTo>
                          <a:pt x="85" y="19"/>
                        </a:lnTo>
                        <a:lnTo>
                          <a:pt x="88" y="24"/>
                        </a:lnTo>
                        <a:lnTo>
                          <a:pt x="89" y="26"/>
                        </a:lnTo>
                        <a:lnTo>
                          <a:pt x="92" y="30"/>
                        </a:lnTo>
                        <a:lnTo>
                          <a:pt x="92" y="32"/>
                        </a:lnTo>
                        <a:lnTo>
                          <a:pt x="94" y="36"/>
                        </a:lnTo>
                        <a:lnTo>
                          <a:pt x="94" y="38"/>
                        </a:lnTo>
                        <a:lnTo>
                          <a:pt x="95" y="40"/>
                        </a:lnTo>
                        <a:lnTo>
                          <a:pt x="95" y="44"/>
                        </a:lnTo>
                        <a:lnTo>
                          <a:pt x="96" y="46"/>
                        </a:lnTo>
                        <a:lnTo>
                          <a:pt x="96" y="50"/>
                        </a:lnTo>
                        <a:lnTo>
                          <a:pt x="96" y="53"/>
                        </a:lnTo>
                        <a:lnTo>
                          <a:pt x="96" y="56"/>
                        </a:lnTo>
                        <a:lnTo>
                          <a:pt x="98" y="59"/>
                        </a:lnTo>
                        <a:lnTo>
                          <a:pt x="96" y="63"/>
                        </a:lnTo>
                        <a:lnTo>
                          <a:pt x="96" y="65"/>
                        </a:lnTo>
                        <a:lnTo>
                          <a:pt x="96" y="69"/>
                        </a:lnTo>
                        <a:lnTo>
                          <a:pt x="96" y="74"/>
                        </a:lnTo>
                        <a:lnTo>
                          <a:pt x="95" y="76"/>
                        </a:lnTo>
                        <a:lnTo>
                          <a:pt x="95" y="81"/>
                        </a:lnTo>
                        <a:lnTo>
                          <a:pt x="94" y="83"/>
                        </a:lnTo>
                        <a:lnTo>
                          <a:pt x="94" y="88"/>
                        </a:lnTo>
                        <a:lnTo>
                          <a:pt x="93" y="90"/>
                        </a:lnTo>
                        <a:lnTo>
                          <a:pt x="92" y="94"/>
                        </a:lnTo>
                        <a:lnTo>
                          <a:pt x="92" y="97"/>
                        </a:lnTo>
                        <a:lnTo>
                          <a:pt x="90" y="101"/>
                        </a:lnTo>
                        <a:lnTo>
                          <a:pt x="89" y="105"/>
                        </a:lnTo>
                        <a:lnTo>
                          <a:pt x="89" y="108"/>
                        </a:lnTo>
                        <a:lnTo>
                          <a:pt x="87" y="112"/>
                        </a:lnTo>
                        <a:lnTo>
                          <a:pt x="87" y="116"/>
                        </a:lnTo>
                        <a:lnTo>
                          <a:pt x="86" y="119"/>
                        </a:lnTo>
                        <a:lnTo>
                          <a:pt x="85" y="122"/>
                        </a:lnTo>
                        <a:lnTo>
                          <a:pt x="85" y="126"/>
                        </a:lnTo>
                        <a:lnTo>
                          <a:pt x="83" y="129"/>
                        </a:lnTo>
                        <a:lnTo>
                          <a:pt x="82" y="133"/>
                        </a:lnTo>
                        <a:lnTo>
                          <a:pt x="82" y="137"/>
                        </a:lnTo>
                        <a:lnTo>
                          <a:pt x="80" y="140"/>
                        </a:lnTo>
                        <a:lnTo>
                          <a:pt x="80" y="144"/>
                        </a:lnTo>
                        <a:lnTo>
                          <a:pt x="79" y="147"/>
                        </a:lnTo>
                        <a:lnTo>
                          <a:pt x="77" y="151"/>
                        </a:lnTo>
                        <a:lnTo>
                          <a:pt x="76" y="154"/>
                        </a:lnTo>
                        <a:lnTo>
                          <a:pt x="76" y="158"/>
                        </a:lnTo>
                        <a:lnTo>
                          <a:pt x="76" y="162"/>
                        </a:lnTo>
                        <a:lnTo>
                          <a:pt x="76" y="165"/>
                        </a:lnTo>
                        <a:lnTo>
                          <a:pt x="75" y="169"/>
                        </a:lnTo>
                        <a:lnTo>
                          <a:pt x="75" y="172"/>
                        </a:lnTo>
                        <a:lnTo>
                          <a:pt x="74" y="175"/>
                        </a:lnTo>
                        <a:lnTo>
                          <a:pt x="74" y="178"/>
                        </a:lnTo>
                        <a:lnTo>
                          <a:pt x="74" y="182"/>
                        </a:lnTo>
                        <a:lnTo>
                          <a:pt x="75" y="184"/>
                        </a:lnTo>
                        <a:lnTo>
                          <a:pt x="75" y="188"/>
                        </a:lnTo>
                        <a:lnTo>
                          <a:pt x="76" y="191"/>
                        </a:lnTo>
                        <a:lnTo>
                          <a:pt x="76" y="195"/>
                        </a:lnTo>
                        <a:lnTo>
                          <a:pt x="77" y="197"/>
                        </a:lnTo>
                        <a:lnTo>
                          <a:pt x="76" y="202"/>
                        </a:lnTo>
                        <a:lnTo>
                          <a:pt x="76" y="207"/>
                        </a:lnTo>
                        <a:lnTo>
                          <a:pt x="76" y="210"/>
                        </a:lnTo>
                        <a:lnTo>
                          <a:pt x="76" y="215"/>
                        </a:lnTo>
                        <a:lnTo>
                          <a:pt x="75" y="220"/>
                        </a:lnTo>
                        <a:lnTo>
                          <a:pt x="74" y="224"/>
                        </a:lnTo>
                        <a:lnTo>
                          <a:pt x="74" y="228"/>
                        </a:lnTo>
                        <a:lnTo>
                          <a:pt x="74" y="233"/>
                        </a:lnTo>
                        <a:lnTo>
                          <a:pt x="74" y="237"/>
                        </a:lnTo>
                        <a:lnTo>
                          <a:pt x="74" y="241"/>
                        </a:lnTo>
                        <a:lnTo>
                          <a:pt x="74" y="246"/>
                        </a:lnTo>
                        <a:lnTo>
                          <a:pt x="74" y="251"/>
                        </a:lnTo>
                        <a:lnTo>
                          <a:pt x="74" y="255"/>
                        </a:lnTo>
                        <a:lnTo>
                          <a:pt x="74" y="259"/>
                        </a:lnTo>
                        <a:lnTo>
                          <a:pt x="74" y="264"/>
                        </a:lnTo>
                        <a:lnTo>
                          <a:pt x="74" y="268"/>
                        </a:lnTo>
                        <a:lnTo>
                          <a:pt x="74" y="272"/>
                        </a:lnTo>
                        <a:lnTo>
                          <a:pt x="74" y="277"/>
                        </a:lnTo>
                        <a:lnTo>
                          <a:pt x="74" y="281"/>
                        </a:lnTo>
                        <a:lnTo>
                          <a:pt x="74" y="285"/>
                        </a:lnTo>
                        <a:lnTo>
                          <a:pt x="74" y="290"/>
                        </a:lnTo>
                        <a:lnTo>
                          <a:pt x="75" y="293"/>
                        </a:lnTo>
                        <a:lnTo>
                          <a:pt x="76" y="298"/>
                        </a:lnTo>
                        <a:lnTo>
                          <a:pt x="76" y="303"/>
                        </a:lnTo>
                        <a:lnTo>
                          <a:pt x="76" y="306"/>
                        </a:lnTo>
                        <a:lnTo>
                          <a:pt x="76" y="311"/>
                        </a:lnTo>
                        <a:lnTo>
                          <a:pt x="76" y="316"/>
                        </a:lnTo>
                        <a:lnTo>
                          <a:pt x="76" y="319"/>
                        </a:lnTo>
                        <a:lnTo>
                          <a:pt x="77" y="324"/>
                        </a:lnTo>
                        <a:lnTo>
                          <a:pt x="77" y="329"/>
                        </a:lnTo>
                        <a:lnTo>
                          <a:pt x="79" y="332"/>
                        </a:lnTo>
                        <a:lnTo>
                          <a:pt x="79" y="336"/>
                        </a:lnTo>
                        <a:lnTo>
                          <a:pt x="79" y="341"/>
                        </a:lnTo>
                        <a:lnTo>
                          <a:pt x="80" y="346"/>
                        </a:lnTo>
                        <a:lnTo>
                          <a:pt x="80" y="349"/>
                        </a:lnTo>
                        <a:lnTo>
                          <a:pt x="81" y="354"/>
                        </a:lnTo>
                        <a:lnTo>
                          <a:pt x="82" y="357"/>
                        </a:lnTo>
                        <a:lnTo>
                          <a:pt x="82" y="362"/>
                        </a:lnTo>
                        <a:lnTo>
                          <a:pt x="82" y="366"/>
                        </a:lnTo>
                        <a:lnTo>
                          <a:pt x="85" y="369"/>
                        </a:lnTo>
                        <a:lnTo>
                          <a:pt x="85" y="374"/>
                        </a:lnTo>
                        <a:lnTo>
                          <a:pt x="85" y="378"/>
                        </a:lnTo>
                        <a:lnTo>
                          <a:pt x="86" y="382"/>
                        </a:lnTo>
                        <a:lnTo>
                          <a:pt x="87" y="387"/>
                        </a:lnTo>
                        <a:lnTo>
                          <a:pt x="87" y="391"/>
                        </a:lnTo>
                        <a:lnTo>
                          <a:pt x="89" y="395"/>
                        </a:lnTo>
                        <a:lnTo>
                          <a:pt x="89" y="400"/>
                        </a:lnTo>
                        <a:lnTo>
                          <a:pt x="90" y="404"/>
                        </a:lnTo>
                        <a:lnTo>
                          <a:pt x="92" y="407"/>
                        </a:lnTo>
                        <a:lnTo>
                          <a:pt x="92" y="412"/>
                        </a:lnTo>
                        <a:lnTo>
                          <a:pt x="93" y="416"/>
                        </a:lnTo>
                        <a:lnTo>
                          <a:pt x="94" y="420"/>
                        </a:lnTo>
                        <a:lnTo>
                          <a:pt x="94" y="424"/>
                        </a:lnTo>
                        <a:lnTo>
                          <a:pt x="95" y="429"/>
                        </a:lnTo>
                        <a:lnTo>
                          <a:pt x="96" y="433"/>
                        </a:lnTo>
                        <a:lnTo>
                          <a:pt x="98" y="437"/>
                        </a:lnTo>
                        <a:lnTo>
                          <a:pt x="99" y="440"/>
                        </a:lnTo>
                        <a:lnTo>
                          <a:pt x="100" y="445"/>
                        </a:lnTo>
                        <a:lnTo>
                          <a:pt x="101" y="449"/>
                        </a:lnTo>
                        <a:lnTo>
                          <a:pt x="102" y="454"/>
                        </a:lnTo>
                        <a:lnTo>
                          <a:pt x="103" y="458"/>
                        </a:lnTo>
                        <a:lnTo>
                          <a:pt x="105" y="462"/>
                        </a:lnTo>
                        <a:lnTo>
                          <a:pt x="106" y="467"/>
                        </a:lnTo>
                        <a:lnTo>
                          <a:pt x="107" y="471"/>
                        </a:lnTo>
                        <a:lnTo>
                          <a:pt x="103" y="474"/>
                        </a:lnTo>
                        <a:lnTo>
                          <a:pt x="99" y="477"/>
                        </a:lnTo>
                        <a:lnTo>
                          <a:pt x="94" y="481"/>
                        </a:lnTo>
                        <a:lnTo>
                          <a:pt x="90" y="484"/>
                        </a:lnTo>
                        <a:lnTo>
                          <a:pt x="87" y="488"/>
                        </a:lnTo>
                        <a:lnTo>
                          <a:pt x="82" y="492"/>
                        </a:lnTo>
                        <a:lnTo>
                          <a:pt x="77" y="494"/>
                        </a:lnTo>
                        <a:lnTo>
                          <a:pt x="74" y="499"/>
                        </a:lnTo>
                        <a:lnTo>
                          <a:pt x="68" y="495"/>
                        </a:lnTo>
                        <a:lnTo>
                          <a:pt x="64" y="493"/>
                        </a:lnTo>
                        <a:lnTo>
                          <a:pt x="58" y="489"/>
                        </a:lnTo>
                        <a:lnTo>
                          <a:pt x="55" y="487"/>
                        </a:lnTo>
                        <a:lnTo>
                          <a:pt x="51" y="483"/>
                        </a:lnTo>
                        <a:lnTo>
                          <a:pt x="48" y="481"/>
                        </a:lnTo>
                        <a:lnTo>
                          <a:pt x="44" y="477"/>
                        </a:lnTo>
                        <a:lnTo>
                          <a:pt x="41" y="475"/>
                        </a:lnTo>
                        <a:lnTo>
                          <a:pt x="37" y="471"/>
                        </a:lnTo>
                        <a:lnTo>
                          <a:pt x="33" y="467"/>
                        </a:lnTo>
                        <a:lnTo>
                          <a:pt x="31" y="463"/>
                        </a:lnTo>
                        <a:lnTo>
                          <a:pt x="29" y="459"/>
                        </a:lnTo>
                        <a:lnTo>
                          <a:pt x="26" y="456"/>
                        </a:lnTo>
                        <a:lnTo>
                          <a:pt x="23" y="451"/>
                        </a:lnTo>
                        <a:lnTo>
                          <a:pt x="20" y="448"/>
                        </a:lnTo>
                        <a:lnTo>
                          <a:pt x="19" y="444"/>
                        </a:lnTo>
                        <a:lnTo>
                          <a:pt x="17" y="439"/>
                        </a:lnTo>
                        <a:lnTo>
                          <a:pt x="16" y="435"/>
                        </a:lnTo>
                        <a:lnTo>
                          <a:pt x="13" y="430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9" y="417"/>
                        </a:lnTo>
                        <a:lnTo>
                          <a:pt x="9" y="412"/>
                        </a:lnTo>
                        <a:lnTo>
                          <a:pt x="7" y="407"/>
                        </a:lnTo>
                        <a:lnTo>
                          <a:pt x="6" y="402"/>
                        </a:lnTo>
                        <a:lnTo>
                          <a:pt x="5" y="398"/>
                        </a:lnTo>
                        <a:lnTo>
                          <a:pt x="4" y="392"/>
                        </a:lnTo>
                        <a:lnTo>
                          <a:pt x="4" y="387"/>
                        </a:lnTo>
                        <a:lnTo>
                          <a:pt x="3" y="382"/>
                        </a:lnTo>
                        <a:lnTo>
                          <a:pt x="3" y="378"/>
                        </a:lnTo>
                        <a:lnTo>
                          <a:pt x="1" y="372"/>
                        </a:lnTo>
                        <a:lnTo>
                          <a:pt x="1" y="367"/>
                        </a:lnTo>
                        <a:lnTo>
                          <a:pt x="1" y="362"/>
                        </a:lnTo>
                        <a:lnTo>
                          <a:pt x="0" y="357"/>
                        </a:lnTo>
                        <a:lnTo>
                          <a:pt x="0" y="351"/>
                        </a:lnTo>
                        <a:lnTo>
                          <a:pt x="0" y="347"/>
                        </a:lnTo>
                        <a:lnTo>
                          <a:pt x="0" y="341"/>
                        </a:lnTo>
                        <a:lnTo>
                          <a:pt x="0" y="336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19"/>
                        </a:lnTo>
                        <a:lnTo>
                          <a:pt x="0" y="313"/>
                        </a:lnTo>
                        <a:lnTo>
                          <a:pt x="0" y="309"/>
                        </a:lnTo>
                        <a:lnTo>
                          <a:pt x="0" y="304"/>
                        </a:lnTo>
                        <a:lnTo>
                          <a:pt x="0" y="298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1" y="281"/>
                        </a:lnTo>
                        <a:lnTo>
                          <a:pt x="1" y="275"/>
                        </a:lnTo>
                        <a:lnTo>
                          <a:pt x="1" y="271"/>
                        </a:lnTo>
                        <a:lnTo>
                          <a:pt x="1" y="266"/>
                        </a:lnTo>
                        <a:lnTo>
                          <a:pt x="1" y="260"/>
                        </a:lnTo>
                        <a:lnTo>
                          <a:pt x="1" y="255"/>
                        </a:lnTo>
                        <a:lnTo>
                          <a:pt x="1" y="251"/>
                        </a:lnTo>
                        <a:lnTo>
                          <a:pt x="1" y="245"/>
                        </a:lnTo>
                        <a:lnTo>
                          <a:pt x="1" y="240"/>
                        </a:lnTo>
                        <a:lnTo>
                          <a:pt x="1" y="235"/>
                        </a:lnTo>
                        <a:lnTo>
                          <a:pt x="1" y="230"/>
                        </a:lnTo>
                        <a:lnTo>
                          <a:pt x="1" y="224"/>
                        </a:lnTo>
                        <a:lnTo>
                          <a:pt x="1" y="220"/>
                        </a:lnTo>
                        <a:lnTo>
                          <a:pt x="0" y="215"/>
                        </a:lnTo>
                        <a:lnTo>
                          <a:pt x="0" y="210"/>
                        </a:lnTo>
                        <a:lnTo>
                          <a:pt x="0" y="205"/>
                        </a:lnTo>
                        <a:lnTo>
                          <a:pt x="0" y="201"/>
                        </a:lnTo>
                        <a:lnTo>
                          <a:pt x="0" y="197"/>
                        </a:lnTo>
                        <a:lnTo>
                          <a:pt x="0" y="194"/>
                        </a:lnTo>
                        <a:lnTo>
                          <a:pt x="0" y="190"/>
                        </a:lnTo>
                        <a:lnTo>
                          <a:pt x="0" y="188"/>
                        </a:lnTo>
                        <a:lnTo>
                          <a:pt x="0" y="183"/>
                        </a:lnTo>
                        <a:lnTo>
                          <a:pt x="1" y="181"/>
                        </a:lnTo>
                        <a:lnTo>
                          <a:pt x="1" y="177"/>
                        </a:lnTo>
                        <a:lnTo>
                          <a:pt x="1" y="173"/>
                        </a:lnTo>
                        <a:lnTo>
                          <a:pt x="1" y="170"/>
                        </a:lnTo>
                        <a:lnTo>
                          <a:pt x="1" y="166"/>
                        </a:lnTo>
                        <a:lnTo>
                          <a:pt x="1" y="163"/>
                        </a:lnTo>
                        <a:lnTo>
                          <a:pt x="3" y="159"/>
                        </a:lnTo>
                        <a:lnTo>
                          <a:pt x="3" y="156"/>
                        </a:lnTo>
                        <a:lnTo>
                          <a:pt x="3" y="153"/>
                        </a:lnTo>
                        <a:lnTo>
                          <a:pt x="3" y="150"/>
                        </a:lnTo>
                        <a:lnTo>
                          <a:pt x="3" y="146"/>
                        </a:lnTo>
                        <a:lnTo>
                          <a:pt x="3" y="143"/>
                        </a:lnTo>
                        <a:lnTo>
                          <a:pt x="3" y="139"/>
                        </a:lnTo>
                        <a:lnTo>
                          <a:pt x="3" y="135"/>
                        </a:lnTo>
                        <a:lnTo>
                          <a:pt x="4" y="132"/>
                        </a:lnTo>
                        <a:lnTo>
                          <a:pt x="4" y="129"/>
                        </a:lnTo>
                        <a:lnTo>
                          <a:pt x="4" y="126"/>
                        </a:lnTo>
                        <a:lnTo>
                          <a:pt x="4" y="121"/>
                        </a:lnTo>
                        <a:lnTo>
                          <a:pt x="5" y="119"/>
                        </a:lnTo>
                        <a:lnTo>
                          <a:pt x="5" y="115"/>
                        </a:lnTo>
                        <a:lnTo>
                          <a:pt x="5" y="112"/>
                        </a:lnTo>
                        <a:lnTo>
                          <a:pt x="6" y="108"/>
                        </a:lnTo>
                        <a:lnTo>
                          <a:pt x="6" y="106"/>
                        </a:lnTo>
                        <a:lnTo>
                          <a:pt x="6" y="101"/>
                        </a:lnTo>
                        <a:lnTo>
                          <a:pt x="6" y="99"/>
                        </a:lnTo>
                        <a:lnTo>
                          <a:pt x="7" y="95"/>
                        </a:lnTo>
                        <a:lnTo>
                          <a:pt x="9" y="91"/>
                        </a:lnTo>
                        <a:lnTo>
                          <a:pt x="9" y="88"/>
                        </a:lnTo>
                        <a:lnTo>
                          <a:pt x="9" y="86"/>
                        </a:lnTo>
                        <a:lnTo>
                          <a:pt x="9" y="81"/>
                        </a:lnTo>
                        <a:lnTo>
                          <a:pt x="10" y="78"/>
                        </a:lnTo>
                        <a:lnTo>
                          <a:pt x="11" y="75"/>
                        </a:lnTo>
                        <a:lnTo>
                          <a:pt x="11" y="71"/>
                        </a:lnTo>
                        <a:lnTo>
                          <a:pt x="12" y="68"/>
                        </a:lnTo>
                        <a:lnTo>
                          <a:pt x="13" y="65"/>
                        </a:lnTo>
                        <a:lnTo>
                          <a:pt x="13" y="62"/>
                        </a:lnTo>
                        <a:lnTo>
                          <a:pt x="14" y="59"/>
                        </a:lnTo>
                        <a:lnTo>
                          <a:pt x="16" y="56"/>
                        </a:lnTo>
                        <a:lnTo>
                          <a:pt x="17" y="53"/>
                        </a:lnTo>
                        <a:lnTo>
                          <a:pt x="18" y="50"/>
                        </a:lnTo>
                        <a:lnTo>
                          <a:pt x="19" y="48"/>
                        </a:lnTo>
                        <a:lnTo>
                          <a:pt x="20" y="44"/>
                        </a:lnTo>
                        <a:lnTo>
                          <a:pt x="22" y="42"/>
                        </a:lnTo>
                        <a:lnTo>
                          <a:pt x="23" y="38"/>
                        </a:lnTo>
                        <a:lnTo>
                          <a:pt x="24" y="36"/>
                        </a:lnTo>
                        <a:lnTo>
                          <a:pt x="26" y="32"/>
                        </a:lnTo>
                        <a:lnTo>
                          <a:pt x="28" y="30"/>
                        </a:lnTo>
                        <a:lnTo>
                          <a:pt x="29" y="27"/>
                        </a:lnTo>
                        <a:lnTo>
                          <a:pt x="31" y="24"/>
                        </a:lnTo>
                        <a:lnTo>
                          <a:pt x="32" y="21"/>
                        </a:lnTo>
                        <a:lnTo>
                          <a:pt x="35" y="19"/>
                        </a:lnTo>
                        <a:lnTo>
                          <a:pt x="38" y="14"/>
                        </a:lnTo>
                        <a:lnTo>
                          <a:pt x="44" y="10"/>
                        </a:lnTo>
                        <a:lnTo>
                          <a:pt x="45" y="7"/>
                        </a:lnTo>
                        <a:lnTo>
                          <a:pt x="48" y="5"/>
                        </a:lnTo>
                        <a:lnTo>
                          <a:pt x="51" y="2"/>
                        </a:lnTo>
                        <a:lnTo>
                          <a:pt x="5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93" name="Freeform 26"/>
                  <p:cNvSpPr>
                    <a:spLocks/>
                  </p:cNvSpPr>
                  <p:nvPr/>
                </p:nvSpPr>
                <p:spPr bwMode="auto">
                  <a:xfrm>
                    <a:off x="5636" y="1551"/>
                    <a:ext cx="53" cy="264"/>
                  </a:xfrm>
                  <a:custGeom>
                    <a:avLst/>
                    <a:gdLst>
                      <a:gd name="T0" fmla="*/ 0 w 159"/>
                      <a:gd name="T1" fmla="*/ 0 h 792"/>
                      <a:gd name="T2" fmla="*/ 0 w 159"/>
                      <a:gd name="T3" fmla="*/ 0 h 792"/>
                      <a:gd name="T4" fmla="*/ 0 w 159"/>
                      <a:gd name="T5" fmla="*/ 0 h 792"/>
                      <a:gd name="T6" fmla="*/ 0 w 159"/>
                      <a:gd name="T7" fmla="*/ 0 h 792"/>
                      <a:gd name="T8" fmla="*/ 0 w 159"/>
                      <a:gd name="T9" fmla="*/ 0 h 792"/>
                      <a:gd name="T10" fmla="*/ 0 w 159"/>
                      <a:gd name="T11" fmla="*/ 0 h 792"/>
                      <a:gd name="T12" fmla="*/ 0 w 159"/>
                      <a:gd name="T13" fmla="*/ 0 h 792"/>
                      <a:gd name="T14" fmla="*/ 0 w 159"/>
                      <a:gd name="T15" fmla="*/ 0 h 792"/>
                      <a:gd name="T16" fmla="*/ 0 w 159"/>
                      <a:gd name="T17" fmla="*/ 0 h 792"/>
                      <a:gd name="T18" fmla="*/ 0 w 159"/>
                      <a:gd name="T19" fmla="*/ 0 h 792"/>
                      <a:gd name="T20" fmla="*/ 0 w 159"/>
                      <a:gd name="T21" fmla="*/ 0 h 792"/>
                      <a:gd name="T22" fmla="*/ 0 w 159"/>
                      <a:gd name="T23" fmla="*/ 0 h 792"/>
                      <a:gd name="T24" fmla="*/ 0 w 159"/>
                      <a:gd name="T25" fmla="*/ 0 h 792"/>
                      <a:gd name="T26" fmla="*/ 0 w 159"/>
                      <a:gd name="T27" fmla="*/ 0 h 792"/>
                      <a:gd name="T28" fmla="*/ 0 w 159"/>
                      <a:gd name="T29" fmla="*/ 0 h 792"/>
                      <a:gd name="T30" fmla="*/ 0 w 159"/>
                      <a:gd name="T31" fmla="*/ 0 h 792"/>
                      <a:gd name="T32" fmla="*/ 0 w 159"/>
                      <a:gd name="T33" fmla="*/ 0 h 792"/>
                      <a:gd name="T34" fmla="*/ 0 w 159"/>
                      <a:gd name="T35" fmla="*/ 0 h 792"/>
                      <a:gd name="T36" fmla="*/ 0 w 159"/>
                      <a:gd name="T37" fmla="*/ 0 h 792"/>
                      <a:gd name="T38" fmla="*/ 0 w 159"/>
                      <a:gd name="T39" fmla="*/ 0 h 792"/>
                      <a:gd name="T40" fmla="*/ 0 w 159"/>
                      <a:gd name="T41" fmla="*/ 0 h 792"/>
                      <a:gd name="T42" fmla="*/ 0 w 159"/>
                      <a:gd name="T43" fmla="*/ 0 h 792"/>
                      <a:gd name="T44" fmla="*/ 0 w 159"/>
                      <a:gd name="T45" fmla="*/ 0 h 792"/>
                      <a:gd name="T46" fmla="*/ 0 w 159"/>
                      <a:gd name="T47" fmla="*/ 0 h 792"/>
                      <a:gd name="T48" fmla="*/ 0 w 159"/>
                      <a:gd name="T49" fmla="*/ 0 h 792"/>
                      <a:gd name="T50" fmla="*/ 0 w 159"/>
                      <a:gd name="T51" fmla="*/ 0 h 792"/>
                      <a:gd name="T52" fmla="*/ 0 w 159"/>
                      <a:gd name="T53" fmla="*/ 0 h 792"/>
                      <a:gd name="T54" fmla="*/ 0 w 159"/>
                      <a:gd name="T55" fmla="*/ 0 h 792"/>
                      <a:gd name="T56" fmla="*/ 0 w 159"/>
                      <a:gd name="T57" fmla="*/ 0 h 792"/>
                      <a:gd name="T58" fmla="*/ 0 w 159"/>
                      <a:gd name="T59" fmla="*/ 0 h 792"/>
                      <a:gd name="T60" fmla="*/ 0 w 159"/>
                      <a:gd name="T61" fmla="*/ 0 h 792"/>
                      <a:gd name="T62" fmla="*/ 0 w 159"/>
                      <a:gd name="T63" fmla="*/ 0 h 792"/>
                      <a:gd name="T64" fmla="*/ 0 w 159"/>
                      <a:gd name="T65" fmla="*/ 0 h 792"/>
                      <a:gd name="T66" fmla="*/ 0 w 159"/>
                      <a:gd name="T67" fmla="*/ 0 h 792"/>
                      <a:gd name="T68" fmla="*/ 0 w 159"/>
                      <a:gd name="T69" fmla="*/ 0 h 792"/>
                      <a:gd name="T70" fmla="*/ 0 w 159"/>
                      <a:gd name="T71" fmla="*/ 0 h 792"/>
                      <a:gd name="T72" fmla="*/ 0 w 159"/>
                      <a:gd name="T73" fmla="*/ 0 h 792"/>
                      <a:gd name="T74" fmla="*/ 0 w 159"/>
                      <a:gd name="T75" fmla="*/ 0 h 792"/>
                      <a:gd name="T76" fmla="*/ 0 w 159"/>
                      <a:gd name="T77" fmla="*/ 0 h 792"/>
                      <a:gd name="T78" fmla="*/ 0 w 159"/>
                      <a:gd name="T79" fmla="*/ 0 h 792"/>
                      <a:gd name="T80" fmla="*/ 0 w 159"/>
                      <a:gd name="T81" fmla="*/ 0 h 792"/>
                      <a:gd name="T82" fmla="*/ 0 w 159"/>
                      <a:gd name="T83" fmla="*/ 0 h 792"/>
                      <a:gd name="T84" fmla="*/ 0 w 159"/>
                      <a:gd name="T85" fmla="*/ 0 h 792"/>
                      <a:gd name="T86" fmla="*/ 0 w 159"/>
                      <a:gd name="T87" fmla="*/ 0 h 79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59"/>
                      <a:gd name="T133" fmla="*/ 0 h 792"/>
                      <a:gd name="T134" fmla="*/ 159 w 159"/>
                      <a:gd name="T135" fmla="*/ 792 h 79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59" h="792">
                        <a:moveTo>
                          <a:pt x="144" y="0"/>
                        </a:moveTo>
                        <a:lnTo>
                          <a:pt x="58" y="8"/>
                        </a:lnTo>
                        <a:lnTo>
                          <a:pt x="60" y="23"/>
                        </a:lnTo>
                        <a:lnTo>
                          <a:pt x="60" y="38"/>
                        </a:lnTo>
                        <a:lnTo>
                          <a:pt x="63" y="52"/>
                        </a:lnTo>
                        <a:lnTo>
                          <a:pt x="64" y="67"/>
                        </a:lnTo>
                        <a:lnTo>
                          <a:pt x="65" y="81"/>
                        </a:lnTo>
                        <a:lnTo>
                          <a:pt x="65" y="95"/>
                        </a:lnTo>
                        <a:lnTo>
                          <a:pt x="66" y="109"/>
                        </a:lnTo>
                        <a:lnTo>
                          <a:pt x="67" y="124"/>
                        </a:lnTo>
                        <a:lnTo>
                          <a:pt x="68" y="137"/>
                        </a:lnTo>
                        <a:lnTo>
                          <a:pt x="70" y="151"/>
                        </a:lnTo>
                        <a:lnTo>
                          <a:pt x="70" y="165"/>
                        </a:lnTo>
                        <a:lnTo>
                          <a:pt x="71" y="179"/>
                        </a:lnTo>
                        <a:lnTo>
                          <a:pt x="71" y="192"/>
                        </a:lnTo>
                        <a:lnTo>
                          <a:pt x="72" y="205"/>
                        </a:lnTo>
                        <a:lnTo>
                          <a:pt x="72" y="219"/>
                        </a:lnTo>
                        <a:lnTo>
                          <a:pt x="73" y="233"/>
                        </a:lnTo>
                        <a:lnTo>
                          <a:pt x="73" y="246"/>
                        </a:lnTo>
                        <a:lnTo>
                          <a:pt x="73" y="258"/>
                        </a:lnTo>
                        <a:lnTo>
                          <a:pt x="73" y="271"/>
                        </a:lnTo>
                        <a:lnTo>
                          <a:pt x="73" y="284"/>
                        </a:lnTo>
                        <a:lnTo>
                          <a:pt x="73" y="297"/>
                        </a:lnTo>
                        <a:lnTo>
                          <a:pt x="73" y="310"/>
                        </a:lnTo>
                        <a:lnTo>
                          <a:pt x="73" y="322"/>
                        </a:lnTo>
                        <a:lnTo>
                          <a:pt x="73" y="335"/>
                        </a:lnTo>
                        <a:lnTo>
                          <a:pt x="72" y="347"/>
                        </a:lnTo>
                        <a:lnTo>
                          <a:pt x="72" y="360"/>
                        </a:lnTo>
                        <a:lnTo>
                          <a:pt x="71" y="372"/>
                        </a:lnTo>
                        <a:lnTo>
                          <a:pt x="71" y="385"/>
                        </a:lnTo>
                        <a:lnTo>
                          <a:pt x="70" y="395"/>
                        </a:lnTo>
                        <a:lnTo>
                          <a:pt x="70" y="407"/>
                        </a:lnTo>
                        <a:lnTo>
                          <a:pt x="68" y="420"/>
                        </a:lnTo>
                        <a:lnTo>
                          <a:pt x="68" y="432"/>
                        </a:lnTo>
                        <a:lnTo>
                          <a:pt x="67" y="443"/>
                        </a:lnTo>
                        <a:lnTo>
                          <a:pt x="66" y="455"/>
                        </a:lnTo>
                        <a:lnTo>
                          <a:pt x="65" y="467"/>
                        </a:lnTo>
                        <a:lnTo>
                          <a:pt x="64" y="479"/>
                        </a:lnTo>
                        <a:lnTo>
                          <a:pt x="63" y="488"/>
                        </a:lnTo>
                        <a:lnTo>
                          <a:pt x="61" y="500"/>
                        </a:lnTo>
                        <a:lnTo>
                          <a:pt x="60" y="512"/>
                        </a:lnTo>
                        <a:lnTo>
                          <a:pt x="58" y="522"/>
                        </a:lnTo>
                        <a:lnTo>
                          <a:pt x="57" y="533"/>
                        </a:lnTo>
                        <a:lnTo>
                          <a:pt x="54" y="544"/>
                        </a:lnTo>
                        <a:lnTo>
                          <a:pt x="53" y="554"/>
                        </a:lnTo>
                        <a:lnTo>
                          <a:pt x="52" y="565"/>
                        </a:lnTo>
                        <a:lnTo>
                          <a:pt x="49" y="576"/>
                        </a:lnTo>
                        <a:lnTo>
                          <a:pt x="47" y="587"/>
                        </a:lnTo>
                        <a:lnTo>
                          <a:pt x="46" y="597"/>
                        </a:lnTo>
                        <a:lnTo>
                          <a:pt x="45" y="608"/>
                        </a:lnTo>
                        <a:lnTo>
                          <a:pt x="42" y="617"/>
                        </a:lnTo>
                        <a:lnTo>
                          <a:pt x="40" y="628"/>
                        </a:lnTo>
                        <a:lnTo>
                          <a:pt x="38" y="638"/>
                        </a:lnTo>
                        <a:lnTo>
                          <a:pt x="34" y="648"/>
                        </a:lnTo>
                        <a:lnTo>
                          <a:pt x="32" y="658"/>
                        </a:lnTo>
                        <a:lnTo>
                          <a:pt x="29" y="667"/>
                        </a:lnTo>
                        <a:lnTo>
                          <a:pt x="27" y="677"/>
                        </a:lnTo>
                        <a:lnTo>
                          <a:pt x="25" y="686"/>
                        </a:lnTo>
                        <a:lnTo>
                          <a:pt x="21" y="696"/>
                        </a:lnTo>
                        <a:lnTo>
                          <a:pt x="19" y="706"/>
                        </a:lnTo>
                        <a:lnTo>
                          <a:pt x="15" y="715"/>
                        </a:lnTo>
                        <a:lnTo>
                          <a:pt x="11" y="724"/>
                        </a:lnTo>
                        <a:lnTo>
                          <a:pt x="9" y="734"/>
                        </a:lnTo>
                        <a:lnTo>
                          <a:pt x="6" y="743"/>
                        </a:lnTo>
                        <a:lnTo>
                          <a:pt x="2" y="752"/>
                        </a:lnTo>
                        <a:lnTo>
                          <a:pt x="0" y="762"/>
                        </a:lnTo>
                        <a:lnTo>
                          <a:pt x="80" y="792"/>
                        </a:lnTo>
                        <a:lnTo>
                          <a:pt x="83" y="782"/>
                        </a:lnTo>
                        <a:lnTo>
                          <a:pt x="86" y="773"/>
                        </a:lnTo>
                        <a:lnTo>
                          <a:pt x="90" y="763"/>
                        </a:lnTo>
                        <a:lnTo>
                          <a:pt x="93" y="754"/>
                        </a:lnTo>
                        <a:lnTo>
                          <a:pt x="96" y="743"/>
                        </a:lnTo>
                        <a:lnTo>
                          <a:pt x="99" y="734"/>
                        </a:lnTo>
                        <a:lnTo>
                          <a:pt x="103" y="723"/>
                        </a:lnTo>
                        <a:lnTo>
                          <a:pt x="105" y="714"/>
                        </a:lnTo>
                        <a:lnTo>
                          <a:pt x="108" y="703"/>
                        </a:lnTo>
                        <a:lnTo>
                          <a:pt x="111" y="692"/>
                        </a:lnTo>
                        <a:lnTo>
                          <a:pt x="115" y="682"/>
                        </a:lnTo>
                        <a:lnTo>
                          <a:pt x="117" y="671"/>
                        </a:lnTo>
                        <a:lnTo>
                          <a:pt x="119" y="661"/>
                        </a:lnTo>
                        <a:lnTo>
                          <a:pt x="122" y="651"/>
                        </a:lnTo>
                        <a:lnTo>
                          <a:pt x="124" y="640"/>
                        </a:lnTo>
                        <a:lnTo>
                          <a:pt x="128" y="629"/>
                        </a:lnTo>
                        <a:lnTo>
                          <a:pt x="129" y="617"/>
                        </a:lnTo>
                        <a:lnTo>
                          <a:pt x="131" y="607"/>
                        </a:lnTo>
                        <a:lnTo>
                          <a:pt x="134" y="595"/>
                        </a:lnTo>
                        <a:lnTo>
                          <a:pt x="136" y="584"/>
                        </a:lnTo>
                        <a:lnTo>
                          <a:pt x="137" y="572"/>
                        </a:lnTo>
                        <a:lnTo>
                          <a:pt x="138" y="562"/>
                        </a:lnTo>
                        <a:lnTo>
                          <a:pt x="141" y="550"/>
                        </a:lnTo>
                        <a:lnTo>
                          <a:pt x="143" y="539"/>
                        </a:lnTo>
                        <a:lnTo>
                          <a:pt x="144" y="526"/>
                        </a:lnTo>
                        <a:lnTo>
                          <a:pt x="146" y="515"/>
                        </a:lnTo>
                        <a:lnTo>
                          <a:pt x="147" y="503"/>
                        </a:lnTo>
                        <a:lnTo>
                          <a:pt x="149" y="492"/>
                        </a:lnTo>
                        <a:lnTo>
                          <a:pt x="150" y="480"/>
                        </a:lnTo>
                        <a:lnTo>
                          <a:pt x="151" y="468"/>
                        </a:lnTo>
                        <a:lnTo>
                          <a:pt x="153" y="456"/>
                        </a:lnTo>
                        <a:lnTo>
                          <a:pt x="154" y="443"/>
                        </a:lnTo>
                        <a:lnTo>
                          <a:pt x="154" y="430"/>
                        </a:lnTo>
                        <a:lnTo>
                          <a:pt x="156" y="418"/>
                        </a:lnTo>
                        <a:lnTo>
                          <a:pt x="156" y="405"/>
                        </a:lnTo>
                        <a:lnTo>
                          <a:pt x="156" y="393"/>
                        </a:lnTo>
                        <a:lnTo>
                          <a:pt x="157" y="380"/>
                        </a:lnTo>
                        <a:lnTo>
                          <a:pt x="157" y="367"/>
                        </a:lnTo>
                        <a:lnTo>
                          <a:pt x="159" y="354"/>
                        </a:lnTo>
                        <a:lnTo>
                          <a:pt x="159" y="342"/>
                        </a:lnTo>
                        <a:lnTo>
                          <a:pt x="159" y="328"/>
                        </a:lnTo>
                        <a:lnTo>
                          <a:pt x="159" y="315"/>
                        </a:lnTo>
                        <a:lnTo>
                          <a:pt x="159" y="302"/>
                        </a:lnTo>
                        <a:lnTo>
                          <a:pt x="159" y="289"/>
                        </a:lnTo>
                        <a:lnTo>
                          <a:pt x="159" y="274"/>
                        </a:lnTo>
                        <a:lnTo>
                          <a:pt x="159" y="260"/>
                        </a:lnTo>
                        <a:lnTo>
                          <a:pt x="159" y="248"/>
                        </a:lnTo>
                        <a:lnTo>
                          <a:pt x="159" y="234"/>
                        </a:lnTo>
                        <a:lnTo>
                          <a:pt x="159" y="220"/>
                        </a:lnTo>
                        <a:lnTo>
                          <a:pt x="159" y="205"/>
                        </a:lnTo>
                        <a:lnTo>
                          <a:pt x="157" y="191"/>
                        </a:lnTo>
                        <a:lnTo>
                          <a:pt x="157" y="177"/>
                        </a:lnTo>
                        <a:lnTo>
                          <a:pt x="156" y="163"/>
                        </a:lnTo>
                        <a:lnTo>
                          <a:pt x="156" y="148"/>
                        </a:lnTo>
                        <a:lnTo>
                          <a:pt x="154" y="134"/>
                        </a:lnTo>
                        <a:lnTo>
                          <a:pt x="154" y="120"/>
                        </a:lnTo>
                        <a:lnTo>
                          <a:pt x="153" y="105"/>
                        </a:lnTo>
                        <a:lnTo>
                          <a:pt x="151" y="90"/>
                        </a:lnTo>
                        <a:lnTo>
                          <a:pt x="151" y="76"/>
                        </a:lnTo>
                        <a:lnTo>
                          <a:pt x="149" y="61"/>
                        </a:lnTo>
                        <a:lnTo>
                          <a:pt x="148" y="45"/>
                        </a:lnTo>
                        <a:lnTo>
                          <a:pt x="147" y="30"/>
                        </a:lnTo>
                        <a:lnTo>
                          <a:pt x="146" y="16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94" name="Freeform 27"/>
                  <p:cNvSpPr>
                    <a:spLocks/>
                  </p:cNvSpPr>
                  <p:nvPr/>
                </p:nvSpPr>
                <p:spPr bwMode="auto">
                  <a:xfrm>
                    <a:off x="5345" y="1557"/>
                    <a:ext cx="318" cy="269"/>
                  </a:xfrm>
                  <a:custGeom>
                    <a:avLst/>
                    <a:gdLst>
                      <a:gd name="T0" fmla="*/ 0 w 954"/>
                      <a:gd name="T1" fmla="*/ 0 h 808"/>
                      <a:gd name="T2" fmla="*/ 0 w 954"/>
                      <a:gd name="T3" fmla="*/ 0 h 808"/>
                      <a:gd name="T4" fmla="*/ 0 w 954"/>
                      <a:gd name="T5" fmla="*/ 0 h 808"/>
                      <a:gd name="T6" fmla="*/ 0 w 954"/>
                      <a:gd name="T7" fmla="*/ 0 h 808"/>
                      <a:gd name="T8" fmla="*/ 0 w 954"/>
                      <a:gd name="T9" fmla="*/ 0 h 808"/>
                      <a:gd name="T10" fmla="*/ 0 w 954"/>
                      <a:gd name="T11" fmla="*/ 0 h 808"/>
                      <a:gd name="T12" fmla="*/ 0 w 954"/>
                      <a:gd name="T13" fmla="*/ 0 h 808"/>
                      <a:gd name="T14" fmla="*/ 0 w 954"/>
                      <a:gd name="T15" fmla="*/ 0 h 808"/>
                      <a:gd name="T16" fmla="*/ 0 w 954"/>
                      <a:gd name="T17" fmla="*/ 0 h 808"/>
                      <a:gd name="T18" fmla="*/ 0 w 954"/>
                      <a:gd name="T19" fmla="*/ 0 h 808"/>
                      <a:gd name="T20" fmla="*/ 0 w 954"/>
                      <a:gd name="T21" fmla="*/ 0 h 808"/>
                      <a:gd name="T22" fmla="*/ 0 w 954"/>
                      <a:gd name="T23" fmla="*/ 0 h 808"/>
                      <a:gd name="T24" fmla="*/ 0 w 954"/>
                      <a:gd name="T25" fmla="*/ 0 h 808"/>
                      <a:gd name="T26" fmla="*/ 0 w 954"/>
                      <a:gd name="T27" fmla="*/ 0 h 808"/>
                      <a:gd name="T28" fmla="*/ 0 w 954"/>
                      <a:gd name="T29" fmla="*/ 0 h 808"/>
                      <a:gd name="T30" fmla="*/ 0 w 954"/>
                      <a:gd name="T31" fmla="*/ 0 h 808"/>
                      <a:gd name="T32" fmla="*/ 0 w 954"/>
                      <a:gd name="T33" fmla="*/ 0 h 808"/>
                      <a:gd name="T34" fmla="*/ 0 w 954"/>
                      <a:gd name="T35" fmla="*/ 0 h 808"/>
                      <a:gd name="T36" fmla="*/ 0 w 954"/>
                      <a:gd name="T37" fmla="*/ 0 h 808"/>
                      <a:gd name="T38" fmla="*/ 0 w 954"/>
                      <a:gd name="T39" fmla="*/ 0 h 808"/>
                      <a:gd name="T40" fmla="*/ 0 w 954"/>
                      <a:gd name="T41" fmla="*/ 0 h 808"/>
                      <a:gd name="T42" fmla="*/ 0 w 954"/>
                      <a:gd name="T43" fmla="*/ 0 h 808"/>
                      <a:gd name="T44" fmla="*/ 0 w 954"/>
                      <a:gd name="T45" fmla="*/ 0 h 808"/>
                      <a:gd name="T46" fmla="*/ 0 w 954"/>
                      <a:gd name="T47" fmla="*/ 0 h 808"/>
                      <a:gd name="T48" fmla="*/ 0 w 954"/>
                      <a:gd name="T49" fmla="*/ 0 h 808"/>
                      <a:gd name="T50" fmla="*/ 0 w 954"/>
                      <a:gd name="T51" fmla="*/ 0 h 808"/>
                      <a:gd name="T52" fmla="*/ 0 w 954"/>
                      <a:gd name="T53" fmla="*/ 0 h 808"/>
                      <a:gd name="T54" fmla="*/ 0 w 954"/>
                      <a:gd name="T55" fmla="*/ 0 h 808"/>
                      <a:gd name="T56" fmla="*/ 0 w 954"/>
                      <a:gd name="T57" fmla="*/ 0 h 808"/>
                      <a:gd name="T58" fmla="*/ 0 w 954"/>
                      <a:gd name="T59" fmla="*/ 0 h 808"/>
                      <a:gd name="T60" fmla="*/ 0 w 954"/>
                      <a:gd name="T61" fmla="*/ 0 h 808"/>
                      <a:gd name="T62" fmla="*/ 0 w 954"/>
                      <a:gd name="T63" fmla="*/ 0 h 808"/>
                      <a:gd name="T64" fmla="*/ 0 w 954"/>
                      <a:gd name="T65" fmla="*/ 0 h 808"/>
                      <a:gd name="T66" fmla="*/ 0 w 954"/>
                      <a:gd name="T67" fmla="*/ 0 h 808"/>
                      <a:gd name="T68" fmla="*/ 0 w 954"/>
                      <a:gd name="T69" fmla="*/ 0 h 808"/>
                      <a:gd name="T70" fmla="*/ 0 w 954"/>
                      <a:gd name="T71" fmla="*/ 0 h 808"/>
                      <a:gd name="T72" fmla="*/ 0 w 954"/>
                      <a:gd name="T73" fmla="*/ 0 h 808"/>
                      <a:gd name="T74" fmla="*/ 0 w 954"/>
                      <a:gd name="T75" fmla="*/ 0 h 808"/>
                      <a:gd name="T76" fmla="*/ 0 w 954"/>
                      <a:gd name="T77" fmla="*/ 0 h 808"/>
                      <a:gd name="T78" fmla="*/ 0 w 954"/>
                      <a:gd name="T79" fmla="*/ 0 h 808"/>
                      <a:gd name="T80" fmla="*/ 0 w 954"/>
                      <a:gd name="T81" fmla="*/ 0 h 808"/>
                      <a:gd name="T82" fmla="*/ 0 w 954"/>
                      <a:gd name="T83" fmla="*/ 0 h 808"/>
                      <a:gd name="T84" fmla="*/ 0 w 954"/>
                      <a:gd name="T85" fmla="*/ 0 h 808"/>
                      <a:gd name="T86" fmla="*/ 0 w 954"/>
                      <a:gd name="T87" fmla="*/ 0 h 808"/>
                      <a:gd name="T88" fmla="*/ 0 w 954"/>
                      <a:gd name="T89" fmla="*/ 0 h 808"/>
                      <a:gd name="T90" fmla="*/ 0 w 954"/>
                      <a:gd name="T91" fmla="*/ 0 h 808"/>
                      <a:gd name="T92" fmla="*/ 0 w 954"/>
                      <a:gd name="T93" fmla="*/ 0 h 808"/>
                      <a:gd name="T94" fmla="*/ 0 w 954"/>
                      <a:gd name="T95" fmla="*/ 0 h 808"/>
                      <a:gd name="T96" fmla="*/ 0 w 954"/>
                      <a:gd name="T97" fmla="*/ 0 h 808"/>
                      <a:gd name="T98" fmla="*/ 0 w 954"/>
                      <a:gd name="T99" fmla="*/ 0 h 808"/>
                      <a:gd name="T100" fmla="*/ 0 w 954"/>
                      <a:gd name="T101" fmla="*/ 0 h 808"/>
                      <a:gd name="T102" fmla="*/ 0 w 954"/>
                      <a:gd name="T103" fmla="*/ 0 h 808"/>
                      <a:gd name="T104" fmla="*/ 0 w 954"/>
                      <a:gd name="T105" fmla="*/ 0 h 808"/>
                      <a:gd name="T106" fmla="*/ 0 w 954"/>
                      <a:gd name="T107" fmla="*/ 0 h 808"/>
                      <a:gd name="T108" fmla="*/ 0 w 954"/>
                      <a:gd name="T109" fmla="*/ 0 h 808"/>
                      <a:gd name="T110" fmla="*/ 0 w 954"/>
                      <a:gd name="T111" fmla="*/ 0 h 808"/>
                      <a:gd name="T112" fmla="*/ 0 w 954"/>
                      <a:gd name="T113" fmla="*/ 0 h 808"/>
                      <a:gd name="T114" fmla="*/ 0 w 954"/>
                      <a:gd name="T115" fmla="*/ 0 h 808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954"/>
                      <a:gd name="T175" fmla="*/ 0 h 808"/>
                      <a:gd name="T176" fmla="*/ 954 w 954"/>
                      <a:gd name="T177" fmla="*/ 808 h 808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954" h="808">
                        <a:moveTo>
                          <a:pt x="932" y="710"/>
                        </a:moveTo>
                        <a:lnTo>
                          <a:pt x="916" y="711"/>
                        </a:lnTo>
                        <a:lnTo>
                          <a:pt x="899" y="711"/>
                        </a:lnTo>
                        <a:lnTo>
                          <a:pt x="882" y="712"/>
                        </a:lnTo>
                        <a:lnTo>
                          <a:pt x="865" y="712"/>
                        </a:lnTo>
                        <a:lnTo>
                          <a:pt x="849" y="713"/>
                        </a:lnTo>
                        <a:lnTo>
                          <a:pt x="832" y="714"/>
                        </a:lnTo>
                        <a:lnTo>
                          <a:pt x="814" y="714"/>
                        </a:lnTo>
                        <a:lnTo>
                          <a:pt x="799" y="716"/>
                        </a:lnTo>
                        <a:lnTo>
                          <a:pt x="782" y="716"/>
                        </a:lnTo>
                        <a:lnTo>
                          <a:pt x="764" y="717"/>
                        </a:lnTo>
                        <a:lnTo>
                          <a:pt x="748" y="717"/>
                        </a:lnTo>
                        <a:lnTo>
                          <a:pt x="731" y="717"/>
                        </a:lnTo>
                        <a:lnTo>
                          <a:pt x="715" y="717"/>
                        </a:lnTo>
                        <a:lnTo>
                          <a:pt x="698" y="718"/>
                        </a:lnTo>
                        <a:lnTo>
                          <a:pt x="681" y="718"/>
                        </a:lnTo>
                        <a:lnTo>
                          <a:pt x="666" y="719"/>
                        </a:lnTo>
                        <a:lnTo>
                          <a:pt x="648" y="719"/>
                        </a:lnTo>
                        <a:lnTo>
                          <a:pt x="633" y="720"/>
                        </a:lnTo>
                        <a:lnTo>
                          <a:pt x="615" y="720"/>
                        </a:lnTo>
                        <a:lnTo>
                          <a:pt x="600" y="720"/>
                        </a:lnTo>
                        <a:lnTo>
                          <a:pt x="583" y="720"/>
                        </a:lnTo>
                        <a:lnTo>
                          <a:pt x="566" y="720"/>
                        </a:lnTo>
                        <a:lnTo>
                          <a:pt x="552" y="720"/>
                        </a:lnTo>
                        <a:lnTo>
                          <a:pt x="535" y="721"/>
                        </a:lnTo>
                        <a:lnTo>
                          <a:pt x="520" y="721"/>
                        </a:lnTo>
                        <a:lnTo>
                          <a:pt x="503" y="721"/>
                        </a:lnTo>
                        <a:lnTo>
                          <a:pt x="488" y="721"/>
                        </a:lnTo>
                        <a:lnTo>
                          <a:pt x="474" y="721"/>
                        </a:lnTo>
                        <a:lnTo>
                          <a:pt x="458" y="721"/>
                        </a:lnTo>
                        <a:lnTo>
                          <a:pt x="444" y="721"/>
                        </a:lnTo>
                        <a:lnTo>
                          <a:pt x="430" y="721"/>
                        </a:lnTo>
                        <a:lnTo>
                          <a:pt x="414" y="721"/>
                        </a:lnTo>
                        <a:lnTo>
                          <a:pt x="400" y="721"/>
                        </a:lnTo>
                        <a:lnTo>
                          <a:pt x="387" y="720"/>
                        </a:lnTo>
                        <a:lnTo>
                          <a:pt x="372" y="720"/>
                        </a:lnTo>
                        <a:lnTo>
                          <a:pt x="359" y="720"/>
                        </a:lnTo>
                        <a:lnTo>
                          <a:pt x="346" y="720"/>
                        </a:lnTo>
                        <a:lnTo>
                          <a:pt x="333" y="719"/>
                        </a:lnTo>
                        <a:lnTo>
                          <a:pt x="320" y="719"/>
                        </a:lnTo>
                        <a:lnTo>
                          <a:pt x="308" y="719"/>
                        </a:lnTo>
                        <a:lnTo>
                          <a:pt x="295" y="718"/>
                        </a:lnTo>
                        <a:lnTo>
                          <a:pt x="283" y="717"/>
                        </a:lnTo>
                        <a:lnTo>
                          <a:pt x="271" y="717"/>
                        </a:lnTo>
                        <a:lnTo>
                          <a:pt x="260" y="717"/>
                        </a:lnTo>
                        <a:lnTo>
                          <a:pt x="248" y="716"/>
                        </a:lnTo>
                        <a:lnTo>
                          <a:pt x="238" y="714"/>
                        </a:lnTo>
                        <a:lnTo>
                          <a:pt x="228" y="714"/>
                        </a:lnTo>
                        <a:lnTo>
                          <a:pt x="219" y="714"/>
                        </a:lnTo>
                        <a:lnTo>
                          <a:pt x="208" y="713"/>
                        </a:lnTo>
                        <a:lnTo>
                          <a:pt x="200" y="712"/>
                        </a:lnTo>
                        <a:lnTo>
                          <a:pt x="190" y="711"/>
                        </a:lnTo>
                        <a:lnTo>
                          <a:pt x="182" y="711"/>
                        </a:lnTo>
                        <a:lnTo>
                          <a:pt x="174" y="710"/>
                        </a:lnTo>
                        <a:lnTo>
                          <a:pt x="166" y="708"/>
                        </a:lnTo>
                        <a:lnTo>
                          <a:pt x="159" y="707"/>
                        </a:lnTo>
                        <a:lnTo>
                          <a:pt x="152" y="707"/>
                        </a:lnTo>
                        <a:lnTo>
                          <a:pt x="145" y="705"/>
                        </a:lnTo>
                        <a:lnTo>
                          <a:pt x="139" y="705"/>
                        </a:lnTo>
                        <a:lnTo>
                          <a:pt x="134" y="702"/>
                        </a:lnTo>
                        <a:lnTo>
                          <a:pt x="128" y="702"/>
                        </a:lnTo>
                        <a:lnTo>
                          <a:pt x="125" y="700"/>
                        </a:lnTo>
                        <a:lnTo>
                          <a:pt x="120" y="699"/>
                        </a:lnTo>
                        <a:lnTo>
                          <a:pt x="117" y="698"/>
                        </a:lnTo>
                        <a:lnTo>
                          <a:pt x="114" y="697"/>
                        </a:lnTo>
                        <a:lnTo>
                          <a:pt x="113" y="693"/>
                        </a:lnTo>
                        <a:lnTo>
                          <a:pt x="111" y="689"/>
                        </a:lnTo>
                        <a:lnTo>
                          <a:pt x="110" y="687"/>
                        </a:lnTo>
                        <a:lnTo>
                          <a:pt x="108" y="682"/>
                        </a:lnTo>
                        <a:lnTo>
                          <a:pt x="107" y="678"/>
                        </a:lnTo>
                        <a:lnTo>
                          <a:pt x="106" y="674"/>
                        </a:lnTo>
                        <a:lnTo>
                          <a:pt x="105" y="668"/>
                        </a:lnTo>
                        <a:lnTo>
                          <a:pt x="104" y="663"/>
                        </a:lnTo>
                        <a:lnTo>
                          <a:pt x="102" y="656"/>
                        </a:lnTo>
                        <a:lnTo>
                          <a:pt x="101" y="650"/>
                        </a:lnTo>
                        <a:lnTo>
                          <a:pt x="101" y="644"/>
                        </a:lnTo>
                        <a:lnTo>
                          <a:pt x="100" y="636"/>
                        </a:lnTo>
                        <a:lnTo>
                          <a:pt x="99" y="629"/>
                        </a:lnTo>
                        <a:lnTo>
                          <a:pt x="99" y="622"/>
                        </a:lnTo>
                        <a:lnTo>
                          <a:pt x="98" y="613"/>
                        </a:lnTo>
                        <a:lnTo>
                          <a:pt x="96" y="606"/>
                        </a:lnTo>
                        <a:lnTo>
                          <a:pt x="95" y="597"/>
                        </a:lnTo>
                        <a:lnTo>
                          <a:pt x="95" y="589"/>
                        </a:lnTo>
                        <a:lnTo>
                          <a:pt x="94" y="578"/>
                        </a:lnTo>
                        <a:lnTo>
                          <a:pt x="93" y="570"/>
                        </a:lnTo>
                        <a:lnTo>
                          <a:pt x="93" y="559"/>
                        </a:lnTo>
                        <a:lnTo>
                          <a:pt x="92" y="549"/>
                        </a:lnTo>
                        <a:lnTo>
                          <a:pt x="91" y="540"/>
                        </a:lnTo>
                        <a:lnTo>
                          <a:pt x="91" y="529"/>
                        </a:lnTo>
                        <a:lnTo>
                          <a:pt x="91" y="517"/>
                        </a:lnTo>
                        <a:lnTo>
                          <a:pt x="89" y="507"/>
                        </a:lnTo>
                        <a:lnTo>
                          <a:pt x="89" y="496"/>
                        </a:lnTo>
                        <a:lnTo>
                          <a:pt x="89" y="484"/>
                        </a:lnTo>
                        <a:lnTo>
                          <a:pt x="88" y="473"/>
                        </a:lnTo>
                        <a:lnTo>
                          <a:pt x="88" y="462"/>
                        </a:lnTo>
                        <a:lnTo>
                          <a:pt x="88" y="450"/>
                        </a:lnTo>
                        <a:lnTo>
                          <a:pt x="88" y="438"/>
                        </a:lnTo>
                        <a:lnTo>
                          <a:pt x="87" y="425"/>
                        </a:lnTo>
                        <a:lnTo>
                          <a:pt x="87" y="413"/>
                        </a:lnTo>
                        <a:lnTo>
                          <a:pt x="86" y="400"/>
                        </a:lnTo>
                        <a:lnTo>
                          <a:pt x="86" y="388"/>
                        </a:lnTo>
                        <a:lnTo>
                          <a:pt x="86" y="374"/>
                        </a:lnTo>
                        <a:lnTo>
                          <a:pt x="86" y="361"/>
                        </a:lnTo>
                        <a:lnTo>
                          <a:pt x="86" y="348"/>
                        </a:lnTo>
                        <a:lnTo>
                          <a:pt x="86" y="334"/>
                        </a:lnTo>
                        <a:lnTo>
                          <a:pt x="85" y="320"/>
                        </a:lnTo>
                        <a:lnTo>
                          <a:pt x="85" y="307"/>
                        </a:lnTo>
                        <a:lnTo>
                          <a:pt x="85" y="294"/>
                        </a:lnTo>
                        <a:lnTo>
                          <a:pt x="85" y="280"/>
                        </a:lnTo>
                        <a:lnTo>
                          <a:pt x="85" y="267"/>
                        </a:lnTo>
                        <a:lnTo>
                          <a:pt x="85" y="253"/>
                        </a:lnTo>
                        <a:lnTo>
                          <a:pt x="85" y="238"/>
                        </a:lnTo>
                        <a:lnTo>
                          <a:pt x="86" y="226"/>
                        </a:lnTo>
                        <a:lnTo>
                          <a:pt x="86" y="211"/>
                        </a:lnTo>
                        <a:lnTo>
                          <a:pt x="86" y="198"/>
                        </a:lnTo>
                        <a:lnTo>
                          <a:pt x="86" y="184"/>
                        </a:lnTo>
                        <a:lnTo>
                          <a:pt x="86" y="169"/>
                        </a:lnTo>
                        <a:lnTo>
                          <a:pt x="86" y="155"/>
                        </a:lnTo>
                        <a:lnTo>
                          <a:pt x="86" y="141"/>
                        </a:lnTo>
                        <a:lnTo>
                          <a:pt x="86" y="127"/>
                        </a:lnTo>
                        <a:lnTo>
                          <a:pt x="87" y="114"/>
                        </a:lnTo>
                        <a:lnTo>
                          <a:pt x="87" y="99"/>
                        </a:lnTo>
                        <a:lnTo>
                          <a:pt x="87" y="85"/>
                        </a:lnTo>
                        <a:lnTo>
                          <a:pt x="87" y="71"/>
                        </a:lnTo>
                        <a:lnTo>
                          <a:pt x="88" y="58"/>
                        </a:lnTo>
                        <a:lnTo>
                          <a:pt x="88" y="44"/>
                        </a:lnTo>
                        <a:lnTo>
                          <a:pt x="88" y="31"/>
                        </a:lnTo>
                        <a:lnTo>
                          <a:pt x="89" y="18"/>
                        </a:lnTo>
                        <a:lnTo>
                          <a:pt x="91" y="4"/>
                        </a:lnTo>
                        <a:lnTo>
                          <a:pt x="88" y="2"/>
                        </a:lnTo>
                        <a:lnTo>
                          <a:pt x="86" y="1"/>
                        </a:lnTo>
                        <a:lnTo>
                          <a:pt x="83" y="1"/>
                        </a:lnTo>
                        <a:lnTo>
                          <a:pt x="81" y="1"/>
                        </a:lnTo>
                        <a:lnTo>
                          <a:pt x="79" y="1"/>
                        </a:lnTo>
                        <a:lnTo>
                          <a:pt x="76" y="1"/>
                        </a:lnTo>
                        <a:lnTo>
                          <a:pt x="73" y="0"/>
                        </a:lnTo>
                        <a:lnTo>
                          <a:pt x="69" y="0"/>
                        </a:lnTo>
                        <a:lnTo>
                          <a:pt x="66" y="0"/>
                        </a:lnTo>
                        <a:lnTo>
                          <a:pt x="63" y="0"/>
                        </a:lnTo>
                        <a:lnTo>
                          <a:pt x="58" y="0"/>
                        </a:lnTo>
                        <a:lnTo>
                          <a:pt x="55" y="1"/>
                        </a:lnTo>
                        <a:lnTo>
                          <a:pt x="50" y="1"/>
                        </a:lnTo>
                        <a:lnTo>
                          <a:pt x="48" y="1"/>
                        </a:lnTo>
                        <a:lnTo>
                          <a:pt x="43" y="1"/>
                        </a:lnTo>
                        <a:lnTo>
                          <a:pt x="38" y="1"/>
                        </a:lnTo>
                        <a:lnTo>
                          <a:pt x="35" y="2"/>
                        </a:lnTo>
                        <a:lnTo>
                          <a:pt x="30" y="2"/>
                        </a:lnTo>
                        <a:lnTo>
                          <a:pt x="28" y="2"/>
                        </a:lnTo>
                        <a:lnTo>
                          <a:pt x="24" y="3"/>
                        </a:lnTo>
                        <a:lnTo>
                          <a:pt x="21" y="3"/>
                        </a:lnTo>
                        <a:lnTo>
                          <a:pt x="17" y="4"/>
                        </a:lnTo>
                        <a:lnTo>
                          <a:pt x="15" y="4"/>
                        </a:lnTo>
                        <a:lnTo>
                          <a:pt x="12" y="6"/>
                        </a:lnTo>
                        <a:lnTo>
                          <a:pt x="9" y="6"/>
                        </a:lnTo>
                        <a:lnTo>
                          <a:pt x="7" y="6"/>
                        </a:lnTo>
                        <a:lnTo>
                          <a:pt x="5" y="7"/>
                        </a:lnTo>
                        <a:lnTo>
                          <a:pt x="4" y="8"/>
                        </a:lnTo>
                        <a:lnTo>
                          <a:pt x="4" y="10"/>
                        </a:lnTo>
                        <a:lnTo>
                          <a:pt x="4" y="13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3" y="26"/>
                        </a:lnTo>
                        <a:lnTo>
                          <a:pt x="3" y="28"/>
                        </a:lnTo>
                        <a:lnTo>
                          <a:pt x="3" y="31"/>
                        </a:lnTo>
                        <a:lnTo>
                          <a:pt x="3" y="34"/>
                        </a:lnTo>
                        <a:lnTo>
                          <a:pt x="3" y="39"/>
                        </a:lnTo>
                        <a:lnTo>
                          <a:pt x="3" y="41"/>
                        </a:lnTo>
                        <a:lnTo>
                          <a:pt x="3" y="46"/>
                        </a:lnTo>
                        <a:lnTo>
                          <a:pt x="3" y="50"/>
                        </a:lnTo>
                        <a:lnTo>
                          <a:pt x="3" y="53"/>
                        </a:lnTo>
                        <a:lnTo>
                          <a:pt x="3" y="58"/>
                        </a:lnTo>
                        <a:lnTo>
                          <a:pt x="3" y="61"/>
                        </a:lnTo>
                        <a:lnTo>
                          <a:pt x="3" y="66"/>
                        </a:lnTo>
                        <a:lnTo>
                          <a:pt x="3" y="72"/>
                        </a:lnTo>
                        <a:lnTo>
                          <a:pt x="2" y="77"/>
                        </a:lnTo>
                        <a:lnTo>
                          <a:pt x="2" y="82"/>
                        </a:lnTo>
                        <a:lnTo>
                          <a:pt x="2" y="86"/>
                        </a:lnTo>
                        <a:lnTo>
                          <a:pt x="2" y="92"/>
                        </a:lnTo>
                        <a:lnTo>
                          <a:pt x="2" y="98"/>
                        </a:lnTo>
                        <a:lnTo>
                          <a:pt x="2" y="104"/>
                        </a:lnTo>
                        <a:lnTo>
                          <a:pt x="2" y="110"/>
                        </a:lnTo>
                        <a:lnTo>
                          <a:pt x="2" y="117"/>
                        </a:lnTo>
                        <a:lnTo>
                          <a:pt x="0" y="122"/>
                        </a:lnTo>
                        <a:lnTo>
                          <a:pt x="0" y="128"/>
                        </a:lnTo>
                        <a:lnTo>
                          <a:pt x="0" y="134"/>
                        </a:lnTo>
                        <a:lnTo>
                          <a:pt x="0" y="141"/>
                        </a:lnTo>
                        <a:lnTo>
                          <a:pt x="0" y="147"/>
                        </a:lnTo>
                        <a:lnTo>
                          <a:pt x="0" y="154"/>
                        </a:lnTo>
                        <a:lnTo>
                          <a:pt x="0" y="160"/>
                        </a:lnTo>
                        <a:lnTo>
                          <a:pt x="0" y="167"/>
                        </a:lnTo>
                        <a:lnTo>
                          <a:pt x="0" y="174"/>
                        </a:lnTo>
                        <a:lnTo>
                          <a:pt x="0" y="181"/>
                        </a:lnTo>
                        <a:lnTo>
                          <a:pt x="0" y="188"/>
                        </a:lnTo>
                        <a:lnTo>
                          <a:pt x="0" y="196"/>
                        </a:lnTo>
                        <a:lnTo>
                          <a:pt x="0" y="203"/>
                        </a:lnTo>
                        <a:lnTo>
                          <a:pt x="0" y="210"/>
                        </a:lnTo>
                        <a:lnTo>
                          <a:pt x="0" y="218"/>
                        </a:lnTo>
                        <a:lnTo>
                          <a:pt x="0" y="225"/>
                        </a:lnTo>
                        <a:lnTo>
                          <a:pt x="0" y="232"/>
                        </a:lnTo>
                        <a:lnTo>
                          <a:pt x="0" y="240"/>
                        </a:lnTo>
                        <a:lnTo>
                          <a:pt x="0" y="247"/>
                        </a:lnTo>
                        <a:lnTo>
                          <a:pt x="0" y="255"/>
                        </a:lnTo>
                        <a:lnTo>
                          <a:pt x="0" y="262"/>
                        </a:lnTo>
                        <a:lnTo>
                          <a:pt x="0" y="269"/>
                        </a:lnTo>
                        <a:lnTo>
                          <a:pt x="0" y="278"/>
                        </a:lnTo>
                        <a:lnTo>
                          <a:pt x="0" y="286"/>
                        </a:lnTo>
                        <a:lnTo>
                          <a:pt x="0" y="293"/>
                        </a:lnTo>
                        <a:lnTo>
                          <a:pt x="0" y="301"/>
                        </a:lnTo>
                        <a:lnTo>
                          <a:pt x="0" y="308"/>
                        </a:lnTo>
                        <a:lnTo>
                          <a:pt x="0" y="317"/>
                        </a:lnTo>
                        <a:lnTo>
                          <a:pt x="0" y="325"/>
                        </a:lnTo>
                        <a:lnTo>
                          <a:pt x="0" y="332"/>
                        </a:lnTo>
                        <a:lnTo>
                          <a:pt x="0" y="340"/>
                        </a:lnTo>
                        <a:lnTo>
                          <a:pt x="0" y="349"/>
                        </a:lnTo>
                        <a:lnTo>
                          <a:pt x="0" y="364"/>
                        </a:lnTo>
                        <a:lnTo>
                          <a:pt x="0" y="381"/>
                        </a:lnTo>
                        <a:lnTo>
                          <a:pt x="0" y="395"/>
                        </a:lnTo>
                        <a:lnTo>
                          <a:pt x="0" y="410"/>
                        </a:lnTo>
                        <a:lnTo>
                          <a:pt x="0" y="424"/>
                        </a:lnTo>
                        <a:lnTo>
                          <a:pt x="2" y="439"/>
                        </a:lnTo>
                        <a:lnTo>
                          <a:pt x="2" y="452"/>
                        </a:lnTo>
                        <a:lnTo>
                          <a:pt x="3" y="465"/>
                        </a:lnTo>
                        <a:lnTo>
                          <a:pt x="3" y="478"/>
                        </a:lnTo>
                        <a:lnTo>
                          <a:pt x="3" y="490"/>
                        </a:lnTo>
                        <a:lnTo>
                          <a:pt x="3" y="502"/>
                        </a:lnTo>
                        <a:lnTo>
                          <a:pt x="4" y="514"/>
                        </a:lnTo>
                        <a:lnTo>
                          <a:pt x="4" y="524"/>
                        </a:lnTo>
                        <a:lnTo>
                          <a:pt x="5" y="535"/>
                        </a:lnTo>
                        <a:lnTo>
                          <a:pt x="5" y="546"/>
                        </a:lnTo>
                        <a:lnTo>
                          <a:pt x="6" y="556"/>
                        </a:lnTo>
                        <a:lnTo>
                          <a:pt x="6" y="565"/>
                        </a:lnTo>
                        <a:lnTo>
                          <a:pt x="7" y="575"/>
                        </a:lnTo>
                        <a:lnTo>
                          <a:pt x="7" y="584"/>
                        </a:lnTo>
                        <a:lnTo>
                          <a:pt x="9" y="593"/>
                        </a:lnTo>
                        <a:lnTo>
                          <a:pt x="10" y="600"/>
                        </a:lnTo>
                        <a:lnTo>
                          <a:pt x="10" y="609"/>
                        </a:lnTo>
                        <a:lnTo>
                          <a:pt x="11" y="617"/>
                        </a:lnTo>
                        <a:lnTo>
                          <a:pt x="12" y="625"/>
                        </a:lnTo>
                        <a:lnTo>
                          <a:pt x="12" y="631"/>
                        </a:lnTo>
                        <a:lnTo>
                          <a:pt x="13" y="638"/>
                        </a:lnTo>
                        <a:lnTo>
                          <a:pt x="15" y="646"/>
                        </a:lnTo>
                        <a:lnTo>
                          <a:pt x="15" y="651"/>
                        </a:lnTo>
                        <a:lnTo>
                          <a:pt x="16" y="657"/>
                        </a:lnTo>
                        <a:lnTo>
                          <a:pt x="17" y="663"/>
                        </a:lnTo>
                        <a:lnTo>
                          <a:pt x="17" y="669"/>
                        </a:lnTo>
                        <a:lnTo>
                          <a:pt x="19" y="674"/>
                        </a:lnTo>
                        <a:lnTo>
                          <a:pt x="21" y="679"/>
                        </a:lnTo>
                        <a:lnTo>
                          <a:pt x="21" y="685"/>
                        </a:lnTo>
                        <a:lnTo>
                          <a:pt x="22" y="689"/>
                        </a:lnTo>
                        <a:lnTo>
                          <a:pt x="23" y="693"/>
                        </a:lnTo>
                        <a:lnTo>
                          <a:pt x="23" y="697"/>
                        </a:lnTo>
                        <a:lnTo>
                          <a:pt x="25" y="701"/>
                        </a:lnTo>
                        <a:lnTo>
                          <a:pt x="25" y="705"/>
                        </a:lnTo>
                        <a:lnTo>
                          <a:pt x="26" y="708"/>
                        </a:lnTo>
                        <a:lnTo>
                          <a:pt x="28" y="712"/>
                        </a:lnTo>
                        <a:lnTo>
                          <a:pt x="28" y="714"/>
                        </a:lnTo>
                        <a:lnTo>
                          <a:pt x="29" y="718"/>
                        </a:lnTo>
                        <a:lnTo>
                          <a:pt x="30" y="720"/>
                        </a:lnTo>
                        <a:lnTo>
                          <a:pt x="30" y="723"/>
                        </a:lnTo>
                        <a:lnTo>
                          <a:pt x="32" y="726"/>
                        </a:lnTo>
                        <a:lnTo>
                          <a:pt x="32" y="729"/>
                        </a:lnTo>
                        <a:lnTo>
                          <a:pt x="34" y="731"/>
                        </a:lnTo>
                        <a:lnTo>
                          <a:pt x="35" y="735"/>
                        </a:lnTo>
                        <a:lnTo>
                          <a:pt x="37" y="738"/>
                        </a:lnTo>
                        <a:lnTo>
                          <a:pt x="38" y="740"/>
                        </a:lnTo>
                        <a:lnTo>
                          <a:pt x="41" y="744"/>
                        </a:lnTo>
                        <a:lnTo>
                          <a:pt x="43" y="749"/>
                        </a:lnTo>
                        <a:lnTo>
                          <a:pt x="48" y="752"/>
                        </a:lnTo>
                        <a:lnTo>
                          <a:pt x="50" y="757"/>
                        </a:lnTo>
                        <a:lnTo>
                          <a:pt x="55" y="762"/>
                        </a:lnTo>
                        <a:lnTo>
                          <a:pt x="56" y="763"/>
                        </a:lnTo>
                        <a:lnTo>
                          <a:pt x="61" y="765"/>
                        </a:lnTo>
                        <a:lnTo>
                          <a:pt x="63" y="768"/>
                        </a:lnTo>
                        <a:lnTo>
                          <a:pt x="68" y="771"/>
                        </a:lnTo>
                        <a:lnTo>
                          <a:pt x="70" y="773"/>
                        </a:lnTo>
                        <a:lnTo>
                          <a:pt x="73" y="774"/>
                        </a:lnTo>
                        <a:lnTo>
                          <a:pt x="75" y="775"/>
                        </a:lnTo>
                        <a:lnTo>
                          <a:pt x="79" y="775"/>
                        </a:lnTo>
                        <a:lnTo>
                          <a:pt x="81" y="777"/>
                        </a:lnTo>
                        <a:lnTo>
                          <a:pt x="85" y="778"/>
                        </a:lnTo>
                        <a:lnTo>
                          <a:pt x="88" y="780"/>
                        </a:lnTo>
                        <a:lnTo>
                          <a:pt x="92" y="781"/>
                        </a:lnTo>
                        <a:lnTo>
                          <a:pt x="96" y="782"/>
                        </a:lnTo>
                        <a:lnTo>
                          <a:pt x="100" y="783"/>
                        </a:lnTo>
                        <a:lnTo>
                          <a:pt x="105" y="784"/>
                        </a:lnTo>
                        <a:lnTo>
                          <a:pt x="110" y="786"/>
                        </a:lnTo>
                        <a:lnTo>
                          <a:pt x="114" y="786"/>
                        </a:lnTo>
                        <a:lnTo>
                          <a:pt x="119" y="788"/>
                        </a:lnTo>
                        <a:lnTo>
                          <a:pt x="125" y="788"/>
                        </a:lnTo>
                        <a:lnTo>
                          <a:pt x="131" y="790"/>
                        </a:lnTo>
                        <a:lnTo>
                          <a:pt x="137" y="790"/>
                        </a:lnTo>
                        <a:lnTo>
                          <a:pt x="144" y="793"/>
                        </a:lnTo>
                        <a:lnTo>
                          <a:pt x="150" y="793"/>
                        </a:lnTo>
                        <a:lnTo>
                          <a:pt x="157" y="794"/>
                        </a:lnTo>
                        <a:lnTo>
                          <a:pt x="164" y="795"/>
                        </a:lnTo>
                        <a:lnTo>
                          <a:pt x="172" y="796"/>
                        </a:lnTo>
                        <a:lnTo>
                          <a:pt x="181" y="796"/>
                        </a:lnTo>
                        <a:lnTo>
                          <a:pt x="190" y="799"/>
                        </a:lnTo>
                        <a:lnTo>
                          <a:pt x="198" y="799"/>
                        </a:lnTo>
                        <a:lnTo>
                          <a:pt x="208" y="800"/>
                        </a:lnTo>
                        <a:lnTo>
                          <a:pt x="217" y="800"/>
                        </a:lnTo>
                        <a:lnTo>
                          <a:pt x="228" y="801"/>
                        </a:lnTo>
                        <a:lnTo>
                          <a:pt x="238" y="801"/>
                        </a:lnTo>
                        <a:lnTo>
                          <a:pt x="250" y="802"/>
                        </a:lnTo>
                        <a:lnTo>
                          <a:pt x="260" y="803"/>
                        </a:lnTo>
                        <a:lnTo>
                          <a:pt x="273" y="803"/>
                        </a:lnTo>
                        <a:lnTo>
                          <a:pt x="284" y="803"/>
                        </a:lnTo>
                        <a:lnTo>
                          <a:pt x="297" y="805"/>
                        </a:lnTo>
                        <a:lnTo>
                          <a:pt x="310" y="806"/>
                        </a:lnTo>
                        <a:lnTo>
                          <a:pt x="324" y="806"/>
                        </a:lnTo>
                        <a:lnTo>
                          <a:pt x="339" y="806"/>
                        </a:lnTo>
                        <a:lnTo>
                          <a:pt x="352" y="806"/>
                        </a:lnTo>
                        <a:lnTo>
                          <a:pt x="367" y="807"/>
                        </a:lnTo>
                        <a:lnTo>
                          <a:pt x="384" y="808"/>
                        </a:lnTo>
                        <a:lnTo>
                          <a:pt x="399" y="808"/>
                        </a:lnTo>
                        <a:lnTo>
                          <a:pt x="416" y="808"/>
                        </a:lnTo>
                        <a:lnTo>
                          <a:pt x="432" y="808"/>
                        </a:lnTo>
                        <a:lnTo>
                          <a:pt x="451" y="808"/>
                        </a:lnTo>
                        <a:lnTo>
                          <a:pt x="470" y="808"/>
                        </a:lnTo>
                        <a:lnTo>
                          <a:pt x="488" y="808"/>
                        </a:lnTo>
                        <a:lnTo>
                          <a:pt x="508" y="808"/>
                        </a:lnTo>
                        <a:lnTo>
                          <a:pt x="528" y="808"/>
                        </a:lnTo>
                        <a:lnTo>
                          <a:pt x="538" y="808"/>
                        </a:lnTo>
                        <a:lnTo>
                          <a:pt x="546" y="808"/>
                        </a:lnTo>
                        <a:lnTo>
                          <a:pt x="557" y="807"/>
                        </a:lnTo>
                        <a:lnTo>
                          <a:pt x="566" y="807"/>
                        </a:lnTo>
                        <a:lnTo>
                          <a:pt x="575" y="806"/>
                        </a:lnTo>
                        <a:lnTo>
                          <a:pt x="585" y="806"/>
                        </a:lnTo>
                        <a:lnTo>
                          <a:pt x="595" y="806"/>
                        </a:lnTo>
                        <a:lnTo>
                          <a:pt x="604" y="806"/>
                        </a:lnTo>
                        <a:lnTo>
                          <a:pt x="614" y="806"/>
                        </a:lnTo>
                        <a:lnTo>
                          <a:pt x="622" y="806"/>
                        </a:lnTo>
                        <a:lnTo>
                          <a:pt x="632" y="806"/>
                        </a:lnTo>
                        <a:lnTo>
                          <a:pt x="641" y="806"/>
                        </a:lnTo>
                        <a:lnTo>
                          <a:pt x="651" y="806"/>
                        </a:lnTo>
                        <a:lnTo>
                          <a:pt x="660" y="806"/>
                        </a:lnTo>
                        <a:lnTo>
                          <a:pt x="668" y="806"/>
                        </a:lnTo>
                        <a:lnTo>
                          <a:pt x="678" y="806"/>
                        </a:lnTo>
                        <a:lnTo>
                          <a:pt x="686" y="805"/>
                        </a:lnTo>
                        <a:lnTo>
                          <a:pt x="696" y="803"/>
                        </a:lnTo>
                        <a:lnTo>
                          <a:pt x="704" y="803"/>
                        </a:lnTo>
                        <a:lnTo>
                          <a:pt x="713" y="803"/>
                        </a:lnTo>
                        <a:lnTo>
                          <a:pt x="722" y="803"/>
                        </a:lnTo>
                        <a:lnTo>
                          <a:pt x="730" y="803"/>
                        </a:lnTo>
                        <a:lnTo>
                          <a:pt x="738" y="803"/>
                        </a:lnTo>
                        <a:lnTo>
                          <a:pt x="747" y="803"/>
                        </a:lnTo>
                        <a:lnTo>
                          <a:pt x="755" y="802"/>
                        </a:lnTo>
                        <a:lnTo>
                          <a:pt x="763" y="801"/>
                        </a:lnTo>
                        <a:lnTo>
                          <a:pt x="772" y="801"/>
                        </a:lnTo>
                        <a:lnTo>
                          <a:pt x="780" y="801"/>
                        </a:lnTo>
                        <a:lnTo>
                          <a:pt x="787" y="801"/>
                        </a:lnTo>
                        <a:lnTo>
                          <a:pt x="794" y="801"/>
                        </a:lnTo>
                        <a:lnTo>
                          <a:pt x="802" y="801"/>
                        </a:lnTo>
                        <a:lnTo>
                          <a:pt x="810" y="801"/>
                        </a:lnTo>
                        <a:lnTo>
                          <a:pt x="817" y="801"/>
                        </a:lnTo>
                        <a:lnTo>
                          <a:pt x="824" y="800"/>
                        </a:lnTo>
                        <a:lnTo>
                          <a:pt x="830" y="800"/>
                        </a:lnTo>
                        <a:lnTo>
                          <a:pt x="838" y="800"/>
                        </a:lnTo>
                        <a:lnTo>
                          <a:pt x="844" y="799"/>
                        </a:lnTo>
                        <a:lnTo>
                          <a:pt x="850" y="799"/>
                        </a:lnTo>
                        <a:lnTo>
                          <a:pt x="856" y="799"/>
                        </a:lnTo>
                        <a:lnTo>
                          <a:pt x="863" y="799"/>
                        </a:lnTo>
                        <a:lnTo>
                          <a:pt x="868" y="797"/>
                        </a:lnTo>
                        <a:lnTo>
                          <a:pt x="875" y="797"/>
                        </a:lnTo>
                        <a:lnTo>
                          <a:pt x="881" y="797"/>
                        </a:lnTo>
                        <a:lnTo>
                          <a:pt x="885" y="797"/>
                        </a:lnTo>
                        <a:lnTo>
                          <a:pt x="890" y="796"/>
                        </a:lnTo>
                        <a:lnTo>
                          <a:pt x="896" y="796"/>
                        </a:lnTo>
                        <a:lnTo>
                          <a:pt x="901" y="796"/>
                        </a:lnTo>
                        <a:lnTo>
                          <a:pt x="906" y="796"/>
                        </a:lnTo>
                        <a:lnTo>
                          <a:pt x="909" y="796"/>
                        </a:lnTo>
                        <a:lnTo>
                          <a:pt x="914" y="795"/>
                        </a:lnTo>
                        <a:lnTo>
                          <a:pt x="919" y="795"/>
                        </a:lnTo>
                        <a:lnTo>
                          <a:pt x="921" y="795"/>
                        </a:lnTo>
                        <a:lnTo>
                          <a:pt x="925" y="794"/>
                        </a:lnTo>
                        <a:lnTo>
                          <a:pt x="928" y="794"/>
                        </a:lnTo>
                        <a:lnTo>
                          <a:pt x="932" y="794"/>
                        </a:lnTo>
                        <a:lnTo>
                          <a:pt x="935" y="794"/>
                        </a:lnTo>
                        <a:lnTo>
                          <a:pt x="940" y="794"/>
                        </a:lnTo>
                        <a:lnTo>
                          <a:pt x="944" y="794"/>
                        </a:lnTo>
                        <a:lnTo>
                          <a:pt x="947" y="794"/>
                        </a:lnTo>
                        <a:lnTo>
                          <a:pt x="950" y="794"/>
                        </a:lnTo>
                        <a:lnTo>
                          <a:pt x="952" y="793"/>
                        </a:lnTo>
                        <a:lnTo>
                          <a:pt x="954" y="790"/>
                        </a:lnTo>
                        <a:lnTo>
                          <a:pt x="954" y="788"/>
                        </a:lnTo>
                        <a:lnTo>
                          <a:pt x="954" y="786"/>
                        </a:lnTo>
                        <a:lnTo>
                          <a:pt x="954" y="783"/>
                        </a:lnTo>
                        <a:lnTo>
                          <a:pt x="954" y="781"/>
                        </a:lnTo>
                        <a:lnTo>
                          <a:pt x="954" y="777"/>
                        </a:lnTo>
                        <a:lnTo>
                          <a:pt x="953" y="774"/>
                        </a:lnTo>
                        <a:lnTo>
                          <a:pt x="952" y="770"/>
                        </a:lnTo>
                        <a:lnTo>
                          <a:pt x="952" y="767"/>
                        </a:lnTo>
                        <a:lnTo>
                          <a:pt x="951" y="763"/>
                        </a:lnTo>
                        <a:lnTo>
                          <a:pt x="950" y="759"/>
                        </a:lnTo>
                        <a:lnTo>
                          <a:pt x="950" y="755"/>
                        </a:lnTo>
                        <a:lnTo>
                          <a:pt x="948" y="751"/>
                        </a:lnTo>
                        <a:lnTo>
                          <a:pt x="946" y="748"/>
                        </a:lnTo>
                        <a:lnTo>
                          <a:pt x="945" y="743"/>
                        </a:lnTo>
                        <a:lnTo>
                          <a:pt x="944" y="739"/>
                        </a:lnTo>
                        <a:lnTo>
                          <a:pt x="942" y="736"/>
                        </a:lnTo>
                        <a:lnTo>
                          <a:pt x="941" y="732"/>
                        </a:lnTo>
                        <a:lnTo>
                          <a:pt x="939" y="729"/>
                        </a:lnTo>
                        <a:lnTo>
                          <a:pt x="939" y="725"/>
                        </a:lnTo>
                        <a:lnTo>
                          <a:pt x="938" y="723"/>
                        </a:lnTo>
                        <a:lnTo>
                          <a:pt x="937" y="720"/>
                        </a:lnTo>
                        <a:lnTo>
                          <a:pt x="934" y="717"/>
                        </a:lnTo>
                        <a:lnTo>
                          <a:pt x="934" y="714"/>
                        </a:lnTo>
                        <a:lnTo>
                          <a:pt x="934" y="713"/>
                        </a:lnTo>
                        <a:lnTo>
                          <a:pt x="932" y="711"/>
                        </a:lnTo>
                        <a:lnTo>
                          <a:pt x="932" y="71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95" name="Freeform 28"/>
                  <p:cNvSpPr>
                    <a:spLocks/>
                  </p:cNvSpPr>
                  <p:nvPr/>
                </p:nvSpPr>
                <p:spPr bwMode="auto">
                  <a:xfrm>
                    <a:off x="5409" y="1590"/>
                    <a:ext cx="202" cy="39"/>
                  </a:xfrm>
                  <a:custGeom>
                    <a:avLst/>
                    <a:gdLst>
                      <a:gd name="T0" fmla="*/ 0 w 605"/>
                      <a:gd name="T1" fmla="*/ 0 h 119"/>
                      <a:gd name="T2" fmla="*/ 0 w 605"/>
                      <a:gd name="T3" fmla="*/ 0 h 119"/>
                      <a:gd name="T4" fmla="*/ 0 w 605"/>
                      <a:gd name="T5" fmla="*/ 0 h 119"/>
                      <a:gd name="T6" fmla="*/ 0 w 605"/>
                      <a:gd name="T7" fmla="*/ 0 h 119"/>
                      <a:gd name="T8" fmla="*/ 0 w 605"/>
                      <a:gd name="T9" fmla="*/ 0 h 119"/>
                      <a:gd name="T10" fmla="*/ 0 w 605"/>
                      <a:gd name="T11" fmla="*/ 0 h 119"/>
                      <a:gd name="T12" fmla="*/ 0 w 605"/>
                      <a:gd name="T13" fmla="*/ 0 h 119"/>
                      <a:gd name="T14" fmla="*/ 0 w 605"/>
                      <a:gd name="T15" fmla="*/ 0 h 119"/>
                      <a:gd name="T16" fmla="*/ 0 w 605"/>
                      <a:gd name="T17" fmla="*/ 0 h 119"/>
                      <a:gd name="T18" fmla="*/ 0 w 605"/>
                      <a:gd name="T19" fmla="*/ 0 h 119"/>
                      <a:gd name="T20" fmla="*/ 0 w 605"/>
                      <a:gd name="T21" fmla="*/ 0 h 119"/>
                      <a:gd name="T22" fmla="*/ 0 w 605"/>
                      <a:gd name="T23" fmla="*/ 0 h 119"/>
                      <a:gd name="T24" fmla="*/ 0 w 605"/>
                      <a:gd name="T25" fmla="*/ 0 h 119"/>
                      <a:gd name="T26" fmla="*/ 0 w 605"/>
                      <a:gd name="T27" fmla="*/ 0 h 119"/>
                      <a:gd name="T28" fmla="*/ 0 w 605"/>
                      <a:gd name="T29" fmla="*/ 0 h 119"/>
                      <a:gd name="T30" fmla="*/ 0 w 605"/>
                      <a:gd name="T31" fmla="*/ 0 h 119"/>
                      <a:gd name="T32" fmla="*/ 0 w 605"/>
                      <a:gd name="T33" fmla="*/ 0 h 119"/>
                      <a:gd name="T34" fmla="*/ 0 w 605"/>
                      <a:gd name="T35" fmla="*/ 0 h 119"/>
                      <a:gd name="T36" fmla="*/ 0 w 605"/>
                      <a:gd name="T37" fmla="*/ 0 h 119"/>
                      <a:gd name="T38" fmla="*/ 0 w 605"/>
                      <a:gd name="T39" fmla="*/ 0 h 119"/>
                      <a:gd name="T40" fmla="*/ 0 w 605"/>
                      <a:gd name="T41" fmla="*/ 0 h 119"/>
                      <a:gd name="T42" fmla="*/ 0 w 605"/>
                      <a:gd name="T43" fmla="*/ 0 h 119"/>
                      <a:gd name="T44" fmla="*/ 0 w 605"/>
                      <a:gd name="T45" fmla="*/ 0 h 119"/>
                      <a:gd name="T46" fmla="*/ 0 w 605"/>
                      <a:gd name="T47" fmla="*/ 0 h 119"/>
                      <a:gd name="T48" fmla="*/ 0 w 605"/>
                      <a:gd name="T49" fmla="*/ 0 h 119"/>
                      <a:gd name="T50" fmla="*/ 0 w 605"/>
                      <a:gd name="T51" fmla="*/ 0 h 119"/>
                      <a:gd name="T52" fmla="*/ 0 w 605"/>
                      <a:gd name="T53" fmla="*/ 0 h 119"/>
                      <a:gd name="T54" fmla="*/ 0 w 605"/>
                      <a:gd name="T55" fmla="*/ 0 h 119"/>
                      <a:gd name="T56" fmla="*/ 0 w 605"/>
                      <a:gd name="T57" fmla="*/ 0 h 119"/>
                      <a:gd name="T58" fmla="*/ 0 w 605"/>
                      <a:gd name="T59" fmla="*/ 0 h 119"/>
                      <a:gd name="T60" fmla="*/ 0 w 605"/>
                      <a:gd name="T61" fmla="*/ 0 h 119"/>
                      <a:gd name="T62" fmla="*/ 0 w 605"/>
                      <a:gd name="T63" fmla="*/ 0 h 119"/>
                      <a:gd name="T64" fmla="*/ 0 w 605"/>
                      <a:gd name="T65" fmla="*/ 0 h 119"/>
                      <a:gd name="T66" fmla="*/ 0 w 605"/>
                      <a:gd name="T67" fmla="*/ 0 h 119"/>
                      <a:gd name="T68" fmla="*/ 0 w 605"/>
                      <a:gd name="T69" fmla="*/ 0 h 119"/>
                      <a:gd name="T70" fmla="*/ 0 w 605"/>
                      <a:gd name="T71" fmla="*/ 0 h 119"/>
                      <a:gd name="T72" fmla="*/ 0 w 605"/>
                      <a:gd name="T73" fmla="*/ 0 h 119"/>
                      <a:gd name="T74" fmla="*/ 0 w 605"/>
                      <a:gd name="T75" fmla="*/ 0 h 119"/>
                      <a:gd name="T76" fmla="*/ 0 w 605"/>
                      <a:gd name="T77" fmla="*/ 0 h 119"/>
                      <a:gd name="T78" fmla="*/ 0 w 605"/>
                      <a:gd name="T79" fmla="*/ 0 h 119"/>
                      <a:gd name="T80" fmla="*/ 0 w 605"/>
                      <a:gd name="T81" fmla="*/ 0 h 119"/>
                      <a:gd name="T82" fmla="*/ 0 w 605"/>
                      <a:gd name="T83" fmla="*/ 0 h 119"/>
                      <a:gd name="T84" fmla="*/ 0 w 605"/>
                      <a:gd name="T85" fmla="*/ 0 h 119"/>
                      <a:gd name="T86" fmla="*/ 0 w 605"/>
                      <a:gd name="T87" fmla="*/ 0 h 11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605"/>
                      <a:gd name="T133" fmla="*/ 0 h 119"/>
                      <a:gd name="T134" fmla="*/ 605 w 605"/>
                      <a:gd name="T135" fmla="*/ 119 h 11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605" h="119">
                        <a:moveTo>
                          <a:pt x="0" y="34"/>
                        </a:moveTo>
                        <a:lnTo>
                          <a:pt x="14" y="119"/>
                        </a:lnTo>
                        <a:lnTo>
                          <a:pt x="23" y="117"/>
                        </a:lnTo>
                        <a:lnTo>
                          <a:pt x="34" y="114"/>
                        </a:lnTo>
                        <a:lnTo>
                          <a:pt x="42" y="112"/>
                        </a:lnTo>
                        <a:lnTo>
                          <a:pt x="52" y="111"/>
                        </a:lnTo>
                        <a:lnTo>
                          <a:pt x="62" y="110"/>
                        </a:lnTo>
                        <a:lnTo>
                          <a:pt x="72" y="108"/>
                        </a:lnTo>
                        <a:lnTo>
                          <a:pt x="80" y="106"/>
                        </a:lnTo>
                        <a:lnTo>
                          <a:pt x="91" y="105"/>
                        </a:lnTo>
                        <a:lnTo>
                          <a:pt x="100" y="104"/>
                        </a:lnTo>
                        <a:lnTo>
                          <a:pt x="110" y="101"/>
                        </a:lnTo>
                        <a:lnTo>
                          <a:pt x="119" y="101"/>
                        </a:lnTo>
                        <a:lnTo>
                          <a:pt x="129" y="99"/>
                        </a:lnTo>
                        <a:lnTo>
                          <a:pt x="138" y="98"/>
                        </a:lnTo>
                        <a:lnTo>
                          <a:pt x="148" y="97"/>
                        </a:lnTo>
                        <a:lnTo>
                          <a:pt x="156" y="97"/>
                        </a:lnTo>
                        <a:lnTo>
                          <a:pt x="166" y="95"/>
                        </a:lnTo>
                        <a:lnTo>
                          <a:pt x="176" y="94"/>
                        </a:lnTo>
                        <a:lnTo>
                          <a:pt x="185" y="94"/>
                        </a:lnTo>
                        <a:lnTo>
                          <a:pt x="194" y="93"/>
                        </a:lnTo>
                        <a:lnTo>
                          <a:pt x="204" y="92"/>
                        </a:lnTo>
                        <a:lnTo>
                          <a:pt x="212" y="92"/>
                        </a:lnTo>
                        <a:lnTo>
                          <a:pt x="221" y="91"/>
                        </a:lnTo>
                        <a:lnTo>
                          <a:pt x="231" y="89"/>
                        </a:lnTo>
                        <a:lnTo>
                          <a:pt x="239" y="89"/>
                        </a:lnTo>
                        <a:lnTo>
                          <a:pt x="249" y="89"/>
                        </a:lnTo>
                        <a:lnTo>
                          <a:pt x="257" y="88"/>
                        </a:lnTo>
                        <a:lnTo>
                          <a:pt x="268" y="88"/>
                        </a:lnTo>
                        <a:lnTo>
                          <a:pt x="276" y="88"/>
                        </a:lnTo>
                        <a:lnTo>
                          <a:pt x="286" y="87"/>
                        </a:lnTo>
                        <a:lnTo>
                          <a:pt x="294" y="87"/>
                        </a:lnTo>
                        <a:lnTo>
                          <a:pt x="303" y="87"/>
                        </a:lnTo>
                        <a:lnTo>
                          <a:pt x="313" y="87"/>
                        </a:lnTo>
                        <a:lnTo>
                          <a:pt x="321" y="86"/>
                        </a:lnTo>
                        <a:lnTo>
                          <a:pt x="329" y="86"/>
                        </a:lnTo>
                        <a:lnTo>
                          <a:pt x="339" y="86"/>
                        </a:lnTo>
                        <a:lnTo>
                          <a:pt x="347" y="86"/>
                        </a:lnTo>
                        <a:lnTo>
                          <a:pt x="356" y="86"/>
                        </a:lnTo>
                        <a:lnTo>
                          <a:pt x="365" y="86"/>
                        </a:lnTo>
                        <a:lnTo>
                          <a:pt x="373" y="86"/>
                        </a:lnTo>
                        <a:lnTo>
                          <a:pt x="383" y="87"/>
                        </a:lnTo>
                        <a:lnTo>
                          <a:pt x="391" y="87"/>
                        </a:lnTo>
                        <a:lnTo>
                          <a:pt x="399" y="88"/>
                        </a:lnTo>
                        <a:lnTo>
                          <a:pt x="409" y="88"/>
                        </a:lnTo>
                        <a:lnTo>
                          <a:pt x="417" y="89"/>
                        </a:lnTo>
                        <a:lnTo>
                          <a:pt x="427" y="89"/>
                        </a:lnTo>
                        <a:lnTo>
                          <a:pt x="435" y="91"/>
                        </a:lnTo>
                        <a:lnTo>
                          <a:pt x="443" y="91"/>
                        </a:lnTo>
                        <a:lnTo>
                          <a:pt x="453" y="92"/>
                        </a:lnTo>
                        <a:lnTo>
                          <a:pt x="461" y="92"/>
                        </a:lnTo>
                        <a:lnTo>
                          <a:pt x="469" y="93"/>
                        </a:lnTo>
                        <a:lnTo>
                          <a:pt x="478" y="94"/>
                        </a:lnTo>
                        <a:lnTo>
                          <a:pt x="487" y="95"/>
                        </a:lnTo>
                        <a:lnTo>
                          <a:pt x="496" y="97"/>
                        </a:lnTo>
                        <a:lnTo>
                          <a:pt x="503" y="97"/>
                        </a:lnTo>
                        <a:lnTo>
                          <a:pt x="512" y="98"/>
                        </a:lnTo>
                        <a:lnTo>
                          <a:pt x="520" y="99"/>
                        </a:lnTo>
                        <a:lnTo>
                          <a:pt x="529" y="100"/>
                        </a:lnTo>
                        <a:lnTo>
                          <a:pt x="537" y="101"/>
                        </a:lnTo>
                        <a:lnTo>
                          <a:pt x="545" y="104"/>
                        </a:lnTo>
                        <a:lnTo>
                          <a:pt x="555" y="104"/>
                        </a:lnTo>
                        <a:lnTo>
                          <a:pt x="563" y="106"/>
                        </a:lnTo>
                        <a:lnTo>
                          <a:pt x="571" y="107"/>
                        </a:lnTo>
                        <a:lnTo>
                          <a:pt x="580" y="110"/>
                        </a:lnTo>
                        <a:lnTo>
                          <a:pt x="589" y="111"/>
                        </a:lnTo>
                        <a:lnTo>
                          <a:pt x="605" y="25"/>
                        </a:lnTo>
                        <a:lnTo>
                          <a:pt x="594" y="23"/>
                        </a:lnTo>
                        <a:lnTo>
                          <a:pt x="586" y="22"/>
                        </a:lnTo>
                        <a:lnTo>
                          <a:pt x="576" y="21"/>
                        </a:lnTo>
                        <a:lnTo>
                          <a:pt x="568" y="18"/>
                        </a:lnTo>
                        <a:lnTo>
                          <a:pt x="558" y="18"/>
                        </a:lnTo>
                        <a:lnTo>
                          <a:pt x="550" y="16"/>
                        </a:lnTo>
                        <a:lnTo>
                          <a:pt x="541" y="15"/>
                        </a:lnTo>
                        <a:lnTo>
                          <a:pt x="532" y="14"/>
                        </a:lnTo>
                        <a:lnTo>
                          <a:pt x="523" y="12"/>
                        </a:lnTo>
                        <a:lnTo>
                          <a:pt x="513" y="11"/>
                        </a:lnTo>
                        <a:lnTo>
                          <a:pt x="505" y="10"/>
                        </a:lnTo>
                        <a:lnTo>
                          <a:pt x="496" y="9"/>
                        </a:lnTo>
                        <a:lnTo>
                          <a:pt x="487" y="8"/>
                        </a:lnTo>
                        <a:lnTo>
                          <a:pt x="478" y="8"/>
                        </a:lnTo>
                        <a:lnTo>
                          <a:pt x="468" y="6"/>
                        </a:lnTo>
                        <a:lnTo>
                          <a:pt x="460" y="5"/>
                        </a:lnTo>
                        <a:lnTo>
                          <a:pt x="450" y="4"/>
                        </a:lnTo>
                        <a:lnTo>
                          <a:pt x="441" y="4"/>
                        </a:lnTo>
                        <a:lnTo>
                          <a:pt x="431" y="3"/>
                        </a:lnTo>
                        <a:lnTo>
                          <a:pt x="423" y="3"/>
                        </a:lnTo>
                        <a:lnTo>
                          <a:pt x="414" y="2"/>
                        </a:lnTo>
                        <a:lnTo>
                          <a:pt x="404" y="2"/>
                        </a:lnTo>
                        <a:lnTo>
                          <a:pt x="395" y="0"/>
                        </a:lnTo>
                        <a:lnTo>
                          <a:pt x="386" y="0"/>
                        </a:lnTo>
                        <a:lnTo>
                          <a:pt x="377" y="0"/>
                        </a:lnTo>
                        <a:lnTo>
                          <a:pt x="369" y="0"/>
                        </a:lnTo>
                        <a:lnTo>
                          <a:pt x="359" y="0"/>
                        </a:lnTo>
                        <a:lnTo>
                          <a:pt x="350" y="0"/>
                        </a:lnTo>
                        <a:lnTo>
                          <a:pt x="340" y="0"/>
                        </a:lnTo>
                        <a:lnTo>
                          <a:pt x="331" y="0"/>
                        </a:lnTo>
                        <a:lnTo>
                          <a:pt x="321" y="0"/>
                        </a:lnTo>
                        <a:lnTo>
                          <a:pt x="312" y="0"/>
                        </a:lnTo>
                        <a:lnTo>
                          <a:pt x="302" y="0"/>
                        </a:lnTo>
                        <a:lnTo>
                          <a:pt x="293" y="0"/>
                        </a:lnTo>
                        <a:lnTo>
                          <a:pt x="283" y="0"/>
                        </a:lnTo>
                        <a:lnTo>
                          <a:pt x="274" y="0"/>
                        </a:lnTo>
                        <a:lnTo>
                          <a:pt x="264" y="0"/>
                        </a:lnTo>
                        <a:lnTo>
                          <a:pt x="255" y="2"/>
                        </a:lnTo>
                        <a:lnTo>
                          <a:pt x="245" y="2"/>
                        </a:lnTo>
                        <a:lnTo>
                          <a:pt x="236" y="3"/>
                        </a:lnTo>
                        <a:lnTo>
                          <a:pt x="226" y="3"/>
                        </a:lnTo>
                        <a:lnTo>
                          <a:pt x="217" y="4"/>
                        </a:lnTo>
                        <a:lnTo>
                          <a:pt x="207" y="5"/>
                        </a:lnTo>
                        <a:lnTo>
                          <a:pt x="197" y="5"/>
                        </a:lnTo>
                        <a:lnTo>
                          <a:pt x="187" y="6"/>
                        </a:lnTo>
                        <a:lnTo>
                          <a:pt x="178" y="8"/>
                        </a:lnTo>
                        <a:lnTo>
                          <a:pt x="168" y="8"/>
                        </a:lnTo>
                        <a:lnTo>
                          <a:pt x="159" y="10"/>
                        </a:lnTo>
                        <a:lnTo>
                          <a:pt x="149" y="10"/>
                        </a:lnTo>
                        <a:lnTo>
                          <a:pt x="138" y="11"/>
                        </a:lnTo>
                        <a:lnTo>
                          <a:pt x="128" y="14"/>
                        </a:lnTo>
                        <a:lnTo>
                          <a:pt x="118" y="14"/>
                        </a:lnTo>
                        <a:lnTo>
                          <a:pt x="109" y="16"/>
                        </a:lnTo>
                        <a:lnTo>
                          <a:pt x="99" y="17"/>
                        </a:lnTo>
                        <a:lnTo>
                          <a:pt x="89" y="18"/>
                        </a:lnTo>
                        <a:lnTo>
                          <a:pt x="80" y="19"/>
                        </a:lnTo>
                        <a:lnTo>
                          <a:pt x="70" y="21"/>
                        </a:lnTo>
                        <a:lnTo>
                          <a:pt x="60" y="23"/>
                        </a:lnTo>
                        <a:lnTo>
                          <a:pt x="49" y="24"/>
                        </a:lnTo>
                        <a:lnTo>
                          <a:pt x="40" y="25"/>
                        </a:lnTo>
                        <a:lnTo>
                          <a:pt x="29" y="28"/>
                        </a:lnTo>
                        <a:lnTo>
                          <a:pt x="20" y="29"/>
                        </a:lnTo>
                        <a:lnTo>
                          <a:pt x="9" y="31"/>
                        </a:lnTo>
                        <a:lnTo>
                          <a:pt x="0" y="3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96" name="Freeform 29"/>
                  <p:cNvSpPr>
                    <a:spLocks/>
                  </p:cNvSpPr>
                  <p:nvPr/>
                </p:nvSpPr>
                <p:spPr bwMode="auto">
                  <a:xfrm>
                    <a:off x="5338" y="1833"/>
                    <a:ext cx="380" cy="33"/>
                  </a:xfrm>
                  <a:custGeom>
                    <a:avLst/>
                    <a:gdLst>
                      <a:gd name="T0" fmla="*/ 0 w 1140"/>
                      <a:gd name="T1" fmla="*/ 0 h 99"/>
                      <a:gd name="T2" fmla="*/ 0 w 1140"/>
                      <a:gd name="T3" fmla="*/ 0 h 99"/>
                      <a:gd name="T4" fmla="*/ 0 w 1140"/>
                      <a:gd name="T5" fmla="*/ 0 h 99"/>
                      <a:gd name="T6" fmla="*/ 0 w 1140"/>
                      <a:gd name="T7" fmla="*/ 0 h 99"/>
                      <a:gd name="T8" fmla="*/ 0 w 1140"/>
                      <a:gd name="T9" fmla="*/ 0 h 99"/>
                      <a:gd name="T10" fmla="*/ 0 w 1140"/>
                      <a:gd name="T11" fmla="*/ 0 h 99"/>
                      <a:gd name="T12" fmla="*/ 0 w 1140"/>
                      <a:gd name="T13" fmla="*/ 0 h 99"/>
                      <a:gd name="T14" fmla="*/ 0 w 1140"/>
                      <a:gd name="T15" fmla="*/ 0 h 99"/>
                      <a:gd name="T16" fmla="*/ 0 w 1140"/>
                      <a:gd name="T17" fmla="*/ 0 h 99"/>
                      <a:gd name="T18" fmla="*/ 0 w 1140"/>
                      <a:gd name="T19" fmla="*/ 0 h 99"/>
                      <a:gd name="T20" fmla="*/ 0 w 1140"/>
                      <a:gd name="T21" fmla="*/ 0 h 99"/>
                      <a:gd name="T22" fmla="*/ 0 w 1140"/>
                      <a:gd name="T23" fmla="*/ 0 h 99"/>
                      <a:gd name="T24" fmla="*/ 0 w 1140"/>
                      <a:gd name="T25" fmla="*/ 0 h 99"/>
                      <a:gd name="T26" fmla="*/ 0 w 1140"/>
                      <a:gd name="T27" fmla="*/ 0 h 99"/>
                      <a:gd name="T28" fmla="*/ 0 w 1140"/>
                      <a:gd name="T29" fmla="*/ 0 h 99"/>
                      <a:gd name="T30" fmla="*/ 0 w 1140"/>
                      <a:gd name="T31" fmla="*/ 0 h 99"/>
                      <a:gd name="T32" fmla="*/ 0 w 1140"/>
                      <a:gd name="T33" fmla="*/ 0 h 99"/>
                      <a:gd name="T34" fmla="*/ 0 w 1140"/>
                      <a:gd name="T35" fmla="*/ 0 h 99"/>
                      <a:gd name="T36" fmla="*/ 0 w 1140"/>
                      <a:gd name="T37" fmla="*/ 0 h 99"/>
                      <a:gd name="T38" fmla="*/ 0 w 1140"/>
                      <a:gd name="T39" fmla="*/ 0 h 99"/>
                      <a:gd name="T40" fmla="*/ 0 w 1140"/>
                      <a:gd name="T41" fmla="*/ 0 h 99"/>
                      <a:gd name="T42" fmla="*/ 1 w 1140"/>
                      <a:gd name="T43" fmla="*/ 0 h 99"/>
                      <a:gd name="T44" fmla="*/ 1 w 1140"/>
                      <a:gd name="T45" fmla="*/ 0 h 99"/>
                      <a:gd name="T46" fmla="*/ 0 w 1140"/>
                      <a:gd name="T47" fmla="*/ 0 h 99"/>
                      <a:gd name="T48" fmla="*/ 0 w 1140"/>
                      <a:gd name="T49" fmla="*/ 0 h 99"/>
                      <a:gd name="T50" fmla="*/ 0 w 1140"/>
                      <a:gd name="T51" fmla="*/ 0 h 99"/>
                      <a:gd name="T52" fmla="*/ 0 w 1140"/>
                      <a:gd name="T53" fmla="*/ 0 h 99"/>
                      <a:gd name="T54" fmla="*/ 0 w 1140"/>
                      <a:gd name="T55" fmla="*/ 0 h 99"/>
                      <a:gd name="T56" fmla="*/ 0 w 1140"/>
                      <a:gd name="T57" fmla="*/ 0 h 99"/>
                      <a:gd name="T58" fmla="*/ 0 w 1140"/>
                      <a:gd name="T59" fmla="*/ 0 h 99"/>
                      <a:gd name="T60" fmla="*/ 0 w 1140"/>
                      <a:gd name="T61" fmla="*/ 0 h 99"/>
                      <a:gd name="T62" fmla="*/ 0 w 1140"/>
                      <a:gd name="T63" fmla="*/ 0 h 99"/>
                      <a:gd name="T64" fmla="*/ 0 w 1140"/>
                      <a:gd name="T65" fmla="*/ 0 h 99"/>
                      <a:gd name="T66" fmla="*/ 0 w 1140"/>
                      <a:gd name="T67" fmla="*/ 0 h 99"/>
                      <a:gd name="T68" fmla="*/ 0 w 1140"/>
                      <a:gd name="T69" fmla="*/ 0 h 99"/>
                      <a:gd name="T70" fmla="*/ 0 w 1140"/>
                      <a:gd name="T71" fmla="*/ 0 h 99"/>
                      <a:gd name="T72" fmla="*/ 0 w 1140"/>
                      <a:gd name="T73" fmla="*/ 0 h 99"/>
                      <a:gd name="T74" fmla="*/ 0 w 1140"/>
                      <a:gd name="T75" fmla="*/ 0 h 99"/>
                      <a:gd name="T76" fmla="*/ 0 w 1140"/>
                      <a:gd name="T77" fmla="*/ 0 h 99"/>
                      <a:gd name="T78" fmla="*/ 0 w 1140"/>
                      <a:gd name="T79" fmla="*/ 0 h 99"/>
                      <a:gd name="T80" fmla="*/ 0 w 1140"/>
                      <a:gd name="T81" fmla="*/ 0 h 99"/>
                      <a:gd name="T82" fmla="*/ 0 w 1140"/>
                      <a:gd name="T83" fmla="*/ 0 h 99"/>
                      <a:gd name="T84" fmla="*/ 0 w 1140"/>
                      <a:gd name="T85" fmla="*/ 0 h 99"/>
                      <a:gd name="T86" fmla="*/ 0 w 1140"/>
                      <a:gd name="T87" fmla="*/ 0 h 9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140"/>
                      <a:gd name="T133" fmla="*/ 0 h 99"/>
                      <a:gd name="T134" fmla="*/ 1140 w 1140"/>
                      <a:gd name="T135" fmla="*/ 99 h 9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140" h="99">
                        <a:moveTo>
                          <a:pt x="0" y="13"/>
                        </a:moveTo>
                        <a:lnTo>
                          <a:pt x="3" y="99"/>
                        </a:lnTo>
                        <a:lnTo>
                          <a:pt x="19" y="97"/>
                        </a:lnTo>
                        <a:lnTo>
                          <a:pt x="35" y="97"/>
                        </a:lnTo>
                        <a:lnTo>
                          <a:pt x="52" y="97"/>
                        </a:lnTo>
                        <a:lnTo>
                          <a:pt x="69" y="96"/>
                        </a:lnTo>
                        <a:lnTo>
                          <a:pt x="86" y="94"/>
                        </a:lnTo>
                        <a:lnTo>
                          <a:pt x="102" y="94"/>
                        </a:lnTo>
                        <a:lnTo>
                          <a:pt x="120" y="94"/>
                        </a:lnTo>
                        <a:lnTo>
                          <a:pt x="137" y="94"/>
                        </a:lnTo>
                        <a:lnTo>
                          <a:pt x="154" y="93"/>
                        </a:lnTo>
                        <a:lnTo>
                          <a:pt x="171" y="92"/>
                        </a:lnTo>
                        <a:lnTo>
                          <a:pt x="188" y="92"/>
                        </a:lnTo>
                        <a:lnTo>
                          <a:pt x="204" y="92"/>
                        </a:lnTo>
                        <a:lnTo>
                          <a:pt x="222" y="92"/>
                        </a:lnTo>
                        <a:lnTo>
                          <a:pt x="240" y="91"/>
                        </a:lnTo>
                        <a:lnTo>
                          <a:pt x="256" y="91"/>
                        </a:lnTo>
                        <a:lnTo>
                          <a:pt x="274" y="91"/>
                        </a:lnTo>
                        <a:lnTo>
                          <a:pt x="291" y="90"/>
                        </a:lnTo>
                        <a:lnTo>
                          <a:pt x="309" y="90"/>
                        </a:lnTo>
                        <a:lnTo>
                          <a:pt x="326" y="90"/>
                        </a:lnTo>
                        <a:lnTo>
                          <a:pt x="343" y="90"/>
                        </a:lnTo>
                        <a:lnTo>
                          <a:pt x="361" y="89"/>
                        </a:lnTo>
                        <a:lnTo>
                          <a:pt x="379" y="89"/>
                        </a:lnTo>
                        <a:lnTo>
                          <a:pt x="395" y="87"/>
                        </a:lnTo>
                        <a:lnTo>
                          <a:pt x="413" y="87"/>
                        </a:lnTo>
                        <a:lnTo>
                          <a:pt x="430" y="87"/>
                        </a:lnTo>
                        <a:lnTo>
                          <a:pt x="447" y="87"/>
                        </a:lnTo>
                        <a:lnTo>
                          <a:pt x="465" y="87"/>
                        </a:lnTo>
                        <a:lnTo>
                          <a:pt x="483" y="87"/>
                        </a:lnTo>
                        <a:lnTo>
                          <a:pt x="501" y="87"/>
                        </a:lnTo>
                        <a:lnTo>
                          <a:pt x="519" y="87"/>
                        </a:lnTo>
                        <a:lnTo>
                          <a:pt x="536" y="87"/>
                        </a:lnTo>
                        <a:lnTo>
                          <a:pt x="554" y="87"/>
                        </a:lnTo>
                        <a:lnTo>
                          <a:pt x="572" y="86"/>
                        </a:lnTo>
                        <a:lnTo>
                          <a:pt x="590" y="86"/>
                        </a:lnTo>
                        <a:lnTo>
                          <a:pt x="606" y="86"/>
                        </a:lnTo>
                        <a:lnTo>
                          <a:pt x="625" y="86"/>
                        </a:lnTo>
                        <a:lnTo>
                          <a:pt x="643" y="86"/>
                        </a:lnTo>
                        <a:lnTo>
                          <a:pt x="661" y="86"/>
                        </a:lnTo>
                        <a:lnTo>
                          <a:pt x="679" y="86"/>
                        </a:lnTo>
                        <a:lnTo>
                          <a:pt x="698" y="87"/>
                        </a:lnTo>
                        <a:lnTo>
                          <a:pt x="714" y="87"/>
                        </a:lnTo>
                        <a:lnTo>
                          <a:pt x="733" y="87"/>
                        </a:lnTo>
                        <a:lnTo>
                          <a:pt x="751" y="87"/>
                        </a:lnTo>
                        <a:lnTo>
                          <a:pt x="769" y="87"/>
                        </a:lnTo>
                        <a:lnTo>
                          <a:pt x="787" y="87"/>
                        </a:lnTo>
                        <a:lnTo>
                          <a:pt x="805" y="87"/>
                        </a:lnTo>
                        <a:lnTo>
                          <a:pt x="824" y="87"/>
                        </a:lnTo>
                        <a:lnTo>
                          <a:pt x="843" y="89"/>
                        </a:lnTo>
                        <a:lnTo>
                          <a:pt x="860" y="89"/>
                        </a:lnTo>
                        <a:lnTo>
                          <a:pt x="878" y="89"/>
                        </a:lnTo>
                        <a:lnTo>
                          <a:pt x="896" y="90"/>
                        </a:lnTo>
                        <a:lnTo>
                          <a:pt x="915" y="90"/>
                        </a:lnTo>
                        <a:lnTo>
                          <a:pt x="934" y="90"/>
                        </a:lnTo>
                        <a:lnTo>
                          <a:pt x="952" y="91"/>
                        </a:lnTo>
                        <a:lnTo>
                          <a:pt x="970" y="91"/>
                        </a:lnTo>
                        <a:lnTo>
                          <a:pt x="989" y="92"/>
                        </a:lnTo>
                        <a:lnTo>
                          <a:pt x="1006" y="92"/>
                        </a:lnTo>
                        <a:lnTo>
                          <a:pt x="1024" y="93"/>
                        </a:lnTo>
                        <a:lnTo>
                          <a:pt x="1043" y="94"/>
                        </a:lnTo>
                        <a:lnTo>
                          <a:pt x="1062" y="94"/>
                        </a:lnTo>
                        <a:lnTo>
                          <a:pt x="1080" y="96"/>
                        </a:lnTo>
                        <a:lnTo>
                          <a:pt x="1099" y="97"/>
                        </a:lnTo>
                        <a:lnTo>
                          <a:pt x="1118" y="97"/>
                        </a:lnTo>
                        <a:lnTo>
                          <a:pt x="1136" y="99"/>
                        </a:lnTo>
                        <a:lnTo>
                          <a:pt x="1140" y="13"/>
                        </a:lnTo>
                        <a:lnTo>
                          <a:pt x="1121" y="11"/>
                        </a:lnTo>
                        <a:lnTo>
                          <a:pt x="1102" y="10"/>
                        </a:lnTo>
                        <a:lnTo>
                          <a:pt x="1083" y="9"/>
                        </a:lnTo>
                        <a:lnTo>
                          <a:pt x="1066" y="9"/>
                        </a:lnTo>
                        <a:lnTo>
                          <a:pt x="1047" y="8"/>
                        </a:lnTo>
                        <a:lnTo>
                          <a:pt x="1028" y="7"/>
                        </a:lnTo>
                        <a:lnTo>
                          <a:pt x="1010" y="7"/>
                        </a:lnTo>
                        <a:lnTo>
                          <a:pt x="991" y="7"/>
                        </a:lnTo>
                        <a:lnTo>
                          <a:pt x="972" y="4"/>
                        </a:lnTo>
                        <a:lnTo>
                          <a:pt x="954" y="4"/>
                        </a:lnTo>
                        <a:lnTo>
                          <a:pt x="936" y="4"/>
                        </a:lnTo>
                        <a:lnTo>
                          <a:pt x="917" y="4"/>
                        </a:lnTo>
                        <a:lnTo>
                          <a:pt x="898" y="3"/>
                        </a:lnTo>
                        <a:lnTo>
                          <a:pt x="881" y="2"/>
                        </a:lnTo>
                        <a:lnTo>
                          <a:pt x="863" y="2"/>
                        </a:lnTo>
                        <a:lnTo>
                          <a:pt x="844" y="2"/>
                        </a:lnTo>
                        <a:lnTo>
                          <a:pt x="825" y="1"/>
                        </a:lnTo>
                        <a:lnTo>
                          <a:pt x="807" y="1"/>
                        </a:lnTo>
                        <a:lnTo>
                          <a:pt x="789" y="1"/>
                        </a:lnTo>
                        <a:lnTo>
                          <a:pt x="771" y="1"/>
                        </a:lnTo>
                        <a:lnTo>
                          <a:pt x="752" y="1"/>
                        </a:lnTo>
                        <a:lnTo>
                          <a:pt x="733" y="1"/>
                        </a:lnTo>
                        <a:lnTo>
                          <a:pt x="716" y="1"/>
                        </a:lnTo>
                        <a:lnTo>
                          <a:pt x="698" y="1"/>
                        </a:lnTo>
                        <a:lnTo>
                          <a:pt x="680" y="0"/>
                        </a:lnTo>
                        <a:lnTo>
                          <a:pt x="662" y="0"/>
                        </a:lnTo>
                        <a:lnTo>
                          <a:pt x="643" y="0"/>
                        </a:lnTo>
                        <a:lnTo>
                          <a:pt x="625" y="0"/>
                        </a:lnTo>
                        <a:lnTo>
                          <a:pt x="608" y="0"/>
                        </a:lnTo>
                        <a:lnTo>
                          <a:pt x="590" y="0"/>
                        </a:lnTo>
                        <a:lnTo>
                          <a:pt x="572" y="0"/>
                        </a:lnTo>
                        <a:lnTo>
                          <a:pt x="554" y="1"/>
                        </a:lnTo>
                        <a:lnTo>
                          <a:pt x="536" y="1"/>
                        </a:lnTo>
                        <a:lnTo>
                          <a:pt x="519" y="1"/>
                        </a:lnTo>
                        <a:lnTo>
                          <a:pt x="501" y="1"/>
                        </a:lnTo>
                        <a:lnTo>
                          <a:pt x="483" y="1"/>
                        </a:lnTo>
                        <a:lnTo>
                          <a:pt x="465" y="1"/>
                        </a:lnTo>
                        <a:lnTo>
                          <a:pt x="447" y="1"/>
                        </a:lnTo>
                        <a:lnTo>
                          <a:pt x="430" y="1"/>
                        </a:lnTo>
                        <a:lnTo>
                          <a:pt x="412" y="1"/>
                        </a:lnTo>
                        <a:lnTo>
                          <a:pt x="394" y="1"/>
                        </a:lnTo>
                        <a:lnTo>
                          <a:pt x="376" y="2"/>
                        </a:lnTo>
                        <a:lnTo>
                          <a:pt x="359" y="2"/>
                        </a:lnTo>
                        <a:lnTo>
                          <a:pt x="342" y="3"/>
                        </a:lnTo>
                        <a:lnTo>
                          <a:pt x="324" y="3"/>
                        </a:lnTo>
                        <a:lnTo>
                          <a:pt x="307" y="4"/>
                        </a:lnTo>
                        <a:lnTo>
                          <a:pt x="291" y="4"/>
                        </a:lnTo>
                        <a:lnTo>
                          <a:pt x="273" y="4"/>
                        </a:lnTo>
                        <a:lnTo>
                          <a:pt x="255" y="4"/>
                        </a:lnTo>
                        <a:lnTo>
                          <a:pt x="237" y="4"/>
                        </a:lnTo>
                        <a:lnTo>
                          <a:pt x="221" y="5"/>
                        </a:lnTo>
                        <a:lnTo>
                          <a:pt x="203" y="7"/>
                        </a:lnTo>
                        <a:lnTo>
                          <a:pt x="186" y="7"/>
                        </a:lnTo>
                        <a:lnTo>
                          <a:pt x="169" y="7"/>
                        </a:lnTo>
                        <a:lnTo>
                          <a:pt x="151" y="7"/>
                        </a:lnTo>
                        <a:lnTo>
                          <a:pt x="135" y="8"/>
                        </a:lnTo>
                        <a:lnTo>
                          <a:pt x="118" y="8"/>
                        </a:lnTo>
                        <a:lnTo>
                          <a:pt x="101" y="9"/>
                        </a:lnTo>
                        <a:lnTo>
                          <a:pt x="83" y="9"/>
                        </a:lnTo>
                        <a:lnTo>
                          <a:pt x="68" y="9"/>
                        </a:lnTo>
                        <a:lnTo>
                          <a:pt x="50" y="10"/>
                        </a:lnTo>
                        <a:lnTo>
                          <a:pt x="33" y="11"/>
                        </a:lnTo>
                        <a:lnTo>
                          <a:pt x="17" y="11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97" name="Freeform 30"/>
                  <p:cNvSpPr>
                    <a:spLocks/>
                  </p:cNvSpPr>
                  <p:nvPr/>
                </p:nvSpPr>
                <p:spPr bwMode="auto">
                  <a:xfrm>
                    <a:off x="5285" y="1836"/>
                    <a:ext cx="67" cy="128"/>
                  </a:xfrm>
                  <a:custGeom>
                    <a:avLst/>
                    <a:gdLst>
                      <a:gd name="T0" fmla="*/ 0 w 202"/>
                      <a:gd name="T1" fmla="*/ 0 h 383"/>
                      <a:gd name="T2" fmla="*/ 0 w 202"/>
                      <a:gd name="T3" fmla="*/ 0 h 383"/>
                      <a:gd name="T4" fmla="*/ 0 w 202"/>
                      <a:gd name="T5" fmla="*/ 0 h 383"/>
                      <a:gd name="T6" fmla="*/ 0 w 202"/>
                      <a:gd name="T7" fmla="*/ 0 h 383"/>
                      <a:gd name="T8" fmla="*/ 0 w 202"/>
                      <a:gd name="T9" fmla="*/ 0 h 383"/>
                      <a:gd name="T10" fmla="*/ 0 w 202"/>
                      <a:gd name="T11" fmla="*/ 0 h 383"/>
                      <a:gd name="T12" fmla="*/ 0 w 202"/>
                      <a:gd name="T13" fmla="*/ 0 h 383"/>
                      <a:gd name="T14" fmla="*/ 0 w 202"/>
                      <a:gd name="T15" fmla="*/ 0 h 383"/>
                      <a:gd name="T16" fmla="*/ 0 w 202"/>
                      <a:gd name="T17" fmla="*/ 0 h 383"/>
                      <a:gd name="T18" fmla="*/ 0 w 202"/>
                      <a:gd name="T19" fmla="*/ 0 h 383"/>
                      <a:gd name="T20" fmla="*/ 0 w 202"/>
                      <a:gd name="T21" fmla="*/ 0 h 383"/>
                      <a:gd name="T22" fmla="*/ 0 w 202"/>
                      <a:gd name="T23" fmla="*/ 0 h 383"/>
                      <a:gd name="T24" fmla="*/ 0 w 202"/>
                      <a:gd name="T25" fmla="*/ 0 h 383"/>
                      <a:gd name="T26" fmla="*/ 0 w 202"/>
                      <a:gd name="T27" fmla="*/ 0 h 383"/>
                      <a:gd name="T28" fmla="*/ 0 w 202"/>
                      <a:gd name="T29" fmla="*/ 0 h 383"/>
                      <a:gd name="T30" fmla="*/ 0 w 202"/>
                      <a:gd name="T31" fmla="*/ 0 h 383"/>
                      <a:gd name="T32" fmla="*/ 0 w 202"/>
                      <a:gd name="T33" fmla="*/ 0 h 383"/>
                      <a:gd name="T34" fmla="*/ 0 w 202"/>
                      <a:gd name="T35" fmla="*/ 0 h 383"/>
                      <a:gd name="T36" fmla="*/ 0 w 202"/>
                      <a:gd name="T37" fmla="*/ 0 h 383"/>
                      <a:gd name="T38" fmla="*/ 0 w 202"/>
                      <a:gd name="T39" fmla="*/ 0 h 383"/>
                      <a:gd name="T40" fmla="*/ 0 w 202"/>
                      <a:gd name="T41" fmla="*/ 0 h 383"/>
                      <a:gd name="T42" fmla="*/ 0 w 202"/>
                      <a:gd name="T43" fmla="*/ 0 h 383"/>
                      <a:gd name="T44" fmla="*/ 0 w 202"/>
                      <a:gd name="T45" fmla="*/ 0 h 383"/>
                      <a:gd name="T46" fmla="*/ 0 w 202"/>
                      <a:gd name="T47" fmla="*/ 0 h 383"/>
                      <a:gd name="T48" fmla="*/ 0 w 202"/>
                      <a:gd name="T49" fmla="*/ 0 h 383"/>
                      <a:gd name="T50" fmla="*/ 0 w 202"/>
                      <a:gd name="T51" fmla="*/ 0 h 383"/>
                      <a:gd name="T52" fmla="*/ 0 w 202"/>
                      <a:gd name="T53" fmla="*/ 0 h 383"/>
                      <a:gd name="T54" fmla="*/ 0 w 202"/>
                      <a:gd name="T55" fmla="*/ 0 h 383"/>
                      <a:gd name="T56" fmla="*/ 0 w 202"/>
                      <a:gd name="T57" fmla="*/ 0 h 383"/>
                      <a:gd name="T58" fmla="*/ 0 w 202"/>
                      <a:gd name="T59" fmla="*/ 0 h 383"/>
                      <a:gd name="T60" fmla="*/ 0 w 202"/>
                      <a:gd name="T61" fmla="*/ 0 h 383"/>
                      <a:gd name="T62" fmla="*/ 0 w 202"/>
                      <a:gd name="T63" fmla="*/ 0 h 383"/>
                      <a:gd name="T64" fmla="*/ 0 w 202"/>
                      <a:gd name="T65" fmla="*/ 0 h 383"/>
                      <a:gd name="T66" fmla="*/ 0 w 202"/>
                      <a:gd name="T67" fmla="*/ 0 h 383"/>
                      <a:gd name="T68" fmla="*/ 0 w 202"/>
                      <a:gd name="T69" fmla="*/ 0 h 383"/>
                      <a:gd name="T70" fmla="*/ 0 w 202"/>
                      <a:gd name="T71" fmla="*/ 0 h 383"/>
                      <a:gd name="T72" fmla="*/ 0 w 202"/>
                      <a:gd name="T73" fmla="*/ 0 h 383"/>
                      <a:gd name="T74" fmla="*/ 0 w 202"/>
                      <a:gd name="T75" fmla="*/ 0 h 383"/>
                      <a:gd name="T76" fmla="*/ 0 w 202"/>
                      <a:gd name="T77" fmla="*/ 0 h 383"/>
                      <a:gd name="T78" fmla="*/ 0 w 202"/>
                      <a:gd name="T79" fmla="*/ 0 h 383"/>
                      <a:gd name="T80" fmla="*/ 0 w 202"/>
                      <a:gd name="T81" fmla="*/ 0 h 383"/>
                      <a:gd name="T82" fmla="*/ 0 w 202"/>
                      <a:gd name="T83" fmla="*/ 0 h 383"/>
                      <a:gd name="T84" fmla="*/ 0 w 202"/>
                      <a:gd name="T85" fmla="*/ 0 h 383"/>
                      <a:gd name="T86" fmla="*/ 0 w 202"/>
                      <a:gd name="T87" fmla="*/ 0 h 383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202"/>
                      <a:gd name="T133" fmla="*/ 0 h 383"/>
                      <a:gd name="T134" fmla="*/ 202 w 202"/>
                      <a:gd name="T135" fmla="*/ 383 h 383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202" h="383">
                        <a:moveTo>
                          <a:pt x="109" y="6"/>
                        </a:moveTo>
                        <a:lnTo>
                          <a:pt x="104" y="13"/>
                        </a:lnTo>
                        <a:lnTo>
                          <a:pt x="101" y="20"/>
                        </a:lnTo>
                        <a:lnTo>
                          <a:pt x="98" y="27"/>
                        </a:lnTo>
                        <a:lnTo>
                          <a:pt x="96" y="34"/>
                        </a:lnTo>
                        <a:lnTo>
                          <a:pt x="94" y="42"/>
                        </a:lnTo>
                        <a:lnTo>
                          <a:pt x="90" y="49"/>
                        </a:lnTo>
                        <a:lnTo>
                          <a:pt x="88" y="56"/>
                        </a:lnTo>
                        <a:lnTo>
                          <a:pt x="85" y="63"/>
                        </a:lnTo>
                        <a:lnTo>
                          <a:pt x="82" y="69"/>
                        </a:lnTo>
                        <a:lnTo>
                          <a:pt x="79" y="76"/>
                        </a:lnTo>
                        <a:lnTo>
                          <a:pt x="77" y="82"/>
                        </a:lnTo>
                        <a:lnTo>
                          <a:pt x="75" y="88"/>
                        </a:lnTo>
                        <a:lnTo>
                          <a:pt x="72" y="95"/>
                        </a:lnTo>
                        <a:lnTo>
                          <a:pt x="70" y="101"/>
                        </a:lnTo>
                        <a:lnTo>
                          <a:pt x="68" y="108"/>
                        </a:lnTo>
                        <a:lnTo>
                          <a:pt x="65" y="114"/>
                        </a:lnTo>
                        <a:lnTo>
                          <a:pt x="63" y="121"/>
                        </a:lnTo>
                        <a:lnTo>
                          <a:pt x="61" y="126"/>
                        </a:lnTo>
                        <a:lnTo>
                          <a:pt x="58" y="133"/>
                        </a:lnTo>
                        <a:lnTo>
                          <a:pt x="56" y="139"/>
                        </a:lnTo>
                        <a:lnTo>
                          <a:pt x="53" y="145"/>
                        </a:lnTo>
                        <a:lnTo>
                          <a:pt x="52" y="152"/>
                        </a:lnTo>
                        <a:lnTo>
                          <a:pt x="50" y="157"/>
                        </a:lnTo>
                        <a:lnTo>
                          <a:pt x="49" y="164"/>
                        </a:lnTo>
                        <a:lnTo>
                          <a:pt x="46" y="170"/>
                        </a:lnTo>
                        <a:lnTo>
                          <a:pt x="45" y="175"/>
                        </a:lnTo>
                        <a:lnTo>
                          <a:pt x="43" y="180"/>
                        </a:lnTo>
                        <a:lnTo>
                          <a:pt x="42" y="186"/>
                        </a:lnTo>
                        <a:lnTo>
                          <a:pt x="39" y="192"/>
                        </a:lnTo>
                        <a:lnTo>
                          <a:pt x="38" y="198"/>
                        </a:lnTo>
                        <a:lnTo>
                          <a:pt x="37" y="204"/>
                        </a:lnTo>
                        <a:lnTo>
                          <a:pt x="36" y="210"/>
                        </a:lnTo>
                        <a:lnTo>
                          <a:pt x="33" y="215"/>
                        </a:lnTo>
                        <a:lnTo>
                          <a:pt x="32" y="221"/>
                        </a:lnTo>
                        <a:lnTo>
                          <a:pt x="31" y="226"/>
                        </a:lnTo>
                        <a:lnTo>
                          <a:pt x="28" y="232"/>
                        </a:lnTo>
                        <a:lnTo>
                          <a:pt x="28" y="237"/>
                        </a:lnTo>
                        <a:lnTo>
                          <a:pt x="26" y="243"/>
                        </a:lnTo>
                        <a:lnTo>
                          <a:pt x="25" y="248"/>
                        </a:lnTo>
                        <a:lnTo>
                          <a:pt x="23" y="253"/>
                        </a:lnTo>
                        <a:lnTo>
                          <a:pt x="21" y="259"/>
                        </a:lnTo>
                        <a:lnTo>
                          <a:pt x="20" y="264"/>
                        </a:lnTo>
                        <a:lnTo>
                          <a:pt x="20" y="269"/>
                        </a:lnTo>
                        <a:lnTo>
                          <a:pt x="18" y="275"/>
                        </a:lnTo>
                        <a:lnTo>
                          <a:pt x="18" y="281"/>
                        </a:lnTo>
                        <a:lnTo>
                          <a:pt x="15" y="286"/>
                        </a:lnTo>
                        <a:lnTo>
                          <a:pt x="15" y="291"/>
                        </a:lnTo>
                        <a:lnTo>
                          <a:pt x="14" y="297"/>
                        </a:lnTo>
                        <a:lnTo>
                          <a:pt x="13" y="302"/>
                        </a:lnTo>
                        <a:lnTo>
                          <a:pt x="12" y="307"/>
                        </a:lnTo>
                        <a:lnTo>
                          <a:pt x="11" y="312"/>
                        </a:lnTo>
                        <a:lnTo>
                          <a:pt x="11" y="319"/>
                        </a:lnTo>
                        <a:lnTo>
                          <a:pt x="8" y="324"/>
                        </a:lnTo>
                        <a:lnTo>
                          <a:pt x="7" y="329"/>
                        </a:lnTo>
                        <a:lnTo>
                          <a:pt x="7" y="334"/>
                        </a:lnTo>
                        <a:lnTo>
                          <a:pt x="7" y="340"/>
                        </a:lnTo>
                        <a:lnTo>
                          <a:pt x="5" y="345"/>
                        </a:lnTo>
                        <a:lnTo>
                          <a:pt x="5" y="350"/>
                        </a:lnTo>
                        <a:lnTo>
                          <a:pt x="5" y="356"/>
                        </a:lnTo>
                        <a:lnTo>
                          <a:pt x="4" y="362"/>
                        </a:lnTo>
                        <a:lnTo>
                          <a:pt x="2" y="367"/>
                        </a:lnTo>
                        <a:lnTo>
                          <a:pt x="2" y="372"/>
                        </a:lnTo>
                        <a:lnTo>
                          <a:pt x="1" y="378"/>
                        </a:lnTo>
                        <a:lnTo>
                          <a:pt x="0" y="383"/>
                        </a:lnTo>
                        <a:lnTo>
                          <a:pt x="93" y="383"/>
                        </a:lnTo>
                        <a:lnTo>
                          <a:pt x="93" y="378"/>
                        </a:lnTo>
                        <a:lnTo>
                          <a:pt x="94" y="372"/>
                        </a:lnTo>
                        <a:lnTo>
                          <a:pt x="94" y="367"/>
                        </a:lnTo>
                        <a:lnTo>
                          <a:pt x="95" y="362"/>
                        </a:lnTo>
                        <a:lnTo>
                          <a:pt x="96" y="357"/>
                        </a:lnTo>
                        <a:lnTo>
                          <a:pt x="96" y="351"/>
                        </a:lnTo>
                        <a:lnTo>
                          <a:pt x="98" y="347"/>
                        </a:lnTo>
                        <a:lnTo>
                          <a:pt x="98" y="342"/>
                        </a:lnTo>
                        <a:lnTo>
                          <a:pt x="100" y="336"/>
                        </a:lnTo>
                        <a:lnTo>
                          <a:pt x="101" y="331"/>
                        </a:lnTo>
                        <a:lnTo>
                          <a:pt x="101" y="325"/>
                        </a:lnTo>
                        <a:lnTo>
                          <a:pt x="103" y="321"/>
                        </a:lnTo>
                        <a:lnTo>
                          <a:pt x="104" y="315"/>
                        </a:lnTo>
                        <a:lnTo>
                          <a:pt x="107" y="310"/>
                        </a:lnTo>
                        <a:lnTo>
                          <a:pt x="107" y="304"/>
                        </a:lnTo>
                        <a:lnTo>
                          <a:pt x="109" y="299"/>
                        </a:lnTo>
                        <a:lnTo>
                          <a:pt x="109" y="293"/>
                        </a:lnTo>
                        <a:lnTo>
                          <a:pt x="112" y="288"/>
                        </a:lnTo>
                        <a:lnTo>
                          <a:pt x="113" y="284"/>
                        </a:lnTo>
                        <a:lnTo>
                          <a:pt x="114" y="278"/>
                        </a:lnTo>
                        <a:lnTo>
                          <a:pt x="116" y="272"/>
                        </a:lnTo>
                        <a:lnTo>
                          <a:pt x="117" y="266"/>
                        </a:lnTo>
                        <a:lnTo>
                          <a:pt x="119" y="261"/>
                        </a:lnTo>
                        <a:lnTo>
                          <a:pt x="121" y="255"/>
                        </a:lnTo>
                        <a:lnTo>
                          <a:pt x="122" y="249"/>
                        </a:lnTo>
                        <a:lnTo>
                          <a:pt x="125" y="243"/>
                        </a:lnTo>
                        <a:lnTo>
                          <a:pt x="126" y="237"/>
                        </a:lnTo>
                        <a:lnTo>
                          <a:pt x="127" y="233"/>
                        </a:lnTo>
                        <a:lnTo>
                          <a:pt x="129" y="227"/>
                        </a:lnTo>
                        <a:lnTo>
                          <a:pt x="132" y="221"/>
                        </a:lnTo>
                        <a:lnTo>
                          <a:pt x="133" y="215"/>
                        </a:lnTo>
                        <a:lnTo>
                          <a:pt x="134" y="209"/>
                        </a:lnTo>
                        <a:lnTo>
                          <a:pt x="136" y="203"/>
                        </a:lnTo>
                        <a:lnTo>
                          <a:pt x="138" y="197"/>
                        </a:lnTo>
                        <a:lnTo>
                          <a:pt x="140" y="190"/>
                        </a:lnTo>
                        <a:lnTo>
                          <a:pt x="142" y="185"/>
                        </a:lnTo>
                        <a:lnTo>
                          <a:pt x="144" y="178"/>
                        </a:lnTo>
                        <a:lnTo>
                          <a:pt x="145" y="172"/>
                        </a:lnTo>
                        <a:lnTo>
                          <a:pt x="147" y="166"/>
                        </a:lnTo>
                        <a:lnTo>
                          <a:pt x="150" y="160"/>
                        </a:lnTo>
                        <a:lnTo>
                          <a:pt x="152" y="154"/>
                        </a:lnTo>
                        <a:lnTo>
                          <a:pt x="153" y="147"/>
                        </a:lnTo>
                        <a:lnTo>
                          <a:pt x="155" y="141"/>
                        </a:lnTo>
                        <a:lnTo>
                          <a:pt x="158" y="134"/>
                        </a:lnTo>
                        <a:lnTo>
                          <a:pt x="159" y="128"/>
                        </a:lnTo>
                        <a:lnTo>
                          <a:pt x="163" y="121"/>
                        </a:lnTo>
                        <a:lnTo>
                          <a:pt x="164" y="116"/>
                        </a:lnTo>
                        <a:lnTo>
                          <a:pt x="166" y="109"/>
                        </a:lnTo>
                        <a:lnTo>
                          <a:pt x="168" y="103"/>
                        </a:lnTo>
                        <a:lnTo>
                          <a:pt x="171" y="96"/>
                        </a:lnTo>
                        <a:lnTo>
                          <a:pt x="172" y="89"/>
                        </a:lnTo>
                        <a:lnTo>
                          <a:pt x="174" y="83"/>
                        </a:lnTo>
                        <a:lnTo>
                          <a:pt x="177" y="76"/>
                        </a:lnTo>
                        <a:lnTo>
                          <a:pt x="179" y="70"/>
                        </a:lnTo>
                        <a:lnTo>
                          <a:pt x="182" y="63"/>
                        </a:lnTo>
                        <a:lnTo>
                          <a:pt x="184" y="56"/>
                        </a:lnTo>
                        <a:lnTo>
                          <a:pt x="185" y="49"/>
                        </a:lnTo>
                        <a:lnTo>
                          <a:pt x="187" y="43"/>
                        </a:lnTo>
                        <a:lnTo>
                          <a:pt x="190" y="36"/>
                        </a:lnTo>
                        <a:lnTo>
                          <a:pt x="192" y="29"/>
                        </a:lnTo>
                        <a:lnTo>
                          <a:pt x="195" y="21"/>
                        </a:lnTo>
                        <a:lnTo>
                          <a:pt x="197" y="15"/>
                        </a:lnTo>
                        <a:lnTo>
                          <a:pt x="198" y="7"/>
                        </a:lnTo>
                        <a:lnTo>
                          <a:pt x="202" y="0"/>
                        </a:lnTo>
                        <a:lnTo>
                          <a:pt x="109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98" name="Freeform 31"/>
                  <p:cNvSpPr>
                    <a:spLocks/>
                  </p:cNvSpPr>
                  <p:nvPr/>
                </p:nvSpPr>
                <p:spPr bwMode="auto">
                  <a:xfrm>
                    <a:off x="5695" y="1837"/>
                    <a:ext cx="64" cy="124"/>
                  </a:xfrm>
                  <a:custGeom>
                    <a:avLst/>
                    <a:gdLst>
                      <a:gd name="T0" fmla="*/ 0 w 193"/>
                      <a:gd name="T1" fmla="*/ 0 h 372"/>
                      <a:gd name="T2" fmla="*/ 0 w 193"/>
                      <a:gd name="T3" fmla="*/ 0 h 372"/>
                      <a:gd name="T4" fmla="*/ 0 w 193"/>
                      <a:gd name="T5" fmla="*/ 0 h 372"/>
                      <a:gd name="T6" fmla="*/ 0 w 193"/>
                      <a:gd name="T7" fmla="*/ 0 h 372"/>
                      <a:gd name="T8" fmla="*/ 0 w 193"/>
                      <a:gd name="T9" fmla="*/ 0 h 372"/>
                      <a:gd name="T10" fmla="*/ 0 w 193"/>
                      <a:gd name="T11" fmla="*/ 0 h 372"/>
                      <a:gd name="T12" fmla="*/ 0 w 193"/>
                      <a:gd name="T13" fmla="*/ 0 h 372"/>
                      <a:gd name="T14" fmla="*/ 0 w 193"/>
                      <a:gd name="T15" fmla="*/ 0 h 372"/>
                      <a:gd name="T16" fmla="*/ 0 w 193"/>
                      <a:gd name="T17" fmla="*/ 0 h 372"/>
                      <a:gd name="T18" fmla="*/ 0 w 193"/>
                      <a:gd name="T19" fmla="*/ 0 h 372"/>
                      <a:gd name="T20" fmla="*/ 0 w 193"/>
                      <a:gd name="T21" fmla="*/ 0 h 372"/>
                      <a:gd name="T22" fmla="*/ 0 w 193"/>
                      <a:gd name="T23" fmla="*/ 0 h 372"/>
                      <a:gd name="T24" fmla="*/ 0 w 193"/>
                      <a:gd name="T25" fmla="*/ 0 h 372"/>
                      <a:gd name="T26" fmla="*/ 0 w 193"/>
                      <a:gd name="T27" fmla="*/ 0 h 372"/>
                      <a:gd name="T28" fmla="*/ 0 w 193"/>
                      <a:gd name="T29" fmla="*/ 0 h 372"/>
                      <a:gd name="T30" fmla="*/ 0 w 193"/>
                      <a:gd name="T31" fmla="*/ 0 h 372"/>
                      <a:gd name="T32" fmla="*/ 0 w 193"/>
                      <a:gd name="T33" fmla="*/ 0 h 372"/>
                      <a:gd name="T34" fmla="*/ 0 w 193"/>
                      <a:gd name="T35" fmla="*/ 0 h 372"/>
                      <a:gd name="T36" fmla="*/ 0 w 193"/>
                      <a:gd name="T37" fmla="*/ 0 h 372"/>
                      <a:gd name="T38" fmla="*/ 0 w 193"/>
                      <a:gd name="T39" fmla="*/ 0 h 372"/>
                      <a:gd name="T40" fmla="*/ 0 w 193"/>
                      <a:gd name="T41" fmla="*/ 0 h 372"/>
                      <a:gd name="T42" fmla="*/ 0 w 193"/>
                      <a:gd name="T43" fmla="*/ 0 h 372"/>
                      <a:gd name="T44" fmla="*/ 0 w 193"/>
                      <a:gd name="T45" fmla="*/ 0 h 372"/>
                      <a:gd name="T46" fmla="*/ 0 w 193"/>
                      <a:gd name="T47" fmla="*/ 0 h 372"/>
                      <a:gd name="T48" fmla="*/ 0 w 193"/>
                      <a:gd name="T49" fmla="*/ 0 h 372"/>
                      <a:gd name="T50" fmla="*/ 0 w 193"/>
                      <a:gd name="T51" fmla="*/ 0 h 372"/>
                      <a:gd name="T52" fmla="*/ 0 w 193"/>
                      <a:gd name="T53" fmla="*/ 0 h 372"/>
                      <a:gd name="T54" fmla="*/ 0 w 193"/>
                      <a:gd name="T55" fmla="*/ 0 h 372"/>
                      <a:gd name="T56" fmla="*/ 0 w 193"/>
                      <a:gd name="T57" fmla="*/ 0 h 372"/>
                      <a:gd name="T58" fmla="*/ 0 w 193"/>
                      <a:gd name="T59" fmla="*/ 0 h 372"/>
                      <a:gd name="T60" fmla="*/ 0 w 193"/>
                      <a:gd name="T61" fmla="*/ 0 h 372"/>
                      <a:gd name="T62" fmla="*/ 0 w 193"/>
                      <a:gd name="T63" fmla="*/ 0 h 372"/>
                      <a:gd name="T64" fmla="*/ 0 w 193"/>
                      <a:gd name="T65" fmla="*/ 0 h 372"/>
                      <a:gd name="T66" fmla="*/ 0 w 193"/>
                      <a:gd name="T67" fmla="*/ 0 h 372"/>
                      <a:gd name="T68" fmla="*/ 0 w 193"/>
                      <a:gd name="T69" fmla="*/ 0 h 372"/>
                      <a:gd name="T70" fmla="*/ 0 w 193"/>
                      <a:gd name="T71" fmla="*/ 0 h 372"/>
                      <a:gd name="T72" fmla="*/ 0 w 193"/>
                      <a:gd name="T73" fmla="*/ 0 h 372"/>
                      <a:gd name="T74" fmla="*/ 0 w 193"/>
                      <a:gd name="T75" fmla="*/ 0 h 372"/>
                      <a:gd name="T76" fmla="*/ 0 w 193"/>
                      <a:gd name="T77" fmla="*/ 0 h 372"/>
                      <a:gd name="T78" fmla="*/ 0 w 193"/>
                      <a:gd name="T79" fmla="*/ 0 h 372"/>
                      <a:gd name="T80" fmla="*/ 0 w 193"/>
                      <a:gd name="T81" fmla="*/ 0 h 372"/>
                      <a:gd name="T82" fmla="*/ 0 w 193"/>
                      <a:gd name="T83" fmla="*/ 0 h 372"/>
                      <a:gd name="T84" fmla="*/ 0 w 193"/>
                      <a:gd name="T85" fmla="*/ 0 h 372"/>
                      <a:gd name="T86" fmla="*/ 0 w 193"/>
                      <a:gd name="T87" fmla="*/ 0 h 37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93"/>
                      <a:gd name="T133" fmla="*/ 0 h 372"/>
                      <a:gd name="T134" fmla="*/ 193 w 193"/>
                      <a:gd name="T135" fmla="*/ 372 h 37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93" h="372">
                        <a:moveTo>
                          <a:pt x="74" y="0"/>
                        </a:moveTo>
                        <a:lnTo>
                          <a:pt x="0" y="49"/>
                        </a:lnTo>
                        <a:lnTo>
                          <a:pt x="3" y="54"/>
                        </a:lnTo>
                        <a:lnTo>
                          <a:pt x="5" y="60"/>
                        </a:lnTo>
                        <a:lnTo>
                          <a:pt x="9" y="66"/>
                        </a:lnTo>
                        <a:lnTo>
                          <a:pt x="11" y="72"/>
                        </a:lnTo>
                        <a:lnTo>
                          <a:pt x="15" y="76"/>
                        </a:lnTo>
                        <a:lnTo>
                          <a:pt x="17" y="82"/>
                        </a:lnTo>
                        <a:lnTo>
                          <a:pt x="21" y="88"/>
                        </a:lnTo>
                        <a:lnTo>
                          <a:pt x="23" y="94"/>
                        </a:lnTo>
                        <a:lnTo>
                          <a:pt x="25" y="99"/>
                        </a:lnTo>
                        <a:lnTo>
                          <a:pt x="28" y="104"/>
                        </a:lnTo>
                        <a:lnTo>
                          <a:pt x="30" y="110"/>
                        </a:lnTo>
                        <a:lnTo>
                          <a:pt x="34" y="114"/>
                        </a:lnTo>
                        <a:lnTo>
                          <a:pt x="36" y="120"/>
                        </a:lnTo>
                        <a:lnTo>
                          <a:pt x="38" y="126"/>
                        </a:lnTo>
                        <a:lnTo>
                          <a:pt x="41" y="131"/>
                        </a:lnTo>
                        <a:lnTo>
                          <a:pt x="43" y="137"/>
                        </a:lnTo>
                        <a:lnTo>
                          <a:pt x="45" y="142"/>
                        </a:lnTo>
                        <a:lnTo>
                          <a:pt x="48" y="148"/>
                        </a:lnTo>
                        <a:lnTo>
                          <a:pt x="50" y="152"/>
                        </a:lnTo>
                        <a:lnTo>
                          <a:pt x="53" y="157"/>
                        </a:lnTo>
                        <a:lnTo>
                          <a:pt x="54" y="162"/>
                        </a:lnTo>
                        <a:lnTo>
                          <a:pt x="56" y="168"/>
                        </a:lnTo>
                        <a:lnTo>
                          <a:pt x="59" y="173"/>
                        </a:lnTo>
                        <a:lnTo>
                          <a:pt x="61" y="178"/>
                        </a:lnTo>
                        <a:lnTo>
                          <a:pt x="63" y="183"/>
                        </a:lnTo>
                        <a:lnTo>
                          <a:pt x="64" y="188"/>
                        </a:lnTo>
                        <a:lnTo>
                          <a:pt x="66" y="194"/>
                        </a:lnTo>
                        <a:lnTo>
                          <a:pt x="68" y="199"/>
                        </a:lnTo>
                        <a:lnTo>
                          <a:pt x="70" y="203"/>
                        </a:lnTo>
                        <a:lnTo>
                          <a:pt x="72" y="209"/>
                        </a:lnTo>
                        <a:lnTo>
                          <a:pt x="74" y="214"/>
                        </a:lnTo>
                        <a:lnTo>
                          <a:pt x="76" y="220"/>
                        </a:lnTo>
                        <a:lnTo>
                          <a:pt x="78" y="225"/>
                        </a:lnTo>
                        <a:lnTo>
                          <a:pt x="79" y="230"/>
                        </a:lnTo>
                        <a:lnTo>
                          <a:pt x="80" y="234"/>
                        </a:lnTo>
                        <a:lnTo>
                          <a:pt x="81" y="239"/>
                        </a:lnTo>
                        <a:lnTo>
                          <a:pt x="83" y="244"/>
                        </a:lnTo>
                        <a:lnTo>
                          <a:pt x="85" y="248"/>
                        </a:lnTo>
                        <a:lnTo>
                          <a:pt x="86" y="253"/>
                        </a:lnTo>
                        <a:lnTo>
                          <a:pt x="87" y="259"/>
                        </a:lnTo>
                        <a:lnTo>
                          <a:pt x="89" y="264"/>
                        </a:lnTo>
                        <a:lnTo>
                          <a:pt x="89" y="269"/>
                        </a:lnTo>
                        <a:lnTo>
                          <a:pt x="92" y="273"/>
                        </a:lnTo>
                        <a:lnTo>
                          <a:pt x="92" y="278"/>
                        </a:lnTo>
                        <a:lnTo>
                          <a:pt x="93" y="283"/>
                        </a:lnTo>
                        <a:lnTo>
                          <a:pt x="94" y="288"/>
                        </a:lnTo>
                        <a:lnTo>
                          <a:pt x="95" y="292"/>
                        </a:lnTo>
                        <a:lnTo>
                          <a:pt x="97" y="297"/>
                        </a:lnTo>
                        <a:lnTo>
                          <a:pt x="97" y="302"/>
                        </a:lnTo>
                        <a:lnTo>
                          <a:pt x="98" y="307"/>
                        </a:lnTo>
                        <a:lnTo>
                          <a:pt x="99" y="311"/>
                        </a:lnTo>
                        <a:lnTo>
                          <a:pt x="99" y="316"/>
                        </a:lnTo>
                        <a:lnTo>
                          <a:pt x="100" y="320"/>
                        </a:lnTo>
                        <a:lnTo>
                          <a:pt x="101" y="324"/>
                        </a:lnTo>
                        <a:lnTo>
                          <a:pt x="101" y="329"/>
                        </a:lnTo>
                        <a:lnTo>
                          <a:pt x="102" y="335"/>
                        </a:lnTo>
                        <a:lnTo>
                          <a:pt x="102" y="339"/>
                        </a:lnTo>
                        <a:lnTo>
                          <a:pt x="104" y="343"/>
                        </a:lnTo>
                        <a:lnTo>
                          <a:pt x="104" y="348"/>
                        </a:lnTo>
                        <a:lnTo>
                          <a:pt x="104" y="353"/>
                        </a:lnTo>
                        <a:lnTo>
                          <a:pt x="105" y="358"/>
                        </a:lnTo>
                        <a:lnTo>
                          <a:pt x="105" y="362"/>
                        </a:lnTo>
                        <a:lnTo>
                          <a:pt x="106" y="367"/>
                        </a:lnTo>
                        <a:lnTo>
                          <a:pt x="106" y="372"/>
                        </a:lnTo>
                        <a:lnTo>
                          <a:pt x="193" y="366"/>
                        </a:lnTo>
                        <a:lnTo>
                          <a:pt x="191" y="360"/>
                        </a:lnTo>
                        <a:lnTo>
                          <a:pt x="191" y="355"/>
                        </a:lnTo>
                        <a:lnTo>
                          <a:pt x="190" y="349"/>
                        </a:lnTo>
                        <a:lnTo>
                          <a:pt x="190" y="345"/>
                        </a:lnTo>
                        <a:lnTo>
                          <a:pt x="190" y="340"/>
                        </a:lnTo>
                        <a:lnTo>
                          <a:pt x="189" y="334"/>
                        </a:lnTo>
                        <a:lnTo>
                          <a:pt x="188" y="329"/>
                        </a:lnTo>
                        <a:lnTo>
                          <a:pt x="188" y="323"/>
                        </a:lnTo>
                        <a:lnTo>
                          <a:pt x="188" y="317"/>
                        </a:lnTo>
                        <a:lnTo>
                          <a:pt x="186" y="313"/>
                        </a:lnTo>
                        <a:lnTo>
                          <a:pt x="186" y="307"/>
                        </a:lnTo>
                        <a:lnTo>
                          <a:pt x="186" y="302"/>
                        </a:lnTo>
                        <a:lnTo>
                          <a:pt x="183" y="297"/>
                        </a:lnTo>
                        <a:lnTo>
                          <a:pt x="182" y="291"/>
                        </a:lnTo>
                        <a:lnTo>
                          <a:pt x="182" y="286"/>
                        </a:lnTo>
                        <a:lnTo>
                          <a:pt x="182" y="282"/>
                        </a:lnTo>
                        <a:lnTo>
                          <a:pt x="180" y="276"/>
                        </a:lnTo>
                        <a:lnTo>
                          <a:pt x="180" y="269"/>
                        </a:lnTo>
                        <a:lnTo>
                          <a:pt x="177" y="264"/>
                        </a:lnTo>
                        <a:lnTo>
                          <a:pt x="177" y="259"/>
                        </a:lnTo>
                        <a:lnTo>
                          <a:pt x="175" y="253"/>
                        </a:lnTo>
                        <a:lnTo>
                          <a:pt x="174" y="247"/>
                        </a:lnTo>
                        <a:lnTo>
                          <a:pt x="172" y="241"/>
                        </a:lnTo>
                        <a:lnTo>
                          <a:pt x="171" y="235"/>
                        </a:lnTo>
                        <a:lnTo>
                          <a:pt x="170" y="231"/>
                        </a:lnTo>
                        <a:lnTo>
                          <a:pt x="168" y="225"/>
                        </a:lnTo>
                        <a:lnTo>
                          <a:pt x="167" y="219"/>
                        </a:lnTo>
                        <a:lnTo>
                          <a:pt x="165" y="214"/>
                        </a:lnTo>
                        <a:lnTo>
                          <a:pt x="163" y="208"/>
                        </a:lnTo>
                        <a:lnTo>
                          <a:pt x="162" y="203"/>
                        </a:lnTo>
                        <a:lnTo>
                          <a:pt x="159" y="197"/>
                        </a:lnTo>
                        <a:lnTo>
                          <a:pt x="158" y="192"/>
                        </a:lnTo>
                        <a:lnTo>
                          <a:pt x="156" y="186"/>
                        </a:lnTo>
                        <a:lnTo>
                          <a:pt x="155" y="180"/>
                        </a:lnTo>
                        <a:lnTo>
                          <a:pt x="152" y="175"/>
                        </a:lnTo>
                        <a:lnTo>
                          <a:pt x="150" y="169"/>
                        </a:lnTo>
                        <a:lnTo>
                          <a:pt x="148" y="163"/>
                        </a:lnTo>
                        <a:lnTo>
                          <a:pt x="146" y="157"/>
                        </a:lnTo>
                        <a:lnTo>
                          <a:pt x="144" y="152"/>
                        </a:lnTo>
                        <a:lnTo>
                          <a:pt x="142" y="145"/>
                        </a:lnTo>
                        <a:lnTo>
                          <a:pt x="139" y="139"/>
                        </a:lnTo>
                        <a:lnTo>
                          <a:pt x="137" y="135"/>
                        </a:lnTo>
                        <a:lnTo>
                          <a:pt x="134" y="127"/>
                        </a:lnTo>
                        <a:lnTo>
                          <a:pt x="132" y="121"/>
                        </a:lnTo>
                        <a:lnTo>
                          <a:pt x="130" y="116"/>
                        </a:lnTo>
                        <a:lnTo>
                          <a:pt x="127" y="110"/>
                        </a:lnTo>
                        <a:lnTo>
                          <a:pt x="125" y="104"/>
                        </a:lnTo>
                        <a:lnTo>
                          <a:pt x="123" y="99"/>
                        </a:lnTo>
                        <a:lnTo>
                          <a:pt x="119" y="92"/>
                        </a:lnTo>
                        <a:lnTo>
                          <a:pt x="117" y="86"/>
                        </a:lnTo>
                        <a:lnTo>
                          <a:pt x="114" y="80"/>
                        </a:lnTo>
                        <a:lnTo>
                          <a:pt x="111" y="74"/>
                        </a:lnTo>
                        <a:lnTo>
                          <a:pt x="108" y="68"/>
                        </a:lnTo>
                        <a:lnTo>
                          <a:pt x="105" y="62"/>
                        </a:lnTo>
                        <a:lnTo>
                          <a:pt x="102" y="56"/>
                        </a:lnTo>
                        <a:lnTo>
                          <a:pt x="99" y="50"/>
                        </a:lnTo>
                        <a:lnTo>
                          <a:pt x="97" y="43"/>
                        </a:lnTo>
                        <a:lnTo>
                          <a:pt x="93" y="37"/>
                        </a:lnTo>
                        <a:lnTo>
                          <a:pt x="89" y="31"/>
                        </a:lnTo>
                        <a:lnTo>
                          <a:pt x="86" y="25"/>
                        </a:lnTo>
                        <a:lnTo>
                          <a:pt x="83" y="18"/>
                        </a:lnTo>
                        <a:lnTo>
                          <a:pt x="80" y="12"/>
                        </a:lnTo>
                        <a:lnTo>
                          <a:pt x="76" y="5"/>
                        </a:lnTo>
                        <a:lnTo>
                          <a:pt x="7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99" name="Freeform 32"/>
                  <p:cNvSpPr>
                    <a:spLocks/>
                  </p:cNvSpPr>
                  <p:nvPr/>
                </p:nvSpPr>
                <p:spPr bwMode="auto">
                  <a:xfrm>
                    <a:off x="5361" y="1875"/>
                    <a:ext cx="25" cy="26"/>
                  </a:xfrm>
                  <a:custGeom>
                    <a:avLst/>
                    <a:gdLst>
                      <a:gd name="T0" fmla="*/ 0 w 77"/>
                      <a:gd name="T1" fmla="*/ 0 h 79"/>
                      <a:gd name="T2" fmla="*/ 0 w 77"/>
                      <a:gd name="T3" fmla="*/ 0 h 79"/>
                      <a:gd name="T4" fmla="*/ 0 w 77"/>
                      <a:gd name="T5" fmla="*/ 0 h 79"/>
                      <a:gd name="T6" fmla="*/ 0 w 77"/>
                      <a:gd name="T7" fmla="*/ 0 h 79"/>
                      <a:gd name="T8" fmla="*/ 0 w 77"/>
                      <a:gd name="T9" fmla="*/ 0 h 79"/>
                      <a:gd name="T10" fmla="*/ 0 w 77"/>
                      <a:gd name="T11" fmla="*/ 0 h 79"/>
                      <a:gd name="T12" fmla="*/ 0 w 77"/>
                      <a:gd name="T13" fmla="*/ 0 h 79"/>
                      <a:gd name="T14" fmla="*/ 0 w 77"/>
                      <a:gd name="T15" fmla="*/ 0 h 79"/>
                      <a:gd name="T16" fmla="*/ 0 w 77"/>
                      <a:gd name="T17" fmla="*/ 0 h 79"/>
                      <a:gd name="T18" fmla="*/ 0 w 77"/>
                      <a:gd name="T19" fmla="*/ 0 h 79"/>
                      <a:gd name="T20" fmla="*/ 0 w 77"/>
                      <a:gd name="T21" fmla="*/ 0 h 79"/>
                      <a:gd name="T22" fmla="*/ 0 w 77"/>
                      <a:gd name="T23" fmla="*/ 0 h 79"/>
                      <a:gd name="T24" fmla="*/ 0 w 77"/>
                      <a:gd name="T25" fmla="*/ 0 h 79"/>
                      <a:gd name="T26" fmla="*/ 0 w 77"/>
                      <a:gd name="T27" fmla="*/ 0 h 79"/>
                      <a:gd name="T28" fmla="*/ 0 w 77"/>
                      <a:gd name="T29" fmla="*/ 0 h 79"/>
                      <a:gd name="T30" fmla="*/ 0 w 77"/>
                      <a:gd name="T31" fmla="*/ 0 h 79"/>
                      <a:gd name="T32" fmla="*/ 0 w 77"/>
                      <a:gd name="T33" fmla="*/ 0 h 79"/>
                      <a:gd name="T34" fmla="*/ 0 w 77"/>
                      <a:gd name="T35" fmla="*/ 0 h 79"/>
                      <a:gd name="T36" fmla="*/ 0 w 77"/>
                      <a:gd name="T37" fmla="*/ 0 h 79"/>
                      <a:gd name="T38" fmla="*/ 0 w 77"/>
                      <a:gd name="T39" fmla="*/ 0 h 79"/>
                      <a:gd name="T40" fmla="*/ 0 w 77"/>
                      <a:gd name="T41" fmla="*/ 0 h 79"/>
                      <a:gd name="T42" fmla="*/ 0 w 77"/>
                      <a:gd name="T43" fmla="*/ 0 h 79"/>
                      <a:gd name="T44" fmla="*/ 0 w 77"/>
                      <a:gd name="T45" fmla="*/ 0 h 79"/>
                      <a:gd name="T46" fmla="*/ 0 w 77"/>
                      <a:gd name="T47" fmla="*/ 0 h 79"/>
                      <a:gd name="T48" fmla="*/ 0 w 77"/>
                      <a:gd name="T49" fmla="*/ 0 h 79"/>
                      <a:gd name="T50" fmla="*/ 0 w 77"/>
                      <a:gd name="T51" fmla="*/ 0 h 79"/>
                      <a:gd name="T52" fmla="*/ 0 w 77"/>
                      <a:gd name="T53" fmla="*/ 0 h 79"/>
                      <a:gd name="T54" fmla="*/ 0 w 77"/>
                      <a:gd name="T55" fmla="*/ 0 h 79"/>
                      <a:gd name="T56" fmla="*/ 0 w 77"/>
                      <a:gd name="T57" fmla="*/ 0 h 79"/>
                      <a:gd name="T58" fmla="*/ 0 w 77"/>
                      <a:gd name="T59" fmla="*/ 0 h 79"/>
                      <a:gd name="T60" fmla="*/ 0 w 77"/>
                      <a:gd name="T61" fmla="*/ 0 h 79"/>
                      <a:gd name="T62" fmla="*/ 0 w 77"/>
                      <a:gd name="T63" fmla="*/ 0 h 79"/>
                      <a:gd name="T64" fmla="*/ 0 w 77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9"/>
                      <a:gd name="T101" fmla="*/ 77 w 77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9">
                        <a:moveTo>
                          <a:pt x="38" y="79"/>
                        </a:moveTo>
                        <a:lnTo>
                          <a:pt x="41" y="78"/>
                        </a:lnTo>
                        <a:lnTo>
                          <a:pt x="45" y="78"/>
                        </a:lnTo>
                        <a:lnTo>
                          <a:pt x="49" y="76"/>
                        </a:lnTo>
                        <a:lnTo>
                          <a:pt x="53" y="75"/>
                        </a:lnTo>
                        <a:lnTo>
                          <a:pt x="57" y="73"/>
                        </a:lnTo>
                        <a:lnTo>
                          <a:pt x="59" y="72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3"/>
                        </a:lnTo>
                        <a:lnTo>
                          <a:pt x="70" y="61"/>
                        </a:lnTo>
                        <a:lnTo>
                          <a:pt x="72" y="57"/>
                        </a:lnTo>
                        <a:lnTo>
                          <a:pt x="74" y="55"/>
                        </a:lnTo>
                        <a:lnTo>
                          <a:pt x="74" y="51"/>
                        </a:lnTo>
                        <a:lnTo>
                          <a:pt x="77" y="47"/>
                        </a:lnTo>
                        <a:lnTo>
                          <a:pt x="77" y="43"/>
                        </a:lnTo>
                        <a:lnTo>
                          <a:pt x="77" y="40"/>
                        </a:lnTo>
                        <a:lnTo>
                          <a:pt x="77" y="36"/>
                        </a:lnTo>
                        <a:lnTo>
                          <a:pt x="77" y="31"/>
                        </a:lnTo>
                        <a:lnTo>
                          <a:pt x="74" y="28"/>
                        </a:lnTo>
                        <a:lnTo>
                          <a:pt x="74" y="24"/>
                        </a:lnTo>
                        <a:lnTo>
                          <a:pt x="72" y="21"/>
                        </a:lnTo>
                        <a:lnTo>
                          <a:pt x="70" y="18"/>
                        </a:lnTo>
                        <a:lnTo>
                          <a:pt x="67" y="15"/>
                        </a:lnTo>
                        <a:lnTo>
                          <a:pt x="65" y="12"/>
                        </a:lnTo>
                        <a:lnTo>
                          <a:pt x="63" y="10"/>
                        </a:lnTo>
                        <a:lnTo>
                          <a:pt x="59" y="7"/>
                        </a:lnTo>
                        <a:lnTo>
                          <a:pt x="57" y="5"/>
                        </a:lnTo>
                        <a:lnTo>
                          <a:pt x="53" y="3"/>
                        </a:lnTo>
                        <a:lnTo>
                          <a:pt x="49" y="3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3"/>
                        </a:lnTo>
                        <a:lnTo>
                          <a:pt x="22" y="3"/>
                        </a:lnTo>
                        <a:lnTo>
                          <a:pt x="19" y="5"/>
                        </a:lnTo>
                        <a:lnTo>
                          <a:pt x="16" y="7"/>
                        </a:lnTo>
                        <a:lnTo>
                          <a:pt x="14" y="10"/>
                        </a:lnTo>
                        <a:lnTo>
                          <a:pt x="11" y="12"/>
                        </a:lnTo>
                        <a:lnTo>
                          <a:pt x="8" y="15"/>
                        </a:lnTo>
                        <a:lnTo>
                          <a:pt x="6" y="18"/>
                        </a:lnTo>
                        <a:lnTo>
                          <a:pt x="3" y="21"/>
                        </a:lnTo>
                        <a:lnTo>
                          <a:pt x="3" y="24"/>
                        </a:lnTo>
                        <a:lnTo>
                          <a:pt x="1" y="28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40"/>
                        </a:lnTo>
                        <a:lnTo>
                          <a:pt x="0" y="43"/>
                        </a:lnTo>
                        <a:lnTo>
                          <a:pt x="1" y="47"/>
                        </a:lnTo>
                        <a:lnTo>
                          <a:pt x="1" y="51"/>
                        </a:lnTo>
                        <a:lnTo>
                          <a:pt x="3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8" y="63"/>
                        </a:lnTo>
                        <a:lnTo>
                          <a:pt x="11" y="67"/>
                        </a:lnTo>
                        <a:lnTo>
                          <a:pt x="14" y="69"/>
                        </a:lnTo>
                        <a:lnTo>
                          <a:pt x="16" y="72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8"/>
                        </a:lnTo>
                        <a:lnTo>
                          <a:pt x="34" y="78"/>
                        </a:lnTo>
                        <a:lnTo>
                          <a:pt x="38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00" name="Freeform 33"/>
                  <p:cNvSpPr>
                    <a:spLocks/>
                  </p:cNvSpPr>
                  <p:nvPr/>
                </p:nvSpPr>
                <p:spPr bwMode="auto">
                  <a:xfrm>
                    <a:off x="5412" y="1877"/>
                    <a:ext cx="26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3" y="76"/>
                        </a:lnTo>
                        <a:lnTo>
                          <a:pt x="46" y="76"/>
                        </a:lnTo>
                        <a:lnTo>
                          <a:pt x="50" y="75"/>
                        </a:lnTo>
                        <a:lnTo>
                          <a:pt x="53" y="74"/>
                        </a:lnTo>
                        <a:lnTo>
                          <a:pt x="56" y="71"/>
                        </a:lnTo>
                        <a:lnTo>
                          <a:pt x="59" y="70"/>
                        </a:lnTo>
                        <a:lnTo>
                          <a:pt x="63" y="68"/>
                        </a:lnTo>
                        <a:lnTo>
                          <a:pt x="67" y="65"/>
                        </a:lnTo>
                        <a:lnTo>
                          <a:pt x="69" y="62"/>
                        </a:lnTo>
                        <a:lnTo>
                          <a:pt x="71" y="59"/>
                        </a:lnTo>
                        <a:lnTo>
                          <a:pt x="72" y="56"/>
                        </a:lnTo>
                        <a:lnTo>
                          <a:pt x="74" y="54"/>
                        </a:lnTo>
                        <a:lnTo>
                          <a:pt x="75" y="49"/>
                        </a:lnTo>
                        <a:lnTo>
                          <a:pt x="76" y="46"/>
                        </a:lnTo>
                        <a:lnTo>
                          <a:pt x="77" y="42"/>
                        </a:lnTo>
                        <a:lnTo>
                          <a:pt x="77" y="38"/>
                        </a:lnTo>
                        <a:lnTo>
                          <a:pt x="77" y="33"/>
                        </a:lnTo>
                        <a:lnTo>
                          <a:pt x="76" y="31"/>
                        </a:lnTo>
                        <a:lnTo>
                          <a:pt x="75" y="26"/>
                        </a:lnTo>
                        <a:lnTo>
                          <a:pt x="74" y="23"/>
                        </a:lnTo>
                        <a:lnTo>
                          <a:pt x="72" y="19"/>
                        </a:lnTo>
                        <a:lnTo>
                          <a:pt x="71" y="16"/>
                        </a:lnTo>
                        <a:lnTo>
                          <a:pt x="69" y="13"/>
                        </a:lnTo>
                        <a:lnTo>
                          <a:pt x="67" y="11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3" y="2"/>
                        </a:lnTo>
                        <a:lnTo>
                          <a:pt x="20" y="5"/>
                        </a:lnTo>
                        <a:lnTo>
                          <a:pt x="17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6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31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49"/>
                        </a:lnTo>
                        <a:lnTo>
                          <a:pt x="2" y="54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5"/>
                        </a:lnTo>
                        <a:lnTo>
                          <a:pt x="13" y="68"/>
                        </a:lnTo>
                        <a:lnTo>
                          <a:pt x="17" y="70"/>
                        </a:lnTo>
                        <a:lnTo>
                          <a:pt x="20" y="71"/>
                        </a:lnTo>
                        <a:lnTo>
                          <a:pt x="23" y="74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01" name="Freeform 34"/>
                  <p:cNvSpPr>
                    <a:spLocks/>
                  </p:cNvSpPr>
                  <p:nvPr/>
                </p:nvSpPr>
                <p:spPr bwMode="auto">
                  <a:xfrm>
                    <a:off x="5461" y="187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41" y="77"/>
                        </a:moveTo>
                        <a:lnTo>
                          <a:pt x="43" y="76"/>
                        </a:lnTo>
                        <a:lnTo>
                          <a:pt x="48" y="76"/>
                        </a:lnTo>
                        <a:lnTo>
                          <a:pt x="51" y="75"/>
                        </a:lnTo>
                        <a:lnTo>
                          <a:pt x="55" y="73"/>
                        </a:lnTo>
                        <a:lnTo>
                          <a:pt x="57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1" y="59"/>
                        </a:lnTo>
                        <a:lnTo>
                          <a:pt x="74" y="56"/>
                        </a:lnTo>
                        <a:lnTo>
                          <a:pt x="75" y="53"/>
                        </a:lnTo>
                        <a:lnTo>
                          <a:pt x="76" y="48"/>
                        </a:lnTo>
                        <a:lnTo>
                          <a:pt x="77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7" y="31"/>
                        </a:lnTo>
                        <a:lnTo>
                          <a:pt x="76" y="26"/>
                        </a:lnTo>
                        <a:lnTo>
                          <a:pt x="75" y="22"/>
                        </a:lnTo>
                        <a:lnTo>
                          <a:pt x="74" y="19"/>
                        </a:lnTo>
                        <a:lnTo>
                          <a:pt x="71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4"/>
                        </a:lnTo>
                        <a:lnTo>
                          <a:pt x="57" y="3"/>
                        </a:lnTo>
                        <a:lnTo>
                          <a:pt x="55" y="2"/>
                        </a:lnTo>
                        <a:lnTo>
                          <a:pt x="51" y="0"/>
                        </a:lnTo>
                        <a:lnTo>
                          <a:pt x="48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0"/>
                        </a:lnTo>
                        <a:lnTo>
                          <a:pt x="25" y="2"/>
                        </a:lnTo>
                        <a:lnTo>
                          <a:pt x="20" y="3"/>
                        </a:lnTo>
                        <a:lnTo>
                          <a:pt x="18" y="4"/>
                        </a:lnTo>
                        <a:lnTo>
                          <a:pt x="16" y="7"/>
                        </a:lnTo>
                        <a:lnTo>
                          <a:pt x="13" y="10"/>
                        </a:lnTo>
                        <a:lnTo>
                          <a:pt x="10" y="13"/>
                        </a:lnTo>
                        <a:lnTo>
                          <a:pt x="7" y="15"/>
                        </a:lnTo>
                        <a:lnTo>
                          <a:pt x="5" y="19"/>
                        </a:lnTo>
                        <a:lnTo>
                          <a:pt x="4" y="22"/>
                        </a:lnTo>
                        <a:lnTo>
                          <a:pt x="3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3" y="48"/>
                        </a:lnTo>
                        <a:lnTo>
                          <a:pt x="4" y="53"/>
                        </a:lnTo>
                        <a:lnTo>
                          <a:pt x="5" y="56"/>
                        </a:lnTo>
                        <a:lnTo>
                          <a:pt x="7" y="59"/>
                        </a:lnTo>
                        <a:lnTo>
                          <a:pt x="10" y="61"/>
                        </a:lnTo>
                        <a:lnTo>
                          <a:pt x="13" y="65"/>
                        </a:lnTo>
                        <a:lnTo>
                          <a:pt x="16" y="67"/>
                        </a:lnTo>
                        <a:lnTo>
                          <a:pt x="18" y="70"/>
                        </a:lnTo>
                        <a:lnTo>
                          <a:pt x="20" y="71"/>
                        </a:lnTo>
                        <a:lnTo>
                          <a:pt x="25" y="73"/>
                        </a:lnTo>
                        <a:lnTo>
                          <a:pt x="27" y="75"/>
                        </a:lnTo>
                        <a:lnTo>
                          <a:pt x="31" y="76"/>
                        </a:lnTo>
                        <a:lnTo>
                          <a:pt x="36" y="76"/>
                        </a:lnTo>
                        <a:lnTo>
                          <a:pt x="41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02" name="Freeform 35"/>
                  <p:cNvSpPr>
                    <a:spLocks/>
                  </p:cNvSpPr>
                  <p:nvPr/>
                </p:nvSpPr>
                <p:spPr bwMode="auto">
                  <a:xfrm>
                    <a:off x="5511" y="1877"/>
                    <a:ext cx="26" cy="26"/>
                  </a:xfrm>
                  <a:custGeom>
                    <a:avLst/>
                    <a:gdLst>
                      <a:gd name="T0" fmla="*/ 0 w 76"/>
                      <a:gd name="T1" fmla="*/ 0 h 78"/>
                      <a:gd name="T2" fmla="*/ 0 w 76"/>
                      <a:gd name="T3" fmla="*/ 0 h 78"/>
                      <a:gd name="T4" fmla="*/ 0 w 76"/>
                      <a:gd name="T5" fmla="*/ 0 h 78"/>
                      <a:gd name="T6" fmla="*/ 0 w 76"/>
                      <a:gd name="T7" fmla="*/ 0 h 78"/>
                      <a:gd name="T8" fmla="*/ 0 w 76"/>
                      <a:gd name="T9" fmla="*/ 0 h 78"/>
                      <a:gd name="T10" fmla="*/ 0 w 76"/>
                      <a:gd name="T11" fmla="*/ 0 h 78"/>
                      <a:gd name="T12" fmla="*/ 0 w 76"/>
                      <a:gd name="T13" fmla="*/ 0 h 78"/>
                      <a:gd name="T14" fmla="*/ 0 w 76"/>
                      <a:gd name="T15" fmla="*/ 0 h 78"/>
                      <a:gd name="T16" fmla="*/ 0 w 76"/>
                      <a:gd name="T17" fmla="*/ 0 h 78"/>
                      <a:gd name="T18" fmla="*/ 0 w 76"/>
                      <a:gd name="T19" fmla="*/ 0 h 78"/>
                      <a:gd name="T20" fmla="*/ 0 w 76"/>
                      <a:gd name="T21" fmla="*/ 0 h 78"/>
                      <a:gd name="T22" fmla="*/ 0 w 76"/>
                      <a:gd name="T23" fmla="*/ 0 h 78"/>
                      <a:gd name="T24" fmla="*/ 0 w 76"/>
                      <a:gd name="T25" fmla="*/ 0 h 78"/>
                      <a:gd name="T26" fmla="*/ 0 w 76"/>
                      <a:gd name="T27" fmla="*/ 0 h 78"/>
                      <a:gd name="T28" fmla="*/ 0 w 76"/>
                      <a:gd name="T29" fmla="*/ 0 h 78"/>
                      <a:gd name="T30" fmla="*/ 0 w 76"/>
                      <a:gd name="T31" fmla="*/ 0 h 78"/>
                      <a:gd name="T32" fmla="*/ 0 w 76"/>
                      <a:gd name="T33" fmla="*/ 0 h 78"/>
                      <a:gd name="T34" fmla="*/ 0 w 76"/>
                      <a:gd name="T35" fmla="*/ 0 h 78"/>
                      <a:gd name="T36" fmla="*/ 0 w 76"/>
                      <a:gd name="T37" fmla="*/ 0 h 78"/>
                      <a:gd name="T38" fmla="*/ 0 w 76"/>
                      <a:gd name="T39" fmla="*/ 0 h 78"/>
                      <a:gd name="T40" fmla="*/ 0 w 76"/>
                      <a:gd name="T41" fmla="*/ 0 h 78"/>
                      <a:gd name="T42" fmla="*/ 0 w 76"/>
                      <a:gd name="T43" fmla="*/ 0 h 78"/>
                      <a:gd name="T44" fmla="*/ 0 w 76"/>
                      <a:gd name="T45" fmla="*/ 0 h 78"/>
                      <a:gd name="T46" fmla="*/ 0 w 76"/>
                      <a:gd name="T47" fmla="*/ 0 h 78"/>
                      <a:gd name="T48" fmla="*/ 0 w 76"/>
                      <a:gd name="T49" fmla="*/ 0 h 78"/>
                      <a:gd name="T50" fmla="*/ 0 w 76"/>
                      <a:gd name="T51" fmla="*/ 0 h 78"/>
                      <a:gd name="T52" fmla="*/ 0 w 76"/>
                      <a:gd name="T53" fmla="*/ 0 h 78"/>
                      <a:gd name="T54" fmla="*/ 0 w 76"/>
                      <a:gd name="T55" fmla="*/ 0 h 78"/>
                      <a:gd name="T56" fmla="*/ 0 w 76"/>
                      <a:gd name="T57" fmla="*/ 0 h 78"/>
                      <a:gd name="T58" fmla="*/ 0 w 76"/>
                      <a:gd name="T59" fmla="*/ 0 h 78"/>
                      <a:gd name="T60" fmla="*/ 0 w 76"/>
                      <a:gd name="T61" fmla="*/ 0 h 78"/>
                      <a:gd name="T62" fmla="*/ 0 w 76"/>
                      <a:gd name="T63" fmla="*/ 0 h 78"/>
                      <a:gd name="T64" fmla="*/ 0 w 76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6"/>
                      <a:gd name="T100" fmla="*/ 0 h 78"/>
                      <a:gd name="T101" fmla="*/ 76 w 76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6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7"/>
                        </a:lnTo>
                        <a:lnTo>
                          <a:pt x="50" y="76"/>
                        </a:lnTo>
                        <a:lnTo>
                          <a:pt x="53" y="75"/>
                        </a:lnTo>
                        <a:lnTo>
                          <a:pt x="55" y="73"/>
                        </a:lnTo>
                        <a:lnTo>
                          <a:pt x="59" y="71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4"/>
                        </a:lnTo>
                        <a:lnTo>
                          <a:pt x="70" y="61"/>
                        </a:lnTo>
                        <a:lnTo>
                          <a:pt x="71" y="57"/>
                        </a:lnTo>
                        <a:lnTo>
                          <a:pt x="73" y="55"/>
                        </a:lnTo>
                        <a:lnTo>
                          <a:pt x="74" y="51"/>
                        </a:lnTo>
                        <a:lnTo>
                          <a:pt x="76" y="46"/>
                        </a:lnTo>
                        <a:lnTo>
                          <a:pt x="76" y="43"/>
                        </a:lnTo>
                        <a:lnTo>
                          <a:pt x="76" y="39"/>
                        </a:lnTo>
                        <a:lnTo>
                          <a:pt x="76" y="36"/>
                        </a:lnTo>
                        <a:lnTo>
                          <a:pt x="76" y="31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7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7"/>
                        </a:lnTo>
                        <a:lnTo>
                          <a:pt x="55" y="5"/>
                        </a:lnTo>
                        <a:lnTo>
                          <a:pt x="53" y="2"/>
                        </a:lnTo>
                        <a:lnTo>
                          <a:pt x="50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2"/>
                        </a:lnTo>
                        <a:lnTo>
                          <a:pt x="22" y="2"/>
                        </a:lnTo>
                        <a:lnTo>
                          <a:pt x="19" y="5"/>
                        </a:lnTo>
                        <a:lnTo>
                          <a:pt x="15" y="7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6" y="17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0" y="46"/>
                        </a:lnTo>
                        <a:lnTo>
                          <a:pt x="1" y="51"/>
                        </a:lnTo>
                        <a:lnTo>
                          <a:pt x="2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7" y="64"/>
                        </a:lnTo>
                        <a:lnTo>
                          <a:pt x="10" y="67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7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03" name="Freeform 36"/>
                  <p:cNvSpPr>
                    <a:spLocks/>
                  </p:cNvSpPr>
                  <p:nvPr/>
                </p:nvSpPr>
                <p:spPr bwMode="auto">
                  <a:xfrm>
                    <a:off x="5560" y="1876"/>
                    <a:ext cx="26" cy="26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9" y="77"/>
                        </a:moveTo>
                        <a:lnTo>
                          <a:pt x="42" y="76"/>
                        </a:lnTo>
                        <a:lnTo>
                          <a:pt x="46" y="76"/>
                        </a:lnTo>
                        <a:lnTo>
                          <a:pt x="49" y="75"/>
                        </a:lnTo>
                        <a:lnTo>
                          <a:pt x="53" y="73"/>
                        </a:lnTo>
                        <a:lnTo>
                          <a:pt x="55" y="71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6" y="65"/>
                        </a:lnTo>
                        <a:lnTo>
                          <a:pt x="67" y="61"/>
                        </a:lnTo>
                        <a:lnTo>
                          <a:pt x="70" y="59"/>
                        </a:lnTo>
                        <a:lnTo>
                          <a:pt x="72" y="56"/>
                        </a:lnTo>
                        <a:lnTo>
                          <a:pt x="73" y="53"/>
                        </a:lnTo>
                        <a:lnTo>
                          <a:pt x="74" y="48"/>
                        </a:lnTo>
                        <a:lnTo>
                          <a:pt x="77" y="45"/>
                        </a:lnTo>
                        <a:lnTo>
                          <a:pt x="77" y="41"/>
                        </a:lnTo>
                        <a:lnTo>
                          <a:pt x="77" y="38"/>
                        </a:lnTo>
                        <a:lnTo>
                          <a:pt x="77" y="34"/>
                        </a:lnTo>
                        <a:lnTo>
                          <a:pt x="77" y="31"/>
                        </a:lnTo>
                        <a:lnTo>
                          <a:pt x="74" y="26"/>
                        </a:lnTo>
                        <a:lnTo>
                          <a:pt x="73" y="22"/>
                        </a:lnTo>
                        <a:lnTo>
                          <a:pt x="72" y="19"/>
                        </a:lnTo>
                        <a:lnTo>
                          <a:pt x="70" y="15"/>
                        </a:lnTo>
                        <a:lnTo>
                          <a:pt x="67" y="13"/>
                        </a:lnTo>
                        <a:lnTo>
                          <a:pt x="66" y="10"/>
                        </a:lnTo>
                        <a:lnTo>
                          <a:pt x="63" y="7"/>
                        </a:lnTo>
                        <a:lnTo>
                          <a:pt x="59" y="4"/>
                        </a:lnTo>
                        <a:lnTo>
                          <a:pt x="55" y="3"/>
                        </a:lnTo>
                        <a:lnTo>
                          <a:pt x="53" y="2"/>
                        </a:lnTo>
                        <a:lnTo>
                          <a:pt x="49" y="0"/>
                        </a:lnTo>
                        <a:lnTo>
                          <a:pt x="46" y="0"/>
                        </a:lnTo>
                        <a:lnTo>
                          <a:pt x="42" y="0"/>
                        </a:lnTo>
                        <a:lnTo>
                          <a:pt x="39" y="0"/>
                        </a:lnTo>
                        <a:lnTo>
                          <a:pt x="35" y="0"/>
                        </a:lnTo>
                        <a:lnTo>
                          <a:pt x="30" y="0"/>
                        </a:lnTo>
                        <a:lnTo>
                          <a:pt x="27" y="0"/>
                        </a:lnTo>
                        <a:lnTo>
                          <a:pt x="23" y="2"/>
                        </a:lnTo>
                        <a:lnTo>
                          <a:pt x="20" y="3"/>
                        </a:lnTo>
                        <a:lnTo>
                          <a:pt x="16" y="4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8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3" y="22"/>
                        </a:lnTo>
                        <a:lnTo>
                          <a:pt x="1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1" y="48"/>
                        </a:lnTo>
                        <a:lnTo>
                          <a:pt x="3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8" y="61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1"/>
                        </a:lnTo>
                        <a:lnTo>
                          <a:pt x="23" y="73"/>
                        </a:lnTo>
                        <a:lnTo>
                          <a:pt x="27" y="75"/>
                        </a:lnTo>
                        <a:lnTo>
                          <a:pt x="30" y="76"/>
                        </a:lnTo>
                        <a:lnTo>
                          <a:pt x="35" y="76"/>
                        </a:lnTo>
                        <a:lnTo>
                          <a:pt x="39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04" name="Freeform 37"/>
                  <p:cNvSpPr>
                    <a:spLocks/>
                  </p:cNvSpPr>
                  <p:nvPr/>
                </p:nvSpPr>
                <p:spPr bwMode="auto">
                  <a:xfrm>
                    <a:off x="5612" y="1877"/>
                    <a:ext cx="26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w 78"/>
                      <a:gd name="T25" fmla="*/ 0 h 78"/>
                      <a:gd name="T26" fmla="*/ 0 w 78"/>
                      <a:gd name="T27" fmla="*/ 0 h 78"/>
                      <a:gd name="T28" fmla="*/ 0 w 78"/>
                      <a:gd name="T29" fmla="*/ 0 h 78"/>
                      <a:gd name="T30" fmla="*/ 0 w 78"/>
                      <a:gd name="T31" fmla="*/ 0 h 78"/>
                      <a:gd name="T32" fmla="*/ 0 w 78"/>
                      <a:gd name="T33" fmla="*/ 0 h 78"/>
                      <a:gd name="T34" fmla="*/ 0 w 78"/>
                      <a:gd name="T35" fmla="*/ 0 h 78"/>
                      <a:gd name="T36" fmla="*/ 0 w 78"/>
                      <a:gd name="T37" fmla="*/ 0 h 78"/>
                      <a:gd name="T38" fmla="*/ 0 w 78"/>
                      <a:gd name="T39" fmla="*/ 0 h 78"/>
                      <a:gd name="T40" fmla="*/ 0 w 78"/>
                      <a:gd name="T41" fmla="*/ 0 h 78"/>
                      <a:gd name="T42" fmla="*/ 0 w 78"/>
                      <a:gd name="T43" fmla="*/ 0 h 78"/>
                      <a:gd name="T44" fmla="*/ 0 w 78"/>
                      <a:gd name="T45" fmla="*/ 0 h 78"/>
                      <a:gd name="T46" fmla="*/ 0 w 78"/>
                      <a:gd name="T47" fmla="*/ 0 h 78"/>
                      <a:gd name="T48" fmla="*/ 0 w 78"/>
                      <a:gd name="T49" fmla="*/ 0 h 78"/>
                      <a:gd name="T50" fmla="*/ 0 w 78"/>
                      <a:gd name="T51" fmla="*/ 0 h 78"/>
                      <a:gd name="T52" fmla="*/ 0 w 78"/>
                      <a:gd name="T53" fmla="*/ 0 h 78"/>
                      <a:gd name="T54" fmla="*/ 0 w 78"/>
                      <a:gd name="T55" fmla="*/ 0 h 78"/>
                      <a:gd name="T56" fmla="*/ 0 w 78"/>
                      <a:gd name="T57" fmla="*/ 0 h 78"/>
                      <a:gd name="T58" fmla="*/ 0 w 78"/>
                      <a:gd name="T59" fmla="*/ 0 h 78"/>
                      <a:gd name="T60" fmla="*/ 0 w 78"/>
                      <a:gd name="T61" fmla="*/ 0 h 78"/>
                      <a:gd name="T62" fmla="*/ 0 w 78"/>
                      <a:gd name="T63" fmla="*/ 0 h 78"/>
                      <a:gd name="T64" fmla="*/ 0 w 78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8"/>
                      <a:gd name="T101" fmla="*/ 78 w 78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8">
                        <a:moveTo>
                          <a:pt x="39" y="78"/>
                        </a:moveTo>
                        <a:lnTo>
                          <a:pt x="43" y="77"/>
                        </a:lnTo>
                        <a:lnTo>
                          <a:pt x="46" y="77"/>
                        </a:lnTo>
                        <a:lnTo>
                          <a:pt x="50" y="76"/>
                        </a:lnTo>
                        <a:lnTo>
                          <a:pt x="55" y="75"/>
                        </a:lnTo>
                        <a:lnTo>
                          <a:pt x="57" y="73"/>
                        </a:lnTo>
                        <a:lnTo>
                          <a:pt x="61" y="71"/>
                        </a:lnTo>
                        <a:lnTo>
                          <a:pt x="63" y="69"/>
                        </a:lnTo>
                        <a:lnTo>
                          <a:pt x="67" y="67"/>
                        </a:lnTo>
                        <a:lnTo>
                          <a:pt x="68" y="64"/>
                        </a:lnTo>
                        <a:lnTo>
                          <a:pt x="70" y="61"/>
                        </a:lnTo>
                        <a:lnTo>
                          <a:pt x="74" y="57"/>
                        </a:lnTo>
                        <a:lnTo>
                          <a:pt x="75" y="55"/>
                        </a:lnTo>
                        <a:lnTo>
                          <a:pt x="76" y="51"/>
                        </a:lnTo>
                        <a:lnTo>
                          <a:pt x="77" y="46"/>
                        </a:lnTo>
                        <a:lnTo>
                          <a:pt x="78" y="43"/>
                        </a:lnTo>
                        <a:lnTo>
                          <a:pt x="78" y="39"/>
                        </a:lnTo>
                        <a:lnTo>
                          <a:pt x="78" y="36"/>
                        </a:lnTo>
                        <a:lnTo>
                          <a:pt x="77" y="31"/>
                        </a:lnTo>
                        <a:lnTo>
                          <a:pt x="76" y="27"/>
                        </a:lnTo>
                        <a:lnTo>
                          <a:pt x="75" y="24"/>
                        </a:lnTo>
                        <a:lnTo>
                          <a:pt x="74" y="20"/>
                        </a:lnTo>
                        <a:lnTo>
                          <a:pt x="70" y="17"/>
                        </a:lnTo>
                        <a:lnTo>
                          <a:pt x="68" y="14"/>
                        </a:lnTo>
                        <a:lnTo>
                          <a:pt x="67" y="12"/>
                        </a:lnTo>
                        <a:lnTo>
                          <a:pt x="63" y="8"/>
                        </a:lnTo>
                        <a:lnTo>
                          <a:pt x="61" y="7"/>
                        </a:lnTo>
                        <a:lnTo>
                          <a:pt x="57" y="5"/>
                        </a:lnTo>
                        <a:lnTo>
                          <a:pt x="55" y="2"/>
                        </a:lnTo>
                        <a:lnTo>
                          <a:pt x="50" y="2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9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2"/>
                        </a:lnTo>
                        <a:lnTo>
                          <a:pt x="24" y="2"/>
                        </a:lnTo>
                        <a:lnTo>
                          <a:pt x="20" y="5"/>
                        </a:lnTo>
                        <a:lnTo>
                          <a:pt x="18" y="7"/>
                        </a:lnTo>
                        <a:lnTo>
                          <a:pt x="14" y="8"/>
                        </a:lnTo>
                        <a:lnTo>
                          <a:pt x="12" y="12"/>
                        </a:lnTo>
                        <a:lnTo>
                          <a:pt x="8" y="14"/>
                        </a:lnTo>
                        <a:lnTo>
                          <a:pt x="7" y="17"/>
                        </a:lnTo>
                        <a:lnTo>
                          <a:pt x="5" y="20"/>
                        </a:lnTo>
                        <a:lnTo>
                          <a:pt x="4" y="24"/>
                        </a:lnTo>
                        <a:lnTo>
                          <a:pt x="2" y="27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1" y="46"/>
                        </a:lnTo>
                        <a:lnTo>
                          <a:pt x="2" y="51"/>
                        </a:lnTo>
                        <a:lnTo>
                          <a:pt x="4" y="55"/>
                        </a:lnTo>
                        <a:lnTo>
                          <a:pt x="5" y="57"/>
                        </a:lnTo>
                        <a:lnTo>
                          <a:pt x="7" y="61"/>
                        </a:lnTo>
                        <a:lnTo>
                          <a:pt x="8" y="64"/>
                        </a:lnTo>
                        <a:lnTo>
                          <a:pt x="12" y="67"/>
                        </a:lnTo>
                        <a:lnTo>
                          <a:pt x="14" y="69"/>
                        </a:lnTo>
                        <a:lnTo>
                          <a:pt x="18" y="71"/>
                        </a:lnTo>
                        <a:lnTo>
                          <a:pt x="20" y="73"/>
                        </a:lnTo>
                        <a:lnTo>
                          <a:pt x="24" y="75"/>
                        </a:lnTo>
                        <a:lnTo>
                          <a:pt x="27" y="76"/>
                        </a:lnTo>
                        <a:lnTo>
                          <a:pt x="31" y="77"/>
                        </a:lnTo>
                        <a:lnTo>
                          <a:pt x="36" y="77"/>
                        </a:lnTo>
                        <a:lnTo>
                          <a:pt x="39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05" name="Freeform 38"/>
                  <p:cNvSpPr>
                    <a:spLocks/>
                  </p:cNvSpPr>
                  <p:nvPr/>
                </p:nvSpPr>
                <p:spPr bwMode="auto">
                  <a:xfrm>
                    <a:off x="5662" y="1876"/>
                    <a:ext cx="25" cy="26"/>
                  </a:xfrm>
                  <a:custGeom>
                    <a:avLst/>
                    <a:gdLst>
                      <a:gd name="T0" fmla="*/ 0 w 75"/>
                      <a:gd name="T1" fmla="*/ 0 h 78"/>
                      <a:gd name="T2" fmla="*/ 0 w 75"/>
                      <a:gd name="T3" fmla="*/ 0 h 78"/>
                      <a:gd name="T4" fmla="*/ 0 w 75"/>
                      <a:gd name="T5" fmla="*/ 0 h 78"/>
                      <a:gd name="T6" fmla="*/ 0 w 75"/>
                      <a:gd name="T7" fmla="*/ 0 h 78"/>
                      <a:gd name="T8" fmla="*/ 0 w 75"/>
                      <a:gd name="T9" fmla="*/ 0 h 78"/>
                      <a:gd name="T10" fmla="*/ 0 w 75"/>
                      <a:gd name="T11" fmla="*/ 0 h 78"/>
                      <a:gd name="T12" fmla="*/ 0 w 75"/>
                      <a:gd name="T13" fmla="*/ 0 h 78"/>
                      <a:gd name="T14" fmla="*/ 0 w 75"/>
                      <a:gd name="T15" fmla="*/ 0 h 78"/>
                      <a:gd name="T16" fmla="*/ 0 w 75"/>
                      <a:gd name="T17" fmla="*/ 0 h 78"/>
                      <a:gd name="T18" fmla="*/ 0 w 75"/>
                      <a:gd name="T19" fmla="*/ 0 h 78"/>
                      <a:gd name="T20" fmla="*/ 0 w 75"/>
                      <a:gd name="T21" fmla="*/ 0 h 78"/>
                      <a:gd name="T22" fmla="*/ 0 w 75"/>
                      <a:gd name="T23" fmla="*/ 0 h 78"/>
                      <a:gd name="T24" fmla="*/ 0 w 75"/>
                      <a:gd name="T25" fmla="*/ 0 h 78"/>
                      <a:gd name="T26" fmla="*/ 0 w 75"/>
                      <a:gd name="T27" fmla="*/ 0 h 78"/>
                      <a:gd name="T28" fmla="*/ 0 w 75"/>
                      <a:gd name="T29" fmla="*/ 0 h 78"/>
                      <a:gd name="T30" fmla="*/ 0 w 75"/>
                      <a:gd name="T31" fmla="*/ 0 h 78"/>
                      <a:gd name="T32" fmla="*/ 0 w 75"/>
                      <a:gd name="T33" fmla="*/ 0 h 78"/>
                      <a:gd name="T34" fmla="*/ 0 w 75"/>
                      <a:gd name="T35" fmla="*/ 0 h 78"/>
                      <a:gd name="T36" fmla="*/ 0 w 75"/>
                      <a:gd name="T37" fmla="*/ 0 h 78"/>
                      <a:gd name="T38" fmla="*/ 0 w 75"/>
                      <a:gd name="T39" fmla="*/ 0 h 78"/>
                      <a:gd name="T40" fmla="*/ 0 w 75"/>
                      <a:gd name="T41" fmla="*/ 0 h 78"/>
                      <a:gd name="T42" fmla="*/ 0 w 75"/>
                      <a:gd name="T43" fmla="*/ 0 h 78"/>
                      <a:gd name="T44" fmla="*/ 0 w 75"/>
                      <a:gd name="T45" fmla="*/ 0 h 78"/>
                      <a:gd name="T46" fmla="*/ 0 w 75"/>
                      <a:gd name="T47" fmla="*/ 0 h 78"/>
                      <a:gd name="T48" fmla="*/ 0 w 75"/>
                      <a:gd name="T49" fmla="*/ 0 h 78"/>
                      <a:gd name="T50" fmla="*/ 0 w 75"/>
                      <a:gd name="T51" fmla="*/ 0 h 78"/>
                      <a:gd name="T52" fmla="*/ 0 w 75"/>
                      <a:gd name="T53" fmla="*/ 0 h 78"/>
                      <a:gd name="T54" fmla="*/ 0 w 75"/>
                      <a:gd name="T55" fmla="*/ 0 h 78"/>
                      <a:gd name="T56" fmla="*/ 0 w 75"/>
                      <a:gd name="T57" fmla="*/ 0 h 78"/>
                      <a:gd name="T58" fmla="*/ 0 w 75"/>
                      <a:gd name="T59" fmla="*/ 0 h 78"/>
                      <a:gd name="T60" fmla="*/ 0 w 75"/>
                      <a:gd name="T61" fmla="*/ 0 h 78"/>
                      <a:gd name="T62" fmla="*/ 0 w 75"/>
                      <a:gd name="T63" fmla="*/ 0 h 78"/>
                      <a:gd name="T64" fmla="*/ 0 w 75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5"/>
                      <a:gd name="T100" fmla="*/ 0 h 78"/>
                      <a:gd name="T101" fmla="*/ 75 w 75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5" h="78">
                        <a:moveTo>
                          <a:pt x="38" y="78"/>
                        </a:moveTo>
                        <a:lnTo>
                          <a:pt x="41" y="78"/>
                        </a:lnTo>
                        <a:lnTo>
                          <a:pt x="45" y="77"/>
                        </a:lnTo>
                        <a:lnTo>
                          <a:pt x="48" y="76"/>
                        </a:lnTo>
                        <a:lnTo>
                          <a:pt x="52" y="75"/>
                        </a:lnTo>
                        <a:lnTo>
                          <a:pt x="54" y="72"/>
                        </a:lnTo>
                        <a:lnTo>
                          <a:pt x="58" y="71"/>
                        </a:lnTo>
                        <a:lnTo>
                          <a:pt x="61" y="69"/>
                        </a:lnTo>
                        <a:lnTo>
                          <a:pt x="65" y="66"/>
                        </a:lnTo>
                        <a:lnTo>
                          <a:pt x="66" y="63"/>
                        </a:lnTo>
                        <a:lnTo>
                          <a:pt x="68" y="60"/>
                        </a:lnTo>
                        <a:lnTo>
                          <a:pt x="70" y="57"/>
                        </a:lnTo>
                        <a:lnTo>
                          <a:pt x="72" y="53"/>
                        </a:lnTo>
                        <a:lnTo>
                          <a:pt x="73" y="51"/>
                        </a:lnTo>
                        <a:lnTo>
                          <a:pt x="75" y="46"/>
                        </a:lnTo>
                        <a:lnTo>
                          <a:pt x="75" y="42"/>
                        </a:lnTo>
                        <a:lnTo>
                          <a:pt x="75" y="39"/>
                        </a:lnTo>
                        <a:lnTo>
                          <a:pt x="75" y="35"/>
                        </a:lnTo>
                        <a:lnTo>
                          <a:pt x="75" y="31"/>
                        </a:lnTo>
                        <a:lnTo>
                          <a:pt x="73" y="26"/>
                        </a:lnTo>
                        <a:lnTo>
                          <a:pt x="72" y="23"/>
                        </a:lnTo>
                        <a:lnTo>
                          <a:pt x="70" y="20"/>
                        </a:lnTo>
                        <a:lnTo>
                          <a:pt x="68" y="18"/>
                        </a:lnTo>
                        <a:lnTo>
                          <a:pt x="66" y="14"/>
                        </a:lnTo>
                        <a:lnTo>
                          <a:pt x="65" y="12"/>
                        </a:lnTo>
                        <a:lnTo>
                          <a:pt x="61" y="9"/>
                        </a:lnTo>
                        <a:lnTo>
                          <a:pt x="58" y="7"/>
                        </a:lnTo>
                        <a:lnTo>
                          <a:pt x="54" y="4"/>
                        </a:lnTo>
                        <a:lnTo>
                          <a:pt x="52" y="2"/>
                        </a:lnTo>
                        <a:lnTo>
                          <a:pt x="48" y="2"/>
                        </a:lnTo>
                        <a:lnTo>
                          <a:pt x="45" y="1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29" y="1"/>
                        </a:lnTo>
                        <a:lnTo>
                          <a:pt x="24" y="2"/>
                        </a:lnTo>
                        <a:lnTo>
                          <a:pt x="22" y="2"/>
                        </a:lnTo>
                        <a:lnTo>
                          <a:pt x="19" y="4"/>
                        </a:lnTo>
                        <a:lnTo>
                          <a:pt x="15" y="7"/>
                        </a:lnTo>
                        <a:lnTo>
                          <a:pt x="13" y="9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8"/>
                        </a:lnTo>
                        <a:lnTo>
                          <a:pt x="3" y="20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1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0" y="51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6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2"/>
                        </a:lnTo>
                        <a:lnTo>
                          <a:pt x="22" y="75"/>
                        </a:lnTo>
                        <a:lnTo>
                          <a:pt x="24" y="76"/>
                        </a:lnTo>
                        <a:lnTo>
                          <a:pt x="29" y="77"/>
                        </a:lnTo>
                        <a:lnTo>
                          <a:pt x="33" y="78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06" name="Freeform 39"/>
                  <p:cNvSpPr>
                    <a:spLocks/>
                  </p:cNvSpPr>
                  <p:nvPr/>
                </p:nvSpPr>
                <p:spPr bwMode="auto">
                  <a:xfrm>
                    <a:off x="5386" y="1906"/>
                    <a:ext cx="26" cy="26"/>
                  </a:xfrm>
                  <a:custGeom>
                    <a:avLst/>
                    <a:gdLst>
                      <a:gd name="T0" fmla="*/ 0 w 77"/>
                      <a:gd name="T1" fmla="*/ 0 h 78"/>
                      <a:gd name="T2" fmla="*/ 0 w 77"/>
                      <a:gd name="T3" fmla="*/ 0 h 78"/>
                      <a:gd name="T4" fmla="*/ 0 w 77"/>
                      <a:gd name="T5" fmla="*/ 0 h 78"/>
                      <a:gd name="T6" fmla="*/ 0 w 77"/>
                      <a:gd name="T7" fmla="*/ 0 h 78"/>
                      <a:gd name="T8" fmla="*/ 0 w 77"/>
                      <a:gd name="T9" fmla="*/ 0 h 78"/>
                      <a:gd name="T10" fmla="*/ 0 w 77"/>
                      <a:gd name="T11" fmla="*/ 0 h 78"/>
                      <a:gd name="T12" fmla="*/ 0 w 77"/>
                      <a:gd name="T13" fmla="*/ 0 h 78"/>
                      <a:gd name="T14" fmla="*/ 0 w 77"/>
                      <a:gd name="T15" fmla="*/ 0 h 78"/>
                      <a:gd name="T16" fmla="*/ 0 w 77"/>
                      <a:gd name="T17" fmla="*/ 0 h 78"/>
                      <a:gd name="T18" fmla="*/ 0 w 77"/>
                      <a:gd name="T19" fmla="*/ 0 h 78"/>
                      <a:gd name="T20" fmla="*/ 0 w 77"/>
                      <a:gd name="T21" fmla="*/ 0 h 78"/>
                      <a:gd name="T22" fmla="*/ 0 w 77"/>
                      <a:gd name="T23" fmla="*/ 0 h 78"/>
                      <a:gd name="T24" fmla="*/ 0 w 77"/>
                      <a:gd name="T25" fmla="*/ 0 h 78"/>
                      <a:gd name="T26" fmla="*/ 0 w 77"/>
                      <a:gd name="T27" fmla="*/ 0 h 78"/>
                      <a:gd name="T28" fmla="*/ 0 w 77"/>
                      <a:gd name="T29" fmla="*/ 0 h 78"/>
                      <a:gd name="T30" fmla="*/ 0 w 77"/>
                      <a:gd name="T31" fmla="*/ 0 h 78"/>
                      <a:gd name="T32" fmla="*/ 0 w 77"/>
                      <a:gd name="T33" fmla="*/ 0 h 78"/>
                      <a:gd name="T34" fmla="*/ 0 w 77"/>
                      <a:gd name="T35" fmla="*/ 0 h 78"/>
                      <a:gd name="T36" fmla="*/ 0 w 77"/>
                      <a:gd name="T37" fmla="*/ 0 h 78"/>
                      <a:gd name="T38" fmla="*/ 0 w 77"/>
                      <a:gd name="T39" fmla="*/ 0 h 78"/>
                      <a:gd name="T40" fmla="*/ 0 w 77"/>
                      <a:gd name="T41" fmla="*/ 0 h 78"/>
                      <a:gd name="T42" fmla="*/ 0 w 77"/>
                      <a:gd name="T43" fmla="*/ 0 h 78"/>
                      <a:gd name="T44" fmla="*/ 0 w 77"/>
                      <a:gd name="T45" fmla="*/ 0 h 78"/>
                      <a:gd name="T46" fmla="*/ 0 w 77"/>
                      <a:gd name="T47" fmla="*/ 0 h 78"/>
                      <a:gd name="T48" fmla="*/ 0 w 77"/>
                      <a:gd name="T49" fmla="*/ 0 h 78"/>
                      <a:gd name="T50" fmla="*/ 0 w 77"/>
                      <a:gd name="T51" fmla="*/ 0 h 78"/>
                      <a:gd name="T52" fmla="*/ 0 w 77"/>
                      <a:gd name="T53" fmla="*/ 0 h 78"/>
                      <a:gd name="T54" fmla="*/ 0 w 77"/>
                      <a:gd name="T55" fmla="*/ 0 h 78"/>
                      <a:gd name="T56" fmla="*/ 0 w 77"/>
                      <a:gd name="T57" fmla="*/ 0 h 78"/>
                      <a:gd name="T58" fmla="*/ 0 w 77"/>
                      <a:gd name="T59" fmla="*/ 0 h 78"/>
                      <a:gd name="T60" fmla="*/ 0 w 77"/>
                      <a:gd name="T61" fmla="*/ 0 h 78"/>
                      <a:gd name="T62" fmla="*/ 0 w 77"/>
                      <a:gd name="T63" fmla="*/ 0 h 78"/>
                      <a:gd name="T64" fmla="*/ 0 w 77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8"/>
                      <a:gd name="T101" fmla="*/ 77 w 77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50" y="76"/>
                        </a:lnTo>
                        <a:lnTo>
                          <a:pt x="53" y="73"/>
                        </a:lnTo>
                        <a:lnTo>
                          <a:pt x="56" y="72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5" y="65"/>
                        </a:lnTo>
                        <a:lnTo>
                          <a:pt x="67" y="63"/>
                        </a:lnTo>
                        <a:lnTo>
                          <a:pt x="70" y="60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6"/>
                        </a:lnTo>
                        <a:lnTo>
                          <a:pt x="76" y="42"/>
                        </a:lnTo>
                        <a:lnTo>
                          <a:pt x="77" y="39"/>
                        </a:lnTo>
                        <a:lnTo>
                          <a:pt x="76" y="35"/>
                        </a:lnTo>
                        <a:lnTo>
                          <a:pt x="76" y="29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6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5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29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50"/>
                        </a:lnTo>
                        <a:lnTo>
                          <a:pt x="2" y="53"/>
                        </a:lnTo>
                        <a:lnTo>
                          <a:pt x="3" y="56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2"/>
                        </a:lnTo>
                        <a:lnTo>
                          <a:pt x="22" y="73"/>
                        </a:lnTo>
                        <a:lnTo>
                          <a:pt x="26" y="76"/>
                        </a:lnTo>
                        <a:lnTo>
                          <a:pt x="31" y="76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07" name="Freeform 40"/>
                  <p:cNvSpPr>
                    <a:spLocks/>
                  </p:cNvSpPr>
                  <p:nvPr/>
                </p:nvSpPr>
                <p:spPr bwMode="auto">
                  <a:xfrm>
                    <a:off x="5438" y="1906"/>
                    <a:ext cx="27" cy="25"/>
                  </a:xfrm>
                  <a:custGeom>
                    <a:avLst/>
                    <a:gdLst>
                      <a:gd name="T0" fmla="*/ 0 w 79"/>
                      <a:gd name="T1" fmla="*/ 0 h 76"/>
                      <a:gd name="T2" fmla="*/ 0 w 79"/>
                      <a:gd name="T3" fmla="*/ 0 h 76"/>
                      <a:gd name="T4" fmla="*/ 0 w 79"/>
                      <a:gd name="T5" fmla="*/ 0 h 76"/>
                      <a:gd name="T6" fmla="*/ 0 w 79"/>
                      <a:gd name="T7" fmla="*/ 0 h 76"/>
                      <a:gd name="T8" fmla="*/ 0 w 79"/>
                      <a:gd name="T9" fmla="*/ 0 h 76"/>
                      <a:gd name="T10" fmla="*/ 0 w 79"/>
                      <a:gd name="T11" fmla="*/ 0 h 76"/>
                      <a:gd name="T12" fmla="*/ 0 w 79"/>
                      <a:gd name="T13" fmla="*/ 0 h 76"/>
                      <a:gd name="T14" fmla="*/ 0 w 79"/>
                      <a:gd name="T15" fmla="*/ 0 h 76"/>
                      <a:gd name="T16" fmla="*/ 0 w 79"/>
                      <a:gd name="T17" fmla="*/ 0 h 76"/>
                      <a:gd name="T18" fmla="*/ 0 w 79"/>
                      <a:gd name="T19" fmla="*/ 0 h 76"/>
                      <a:gd name="T20" fmla="*/ 0 w 79"/>
                      <a:gd name="T21" fmla="*/ 0 h 76"/>
                      <a:gd name="T22" fmla="*/ 0 w 79"/>
                      <a:gd name="T23" fmla="*/ 0 h 76"/>
                      <a:gd name="T24" fmla="*/ 0 w 79"/>
                      <a:gd name="T25" fmla="*/ 0 h 76"/>
                      <a:gd name="T26" fmla="*/ 0 w 79"/>
                      <a:gd name="T27" fmla="*/ 0 h 76"/>
                      <a:gd name="T28" fmla="*/ 0 w 79"/>
                      <a:gd name="T29" fmla="*/ 0 h 76"/>
                      <a:gd name="T30" fmla="*/ 0 w 79"/>
                      <a:gd name="T31" fmla="*/ 0 h 76"/>
                      <a:gd name="T32" fmla="*/ 0 w 79"/>
                      <a:gd name="T33" fmla="*/ 0 h 76"/>
                      <a:gd name="T34" fmla="*/ 0 w 79"/>
                      <a:gd name="T35" fmla="*/ 0 h 76"/>
                      <a:gd name="T36" fmla="*/ 0 w 79"/>
                      <a:gd name="T37" fmla="*/ 0 h 76"/>
                      <a:gd name="T38" fmla="*/ 0 w 79"/>
                      <a:gd name="T39" fmla="*/ 0 h 76"/>
                      <a:gd name="T40" fmla="*/ 0 w 79"/>
                      <a:gd name="T41" fmla="*/ 0 h 76"/>
                      <a:gd name="T42" fmla="*/ 0 w 79"/>
                      <a:gd name="T43" fmla="*/ 0 h 76"/>
                      <a:gd name="T44" fmla="*/ 0 w 79"/>
                      <a:gd name="T45" fmla="*/ 0 h 76"/>
                      <a:gd name="T46" fmla="*/ 0 w 79"/>
                      <a:gd name="T47" fmla="*/ 0 h 76"/>
                      <a:gd name="T48" fmla="*/ 0 w 79"/>
                      <a:gd name="T49" fmla="*/ 0 h 76"/>
                      <a:gd name="T50" fmla="*/ 0 w 79"/>
                      <a:gd name="T51" fmla="*/ 0 h 76"/>
                      <a:gd name="T52" fmla="*/ 0 w 79"/>
                      <a:gd name="T53" fmla="*/ 0 h 76"/>
                      <a:gd name="T54" fmla="*/ 0 w 79"/>
                      <a:gd name="T55" fmla="*/ 0 h 76"/>
                      <a:gd name="T56" fmla="*/ 0 w 79"/>
                      <a:gd name="T57" fmla="*/ 0 h 76"/>
                      <a:gd name="T58" fmla="*/ 0 w 79"/>
                      <a:gd name="T59" fmla="*/ 0 h 76"/>
                      <a:gd name="T60" fmla="*/ 0 w 79"/>
                      <a:gd name="T61" fmla="*/ 0 h 76"/>
                      <a:gd name="T62" fmla="*/ 0 w 79"/>
                      <a:gd name="T63" fmla="*/ 0 h 76"/>
                      <a:gd name="T64" fmla="*/ 0 w 79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6"/>
                      <a:gd name="T101" fmla="*/ 79 w 79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6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2" y="58"/>
                        </a:lnTo>
                        <a:lnTo>
                          <a:pt x="73" y="56"/>
                        </a:lnTo>
                        <a:lnTo>
                          <a:pt x="74" y="53"/>
                        </a:lnTo>
                        <a:lnTo>
                          <a:pt x="76" y="48"/>
                        </a:lnTo>
                        <a:lnTo>
                          <a:pt x="76" y="45"/>
                        </a:lnTo>
                        <a:lnTo>
                          <a:pt x="77" y="40"/>
                        </a:lnTo>
                        <a:lnTo>
                          <a:pt x="79" y="38"/>
                        </a:lnTo>
                        <a:lnTo>
                          <a:pt x="77" y="33"/>
                        </a:lnTo>
                        <a:lnTo>
                          <a:pt x="76" y="29"/>
                        </a:lnTo>
                        <a:lnTo>
                          <a:pt x="76" y="25"/>
                        </a:lnTo>
                        <a:lnTo>
                          <a:pt x="74" y="22"/>
                        </a:lnTo>
                        <a:lnTo>
                          <a:pt x="73" y="19"/>
                        </a:lnTo>
                        <a:lnTo>
                          <a:pt x="72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5"/>
                        </a:lnTo>
                        <a:lnTo>
                          <a:pt x="56" y="3"/>
                        </a:lnTo>
                        <a:lnTo>
                          <a:pt x="54" y="2"/>
                        </a:lnTo>
                        <a:lnTo>
                          <a:pt x="50" y="0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8" y="0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5"/>
                        </a:lnTo>
                        <a:lnTo>
                          <a:pt x="15" y="7"/>
                        </a:lnTo>
                        <a:lnTo>
                          <a:pt x="12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5" y="19"/>
                        </a:lnTo>
                        <a:lnTo>
                          <a:pt x="3" y="22"/>
                        </a:lnTo>
                        <a:lnTo>
                          <a:pt x="2" y="25"/>
                        </a:lnTo>
                        <a:lnTo>
                          <a:pt x="0" y="29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0"/>
                        </a:lnTo>
                        <a:lnTo>
                          <a:pt x="0" y="45"/>
                        </a:lnTo>
                        <a:lnTo>
                          <a:pt x="2" y="48"/>
                        </a:lnTo>
                        <a:lnTo>
                          <a:pt x="3" y="53"/>
                        </a:lnTo>
                        <a:lnTo>
                          <a:pt x="5" y="56"/>
                        </a:lnTo>
                        <a:lnTo>
                          <a:pt x="6" y="58"/>
                        </a:lnTo>
                        <a:lnTo>
                          <a:pt x="9" y="61"/>
                        </a:lnTo>
                        <a:lnTo>
                          <a:pt x="12" y="65"/>
                        </a:lnTo>
                        <a:lnTo>
                          <a:pt x="15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8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08" name="Freeform 41"/>
                  <p:cNvSpPr>
                    <a:spLocks/>
                  </p:cNvSpPr>
                  <p:nvPr/>
                </p:nvSpPr>
                <p:spPr bwMode="auto">
                  <a:xfrm>
                    <a:off x="5487" y="1905"/>
                    <a:ext cx="27" cy="26"/>
                  </a:xfrm>
                  <a:custGeom>
                    <a:avLst/>
                    <a:gdLst>
                      <a:gd name="T0" fmla="*/ 0 w 79"/>
                      <a:gd name="T1" fmla="*/ 0 h 79"/>
                      <a:gd name="T2" fmla="*/ 0 w 79"/>
                      <a:gd name="T3" fmla="*/ 0 h 79"/>
                      <a:gd name="T4" fmla="*/ 0 w 79"/>
                      <a:gd name="T5" fmla="*/ 0 h 79"/>
                      <a:gd name="T6" fmla="*/ 0 w 79"/>
                      <a:gd name="T7" fmla="*/ 0 h 79"/>
                      <a:gd name="T8" fmla="*/ 0 w 79"/>
                      <a:gd name="T9" fmla="*/ 0 h 79"/>
                      <a:gd name="T10" fmla="*/ 0 w 79"/>
                      <a:gd name="T11" fmla="*/ 0 h 79"/>
                      <a:gd name="T12" fmla="*/ 0 w 79"/>
                      <a:gd name="T13" fmla="*/ 0 h 79"/>
                      <a:gd name="T14" fmla="*/ 0 w 79"/>
                      <a:gd name="T15" fmla="*/ 0 h 79"/>
                      <a:gd name="T16" fmla="*/ 0 w 79"/>
                      <a:gd name="T17" fmla="*/ 0 h 79"/>
                      <a:gd name="T18" fmla="*/ 0 w 79"/>
                      <a:gd name="T19" fmla="*/ 0 h 79"/>
                      <a:gd name="T20" fmla="*/ 0 w 79"/>
                      <a:gd name="T21" fmla="*/ 0 h 79"/>
                      <a:gd name="T22" fmla="*/ 0 w 79"/>
                      <a:gd name="T23" fmla="*/ 0 h 79"/>
                      <a:gd name="T24" fmla="*/ 0 w 79"/>
                      <a:gd name="T25" fmla="*/ 0 h 79"/>
                      <a:gd name="T26" fmla="*/ 0 w 79"/>
                      <a:gd name="T27" fmla="*/ 0 h 79"/>
                      <a:gd name="T28" fmla="*/ 0 w 79"/>
                      <a:gd name="T29" fmla="*/ 0 h 79"/>
                      <a:gd name="T30" fmla="*/ 0 w 79"/>
                      <a:gd name="T31" fmla="*/ 0 h 79"/>
                      <a:gd name="T32" fmla="*/ 0 w 79"/>
                      <a:gd name="T33" fmla="*/ 0 h 79"/>
                      <a:gd name="T34" fmla="*/ 0 w 79"/>
                      <a:gd name="T35" fmla="*/ 0 h 79"/>
                      <a:gd name="T36" fmla="*/ 0 w 79"/>
                      <a:gd name="T37" fmla="*/ 0 h 79"/>
                      <a:gd name="T38" fmla="*/ 0 w 79"/>
                      <a:gd name="T39" fmla="*/ 0 h 79"/>
                      <a:gd name="T40" fmla="*/ 0 w 79"/>
                      <a:gd name="T41" fmla="*/ 0 h 79"/>
                      <a:gd name="T42" fmla="*/ 0 w 79"/>
                      <a:gd name="T43" fmla="*/ 0 h 79"/>
                      <a:gd name="T44" fmla="*/ 0 w 79"/>
                      <a:gd name="T45" fmla="*/ 0 h 79"/>
                      <a:gd name="T46" fmla="*/ 0 w 79"/>
                      <a:gd name="T47" fmla="*/ 0 h 79"/>
                      <a:gd name="T48" fmla="*/ 0 w 79"/>
                      <a:gd name="T49" fmla="*/ 0 h 79"/>
                      <a:gd name="T50" fmla="*/ 0 w 79"/>
                      <a:gd name="T51" fmla="*/ 0 h 79"/>
                      <a:gd name="T52" fmla="*/ 0 w 79"/>
                      <a:gd name="T53" fmla="*/ 0 h 79"/>
                      <a:gd name="T54" fmla="*/ 0 w 79"/>
                      <a:gd name="T55" fmla="*/ 0 h 79"/>
                      <a:gd name="T56" fmla="*/ 0 w 79"/>
                      <a:gd name="T57" fmla="*/ 0 h 79"/>
                      <a:gd name="T58" fmla="*/ 0 w 79"/>
                      <a:gd name="T59" fmla="*/ 0 h 79"/>
                      <a:gd name="T60" fmla="*/ 0 w 79"/>
                      <a:gd name="T61" fmla="*/ 0 h 79"/>
                      <a:gd name="T62" fmla="*/ 0 w 79"/>
                      <a:gd name="T63" fmla="*/ 0 h 79"/>
                      <a:gd name="T64" fmla="*/ 0 w 79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9"/>
                      <a:gd name="T101" fmla="*/ 79 w 79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9">
                        <a:moveTo>
                          <a:pt x="40" y="79"/>
                        </a:moveTo>
                        <a:lnTo>
                          <a:pt x="43" y="79"/>
                        </a:lnTo>
                        <a:lnTo>
                          <a:pt x="47" y="78"/>
                        </a:lnTo>
                        <a:lnTo>
                          <a:pt x="52" y="76"/>
                        </a:lnTo>
                        <a:lnTo>
                          <a:pt x="54" y="75"/>
                        </a:lnTo>
                        <a:lnTo>
                          <a:pt x="57" y="73"/>
                        </a:lnTo>
                        <a:lnTo>
                          <a:pt x="61" y="70"/>
                        </a:lnTo>
                        <a:lnTo>
                          <a:pt x="63" y="68"/>
                        </a:lnTo>
                        <a:lnTo>
                          <a:pt x="67" y="67"/>
                        </a:lnTo>
                        <a:lnTo>
                          <a:pt x="69" y="63"/>
                        </a:lnTo>
                        <a:lnTo>
                          <a:pt x="72" y="61"/>
                        </a:lnTo>
                        <a:lnTo>
                          <a:pt x="73" y="59"/>
                        </a:lnTo>
                        <a:lnTo>
                          <a:pt x="75" y="55"/>
                        </a:lnTo>
                        <a:lnTo>
                          <a:pt x="76" y="50"/>
                        </a:lnTo>
                        <a:lnTo>
                          <a:pt x="78" y="48"/>
                        </a:lnTo>
                        <a:lnTo>
                          <a:pt x="78" y="43"/>
                        </a:lnTo>
                        <a:lnTo>
                          <a:pt x="79" y="41"/>
                        </a:lnTo>
                        <a:lnTo>
                          <a:pt x="78" y="35"/>
                        </a:lnTo>
                        <a:lnTo>
                          <a:pt x="78" y="31"/>
                        </a:lnTo>
                        <a:lnTo>
                          <a:pt x="76" y="28"/>
                        </a:lnTo>
                        <a:lnTo>
                          <a:pt x="75" y="25"/>
                        </a:lnTo>
                        <a:lnTo>
                          <a:pt x="73" y="21"/>
                        </a:lnTo>
                        <a:lnTo>
                          <a:pt x="72" y="18"/>
                        </a:lnTo>
                        <a:lnTo>
                          <a:pt x="69" y="15"/>
                        </a:lnTo>
                        <a:lnTo>
                          <a:pt x="67" y="12"/>
                        </a:lnTo>
                        <a:lnTo>
                          <a:pt x="63" y="10"/>
                        </a:lnTo>
                        <a:lnTo>
                          <a:pt x="61" y="8"/>
                        </a:lnTo>
                        <a:lnTo>
                          <a:pt x="57" y="5"/>
                        </a:lnTo>
                        <a:lnTo>
                          <a:pt x="54" y="4"/>
                        </a:lnTo>
                        <a:lnTo>
                          <a:pt x="52" y="3"/>
                        </a:lnTo>
                        <a:lnTo>
                          <a:pt x="47" y="2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1" y="2"/>
                        </a:lnTo>
                        <a:lnTo>
                          <a:pt x="28" y="3"/>
                        </a:lnTo>
                        <a:lnTo>
                          <a:pt x="24" y="4"/>
                        </a:lnTo>
                        <a:lnTo>
                          <a:pt x="21" y="5"/>
                        </a:lnTo>
                        <a:lnTo>
                          <a:pt x="18" y="8"/>
                        </a:lnTo>
                        <a:lnTo>
                          <a:pt x="15" y="10"/>
                        </a:lnTo>
                        <a:lnTo>
                          <a:pt x="12" y="12"/>
                        </a:lnTo>
                        <a:lnTo>
                          <a:pt x="10" y="15"/>
                        </a:lnTo>
                        <a:lnTo>
                          <a:pt x="8" y="18"/>
                        </a:lnTo>
                        <a:lnTo>
                          <a:pt x="5" y="21"/>
                        </a:lnTo>
                        <a:lnTo>
                          <a:pt x="4" y="25"/>
                        </a:lnTo>
                        <a:lnTo>
                          <a:pt x="3" y="28"/>
                        </a:lnTo>
                        <a:lnTo>
                          <a:pt x="2" y="31"/>
                        </a:lnTo>
                        <a:lnTo>
                          <a:pt x="0" y="35"/>
                        </a:lnTo>
                        <a:lnTo>
                          <a:pt x="0" y="41"/>
                        </a:lnTo>
                        <a:lnTo>
                          <a:pt x="0" y="43"/>
                        </a:lnTo>
                        <a:lnTo>
                          <a:pt x="2" y="48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9"/>
                        </a:lnTo>
                        <a:lnTo>
                          <a:pt x="8" y="61"/>
                        </a:lnTo>
                        <a:lnTo>
                          <a:pt x="10" y="63"/>
                        </a:lnTo>
                        <a:lnTo>
                          <a:pt x="12" y="67"/>
                        </a:lnTo>
                        <a:lnTo>
                          <a:pt x="15" y="68"/>
                        </a:lnTo>
                        <a:lnTo>
                          <a:pt x="18" y="70"/>
                        </a:lnTo>
                        <a:lnTo>
                          <a:pt x="21" y="73"/>
                        </a:lnTo>
                        <a:lnTo>
                          <a:pt x="24" y="75"/>
                        </a:lnTo>
                        <a:lnTo>
                          <a:pt x="28" y="76"/>
                        </a:lnTo>
                        <a:lnTo>
                          <a:pt x="31" y="78"/>
                        </a:lnTo>
                        <a:lnTo>
                          <a:pt x="36" y="79"/>
                        </a:lnTo>
                        <a:lnTo>
                          <a:pt x="40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09" name="Freeform 42"/>
                  <p:cNvSpPr>
                    <a:spLocks/>
                  </p:cNvSpPr>
                  <p:nvPr/>
                </p:nvSpPr>
                <p:spPr bwMode="auto">
                  <a:xfrm>
                    <a:off x="5536" y="1906"/>
                    <a:ext cx="26" cy="25"/>
                  </a:xfrm>
                  <a:custGeom>
                    <a:avLst/>
                    <a:gdLst>
                      <a:gd name="T0" fmla="*/ 0 w 78"/>
                      <a:gd name="T1" fmla="*/ 0 h 76"/>
                      <a:gd name="T2" fmla="*/ 0 w 78"/>
                      <a:gd name="T3" fmla="*/ 0 h 76"/>
                      <a:gd name="T4" fmla="*/ 0 w 78"/>
                      <a:gd name="T5" fmla="*/ 0 h 76"/>
                      <a:gd name="T6" fmla="*/ 0 w 78"/>
                      <a:gd name="T7" fmla="*/ 0 h 76"/>
                      <a:gd name="T8" fmla="*/ 0 w 78"/>
                      <a:gd name="T9" fmla="*/ 0 h 76"/>
                      <a:gd name="T10" fmla="*/ 0 w 78"/>
                      <a:gd name="T11" fmla="*/ 0 h 76"/>
                      <a:gd name="T12" fmla="*/ 0 w 78"/>
                      <a:gd name="T13" fmla="*/ 0 h 76"/>
                      <a:gd name="T14" fmla="*/ 0 w 78"/>
                      <a:gd name="T15" fmla="*/ 0 h 76"/>
                      <a:gd name="T16" fmla="*/ 0 w 78"/>
                      <a:gd name="T17" fmla="*/ 0 h 76"/>
                      <a:gd name="T18" fmla="*/ 0 w 78"/>
                      <a:gd name="T19" fmla="*/ 0 h 76"/>
                      <a:gd name="T20" fmla="*/ 0 w 78"/>
                      <a:gd name="T21" fmla="*/ 0 h 76"/>
                      <a:gd name="T22" fmla="*/ 0 w 78"/>
                      <a:gd name="T23" fmla="*/ 0 h 76"/>
                      <a:gd name="T24" fmla="*/ 0 w 78"/>
                      <a:gd name="T25" fmla="*/ 0 h 76"/>
                      <a:gd name="T26" fmla="*/ 0 w 78"/>
                      <a:gd name="T27" fmla="*/ 0 h 76"/>
                      <a:gd name="T28" fmla="*/ 0 w 78"/>
                      <a:gd name="T29" fmla="*/ 0 h 76"/>
                      <a:gd name="T30" fmla="*/ 0 w 78"/>
                      <a:gd name="T31" fmla="*/ 0 h 76"/>
                      <a:gd name="T32" fmla="*/ 0 w 78"/>
                      <a:gd name="T33" fmla="*/ 0 h 76"/>
                      <a:gd name="T34" fmla="*/ 0 w 78"/>
                      <a:gd name="T35" fmla="*/ 0 h 76"/>
                      <a:gd name="T36" fmla="*/ 0 w 78"/>
                      <a:gd name="T37" fmla="*/ 0 h 76"/>
                      <a:gd name="T38" fmla="*/ 0 w 78"/>
                      <a:gd name="T39" fmla="*/ 0 h 76"/>
                      <a:gd name="T40" fmla="*/ 0 w 78"/>
                      <a:gd name="T41" fmla="*/ 0 h 76"/>
                      <a:gd name="T42" fmla="*/ 0 w 78"/>
                      <a:gd name="T43" fmla="*/ 0 h 76"/>
                      <a:gd name="T44" fmla="*/ 0 w 78"/>
                      <a:gd name="T45" fmla="*/ 0 h 76"/>
                      <a:gd name="T46" fmla="*/ 0 w 78"/>
                      <a:gd name="T47" fmla="*/ 0 h 76"/>
                      <a:gd name="T48" fmla="*/ 0 w 78"/>
                      <a:gd name="T49" fmla="*/ 0 h 76"/>
                      <a:gd name="T50" fmla="*/ 0 w 78"/>
                      <a:gd name="T51" fmla="*/ 0 h 76"/>
                      <a:gd name="T52" fmla="*/ 0 w 78"/>
                      <a:gd name="T53" fmla="*/ 0 h 76"/>
                      <a:gd name="T54" fmla="*/ 0 w 78"/>
                      <a:gd name="T55" fmla="*/ 0 h 76"/>
                      <a:gd name="T56" fmla="*/ 0 w 78"/>
                      <a:gd name="T57" fmla="*/ 0 h 76"/>
                      <a:gd name="T58" fmla="*/ 0 w 78"/>
                      <a:gd name="T59" fmla="*/ 0 h 76"/>
                      <a:gd name="T60" fmla="*/ 0 w 78"/>
                      <a:gd name="T61" fmla="*/ 0 h 76"/>
                      <a:gd name="T62" fmla="*/ 0 w 78"/>
                      <a:gd name="T63" fmla="*/ 0 h 76"/>
                      <a:gd name="T64" fmla="*/ 0 w 78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6"/>
                      <a:gd name="T101" fmla="*/ 78 w 78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7" y="71"/>
                        </a:lnTo>
                        <a:lnTo>
                          <a:pt x="60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8" y="63"/>
                        </a:lnTo>
                        <a:lnTo>
                          <a:pt x="70" y="59"/>
                        </a:lnTo>
                        <a:lnTo>
                          <a:pt x="73" y="56"/>
                        </a:lnTo>
                        <a:lnTo>
                          <a:pt x="75" y="53"/>
                        </a:lnTo>
                        <a:lnTo>
                          <a:pt x="75" y="50"/>
                        </a:lnTo>
                        <a:lnTo>
                          <a:pt x="78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8" y="29"/>
                        </a:lnTo>
                        <a:lnTo>
                          <a:pt x="75" y="26"/>
                        </a:lnTo>
                        <a:lnTo>
                          <a:pt x="75" y="22"/>
                        </a:lnTo>
                        <a:lnTo>
                          <a:pt x="73" y="19"/>
                        </a:lnTo>
                        <a:lnTo>
                          <a:pt x="70" y="15"/>
                        </a:lnTo>
                        <a:lnTo>
                          <a:pt x="68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0" y="6"/>
                        </a:lnTo>
                        <a:lnTo>
                          <a:pt x="57" y="3"/>
                        </a:lnTo>
                        <a:lnTo>
                          <a:pt x="54" y="2"/>
                        </a:lnTo>
                        <a:lnTo>
                          <a:pt x="50" y="1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1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6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4" y="22"/>
                        </a:lnTo>
                        <a:lnTo>
                          <a:pt x="2" y="26"/>
                        </a:lnTo>
                        <a:lnTo>
                          <a:pt x="2" y="29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2" y="45"/>
                        </a:lnTo>
                        <a:lnTo>
                          <a:pt x="2" y="50"/>
                        </a:lnTo>
                        <a:lnTo>
                          <a:pt x="4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9" y="63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7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10" name="Freeform 43"/>
                  <p:cNvSpPr>
                    <a:spLocks/>
                  </p:cNvSpPr>
                  <p:nvPr/>
                </p:nvSpPr>
                <p:spPr bwMode="auto">
                  <a:xfrm>
                    <a:off x="5588" y="190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38" y="77"/>
                        </a:moveTo>
                        <a:lnTo>
                          <a:pt x="41" y="76"/>
                        </a:lnTo>
                        <a:lnTo>
                          <a:pt x="45" y="75"/>
                        </a:lnTo>
                        <a:lnTo>
                          <a:pt x="50" y="75"/>
                        </a:lnTo>
                        <a:lnTo>
                          <a:pt x="53" y="72"/>
                        </a:lnTo>
                        <a:lnTo>
                          <a:pt x="56" y="71"/>
                        </a:lnTo>
                        <a:lnTo>
                          <a:pt x="60" y="69"/>
                        </a:lnTo>
                        <a:lnTo>
                          <a:pt x="63" y="66"/>
                        </a:lnTo>
                        <a:lnTo>
                          <a:pt x="65" y="64"/>
                        </a:lnTo>
                        <a:lnTo>
                          <a:pt x="67" y="62"/>
                        </a:lnTo>
                        <a:lnTo>
                          <a:pt x="70" y="59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6" y="49"/>
                        </a:lnTo>
                        <a:lnTo>
                          <a:pt x="76" y="45"/>
                        </a:lnTo>
                        <a:lnTo>
                          <a:pt x="77" y="41"/>
                        </a:lnTo>
                        <a:lnTo>
                          <a:pt x="78" y="38"/>
                        </a:lnTo>
                        <a:lnTo>
                          <a:pt x="77" y="34"/>
                        </a:lnTo>
                        <a:lnTo>
                          <a:pt x="76" y="28"/>
                        </a:lnTo>
                        <a:lnTo>
                          <a:pt x="76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3" y="8"/>
                        </a:lnTo>
                        <a:lnTo>
                          <a:pt x="60" y="6"/>
                        </a:lnTo>
                        <a:lnTo>
                          <a:pt x="56" y="4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4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7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28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0" y="45"/>
                        </a:lnTo>
                        <a:lnTo>
                          <a:pt x="1" y="49"/>
                        </a:lnTo>
                        <a:lnTo>
                          <a:pt x="2" y="53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4"/>
                        </a:lnTo>
                        <a:lnTo>
                          <a:pt x="13" y="66"/>
                        </a:lnTo>
                        <a:lnTo>
                          <a:pt x="16" y="69"/>
                        </a:lnTo>
                        <a:lnTo>
                          <a:pt x="20" y="71"/>
                        </a:lnTo>
                        <a:lnTo>
                          <a:pt x="22" y="72"/>
                        </a:lnTo>
                        <a:lnTo>
                          <a:pt x="26" y="75"/>
                        </a:lnTo>
                        <a:lnTo>
                          <a:pt x="31" y="75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11" name="Freeform 44"/>
                  <p:cNvSpPr>
                    <a:spLocks/>
                  </p:cNvSpPr>
                  <p:nvPr/>
                </p:nvSpPr>
                <p:spPr bwMode="auto">
                  <a:xfrm>
                    <a:off x="5639" y="1907"/>
                    <a:ext cx="25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48" y="75"/>
                        </a:lnTo>
                        <a:lnTo>
                          <a:pt x="53" y="75"/>
                        </a:lnTo>
                        <a:lnTo>
                          <a:pt x="56" y="73"/>
                        </a:lnTo>
                        <a:lnTo>
                          <a:pt x="59" y="70"/>
                        </a:lnTo>
                        <a:lnTo>
                          <a:pt x="61" y="67"/>
                        </a:lnTo>
                        <a:lnTo>
                          <a:pt x="65" y="66"/>
                        </a:lnTo>
                        <a:lnTo>
                          <a:pt x="67" y="62"/>
                        </a:lnTo>
                        <a:lnTo>
                          <a:pt x="70" y="60"/>
                        </a:lnTo>
                        <a:lnTo>
                          <a:pt x="71" y="57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5"/>
                        </a:lnTo>
                        <a:lnTo>
                          <a:pt x="76" y="42"/>
                        </a:lnTo>
                        <a:lnTo>
                          <a:pt x="77" y="38"/>
                        </a:lnTo>
                        <a:lnTo>
                          <a:pt x="76" y="35"/>
                        </a:lnTo>
                        <a:lnTo>
                          <a:pt x="76" y="30"/>
                        </a:lnTo>
                        <a:lnTo>
                          <a:pt x="74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1" y="9"/>
                        </a:lnTo>
                        <a:lnTo>
                          <a:pt x="59" y="6"/>
                        </a:lnTo>
                        <a:lnTo>
                          <a:pt x="56" y="4"/>
                        </a:lnTo>
                        <a:lnTo>
                          <a:pt x="53" y="3"/>
                        </a:lnTo>
                        <a:lnTo>
                          <a:pt x="48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31" y="0"/>
                        </a:lnTo>
                        <a:lnTo>
                          <a:pt x="26" y="2"/>
                        </a:lnTo>
                        <a:lnTo>
                          <a:pt x="22" y="3"/>
                        </a:lnTo>
                        <a:lnTo>
                          <a:pt x="19" y="4"/>
                        </a:lnTo>
                        <a:lnTo>
                          <a:pt x="15" y="6"/>
                        </a:lnTo>
                        <a:lnTo>
                          <a:pt x="13" y="9"/>
                        </a:lnTo>
                        <a:lnTo>
                          <a:pt x="10" y="11"/>
                        </a:lnTo>
                        <a:lnTo>
                          <a:pt x="7" y="13"/>
                        </a:lnTo>
                        <a:lnTo>
                          <a:pt x="4" y="17"/>
                        </a:lnTo>
                        <a:lnTo>
                          <a:pt x="3" y="19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0"/>
                        </a:lnTo>
                        <a:lnTo>
                          <a:pt x="0" y="35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5"/>
                        </a:lnTo>
                        <a:lnTo>
                          <a:pt x="0" y="50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2"/>
                        </a:lnTo>
                        <a:lnTo>
                          <a:pt x="10" y="66"/>
                        </a:lnTo>
                        <a:lnTo>
                          <a:pt x="13" y="67"/>
                        </a:lnTo>
                        <a:lnTo>
                          <a:pt x="15" y="70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3" y="77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12" name="Freeform 45"/>
                  <p:cNvSpPr>
                    <a:spLocks/>
                  </p:cNvSpPr>
                  <p:nvPr/>
                </p:nvSpPr>
                <p:spPr bwMode="auto">
                  <a:xfrm>
                    <a:off x="5491" y="1538"/>
                    <a:ext cx="19" cy="9"/>
                  </a:xfrm>
                  <a:custGeom>
                    <a:avLst/>
                    <a:gdLst>
                      <a:gd name="T0" fmla="*/ 0 w 56"/>
                      <a:gd name="T1" fmla="*/ 0 h 27"/>
                      <a:gd name="T2" fmla="*/ 0 w 56"/>
                      <a:gd name="T3" fmla="*/ 0 h 27"/>
                      <a:gd name="T4" fmla="*/ 0 w 56"/>
                      <a:gd name="T5" fmla="*/ 0 h 27"/>
                      <a:gd name="T6" fmla="*/ 0 w 56"/>
                      <a:gd name="T7" fmla="*/ 0 h 27"/>
                      <a:gd name="T8" fmla="*/ 0 w 56"/>
                      <a:gd name="T9" fmla="*/ 0 h 27"/>
                      <a:gd name="T10" fmla="*/ 0 w 56"/>
                      <a:gd name="T11" fmla="*/ 0 h 27"/>
                      <a:gd name="T12" fmla="*/ 0 w 56"/>
                      <a:gd name="T13" fmla="*/ 0 h 27"/>
                      <a:gd name="T14" fmla="*/ 0 w 56"/>
                      <a:gd name="T15" fmla="*/ 0 h 27"/>
                      <a:gd name="T16" fmla="*/ 0 w 56"/>
                      <a:gd name="T17" fmla="*/ 0 h 27"/>
                      <a:gd name="T18" fmla="*/ 0 w 56"/>
                      <a:gd name="T19" fmla="*/ 0 h 27"/>
                      <a:gd name="T20" fmla="*/ 0 w 56"/>
                      <a:gd name="T21" fmla="*/ 0 h 27"/>
                      <a:gd name="T22" fmla="*/ 0 w 56"/>
                      <a:gd name="T23" fmla="*/ 0 h 27"/>
                      <a:gd name="T24" fmla="*/ 0 w 56"/>
                      <a:gd name="T25" fmla="*/ 0 h 27"/>
                      <a:gd name="T26" fmla="*/ 0 w 56"/>
                      <a:gd name="T27" fmla="*/ 0 h 27"/>
                      <a:gd name="T28" fmla="*/ 0 w 56"/>
                      <a:gd name="T29" fmla="*/ 0 h 27"/>
                      <a:gd name="T30" fmla="*/ 0 w 56"/>
                      <a:gd name="T31" fmla="*/ 0 h 27"/>
                      <a:gd name="T32" fmla="*/ 0 w 56"/>
                      <a:gd name="T33" fmla="*/ 0 h 27"/>
                      <a:gd name="T34" fmla="*/ 0 w 56"/>
                      <a:gd name="T35" fmla="*/ 0 h 27"/>
                      <a:gd name="T36" fmla="*/ 0 w 56"/>
                      <a:gd name="T37" fmla="*/ 0 h 27"/>
                      <a:gd name="T38" fmla="*/ 0 w 56"/>
                      <a:gd name="T39" fmla="*/ 0 h 27"/>
                      <a:gd name="T40" fmla="*/ 0 w 56"/>
                      <a:gd name="T41" fmla="*/ 0 h 27"/>
                      <a:gd name="T42" fmla="*/ 0 w 56"/>
                      <a:gd name="T43" fmla="*/ 0 h 27"/>
                      <a:gd name="T44" fmla="*/ 0 w 56"/>
                      <a:gd name="T45" fmla="*/ 0 h 27"/>
                      <a:gd name="T46" fmla="*/ 0 w 56"/>
                      <a:gd name="T47" fmla="*/ 0 h 27"/>
                      <a:gd name="T48" fmla="*/ 0 w 56"/>
                      <a:gd name="T49" fmla="*/ 0 h 27"/>
                      <a:gd name="T50" fmla="*/ 0 w 56"/>
                      <a:gd name="T51" fmla="*/ 0 h 27"/>
                      <a:gd name="T52" fmla="*/ 0 w 56"/>
                      <a:gd name="T53" fmla="*/ 0 h 27"/>
                      <a:gd name="T54" fmla="*/ 0 w 56"/>
                      <a:gd name="T55" fmla="*/ 0 h 27"/>
                      <a:gd name="T56" fmla="*/ 0 w 56"/>
                      <a:gd name="T57" fmla="*/ 0 h 27"/>
                      <a:gd name="T58" fmla="*/ 0 w 56"/>
                      <a:gd name="T59" fmla="*/ 0 h 27"/>
                      <a:gd name="T60" fmla="*/ 0 w 56"/>
                      <a:gd name="T61" fmla="*/ 0 h 27"/>
                      <a:gd name="T62" fmla="*/ 0 w 56"/>
                      <a:gd name="T63" fmla="*/ 0 h 27"/>
                      <a:gd name="T64" fmla="*/ 0 w 56"/>
                      <a:gd name="T65" fmla="*/ 0 h 27"/>
                      <a:gd name="T66" fmla="*/ 0 w 56"/>
                      <a:gd name="T67" fmla="*/ 0 h 27"/>
                      <a:gd name="T68" fmla="*/ 0 w 56"/>
                      <a:gd name="T69" fmla="*/ 0 h 27"/>
                      <a:gd name="T70" fmla="*/ 0 w 56"/>
                      <a:gd name="T71" fmla="*/ 0 h 27"/>
                      <a:gd name="T72" fmla="*/ 0 w 56"/>
                      <a:gd name="T73" fmla="*/ 0 h 27"/>
                      <a:gd name="T74" fmla="*/ 0 w 56"/>
                      <a:gd name="T75" fmla="*/ 0 h 27"/>
                      <a:gd name="T76" fmla="*/ 0 w 56"/>
                      <a:gd name="T77" fmla="*/ 0 h 27"/>
                      <a:gd name="T78" fmla="*/ 0 w 56"/>
                      <a:gd name="T79" fmla="*/ 0 h 27"/>
                      <a:gd name="T80" fmla="*/ 0 w 56"/>
                      <a:gd name="T81" fmla="*/ 0 h 27"/>
                      <a:gd name="T82" fmla="*/ 0 w 56"/>
                      <a:gd name="T83" fmla="*/ 0 h 2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6"/>
                      <a:gd name="T127" fmla="*/ 0 h 27"/>
                      <a:gd name="T128" fmla="*/ 56 w 56"/>
                      <a:gd name="T129" fmla="*/ 27 h 2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6" h="27">
                        <a:moveTo>
                          <a:pt x="51" y="0"/>
                        </a:moveTo>
                        <a:lnTo>
                          <a:pt x="51" y="4"/>
                        </a:lnTo>
                        <a:lnTo>
                          <a:pt x="51" y="8"/>
                        </a:lnTo>
                        <a:lnTo>
                          <a:pt x="51" y="12"/>
                        </a:lnTo>
                        <a:lnTo>
                          <a:pt x="53" y="15"/>
                        </a:lnTo>
                        <a:lnTo>
                          <a:pt x="53" y="19"/>
                        </a:lnTo>
                        <a:lnTo>
                          <a:pt x="54" y="22"/>
                        </a:lnTo>
                        <a:lnTo>
                          <a:pt x="55" y="25"/>
                        </a:lnTo>
                        <a:lnTo>
                          <a:pt x="56" y="27"/>
                        </a:lnTo>
                        <a:lnTo>
                          <a:pt x="51" y="27"/>
                        </a:lnTo>
                        <a:lnTo>
                          <a:pt x="48" y="27"/>
                        </a:lnTo>
                        <a:lnTo>
                          <a:pt x="44" y="27"/>
                        </a:lnTo>
                        <a:lnTo>
                          <a:pt x="41" y="27"/>
                        </a:lnTo>
                        <a:lnTo>
                          <a:pt x="37" y="26"/>
                        </a:lnTo>
                        <a:lnTo>
                          <a:pt x="34" y="25"/>
                        </a:lnTo>
                        <a:lnTo>
                          <a:pt x="29" y="23"/>
                        </a:lnTo>
                        <a:lnTo>
                          <a:pt x="26" y="22"/>
                        </a:lnTo>
                        <a:lnTo>
                          <a:pt x="23" y="20"/>
                        </a:lnTo>
                        <a:lnTo>
                          <a:pt x="19" y="18"/>
                        </a:lnTo>
                        <a:lnTo>
                          <a:pt x="16" y="14"/>
                        </a:lnTo>
                        <a:lnTo>
                          <a:pt x="13" y="12"/>
                        </a:lnTo>
                        <a:lnTo>
                          <a:pt x="9" y="9"/>
                        </a:lnTo>
                        <a:lnTo>
                          <a:pt x="6" y="7"/>
                        </a:lnTo>
                        <a:lnTo>
                          <a:pt x="3" y="4"/>
                        </a:lnTo>
                        <a:lnTo>
                          <a:pt x="0" y="2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23" y="1"/>
                        </a:lnTo>
                        <a:lnTo>
                          <a:pt x="26" y="1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5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13" name="Freeform 46"/>
                  <p:cNvSpPr>
                    <a:spLocks/>
                  </p:cNvSpPr>
                  <p:nvPr/>
                </p:nvSpPr>
                <p:spPr bwMode="auto">
                  <a:xfrm>
                    <a:off x="5354" y="1538"/>
                    <a:ext cx="326" cy="47"/>
                  </a:xfrm>
                  <a:custGeom>
                    <a:avLst/>
                    <a:gdLst>
                      <a:gd name="T0" fmla="*/ 0 w 976"/>
                      <a:gd name="T1" fmla="*/ 0 h 139"/>
                      <a:gd name="T2" fmla="*/ 0 w 976"/>
                      <a:gd name="T3" fmla="*/ 0 h 139"/>
                      <a:gd name="T4" fmla="*/ 0 w 976"/>
                      <a:gd name="T5" fmla="*/ 0 h 139"/>
                      <a:gd name="T6" fmla="*/ 0 w 976"/>
                      <a:gd name="T7" fmla="*/ 0 h 139"/>
                      <a:gd name="T8" fmla="*/ 0 w 976"/>
                      <a:gd name="T9" fmla="*/ 0 h 139"/>
                      <a:gd name="T10" fmla="*/ 0 w 976"/>
                      <a:gd name="T11" fmla="*/ 0 h 139"/>
                      <a:gd name="T12" fmla="*/ 0 w 976"/>
                      <a:gd name="T13" fmla="*/ 0 h 139"/>
                      <a:gd name="T14" fmla="*/ 0 w 976"/>
                      <a:gd name="T15" fmla="*/ 0 h 139"/>
                      <a:gd name="T16" fmla="*/ 0 w 976"/>
                      <a:gd name="T17" fmla="*/ 0 h 139"/>
                      <a:gd name="T18" fmla="*/ 0 w 976"/>
                      <a:gd name="T19" fmla="*/ 0 h 139"/>
                      <a:gd name="T20" fmla="*/ 0 w 976"/>
                      <a:gd name="T21" fmla="*/ 0 h 139"/>
                      <a:gd name="T22" fmla="*/ 0 w 976"/>
                      <a:gd name="T23" fmla="*/ 0 h 139"/>
                      <a:gd name="T24" fmla="*/ 0 w 976"/>
                      <a:gd name="T25" fmla="*/ 0 h 139"/>
                      <a:gd name="T26" fmla="*/ 0 w 976"/>
                      <a:gd name="T27" fmla="*/ 0 h 139"/>
                      <a:gd name="T28" fmla="*/ 0 w 976"/>
                      <a:gd name="T29" fmla="*/ 0 h 139"/>
                      <a:gd name="T30" fmla="*/ 0 w 976"/>
                      <a:gd name="T31" fmla="*/ 0 h 139"/>
                      <a:gd name="T32" fmla="*/ 0 w 976"/>
                      <a:gd name="T33" fmla="*/ 0 h 139"/>
                      <a:gd name="T34" fmla="*/ 0 w 976"/>
                      <a:gd name="T35" fmla="*/ 0 h 139"/>
                      <a:gd name="T36" fmla="*/ 0 w 976"/>
                      <a:gd name="T37" fmla="*/ 0 h 139"/>
                      <a:gd name="T38" fmla="*/ 0 w 976"/>
                      <a:gd name="T39" fmla="*/ 0 h 139"/>
                      <a:gd name="T40" fmla="*/ 0 w 976"/>
                      <a:gd name="T41" fmla="*/ 0 h 139"/>
                      <a:gd name="T42" fmla="*/ 0 w 976"/>
                      <a:gd name="T43" fmla="*/ 0 h 139"/>
                      <a:gd name="T44" fmla="*/ 0 w 976"/>
                      <a:gd name="T45" fmla="*/ 0 h 139"/>
                      <a:gd name="T46" fmla="*/ 0 w 976"/>
                      <a:gd name="T47" fmla="*/ 0 h 139"/>
                      <a:gd name="T48" fmla="*/ 0 w 976"/>
                      <a:gd name="T49" fmla="*/ 0 h 139"/>
                      <a:gd name="T50" fmla="*/ 0 w 976"/>
                      <a:gd name="T51" fmla="*/ 0 h 139"/>
                      <a:gd name="T52" fmla="*/ 0 w 976"/>
                      <a:gd name="T53" fmla="*/ 0 h 139"/>
                      <a:gd name="T54" fmla="*/ 0 w 976"/>
                      <a:gd name="T55" fmla="*/ 0 h 139"/>
                      <a:gd name="T56" fmla="*/ 0 w 976"/>
                      <a:gd name="T57" fmla="*/ 0 h 139"/>
                      <a:gd name="T58" fmla="*/ 0 w 976"/>
                      <a:gd name="T59" fmla="*/ 0 h 139"/>
                      <a:gd name="T60" fmla="*/ 0 w 976"/>
                      <a:gd name="T61" fmla="*/ 0 h 139"/>
                      <a:gd name="T62" fmla="*/ 0 w 976"/>
                      <a:gd name="T63" fmla="*/ 0 h 139"/>
                      <a:gd name="T64" fmla="*/ 0 w 976"/>
                      <a:gd name="T65" fmla="*/ 0 h 139"/>
                      <a:gd name="T66" fmla="*/ 0 w 976"/>
                      <a:gd name="T67" fmla="*/ 0 h 139"/>
                      <a:gd name="T68" fmla="*/ 0 w 976"/>
                      <a:gd name="T69" fmla="*/ 0 h 139"/>
                      <a:gd name="T70" fmla="*/ 0 w 976"/>
                      <a:gd name="T71" fmla="*/ 0 h 139"/>
                      <a:gd name="T72" fmla="*/ 0 w 976"/>
                      <a:gd name="T73" fmla="*/ 0 h 139"/>
                      <a:gd name="T74" fmla="*/ 0 w 976"/>
                      <a:gd name="T75" fmla="*/ 0 h 139"/>
                      <a:gd name="T76" fmla="*/ 0 w 976"/>
                      <a:gd name="T77" fmla="*/ 0 h 139"/>
                      <a:gd name="T78" fmla="*/ 0 w 976"/>
                      <a:gd name="T79" fmla="*/ 0 h 139"/>
                      <a:gd name="T80" fmla="*/ 0 w 976"/>
                      <a:gd name="T81" fmla="*/ 0 h 139"/>
                      <a:gd name="T82" fmla="*/ 0 w 976"/>
                      <a:gd name="T83" fmla="*/ 0 h 139"/>
                      <a:gd name="T84" fmla="*/ 0 w 976"/>
                      <a:gd name="T85" fmla="*/ 0 h 139"/>
                      <a:gd name="T86" fmla="*/ 0 w 976"/>
                      <a:gd name="T87" fmla="*/ 0 h 139"/>
                      <a:gd name="T88" fmla="*/ 0 w 976"/>
                      <a:gd name="T89" fmla="*/ 0 h 139"/>
                      <a:gd name="T90" fmla="*/ 0 w 976"/>
                      <a:gd name="T91" fmla="*/ 0 h 139"/>
                      <a:gd name="T92" fmla="*/ 0 w 976"/>
                      <a:gd name="T93" fmla="*/ 0 h 139"/>
                      <a:gd name="T94" fmla="*/ 0 w 976"/>
                      <a:gd name="T95" fmla="*/ 0 h 139"/>
                      <a:gd name="T96" fmla="*/ 0 w 976"/>
                      <a:gd name="T97" fmla="*/ 0 h 139"/>
                      <a:gd name="T98" fmla="*/ 0 w 976"/>
                      <a:gd name="T99" fmla="*/ 0 h 139"/>
                      <a:gd name="T100" fmla="*/ 0 w 976"/>
                      <a:gd name="T101" fmla="*/ 0 h 139"/>
                      <a:gd name="T102" fmla="*/ 0 w 976"/>
                      <a:gd name="T103" fmla="*/ 0 h 139"/>
                      <a:gd name="T104" fmla="*/ 0 w 976"/>
                      <a:gd name="T105" fmla="*/ 0 h 139"/>
                      <a:gd name="T106" fmla="*/ 0 w 976"/>
                      <a:gd name="T107" fmla="*/ 0 h 139"/>
                      <a:gd name="T108" fmla="*/ 0 w 976"/>
                      <a:gd name="T109" fmla="*/ 0 h 139"/>
                      <a:gd name="T110" fmla="*/ 0 w 976"/>
                      <a:gd name="T111" fmla="*/ 0 h 139"/>
                      <a:gd name="T112" fmla="*/ 0 w 976"/>
                      <a:gd name="T113" fmla="*/ 0 h 139"/>
                      <a:gd name="T114" fmla="*/ 0 w 976"/>
                      <a:gd name="T115" fmla="*/ 0 h 139"/>
                      <a:gd name="T116" fmla="*/ 0 w 976"/>
                      <a:gd name="T117" fmla="*/ 0 h 139"/>
                      <a:gd name="T118" fmla="*/ 0 w 976"/>
                      <a:gd name="T119" fmla="*/ 0 h 139"/>
                      <a:gd name="T120" fmla="*/ 0 w 976"/>
                      <a:gd name="T121" fmla="*/ 0 h 139"/>
                      <a:gd name="T122" fmla="*/ 0 w 976"/>
                      <a:gd name="T123" fmla="*/ 0 h 13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976"/>
                      <a:gd name="T187" fmla="*/ 0 h 139"/>
                      <a:gd name="T188" fmla="*/ 976 w 976"/>
                      <a:gd name="T189" fmla="*/ 139 h 13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976" h="139">
                        <a:moveTo>
                          <a:pt x="811" y="11"/>
                        </a:moveTo>
                        <a:lnTo>
                          <a:pt x="812" y="11"/>
                        </a:lnTo>
                        <a:lnTo>
                          <a:pt x="816" y="11"/>
                        </a:lnTo>
                        <a:lnTo>
                          <a:pt x="818" y="11"/>
                        </a:lnTo>
                        <a:lnTo>
                          <a:pt x="822" y="12"/>
                        </a:lnTo>
                        <a:lnTo>
                          <a:pt x="824" y="12"/>
                        </a:lnTo>
                        <a:lnTo>
                          <a:pt x="829" y="12"/>
                        </a:lnTo>
                        <a:lnTo>
                          <a:pt x="827" y="13"/>
                        </a:lnTo>
                        <a:lnTo>
                          <a:pt x="824" y="14"/>
                        </a:lnTo>
                        <a:lnTo>
                          <a:pt x="821" y="16"/>
                        </a:lnTo>
                        <a:lnTo>
                          <a:pt x="818" y="18"/>
                        </a:lnTo>
                        <a:lnTo>
                          <a:pt x="816" y="18"/>
                        </a:lnTo>
                        <a:lnTo>
                          <a:pt x="812" y="20"/>
                        </a:lnTo>
                        <a:lnTo>
                          <a:pt x="810" y="21"/>
                        </a:lnTo>
                        <a:lnTo>
                          <a:pt x="808" y="23"/>
                        </a:lnTo>
                        <a:lnTo>
                          <a:pt x="804" y="24"/>
                        </a:lnTo>
                        <a:lnTo>
                          <a:pt x="802" y="25"/>
                        </a:lnTo>
                        <a:lnTo>
                          <a:pt x="798" y="26"/>
                        </a:lnTo>
                        <a:lnTo>
                          <a:pt x="795" y="27"/>
                        </a:lnTo>
                        <a:lnTo>
                          <a:pt x="792" y="29"/>
                        </a:lnTo>
                        <a:lnTo>
                          <a:pt x="790" y="30"/>
                        </a:lnTo>
                        <a:lnTo>
                          <a:pt x="785" y="31"/>
                        </a:lnTo>
                        <a:lnTo>
                          <a:pt x="783" y="32"/>
                        </a:lnTo>
                        <a:lnTo>
                          <a:pt x="779" y="33"/>
                        </a:lnTo>
                        <a:lnTo>
                          <a:pt x="777" y="33"/>
                        </a:lnTo>
                        <a:lnTo>
                          <a:pt x="772" y="35"/>
                        </a:lnTo>
                        <a:lnTo>
                          <a:pt x="770" y="36"/>
                        </a:lnTo>
                        <a:lnTo>
                          <a:pt x="766" y="36"/>
                        </a:lnTo>
                        <a:lnTo>
                          <a:pt x="764" y="36"/>
                        </a:lnTo>
                        <a:lnTo>
                          <a:pt x="761" y="36"/>
                        </a:lnTo>
                        <a:lnTo>
                          <a:pt x="758" y="36"/>
                        </a:lnTo>
                        <a:lnTo>
                          <a:pt x="755" y="35"/>
                        </a:lnTo>
                        <a:lnTo>
                          <a:pt x="752" y="33"/>
                        </a:lnTo>
                        <a:lnTo>
                          <a:pt x="750" y="32"/>
                        </a:lnTo>
                        <a:lnTo>
                          <a:pt x="748" y="31"/>
                        </a:lnTo>
                        <a:lnTo>
                          <a:pt x="746" y="29"/>
                        </a:lnTo>
                        <a:lnTo>
                          <a:pt x="744" y="26"/>
                        </a:lnTo>
                        <a:lnTo>
                          <a:pt x="741" y="24"/>
                        </a:lnTo>
                        <a:lnTo>
                          <a:pt x="740" y="21"/>
                        </a:lnTo>
                        <a:lnTo>
                          <a:pt x="735" y="24"/>
                        </a:lnTo>
                        <a:lnTo>
                          <a:pt x="732" y="25"/>
                        </a:lnTo>
                        <a:lnTo>
                          <a:pt x="727" y="27"/>
                        </a:lnTo>
                        <a:lnTo>
                          <a:pt x="723" y="30"/>
                        </a:lnTo>
                        <a:lnTo>
                          <a:pt x="721" y="32"/>
                        </a:lnTo>
                        <a:lnTo>
                          <a:pt x="719" y="33"/>
                        </a:lnTo>
                        <a:lnTo>
                          <a:pt x="716" y="36"/>
                        </a:lnTo>
                        <a:lnTo>
                          <a:pt x="715" y="38"/>
                        </a:lnTo>
                        <a:lnTo>
                          <a:pt x="712" y="40"/>
                        </a:lnTo>
                        <a:lnTo>
                          <a:pt x="710" y="43"/>
                        </a:lnTo>
                        <a:lnTo>
                          <a:pt x="708" y="45"/>
                        </a:lnTo>
                        <a:lnTo>
                          <a:pt x="707" y="46"/>
                        </a:lnTo>
                        <a:lnTo>
                          <a:pt x="704" y="46"/>
                        </a:lnTo>
                        <a:lnTo>
                          <a:pt x="702" y="46"/>
                        </a:lnTo>
                        <a:lnTo>
                          <a:pt x="698" y="44"/>
                        </a:lnTo>
                        <a:lnTo>
                          <a:pt x="695" y="42"/>
                        </a:lnTo>
                        <a:lnTo>
                          <a:pt x="691" y="39"/>
                        </a:lnTo>
                        <a:lnTo>
                          <a:pt x="688" y="38"/>
                        </a:lnTo>
                        <a:lnTo>
                          <a:pt x="684" y="36"/>
                        </a:lnTo>
                        <a:lnTo>
                          <a:pt x="681" y="32"/>
                        </a:lnTo>
                        <a:lnTo>
                          <a:pt x="678" y="31"/>
                        </a:lnTo>
                        <a:lnTo>
                          <a:pt x="676" y="30"/>
                        </a:lnTo>
                        <a:lnTo>
                          <a:pt x="672" y="27"/>
                        </a:lnTo>
                        <a:lnTo>
                          <a:pt x="670" y="26"/>
                        </a:lnTo>
                        <a:lnTo>
                          <a:pt x="666" y="24"/>
                        </a:lnTo>
                        <a:lnTo>
                          <a:pt x="664" y="23"/>
                        </a:lnTo>
                        <a:lnTo>
                          <a:pt x="661" y="20"/>
                        </a:lnTo>
                        <a:lnTo>
                          <a:pt x="658" y="18"/>
                        </a:lnTo>
                        <a:lnTo>
                          <a:pt x="656" y="23"/>
                        </a:lnTo>
                        <a:lnTo>
                          <a:pt x="653" y="29"/>
                        </a:lnTo>
                        <a:lnTo>
                          <a:pt x="652" y="32"/>
                        </a:lnTo>
                        <a:lnTo>
                          <a:pt x="650" y="38"/>
                        </a:lnTo>
                        <a:lnTo>
                          <a:pt x="650" y="42"/>
                        </a:lnTo>
                        <a:lnTo>
                          <a:pt x="649" y="45"/>
                        </a:lnTo>
                        <a:lnTo>
                          <a:pt x="647" y="49"/>
                        </a:lnTo>
                        <a:lnTo>
                          <a:pt x="647" y="52"/>
                        </a:lnTo>
                        <a:lnTo>
                          <a:pt x="647" y="55"/>
                        </a:lnTo>
                        <a:lnTo>
                          <a:pt x="647" y="58"/>
                        </a:lnTo>
                        <a:lnTo>
                          <a:pt x="647" y="61"/>
                        </a:lnTo>
                        <a:lnTo>
                          <a:pt x="650" y="63"/>
                        </a:lnTo>
                        <a:lnTo>
                          <a:pt x="650" y="67"/>
                        </a:lnTo>
                        <a:lnTo>
                          <a:pt x="653" y="70"/>
                        </a:lnTo>
                        <a:lnTo>
                          <a:pt x="657" y="71"/>
                        </a:lnTo>
                        <a:lnTo>
                          <a:pt x="661" y="74"/>
                        </a:lnTo>
                        <a:lnTo>
                          <a:pt x="664" y="74"/>
                        </a:lnTo>
                        <a:lnTo>
                          <a:pt x="669" y="74"/>
                        </a:lnTo>
                        <a:lnTo>
                          <a:pt x="671" y="74"/>
                        </a:lnTo>
                        <a:lnTo>
                          <a:pt x="674" y="74"/>
                        </a:lnTo>
                        <a:lnTo>
                          <a:pt x="677" y="74"/>
                        </a:lnTo>
                        <a:lnTo>
                          <a:pt x="681" y="74"/>
                        </a:lnTo>
                        <a:lnTo>
                          <a:pt x="683" y="73"/>
                        </a:lnTo>
                        <a:lnTo>
                          <a:pt x="685" y="73"/>
                        </a:lnTo>
                        <a:lnTo>
                          <a:pt x="688" y="71"/>
                        </a:lnTo>
                        <a:lnTo>
                          <a:pt x="691" y="71"/>
                        </a:lnTo>
                        <a:lnTo>
                          <a:pt x="695" y="70"/>
                        </a:lnTo>
                        <a:lnTo>
                          <a:pt x="697" y="69"/>
                        </a:lnTo>
                        <a:lnTo>
                          <a:pt x="701" y="68"/>
                        </a:lnTo>
                        <a:lnTo>
                          <a:pt x="704" y="67"/>
                        </a:lnTo>
                        <a:lnTo>
                          <a:pt x="707" y="65"/>
                        </a:lnTo>
                        <a:lnTo>
                          <a:pt x="710" y="65"/>
                        </a:lnTo>
                        <a:lnTo>
                          <a:pt x="714" y="64"/>
                        </a:lnTo>
                        <a:lnTo>
                          <a:pt x="717" y="63"/>
                        </a:lnTo>
                        <a:lnTo>
                          <a:pt x="720" y="62"/>
                        </a:lnTo>
                        <a:lnTo>
                          <a:pt x="723" y="61"/>
                        </a:lnTo>
                        <a:lnTo>
                          <a:pt x="726" y="59"/>
                        </a:lnTo>
                        <a:lnTo>
                          <a:pt x="729" y="58"/>
                        </a:lnTo>
                        <a:lnTo>
                          <a:pt x="733" y="58"/>
                        </a:lnTo>
                        <a:lnTo>
                          <a:pt x="736" y="57"/>
                        </a:lnTo>
                        <a:lnTo>
                          <a:pt x="739" y="56"/>
                        </a:lnTo>
                        <a:lnTo>
                          <a:pt x="741" y="56"/>
                        </a:lnTo>
                        <a:lnTo>
                          <a:pt x="744" y="55"/>
                        </a:lnTo>
                        <a:lnTo>
                          <a:pt x="747" y="55"/>
                        </a:lnTo>
                        <a:lnTo>
                          <a:pt x="751" y="54"/>
                        </a:lnTo>
                        <a:lnTo>
                          <a:pt x="753" y="54"/>
                        </a:lnTo>
                        <a:lnTo>
                          <a:pt x="758" y="52"/>
                        </a:lnTo>
                        <a:lnTo>
                          <a:pt x="763" y="54"/>
                        </a:lnTo>
                        <a:lnTo>
                          <a:pt x="766" y="54"/>
                        </a:lnTo>
                        <a:lnTo>
                          <a:pt x="770" y="55"/>
                        </a:lnTo>
                        <a:lnTo>
                          <a:pt x="772" y="56"/>
                        </a:lnTo>
                        <a:lnTo>
                          <a:pt x="774" y="59"/>
                        </a:lnTo>
                        <a:lnTo>
                          <a:pt x="774" y="63"/>
                        </a:lnTo>
                        <a:lnTo>
                          <a:pt x="777" y="65"/>
                        </a:lnTo>
                        <a:lnTo>
                          <a:pt x="777" y="68"/>
                        </a:lnTo>
                        <a:lnTo>
                          <a:pt x="779" y="71"/>
                        </a:lnTo>
                        <a:lnTo>
                          <a:pt x="780" y="74"/>
                        </a:lnTo>
                        <a:lnTo>
                          <a:pt x="782" y="77"/>
                        </a:lnTo>
                        <a:lnTo>
                          <a:pt x="784" y="80"/>
                        </a:lnTo>
                        <a:lnTo>
                          <a:pt x="786" y="82"/>
                        </a:lnTo>
                        <a:lnTo>
                          <a:pt x="790" y="83"/>
                        </a:lnTo>
                        <a:lnTo>
                          <a:pt x="792" y="86"/>
                        </a:lnTo>
                        <a:lnTo>
                          <a:pt x="795" y="87"/>
                        </a:lnTo>
                        <a:lnTo>
                          <a:pt x="798" y="88"/>
                        </a:lnTo>
                        <a:lnTo>
                          <a:pt x="801" y="88"/>
                        </a:lnTo>
                        <a:lnTo>
                          <a:pt x="804" y="90"/>
                        </a:lnTo>
                        <a:lnTo>
                          <a:pt x="808" y="90"/>
                        </a:lnTo>
                        <a:lnTo>
                          <a:pt x="812" y="92"/>
                        </a:lnTo>
                        <a:lnTo>
                          <a:pt x="816" y="92"/>
                        </a:lnTo>
                        <a:lnTo>
                          <a:pt x="820" y="92"/>
                        </a:lnTo>
                        <a:lnTo>
                          <a:pt x="823" y="90"/>
                        </a:lnTo>
                        <a:lnTo>
                          <a:pt x="828" y="89"/>
                        </a:lnTo>
                        <a:lnTo>
                          <a:pt x="831" y="88"/>
                        </a:lnTo>
                        <a:lnTo>
                          <a:pt x="836" y="86"/>
                        </a:lnTo>
                        <a:lnTo>
                          <a:pt x="840" y="83"/>
                        </a:lnTo>
                        <a:lnTo>
                          <a:pt x="846" y="82"/>
                        </a:lnTo>
                        <a:lnTo>
                          <a:pt x="849" y="78"/>
                        </a:lnTo>
                        <a:lnTo>
                          <a:pt x="853" y="76"/>
                        </a:lnTo>
                        <a:lnTo>
                          <a:pt x="857" y="71"/>
                        </a:lnTo>
                        <a:lnTo>
                          <a:pt x="862" y="68"/>
                        </a:lnTo>
                        <a:lnTo>
                          <a:pt x="867" y="63"/>
                        </a:lnTo>
                        <a:lnTo>
                          <a:pt x="871" y="58"/>
                        </a:lnTo>
                        <a:lnTo>
                          <a:pt x="873" y="56"/>
                        </a:lnTo>
                        <a:lnTo>
                          <a:pt x="875" y="54"/>
                        </a:lnTo>
                        <a:lnTo>
                          <a:pt x="878" y="50"/>
                        </a:lnTo>
                        <a:lnTo>
                          <a:pt x="880" y="48"/>
                        </a:lnTo>
                        <a:lnTo>
                          <a:pt x="878" y="45"/>
                        </a:lnTo>
                        <a:lnTo>
                          <a:pt x="875" y="44"/>
                        </a:lnTo>
                        <a:lnTo>
                          <a:pt x="873" y="43"/>
                        </a:lnTo>
                        <a:lnTo>
                          <a:pt x="868" y="43"/>
                        </a:lnTo>
                        <a:lnTo>
                          <a:pt x="865" y="43"/>
                        </a:lnTo>
                        <a:lnTo>
                          <a:pt x="860" y="43"/>
                        </a:lnTo>
                        <a:lnTo>
                          <a:pt x="855" y="43"/>
                        </a:lnTo>
                        <a:lnTo>
                          <a:pt x="850" y="43"/>
                        </a:lnTo>
                        <a:lnTo>
                          <a:pt x="847" y="43"/>
                        </a:lnTo>
                        <a:lnTo>
                          <a:pt x="844" y="43"/>
                        </a:lnTo>
                        <a:lnTo>
                          <a:pt x="842" y="43"/>
                        </a:lnTo>
                        <a:lnTo>
                          <a:pt x="840" y="44"/>
                        </a:lnTo>
                        <a:lnTo>
                          <a:pt x="835" y="44"/>
                        </a:lnTo>
                        <a:lnTo>
                          <a:pt x="830" y="44"/>
                        </a:lnTo>
                        <a:lnTo>
                          <a:pt x="825" y="43"/>
                        </a:lnTo>
                        <a:lnTo>
                          <a:pt x="823" y="43"/>
                        </a:lnTo>
                        <a:lnTo>
                          <a:pt x="820" y="40"/>
                        </a:lnTo>
                        <a:lnTo>
                          <a:pt x="820" y="39"/>
                        </a:lnTo>
                        <a:lnTo>
                          <a:pt x="821" y="37"/>
                        </a:lnTo>
                        <a:lnTo>
                          <a:pt x="822" y="33"/>
                        </a:lnTo>
                        <a:lnTo>
                          <a:pt x="824" y="31"/>
                        </a:lnTo>
                        <a:lnTo>
                          <a:pt x="827" y="30"/>
                        </a:lnTo>
                        <a:lnTo>
                          <a:pt x="829" y="25"/>
                        </a:lnTo>
                        <a:lnTo>
                          <a:pt x="833" y="23"/>
                        </a:lnTo>
                        <a:lnTo>
                          <a:pt x="834" y="19"/>
                        </a:lnTo>
                        <a:lnTo>
                          <a:pt x="836" y="17"/>
                        </a:lnTo>
                        <a:lnTo>
                          <a:pt x="837" y="14"/>
                        </a:lnTo>
                        <a:lnTo>
                          <a:pt x="839" y="12"/>
                        </a:lnTo>
                        <a:lnTo>
                          <a:pt x="842" y="12"/>
                        </a:lnTo>
                        <a:lnTo>
                          <a:pt x="847" y="12"/>
                        </a:lnTo>
                        <a:lnTo>
                          <a:pt x="852" y="12"/>
                        </a:lnTo>
                        <a:lnTo>
                          <a:pt x="857" y="13"/>
                        </a:lnTo>
                        <a:lnTo>
                          <a:pt x="860" y="13"/>
                        </a:lnTo>
                        <a:lnTo>
                          <a:pt x="862" y="13"/>
                        </a:lnTo>
                        <a:lnTo>
                          <a:pt x="865" y="13"/>
                        </a:lnTo>
                        <a:lnTo>
                          <a:pt x="868" y="13"/>
                        </a:lnTo>
                        <a:lnTo>
                          <a:pt x="871" y="13"/>
                        </a:lnTo>
                        <a:lnTo>
                          <a:pt x="873" y="14"/>
                        </a:lnTo>
                        <a:lnTo>
                          <a:pt x="875" y="14"/>
                        </a:lnTo>
                        <a:lnTo>
                          <a:pt x="879" y="16"/>
                        </a:lnTo>
                        <a:lnTo>
                          <a:pt x="881" y="16"/>
                        </a:lnTo>
                        <a:lnTo>
                          <a:pt x="885" y="16"/>
                        </a:lnTo>
                        <a:lnTo>
                          <a:pt x="888" y="16"/>
                        </a:lnTo>
                        <a:lnTo>
                          <a:pt x="891" y="16"/>
                        </a:lnTo>
                        <a:lnTo>
                          <a:pt x="893" y="16"/>
                        </a:lnTo>
                        <a:lnTo>
                          <a:pt x="895" y="16"/>
                        </a:lnTo>
                        <a:lnTo>
                          <a:pt x="899" y="16"/>
                        </a:lnTo>
                        <a:lnTo>
                          <a:pt x="901" y="16"/>
                        </a:lnTo>
                        <a:lnTo>
                          <a:pt x="904" y="16"/>
                        </a:lnTo>
                        <a:lnTo>
                          <a:pt x="907" y="16"/>
                        </a:lnTo>
                        <a:lnTo>
                          <a:pt x="910" y="16"/>
                        </a:lnTo>
                        <a:lnTo>
                          <a:pt x="913" y="16"/>
                        </a:lnTo>
                        <a:lnTo>
                          <a:pt x="916" y="16"/>
                        </a:lnTo>
                        <a:lnTo>
                          <a:pt x="918" y="17"/>
                        </a:lnTo>
                        <a:lnTo>
                          <a:pt x="922" y="17"/>
                        </a:lnTo>
                        <a:lnTo>
                          <a:pt x="924" y="18"/>
                        </a:lnTo>
                        <a:lnTo>
                          <a:pt x="929" y="18"/>
                        </a:lnTo>
                        <a:lnTo>
                          <a:pt x="935" y="18"/>
                        </a:lnTo>
                        <a:lnTo>
                          <a:pt x="939" y="18"/>
                        </a:lnTo>
                        <a:lnTo>
                          <a:pt x="944" y="18"/>
                        </a:lnTo>
                        <a:lnTo>
                          <a:pt x="949" y="18"/>
                        </a:lnTo>
                        <a:lnTo>
                          <a:pt x="954" y="18"/>
                        </a:lnTo>
                        <a:lnTo>
                          <a:pt x="956" y="18"/>
                        </a:lnTo>
                        <a:lnTo>
                          <a:pt x="961" y="19"/>
                        </a:lnTo>
                        <a:lnTo>
                          <a:pt x="964" y="19"/>
                        </a:lnTo>
                        <a:lnTo>
                          <a:pt x="967" y="19"/>
                        </a:lnTo>
                        <a:lnTo>
                          <a:pt x="969" y="19"/>
                        </a:lnTo>
                        <a:lnTo>
                          <a:pt x="971" y="20"/>
                        </a:lnTo>
                        <a:lnTo>
                          <a:pt x="974" y="20"/>
                        </a:lnTo>
                        <a:lnTo>
                          <a:pt x="976" y="20"/>
                        </a:lnTo>
                        <a:lnTo>
                          <a:pt x="973" y="106"/>
                        </a:lnTo>
                        <a:lnTo>
                          <a:pt x="806" y="97"/>
                        </a:lnTo>
                        <a:lnTo>
                          <a:pt x="793" y="96"/>
                        </a:lnTo>
                        <a:lnTo>
                          <a:pt x="782" y="96"/>
                        </a:lnTo>
                        <a:lnTo>
                          <a:pt x="770" y="95"/>
                        </a:lnTo>
                        <a:lnTo>
                          <a:pt x="757" y="95"/>
                        </a:lnTo>
                        <a:lnTo>
                          <a:pt x="744" y="94"/>
                        </a:lnTo>
                        <a:lnTo>
                          <a:pt x="732" y="94"/>
                        </a:lnTo>
                        <a:lnTo>
                          <a:pt x="719" y="93"/>
                        </a:lnTo>
                        <a:lnTo>
                          <a:pt x="706" y="92"/>
                        </a:lnTo>
                        <a:lnTo>
                          <a:pt x="694" y="92"/>
                        </a:lnTo>
                        <a:lnTo>
                          <a:pt x="681" y="90"/>
                        </a:lnTo>
                        <a:lnTo>
                          <a:pt x="668" y="89"/>
                        </a:lnTo>
                        <a:lnTo>
                          <a:pt x="656" y="88"/>
                        </a:lnTo>
                        <a:lnTo>
                          <a:pt x="643" y="88"/>
                        </a:lnTo>
                        <a:lnTo>
                          <a:pt x="630" y="88"/>
                        </a:lnTo>
                        <a:lnTo>
                          <a:pt x="618" y="87"/>
                        </a:lnTo>
                        <a:lnTo>
                          <a:pt x="606" y="87"/>
                        </a:lnTo>
                        <a:lnTo>
                          <a:pt x="593" y="86"/>
                        </a:lnTo>
                        <a:lnTo>
                          <a:pt x="580" y="86"/>
                        </a:lnTo>
                        <a:lnTo>
                          <a:pt x="568" y="86"/>
                        </a:lnTo>
                        <a:lnTo>
                          <a:pt x="555" y="86"/>
                        </a:lnTo>
                        <a:lnTo>
                          <a:pt x="543" y="84"/>
                        </a:lnTo>
                        <a:lnTo>
                          <a:pt x="530" y="84"/>
                        </a:lnTo>
                        <a:lnTo>
                          <a:pt x="518" y="84"/>
                        </a:lnTo>
                        <a:lnTo>
                          <a:pt x="505" y="84"/>
                        </a:lnTo>
                        <a:lnTo>
                          <a:pt x="492" y="84"/>
                        </a:lnTo>
                        <a:lnTo>
                          <a:pt x="480" y="84"/>
                        </a:lnTo>
                        <a:lnTo>
                          <a:pt x="468" y="84"/>
                        </a:lnTo>
                        <a:lnTo>
                          <a:pt x="455" y="84"/>
                        </a:lnTo>
                        <a:lnTo>
                          <a:pt x="442" y="84"/>
                        </a:lnTo>
                        <a:lnTo>
                          <a:pt x="430" y="84"/>
                        </a:lnTo>
                        <a:lnTo>
                          <a:pt x="418" y="86"/>
                        </a:lnTo>
                        <a:lnTo>
                          <a:pt x="407" y="86"/>
                        </a:lnTo>
                        <a:lnTo>
                          <a:pt x="394" y="86"/>
                        </a:lnTo>
                        <a:lnTo>
                          <a:pt x="382" y="86"/>
                        </a:lnTo>
                        <a:lnTo>
                          <a:pt x="369" y="86"/>
                        </a:lnTo>
                        <a:lnTo>
                          <a:pt x="357" y="87"/>
                        </a:lnTo>
                        <a:lnTo>
                          <a:pt x="344" y="87"/>
                        </a:lnTo>
                        <a:lnTo>
                          <a:pt x="332" y="88"/>
                        </a:lnTo>
                        <a:lnTo>
                          <a:pt x="320" y="88"/>
                        </a:lnTo>
                        <a:lnTo>
                          <a:pt x="308" y="90"/>
                        </a:lnTo>
                        <a:lnTo>
                          <a:pt x="295" y="90"/>
                        </a:lnTo>
                        <a:lnTo>
                          <a:pt x="283" y="92"/>
                        </a:lnTo>
                        <a:lnTo>
                          <a:pt x="270" y="93"/>
                        </a:lnTo>
                        <a:lnTo>
                          <a:pt x="258" y="94"/>
                        </a:lnTo>
                        <a:lnTo>
                          <a:pt x="245" y="95"/>
                        </a:lnTo>
                        <a:lnTo>
                          <a:pt x="235" y="96"/>
                        </a:lnTo>
                        <a:lnTo>
                          <a:pt x="223" y="99"/>
                        </a:lnTo>
                        <a:lnTo>
                          <a:pt x="210" y="100"/>
                        </a:lnTo>
                        <a:lnTo>
                          <a:pt x="198" y="101"/>
                        </a:lnTo>
                        <a:lnTo>
                          <a:pt x="186" y="103"/>
                        </a:lnTo>
                        <a:lnTo>
                          <a:pt x="174" y="105"/>
                        </a:lnTo>
                        <a:lnTo>
                          <a:pt x="162" y="106"/>
                        </a:lnTo>
                        <a:lnTo>
                          <a:pt x="150" y="108"/>
                        </a:lnTo>
                        <a:lnTo>
                          <a:pt x="138" y="111"/>
                        </a:lnTo>
                        <a:lnTo>
                          <a:pt x="127" y="113"/>
                        </a:lnTo>
                        <a:lnTo>
                          <a:pt x="116" y="115"/>
                        </a:lnTo>
                        <a:lnTo>
                          <a:pt x="103" y="118"/>
                        </a:lnTo>
                        <a:lnTo>
                          <a:pt x="92" y="120"/>
                        </a:lnTo>
                        <a:lnTo>
                          <a:pt x="80" y="124"/>
                        </a:lnTo>
                        <a:lnTo>
                          <a:pt x="70" y="126"/>
                        </a:lnTo>
                        <a:lnTo>
                          <a:pt x="58" y="130"/>
                        </a:lnTo>
                        <a:lnTo>
                          <a:pt x="46" y="132"/>
                        </a:lnTo>
                        <a:lnTo>
                          <a:pt x="35" y="134"/>
                        </a:lnTo>
                        <a:lnTo>
                          <a:pt x="23" y="139"/>
                        </a:lnTo>
                        <a:lnTo>
                          <a:pt x="0" y="56"/>
                        </a:lnTo>
                        <a:lnTo>
                          <a:pt x="4" y="54"/>
                        </a:lnTo>
                        <a:lnTo>
                          <a:pt x="10" y="52"/>
                        </a:lnTo>
                        <a:lnTo>
                          <a:pt x="13" y="51"/>
                        </a:lnTo>
                        <a:lnTo>
                          <a:pt x="15" y="50"/>
                        </a:lnTo>
                        <a:lnTo>
                          <a:pt x="17" y="50"/>
                        </a:lnTo>
                        <a:lnTo>
                          <a:pt x="21" y="49"/>
                        </a:lnTo>
                        <a:lnTo>
                          <a:pt x="26" y="48"/>
                        </a:lnTo>
                        <a:lnTo>
                          <a:pt x="30" y="46"/>
                        </a:lnTo>
                        <a:lnTo>
                          <a:pt x="33" y="45"/>
                        </a:lnTo>
                        <a:lnTo>
                          <a:pt x="36" y="45"/>
                        </a:lnTo>
                        <a:lnTo>
                          <a:pt x="39" y="44"/>
                        </a:lnTo>
                        <a:lnTo>
                          <a:pt x="42" y="44"/>
                        </a:lnTo>
                        <a:lnTo>
                          <a:pt x="45" y="43"/>
                        </a:lnTo>
                        <a:lnTo>
                          <a:pt x="47" y="43"/>
                        </a:lnTo>
                        <a:lnTo>
                          <a:pt x="49" y="42"/>
                        </a:lnTo>
                        <a:lnTo>
                          <a:pt x="53" y="40"/>
                        </a:lnTo>
                        <a:lnTo>
                          <a:pt x="55" y="40"/>
                        </a:lnTo>
                        <a:lnTo>
                          <a:pt x="58" y="39"/>
                        </a:lnTo>
                        <a:lnTo>
                          <a:pt x="60" y="38"/>
                        </a:lnTo>
                        <a:lnTo>
                          <a:pt x="64" y="38"/>
                        </a:lnTo>
                        <a:lnTo>
                          <a:pt x="66" y="37"/>
                        </a:lnTo>
                        <a:lnTo>
                          <a:pt x="68" y="37"/>
                        </a:lnTo>
                        <a:lnTo>
                          <a:pt x="71" y="36"/>
                        </a:lnTo>
                        <a:lnTo>
                          <a:pt x="74" y="36"/>
                        </a:lnTo>
                        <a:lnTo>
                          <a:pt x="77" y="35"/>
                        </a:lnTo>
                        <a:lnTo>
                          <a:pt x="80" y="35"/>
                        </a:lnTo>
                        <a:lnTo>
                          <a:pt x="83" y="33"/>
                        </a:lnTo>
                        <a:lnTo>
                          <a:pt x="86" y="33"/>
                        </a:lnTo>
                        <a:lnTo>
                          <a:pt x="89" y="32"/>
                        </a:lnTo>
                        <a:lnTo>
                          <a:pt x="91" y="32"/>
                        </a:lnTo>
                        <a:lnTo>
                          <a:pt x="93" y="31"/>
                        </a:lnTo>
                        <a:lnTo>
                          <a:pt x="96" y="31"/>
                        </a:lnTo>
                        <a:lnTo>
                          <a:pt x="98" y="30"/>
                        </a:lnTo>
                        <a:lnTo>
                          <a:pt x="100" y="30"/>
                        </a:lnTo>
                        <a:lnTo>
                          <a:pt x="104" y="29"/>
                        </a:lnTo>
                        <a:lnTo>
                          <a:pt x="108" y="29"/>
                        </a:lnTo>
                        <a:lnTo>
                          <a:pt x="110" y="27"/>
                        </a:lnTo>
                        <a:lnTo>
                          <a:pt x="112" y="27"/>
                        </a:lnTo>
                        <a:lnTo>
                          <a:pt x="115" y="27"/>
                        </a:lnTo>
                        <a:lnTo>
                          <a:pt x="118" y="26"/>
                        </a:lnTo>
                        <a:lnTo>
                          <a:pt x="121" y="26"/>
                        </a:lnTo>
                        <a:lnTo>
                          <a:pt x="123" y="25"/>
                        </a:lnTo>
                        <a:lnTo>
                          <a:pt x="127" y="25"/>
                        </a:lnTo>
                        <a:lnTo>
                          <a:pt x="129" y="25"/>
                        </a:lnTo>
                        <a:lnTo>
                          <a:pt x="131" y="24"/>
                        </a:lnTo>
                        <a:lnTo>
                          <a:pt x="134" y="24"/>
                        </a:lnTo>
                        <a:lnTo>
                          <a:pt x="136" y="23"/>
                        </a:lnTo>
                        <a:lnTo>
                          <a:pt x="140" y="23"/>
                        </a:lnTo>
                        <a:lnTo>
                          <a:pt x="142" y="21"/>
                        </a:lnTo>
                        <a:lnTo>
                          <a:pt x="144" y="21"/>
                        </a:lnTo>
                        <a:lnTo>
                          <a:pt x="148" y="20"/>
                        </a:lnTo>
                        <a:lnTo>
                          <a:pt x="150" y="20"/>
                        </a:lnTo>
                        <a:lnTo>
                          <a:pt x="153" y="20"/>
                        </a:lnTo>
                        <a:lnTo>
                          <a:pt x="156" y="20"/>
                        </a:lnTo>
                        <a:lnTo>
                          <a:pt x="159" y="20"/>
                        </a:lnTo>
                        <a:lnTo>
                          <a:pt x="162" y="20"/>
                        </a:lnTo>
                        <a:lnTo>
                          <a:pt x="165" y="19"/>
                        </a:lnTo>
                        <a:lnTo>
                          <a:pt x="167" y="18"/>
                        </a:lnTo>
                        <a:lnTo>
                          <a:pt x="170" y="18"/>
                        </a:lnTo>
                        <a:lnTo>
                          <a:pt x="173" y="18"/>
                        </a:lnTo>
                        <a:lnTo>
                          <a:pt x="173" y="20"/>
                        </a:lnTo>
                        <a:lnTo>
                          <a:pt x="174" y="24"/>
                        </a:lnTo>
                        <a:lnTo>
                          <a:pt x="175" y="26"/>
                        </a:lnTo>
                        <a:lnTo>
                          <a:pt x="176" y="30"/>
                        </a:lnTo>
                        <a:lnTo>
                          <a:pt x="176" y="32"/>
                        </a:lnTo>
                        <a:lnTo>
                          <a:pt x="178" y="36"/>
                        </a:lnTo>
                        <a:lnTo>
                          <a:pt x="179" y="38"/>
                        </a:lnTo>
                        <a:lnTo>
                          <a:pt x="179" y="43"/>
                        </a:lnTo>
                        <a:lnTo>
                          <a:pt x="184" y="43"/>
                        </a:lnTo>
                        <a:lnTo>
                          <a:pt x="187" y="43"/>
                        </a:lnTo>
                        <a:lnTo>
                          <a:pt x="192" y="43"/>
                        </a:lnTo>
                        <a:lnTo>
                          <a:pt x="197" y="43"/>
                        </a:lnTo>
                        <a:lnTo>
                          <a:pt x="200" y="43"/>
                        </a:lnTo>
                        <a:lnTo>
                          <a:pt x="205" y="43"/>
                        </a:lnTo>
                        <a:lnTo>
                          <a:pt x="210" y="43"/>
                        </a:lnTo>
                        <a:lnTo>
                          <a:pt x="214" y="43"/>
                        </a:lnTo>
                        <a:lnTo>
                          <a:pt x="214" y="39"/>
                        </a:lnTo>
                        <a:lnTo>
                          <a:pt x="217" y="36"/>
                        </a:lnTo>
                        <a:lnTo>
                          <a:pt x="219" y="33"/>
                        </a:lnTo>
                        <a:lnTo>
                          <a:pt x="220" y="32"/>
                        </a:lnTo>
                        <a:lnTo>
                          <a:pt x="224" y="27"/>
                        </a:lnTo>
                        <a:lnTo>
                          <a:pt x="227" y="25"/>
                        </a:lnTo>
                        <a:lnTo>
                          <a:pt x="230" y="24"/>
                        </a:lnTo>
                        <a:lnTo>
                          <a:pt x="233" y="23"/>
                        </a:lnTo>
                        <a:lnTo>
                          <a:pt x="237" y="23"/>
                        </a:lnTo>
                        <a:lnTo>
                          <a:pt x="241" y="23"/>
                        </a:lnTo>
                        <a:lnTo>
                          <a:pt x="243" y="23"/>
                        </a:lnTo>
                        <a:lnTo>
                          <a:pt x="245" y="25"/>
                        </a:lnTo>
                        <a:lnTo>
                          <a:pt x="248" y="26"/>
                        </a:lnTo>
                        <a:lnTo>
                          <a:pt x="250" y="30"/>
                        </a:lnTo>
                        <a:lnTo>
                          <a:pt x="252" y="32"/>
                        </a:lnTo>
                        <a:lnTo>
                          <a:pt x="256" y="36"/>
                        </a:lnTo>
                        <a:lnTo>
                          <a:pt x="258" y="38"/>
                        </a:lnTo>
                        <a:lnTo>
                          <a:pt x="262" y="43"/>
                        </a:lnTo>
                        <a:lnTo>
                          <a:pt x="264" y="46"/>
                        </a:lnTo>
                        <a:lnTo>
                          <a:pt x="267" y="50"/>
                        </a:lnTo>
                        <a:lnTo>
                          <a:pt x="269" y="54"/>
                        </a:lnTo>
                        <a:lnTo>
                          <a:pt x="273" y="58"/>
                        </a:lnTo>
                        <a:lnTo>
                          <a:pt x="275" y="62"/>
                        </a:lnTo>
                        <a:lnTo>
                          <a:pt x="277" y="65"/>
                        </a:lnTo>
                        <a:lnTo>
                          <a:pt x="281" y="69"/>
                        </a:lnTo>
                        <a:lnTo>
                          <a:pt x="284" y="73"/>
                        </a:lnTo>
                        <a:lnTo>
                          <a:pt x="287" y="75"/>
                        </a:lnTo>
                        <a:lnTo>
                          <a:pt x="290" y="78"/>
                        </a:lnTo>
                        <a:lnTo>
                          <a:pt x="293" y="81"/>
                        </a:lnTo>
                        <a:lnTo>
                          <a:pt x="297" y="82"/>
                        </a:lnTo>
                        <a:lnTo>
                          <a:pt x="301" y="83"/>
                        </a:lnTo>
                        <a:lnTo>
                          <a:pt x="305" y="83"/>
                        </a:lnTo>
                        <a:lnTo>
                          <a:pt x="308" y="83"/>
                        </a:lnTo>
                        <a:lnTo>
                          <a:pt x="314" y="83"/>
                        </a:lnTo>
                        <a:lnTo>
                          <a:pt x="315" y="81"/>
                        </a:lnTo>
                        <a:lnTo>
                          <a:pt x="316" y="77"/>
                        </a:lnTo>
                        <a:lnTo>
                          <a:pt x="319" y="75"/>
                        </a:lnTo>
                        <a:lnTo>
                          <a:pt x="320" y="73"/>
                        </a:lnTo>
                        <a:lnTo>
                          <a:pt x="321" y="70"/>
                        </a:lnTo>
                        <a:lnTo>
                          <a:pt x="321" y="67"/>
                        </a:lnTo>
                        <a:lnTo>
                          <a:pt x="322" y="64"/>
                        </a:lnTo>
                        <a:lnTo>
                          <a:pt x="324" y="62"/>
                        </a:lnTo>
                        <a:lnTo>
                          <a:pt x="324" y="59"/>
                        </a:lnTo>
                        <a:lnTo>
                          <a:pt x="324" y="57"/>
                        </a:lnTo>
                        <a:lnTo>
                          <a:pt x="324" y="54"/>
                        </a:lnTo>
                        <a:lnTo>
                          <a:pt x="324" y="51"/>
                        </a:lnTo>
                        <a:lnTo>
                          <a:pt x="324" y="46"/>
                        </a:lnTo>
                        <a:lnTo>
                          <a:pt x="324" y="42"/>
                        </a:lnTo>
                        <a:lnTo>
                          <a:pt x="321" y="36"/>
                        </a:lnTo>
                        <a:lnTo>
                          <a:pt x="320" y="31"/>
                        </a:lnTo>
                        <a:lnTo>
                          <a:pt x="318" y="26"/>
                        </a:lnTo>
                        <a:lnTo>
                          <a:pt x="315" y="21"/>
                        </a:lnTo>
                        <a:lnTo>
                          <a:pt x="311" y="18"/>
                        </a:lnTo>
                        <a:lnTo>
                          <a:pt x="308" y="12"/>
                        </a:lnTo>
                        <a:lnTo>
                          <a:pt x="303" y="8"/>
                        </a:lnTo>
                        <a:lnTo>
                          <a:pt x="300" y="5"/>
                        </a:lnTo>
                        <a:lnTo>
                          <a:pt x="303" y="5"/>
                        </a:lnTo>
                        <a:lnTo>
                          <a:pt x="307" y="4"/>
                        </a:lnTo>
                        <a:lnTo>
                          <a:pt x="309" y="2"/>
                        </a:lnTo>
                        <a:lnTo>
                          <a:pt x="314" y="2"/>
                        </a:lnTo>
                        <a:lnTo>
                          <a:pt x="316" y="2"/>
                        </a:lnTo>
                        <a:lnTo>
                          <a:pt x="320" y="2"/>
                        </a:lnTo>
                        <a:lnTo>
                          <a:pt x="324" y="2"/>
                        </a:lnTo>
                        <a:lnTo>
                          <a:pt x="327" y="2"/>
                        </a:lnTo>
                        <a:lnTo>
                          <a:pt x="331" y="2"/>
                        </a:lnTo>
                        <a:lnTo>
                          <a:pt x="334" y="2"/>
                        </a:lnTo>
                        <a:lnTo>
                          <a:pt x="337" y="1"/>
                        </a:lnTo>
                        <a:lnTo>
                          <a:pt x="341" y="1"/>
                        </a:lnTo>
                        <a:lnTo>
                          <a:pt x="344" y="1"/>
                        </a:lnTo>
                        <a:lnTo>
                          <a:pt x="347" y="1"/>
                        </a:lnTo>
                        <a:lnTo>
                          <a:pt x="351" y="1"/>
                        </a:lnTo>
                        <a:lnTo>
                          <a:pt x="354" y="1"/>
                        </a:lnTo>
                        <a:lnTo>
                          <a:pt x="353" y="4"/>
                        </a:lnTo>
                        <a:lnTo>
                          <a:pt x="352" y="6"/>
                        </a:lnTo>
                        <a:lnTo>
                          <a:pt x="350" y="10"/>
                        </a:lnTo>
                        <a:lnTo>
                          <a:pt x="348" y="13"/>
                        </a:lnTo>
                        <a:lnTo>
                          <a:pt x="353" y="16"/>
                        </a:lnTo>
                        <a:lnTo>
                          <a:pt x="357" y="18"/>
                        </a:lnTo>
                        <a:lnTo>
                          <a:pt x="360" y="19"/>
                        </a:lnTo>
                        <a:lnTo>
                          <a:pt x="364" y="21"/>
                        </a:lnTo>
                        <a:lnTo>
                          <a:pt x="366" y="23"/>
                        </a:lnTo>
                        <a:lnTo>
                          <a:pt x="370" y="26"/>
                        </a:lnTo>
                        <a:lnTo>
                          <a:pt x="373" y="27"/>
                        </a:lnTo>
                        <a:lnTo>
                          <a:pt x="378" y="31"/>
                        </a:lnTo>
                        <a:lnTo>
                          <a:pt x="379" y="33"/>
                        </a:lnTo>
                        <a:lnTo>
                          <a:pt x="382" y="37"/>
                        </a:lnTo>
                        <a:lnTo>
                          <a:pt x="384" y="39"/>
                        </a:lnTo>
                        <a:lnTo>
                          <a:pt x="386" y="43"/>
                        </a:lnTo>
                        <a:lnTo>
                          <a:pt x="391" y="48"/>
                        </a:lnTo>
                        <a:lnTo>
                          <a:pt x="396" y="52"/>
                        </a:lnTo>
                        <a:lnTo>
                          <a:pt x="401" y="56"/>
                        </a:lnTo>
                        <a:lnTo>
                          <a:pt x="407" y="58"/>
                        </a:lnTo>
                        <a:lnTo>
                          <a:pt x="409" y="59"/>
                        </a:lnTo>
                        <a:lnTo>
                          <a:pt x="411" y="61"/>
                        </a:lnTo>
                        <a:lnTo>
                          <a:pt x="415" y="62"/>
                        </a:lnTo>
                        <a:lnTo>
                          <a:pt x="417" y="63"/>
                        </a:lnTo>
                        <a:lnTo>
                          <a:pt x="420" y="63"/>
                        </a:lnTo>
                        <a:lnTo>
                          <a:pt x="422" y="64"/>
                        </a:lnTo>
                        <a:lnTo>
                          <a:pt x="424" y="64"/>
                        </a:lnTo>
                        <a:lnTo>
                          <a:pt x="428" y="64"/>
                        </a:lnTo>
                        <a:lnTo>
                          <a:pt x="430" y="64"/>
                        </a:lnTo>
                        <a:lnTo>
                          <a:pt x="434" y="64"/>
                        </a:lnTo>
                        <a:lnTo>
                          <a:pt x="436" y="64"/>
                        </a:lnTo>
                        <a:lnTo>
                          <a:pt x="440" y="65"/>
                        </a:lnTo>
                        <a:lnTo>
                          <a:pt x="442" y="64"/>
                        </a:lnTo>
                        <a:lnTo>
                          <a:pt x="445" y="64"/>
                        </a:lnTo>
                        <a:lnTo>
                          <a:pt x="448" y="63"/>
                        </a:lnTo>
                        <a:lnTo>
                          <a:pt x="451" y="63"/>
                        </a:lnTo>
                        <a:lnTo>
                          <a:pt x="453" y="62"/>
                        </a:lnTo>
                        <a:lnTo>
                          <a:pt x="455" y="62"/>
                        </a:lnTo>
                        <a:lnTo>
                          <a:pt x="458" y="61"/>
                        </a:lnTo>
                        <a:lnTo>
                          <a:pt x="461" y="61"/>
                        </a:lnTo>
                        <a:lnTo>
                          <a:pt x="466" y="57"/>
                        </a:lnTo>
                        <a:lnTo>
                          <a:pt x="471" y="55"/>
                        </a:lnTo>
                        <a:lnTo>
                          <a:pt x="475" y="52"/>
                        </a:lnTo>
                        <a:lnTo>
                          <a:pt x="480" y="49"/>
                        </a:lnTo>
                        <a:lnTo>
                          <a:pt x="485" y="45"/>
                        </a:lnTo>
                        <a:lnTo>
                          <a:pt x="488" y="42"/>
                        </a:lnTo>
                        <a:lnTo>
                          <a:pt x="493" y="38"/>
                        </a:lnTo>
                        <a:lnTo>
                          <a:pt x="497" y="35"/>
                        </a:lnTo>
                        <a:lnTo>
                          <a:pt x="499" y="30"/>
                        </a:lnTo>
                        <a:lnTo>
                          <a:pt x="503" y="25"/>
                        </a:lnTo>
                        <a:lnTo>
                          <a:pt x="505" y="21"/>
                        </a:lnTo>
                        <a:lnTo>
                          <a:pt x="507" y="18"/>
                        </a:lnTo>
                        <a:lnTo>
                          <a:pt x="509" y="12"/>
                        </a:lnTo>
                        <a:lnTo>
                          <a:pt x="510" y="7"/>
                        </a:lnTo>
                        <a:lnTo>
                          <a:pt x="511" y="4"/>
                        </a:lnTo>
                        <a:lnTo>
                          <a:pt x="511" y="0"/>
                        </a:lnTo>
                        <a:lnTo>
                          <a:pt x="515" y="0"/>
                        </a:lnTo>
                        <a:lnTo>
                          <a:pt x="518" y="0"/>
                        </a:lnTo>
                        <a:lnTo>
                          <a:pt x="523" y="0"/>
                        </a:lnTo>
                        <a:lnTo>
                          <a:pt x="528" y="0"/>
                        </a:lnTo>
                        <a:lnTo>
                          <a:pt x="531" y="0"/>
                        </a:lnTo>
                        <a:lnTo>
                          <a:pt x="535" y="0"/>
                        </a:lnTo>
                        <a:lnTo>
                          <a:pt x="538" y="0"/>
                        </a:lnTo>
                        <a:lnTo>
                          <a:pt x="544" y="0"/>
                        </a:lnTo>
                        <a:lnTo>
                          <a:pt x="538" y="2"/>
                        </a:lnTo>
                        <a:lnTo>
                          <a:pt x="536" y="5"/>
                        </a:lnTo>
                        <a:lnTo>
                          <a:pt x="534" y="7"/>
                        </a:lnTo>
                        <a:lnTo>
                          <a:pt x="531" y="10"/>
                        </a:lnTo>
                        <a:lnTo>
                          <a:pt x="526" y="16"/>
                        </a:lnTo>
                        <a:lnTo>
                          <a:pt x="522" y="20"/>
                        </a:lnTo>
                        <a:lnTo>
                          <a:pt x="518" y="24"/>
                        </a:lnTo>
                        <a:lnTo>
                          <a:pt x="517" y="29"/>
                        </a:lnTo>
                        <a:lnTo>
                          <a:pt x="516" y="33"/>
                        </a:lnTo>
                        <a:lnTo>
                          <a:pt x="516" y="38"/>
                        </a:lnTo>
                        <a:lnTo>
                          <a:pt x="516" y="40"/>
                        </a:lnTo>
                        <a:lnTo>
                          <a:pt x="516" y="45"/>
                        </a:lnTo>
                        <a:lnTo>
                          <a:pt x="518" y="48"/>
                        </a:lnTo>
                        <a:lnTo>
                          <a:pt x="521" y="51"/>
                        </a:lnTo>
                        <a:lnTo>
                          <a:pt x="523" y="54"/>
                        </a:lnTo>
                        <a:lnTo>
                          <a:pt x="525" y="57"/>
                        </a:lnTo>
                        <a:lnTo>
                          <a:pt x="529" y="59"/>
                        </a:lnTo>
                        <a:lnTo>
                          <a:pt x="534" y="62"/>
                        </a:lnTo>
                        <a:lnTo>
                          <a:pt x="536" y="63"/>
                        </a:lnTo>
                        <a:lnTo>
                          <a:pt x="541" y="65"/>
                        </a:lnTo>
                        <a:lnTo>
                          <a:pt x="545" y="67"/>
                        </a:lnTo>
                        <a:lnTo>
                          <a:pt x="549" y="68"/>
                        </a:lnTo>
                        <a:lnTo>
                          <a:pt x="554" y="69"/>
                        </a:lnTo>
                        <a:lnTo>
                          <a:pt x="558" y="70"/>
                        </a:lnTo>
                        <a:lnTo>
                          <a:pt x="564" y="70"/>
                        </a:lnTo>
                        <a:lnTo>
                          <a:pt x="569" y="71"/>
                        </a:lnTo>
                        <a:lnTo>
                          <a:pt x="573" y="71"/>
                        </a:lnTo>
                        <a:lnTo>
                          <a:pt x="577" y="71"/>
                        </a:lnTo>
                        <a:lnTo>
                          <a:pt x="582" y="71"/>
                        </a:lnTo>
                        <a:lnTo>
                          <a:pt x="586" y="71"/>
                        </a:lnTo>
                        <a:lnTo>
                          <a:pt x="589" y="70"/>
                        </a:lnTo>
                        <a:lnTo>
                          <a:pt x="593" y="70"/>
                        </a:lnTo>
                        <a:lnTo>
                          <a:pt x="595" y="69"/>
                        </a:lnTo>
                        <a:lnTo>
                          <a:pt x="599" y="68"/>
                        </a:lnTo>
                        <a:lnTo>
                          <a:pt x="598" y="64"/>
                        </a:lnTo>
                        <a:lnTo>
                          <a:pt x="596" y="61"/>
                        </a:lnTo>
                        <a:lnTo>
                          <a:pt x="596" y="58"/>
                        </a:lnTo>
                        <a:lnTo>
                          <a:pt x="596" y="56"/>
                        </a:lnTo>
                        <a:lnTo>
                          <a:pt x="595" y="52"/>
                        </a:lnTo>
                        <a:lnTo>
                          <a:pt x="595" y="50"/>
                        </a:lnTo>
                        <a:lnTo>
                          <a:pt x="594" y="48"/>
                        </a:lnTo>
                        <a:lnTo>
                          <a:pt x="594" y="45"/>
                        </a:lnTo>
                        <a:lnTo>
                          <a:pt x="593" y="40"/>
                        </a:lnTo>
                        <a:lnTo>
                          <a:pt x="592" y="37"/>
                        </a:lnTo>
                        <a:lnTo>
                          <a:pt x="591" y="33"/>
                        </a:lnTo>
                        <a:lnTo>
                          <a:pt x="591" y="31"/>
                        </a:lnTo>
                        <a:lnTo>
                          <a:pt x="589" y="27"/>
                        </a:lnTo>
                        <a:lnTo>
                          <a:pt x="588" y="26"/>
                        </a:lnTo>
                        <a:lnTo>
                          <a:pt x="587" y="24"/>
                        </a:lnTo>
                        <a:lnTo>
                          <a:pt x="586" y="23"/>
                        </a:lnTo>
                        <a:lnTo>
                          <a:pt x="583" y="20"/>
                        </a:lnTo>
                        <a:lnTo>
                          <a:pt x="582" y="19"/>
                        </a:lnTo>
                        <a:lnTo>
                          <a:pt x="577" y="18"/>
                        </a:lnTo>
                        <a:lnTo>
                          <a:pt x="575" y="17"/>
                        </a:lnTo>
                        <a:lnTo>
                          <a:pt x="572" y="16"/>
                        </a:lnTo>
                        <a:lnTo>
                          <a:pt x="569" y="14"/>
                        </a:lnTo>
                        <a:lnTo>
                          <a:pt x="564" y="12"/>
                        </a:lnTo>
                        <a:lnTo>
                          <a:pt x="562" y="8"/>
                        </a:lnTo>
                        <a:lnTo>
                          <a:pt x="558" y="6"/>
                        </a:lnTo>
                        <a:lnTo>
                          <a:pt x="556" y="5"/>
                        </a:lnTo>
                        <a:lnTo>
                          <a:pt x="554" y="2"/>
                        </a:lnTo>
                        <a:lnTo>
                          <a:pt x="551" y="0"/>
                        </a:lnTo>
                        <a:lnTo>
                          <a:pt x="556" y="0"/>
                        </a:lnTo>
                        <a:lnTo>
                          <a:pt x="560" y="0"/>
                        </a:lnTo>
                        <a:lnTo>
                          <a:pt x="564" y="0"/>
                        </a:lnTo>
                        <a:lnTo>
                          <a:pt x="568" y="0"/>
                        </a:lnTo>
                        <a:lnTo>
                          <a:pt x="572" y="0"/>
                        </a:lnTo>
                        <a:lnTo>
                          <a:pt x="576" y="0"/>
                        </a:lnTo>
                        <a:lnTo>
                          <a:pt x="580" y="0"/>
                        </a:lnTo>
                        <a:lnTo>
                          <a:pt x="585" y="0"/>
                        </a:lnTo>
                        <a:lnTo>
                          <a:pt x="588" y="0"/>
                        </a:lnTo>
                        <a:lnTo>
                          <a:pt x="592" y="0"/>
                        </a:lnTo>
                        <a:lnTo>
                          <a:pt x="596" y="0"/>
                        </a:lnTo>
                        <a:lnTo>
                          <a:pt x="600" y="0"/>
                        </a:lnTo>
                        <a:lnTo>
                          <a:pt x="605" y="0"/>
                        </a:lnTo>
                        <a:lnTo>
                          <a:pt x="608" y="0"/>
                        </a:lnTo>
                        <a:lnTo>
                          <a:pt x="612" y="0"/>
                        </a:lnTo>
                        <a:lnTo>
                          <a:pt x="617" y="1"/>
                        </a:lnTo>
                        <a:lnTo>
                          <a:pt x="620" y="1"/>
                        </a:lnTo>
                        <a:lnTo>
                          <a:pt x="625" y="1"/>
                        </a:lnTo>
                        <a:lnTo>
                          <a:pt x="628" y="1"/>
                        </a:lnTo>
                        <a:lnTo>
                          <a:pt x="632" y="2"/>
                        </a:lnTo>
                        <a:lnTo>
                          <a:pt x="637" y="2"/>
                        </a:lnTo>
                        <a:lnTo>
                          <a:pt x="640" y="2"/>
                        </a:lnTo>
                        <a:lnTo>
                          <a:pt x="645" y="2"/>
                        </a:lnTo>
                        <a:lnTo>
                          <a:pt x="650" y="2"/>
                        </a:lnTo>
                        <a:lnTo>
                          <a:pt x="652" y="2"/>
                        </a:lnTo>
                        <a:lnTo>
                          <a:pt x="657" y="2"/>
                        </a:lnTo>
                        <a:lnTo>
                          <a:pt x="661" y="2"/>
                        </a:lnTo>
                        <a:lnTo>
                          <a:pt x="665" y="2"/>
                        </a:lnTo>
                        <a:lnTo>
                          <a:pt x="669" y="2"/>
                        </a:lnTo>
                        <a:lnTo>
                          <a:pt x="672" y="4"/>
                        </a:lnTo>
                        <a:lnTo>
                          <a:pt x="678" y="4"/>
                        </a:lnTo>
                        <a:lnTo>
                          <a:pt x="682" y="5"/>
                        </a:lnTo>
                        <a:lnTo>
                          <a:pt x="685" y="5"/>
                        </a:lnTo>
                        <a:lnTo>
                          <a:pt x="689" y="5"/>
                        </a:lnTo>
                        <a:lnTo>
                          <a:pt x="694" y="5"/>
                        </a:lnTo>
                        <a:lnTo>
                          <a:pt x="697" y="5"/>
                        </a:lnTo>
                        <a:lnTo>
                          <a:pt x="701" y="5"/>
                        </a:lnTo>
                        <a:lnTo>
                          <a:pt x="706" y="5"/>
                        </a:lnTo>
                        <a:lnTo>
                          <a:pt x="709" y="5"/>
                        </a:lnTo>
                        <a:lnTo>
                          <a:pt x="714" y="5"/>
                        </a:lnTo>
                        <a:lnTo>
                          <a:pt x="717" y="5"/>
                        </a:lnTo>
                        <a:lnTo>
                          <a:pt x="721" y="5"/>
                        </a:lnTo>
                        <a:lnTo>
                          <a:pt x="726" y="6"/>
                        </a:lnTo>
                        <a:lnTo>
                          <a:pt x="731" y="6"/>
                        </a:lnTo>
                        <a:lnTo>
                          <a:pt x="734" y="6"/>
                        </a:lnTo>
                        <a:lnTo>
                          <a:pt x="738" y="6"/>
                        </a:lnTo>
                        <a:lnTo>
                          <a:pt x="741" y="7"/>
                        </a:lnTo>
                        <a:lnTo>
                          <a:pt x="746" y="7"/>
                        </a:lnTo>
                        <a:lnTo>
                          <a:pt x="751" y="7"/>
                        </a:lnTo>
                        <a:lnTo>
                          <a:pt x="754" y="7"/>
                        </a:lnTo>
                        <a:lnTo>
                          <a:pt x="759" y="7"/>
                        </a:lnTo>
                        <a:lnTo>
                          <a:pt x="763" y="7"/>
                        </a:lnTo>
                        <a:lnTo>
                          <a:pt x="766" y="7"/>
                        </a:lnTo>
                        <a:lnTo>
                          <a:pt x="770" y="8"/>
                        </a:lnTo>
                        <a:lnTo>
                          <a:pt x="774" y="8"/>
                        </a:lnTo>
                        <a:lnTo>
                          <a:pt x="779" y="10"/>
                        </a:lnTo>
                        <a:lnTo>
                          <a:pt x="783" y="10"/>
                        </a:lnTo>
                        <a:lnTo>
                          <a:pt x="786" y="10"/>
                        </a:lnTo>
                        <a:lnTo>
                          <a:pt x="791" y="10"/>
                        </a:lnTo>
                        <a:lnTo>
                          <a:pt x="795" y="10"/>
                        </a:lnTo>
                        <a:lnTo>
                          <a:pt x="799" y="10"/>
                        </a:lnTo>
                        <a:lnTo>
                          <a:pt x="803" y="10"/>
                        </a:lnTo>
                        <a:lnTo>
                          <a:pt x="808" y="11"/>
                        </a:lnTo>
                        <a:lnTo>
                          <a:pt x="811" y="1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14" name="Freeform 47"/>
                  <p:cNvSpPr>
                    <a:spLocks/>
                  </p:cNvSpPr>
                  <p:nvPr/>
                </p:nvSpPr>
                <p:spPr bwMode="auto">
                  <a:xfrm>
                    <a:off x="5620" y="1690"/>
                    <a:ext cx="4" cy="4"/>
                  </a:xfrm>
                  <a:custGeom>
                    <a:avLst/>
                    <a:gdLst>
                      <a:gd name="T0" fmla="*/ 0 w 13"/>
                      <a:gd name="T1" fmla="*/ 0 h 14"/>
                      <a:gd name="T2" fmla="*/ 0 w 13"/>
                      <a:gd name="T3" fmla="*/ 0 h 14"/>
                      <a:gd name="T4" fmla="*/ 0 w 13"/>
                      <a:gd name="T5" fmla="*/ 0 h 14"/>
                      <a:gd name="T6" fmla="*/ 0 w 13"/>
                      <a:gd name="T7" fmla="*/ 0 h 14"/>
                      <a:gd name="T8" fmla="*/ 0 w 13"/>
                      <a:gd name="T9" fmla="*/ 0 h 14"/>
                      <a:gd name="T10" fmla="*/ 0 w 13"/>
                      <a:gd name="T11" fmla="*/ 0 h 14"/>
                      <a:gd name="T12" fmla="*/ 0 w 13"/>
                      <a:gd name="T13" fmla="*/ 0 h 14"/>
                      <a:gd name="T14" fmla="*/ 0 w 13"/>
                      <a:gd name="T15" fmla="*/ 0 h 14"/>
                      <a:gd name="T16" fmla="*/ 0 w 13"/>
                      <a:gd name="T17" fmla="*/ 0 h 14"/>
                      <a:gd name="T18" fmla="*/ 0 w 13"/>
                      <a:gd name="T19" fmla="*/ 0 h 14"/>
                      <a:gd name="T20" fmla="*/ 0 w 13"/>
                      <a:gd name="T21" fmla="*/ 0 h 14"/>
                      <a:gd name="T22" fmla="*/ 0 w 13"/>
                      <a:gd name="T23" fmla="*/ 0 h 14"/>
                      <a:gd name="T24" fmla="*/ 0 w 13"/>
                      <a:gd name="T25" fmla="*/ 0 h 14"/>
                      <a:gd name="T26" fmla="*/ 0 w 13"/>
                      <a:gd name="T27" fmla="*/ 0 h 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3"/>
                      <a:gd name="T43" fmla="*/ 0 h 14"/>
                      <a:gd name="T44" fmla="*/ 13 w 13"/>
                      <a:gd name="T45" fmla="*/ 14 h 1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3" h="14">
                        <a:moveTo>
                          <a:pt x="13" y="14"/>
                        </a:moveTo>
                        <a:lnTo>
                          <a:pt x="8" y="11"/>
                        </a:lnTo>
                        <a:lnTo>
                          <a:pt x="5" y="8"/>
                        </a:lnTo>
                        <a:lnTo>
                          <a:pt x="1" y="4"/>
                        </a:lnTo>
                        <a:lnTo>
                          <a:pt x="0" y="3"/>
                        </a:lnTo>
                        <a:lnTo>
                          <a:pt x="2" y="2"/>
                        </a:lnTo>
                        <a:lnTo>
                          <a:pt x="6" y="1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3" y="2"/>
                        </a:lnTo>
                        <a:lnTo>
                          <a:pt x="13" y="7"/>
                        </a:lnTo>
                        <a:lnTo>
                          <a:pt x="13" y="10"/>
                        </a:lnTo>
                        <a:lnTo>
                          <a:pt x="13" y="1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15" name="Freeform 48"/>
                  <p:cNvSpPr>
                    <a:spLocks/>
                  </p:cNvSpPr>
                  <p:nvPr/>
                </p:nvSpPr>
                <p:spPr bwMode="auto">
                  <a:xfrm>
                    <a:off x="5285" y="1942"/>
                    <a:ext cx="475" cy="36"/>
                  </a:xfrm>
                  <a:custGeom>
                    <a:avLst/>
                    <a:gdLst>
                      <a:gd name="T0" fmla="*/ 0 w 1425"/>
                      <a:gd name="T1" fmla="*/ 0 h 109"/>
                      <a:gd name="T2" fmla="*/ 0 w 1425"/>
                      <a:gd name="T3" fmla="*/ 0 h 109"/>
                      <a:gd name="T4" fmla="*/ 0 w 1425"/>
                      <a:gd name="T5" fmla="*/ 0 h 109"/>
                      <a:gd name="T6" fmla="*/ 0 w 1425"/>
                      <a:gd name="T7" fmla="*/ 0 h 109"/>
                      <a:gd name="T8" fmla="*/ 0 w 1425"/>
                      <a:gd name="T9" fmla="*/ 0 h 109"/>
                      <a:gd name="T10" fmla="*/ 0 w 1425"/>
                      <a:gd name="T11" fmla="*/ 0 h 109"/>
                      <a:gd name="T12" fmla="*/ 0 w 1425"/>
                      <a:gd name="T13" fmla="*/ 0 h 109"/>
                      <a:gd name="T14" fmla="*/ 0 w 1425"/>
                      <a:gd name="T15" fmla="*/ 0 h 109"/>
                      <a:gd name="T16" fmla="*/ 0 w 1425"/>
                      <a:gd name="T17" fmla="*/ 0 h 109"/>
                      <a:gd name="T18" fmla="*/ 0 w 1425"/>
                      <a:gd name="T19" fmla="*/ 0 h 109"/>
                      <a:gd name="T20" fmla="*/ 0 w 1425"/>
                      <a:gd name="T21" fmla="*/ 0 h 109"/>
                      <a:gd name="T22" fmla="*/ 0 w 1425"/>
                      <a:gd name="T23" fmla="*/ 0 h 109"/>
                      <a:gd name="T24" fmla="*/ 0 w 1425"/>
                      <a:gd name="T25" fmla="*/ 0 h 109"/>
                      <a:gd name="T26" fmla="*/ 0 w 1425"/>
                      <a:gd name="T27" fmla="*/ 0 h 109"/>
                      <a:gd name="T28" fmla="*/ 0 w 1425"/>
                      <a:gd name="T29" fmla="*/ 0 h 109"/>
                      <a:gd name="T30" fmla="*/ 0 w 1425"/>
                      <a:gd name="T31" fmla="*/ 0 h 109"/>
                      <a:gd name="T32" fmla="*/ 0 w 1425"/>
                      <a:gd name="T33" fmla="*/ 0 h 109"/>
                      <a:gd name="T34" fmla="*/ 0 w 1425"/>
                      <a:gd name="T35" fmla="*/ 0 h 109"/>
                      <a:gd name="T36" fmla="*/ 0 w 1425"/>
                      <a:gd name="T37" fmla="*/ 0 h 109"/>
                      <a:gd name="T38" fmla="*/ 0 w 1425"/>
                      <a:gd name="T39" fmla="*/ 0 h 109"/>
                      <a:gd name="T40" fmla="*/ 0 w 1425"/>
                      <a:gd name="T41" fmla="*/ 0 h 109"/>
                      <a:gd name="T42" fmla="*/ 1 w 1425"/>
                      <a:gd name="T43" fmla="*/ 0 h 109"/>
                      <a:gd name="T44" fmla="*/ 1 w 1425"/>
                      <a:gd name="T45" fmla="*/ 0 h 109"/>
                      <a:gd name="T46" fmla="*/ 1 w 1425"/>
                      <a:gd name="T47" fmla="*/ 0 h 109"/>
                      <a:gd name="T48" fmla="*/ 1 w 1425"/>
                      <a:gd name="T49" fmla="*/ 0 h 109"/>
                      <a:gd name="T50" fmla="*/ 1 w 1425"/>
                      <a:gd name="T51" fmla="*/ 0 h 109"/>
                      <a:gd name="T52" fmla="*/ 1 w 1425"/>
                      <a:gd name="T53" fmla="*/ 0 h 109"/>
                      <a:gd name="T54" fmla="*/ 1 w 1425"/>
                      <a:gd name="T55" fmla="*/ 0 h 109"/>
                      <a:gd name="T56" fmla="*/ 1 w 1425"/>
                      <a:gd name="T57" fmla="*/ 0 h 109"/>
                      <a:gd name="T58" fmla="*/ 1 w 1425"/>
                      <a:gd name="T59" fmla="*/ 0 h 109"/>
                      <a:gd name="T60" fmla="*/ 1 w 1425"/>
                      <a:gd name="T61" fmla="*/ 0 h 109"/>
                      <a:gd name="T62" fmla="*/ 1 w 1425"/>
                      <a:gd name="T63" fmla="*/ 0 h 109"/>
                      <a:gd name="T64" fmla="*/ 1 w 1425"/>
                      <a:gd name="T65" fmla="*/ 0 h 109"/>
                      <a:gd name="T66" fmla="*/ 0 w 1425"/>
                      <a:gd name="T67" fmla="*/ 0 h 109"/>
                      <a:gd name="T68" fmla="*/ 0 w 1425"/>
                      <a:gd name="T69" fmla="*/ 0 h 109"/>
                      <a:gd name="T70" fmla="*/ 0 w 1425"/>
                      <a:gd name="T71" fmla="*/ 0 h 109"/>
                      <a:gd name="T72" fmla="*/ 0 w 1425"/>
                      <a:gd name="T73" fmla="*/ 0 h 109"/>
                      <a:gd name="T74" fmla="*/ 0 w 1425"/>
                      <a:gd name="T75" fmla="*/ 0 h 109"/>
                      <a:gd name="T76" fmla="*/ 0 w 1425"/>
                      <a:gd name="T77" fmla="*/ 0 h 109"/>
                      <a:gd name="T78" fmla="*/ 0 w 1425"/>
                      <a:gd name="T79" fmla="*/ 0 h 109"/>
                      <a:gd name="T80" fmla="*/ 0 w 1425"/>
                      <a:gd name="T81" fmla="*/ 0 h 109"/>
                      <a:gd name="T82" fmla="*/ 0 w 1425"/>
                      <a:gd name="T83" fmla="*/ 0 h 109"/>
                      <a:gd name="T84" fmla="*/ 0 w 1425"/>
                      <a:gd name="T85" fmla="*/ 0 h 109"/>
                      <a:gd name="T86" fmla="*/ 0 w 1425"/>
                      <a:gd name="T87" fmla="*/ 0 h 109"/>
                      <a:gd name="T88" fmla="*/ 0 w 1425"/>
                      <a:gd name="T89" fmla="*/ 0 h 109"/>
                      <a:gd name="T90" fmla="*/ 0 w 1425"/>
                      <a:gd name="T91" fmla="*/ 0 h 109"/>
                      <a:gd name="T92" fmla="*/ 0 w 1425"/>
                      <a:gd name="T93" fmla="*/ 0 h 109"/>
                      <a:gd name="T94" fmla="*/ 0 w 1425"/>
                      <a:gd name="T95" fmla="*/ 0 h 109"/>
                      <a:gd name="T96" fmla="*/ 0 w 1425"/>
                      <a:gd name="T97" fmla="*/ 0 h 109"/>
                      <a:gd name="T98" fmla="*/ 0 w 1425"/>
                      <a:gd name="T99" fmla="*/ 0 h 109"/>
                      <a:gd name="T100" fmla="*/ 0 w 1425"/>
                      <a:gd name="T101" fmla="*/ 0 h 109"/>
                      <a:gd name="T102" fmla="*/ 0 w 1425"/>
                      <a:gd name="T103" fmla="*/ 0 h 109"/>
                      <a:gd name="T104" fmla="*/ 0 w 1425"/>
                      <a:gd name="T105" fmla="*/ 0 h 109"/>
                      <a:gd name="T106" fmla="*/ 0 w 1425"/>
                      <a:gd name="T107" fmla="*/ 0 h 109"/>
                      <a:gd name="T108" fmla="*/ 0 w 1425"/>
                      <a:gd name="T109" fmla="*/ 0 h 109"/>
                      <a:gd name="T110" fmla="*/ 0 w 1425"/>
                      <a:gd name="T111" fmla="*/ 0 h 109"/>
                      <a:gd name="T112" fmla="*/ 0 w 1425"/>
                      <a:gd name="T113" fmla="*/ 0 h 109"/>
                      <a:gd name="T114" fmla="*/ 0 w 1425"/>
                      <a:gd name="T115" fmla="*/ 0 h 109"/>
                      <a:gd name="T116" fmla="*/ 0 w 1425"/>
                      <a:gd name="T117" fmla="*/ 0 h 109"/>
                      <a:gd name="T118" fmla="*/ 0 w 1425"/>
                      <a:gd name="T119" fmla="*/ 0 h 109"/>
                      <a:gd name="T120" fmla="*/ 0 w 1425"/>
                      <a:gd name="T121" fmla="*/ 0 h 109"/>
                      <a:gd name="T122" fmla="*/ 0 w 1425"/>
                      <a:gd name="T123" fmla="*/ 0 h 10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1425"/>
                      <a:gd name="T187" fmla="*/ 0 h 109"/>
                      <a:gd name="T188" fmla="*/ 1425 w 1425"/>
                      <a:gd name="T189" fmla="*/ 109 h 10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1425" h="109">
                        <a:moveTo>
                          <a:pt x="13" y="6"/>
                        </a:moveTo>
                        <a:lnTo>
                          <a:pt x="14" y="6"/>
                        </a:lnTo>
                        <a:lnTo>
                          <a:pt x="17" y="6"/>
                        </a:lnTo>
                        <a:lnTo>
                          <a:pt x="20" y="6"/>
                        </a:lnTo>
                        <a:lnTo>
                          <a:pt x="24" y="6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4" y="8"/>
                        </a:lnTo>
                        <a:lnTo>
                          <a:pt x="37" y="8"/>
                        </a:lnTo>
                        <a:lnTo>
                          <a:pt x="40" y="8"/>
                        </a:lnTo>
                        <a:lnTo>
                          <a:pt x="44" y="8"/>
                        </a:lnTo>
                        <a:lnTo>
                          <a:pt x="47" y="9"/>
                        </a:lnTo>
                        <a:lnTo>
                          <a:pt x="51" y="9"/>
                        </a:lnTo>
                        <a:lnTo>
                          <a:pt x="55" y="10"/>
                        </a:lnTo>
                        <a:lnTo>
                          <a:pt x="58" y="10"/>
                        </a:lnTo>
                        <a:lnTo>
                          <a:pt x="63" y="10"/>
                        </a:lnTo>
                        <a:lnTo>
                          <a:pt x="68" y="10"/>
                        </a:lnTo>
                        <a:lnTo>
                          <a:pt x="71" y="12"/>
                        </a:lnTo>
                        <a:lnTo>
                          <a:pt x="76" y="12"/>
                        </a:lnTo>
                        <a:lnTo>
                          <a:pt x="81" y="13"/>
                        </a:lnTo>
                        <a:lnTo>
                          <a:pt x="85" y="13"/>
                        </a:lnTo>
                        <a:lnTo>
                          <a:pt x="90" y="13"/>
                        </a:lnTo>
                        <a:lnTo>
                          <a:pt x="95" y="14"/>
                        </a:lnTo>
                        <a:lnTo>
                          <a:pt x="101" y="14"/>
                        </a:lnTo>
                        <a:lnTo>
                          <a:pt x="104" y="15"/>
                        </a:lnTo>
                        <a:lnTo>
                          <a:pt x="112" y="15"/>
                        </a:lnTo>
                        <a:lnTo>
                          <a:pt x="116" y="15"/>
                        </a:lnTo>
                        <a:lnTo>
                          <a:pt x="121" y="16"/>
                        </a:lnTo>
                        <a:lnTo>
                          <a:pt x="126" y="16"/>
                        </a:lnTo>
                        <a:lnTo>
                          <a:pt x="132" y="18"/>
                        </a:lnTo>
                        <a:lnTo>
                          <a:pt x="136" y="18"/>
                        </a:lnTo>
                        <a:lnTo>
                          <a:pt x="142" y="18"/>
                        </a:lnTo>
                        <a:lnTo>
                          <a:pt x="147" y="18"/>
                        </a:lnTo>
                        <a:lnTo>
                          <a:pt x="153" y="19"/>
                        </a:lnTo>
                        <a:lnTo>
                          <a:pt x="159" y="19"/>
                        </a:lnTo>
                        <a:lnTo>
                          <a:pt x="165" y="19"/>
                        </a:lnTo>
                        <a:lnTo>
                          <a:pt x="170" y="20"/>
                        </a:lnTo>
                        <a:lnTo>
                          <a:pt x="176" y="20"/>
                        </a:lnTo>
                        <a:lnTo>
                          <a:pt x="182" y="20"/>
                        </a:lnTo>
                        <a:lnTo>
                          <a:pt x="187" y="21"/>
                        </a:lnTo>
                        <a:lnTo>
                          <a:pt x="193" y="21"/>
                        </a:lnTo>
                        <a:lnTo>
                          <a:pt x="199" y="21"/>
                        </a:lnTo>
                        <a:lnTo>
                          <a:pt x="204" y="21"/>
                        </a:lnTo>
                        <a:lnTo>
                          <a:pt x="210" y="21"/>
                        </a:lnTo>
                        <a:lnTo>
                          <a:pt x="215" y="21"/>
                        </a:lnTo>
                        <a:lnTo>
                          <a:pt x="221" y="22"/>
                        </a:lnTo>
                        <a:lnTo>
                          <a:pt x="225" y="22"/>
                        </a:lnTo>
                        <a:lnTo>
                          <a:pt x="231" y="22"/>
                        </a:lnTo>
                        <a:lnTo>
                          <a:pt x="237" y="22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3" y="22"/>
                        </a:lnTo>
                        <a:lnTo>
                          <a:pt x="259" y="22"/>
                        </a:lnTo>
                        <a:lnTo>
                          <a:pt x="263" y="22"/>
                        </a:lnTo>
                        <a:lnTo>
                          <a:pt x="268" y="22"/>
                        </a:lnTo>
                        <a:lnTo>
                          <a:pt x="274" y="22"/>
                        </a:lnTo>
                        <a:lnTo>
                          <a:pt x="279" y="22"/>
                        </a:lnTo>
                        <a:lnTo>
                          <a:pt x="284" y="22"/>
                        </a:lnTo>
                        <a:lnTo>
                          <a:pt x="288" y="21"/>
                        </a:lnTo>
                        <a:lnTo>
                          <a:pt x="292" y="21"/>
                        </a:lnTo>
                        <a:lnTo>
                          <a:pt x="294" y="21"/>
                        </a:lnTo>
                        <a:lnTo>
                          <a:pt x="297" y="21"/>
                        </a:lnTo>
                        <a:lnTo>
                          <a:pt x="299" y="21"/>
                        </a:lnTo>
                        <a:lnTo>
                          <a:pt x="303" y="21"/>
                        </a:lnTo>
                        <a:lnTo>
                          <a:pt x="305" y="20"/>
                        </a:lnTo>
                        <a:lnTo>
                          <a:pt x="306" y="20"/>
                        </a:lnTo>
                        <a:lnTo>
                          <a:pt x="310" y="20"/>
                        </a:lnTo>
                        <a:lnTo>
                          <a:pt x="313" y="20"/>
                        </a:lnTo>
                        <a:lnTo>
                          <a:pt x="316" y="20"/>
                        </a:lnTo>
                        <a:lnTo>
                          <a:pt x="319" y="20"/>
                        </a:lnTo>
                        <a:lnTo>
                          <a:pt x="322" y="20"/>
                        </a:lnTo>
                        <a:lnTo>
                          <a:pt x="324" y="20"/>
                        </a:lnTo>
                        <a:lnTo>
                          <a:pt x="327" y="19"/>
                        </a:lnTo>
                        <a:lnTo>
                          <a:pt x="330" y="19"/>
                        </a:lnTo>
                        <a:lnTo>
                          <a:pt x="335" y="19"/>
                        </a:lnTo>
                        <a:lnTo>
                          <a:pt x="337" y="19"/>
                        </a:lnTo>
                        <a:lnTo>
                          <a:pt x="339" y="19"/>
                        </a:lnTo>
                        <a:lnTo>
                          <a:pt x="344" y="19"/>
                        </a:lnTo>
                        <a:lnTo>
                          <a:pt x="346" y="19"/>
                        </a:lnTo>
                        <a:lnTo>
                          <a:pt x="351" y="19"/>
                        </a:lnTo>
                        <a:lnTo>
                          <a:pt x="355" y="18"/>
                        </a:lnTo>
                        <a:lnTo>
                          <a:pt x="357" y="18"/>
                        </a:lnTo>
                        <a:lnTo>
                          <a:pt x="361" y="18"/>
                        </a:lnTo>
                        <a:lnTo>
                          <a:pt x="364" y="18"/>
                        </a:lnTo>
                        <a:lnTo>
                          <a:pt x="369" y="18"/>
                        </a:lnTo>
                        <a:lnTo>
                          <a:pt x="373" y="18"/>
                        </a:lnTo>
                        <a:lnTo>
                          <a:pt x="376" y="18"/>
                        </a:lnTo>
                        <a:lnTo>
                          <a:pt x="381" y="18"/>
                        </a:lnTo>
                        <a:lnTo>
                          <a:pt x="384" y="18"/>
                        </a:lnTo>
                        <a:lnTo>
                          <a:pt x="388" y="18"/>
                        </a:lnTo>
                        <a:lnTo>
                          <a:pt x="392" y="18"/>
                        </a:lnTo>
                        <a:lnTo>
                          <a:pt x="396" y="18"/>
                        </a:lnTo>
                        <a:lnTo>
                          <a:pt x="400" y="16"/>
                        </a:lnTo>
                        <a:lnTo>
                          <a:pt x="403" y="16"/>
                        </a:lnTo>
                        <a:lnTo>
                          <a:pt x="408" y="16"/>
                        </a:lnTo>
                        <a:lnTo>
                          <a:pt x="412" y="16"/>
                        </a:lnTo>
                        <a:lnTo>
                          <a:pt x="415" y="16"/>
                        </a:lnTo>
                        <a:lnTo>
                          <a:pt x="420" y="16"/>
                        </a:lnTo>
                        <a:lnTo>
                          <a:pt x="425" y="16"/>
                        </a:lnTo>
                        <a:lnTo>
                          <a:pt x="428" y="16"/>
                        </a:lnTo>
                        <a:lnTo>
                          <a:pt x="433" y="16"/>
                        </a:lnTo>
                        <a:lnTo>
                          <a:pt x="438" y="16"/>
                        </a:lnTo>
                        <a:lnTo>
                          <a:pt x="441" y="16"/>
                        </a:lnTo>
                        <a:lnTo>
                          <a:pt x="446" y="16"/>
                        </a:lnTo>
                        <a:lnTo>
                          <a:pt x="451" y="15"/>
                        </a:lnTo>
                        <a:lnTo>
                          <a:pt x="456" y="15"/>
                        </a:lnTo>
                        <a:lnTo>
                          <a:pt x="459" y="15"/>
                        </a:lnTo>
                        <a:lnTo>
                          <a:pt x="463" y="15"/>
                        </a:lnTo>
                        <a:lnTo>
                          <a:pt x="469" y="15"/>
                        </a:lnTo>
                        <a:lnTo>
                          <a:pt x="472" y="15"/>
                        </a:lnTo>
                        <a:lnTo>
                          <a:pt x="477" y="15"/>
                        </a:lnTo>
                        <a:lnTo>
                          <a:pt x="482" y="15"/>
                        </a:lnTo>
                        <a:lnTo>
                          <a:pt x="486" y="15"/>
                        </a:lnTo>
                        <a:lnTo>
                          <a:pt x="490" y="15"/>
                        </a:lnTo>
                        <a:lnTo>
                          <a:pt x="495" y="15"/>
                        </a:lnTo>
                        <a:lnTo>
                          <a:pt x="500" y="15"/>
                        </a:lnTo>
                        <a:lnTo>
                          <a:pt x="504" y="15"/>
                        </a:lnTo>
                        <a:lnTo>
                          <a:pt x="509" y="15"/>
                        </a:lnTo>
                        <a:lnTo>
                          <a:pt x="514" y="15"/>
                        </a:lnTo>
                        <a:lnTo>
                          <a:pt x="519" y="15"/>
                        </a:lnTo>
                        <a:lnTo>
                          <a:pt x="516" y="16"/>
                        </a:lnTo>
                        <a:lnTo>
                          <a:pt x="513" y="18"/>
                        </a:lnTo>
                        <a:lnTo>
                          <a:pt x="510" y="18"/>
                        </a:lnTo>
                        <a:lnTo>
                          <a:pt x="507" y="20"/>
                        </a:lnTo>
                        <a:lnTo>
                          <a:pt x="504" y="21"/>
                        </a:lnTo>
                        <a:lnTo>
                          <a:pt x="501" y="21"/>
                        </a:lnTo>
                        <a:lnTo>
                          <a:pt x="498" y="24"/>
                        </a:lnTo>
                        <a:lnTo>
                          <a:pt x="497" y="25"/>
                        </a:lnTo>
                        <a:lnTo>
                          <a:pt x="491" y="27"/>
                        </a:lnTo>
                        <a:lnTo>
                          <a:pt x="488" y="29"/>
                        </a:lnTo>
                        <a:lnTo>
                          <a:pt x="483" y="33"/>
                        </a:lnTo>
                        <a:lnTo>
                          <a:pt x="479" y="37"/>
                        </a:lnTo>
                        <a:lnTo>
                          <a:pt x="476" y="40"/>
                        </a:lnTo>
                        <a:lnTo>
                          <a:pt x="473" y="45"/>
                        </a:lnTo>
                        <a:lnTo>
                          <a:pt x="471" y="46"/>
                        </a:lnTo>
                        <a:lnTo>
                          <a:pt x="471" y="48"/>
                        </a:lnTo>
                        <a:lnTo>
                          <a:pt x="470" y="51"/>
                        </a:lnTo>
                        <a:lnTo>
                          <a:pt x="469" y="54"/>
                        </a:lnTo>
                        <a:lnTo>
                          <a:pt x="469" y="56"/>
                        </a:lnTo>
                        <a:lnTo>
                          <a:pt x="469" y="59"/>
                        </a:lnTo>
                        <a:lnTo>
                          <a:pt x="467" y="62"/>
                        </a:lnTo>
                        <a:lnTo>
                          <a:pt x="467" y="65"/>
                        </a:lnTo>
                        <a:lnTo>
                          <a:pt x="467" y="69"/>
                        </a:lnTo>
                        <a:lnTo>
                          <a:pt x="467" y="71"/>
                        </a:lnTo>
                        <a:lnTo>
                          <a:pt x="469" y="75"/>
                        </a:lnTo>
                        <a:lnTo>
                          <a:pt x="469" y="79"/>
                        </a:lnTo>
                        <a:lnTo>
                          <a:pt x="471" y="78"/>
                        </a:lnTo>
                        <a:lnTo>
                          <a:pt x="473" y="78"/>
                        </a:lnTo>
                        <a:lnTo>
                          <a:pt x="476" y="77"/>
                        </a:lnTo>
                        <a:lnTo>
                          <a:pt x="479" y="77"/>
                        </a:lnTo>
                        <a:lnTo>
                          <a:pt x="482" y="76"/>
                        </a:lnTo>
                        <a:lnTo>
                          <a:pt x="484" y="76"/>
                        </a:lnTo>
                        <a:lnTo>
                          <a:pt x="486" y="76"/>
                        </a:lnTo>
                        <a:lnTo>
                          <a:pt x="490" y="75"/>
                        </a:lnTo>
                        <a:lnTo>
                          <a:pt x="495" y="73"/>
                        </a:lnTo>
                        <a:lnTo>
                          <a:pt x="500" y="71"/>
                        </a:lnTo>
                        <a:lnTo>
                          <a:pt x="504" y="71"/>
                        </a:lnTo>
                        <a:lnTo>
                          <a:pt x="510" y="70"/>
                        </a:lnTo>
                        <a:lnTo>
                          <a:pt x="515" y="67"/>
                        </a:lnTo>
                        <a:lnTo>
                          <a:pt x="519" y="66"/>
                        </a:lnTo>
                        <a:lnTo>
                          <a:pt x="524" y="64"/>
                        </a:lnTo>
                        <a:lnTo>
                          <a:pt x="529" y="63"/>
                        </a:lnTo>
                        <a:lnTo>
                          <a:pt x="534" y="60"/>
                        </a:lnTo>
                        <a:lnTo>
                          <a:pt x="539" y="59"/>
                        </a:lnTo>
                        <a:lnTo>
                          <a:pt x="543" y="56"/>
                        </a:lnTo>
                        <a:lnTo>
                          <a:pt x="548" y="54"/>
                        </a:lnTo>
                        <a:lnTo>
                          <a:pt x="552" y="52"/>
                        </a:lnTo>
                        <a:lnTo>
                          <a:pt x="556" y="51"/>
                        </a:lnTo>
                        <a:lnTo>
                          <a:pt x="562" y="48"/>
                        </a:lnTo>
                        <a:lnTo>
                          <a:pt x="567" y="46"/>
                        </a:lnTo>
                        <a:lnTo>
                          <a:pt x="571" y="44"/>
                        </a:lnTo>
                        <a:lnTo>
                          <a:pt x="577" y="41"/>
                        </a:lnTo>
                        <a:lnTo>
                          <a:pt x="581" y="39"/>
                        </a:lnTo>
                        <a:lnTo>
                          <a:pt x="586" y="38"/>
                        </a:lnTo>
                        <a:lnTo>
                          <a:pt x="591" y="35"/>
                        </a:lnTo>
                        <a:lnTo>
                          <a:pt x="596" y="34"/>
                        </a:lnTo>
                        <a:lnTo>
                          <a:pt x="600" y="33"/>
                        </a:lnTo>
                        <a:lnTo>
                          <a:pt x="606" y="31"/>
                        </a:lnTo>
                        <a:lnTo>
                          <a:pt x="611" y="29"/>
                        </a:lnTo>
                        <a:lnTo>
                          <a:pt x="616" y="28"/>
                        </a:lnTo>
                        <a:lnTo>
                          <a:pt x="619" y="27"/>
                        </a:lnTo>
                        <a:lnTo>
                          <a:pt x="622" y="27"/>
                        </a:lnTo>
                        <a:lnTo>
                          <a:pt x="625" y="26"/>
                        </a:lnTo>
                        <a:lnTo>
                          <a:pt x="628" y="26"/>
                        </a:lnTo>
                        <a:lnTo>
                          <a:pt x="625" y="24"/>
                        </a:lnTo>
                        <a:lnTo>
                          <a:pt x="624" y="21"/>
                        </a:lnTo>
                        <a:lnTo>
                          <a:pt x="621" y="18"/>
                        </a:lnTo>
                        <a:lnTo>
                          <a:pt x="618" y="14"/>
                        </a:lnTo>
                        <a:lnTo>
                          <a:pt x="621" y="13"/>
                        </a:lnTo>
                        <a:lnTo>
                          <a:pt x="625" y="13"/>
                        </a:lnTo>
                        <a:lnTo>
                          <a:pt x="628" y="13"/>
                        </a:lnTo>
                        <a:lnTo>
                          <a:pt x="632" y="13"/>
                        </a:lnTo>
                        <a:lnTo>
                          <a:pt x="637" y="13"/>
                        </a:lnTo>
                        <a:lnTo>
                          <a:pt x="641" y="13"/>
                        </a:lnTo>
                        <a:lnTo>
                          <a:pt x="644" y="13"/>
                        </a:lnTo>
                        <a:lnTo>
                          <a:pt x="648" y="13"/>
                        </a:lnTo>
                        <a:lnTo>
                          <a:pt x="651" y="13"/>
                        </a:lnTo>
                        <a:lnTo>
                          <a:pt x="656" y="13"/>
                        </a:lnTo>
                        <a:lnTo>
                          <a:pt x="660" y="13"/>
                        </a:lnTo>
                        <a:lnTo>
                          <a:pt x="663" y="13"/>
                        </a:lnTo>
                        <a:lnTo>
                          <a:pt x="667" y="13"/>
                        </a:lnTo>
                        <a:lnTo>
                          <a:pt x="670" y="13"/>
                        </a:lnTo>
                        <a:lnTo>
                          <a:pt x="674" y="13"/>
                        </a:lnTo>
                        <a:lnTo>
                          <a:pt x="679" y="13"/>
                        </a:lnTo>
                        <a:lnTo>
                          <a:pt x="682" y="13"/>
                        </a:lnTo>
                        <a:lnTo>
                          <a:pt x="686" y="13"/>
                        </a:lnTo>
                        <a:lnTo>
                          <a:pt x="689" y="13"/>
                        </a:lnTo>
                        <a:lnTo>
                          <a:pt x="693" y="13"/>
                        </a:lnTo>
                        <a:lnTo>
                          <a:pt x="696" y="13"/>
                        </a:lnTo>
                        <a:lnTo>
                          <a:pt x="700" y="13"/>
                        </a:lnTo>
                        <a:lnTo>
                          <a:pt x="704" y="13"/>
                        </a:lnTo>
                        <a:lnTo>
                          <a:pt x="707" y="13"/>
                        </a:lnTo>
                        <a:lnTo>
                          <a:pt x="711" y="13"/>
                        </a:lnTo>
                        <a:lnTo>
                          <a:pt x="714" y="13"/>
                        </a:lnTo>
                        <a:lnTo>
                          <a:pt x="718" y="13"/>
                        </a:lnTo>
                        <a:lnTo>
                          <a:pt x="721" y="13"/>
                        </a:lnTo>
                        <a:lnTo>
                          <a:pt x="724" y="13"/>
                        </a:lnTo>
                        <a:lnTo>
                          <a:pt x="729" y="13"/>
                        </a:lnTo>
                        <a:lnTo>
                          <a:pt x="731" y="13"/>
                        </a:lnTo>
                        <a:lnTo>
                          <a:pt x="734" y="14"/>
                        </a:lnTo>
                        <a:lnTo>
                          <a:pt x="738" y="14"/>
                        </a:lnTo>
                        <a:lnTo>
                          <a:pt x="742" y="14"/>
                        </a:lnTo>
                        <a:lnTo>
                          <a:pt x="744" y="14"/>
                        </a:lnTo>
                        <a:lnTo>
                          <a:pt x="746" y="14"/>
                        </a:lnTo>
                        <a:lnTo>
                          <a:pt x="750" y="14"/>
                        </a:lnTo>
                        <a:lnTo>
                          <a:pt x="753" y="14"/>
                        </a:lnTo>
                        <a:lnTo>
                          <a:pt x="756" y="14"/>
                        </a:lnTo>
                        <a:lnTo>
                          <a:pt x="759" y="14"/>
                        </a:lnTo>
                        <a:lnTo>
                          <a:pt x="762" y="14"/>
                        </a:lnTo>
                        <a:lnTo>
                          <a:pt x="764" y="14"/>
                        </a:lnTo>
                        <a:lnTo>
                          <a:pt x="766" y="14"/>
                        </a:lnTo>
                        <a:lnTo>
                          <a:pt x="770" y="15"/>
                        </a:lnTo>
                        <a:lnTo>
                          <a:pt x="772" y="15"/>
                        </a:lnTo>
                        <a:lnTo>
                          <a:pt x="775" y="15"/>
                        </a:lnTo>
                        <a:lnTo>
                          <a:pt x="778" y="15"/>
                        </a:lnTo>
                        <a:lnTo>
                          <a:pt x="781" y="15"/>
                        </a:lnTo>
                        <a:lnTo>
                          <a:pt x="785" y="15"/>
                        </a:lnTo>
                        <a:lnTo>
                          <a:pt x="790" y="15"/>
                        </a:lnTo>
                        <a:lnTo>
                          <a:pt x="795" y="15"/>
                        </a:lnTo>
                        <a:lnTo>
                          <a:pt x="800" y="16"/>
                        </a:lnTo>
                        <a:lnTo>
                          <a:pt x="804" y="16"/>
                        </a:lnTo>
                        <a:lnTo>
                          <a:pt x="808" y="16"/>
                        </a:lnTo>
                        <a:lnTo>
                          <a:pt x="813" y="18"/>
                        </a:lnTo>
                        <a:lnTo>
                          <a:pt x="816" y="18"/>
                        </a:lnTo>
                        <a:lnTo>
                          <a:pt x="815" y="21"/>
                        </a:lnTo>
                        <a:lnTo>
                          <a:pt x="816" y="25"/>
                        </a:lnTo>
                        <a:lnTo>
                          <a:pt x="816" y="28"/>
                        </a:lnTo>
                        <a:lnTo>
                          <a:pt x="818" y="33"/>
                        </a:lnTo>
                        <a:lnTo>
                          <a:pt x="820" y="37"/>
                        </a:lnTo>
                        <a:lnTo>
                          <a:pt x="821" y="41"/>
                        </a:lnTo>
                        <a:lnTo>
                          <a:pt x="823" y="45"/>
                        </a:lnTo>
                        <a:lnTo>
                          <a:pt x="827" y="48"/>
                        </a:lnTo>
                        <a:lnTo>
                          <a:pt x="829" y="52"/>
                        </a:lnTo>
                        <a:lnTo>
                          <a:pt x="833" y="56"/>
                        </a:lnTo>
                        <a:lnTo>
                          <a:pt x="835" y="59"/>
                        </a:lnTo>
                        <a:lnTo>
                          <a:pt x="840" y="64"/>
                        </a:lnTo>
                        <a:lnTo>
                          <a:pt x="842" y="66"/>
                        </a:lnTo>
                        <a:lnTo>
                          <a:pt x="847" y="70"/>
                        </a:lnTo>
                        <a:lnTo>
                          <a:pt x="852" y="73"/>
                        </a:lnTo>
                        <a:lnTo>
                          <a:pt x="855" y="76"/>
                        </a:lnTo>
                        <a:lnTo>
                          <a:pt x="860" y="79"/>
                        </a:lnTo>
                        <a:lnTo>
                          <a:pt x="865" y="82"/>
                        </a:lnTo>
                        <a:lnTo>
                          <a:pt x="870" y="83"/>
                        </a:lnTo>
                        <a:lnTo>
                          <a:pt x="874" y="85"/>
                        </a:lnTo>
                        <a:lnTo>
                          <a:pt x="878" y="86"/>
                        </a:lnTo>
                        <a:lnTo>
                          <a:pt x="884" y="89"/>
                        </a:lnTo>
                        <a:lnTo>
                          <a:pt x="889" y="89"/>
                        </a:lnTo>
                        <a:lnTo>
                          <a:pt x="893" y="91"/>
                        </a:lnTo>
                        <a:lnTo>
                          <a:pt x="898" y="91"/>
                        </a:lnTo>
                        <a:lnTo>
                          <a:pt x="902" y="91"/>
                        </a:lnTo>
                        <a:lnTo>
                          <a:pt x="906" y="91"/>
                        </a:lnTo>
                        <a:lnTo>
                          <a:pt x="911" y="91"/>
                        </a:lnTo>
                        <a:lnTo>
                          <a:pt x="915" y="89"/>
                        </a:lnTo>
                        <a:lnTo>
                          <a:pt x="920" y="89"/>
                        </a:lnTo>
                        <a:lnTo>
                          <a:pt x="923" y="86"/>
                        </a:lnTo>
                        <a:lnTo>
                          <a:pt x="927" y="85"/>
                        </a:lnTo>
                        <a:lnTo>
                          <a:pt x="925" y="83"/>
                        </a:lnTo>
                        <a:lnTo>
                          <a:pt x="924" y="79"/>
                        </a:lnTo>
                        <a:lnTo>
                          <a:pt x="923" y="77"/>
                        </a:lnTo>
                        <a:lnTo>
                          <a:pt x="922" y="75"/>
                        </a:lnTo>
                        <a:lnTo>
                          <a:pt x="920" y="70"/>
                        </a:lnTo>
                        <a:lnTo>
                          <a:pt x="917" y="65"/>
                        </a:lnTo>
                        <a:lnTo>
                          <a:pt x="915" y="62"/>
                        </a:lnTo>
                        <a:lnTo>
                          <a:pt x="911" y="56"/>
                        </a:lnTo>
                        <a:lnTo>
                          <a:pt x="909" y="52"/>
                        </a:lnTo>
                        <a:lnTo>
                          <a:pt x="906" y="48"/>
                        </a:lnTo>
                        <a:lnTo>
                          <a:pt x="902" y="44"/>
                        </a:lnTo>
                        <a:lnTo>
                          <a:pt x="898" y="40"/>
                        </a:lnTo>
                        <a:lnTo>
                          <a:pt x="895" y="37"/>
                        </a:lnTo>
                        <a:lnTo>
                          <a:pt x="891" y="33"/>
                        </a:lnTo>
                        <a:lnTo>
                          <a:pt x="889" y="31"/>
                        </a:lnTo>
                        <a:lnTo>
                          <a:pt x="884" y="27"/>
                        </a:lnTo>
                        <a:lnTo>
                          <a:pt x="879" y="25"/>
                        </a:lnTo>
                        <a:lnTo>
                          <a:pt x="876" y="22"/>
                        </a:lnTo>
                        <a:lnTo>
                          <a:pt x="878" y="22"/>
                        </a:lnTo>
                        <a:lnTo>
                          <a:pt x="880" y="22"/>
                        </a:lnTo>
                        <a:lnTo>
                          <a:pt x="884" y="22"/>
                        </a:lnTo>
                        <a:lnTo>
                          <a:pt x="886" y="22"/>
                        </a:lnTo>
                        <a:lnTo>
                          <a:pt x="890" y="22"/>
                        </a:lnTo>
                        <a:lnTo>
                          <a:pt x="892" y="22"/>
                        </a:lnTo>
                        <a:lnTo>
                          <a:pt x="896" y="22"/>
                        </a:lnTo>
                        <a:lnTo>
                          <a:pt x="898" y="22"/>
                        </a:lnTo>
                        <a:lnTo>
                          <a:pt x="902" y="22"/>
                        </a:lnTo>
                        <a:lnTo>
                          <a:pt x="904" y="22"/>
                        </a:lnTo>
                        <a:lnTo>
                          <a:pt x="908" y="22"/>
                        </a:lnTo>
                        <a:lnTo>
                          <a:pt x="911" y="22"/>
                        </a:lnTo>
                        <a:lnTo>
                          <a:pt x="915" y="22"/>
                        </a:lnTo>
                        <a:lnTo>
                          <a:pt x="918" y="22"/>
                        </a:lnTo>
                        <a:lnTo>
                          <a:pt x="922" y="22"/>
                        </a:lnTo>
                        <a:lnTo>
                          <a:pt x="925" y="22"/>
                        </a:lnTo>
                        <a:lnTo>
                          <a:pt x="928" y="21"/>
                        </a:lnTo>
                        <a:lnTo>
                          <a:pt x="931" y="21"/>
                        </a:lnTo>
                        <a:lnTo>
                          <a:pt x="935" y="21"/>
                        </a:lnTo>
                        <a:lnTo>
                          <a:pt x="940" y="21"/>
                        </a:lnTo>
                        <a:lnTo>
                          <a:pt x="942" y="21"/>
                        </a:lnTo>
                        <a:lnTo>
                          <a:pt x="947" y="21"/>
                        </a:lnTo>
                        <a:lnTo>
                          <a:pt x="949" y="21"/>
                        </a:lnTo>
                        <a:lnTo>
                          <a:pt x="954" y="21"/>
                        </a:lnTo>
                        <a:lnTo>
                          <a:pt x="956" y="21"/>
                        </a:lnTo>
                        <a:lnTo>
                          <a:pt x="961" y="21"/>
                        </a:lnTo>
                        <a:lnTo>
                          <a:pt x="965" y="21"/>
                        </a:lnTo>
                        <a:lnTo>
                          <a:pt x="969" y="21"/>
                        </a:lnTo>
                        <a:lnTo>
                          <a:pt x="972" y="21"/>
                        </a:lnTo>
                        <a:lnTo>
                          <a:pt x="976" y="21"/>
                        </a:lnTo>
                        <a:lnTo>
                          <a:pt x="980" y="21"/>
                        </a:lnTo>
                        <a:lnTo>
                          <a:pt x="985" y="21"/>
                        </a:lnTo>
                        <a:lnTo>
                          <a:pt x="988" y="21"/>
                        </a:lnTo>
                        <a:lnTo>
                          <a:pt x="992" y="21"/>
                        </a:lnTo>
                        <a:lnTo>
                          <a:pt x="995" y="21"/>
                        </a:lnTo>
                        <a:lnTo>
                          <a:pt x="1000" y="21"/>
                        </a:lnTo>
                        <a:lnTo>
                          <a:pt x="1004" y="20"/>
                        </a:lnTo>
                        <a:lnTo>
                          <a:pt x="1007" y="20"/>
                        </a:lnTo>
                        <a:lnTo>
                          <a:pt x="1012" y="20"/>
                        </a:lnTo>
                        <a:lnTo>
                          <a:pt x="1017" y="20"/>
                        </a:lnTo>
                        <a:lnTo>
                          <a:pt x="1020" y="20"/>
                        </a:lnTo>
                        <a:lnTo>
                          <a:pt x="1025" y="20"/>
                        </a:lnTo>
                        <a:lnTo>
                          <a:pt x="1029" y="20"/>
                        </a:lnTo>
                        <a:lnTo>
                          <a:pt x="1033" y="20"/>
                        </a:lnTo>
                        <a:lnTo>
                          <a:pt x="1038" y="20"/>
                        </a:lnTo>
                        <a:lnTo>
                          <a:pt x="1042" y="20"/>
                        </a:lnTo>
                        <a:lnTo>
                          <a:pt x="1047" y="20"/>
                        </a:lnTo>
                        <a:lnTo>
                          <a:pt x="1050" y="20"/>
                        </a:lnTo>
                        <a:lnTo>
                          <a:pt x="1055" y="19"/>
                        </a:lnTo>
                        <a:lnTo>
                          <a:pt x="1060" y="19"/>
                        </a:lnTo>
                        <a:lnTo>
                          <a:pt x="1063" y="19"/>
                        </a:lnTo>
                        <a:lnTo>
                          <a:pt x="1068" y="19"/>
                        </a:lnTo>
                        <a:lnTo>
                          <a:pt x="1073" y="19"/>
                        </a:lnTo>
                        <a:lnTo>
                          <a:pt x="1076" y="19"/>
                        </a:lnTo>
                        <a:lnTo>
                          <a:pt x="1081" y="19"/>
                        </a:lnTo>
                        <a:lnTo>
                          <a:pt x="1084" y="19"/>
                        </a:lnTo>
                        <a:lnTo>
                          <a:pt x="1089" y="18"/>
                        </a:lnTo>
                        <a:lnTo>
                          <a:pt x="1094" y="18"/>
                        </a:lnTo>
                        <a:lnTo>
                          <a:pt x="1099" y="18"/>
                        </a:lnTo>
                        <a:lnTo>
                          <a:pt x="1102" y="18"/>
                        </a:lnTo>
                        <a:lnTo>
                          <a:pt x="1107" y="18"/>
                        </a:lnTo>
                        <a:lnTo>
                          <a:pt x="1112" y="18"/>
                        </a:lnTo>
                        <a:lnTo>
                          <a:pt x="1115" y="18"/>
                        </a:lnTo>
                        <a:lnTo>
                          <a:pt x="1120" y="18"/>
                        </a:lnTo>
                        <a:lnTo>
                          <a:pt x="1118" y="21"/>
                        </a:lnTo>
                        <a:lnTo>
                          <a:pt x="1115" y="24"/>
                        </a:lnTo>
                        <a:lnTo>
                          <a:pt x="1113" y="27"/>
                        </a:lnTo>
                        <a:lnTo>
                          <a:pt x="1112" y="31"/>
                        </a:lnTo>
                        <a:lnTo>
                          <a:pt x="1108" y="34"/>
                        </a:lnTo>
                        <a:lnTo>
                          <a:pt x="1106" y="38"/>
                        </a:lnTo>
                        <a:lnTo>
                          <a:pt x="1103" y="41"/>
                        </a:lnTo>
                        <a:lnTo>
                          <a:pt x="1103" y="44"/>
                        </a:lnTo>
                        <a:lnTo>
                          <a:pt x="1107" y="44"/>
                        </a:lnTo>
                        <a:lnTo>
                          <a:pt x="1113" y="45"/>
                        </a:lnTo>
                        <a:lnTo>
                          <a:pt x="1117" y="46"/>
                        </a:lnTo>
                        <a:lnTo>
                          <a:pt x="1122" y="47"/>
                        </a:lnTo>
                        <a:lnTo>
                          <a:pt x="1127" y="48"/>
                        </a:lnTo>
                        <a:lnTo>
                          <a:pt x="1132" y="50"/>
                        </a:lnTo>
                        <a:lnTo>
                          <a:pt x="1137" y="52"/>
                        </a:lnTo>
                        <a:lnTo>
                          <a:pt x="1141" y="54"/>
                        </a:lnTo>
                        <a:lnTo>
                          <a:pt x="1146" y="56"/>
                        </a:lnTo>
                        <a:lnTo>
                          <a:pt x="1151" y="59"/>
                        </a:lnTo>
                        <a:lnTo>
                          <a:pt x="1156" y="60"/>
                        </a:lnTo>
                        <a:lnTo>
                          <a:pt x="1160" y="64"/>
                        </a:lnTo>
                        <a:lnTo>
                          <a:pt x="1164" y="66"/>
                        </a:lnTo>
                        <a:lnTo>
                          <a:pt x="1170" y="69"/>
                        </a:lnTo>
                        <a:lnTo>
                          <a:pt x="1175" y="71"/>
                        </a:lnTo>
                        <a:lnTo>
                          <a:pt x="1179" y="73"/>
                        </a:lnTo>
                        <a:lnTo>
                          <a:pt x="1184" y="75"/>
                        </a:lnTo>
                        <a:lnTo>
                          <a:pt x="1189" y="76"/>
                        </a:lnTo>
                        <a:lnTo>
                          <a:pt x="1194" y="78"/>
                        </a:lnTo>
                        <a:lnTo>
                          <a:pt x="1198" y="81"/>
                        </a:lnTo>
                        <a:lnTo>
                          <a:pt x="1202" y="82"/>
                        </a:lnTo>
                        <a:lnTo>
                          <a:pt x="1208" y="82"/>
                        </a:lnTo>
                        <a:lnTo>
                          <a:pt x="1213" y="83"/>
                        </a:lnTo>
                        <a:lnTo>
                          <a:pt x="1217" y="83"/>
                        </a:lnTo>
                        <a:lnTo>
                          <a:pt x="1221" y="83"/>
                        </a:lnTo>
                        <a:lnTo>
                          <a:pt x="1227" y="82"/>
                        </a:lnTo>
                        <a:lnTo>
                          <a:pt x="1230" y="81"/>
                        </a:lnTo>
                        <a:lnTo>
                          <a:pt x="1236" y="79"/>
                        </a:lnTo>
                        <a:lnTo>
                          <a:pt x="1241" y="76"/>
                        </a:lnTo>
                        <a:lnTo>
                          <a:pt x="1246" y="73"/>
                        </a:lnTo>
                        <a:lnTo>
                          <a:pt x="1251" y="71"/>
                        </a:lnTo>
                        <a:lnTo>
                          <a:pt x="1257" y="67"/>
                        </a:lnTo>
                        <a:lnTo>
                          <a:pt x="1251" y="64"/>
                        </a:lnTo>
                        <a:lnTo>
                          <a:pt x="1246" y="59"/>
                        </a:lnTo>
                        <a:lnTo>
                          <a:pt x="1241" y="56"/>
                        </a:lnTo>
                        <a:lnTo>
                          <a:pt x="1236" y="52"/>
                        </a:lnTo>
                        <a:lnTo>
                          <a:pt x="1232" y="48"/>
                        </a:lnTo>
                        <a:lnTo>
                          <a:pt x="1227" y="45"/>
                        </a:lnTo>
                        <a:lnTo>
                          <a:pt x="1222" y="41"/>
                        </a:lnTo>
                        <a:lnTo>
                          <a:pt x="1217" y="38"/>
                        </a:lnTo>
                        <a:lnTo>
                          <a:pt x="1213" y="34"/>
                        </a:lnTo>
                        <a:lnTo>
                          <a:pt x="1208" y="31"/>
                        </a:lnTo>
                        <a:lnTo>
                          <a:pt x="1202" y="28"/>
                        </a:lnTo>
                        <a:lnTo>
                          <a:pt x="1197" y="26"/>
                        </a:lnTo>
                        <a:lnTo>
                          <a:pt x="1192" y="22"/>
                        </a:lnTo>
                        <a:lnTo>
                          <a:pt x="1188" y="20"/>
                        </a:lnTo>
                        <a:lnTo>
                          <a:pt x="1182" y="18"/>
                        </a:lnTo>
                        <a:lnTo>
                          <a:pt x="1177" y="15"/>
                        </a:lnTo>
                        <a:lnTo>
                          <a:pt x="1182" y="15"/>
                        </a:lnTo>
                        <a:lnTo>
                          <a:pt x="1187" y="15"/>
                        </a:lnTo>
                        <a:lnTo>
                          <a:pt x="1190" y="14"/>
                        </a:lnTo>
                        <a:lnTo>
                          <a:pt x="1195" y="14"/>
                        </a:lnTo>
                        <a:lnTo>
                          <a:pt x="1200" y="14"/>
                        </a:lnTo>
                        <a:lnTo>
                          <a:pt x="1203" y="14"/>
                        </a:lnTo>
                        <a:lnTo>
                          <a:pt x="1208" y="13"/>
                        </a:lnTo>
                        <a:lnTo>
                          <a:pt x="1213" y="13"/>
                        </a:lnTo>
                        <a:lnTo>
                          <a:pt x="1217" y="13"/>
                        </a:lnTo>
                        <a:lnTo>
                          <a:pt x="1221" y="13"/>
                        </a:lnTo>
                        <a:lnTo>
                          <a:pt x="1226" y="13"/>
                        </a:lnTo>
                        <a:lnTo>
                          <a:pt x="1230" y="13"/>
                        </a:lnTo>
                        <a:lnTo>
                          <a:pt x="1234" y="12"/>
                        </a:lnTo>
                        <a:lnTo>
                          <a:pt x="1239" y="12"/>
                        </a:lnTo>
                        <a:lnTo>
                          <a:pt x="1243" y="12"/>
                        </a:lnTo>
                        <a:lnTo>
                          <a:pt x="1247" y="12"/>
                        </a:lnTo>
                        <a:lnTo>
                          <a:pt x="1251" y="12"/>
                        </a:lnTo>
                        <a:lnTo>
                          <a:pt x="1255" y="10"/>
                        </a:lnTo>
                        <a:lnTo>
                          <a:pt x="1260" y="10"/>
                        </a:lnTo>
                        <a:lnTo>
                          <a:pt x="1264" y="10"/>
                        </a:lnTo>
                        <a:lnTo>
                          <a:pt x="1268" y="10"/>
                        </a:lnTo>
                        <a:lnTo>
                          <a:pt x="1272" y="10"/>
                        </a:lnTo>
                        <a:lnTo>
                          <a:pt x="1275" y="9"/>
                        </a:lnTo>
                        <a:lnTo>
                          <a:pt x="1280" y="9"/>
                        </a:lnTo>
                        <a:lnTo>
                          <a:pt x="1284" y="9"/>
                        </a:lnTo>
                        <a:lnTo>
                          <a:pt x="1289" y="9"/>
                        </a:lnTo>
                        <a:lnTo>
                          <a:pt x="1291" y="8"/>
                        </a:lnTo>
                        <a:lnTo>
                          <a:pt x="1296" y="8"/>
                        </a:lnTo>
                        <a:lnTo>
                          <a:pt x="1300" y="8"/>
                        </a:lnTo>
                        <a:lnTo>
                          <a:pt x="1304" y="8"/>
                        </a:lnTo>
                        <a:lnTo>
                          <a:pt x="1309" y="8"/>
                        </a:lnTo>
                        <a:lnTo>
                          <a:pt x="1312" y="8"/>
                        </a:lnTo>
                        <a:lnTo>
                          <a:pt x="1316" y="8"/>
                        </a:lnTo>
                        <a:lnTo>
                          <a:pt x="1319" y="7"/>
                        </a:lnTo>
                        <a:lnTo>
                          <a:pt x="1323" y="7"/>
                        </a:lnTo>
                        <a:lnTo>
                          <a:pt x="1327" y="7"/>
                        </a:lnTo>
                        <a:lnTo>
                          <a:pt x="1330" y="6"/>
                        </a:lnTo>
                        <a:lnTo>
                          <a:pt x="1334" y="6"/>
                        </a:lnTo>
                        <a:lnTo>
                          <a:pt x="1338" y="6"/>
                        </a:lnTo>
                        <a:lnTo>
                          <a:pt x="1342" y="6"/>
                        </a:lnTo>
                        <a:lnTo>
                          <a:pt x="1346" y="6"/>
                        </a:lnTo>
                        <a:lnTo>
                          <a:pt x="1349" y="5"/>
                        </a:lnTo>
                        <a:lnTo>
                          <a:pt x="1351" y="5"/>
                        </a:lnTo>
                        <a:lnTo>
                          <a:pt x="1356" y="5"/>
                        </a:lnTo>
                        <a:lnTo>
                          <a:pt x="1359" y="5"/>
                        </a:lnTo>
                        <a:lnTo>
                          <a:pt x="1362" y="3"/>
                        </a:lnTo>
                        <a:lnTo>
                          <a:pt x="1366" y="3"/>
                        </a:lnTo>
                        <a:lnTo>
                          <a:pt x="1369" y="3"/>
                        </a:lnTo>
                        <a:lnTo>
                          <a:pt x="1372" y="3"/>
                        </a:lnTo>
                        <a:lnTo>
                          <a:pt x="1375" y="3"/>
                        </a:lnTo>
                        <a:lnTo>
                          <a:pt x="1379" y="3"/>
                        </a:lnTo>
                        <a:lnTo>
                          <a:pt x="1382" y="3"/>
                        </a:lnTo>
                        <a:lnTo>
                          <a:pt x="1385" y="2"/>
                        </a:lnTo>
                        <a:lnTo>
                          <a:pt x="1387" y="2"/>
                        </a:lnTo>
                        <a:lnTo>
                          <a:pt x="1389" y="1"/>
                        </a:lnTo>
                        <a:lnTo>
                          <a:pt x="1393" y="1"/>
                        </a:lnTo>
                        <a:lnTo>
                          <a:pt x="1395" y="1"/>
                        </a:lnTo>
                        <a:lnTo>
                          <a:pt x="1398" y="0"/>
                        </a:lnTo>
                        <a:lnTo>
                          <a:pt x="1401" y="0"/>
                        </a:lnTo>
                        <a:lnTo>
                          <a:pt x="1405" y="0"/>
                        </a:lnTo>
                        <a:lnTo>
                          <a:pt x="1407" y="0"/>
                        </a:lnTo>
                        <a:lnTo>
                          <a:pt x="1410" y="0"/>
                        </a:lnTo>
                        <a:lnTo>
                          <a:pt x="1412" y="0"/>
                        </a:lnTo>
                        <a:lnTo>
                          <a:pt x="1416" y="0"/>
                        </a:lnTo>
                        <a:lnTo>
                          <a:pt x="1425" y="84"/>
                        </a:lnTo>
                        <a:lnTo>
                          <a:pt x="1424" y="84"/>
                        </a:lnTo>
                        <a:lnTo>
                          <a:pt x="1421" y="84"/>
                        </a:lnTo>
                        <a:lnTo>
                          <a:pt x="1420" y="84"/>
                        </a:lnTo>
                        <a:lnTo>
                          <a:pt x="1416" y="84"/>
                        </a:lnTo>
                        <a:lnTo>
                          <a:pt x="1412" y="85"/>
                        </a:lnTo>
                        <a:lnTo>
                          <a:pt x="1407" y="85"/>
                        </a:lnTo>
                        <a:lnTo>
                          <a:pt x="1402" y="86"/>
                        </a:lnTo>
                        <a:lnTo>
                          <a:pt x="1400" y="86"/>
                        </a:lnTo>
                        <a:lnTo>
                          <a:pt x="1397" y="86"/>
                        </a:lnTo>
                        <a:lnTo>
                          <a:pt x="1393" y="86"/>
                        </a:lnTo>
                        <a:lnTo>
                          <a:pt x="1389" y="88"/>
                        </a:lnTo>
                        <a:lnTo>
                          <a:pt x="1387" y="88"/>
                        </a:lnTo>
                        <a:lnTo>
                          <a:pt x="1383" y="89"/>
                        </a:lnTo>
                        <a:lnTo>
                          <a:pt x="1380" y="89"/>
                        </a:lnTo>
                        <a:lnTo>
                          <a:pt x="1376" y="89"/>
                        </a:lnTo>
                        <a:lnTo>
                          <a:pt x="1372" y="89"/>
                        </a:lnTo>
                        <a:lnTo>
                          <a:pt x="1368" y="90"/>
                        </a:lnTo>
                        <a:lnTo>
                          <a:pt x="1363" y="90"/>
                        </a:lnTo>
                        <a:lnTo>
                          <a:pt x="1360" y="91"/>
                        </a:lnTo>
                        <a:lnTo>
                          <a:pt x="1354" y="91"/>
                        </a:lnTo>
                        <a:lnTo>
                          <a:pt x="1350" y="91"/>
                        </a:lnTo>
                        <a:lnTo>
                          <a:pt x="1346" y="92"/>
                        </a:lnTo>
                        <a:lnTo>
                          <a:pt x="1341" y="94"/>
                        </a:lnTo>
                        <a:lnTo>
                          <a:pt x="1335" y="94"/>
                        </a:lnTo>
                        <a:lnTo>
                          <a:pt x="1329" y="94"/>
                        </a:lnTo>
                        <a:lnTo>
                          <a:pt x="1324" y="94"/>
                        </a:lnTo>
                        <a:lnTo>
                          <a:pt x="1319" y="95"/>
                        </a:lnTo>
                        <a:lnTo>
                          <a:pt x="1312" y="96"/>
                        </a:lnTo>
                        <a:lnTo>
                          <a:pt x="1306" y="96"/>
                        </a:lnTo>
                        <a:lnTo>
                          <a:pt x="1302" y="97"/>
                        </a:lnTo>
                        <a:lnTo>
                          <a:pt x="1296" y="97"/>
                        </a:lnTo>
                        <a:lnTo>
                          <a:pt x="1289" y="97"/>
                        </a:lnTo>
                        <a:lnTo>
                          <a:pt x="1283" y="97"/>
                        </a:lnTo>
                        <a:lnTo>
                          <a:pt x="1275" y="98"/>
                        </a:lnTo>
                        <a:lnTo>
                          <a:pt x="1270" y="100"/>
                        </a:lnTo>
                        <a:lnTo>
                          <a:pt x="1262" y="100"/>
                        </a:lnTo>
                        <a:lnTo>
                          <a:pt x="1255" y="100"/>
                        </a:lnTo>
                        <a:lnTo>
                          <a:pt x="1249" y="100"/>
                        </a:lnTo>
                        <a:lnTo>
                          <a:pt x="1242" y="102"/>
                        </a:lnTo>
                        <a:lnTo>
                          <a:pt x="1235" y="102"/>
                        </a:lnTo>
                        <a:lnTo>
                          <a:pt x="1228" y="102"/>
                        </a:lnTo>
                        <a:lnTo>
                          <a:pt x="1220" y="102"/>
                        </a:lnTo>
                        <a:lnTo>
                          <a:pt x="1213" y="102"/>
                        </a:lnTo>
                        <a:lnTo>
                          <a:pt x="1205" y="103"/>
                        </a:lnTo>
                        <a:lnTo>
                          <a:pt x="1197" y="104"/>
                        </a:lnTo>
                        <a:lnTo>
                          <a:pt x="1190" y="104"/>
                        </a:lnTo>
                        <a:lnTo>
                          <a:pt x="1182" y="104"/>
                        </a:lnTo>
                        <a:lnTo>
                          <a:pt x="1173" y="104"/>
                        </a:lnTo>
                        <a:lnTo>
                          <a:pt x="1165" y="104"/>
                        </a:lnTo>
                        <a:lnTo>
                          <a:pt x="1157" y="105"/>
                        </a:lnTo>
                        <a:lnTo>
                          <a:pt x="1149" y="107"/>
                        </a:lnTo>
                        <a:lnTo>
                          <a:pt x="1140" y="107"/>
                        </a:lnTo>
                        <a:lnTo>
                          <a:pt x="1132" y="107"/>
                        </a:lnTo>
                        <a:lnTo>
                          <a:pt x="1122" y="107"/>
                        </a:lnTo>
                        <a:lnTo>
                          <a:pt x="1114" y="107"/>
                        </a:lnTo>
                        <a:lnTo>
                          <a:pt x="1112" y="103"/>
                        </a:lnTo>
                        <a:lnTo>
                          <a:pt x="1108" y="100"/>
                        </a:lnTo>
                        <a:lnTo>
                          <a:pt x="1106" y="95"/>
                        </a:lnTo>
                        <a:lnTo>
                          <a:pt x="1102" y="91"/>
                        </a:lnTo>
                        <a:lnTo>
                          <a:pt x="1099" y="89"/>
                        </a:lnTo>
                        <a:lnTo>
                          <a:pt x="1096" y="85"/>
                        </a:lnTo>
                        <a:lnTo>
                          <a:pt x="1094" y="82"/>
                        </a:lnTo>
                        <a:lnTo>
                          <a:pt x="1090" y="79"/>
                        </a:lnTo>
                        <a:lnTo>
                          <a:pt x="1086" y="76"/>
                        </a:lnTo>
                        <a:lnTo>
                          <a:pt x="1083" y="73"/>
                        </a:lnTo>
                        <a:lnTo>
                          <a:pt x="1080" y="71"/>
                        </a:lnTo>
                        <a:lnTo>
                          <a:pt x="1076" y="70"/>
                        </a:lnTo>
                        <a:lnTo>
                          <a:pt x="1074" y="67"/>
                        </a:lnTo>
                        <a:lnTo>
                          <a:pt x="1070" y="65"/>
                        </a:lnTo>
                        <a:lnTo>
                          <a:pt x="1065" y="64"/>
                        </a:lnTo>
                        <a:lnTo>
                          <a:pt x="1063" y="62"/>
                        </a:lnTo>
                        <a:lnTo>
                          <a:pt x="1060" y="60"/>
                        </a:lnTo>
                        <a:lnTo>
                          <a:pt x="1056" y="58"/>
                        </a:lnTo>
                        <a:lnTo>
                          <a:pt x="1051" y="56"/>
                        </a:lnTo>
                        <a:lnTo>
                          <a:pt x="1048" y="56"/>
                        </a:lnTo>
                        <a:lnTo>
                          <a:pt x="1044" y="53"/>
                        </a:lnTo>
                        <a:lnTo>
                          <a:pt x="1041" y="52"/>
                        </a:lnTo>
                        <a:lnTo>
                          <a:pt x="1037" y="51"/>
                        </a:lnTo>
                        <a:lnTo>
                          <a:pt x="1033" y="50"/>
                        </a:lnTo>
                        <a:lnTo>
                          <a:pt x="1030" y="48"/>
                        </a:lnTo>
                        <a:lnTo>
                          <a:pt x="1026" y="46"/>
                        </a:lnTo>
                        <a:lnTo>
                          <a:pt x="1022" y="45"/>
                        </a:lnTo>
                        <a:lnTo>
                          <a:pt x="1018" y="44"/>
                        </a:lnTo>
                        <a:lnTo>
                          <a:pt x="1014" y="43"/>
                        </a:lnTo>
                        <a:lnTo>
                          <a:pt x="1011" y="41"/>
                        </a:lnTo>
                        <a:lnTo>
                          <a:pt x="1007" y="39"/>
                        </a:lnTo>
                        <a:lnTo>
                          <a:pt x="1004" y="38"/>
                        </a:lnTo>
                        <a:lnTo>
                          <a:pt x="1001" y="38"/>
                        </a:lnTo>
                        <a:lnTo>
                          <a:pt x="1000" y="39"/>
                        </a:lnTo>
                        <a:lnTo>
                          <a:pt x="998" y="40"/>
                        </a:lnTo>
                        <a:lnTo>
                          <a:pt x="994" y="41"/>
                        </a:lnTo>
                        <a:lnTo>
                          <a:pt x="990" y="43"/>
                        </a:lnTo>
                        <a:lnTo>
                          <a:pt x="987" y="45"/>
                        </a:lnTo>
                        <a:lnTo>
                          <a:pt x="982" y="47"/>
                        </a:lnTo>
                        <a:lnTo>
                          <a:pt x="980" y="51"/>
                        </a:lnTo>
                        <a:lnTo>
                          <a:pt x="974" y="53"/>
                        </a:lnTo>
                        <a:lnTo>
                          <a:pt x="971" y="56"/>
                        </a:lnTo>
                        <a:lnTo>
                          <a:pt x="967" y="58"/>
                        </a:lnTo>
                        <a:lnTo>
                          <a:pt x="962" y="60"/>
                        </a:lnTo>
                        <a:lnTo>
                          <a:pt x="959" y="62"/>
                        </a:lnTo>
                        <a:lnTo>
                          <a:pt x="956" y="64"/>
                        </a:lnTo>
                        <a:lnTo>
                          <a:pt x="952" y="65"/>
                        </a:lnTo>
                        <a:lnTo>
                          <a:pt x="950" y="67"/>
                        </a:lnTo>
                        <a:lnTo>
                          <a:pt x="952" y="69"/>
                        </a:lnTo>
                        <a:lnTo>
                          <a:pt x="955" y="71"/>
                        </a:lnTo>
                        <a:lnTo>
                          <a:pt x="959" y="76"/>
                        </a:lnTo>
                        <a:lnTo>
                          <a:pt x="962" y="79"/>
                        </a:lnTo>
                        <a:lnTo>
                          <a:pt x="965" y="82"/>
                        </a:lnTo>
                        <a:lnTo>
                          <a:pt x="969" y="85"/>
                        </a:lnTo>
                        <a:lnTo>
                          <a:pt x="972" y="88"/>
                        </a:lnTo>
                        <a:lnTo>
                          <a:pt x="974" y="91"/>
                        </a:lnTo>
                        <a:lnTo>
                          <a:pt x="976" y="89"/>
                        </a:lnTo>
                        <a:lnTo>
                          <a:pt x="980" y="86"/>
                        </a:lnTo>
                        <a:lnTo>
                          <a:pt x="982" y="85"/>
                        </a:lnTo>
                        <a:lnTo>
                          <a:pt x="985" y="84"/>
                        </a:lnTo>
                        <a:lnTo>
                          <a:pt x="987" y="83"/>
                        </a:lnTo>
                        <a:lnTo>
                          <a:pt x="990" y="83"/>
                        </a:lnTo>
                        <a:lnTo>
                          <a:pt x="992" y="82"/>
                        </a:lnTo>
                        <a:lnTo>
                          <a:pt x="995" y="82"/>
                        </a:lnTo>
                        <a:lnTo>
                          <a:pt x="1000" y="82"/>
                        </a:lnTo>
                        <a:lnTo>
                          <a:pt x="1005" y="83"/>
                        </a:lnTo>
                        <a:lnTo>
                          <a:pt x="1010" y="84"/>
                        </a:lnTo>
                        <a:lnTo>
                          <a:pt x="1014" y="85"/>
                        </a:lnTo>
                        <a:lnTo>
                          <a:pt x="1018" y="86"/>
                        </a:lnTo>
                        <a:lnTo>
                          <a:pt x="1023" y="89"/>
                        </a:lnTo>
                        <a:lnTo>
                          <a:pt x="1026" y="91"/>
                        </a:lnTo>
                        <a:lnTo>
                          <a:pt x="1031" y="96"/>
                        </a:lnTo>
                        <a:lnTo>
                          <a:pt x="1035" y="98"/>
                        </a:lnTo>
                        <a:lnTo>
                          <a:pt x="1038" y="102"/>
                        </a:lnTo>
                        <a:lnTo>
                          <a:pt x="1043" y="104"/>
                        </a:lnTo>
                        <a:lnTo>
                          <a:pt x="1047" y="109"/>
                        </a:lnTo>
                        <a:lnTo>
                          <a:pt x="1042" y="109"/>
                        </a:lnTo>
                        <a:lnTo>
                          <a:pt x="1037" y="109"/>
                        </a:lnTo>
                        <a:lnTo>
                          <a:pt x="1032" y="109"/>
                        </a:lnTo>
                        <a:lnTo>
                          <a:pt x="1028" y="109"/>
                        </a:lnTo>
                        <a:lnTo>
                          <a:pt x="1022" y="109"/>
                        </a:lnTo>
                        <a:lnTo>
                          <a:pt x="1018" y="109"/>
                        </a:lnTo>
                        <a:lnTo>
                          <a:pt x="1012" y="109"/>
                        </a:lnTo>
                        <a:lnTo>
                          <a:pt x="1007" y="109"/>
                        </a:lnTo>
                        <a:lnTo>
                          <a:pt x="1003" y="108"/>
                        </a:lnTo>
                        <a:lnTo>
                          <a:pt x="998" y="108"/>
                        </a:lnTo>
                        <a:lnTo>
                          <a:pt x="992" y="108"/>
                        </a:lnTo>
                        <a:lnTo>
                          <a:pt x="987" y="108"/>
                        </a:lnTo>
                        <a:lnTo>
                          <a:pt x="982" y="108"/>
                        </a:lnTo>
                        <a:lnTo>
                          <a:pt x="978" y="108"/>
                        </a:lnTo>
                        <a:lnTo>
                          <a:pt x="973" y="108"/>
                        </a:lnTo>
                        <a:lnTo>
                          <a:pt x="968" y="108"/>
                        </a:lnTo>
                        <a:lnTo>
                          <a:pt x="965" y="107"/>
                        </a:lnTo>
                        <a:lnTo>
                          <a:pt x="962" y="107"/>
                        </a:lnTo>
                        <a:lnTo>
                          <a:pt x="960" y="107"/>
                        </a:lnTo>
                        <a:lnTo>
                          <a:pt x="958" y="107"/>
                        </a:lnTo>
                        <a:lnTo>
                          <a:pt x="954" y="107"/>
                        </a:lnTo>
                        <a:lnTo>
                          <a:pt x="952" y="107"/>
                        </a:lnTo>
                        <a:lnTo>
                          <a:pt x="949" y="107"/>
                        </a:lnTo>
                        <a:lnTo>
                          <a:pt x="947" y="107"/>
                        </a:lnTo>
                        <a:lnTo>
                          <a:pt x="944" y="107"/>
                        </a:lnTo>
                        <a:lnTo>
                          <a:pt x="942" y="107"/>
                        </a:lnTo>
                        <a:lnTo>
                          <a:pt x="940" y="107"/>
                        </a:lnTo>
                        <a:lnTo>
                          <a:pt x="936" y="107"/>
                        </a:lnTo>
                        <a:lnTo>
                          <a:pt x="931" y="107"/>
                        </a:lnTo>
                        <a:lnTo>
                          <a:pt x="927" y="107"/>
                        </a:lnTo>
                        <a:lnTo>
                          <a:pt x="924" y="107"/>
                        </a:lnTo>
                        <a:lnTo>
                          <a:pt x="921" y="107"/>
                        </a:lnTo>
                        <a:lnTo>
                          <a:pt x="918" y="107"/>
                        </a:lnTo>
                        <a:lnTo>
                          <a:pt x="916" y="107"/>
                        </a:lnTo>
                        <a:lnTo>
                          <a:pt x="914" y="107"/>
                        </a:lnTo>
                        <a:lnTo>
                          <a:pt x="910" y="107"/>
                        </a:lnTo>
                        <a:lnTo>
                          <a:pt x="908" y="107"/>
                        </a:lnTo>
                        <a:lnTo>
                          <a:pt x="905" y="107"/>
                        </a:lnTo>
                        <a:lnTo>
                          <a:pt x="903" y="105"/>
                        </a:lnTo>
                        <a:lnTo>
                          <a:pt x="899" y="105"/>
                        </a:lnTo>
                        <a:lnTo>
                          <a:pt x="897" y="105"/>
                        </a:lnTo>
                        <a:lnTo>
                          <a:pt x="895" y="105"/>
                        </a:lnTo>
                        <a:lnTo>
                          <a:pt x="892" y="105"/>
                        </a:lnTo>
                        <a:lnTo>
                          <a:pt x="889" y="105"/>
                        </a:lnTo>
                        <a:lnTo>
                          <a:pt x="886" y="105"/>
                        </a:lnTo>
                        <a:lnTo>
                          <a:pt x="884" y="105"/>
                        </a:lnTo>
                        <a:lnTo>
                          <a:pt x="880" y="104"/>
                        </a:lnTo>
                        <a:lnTo>
                          <a:pt x="877" y="104"/>
                        </a:lnTo>
                        <a:lnTo>
                          <a:pt x="873" y="104"/>
                        </a:lnTo>
                        <a:lnTo>
                          <a:pt x="870" y="104"/>
                        </a:lnTo>
                        <a:lnTo>
                          <a:pt x="866" y="104"/>
                        </a:lnTo>
                        <a:lnTo>
                          <a:pt x="863" y="104"/>
                        </a:lnTo>
                        <a:lnTo>
                          <a:pt x="858" y="104"/>
                        </a:lnTo>
                        <a:lnTo>
                          <a:pt x="855" y="104"/>
                        </a:lnTo>
                        <a:lnTo>
                          <a:pt x="852" y="104"/>
                        </a:lnTo>
                        <a:lnTo>
                          <a:pt x="848" y="104"/>
                        </a:lnTo>
                        <a:lnTo>
                          <a:pt x="845" y="104"/>
                        </a:lnTo>
                        <a:lnTo>
                          <a:pt x="840" y="104"/>
                        </a:lnTo>
                        <a:lnTo>
                          <a:pt x="838" y="104"/>
                        </a:lnTo>
                        <a:lnTo>
                          <a:pt x="834" y="104"/>
                        </a:lnTo>
                        <a:lnTo>
                          <a:pt x="831" y="104"/>
                        </a:lnTo>
                        <a:lnTo>
                          <a:pt x="827" y="104"/>
                        </a:lnTo>
                        <a:lnTo>
                          <a:pt x="826" y="100"/>
                        </a:lnTo>
                        <a:lnTo>
                          <a:pt x="826" y="96"/>
                        </a:lnTo>
                        <a:lnTo>
                          <a:pt x="825" y="91"/>
                        </a:lnTo>
                        <a:lnTo>
                          <a:pt x="823" y="89"/>
                        </a:lnTo>
                        <a:lnTo>
                          <a:pt x="822" y="84"/>
                        </a:lnTo>
                        <a:lnTo>
                          <a:pt x="822" y="81"/>
                        </a:lnTo>
                        <a:lnTo>
                          <a:pt x="821" y="76"/>
                        </a:lnTo>
                        <a:lnTo>
                          <a:pt x="821" y="73"/>
                        </a:lnTo>
                        <a:lnTo>
                          <a:pt x="818" y="73"/>
                        </a:lnTo>
                        <a:lnTo>
                          <a:pt x="814" y="76"/>
                        </a:lnTo>
                        <a:lnTo>
                          <a:pt x="810" y="76"/>
                        </a:lnTo>
                        <a:lnTo>
                          <a:pt x="807" y="78"/>
                        </a:lnTo>
                        <a:lnTo>
                          <a:pt x="803" y="78"/>
                        </a:lnTo>
                        <a:lnTo>
                          <a:pt x="800" y="78"/>
                        </a:lnTo>
                        <a:lnTo>
                          <a:pt x="797" y="76"/>
                        </a:lnTo>
                        <a:lnTo>
                          <a:pt x="795" y="76"/>
                        </a:lnTo>
                        <a:lnTo>
                          <a:pt x="793" y="75"/>
                        </a:lnTo>
                        <a:lnTo>
                          <a:pt x="790" y="73"/>
                        </a:lnTo>
                        <a:lnTo>
                          <a:pt x="787" y="71"/>
                        </a:lnTo>
                        <a:lnTo>
                          <a:pt x="784" y="70"/>
                        </a:lnTo>
                        <a:lnTo>
                          <a:pt x="780" y="66"/>
                        </a:lnTo>
                        <a:lnTo>
                          <a:pt x="775" y="62"/>
                        </a:lnTo>
                        <a:lnTo>
                          <a:pt x="772" y="59"/>
                        </a:lnTo>
                        <a:lnTo>
                          <a:pt x="770" y="56"/>
                        </a:lnTo>
                        <a:lnTo>
                          <a:pt x="766" y="53"/>
                        </a:lnTo>
                        <a:lnTo>
                          <a:pt x="765" y="51"/>
                        </a:lnTo>
                        <a:lnTo>
                          <a:pt x="761" y="46"/>
                        </a:lnTo>
                        <a:lnTo>
                          <a:pt x="756" y="41"/>
                        </a:lnTo>
                        <a:lnTo>
                          <a:pt x="753" y="39"/>
                        </a:lnTo>
                        <a:lnTo>
                          <a:pt x="751" y="38"/>
                        </a:lnTo>
                        <a:lnTo>
                          <a:pt x="748" y="35"/>
                        </a:lnTo>
                        <a:lnTo>
                          <a:pt x="745" y="34"/>
                        </a:lnTo>
                        <a:lnTo>
                          <a:pt x="742" y="33"/>
                        </a:lnTo>
                        <a:lnTo>
                          <a:pt x="739" y="33"/>
                        </a:lnTo>
                        <a:lnTo>
                          <a:pt x="737" y="32"/>
                        </a:lnTo>
                        <a:lnTo>
                          <a:pt x="733" y="32"/>
                        </a:lnTo>
                        <a:lnTo>
                          <a:pt x="729" y="37"/>
                        </a:lnTo>
                        <a:lnTo>
                          <a:pt x="726" y="41"/>
                        </a:lnTo>
                        <a:lnTo>
                          <a:pt x="724" y="46"/>
                        </a:lnTo>
                        <a:lnTo>
                          <a:pt x="721" y="52"/>
                        </a:lnTo>
                        <a:lnTo>
                          <a:pt x="720" y="56"/>
                        </a:lnTo>
                        <a:lnTo>
                          <a:pt x="720" y="62"/>
                        </a:lnTo>
                        <a:lnTo>
                          <a:pt x="721" y="66"/>
                        </a:lnTo>
                        <a:lnTo>
                          <a:pt x="723" y="71"/>
                        </a:lnTo>
                        <a:lnTo>
                          <a:pt x="724" y="73"/>
                        </a:lnTo>
                        <a:lnTo>
                          <a:pt x="726" y="79"/>
                        </a:lnTo>
                        <a:lnTo>
                          <a:pt x="729" y="83"/>
                        </a:lnTo>
                        <a:lnTo>
                          <a:pt x="732" y="86"/>
                        </a:lnTo>
                        <a:lnTo>
                          <a:pt x="734" y="91"/>
                        </a:lnTo>
                        <a:lnTo>
                          <a:pt x="739" y="94"/>
                        </a:lnTo>
                        <a:lnTo>
                          <a:pt x="744" y="97"/>
                        </a:lnTo>
                        <a:lnTo>
                          <a:pt x="749" y="102"/>
                        </a:lnTo>
                        <a:lnTo>
                          <a:pt x="744" y="102"/>
                        </a:lnTo>
                        <a:lnTo>
                          <a:pt x="742" y="102"/>
                        </a:lnTo>
                        <a:lnTo>
                          <a:pt x="739" y="102"/>
                        </a:lnTo>
                        <a:lnTo>
                          <a:pt x="737" y="102"/>
                        </a:lnTo>
                        <a:lnTo>
                          <a:pt x="733" y="101"/>
                        </a:lnTo>
                        <a:lnTo>
                          <a:pt x="730" y="101"/>
                        </a:lnTo>
                        <a:lnTo>
                          <a:pt x="726" y="101"/>
                        </a:lnTo>
                        <a:lnTo>
                          <a:pt x="724" y="101"/>
                        </a:lnTo>
                        <a:lnTo>
                          <a:pt x="721" y="101"/>
                        </a:lnTo>
                        <a:lnTo>
                          <a:pt x="719" y="101"/>
                        </a:lnTo>
                        <a:lnTo>
                          <a:pt x="715" y="101"/>
                        </a:lnTo>
                        <a:lnTo>
                          <a:pt x="713" y="101"/>
                        </a:lnTo>
                        <a:lnTo>
                          <a:pt x="710" y="101"/>
                        </a:lnTo>
                        <a:lnTo>
                          <a:pt x="707" y="101"/>
                        </a:lnTo>
                        <a:lnTo>
                          <a:pt x="704" y="101"/>
                        </a:lnTo>
                        <a:lnTo>
                          <a:pt x="701" y="101"/>
                        </a:lnTo>
                        <a:lnTo>
                          <a:pt x="699" y="100"/>
                        </a:lnTo>
                        <a:lnTo>
                          <a:pt x="695" y="100"/>
                        </a:lnTo>
                        <a:lnTo>
                          <a:pt x="693" y="100"/>
                        </a:lnTo>
                        <a:lnTo>
                          <a:pt x="689" y="100"/>
                        </a:lnTo>
                        <a:lnTo>
                          <a:pt x="687" y="100"/>
                        </a:lnTo>
                        <a:lnTo>
                          <a:pt x="683" y="100"/>
                        </a:lnTo>
                        <a:lnTo>
                          <a:pt x="681" y="100"/>
                        </a:lnTo>
                        <a:lnTo>
                          <a:pt x="679" y="100"/>
                        </a:lnTo>
                        <a:lnTo>
                          <a:pt x="676" y="100"/>
                        </a:lnTo>
                        <a:lnTo>
                          <a:pt x="673" y="100"/>
                        </a:lnTo>
                        <a:lnTo>
                          <a:pt x="669" y="100"/>
                        </a:lnTo>
                        <a:lnTo>
                          <a:pt x="667" y="100"/>
                        </a:lnTo>
                        <a:lnTo>
                          <a:pt x="664" y="100"/>
                        </a:lnTo>
                        <a:lnTo>
                          <a:pt x="662" y="100"/>
                        </a:lnTo>
                        <a:lnTo>
                          <a:pt x="659" y="100"/>
                        </a:lnTo>
                        <a:lnTo>
                          <a:pt x="656" y="100"/>
                        </a:lnTo>
                        <a:lnTo>
                          <a:pt x="661" y="96"/>
                        </a:lnTo>
                        <a:lnTo>
                          <a:pt x="666" y="91"/>
                        </a:lnTo>
                        <a:lnTo>
                          <a:pt x="670" y="86"/>
                        </a:lnTo>
                        <a:lnTo>
                          <a:pt x="675" y="82"/>
                        </a:lnTo>
                        <a:lnTo>
                          <a:pt x="676" y="79"/>
                        </a:lnTo>
                        <a:lnTo>
                          <a:pt x="679" y="76"/>
                        </a:lnTo>
                        <a:lnTo>
                          <a:pt x="679" y="72"/>
                        </a:lnTo>
                        <a:lnTo>
                          <a:pt x="681" y="70"/>
                        </a:lnTo>
                        <a:lnTo>
                          <a:pt x="682" y="66"/>
                        </a:lnTo>
                        <a:lnTo>
                          <a:pt x="683" y="63"/>
                        </a:lnTo>
                        <a:lnTo>
                          <a:pt x="685" y="59"/>
                        </a:lnTo>
                        <a:lnTo>
                          <a:pt x="686" y="56"/>
                        </a:lnTo>
                        <a:lnTo>
                          <a:pt x="683" y="53"/>
                        </a:lnTo>
                        <a:lnTo>
                          <a:pt x="680" y="52"/>
                        </a:lnTo>
                        <a:lnTo>
                          <a:pt x="677" y="51"/>
                        </a:lnTo>
                        <a:lnTo>
                          <a:pt x="674" y="51"/>
                        </a:lnTo>
                        <a:lnTo>
                          <a:pt x="670" y="50"/>
                        </a:lnTo>
                        <a:lnTo>
                          <a:pt x="668" y="50"/>
                        </a:lnTo>
                        <a:lnTo>
                          <a:pt x="664" y="50"/>
                        </a:lnTo>
                        <a:lnTo>
                          <a:pt x="662" y="50"/>
                        </a:lnTo>
                        <a:lnTo>
                          <a:pt x="659" y="48"/>
                        </a:lnTo>
                        <a:lnTo>
                          <a:pt x="656" y="48"/>
                        </a:lnTo>
                        <a:lnTo>
                          <a:pt x="651" y="50"/>
                        </a:lnTo>
                        <a:lnTo>
                          <a:pt x="649" y="50"/>
                        </a:lnTo>
                        <a:lnTo>
                          <a:pt x="645" y="50"/>
                        </a:lnTo>
                        <a:lnTo>
                          <a:pt x="643" y="51"/>
                        </a:lnTo>
                        <a:lnTo>
                          <a:pt x="640" y="51"/>
                        </a:lnTo>
                        <a:lnTo>
                          <a:pt x="636" y="52"/>
                        </a:lnTo>
                        <a:lnTo>
                          <a:pt x="632" y="52"/>
                        </a:lnTo>
                        <a:lnTo>
                          <a:pt x="630" y="52"/>
                        </a:lnTo>
                        <a:lnTo>
                          <a:pt x="625" y="52"/>
                        </a:lnTo>
                        <a:lnTo>
                          <a:pt x="623" y="53"/>
                        </a:lnTo>
                        <a:lnTo>
                          <a:pt x="619" y="53"/>
                        </a:lnTo>
                        <a:lnTo>
                          <a:pt x="616" y="53"/>
                        </a:lnTo>
                        <a:lnTo>
                          <a:pt x="612" y="53"/>
                        </a:lnTo>
                        <a:lnTo>
                          <a:pt x="610" y="53"/>
                        </a:lnTo>
                        <a:lnTo>
                          <a:pt x="607" y="52"/>
                        </a:lnTo>
                        <a:lnTo>
                          <a:pt x="604" y="52"/>
                        </a:lnTo>
                        <a:lnTo>
                          <a:pt x="600" y="51"/>
                        </a:lnTo>
                        <a:lnTo>
                          <a:pt x="598" y="51"/>
                        </a:lnTo>
                        <a:lnTo>
                          <a:pt x="594" y="48"/>
                        </a:lnTo>
                        <a:lnTo>
                          <a:pt x="592" y="47"/>
                        </a:lnTo>
                        <a:lnTo>
                          <a:pt x="589" y="46"/>
                        </a:lnTo>
                        <a:lnTo>
                          <a:pt x="586" y="44"/>
                        </a:lnTo>
                        <a:lnTo>
                          <a:pt x="585" y="46"/>
                        </a:lnTo>
                        <a:lnTo>
                          <a:pt x="585" y="48"/>
                        </a:lnTo>
                        <a:lnTo>
                          <a:pt x="584" y="51"/>
                        </a:lnTo>
                        <a:lnTo>
                          <a:pt x="583" y="53"/>
                        </a:lnTo>
                        <a:lnTo>
                          <a:pt x="583" y="56"/>
                        </a:lnTo>
                        <a:lnTo>
                          <a:pt x="581" y="60"/>
                        </a:lnTo>
                        <a:lnTo>
                          <a:pt x="580" y="64"/>
                        </a:lnTo>
                        <a:lnTo>
                          <a:pt x="580" y="69"/>
                        </a:lnTo>
                        <a:lnTo>
                          <a:pt x="579" y="72"/>
                        </a:lnTo>
                        <a:lnTo>
                          <a:pt x="579" y="76"/>
                        </a:lnTo>
                        <a:lnTo>
                          <a:pt x="578" y="81"/>
                        </a:lnTo>
                        <a:lnTo>
                          <a:pt x="577" y="85"/>
                        </a:lnTo>
                        <a:lnTo>
                          <a:pt x="577" y="89"/>
                        </a:lnTo>
                        <a:lnTo>
                          <a:pt x="577" y="92"/>
                        </a:lnTo>
                        <a:lnTo>
                          <a:pt x="575" y="97"/>
                        </a:lnTo>
                        <a:lnTo>
                          <a:pt x="575" y="101"/>
                        </a:lnTo>
                        <a:lnTo>
                          <a:pt x="572" y="101"/>
                        </a:lnTo>
                        <a:lnTo>
                          <a:pt x="570" y="101"/>
                        </a:lnTo>
                        <a:lnTo>
                          <a:pt x="567" y="101"/>
                        </a:lnTo>
                        <a:lnTo>
                          <a:pt x="564" y="101"/>
                        </a:lnTo>
                        <a:lnTo>
                          <a:pt x="560" y="101"/>
                        </a:lnTo>
                        <a:lnTo>
                          <a:pt x="556" y="101"/>
                        </a:lnTo>
                        <a:lnTo>
                          <a:pt x="554" y="101"/>
                        </a:lnTo>
                        <a:lnTo>
                          <a:pt x="552" y="101"/>
                        </a:lnTo>
                        <a:lnTo>
                          <a:pt x="549" y="101"/>
                        </a:lnTo>
                        <a:lnTo>
                          <a:pt x="546" y="101"/>
                        </a:lnTo>
                        <a:lnTo>
                          <a:pt x="542" y="101"/>
                        </a:lnTo>
                        <a:lnTo>
                          <a:pt x="540" y="101"/>
                        </a:lnTo>
                        <a:lnTo>
                          <a:pt x="536" y="101"/>
                        </a:lnTo>
                        <a:lnTo>
                          <a:pt x="534" y="101"/>
                        </a:lnTo>
                        <a:lnTo>
                          <a:pt x="532" y="101"/>
                        </a:lnTo>
                        <a:lnTo>
                          <a:pt x="529" y="101"/>
                        </a:lnTo>
                        <a:lnTo>
                          <a:pt x="526" y="101"/>
                        </a:lnTo>
                        <a:lnTo>
                          <a:pt x="523" y="101"/>
                        </a:lnTo>
                        <a:lnTo>
                          <a:pt x="520" y="101"/>
                        </a:lnTo>
                        <a:lnTo>
                          <a:pt x="516" y="101"/>
                        </a:lnTo>
                        <a:lnTo>
                          <a:pt x="514" y="101"/>
                        </a:lnTo>
                        <a:lnTo>
                          <a:pt x="511" y="101"/>
                        </a:lnTo>
                        <a:lnTo>
                          <a:pt x="509" y="101"/>
                        </a:lnTo>
                        <a:lnTo>
                          <a:pt x="507" y="101"/>
                        </a:lnTo>
                        <a:lnTo>
                          <a:pt x="503" y="101"/>
                        </a:lnTo>
                        <a:lnTo>
                          <a:pt x="501" y="101"/>
                        </a:lnTo>
                        <a:lnTo>
                          <a:pt x="497" y="101"/>
                        </a:lnTo>
                        <a:lnTo>
                          <a:pt x="495" y="101"/>
                        </a:lnTo>
                        <a:lnTo>
                          <a:pt x="492" y="101"/>
                        </a:lnTo>
                        <a:lnTo>
                          <a:pt x="490" y="101"/>
                        </a:lnTo>
                        <a:lnTo>
                          <a:pt x="486" y="101"/>
                        </a:lnTo>
                        <a:lnTo>
                          <a:pt x="484" y="102"/>
                        </a:lnTo>
                        <a:lnTo>
                          <a:pt x="482" y="102"/>
                        </a:lnTo>
                        <a:lnTo>
                          <a:pt x="478" y="102"/>
                        </a:lnTo>
                        <a:lnTo>
                          <a:pt x="476" y="102"/>
                        </a:lnTo>
                        <a:lnTo>
                          <a:pt x="473" y="102"/>
                        </a:lnTo>
                        <a:lnTo>
                          <a:pt x="471" y="102"/>
                        </a:lnTo>
                        <a:lnTo>
                          <a:pt x="469" y="102"/>
                        </a:lnTo>
                        <a:lnTo>
                          <a:pt x="466" y="102"/>
                        </a:lnTo>
                        <a:lnTo>
                          <a:pt x="463" y="102"/>
                        </a:lnTo>
                        <a:lnTo>
                          <a:pt x="460" y="102"/>
                        </a:lnTo>
                        <a:lnTo>
                          <a:pt x="457" y="102"/>
                        </a:lnTo>
                        <a:lnTo>
                          <a:pt x="456" y="102"/>
                        </a:lnTo>
                        <a:lnTo>
                          <a:pt x="453" y="102"/>
                        </a:lnTo>
                        <a:lnTo>
                          <a:pt x="447" y="102"/>
                        </a:lnTo>
                        <a:lnTo>
                          <a:pt x="443" y="102"/>
                        </a:lnTo>
                        <a:lnTo>
                          <a:pt x="440" y="102"/>
                        </a:lnTo>
                        <a:lnTo>
                          <a:pt x="437" y="102"/>
                        </a:lnTo>
                        <a:lnTo>
                          <a:pt x="434" y="102"/>
                        </a:lnTo>
                        <a:lnTo>
                          <a:pt x="432" y="102"/>
                        </a:lnTo>
                        <a:lnTo>
                          <a:pt x="427" y="102"/>
                        </a:lnTo>
                        <a:lnTo>
                          <a:pt x="422" y="102"/>
                        </a:lnTo>
                        <a:lnTo>
                          <a:pt x="416" y="102"/>
                        </a:lnTo>
                        <a:lnTo>
                          <a:pt x="413" y="103"/>
                        </a:lnTo>
                        <a:lnTo>
                          <a:pt x="407" y="103"/>
                        </a:lnTo>
                        <a:lnTo>
                          <a:pt x="402" y="104"/>
                        </a:lnTo>
                        <a:lnTo>
                          <a:pt x="405" y="100"/>
                        </a:lnTo>
                        <a:lnTo>
                          <a:pt x="405" y="97"/>
                        </a:lnTo>
                        <a:lnTo>
                          <a:pt x="407" y="94"/>
                        </a:lnTo>
                        <a:lnTo>
                          <a:pt x="408" y="91"/>
                        </a:lnTo>
                        <a:lnTo>
                          <a:pt x="408" y="86"/>
                        </a:lnTo>
                        <a:lnTo>
                          <a:pt x="409" y="84"/>
                        </a:lnTo>
                        <a:lnTo>
                          <a:pt x="408" y="82"/>
                        </a:lnTo>
                        <a:lnTo>
                          <a:pt x="408" y="78"/>
                        </a:lnTo>
                        <a:lnTo>
                          <a:pt x="407" y="76"/>
                        </a:lnTo>
                        <a:lnTo>
                          <a:pt x="405" y="73"/>
                        </a:lnTo>
                        <a:lnTo>
                          <a:pt x="403" y="71"/>
                        </a:lnTo>
                        <a:lnTo>
                          <a:pt x="402" y="69"/>
                        </a:lnTo>
                        <a:lnTo>
                          <a:pt x="399" y="67"/>
                        </a:lnTo>
                        <a:lnTo>
                          <a:pt x="395" y="66"/>
                        </a:lnTo>
                        <a:lnTo>
                          <a:pt x="392" y="66"/>
                        </a:lnTo>
                        <a:lnTo>
                          <a:pt x="387" y="67"/>
                        </a:lnTo>
                        <a:lnTo>
                          <a:pt x="383" y="71"/>
                        </a:lnTo>
                        <a:lnTo>
                          <a:pt x="381" y="73"/>
                        </a:lnTo>
                        <a:lnTo>
                          <a:pt x="378" y="76"/>
                        </a:lnTo>
                        <a:lnTo>
                          <a:pt x="375" y="79"/>
                        </a:lnTo>
                        <a:lnTo>
                          <a:pt x="375" y="83"/>
                        </a:lnTo>
                        <a:lnTo>
                          <a:pt x="375" y="86"/>
                        </a:lnTo>
                        <a:lnTo>
                          <a:pt x="375" y="89"/>
                        </a:lnTo>
                        <a:lnTo>
                          <a:pt x="375" y="94"/>
                        </a:lnTo>
                        <a:lnTo>
                          <a:pt x="375" y="96"/>
                        </a:lnTo>
                        <a:lnTo>
                          <a:pt x="375" y="100"/>
                        </a:lnTo>
                        <a:lnTo>
                          <a:pt x="375" y="102"/>
                        </a:lnTo>
                        <a:lnTo>
                          <a:pt x="376" y="104"/>
                        </a:lnTo>
                        <a:lnTo>
                          <a:pt x="373" y="104"/>
                        </a:lnTo>
                        <a:lnTo>
                          <a:pt x="369" y="104"/>
                        </a:lnTo>
                        <a:lnTo>
                          <a:pt x="365" y="104"/>
                        </a:lnTo>
                        <a:lnTo>
                          <a:pt x="363" y="104"/>
                        </a:lnTo>
                        <a:lnTo>
                          <a:pt x="360" y="104"/>
                        </a:lnTo>
                        <a:lnTo>
                          <a:pt x="357" y="104"/>
                        </a:lnTo>
                        <a:lnTo>
                          <a:pt x="355" y="104"/>
                        </a:lnTo>
                        <a:lnTo>
                          <a:pt x="351" y="104"/>
                        </a:lnTo>
                        <a:lnTo>
                          <a:pt x="348" y="104"/>
                        </a:lnTo>
                        <a:lnTo>
                          <a:pt x="344" y="104"/>
                        </a:lnTo>
                        <a:lnTo>
                          <a:pt x="342" y="104"/>
                        </a:lnTo>
                        <a:lnTo>
                          <a:pt x="339" y="104"/>
                        </a:lnTo>
                        <a:lnTo>
                          <a:pt x="337" y="104"/>
                        </a:lnTo>
                        <a:lnTo>
                          <a:pt x="333" y="104"/>
                        </a:lnTo>
                        <a:lnTo>
                          <a:pt x="330" y="104"/>
                        </a:lnTo>
                        <a:lnTo>
                          <a:pt x="327" y="104"/>
                        </a:lnTo>
                        <a:lnTo>
                          <a:pt x="324" y="104"/>
                        </a:lnTo>
                        <a:lnTo>
                          <a:pt x="322" y="104"/>
                        </a:lnTo>
                        <a:lnTo>
                          <a:pt x="319" y="104"/>
                        </a:lnTo>
                        <a:lnTo>
                          <a:pt x="317" y="104"/>
                        </a:lnTo>
                        <a:lnTo>
                          <a:pt x="313" y="104"/>
                        </a:lnTo>
                        <a:lnTo>
                          <a:pt x="311" y="104"/>
                        </a:lnTo>
                        <a:lnTo>
                          <a:pt x="307" y="104"/>
                        </a:lnTo>
                        <a:lnTo>
                          <a:pt x="305" y="104"/>
                        </a:lnTo>
                        <a:lnTo>
                          <a:pt x="303" y="104"/>
                        </a:lnTo>
                        <a:lnTo>
                          <a:pt x="299" y="104"/>
                        </a:lnTo>
                        <a:lnTo>
                          <a:pt x="297" y="104"/>
                        </a:lnTo>
                        <a:lnTo>
                          <a:pt x="294" y="104"/>
                        </a:lnTo>
                        <a:lnTo>
                          <a:pt x="288" y="104"/>
                        </a:lnTo>
                        <a:lnTo>
                          <a:pt x="284" y="105"/>
                        </a:lnTo>
                        <a:lnTo>
                          <a:pt x="281" y="105"/>
                        </a:lnTo>
                        <a:lnTo>
                          <a:pt x="279" y="105"/>
                        </a:lnTo>
                        <a:lnTo>
                          <a:pt x="276" y="105"/>
                        </a:lnTo>
                        <a:lnTo>
                          <a:pt x="273" y="105"/>
                        </a:lnTo>
                        <a:lnTo>
                          <a:pt x="268" y="105"/>
                        </a:lnTo>
                        <a:lnTo>
                          <a:pt x="263" y="105"/>
                        </a:lnTo>
                        <a:lnTo>
                          <a:pt x="259" y="105"/>
                        </a:lnTo>
                        <a:lnTo>
                          <a:pt x="253" y="105"/>
                        </a:lnTo>
                        <a:lnTo>
                          <a:pt x="249" y="105"/>
                        </a:lnTo>
                        <a:lnTo>
                          <a:pt x="246" y="105"/>
                        </a:lnTo>
                        <a:lnTo>
                          <a:pt x="241" y="105"/>
                        </a:lnTo>
                        <a:lnTo>
                          <a:pt x="235" y="105"/>
                        </a:lnTo>
                        <a:lnTo>
                          <a:pt x="230" y="105"/>
                        </a:lnTo>
                        <a:lnTo>
                          <a:pt x="227" y="105"/>
                        </a:lnTo>
                        <a:lnTo>
                          <a:pt x="223" y="105"/>
                        </a:lnTo>
                        <a:lnTo>
                          <a:pt x="218" y="105"/>
                        </a:lnTo>
                        <a:lnTo>
                          <a:pt x="215" y="105"/>
                        </a:lnTo>
                        <a:lnTo>
                          <a:pt x="210" y="105"/>
                        </a:lnTo>
                        <a:lnTo>
                          <a:pt x="204" y="104"/>
                        </a:lnTo>
                        <a:lnTo>
                          <a:pt x="198" y="104"/>
                        </a:lnTo>
                        <a:lnTo>
                          <a:pt x="192" y="104"/>
                        </a:lnTo>
                        <a:lnTo>
                          <a:pt x="187" y="104"/>
                        </a:lnTo>
                        <a:lnTo>
                          <a:pt x="182" y="104"/>
                        </a:lnTo>
                        <a:lnTo>
                          <a:pt x="176" y="104"/>
                        </a:lnTo>
                        <a:lnTo>
                          <a:pt x="170" y="104"/>
                        </a:lnTo>
                        <a:lnTo>
                          <a:pt x="165" y="104"/>
                        </a:lnTo>
                        <a:lnTo>
                          <a:pt x="159" y="103"/>
                        </a:lnTo>
                        <a:lnTo>
                          <a:pt x="153" y="102"/>
                        </a:lnTo>
                        <a:lnTo>
                          <a:pt x="148" y="102"/>
                        </a:lnTo>
                        <a:lnTo>
                          <a:pt x="144" y="102"/>
                        </a:lnTo>
                        <a:lnTo>
                          <a:pt x="138" y="102"/>
                        </a:lnTo>
                        <a:lnTo>
                          <a:pt x="134" y="102"/>
                        </a:lnTo>
                        <a:lnTo>
                          <a:pt x="128" y="102"/>
                        </a:lnTo>
                        <a:lnTo>
                          <a:pt x="125" y="102"/>
                        </a:lnTo>
                        <a:lnTo>
                          <a:pt x="119" y="102"/>
                        </a:lnTo>
                        <a:lnTo>
                          <a:pt x="114" y="101"/>
                        </a:lnTo>
                        <a:lnTo>
                          <a:pt x="109" y="100"/>
                        </a:lnTo>
                        <a:lnTo>
                          <a:pt x="104" y="100"/>
                        </a:lnTo>
                        <a:lnTo>
                          <a:pt x="100" y="100"/>
                        </a:lnTo>
                        <a:lnTo>
                          <a:pt x="96" y="100"/>
                        </a:lnTo>
                        <a:lnTo>
                          <a:pt x="91" y="100"/>
                        </a:lnTo>
                        <a:lnTo>
                          <a:pt x="88" y="100"/>
                        </a:lnTo>
                        <a:lnTo>
                          <a:pt x="83" y="100"/>
                        </a:lnTo>
                        <a:lnTo>
                          <a:pt x="78" y="98"/>
                        </a:lnTo>
                        <a:lnTo>
                          <a:pt x="75" y="97"/>
                        </a:lnTo>
                        <a:lnTo>
                          <a:pt x="71" y="97"/>
                        </a:lnTo>
                        <a:lnTo>
                          <a:pt x="68" y="97"/>
                        </a:lnTo>
                        <a:lnTo>
                          <a:pt x="64" y="97"/>
                        </a:lnTo>
                        <a:lnTo>
                          <a:pt x="61" y="97"/>
                        </a:lnTo>
                        <a:lnTo>
                          <a:pt x="57" y="97"/>
                        </a:lnTo>
                        <a:lnTo>
                          <a:pt x="53" y="97"/>
                        </a:lnTo>
                        <a:lnTo>
                          <a:pt x="50" y="96"/>
                        </a:lnTo>
                        <a:lnTo>
                          <a:pt x="46" y="96"/>
                        </a:lnTo>
                        <a:lnTo>
                          <a:pt x="44" y="96"/>
                        </a:lnTo>
                        <a:lnTo>
                          <a:pt x="40" y="95"/>
                        </a:lnTo>
                        <a:lnTo>
                          <a:pt x="38" y="94"/>
                        </a:lnTo>
                        <a:lnTo>
                          <a:pt x="34" y="94"/>
                        </a:lnTo>
                        <a:lnTo>
                          <a:pt x="33" y="94"/>
                        </a:lnTo>
                        <a:lnTo>
                          <a:pt x="30" y="94"/>
                        </a:lnTo>
                        <a:lnTo>
                          <a:pt x="26" y="94"/>
                        </a:lnTo>
                        <a:lnTo>
                          <a:pt x="24" y="94"/>
                        </a:lnTo>
                        <a:lnTo>
                          <a:pt x="23" y="94"/>
                        </a:lnTo>
                        <a:lnTo>
                          <a:pt x="18" y="91"/>
                        </a:lnTo>
                        <a:lnTo>
                          <a:pt x="14" y="91"/>
                        </a:lnTo>
                        <a:lnTo>
                          <a:pt x="11" y="91"/>
                        </a:lnTo>
                        <a:lnTo>
                          <a:pt x="7" y="91"/>
                        </a:lnTo>
                        <a:lnTo>
                          <a:pt x="5" y="91"/>
                        </a:lnTo>
                        <a:lnTo>
                          <a:pt x="2" y="91"/>
                        </a:lnTo>
                        <a:lnTo>
                          <a:pt x="0" y="91"/>
                        </a:lnTo>
                        <a:lnTo>
                          <a:pt x="13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16" name="Freeform 49"/>
                  <p:cNvSpPr>
                    <a:spLocks/>
                  </p:cNvSpPr>
                  <p:nvPr/>
                </p:nvSpPr>
                <p:spPr bwMode="auto">
                  <a:xfrm>
                    <a:off x="5420" y="1680"/>
                    <a:ext cx="12" cy="31"/>
                  </a:xfrm>
                  <a:custGeom>
                    <a:avLst/>
                    <a:gdLst>
                      <a:gd name="T0" fmla="*/ 0 w 36"/>
                      <a:gd name="T1" fmla="*/ 0 h 91"/>
                      <a:gd name="T2" fmla="*/ 0 w 36"/>
                      <a:gd name="T3" fmla="*/ 0 h 91"/>
                      <a:gd name="T4" fmla="*/ 0 w 36"/>
                      <a:gd name="T5" fmla="*/ 0 h 91"/>
                      <a:gd name="T6" fmla="*/ 0 w 36"/>
                      <a:gd name="T7" fmla="*/ 0 h 91"/>
                      <a:gd name="T8" fmla="*/ 0 w 36"/>
                      <a:gd name="T9" fmla="*/ 0 h 91"/>
                      <a:gd name="T10" fmla="*/ 0 w 36"/>
                      <a:gd name="T11" fmla="*/ 0 h 91"/>
                      <a:gd name="T12" fmla="*/ 0 w 36"/>
                      <a:gd name="T13" fmla="*/ 0 h 91"/>
                      <a:gd name="T14" fmla="*/ 0 w 36"/>
                      <a:gd name="T15" fmla="*/ 0 h 91"/>
                      <a:gd name="T16" fmla="*/ 0 w 36"/>
                      <a:gd name="T17" fmla="*/ 0 h 91"/>
                      <a:gd name="T18" fmla="*/ 0 w 36"/>
                      <a:gd name="T19" fmla="*/ 0 h 91"/>
                      <a:gd name="T20" fmla="*/ 0 w 36"/>
                      <a:gd name="T21" fmla="*/ 0 h 91"/>
                      <a:gd name="T22" fmla="*/ 0 w 36"/>
                      <a:gd name="T23" fmla="*/ 0 h 91"/>
                      <a:gd name="T24" fmla="*/ 0 w 36"/>
                      <a:gd name="T25" fmla="*/ 0 h 91"/>
                      <a:gd name="T26" fmla="*/ 0 w 36"/>
                      <a:gd name="T27" fmla="*/ 0 h 91"/>
                      <a:gd name="T28" fmla="*/ 0 w 36"/>
                      <a:gd name="T29" fmla="*/ 0 h 91"/>
                      <a:gd name="T30" fmla="*/ 0 w 36"/>
                      <a:gd name="T31" fmla="*/ 0 h 91"/>
                      <a:gd name="T32" fmla="*/ 0 w 36"/>
                      <a:gd name="T33" fmla="*/ 0 h 91"/>
                      <a:gd name="T34" fmla="*/ 0 w 36"/>
                      <a:gd name="T35" fmla="*/ 0 h 91"/>
                      <a:gd name="T36" fmla="*/ 0 w 36"/>
                      <a:gd name="T37" fmla="*/ 0 h 91"/>
                      <a:gd name="T38" fmla="*/ 0 w 36"/>
                      <a:gd name="T39" fmla="*/ 0 h 91"/>
                      <a:gd name="T40" fmla="*/ 0 w 36"/>
                      <a:gd name="T41" fmla="*/ 0 h 91"/>
                      <a:gd name="T42" fmla="*/ 0 w 36"/>
                      <a:gd name="T43" fmla="*/ 0 h 91"/>
                      <a:gd name="T44" fmla="*/ 0 w 36"/>
                      <a:gd name="T45" fmla="*/ 0 h 91"/>
                      <a:gd name="T46" fmla="*/ 0 w 36"/>
                      <a:gd name="T47" fmla="*/ 0 h 91"/>
                      <a:gd name="T48" fmla="*/ 0 w 36"/>
                      <a:gd name="T49" fmla="*/ 0 h 91"/>
                      <a:gd name="T50" fmla="*/ 0 w 36"/>
                      <a:gd name="T51" fmla="*/ 0 h 91"/>
                      <a:gd name="T52" fmla="*/ 0 w 36"/>
                      <a:gd name="T53" fmla="*/ 0 h 91"/>
                      <a:gd name="T54" fmla="*/ 0 w 36"/>
                      <a:gd name="T55" fmla="*/ 0 h 91"/>
                      <a:gd name="T56" fmla="*/ 0 w 36"/>
                      <a:gd name="T57" fmla="*/ 0 h 91"/>
                      <a:gd name="T58" fmla="*/ 0 w 36"/>
                      <a:gd name="T59" fmla="*/ 0 h 91"/>
                      <a:gd name="T60" fmla="*/ 0 w 36"/>
                      <a:gd name="T61" fmla="*/ 0 h 91"/>
                      <a:gd name="T62" fmla="*/ 0 w 36"/>
                      <a:gd name="T63" fmla="*/ 0 h 91"/>
                      <a:gd name="T64" fmla="*/ 0 w 36"/>
                      <a:gd name="T65" fmla="*/ 0 h 9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36"/>
                      <a:gd name="T100" fmla="*/ 0 h 91"/>
                      <a:gd name="T101" fmla="*/ 36 w 36"/>
                      <a:gd name="T102" fmla="*/ 91 h 9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36" h="91">
                        <a:moveTo>
                          <a:pt x="36" y="91"/>
                        </a:moveTo>
                        <a:lnTo>
                          <a:pt x="33" y="91"/>
                        </a:lnTo>
                        <a:lnTo>
                          <a:pt x="29" y="91"/>
                        </a:lnTo>
                        <a:lnTo>
                          <a:pt x="27" y="89"/>
                        </a:lnTo>
                        <a:lnTo>
                          <a:pt x="23" y="89"/>
                        </a:lnTo>
                        <a:lnTo>
                          <a:pt x="17" y="88"/>
                        </a:lnTo>
                        <a:lnTo>
                          <a:pt x="15" y="87"/>
                        </a:lnTo>
                        <a:lnTo>
                          <a:pt x="10" y="85"/>
                        </a:lnTo>
                        <a:lnTo>
                          <a:pt x="8" y="83"/>
                        </a:lnTo>
                        <a:lnTo>
                          <a:pt x="4" y="81"/>
                        </a:lnTo>
                        <a:lnTo>
                          <a:pt x="3" y="80"/>
                        </a:lnTo>
                        <a:lnTo>
                          <a:pt x="0" y="75"/>
                        </a:lnTo>
                        <a:lnTo>
                          <a:pt x="0" y="70"/>
                        </a:lnTo>
                        <a:lnTo>
                          <a:pt x="0" y="67"/>
                        </a:lnTo>
                        <a:lnTo>
                          <a:pt x="0" y="64"/>
                        </a:lnTo>
                        <a:lnTo>
                          <a:pt x="1" y="61"/>
                        </a:lnTo>
                        <a:lnTo>
                          <a:pt x="3" y="58"/>
                        </a:lnTo>
                        <a:lnTo>
                          <a:pt x="3" y="55"/>
                        </a:lnTo>
                        <a:lnTo>
                          <a:pt x="6" y="51"/>
                        </a:lnTo>
                        <a:lnTo>
                          <a:pt x="7" y="48"/>
                        </a:lnTo>
                        <a:lnTo>
                          <a:pt x="9" y="45"/>
                        </a:lnTo>
                        <a:lnTo>
                          <a:pt x="11" y="41"/>
                        </a:lnTo>
                        <a:lnTo>
                          <a:pt x="13" y="37"/>
                        </a:lnTo>
                        <a:lnTo>
                          <a:pt x="15" y="34"/>
                        </a:lnTo>
                        <a:lnTo>
                          <a:pt x="19" y="30"/>
                        </a:lnTo>
                        <a:lnTo>
                          <a:pt x="20" y="26"/>
                        </a:lnTo>
                        <a:lnTo>
                          <a:pt x="23" y="23"/>
                        </a:lnTo>
                        <a:lnTo>
                          <a:pt x="26" y="19"/>
                        </a:lnTo>
                        <a:lnTo>
                          <a:pt x="28" y="15"/>
                        </a:lnTo>
                        <a:lnTo>
                          <a:pt x="30" y="12"/>
                        </a:lnTo>
                        <a:lnTo>
                          <a:pt x="32" y="7"/>
                        </a:lnTo>
                        <a:lnTo>
                          <a:pt x="33" y="4"/>
                        </a:lnTo>
                        <a:lnTo>
                          <a:pt x="35" y="0"/>
                        </a:lnTo>
                        <a:lnTo>
                          <a:pt x="35" y="4"/>
                        </a:lnTo>
                        <a:lnTo>
                          <a:pt x="35" y="6"/>
                        </a:lnTo>
                        <a:lnTo>
                          <a:pt x="35" y="10"/>
                        </a:lnTo>
                        <a:lnTo>
                          <a:pt x="35" y="12"/>
                        </a:lnTo>
                        <a:lnTo>
                          <a:pt x="35" y="15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5" y="23"/>
                        </a:lnTo>
                        <a:lnTo>
                          <a:pt x="35" y="26"/>
                        </a:lnTo>
                        <a:lnTo>
                          <a:pt x="35" y="30"/>
                        </a:lnTo>
                        <a:lnTo>
                          <a:pt x="35" y="32"/>
                        </a:lnTo>
                        <a:lnTo>
                          <a:pt x="35" y="35"/>
                        </a:lnTo>
                        <a:lnTo>
                          <a:pt x="35" y="37"/>
                        </a:lnTo>
                        <a:lnTo>
                          <a:pt x="35" y="41"/>
                        </a:lnTo>
                        <a:lnTo>
                          <a:pt x="35" y="43"/>
                        </a:lnTo>
                        <a:lnTo>
                          <a:pt x="35" y="47"/>
                        </a:lnTo>
                        <a:lnTo>
                          <a:pt x="35" y="49"/>
                        </a:lnTo>
                        <a:lnTo>
                          <a:pt x="35" y="53"/>
                        </a:lnTo>
                        <a:lnTo>
                          <a:pt x="35" y="55"/>
                        </a:lnTo>
                        <a:lnTo>
                          <a:pt x="35" y="57"/>
                        </a:lnTo>
                        <a:lnTo>
                          <a:pt x="35" y="61"/>
                        </a:lnTo>
                        <a:lnTo>
                          <a:pt x="35" y="63"/>
                        </a:lnTo>
                        <a:lnTo>
                          <a:pt x="35" y="67"/>
                        </a:lnTo>
                        <a:lnTo>
                          <a:pt x="35" y="69"/>
                        </a:lnTo>
                        <a:lnTo>
                          <a:pt x="35" y="72"/>
                        </a:lnTo>
                        <a:lnTo>
                          <a:pt x="35" y="75"/>
                        </a:lnTo>
                        <a:lnTo>
                          <a:pt x="35" y="77"/>
                        </a:lnTo>
                        <a:lnTo>
                          <a:pt x="35" y="80"/>
                        </a:lnTo>
                        <a:lnTo>
                          <a:pt x="35" y="82"/>
                        </a:lnTo>
                        <a:lnTo>
                          <a:pt x="35" y="86"/>
                        </a:lnTo>
                        <a:lnTo>
                          <a:pt x="35" y="88"/>
                        </a:lnTo>
                        <a:lnTo>
                          <a:pt x="36" y="9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17" name="Freeform 50"/>
                  <p:cNvSpPr>
                    <a:spLocks/>
                  </p:cNvSpPr>
                  <p:nvPr/>
                </p:nvSpPr>
                <p:spPr bwMode="auto">
                  <a:xfrm>
                    <a:off x="5402" y="1599"/>
                    <a:ext cx="223" cy="177"/>
                  </a:xfrm>
                  <a:custGeom>
                    <a:avLst/>
                    <a:gdLst>
                      <a:gd name="T0" fmla="*/ 0 w 667"/>
                      <a:gd name="T1" fmla="*/ 0 h 531"/>
                      <a:gd name="T2" fmla="*/ 0 w 667"/>
                      <a:gd name="T3" fmla="*/ 0 h 531"/>
                      <a:gd name="T4" fmla="*/ 0 w 667"/>
                      <a:gd name="T5" fmla="*/ 0 h 531"/>
                      <a:gd name="T6" fmla="*/ 0 w 667"/>
                      <a:gd name="T7" fmla="*/ 0 h 531"/>
                      <a:gd name="T8" fmla="*/ 0 w 667"/>
                      <a:gd name="T9" fmla="*/ 0 h 531"/>
                      <a:gd name="T10" fmla="*/ 0 w 667"/>
                      <a:gd name="T11" fmla="*/ 0 h 531"/>
                      <a:gd name="T12" fmla="*/ 0 w 667"/>
                      <a:gd name="T13" fmla="*/ 0 h 531"/>
                      <a:gd name="T14" fmla="*/ 0 w 667"/>
                      <a:gd name="T15" fmla="*/ 0 h 531"/>
                      <a:gd name="T16" fmla="*/ 0 w 667"/>
                      <a:gd name="T17" fmla="*/ 0 h 531"/>
                      <a:gd name="T18" fmla="*/ 0 w 667"/>
                      <a:gd name="T19" fmla="*/ 0 h 531"/>
                      <a:gd name="T20" fmla="*/ 0 w 667"/>
                      <a:gd name="T21" fmla="*/ 0 h 531"/>
                      <a:gd name="T22" fmla="*/ 0 w 667"/>
                      <a:gd name="T23" fmla="*/ 0 h 531"/>
                      <a:gd name="T24" fmla="*/ 0 w 667"/>
                      <a:gd name="T25" fmla="*/ 0 h 531"/>
                      <a:gd name="T26" fmla="*/ 0 w 667"/>
                      <a:gd name="T27" fmla="*/ 0 h 531"/>
                      <a:gd name="T28" fmla="*/ 0 w 667"/>
                      <a:gd name="T29" fmla="*/ 0 h 531"/>
                      <a:gd name="T30" fmla="*/ 0 w 667"/>
                      <a:gd name="T31" fmla="*/ 0 h 531"/>
                      <a:gd name="T32" fmla="*/ 0 w 667"/>
                      <a:gd name="T33" fmla="*/ 0 h 531"/>
                      <a:gd name="T34" fmla="*/ 0 w 667"/>
                      <a:gd name="T35" fmla="*/ 0 h 531"/>
                      <a:gd name="T36" fmla="*/ 0 w 667"/>
                      <a:gd name="T37" fmla="*/ 0 h 531"/>
                      <a:gd name="T38" fmla="*/ 0 w 667"/>
                      <a:gd name="T39" fmla="*/ 0 h 531"/>
                      <a:gd name="T40" fmla="*/ 0 w 667"/>
                      <a:gd name="T41" fmla="*/ 0 h 531"/>
                      <a:gd name="T42" fmla="*/ 0 w 667"/>
                      <a:gd name="T43" fmla="*/ 0 h 531"/>
                      <a:gd name="T44" fmla="*/ 0 w 667"/>
                      <a:gd name="T45" fmla="*/ 0 h 531"/>
                      <a:gd name="T46" fmla="*/ 0 w 667"/>
                      <a:gd name="T47" fmla="*/ 0 h 531"/>
                      <a:gd name="T48" fmla="*/ 0 w 667"/>
                      <a:gd name="T49" fmla="*/ 0 h 531"/>
                      <a:gd name="T50" fmla="*/ 0 w 667"/>
                      <a:gd name="T51" fmla="*/ 0 h 531"/>
                      <a:gd name="T52" fmla="*/ 0 w 667"/>
                      <a:gd name="T53" fmla="*/ 0 h 531"/>
                      <a:gd name="T54" fmla="*/ 0 w 667"/>
                      <a:gd name="T55" fmla="*/ 0 h 531"/>
                      <a:gd name="T56" fmla="*/ 0 w 667"/>
                      <a:gd name="T57" fmla="*/ 0 h 531"/>
                      <a:gd name="T58" fmla="*/ 0 w 667"/>
                      <a:gd name="T59" fmla="*/ 0 h 531"/>
                      <a:gd name="T60" fmla="*/ 0 w 667"/>
                      <a:gd name="T61" fmla="*/ 0 h 531"/>
                      <a:gd name="T62" fmla="*/ 0 w 667"/>
                      <a:gd name="T63" fmla="*/ 0 h 531"/>
                      <a:gd name="T64" fmla="*/ 0 w 667"/>
                      <a:gd name="T65" fmla="*/ 0 h 531"/>
                      <a:gd name="T66" fmla="*/ 0 w 667"/>
                      <a:gd name="T67" fmla="*/ 0 h 531"/>
                      <a:gd name="T68" fmla="*/ 0 w 667"/>
                      <a:gd name="T69" fmla="*/ 0 h 531"/>
                      <a:gd name="T70" fmla="*/ 0 w 667"/>
                      <a:gd name="T71" fmla="*/ 0 h 531"/>
                      <a:gd name="T72" fmla="*/ 0 w 667"/>
                      <a:gd name="T73" fmla="*/ 0 h 531"/>
                      <a:gd name="T74" fmla="*/ 0 w 667"/>
                      <a:gd name="T75" fmla="*/ 0 h 531"/>
                      <a:gd name="T76" fmla="*/ 0 w 667"/>
                      <a:gd name="T77" fmla="*/ 0 h 531"/>
                      <a:gd name="T78" fmla="*/ 0 w 667"/>
                      <a:gd name="T79" fmla="*/ 0 h 531"/>
                      <a:gd name="T80" fmla="*/ 0 w 667"/>
                      <a:gd name="T81" fmla="*/ 0 h 531"/>
                      <a:gd name="T82" fmla="*/ 0 w 667"/>
                      <a:gd name="T83" fmla="*/ 0 h 531"/>
                      <a:gd name="T84" fmla="*/ 0 w 667"/>
                      <a:gd name="T85" fmla="*/ 0 h 531"/>
                      <a:gd name="T86" fmla="*/ 0 w 667"/>
                      <a:gd name="T87" fmla="*/ 0 h 531"/>
                      <a:gd name="T88" fmla="*/ 0 w 667"/>
                      <a:gd name="T89" fmla="*/ 0 h 531"/>
                      <a:gd name="T90" fmla="*/ 0 w 667"/>
                      <a:gd name="T91" fmla="*/ 0 h 531"/>
                      <a:gd name="T92" fmla="*/ 0 w 667"/>
                      <a:gd name="T93" fmla="*/ 0 h 531"/>
                      <a:gd name="T94" fmla="*/ 0 w 667"/>
                      <a:gd name="T95" fmla="*/ 0 h 531"/>
                      <a:gd name="T96" fmla="*/ 0 w 667"/>
                      <a:gd name="T97" fmla="*/ 0 h 531"/>
                      <a:gd name="T98" fmla="*/ 0 w 667"/>
                      <a:gd name="T99" fmla="*/ 0 h 531"/>
                      <a:gd name="T100" fmla="*/ 0 w 667"/>
                      <a:gd name="T101" fmla="*/ 0 h 531"/>
                      <a:gd name="T102" fmla="*/ 0 w 667"/>
                      <a:gd name="T103" fmla="*/ 0 h 531"/>
                      <a:gd name="T104" fmla="*/ 0 w 667"/>
                      <a:gd name="T105" fmla="*/ 0 h 531"/>
                      <a:gd name="T106" fmla="*/ 0 w 667"/>
                      <a:gd name="T107" fmla="*/ 0 h 531"/>
                      <a:gd name="T108" fmla="*/ 0 w 667"/>
                      <a:gd name="T109" fmla="*/ 0 h 531"/>
                      <a:gd name="T110" fmla="*/ 0 w 667"/>
                      <a:gd name="T111" fmla="*/ 0 h 531"/>
                      <a:gd name="T112" fmla="*/ 0 w 667"/>
                      <a:gd name="T113" fmla="*/ 0 h 531"/>
                      <a:gd name="T114" fmla="*/ 0 w 667"/>
                      <a:gd name="T115" fmla="*/ 0 h 531"/>
                      <a:gd name="T116" fmla="*/ 0 w 667"/>
                      <a:gd name="T117" fmla="*/ 0 h 531"/>
                      <a:gd name="T118" fmla="*/ 0 w 667"/>
                      <a:gd name="T119" fmla="*/ 0 h 531"/>
                      <a:gd name="T120" fmla="*/ 0 w 667"/>
                      <a:gd name="T121" fmla="*/ 0 h 531"/>
                      <a:gd name="T122" fmla="*/ 0 w 667"/>
                      <a:gd name="T123" fmla="*/ 0 h 531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667"/>
                      <a:gd name="T187" fmla="*/ 0 h 531"/>
                      <a:gd name="T188" fmla="*/ 667 w 667"/>
                      <a:gd name="T189" fmla="*/ 531 h 531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667" h="531">
                        <a:moveTo>
                          <a:pt x="22" y="4"/>
                        </a:moveTo>
                        <a:lnTo>
                          <a:pt x="105" y="26"/>
                        </a:lnTo>
                        <a:lnTo>
                          <a:pt x="105" y="27"/>
                        </a:lnTo>
                        <a:lnTo>
                          <a:pt x="105" y="29"/>
                        </a:lnTo>
                        <a:lnTo>
                          <a:pt x="104" y="30"/>
                        </a:lnTo>
                        <a:lnTo>
                          <a:pt x="104" y="33"/>
                        </a:lnTo>
                        <a:lnTo>
                          <a:pt x="104" y="35"/>
                        </a:lnTo>
                        <a:lnTo>
                          <a:pt x="104" y="38"/>
                        </a:lnTo>
                        <a:lnTo>
                          <a:pt x="104" y="41"/>
                        </a:lnTo>
                        <a:lnTo>
                          <a:pt x="104" y="45"/>
                        </a:lnTo>
                        <a:lnTo>
                          <a:pt x="102" y="48"/>
                        </a:lnTo>
                        <a:lnTo>
                          <a:pt x="101" y="53"/>
                        </a:lnTo>
                        <a:lnTo>
                          <a:pt x="101" y="54"/>
                        </a:lnTo>
                        <a:lnTo>
                          <a:pt x="101" y="57"/>
                        </a:lnTo>
                        <a:lnTo>
                          <a:pt x="101" y="59"/>
                        </a:lnTo>
                        <a:lnTo>
                          <a:pt x="101" y="62"/>
                        </a:lnTo>
                        <a:lnTo>
                          <a:pt x="101" y="65"/>
                        </a:lnTo>
                        <a:lnTo>
                          <a:pt x="101" y="67"/>
                        </a:lnTo>
                        <a:lnTo>
                          <a:pt x="101" y="71"/>
                        </a:lnTo>
                        <a:lnTo>
                          <a:pt x="101" y="73"/>
                        </a:lnTo>
                        <a:lnTo>
                          <a:pt x="100" y="76"/>
                        </a:lnTo>
                        <a:lnTo>
                          <a:pt x="99" y="79"/>
                        </a:lnTo>
                        <a:lnTo>
                          <a:pt x="99" y="81"/>
                        </a:lnTo>
                        <a:lnTo>
                          <a:pt x="99" y="85"/>
                        </a:lnTo>
                        <a:lnTo>
                          <a:pt x="99" y="87"/>
                        </a:lnTo>
                        <a:lnTo>
                          <a:pt x="99" y="90"/>
                        </a:lnTo>
                        <a:lnTo>
                          <a:pt x="99" y="95"/>
                        </a:lnTo>
                        <a:lnTo>
                          <a:pt x="99" y="97"/>
                        </a:lnTo>
                        <a:lnTo>
                          <a:pt x="98" y="100"/>
                        </a:lnTo>
                        <a:lnTo>
                          <a:pt x="97" y="105"/>
                        </a:lnTo>
                        <a:lnTo>
                          <a:pt x="97" y="108"/>
                        </a:lnTo>
                        <a:lnTo>
                          <a:pt x="97" y="112"/>
                        </a:lnTo>
                        <a:lnTo>
                          <a:pt x="97" y="115"/>
                        </a:lnTo>
                        <a:lnTo>
                          <a:pt x="97" y="119"/>
                        </a:lnTo>
                        <a:lnTo>
                          <a:pt x="97" y="123"/>
                        </a:lnTo>
                        <a:lnTo>
                          <a:pt x="97" y="128"/>
                        </a:lnTo>
                        <a:lnTo>
                          <a:pt x="95" y="131"/>
                        </a:lnTo>
                        <a:lnTo>
                          <a:pt x="94" y="135"/>
                        </a:lnTo>
                        <a:lnTo>
                          <a:pt x="94" y="138"/>
                        </a:lnTo>
                        <a:lnTo>
                          <a:pt x="94" y="143"/>
                        </a:lnTo>
                        <a:lnTo>
                          <a:pt x="94" y="148"/>
                        </a:lnTo>
                        <a:lnTo>
                          <a:pt x="94" y="152"/>
                        </a:lnTo>
                        <a:lnTo>
                          <a:pt x="93" y="156"/>
                        </a:lnTo>
                        <a:lnTo>
                          <a:pt x="93" y="161"/>
                        </a:lnTo>
                        <a:lnTo>
                          <a:pt x="92" y="165"/>
                        </a:lnTo>
                        <a:lnTo>
                          <a:pt x="92" y="169"/>
                        </a:lnTo>
                        <a:lnTo>
                          <a:pt x="91" y="173"/>
                        </a:lnTo>
                        <a:lnTo>
                          <a:pt x="91" y="179"/>
                        </a:lnTo>
                        <a:lnTo>
                          <a:pt x="91" y="182"/>
                        </a:lnTo>
                        <a:lnTo>
                          <a:pt x="91" y="187"/>
                        </a:lnTo>
                        <a:lnTo>
                          <a:pt x="91" y="192"/>
                        </a:lnTo>
                        <a:lnTo>
                          <a:pt x="91" y="198"/>
                        </a:lnTo>
                        <a:lnTo>
                          <a:pt x="89" y="201"/>
                        </a:lnTo>
                        <a:lnTo>
                          <a:pt x="89" y="207"/>
                        </a:lnTo>
                        <a:lnTo>
                          <a:pt x="89" y="211"/>
                        </a:lnTo>
                        <a:lnTo>
                          <a:pt x="89" y="217"/>
                        </a:lnTo>
                        <a:lnTo>
                          <a:pt x="88" y="214"/>
                        </a:lnTo>
                        <a:lnTo>
                          <a:pt x="86" y="211"/>
                        </a:lnTo>
                        <a:lnTo>
                          <a:pt x="83" y="207"/>
                        </a:lnTo>
                        <a:lnTo>
                          <a:pt x="80" y="205"/>
                        </a:lnTo>
                        <a:lnTo>
                          <a:pt x="76" y="201"/>
                        </a:lnTo>
                        <a:lnTo>
                          <a:pt x="70" y="199"/>
                        </a:lnTo>
                        <a:lnTo>
                          <a:pt x="68" y="198"/>
                        </a:lnTo>
                        <a:lnTo>
                          <a:pt x="66" y="197"/>
                        </a:lnTo>
                        <a:lnTo>
                          <a:pt x="63" y="197"/>
                        </a:lnTo>
                        <a:lnTo>
                          <a:pt x="61" y="195"/>
                        </a:lnTo>
                        <a:lnTo>
                          <a:pt x="60" y="197"/>
                        </a:lnTo>
                        <a:lnTo>
                          <a:pt x="59" y="199"/>
                        </a:lnTo>
                        <a:lnTo>
                          <a:pt x="59" y="201"/>
                        </a:lnTo>
                        <a:lnTo>
                          <a:pt x="57" y="206"/>
                        </a:lnTo>
                        <a:lnTo>
                          <a:pt x="56" y="208"/>
                        </a:lnTo>
                        <a:lnTo>
                          <a:pt x="55" y="213"/>
                        </a:lnTo>
                        <a:lnTo>
                          <a:pt x="54" y="218"/>
                        </a:lnTo>
                        <a:lnTo>
                          <a:pt x="54" y="222"/>
                        </a:lnTo>
                        <a:lnTo>
                          <a:pt x="53" y="226"/>
                        </a:lnTo>
                        <a:lnTo>
                          <a:pt x="53" y="231"/>
                        </a:lnTo>
                        <a:lnTo>
                          <a:pt x="53" y="235"/>
                        </a:lnTo>
                        <a:lnTo>
                          <a:pt x="53" y="239"/>
                        </a:lnTo>
                        <a:lnTo>
                          <a:pt x="53" y="243"/>
                        </a:lnTo>
                        <a:lnTo>
                          <a:pt x="53" y="246"/>
                        </a:lnTo>
                        <a:lnTo>
                          <a:pt x="54" y="250"/>
                        </a:lnTo>
                        <a:lnTo>
                          <a:pt x="56" y="254"/>
                        </a:lnTo>
                        <a:lnTo>
                          <a:pt x="51" y="255"/>
                        </a:lnTo>
                        <a:lnTo>
                          <a:pt x="48" y="257"/>
                        </a:lnTo>
                        <a:lnTo>
                          <a:pt x="44" y="257"/>
                        </a:lnTo>
                        <a:lnTo>
                          <a:pt x="41" y="260"/>
                        </a:lnTo>
                        <a:lnTo>
                          <a:pt x="38" y="262"/>
                        </a:lnTo>
                        <a:lnTo>
                          <a:pt x="35" y="263"/>
                        </a:lnTo>
                        <a:lnTo>
                          <a:pt x="32" y="264"/>
                        </a:lnTo>
                        <a:lnTo>
                          <a:pt x="30" y="267"/>
                        </a:lnTo>
                        <a:lnTo>
                          <a:pt x="25" y="271"/>
                        </a:lnTo>
                        <a:lnTo>
                          <a:pt x="22" y="275"/>
                        </a:lnTo>
                        <a:lnTo>
                          <a:pt x="19" y="280"/>
                        </a:lnTo>
                        <a:lnTo>
                          <a:pt x="17" y="284"/>
                        </a:lnTo>
                        <a:lnTo>
                          <a:pt x="15" y="289"/>
                        </a:lnTo>
                        <a:lnTo>
                          <a:pt x="13" y="294"/>
                        </a:lnTo>
                        <a:lnTo>
                          <a:pt x="12" y="299"/>
                        </a:lnTo>
                        <a:lnTo>
                          <a:pt x="12" y="303"/>
                        </a:lnTo>
                        <a:lnTo>
                          <a:pt x="12" y="306"/>
                        </a:lnTo>
                        <a:lnTo>
                          <a:pt x="12" y="308"/>
                        </a:lnTo>
                        <a:lnTo>
                          <a:pt x="12" y="312"/>
                        </a:lnTo>
                        <a:lnTo>
                          <a:pt x="13" y="314"/>
                        </a:lnTo>
                        <a:lnTo>
                          <a:pt x="13" y="317"/>
                        </a:lnTo>
                        <a:lnTo>
                          <a:pt x="15" y="319"/>
                        </a:lnTo>
                        <a:lnTo>
                          <a:pt x="15" y="322"/>
                        </a:lnTo>
                        <a:lnTo>
                          <a:pt x="17" y="325"/>
                        </a:lnTo>
                        <a:lnTo>
                          <a:pt x="18" y="330"/>
                        </a:lnTo>
                        <a:lnTo>
                          <a:pt x="21" y="336"/>
                        </a:lnTo>
                        <a:lnTo>
                          <a:pt x="21" y="338"/>
                        </a:lnTo>
                        <a:lnTo>
                          <a:pt x="23" y="340"/>
                        </a:lnTo>
                        <a:lnTo>
                          <a:pt x="24" y="343"/>
                        </a:lnTo>
                        <a:lnTo>
                          <a:pt x="25" y="345"/>
                        </a:lnTo>
                        <a:lnTo>
                          <a:pt x="28" y="351"/>
                        </a:lnTo>
                        <a:lnTo>
                          <a:pt x="31" y="356"/>
                        </a:lnTo>
                        <a:lnTo>
                          <a:pt x="32" y="358"/>
                        </a:lnTo>
                        <a:lnTo>
                          <a:pt x="35" y="360"/>
                        </a:lnTo>
                        <a:lnTo>
                          <a:pt x="36" y="364"/>
                        </a:lnTo>
                        <a:lnTo>
                          <a:pt x="38" y="368"/>
                        </a:lnTo>
                        <a:lnTo>
                          <a:pt x="42" y="372"/>
                        </a:lnTo>
                        <a:lnTo>
                          <a:pt x="45" y="376"/>
                        </a:lnTo>
                        <a:lnTo>
                          <a:pt x="49" y="381"/>
                        </a:lnTo>
                        <a:lnTo>
                          <a:pt x="53" y="387"/>
                        </a:lnTo>
                        <a:lnTo>
                          <a:pt x="56" y="391"/>
                        </a:lnTo>
                        <a:lnTo>
                          <a:pt x="60" y="396"/>
                        </a:lnTo>
                        <a:lnTo>
                          <a:pt x="63" y="400"/>
                        </a:lnTo>
                        <a:lnTo>
                          <a:pt x="67" y="404"/>
                        </a:lnTo>
                        <a:lnTo>
                          <a:pt x="68" y="401"/>
                        </a:lnTo>
                        <a:lnTo>
                          <a:pt x="70" y="396"/>
                        </a:lnTo>
                        <a:lnTo>
                          <a:pt x="73" y="394"/>
                        </a:lnTo>
                        <a:lnTo>
                          <a:pt x="74" y="391"/>
                        </a:lnTo>
                        <a:lnTo>
                          <a:pt x="76" y="388"/>
                        </a:lnTo>
                        <a:lnTo>
                          <a:pt x="78" y="384"/>
                        </a:lnTo>
                        <a:lnTo>
                          <a:pt x="79" y="381"/>
                        </a:lnTo>
                        <a:lnTo>
                          <a:pt x="81" y="378"/>
                        </a:lnTo>
                        <a:lnTo>
                          <a:pt x="81" y="374"/>
                        </a:lnTo>
                        <a:lnTo>
                          <a:pt x="83" y="371"/>
                        </a:lnTo>
                        <a:lnTo>
                          <a:pt x="86" y="366"/>
                        </a:lnTo>
                        <a:lnTo>
                          <a:pt x="87" y="363"/>
                        </a:lnTo>
                        <a:lnTo>
                          <a:pt x="88" y="358"/>
                        </a:lnTo>
                        <a:lnTo>
                          <a:pt x="91" y="356"/>
                        </a:lnTo>
                        <a:lnTo>
                          <a:pt x="91" y="359"/>
                        </a:lnTo>
                        <a:lnTo>
                          <a:pt x="91" y="363"/>
                        </a:lnTo>
                        <a:lnTo>
                          <a:pt x="91" y="366"/>
                        </a:lnTo>
                        <a:lnTo>
                          <a:pt x="91" y="370"/>
                        </a:lnTo>
                        <a:lnTo>
                          <a:pt x="91" y="374"/>
                        </a:lnTo>
                        <a:lnTo>
                          <a:pt x="91" y="376"/>
                        </a:lnTo>
                        <a:lnTo>
                          <a:pt x="92" y="379"/>
                        </a:lnTo>
                        <a:lnTo>
                          <a:pt x="92" y="383"/>
                        </a:lnTo>
                        <a:lnTo>
                          <a:pt x="92" y="387"/>
                        </a:lnTo>
                        <a:lnTo>
                          <a:pt x="93" y="389"/>
                        </a:lnTo>
                        <a:lnTo>
                          <a:pt x="94" y="391"/>
                        </a:lnTo>
                        <a:lnTo>
                          <a:pt x="94" y="396"/>
                        </a:lnTo>
                        <a:lnTo>
                          <a:pt x="94" y="398"/>
                        </a:lnTo>
                        <a:lnTo>
                          <a:pt x="94" y="401"/>
                        </a:lnTo>
                        <a:lnTo>
                          <a:pt x="94" y="404"/>
                        </a:lnTo>
                        <a:lnTo>
                          <a:pt x="95" y="407"/>
                        </a:lnTo>
                        <a:lnTo>
                          <a:pt x="92" y="408"/>
                        </a:lnTo>
                        <a:lnTo>
                          <a:pt x="88" y="409"/>
                        </a:lnTo>
                        <a:lnTo>
                          <a:pt x="83" y="411"/>
                        </a:lnTo>
                        <a:lnTo>
                          <a:pt x="81" y="414"/>
                        </a:lnTo>
                        <a:lnTo>
                          <a:pt x="76" y="416"/>
                        </a:lnTo>
                        <a:lnTo>
                          <a:pt x="70" y="419"/>
                        </a:lnTo>
                        <a:lnTo>
                          <a:pt x="66" y="421"/>
                        </a:lnTo>
                        <a:lnTo>
                          <a:pt x="62" y="425"/>
                        </a:lnTo>
                        <a:lnTo>
                          <a:pt x="57" y="427"/>
                        </a:lnTo>
                        <a:lnTo>
                          <a:pt x="53" y="429"/>
                        </a:lnTo>
                        <a:lnTo>
                          <a:pt x="48" y="432"/>
                        </a:lnTo>
                        <a:lnTo>
                          <a:pt x="44" y="435"/>
                        </a:lnTo>
                        <a:lnTo>
                          <a:pt x="40" y="438"/>
                        </a:lnTo>
                        <a:lnTo>
                          <a:pt x="37" y="440"/>
                        </a:lnTo>
                        <a:lnTo>
                          <a:pt x="34" y="442"/>
                        </a:lnTo>
                        <a:lnTo>
                          <a:pt x="32" y="445"/>
                        </a:lnTo>
                        <a:lnTo>
                          <a:pt x="36" y="445"/>
                        </a:lnTo>
                        <a:lnTo>
                          <a:pt x="41" y="445"/>
                        </a:lnTo>
                        <a:lnTo>
                          <a:pt x="44" y="445"/>
                        </a:lnTo>
                        <a:lnTo>
                          <a:pt x="48" y="445"/>
                        </a:lnTo>
                        <a:lnTo>
                          <a:pt x="53" y="445"/>
                        </a:lnTo>
                        <a:lnTo>
                          <a:pt x="56" y="445"/>
                        </a:lnTo>
                        <a:lnTo>
                          <a:pt x="61" y="445"/>
                        </a:lnTo>
                        <a:lnTo>
                          <a:pt x="66" y="445"/>
                        </a:lnTo>
                        <a:lnTo>
                          <a:pt x="66" y="447"/>
                        </a:lnTo>
                        <a:lnTo>
                          <a:pt x="68" y="449"/>
                        </a:lnTo>
                        <a:lnTo>
                          <a:pt x="69" y="452"/>
                        </a:lnTo>
                        <a:lnTo>
                          <a:pt x="70" y="454"/>
                        </a:lnTo>
                        <a:lnTo>
                          <a:pt x="74" y="457"/>
                        </a:lnTo>
                        <a:lnTo>
                          <a:pt x="78" y="460"/>
                        </a:lnTo>
                        <a:lnTo>
                          <a:pt x="81" y="461"/>
                        </a:lnTo>
                        <a:lnTo>
                          <a:pt x="85" y="463"/>
                        </a:lnTo>
                        <a:lnTo>
                          <a:pt x="88" y="463"/>
                        </a:lnTo>
                        <a:lnTo>
                          <a:pt x="92" y="463"/>
                        </a:lnTo>
                        <a:lnTo>
                          <a:pt x="94" y="461"/>
                        </a:lnTo>
                        <a:lnTo>
                          <a:pt x="99" y="459"/>
                        </a:lnTo>
                        <a:lnTo>
                          <a:pt x="101" y="458"/>
                        </a:lnTo>
                        <a:lnTo>
                          <a:pt x="104" y="455"/>
                        </a:lnTo>
                        <a:lnTo>
                          <a:pt x="107" y="452"/>
                        </a:lnTo>
                        <a:lnTo>
                          <a:pt x="110" y="449"/>
                        </a:lnTo>
                        <a:lnTo>
                          <a:pt x="112" y="446"/>
                        </a:lnTo>
                        <a:lnTo>
                          <a:pt x="114" y="442"/>
                        </a:lnTo>
                        <a:lnTo>
                          <a:pt x="117" y="442"/>
                        </a:lnTo>
                        <a:lnTo>
                          <a:pt x="121" y="444"/>
                        </a:lnTo>
                        <a:lnTo>
                          <a:pt x="125" y="445"/>
                        </a:lnTo>
                        <a:lnTo>
                          <a:pt x="130" y="446"/>
                        </a:lnTo>
                        <a:lnTo>
                          <a:pt x="133" y="446"/>
                        </a:lnTo>
                        <a:lnTo>
                          <a:pt x="138" y="446"/>
                        </a:lnTo>
                        <a:lnTo>
                          <a:pt x="142" y="446"/>
                        </a:lnTo>
                        <a:lnTo>
                          <a:pt x="146" y="447"/>
                        </a:lnTo>
                        <a:lnTo>
                          <a:pt x="149" y="446"/>
                        </a:lnTo>
                        <a:lnTo>
                          <a:pt x="152" y="446"/>
                        </a:lnTo>
                        <a:lnTo>
                          <a:pt x="156" y="446"/>
                        </a:lnTo>
                        <a:lnTo>
                          <a:pt x="158" y="446"/>
                        </a:lnTo>
                        <a:lnTo>
                          <a:pt x="162" y="446"/>
                        </a:lnTo>
                        <a:lnTo>
                          <a:pt x="164" y="446"/>
                        </a:lnTo>
                        <a:lnTo>
                          <a:pt x="175" y="446"/>
                        </a:lnTo>
                        <a:lnTo>
                          <a:pt x="184" y="447"/>
                        </a:lnTo>
                        <a:lnTo>
                          <a:pt x="195" y="447"/>
                        </a:lnTo>
                        <a:lnTo>
                          <a:pt x="204" y="447"/>
                        </a:lnTo>
                        <a:lnTo>
                          <a:pt x="215" y="447"/>
                        </a:lnTo>
                        <a:lnTo>
                          <a:pt x="225" y="447"/>
                        </a:lnTo>
                        <a:lnTo>
                          <a:pt x="235" y="447"/>
                        </a:lnTo>
                        <a:lnTo>
                          <a:pt x="246" y="447"/>
                        </a:lnTo>
                        <a:lnTo>
                          <a:pt x="255" y="447"/>
                        </a:lnTo>
                        <a:lnTo>
                          <a:pt x="265" y="447"/>
                        </a:lnTo>
                        <a:lnTo>
                          <a:pt x="274" y="447"/>
                        </a:lnTo>
                        <a:lnTo>
                          <a:pt x="285" y="447"/>
                        </a:lnTo>
                        <a:lnTo>
                          <a:pt x="293" y="447"/>
                        </a:lnTo>
                        <a:lnTo>
                          <a:pt x="304" y="447"/>
                        </a:lnTo>
                        <a:lnTo>
                          <a:pt x="314" y="447"/>
                        </a:lnTo>
                        <a:lnTo>
                          <a:pt x="323" y="447"/>
                        </a:lnTo>
                        <a:lnTo>
                          <a:pt x="331" y="447"/>
                        </a:lnTo>
                        <a:lnTo>
                          <a:pt x="341" y="446"/>
                        </a:lnTo>
                        <a:lnTo>
                          <a:pt x="349" y="446"/>
                        </a:lnTo>
                        <a:lnTo>
                          <a:pt x="359" y="446"/>
                        </a:lnTo>
                        <a:lnTo>
                          <a:pt x="367" y="445"/>
                        </a:lnTo>
                        <a:lnTo>
                          <a:pt x="377" y="445"/>
                        </a:lnTo>
                        <a:lnTo>
                          <a:pt x="385" y="445"/>
                        </a:lnTo>
                        <a:lnTo>
                          <a:pt x="393" y="445"/>
                        </a:lnTo>
                        <a:lnTo>
                          <a:pt x="401" y="445"/>
                        </a:lnTo>
                        <a:lnTo>
                          <a:pt x="410" y="444"/>
                        </a:lnTo>
                        <a:lnTo>
                          <a:pt x="417" y="444"/>
                        </a:lnTo>
                        <a:lnTo>
                          <a:pt x="425" y="444"/>
                        </a:lnTo>
                        <a:lnTo>
                          <a:pt x="432" y="442"/>
                        </a:lnTo>
                        <a:lnTo>
                          <a:pt x="441" y="442"/>
                        </a:lnTo>
                        <a:lnTo>
                          <a:pt x="448" y="442"/>
                        </a:lnTo>
                        <a:lnTo>
                          <a:pt x="455" y="442"/>
                        </a:lnTo>
                        <a:lnTo>
                          <a:pt x="462" y="441"/>
                        </a:lnTo>
                        <a:lnTo>
                          <a:pt x="468" y="441"/>
                        </a:lnTo>
                        <a:lnTo>
                          <a:pt x="475" y="440"/>
                        </a:lnTo>
                        <a:lnTo>
                          <a:pt x="482" y="440"/>
                        </a:lnTo>
                        <a:lnTo>
                          <a:pt x="488" y="439"/>
                        </a:lnTo>
                        <a:lnTo>
                          <a:pt x="494" y="439"/>
                        </a:lnTo>
                        <a:lnTo>
                          <a:pt x="500" y="439"/>
                        </a:lnTo>
                        <a:lnTo>
                          <a:pt x="506" y="439"/>
                        </a:lnTo>
                        <a:lnTo>
                          <a:pt x="512" y="438"/>
                        </a:lnTo>
                        <a:lnTo>
                          <a:pt x="517" y="438"/>
                        </a:lnTo>
                        <a:lnTo>
                          <a:pt x="521" y="436"/>
                        </a:lnTo>
                        <a:lnTo>
                          <a:pt x="526" y="436"/>
                        </a:lnTo>
                        <a:lnTo>
                          <a:pt x="532" y="436"/>
                        </a:lnTo>
                        <a:lnTo>
                          <a:pt x="537" y="436"/>
                        </a:lnTo>
                        <a:lnTo>
                          <a:pt x="540" y="435"/>
                        </a:lnTo>
                        <a:lnTo>
                          <a:pt x="545" y="435"/>
                        </a:lnTo>
                        <a:lnTo>
                          <a:pt x="549" y="435"/>
                        </a:lnTo>
                        <a:lnTo>
                          <a:pt x="552" y="434"/>
                        </a:lnTo>
                        <a:lnTo>
                          <a:pt x="556" y="434"/>
                        </a:lnTo>
                        <a:lnTo>
                          <a:pt x="559" y="434"/>
                        </a:lnTo>
                        <a:lnTo>
                          <a:pt x="562" y="434"/>
                        </a:lnTo>
                        <a:lnTo>
                          <a:pt x="564" y="433"/>
                        </a:lnTo>
                        <a:lnTo>
                          <a:pt x="566" y="433"/>
                        </a:lnTo>
                        <a:lnTo>
                          <a:pt x="570" y="433"/>
                        </a:lnTo>
                        <a:lnTo>
                          <a:pt x="572" y="433"/>
                        </a:lnTo>
                        <a:lnTo>
                          <a:pt x="576" y="433"/>
                        </a:lnTo>
                        <a:lnTo>
                          <a:pt x="577" y="433"/>
                        </a:lnTo>
                        <a:lnTo>
                          <a:pt x="578" y="433"/>
                        </a:lnTo>
                        <a:lnTo>
                          <a:pt x="578" y="432"/>
                        </a:lnTo>
                        <a:lnTo>
                          <a:pt x="578" y="428"/>
                        </a:lnTo>
                        <a:lnTo>
                          <a:pt x="578" y="425"/>
                        </a:lnTo>
                        <a:lnTo>
                          <a:pt x="578" y="422"/>
                        </a:lnTo>
                        <a:lnTo>
                          <a:pt x="578" y="419"/>
                        </a:lnTo>
                        <a:lnTo>
                          <a:pt x="578" y="415"/>
                        </a:lnTo>
                        <a:lnTo>
                          <a:pt x="578" y="410"/>
                        </a:lnTo>
                        <a:lnTo>
                          <a:pt x="578" y="406"/>
                        </a:lnTo>
                        <a:lnTo>
                          <a:pt x="578" y="402"/>
                        </a:lnTo>
                        <a:lnTo>
                          <a:pt x="578" y="400"/>
                        </a:lnTo>
                        <a:lnTo>
                          <a:pt x="578" y="397"/>
                        </a:lnTo>
                        <a:lnTo>
                          <a:pt x="578" y="395"/>
                        </a:lnTo>
                        <a:lnTo>
                          <a:pt x="578" y="391"/>
                        </a:lnTo>
                        <a:lnTo>
                          <a:pt x="578" y="389"/>
                        </a:lnTo>
                        <a:lnTo>
                          <a:pt x="578" y="385"/>
                        </a:lnTo>
                        <a:lnTo>
                          <a:pt x="578" y="383"/>
                        </a:lnTo>
                        <a:lnTo>
                          <a:pt x="578" y="378"/>
                        </a:lnTo>
                        <a:lnTo>
                          <a:pt x="578" y="376"/>
                        </a:lnTo>
                        <a:lnTo>
                          <a:pt x="578" y="372"/>
                        </a:lnTo>
                        <a:lnTo>
                          <a:pt x="579" y="369"/>
                        </a:lnTo>
                        <a:lnTo>
                          <a:pt x="578" y="364"/>
                        </a:lnTo>
                        <a:lnTo>
                          <a:pt x="578" y="360"/>
                        </a:lnTo>
                        <a:lnTo>
                          <a:pt x="578" y="357"/>
                        </a:lnTo>
                        <a:lnTo>
                          <a:pt x="578" y="353"/>
                        </a:lnTo>
                        <a:lnTo>
                          <a:pt x="578" y="349"/>
                        </a:lnTo>
                        <a:lnTo>
                          <a:pt x="578" y="344"/>
                        </a:lnTo>
                        <a:lnTo>
                          <a:pt x="578" y="340"/>
                        </a:lnTo>
                        <a:lnTo>
                          <a:pt x="578" y="336"/>
                        </a:lnTo>
                        <a:lnTo>
                          <a:pt x="578" y="331"/>
                        </a:lnTo>
                        <a:lnTo>
                          <a:pt x="578" y="327"/>
                        </a:lnTo>
                        <a:lnTo>
                          <a:pt x="578" y="322"/>
                        </a:lnTo>
                        <a:lnTo>
                          <a:pt x="578" y="318"/>
                        </a:lnTo>
                        <a:lnTo>
                          <a:pt x="578" y="313"/>
                        </a:lnTo>
                        <a:lnTo>
                          <a:pt x="578" y="308"/>
                        </a:lnTo>
                        <a:lnTo>
                          <a:pt x="578" y="303"/>
                        </a:lnTo>
                        <a:lnTo>
                          <a:pt x="578" y="300"/>
                        </a:lnTo>
                        <a:lnTo>
                          <a:pt x="578" y="294"/>
                        </a:lnTo>
                        <a:lnTo>
                          <a:pt x="578" y="290"/>
                        </a:lnTo>
                        <a:lnTo>
                          <a:pt x="578" y="284"/>
                        </a:lnTo>
                        <a:lnTo>
                          <a:pt x="578" y="280"/>
                        </a:lnTo>
                        <a:lnTo>
                          <a:pt x="578" y="275"/>
                        </a:lnTo>
                        <a:lnTo>
                          <a:pt x="578" y="269"/>
                        </a:lnTo>
                        <a:lnTo>
                          <a:pt x="578" y="264"/>
                        </a:lnTo>
                        <a:lnTo>
                          <a:pt x="578" y="260"/>
                        </a:lnTo>
                        <a:lnTo>
                          <a:pt x="578" y="254"/>
                        </a:lnTo>
                        <a:lnTo>
                          <a:pt x="578" y="249"/>
                        </a:lnTo>
                        <a:lnTo>
                          <a:pt x="578" y="243"/>
                        </a:lnTo>
                        <a:lnTo>
                          <a:pt x="578" y="237"/>
                        </a:lnTo>
                        <a:lnTo>
                          <a:pt x="578" y="232"/>
                        </a:lnTo>
                        <a:lnTo>
                          <a:pt x="578" y="226"/>
                        </a:lnTo>
                        <a:lnTo>
                          <a:pt x="578" y="222"/>
                        </a:lnTo>
                        <a:lnTo>
                          <a:pt x="578" y="217"/>
                        </a:lnTo>
                        <a:lnTo>
                          <a:pt x="578" y="211"/>
                        </a:lnTo>
                        <a:lnTo>
                          <a:pt x="578" y="205"/>
                        </a:lnTo>
                        <a:lnTo>
                          <a:pt x="577" y="200"/>
                        </a:lnTo>
                        <a:lnTo>
                          <a:pt x="577" y="195"/>
                        </a:lnTo>
                        <a:lnTo>
                          <a:pt x="577" y="190"/>
                        </a:lnTo>
                        <a:lnTo>
                          <a:pt x="577" y="185"/>
                        </a:lnTo>
                        <a:lnTo>
                          <a:pt x="577" y="180"/>
                        </a:lnTo>
                        <a:lnTo>
                          <a:pt x="577" y="176"/>
                        </a:lnTo>
                        <a:lnTo>
                          <a:pt x="576" y="171"/>
                        </a:lnTo>
                        <a:lnTo>
                          <a:pt x="576" y="166"/>
                        </a:lnTo>
                        <a:lnTo>
                          <a:pt x="575" y="162"/>
                        </a:lnTo>
                        <a:lnTo>
                          <a:pt x="575" y="159"/>
                        </a:lnTo>
                        <a:lnTo>
                          <a:pt x="575" y="154"/>
                        </a:lnTo>
                        <a:lnTo>
                          <a:pt x="575" y="150"/>
                        </a:lnTo>
                        <a:lnTo>
                          <a:pt x="575" y="146"/>
                        </a:lnTo>
                        <a:lnTo>
                          <a:pt x="575" y="143"/>
                        </a:lnTo>
                        <a:lnTo>
                          <a:pt x="573" y="138"/>
                        </a:lnTo>
                        <a:lnTo>
                          <a:pt x="573" y="135"/>
                        </a:lnTo>
                        <a:lnTo>
                          <a:pt x="572" y="131"/>
                        </a:lnTo>
                        <a:lnTo>
                          <a:pt x="572" y="128"/>
                        </a:lnTo>
                        <a:lnTo>
                          <a:pt x="571" y="125"/>
                        </a:lnTo>
                        <a:lnTo>
                          <a:pt x="571" y="122"/>
                        </a:lnTo>
                        <a:lnTo>
                          <a:pt x="570" y="118"/>
                        </a:lnTo>
                        <a:lnTo>
                          <a:pt x="570" y="116"/>
                        </a:lnTo>
                        <a:lnTo>
                          <a:pt x="570" y="112"/>
                        </a:lnTo>
                        <a:lnTo>
                          <a:pt x="570" y="110"/>
                        </a:lnTo>
                        <a:lnTo>
                          <a:pt x="569" y="108"/>
                        </a:lnTo>
                        <a:lnTo>
                          <a:pt x="569" y="105"/>
                        </a:lnTo>
                        <a:lnTo>
                          <a:pt x="568" y="100"/>
                        </a:lnTo>
                        <a:lnTo>
                          <a:pt x="566" y="95"/>
                        </a:lnTo>
                        <a:lnTo>
                          <a:pt x="565" y="90"/>
                        </a:lnTo>
                        <a:lnTo>
                          <a:pt x="565" y="87"/>
                        </a:lnTo>
                        <a:lnTo>
                          <a:pt x="564" y="83"/>
                        </a:lnTo>
                        <a:lnTo>
                          <a:pt x="563" y="79"/>
                        </a:lnTo>
                        <a:lnTo>
                          <a:pt x="562" y="77"/>
                        </a:lnTo>
                        <a:lnTo>
                          <a:pt x="562" y="74"/>
                        </a:lnTo>
                        <a:lnTo>
                          <a:pt x="560" y="71"/>
                        </a:lnTo>
                        <a:lnTo>
                          <a:pt x="560" y="70"/>
                        </a:lnTo>
                        <a:lnTo>
                          <a:pt x="559" y="66"/>
                        </a:lnTo>
                        <a:lnTo>
                          <a:pt x="558" y="64"/>
                        </a:lnTo>
                        <a:lnTo>
                          <a:pt x="557" y="62"/>
                        </a:lnTo>
                        <a:lnTo>
                          <a:pt x="626" y="0"/>
                        </a:lnTo>
                        <a:lnTo>
                          <a:pt x="628" y="3"/>
                        </a:lnTo>
                        <a:lnTo>
                          <a:pt x="633" y="8"/>
                        </a:lnTo>
                        <a:lnTo>
                          <a:pt x="634" y="10"/>
                        </a:lnTo>
                        <a:lnTo>
                          <a:pt x="635" y="13"/>
                        </a:lnTo>
                        <a:lnTo>
                          <a:pt x="638" y="16"/>
                        </a:lnTo>
                        <a:lnTo>
                          <a:pt x="640" y="19"/>
                        </a:lnTo>
                        <a:lnTo>
                          <a:pt x="640" y="21"/>
                        </a:lnTo>
                        <a:lnTo>
                          <a:pt x="642" y="24"/>
                        </a:lnTo>
                        <a:lnTo>
                          <a:pt x="643" y="28"/>
                        </a:lnTo>
                        <a:lnTo>
                          <a:pt x="646" y="32"/>
                        </a:lnTo>
                        <a:lnTo>
                          <a:pt x="646" y="34"/>
                        </a:lnTo>
                        <a:lnTo>
                          <a:pt x="648" y="39"/>
                        </a:lnTo>
                        <a:lnTo>
                          <a:pt x="648" y="41"/>
                        </a:lnTo>
                        <a:lnTo>
                          <a:pt x="651" y="46"/>
                        </a:lnTo>
                        <a:lnTo>
                          <a:pt x="651" y="49"/>
                        </a:lnTo>
                        <a:lnTo>
                          <a:pt x="652" y="53"/>
                        </a:lnTo>
                        <a:lnTo>
                          <a:pt x="653" y="58"/>
                        </a:lnTo>
                        <a:lnTo>
                          <a:pt x="653" y="62"/>
                        </a:lnTo>
                        <a:lnTo>
                          <a:pt x="654" y="66"/>
                        </a:lnTo>
                        <a:lnTo>
                          <a:pt x="655" y="71"/>
                        </a:lnTo>
                        <a:lnTo>
                          <a:pt x="655" y="74"/>
                        </a:lnTo>
                        <a:lnTo>
                          <a:pt x="657" y="79"/>
                        </a:lnTo>
                        <a:lnTo>
                          <a:pt x="658" y="83"/>
                        </a:lnTo>
                        <a:lnTo>
                          <a:pt x="658" y="87"/>
                        </a:lnTo>
                        <a:lnTo>
                          <a:pt x="658" y="92"/>
                        </a:lnTo>
                        <a:lnTo>
                          <a:pt x="659" y="97"/>
                        </a:lnTo>
                        <a:lnTo>
                          <a:pt x="660" y="100"/>
                        </a:lnTo>
                        <a:lnTo>
                          <a:pt x="660" y="105"/>
                        </a:lnTo>
                        <a:lnTo>
                          <a:pt x="660" y="110"/>
                        </a:lnTo>
                        <a:lnTo>
                          <a:pt x="661" y="115"/>
                        </a:lnTo>
                        <a:lnTo>
                          <a:pt x="661" y="121"/>
                        </a:lnTo>
                        <a:lnTo>
                          <a:pt x="662" y="124"/>
                        </a:lnTo>
                        <a:lnTo>
                          <a:pt x="662" y="129"/>
                        </a:lnTo>
                        <a:lnTo>
                          <a:pt x="662" y="134"/>
                        </a:lnTo>
                        <a:lnTo>
                          <a:pt x="662" y="138"/>
                        </a:lnTo>
                        <a:lnTo>
                          <a:pt x="664" y="142"/>
                        </a:lnTo>
                        <a:lnTo>
                          <a:pt x="664" y="147"/>
                        </a:lnTo>
                        <a:lnTo>
                          <a:pt x="664" y="152"/>
                        </a:lnTo>
                        <a:lnTo>
                          <a:pt x="664" y="156"/>
                        </a:lnTo>
                        <a:lnTo>
                          <a:pt x="664" y="161"/>
                        </a:lnTo>
                        <a:lnTo>
                          <a:pt x="664" y="165"/>
                        </a:lnTo>
                        <a:lnTo>
                          <a:pt x="664" y="169"/>
                        </a:lnTo>
                        <a:lnTo>
                          <a:pt x="664" y="173"/>
                        </a:lnTo>
                        <a:lnTo>
                          <a:pt x="664" y="178"/>
                        </a:lnTo>
                        <a:lnTo>
                          <a:pt x="664" y="182"/>
                        </a:lnTo>
                        <a:lnTo>
                          <a:pt x="665" y="186"/>
                        </a:lnTo>
                        <a:lnTo>
                          <a:pt x="665" y="191"/>
                        </a:lnTo>
                        <a:lnTo>
                          <a:pt x="665" y="193"/>
                        </a:lnTo>
                        <a:lnTo>
                          <a:pt x="665" y="198"/>
                        </a:lnTo>
                        <a:lnTo>
                          <a:pt x="665" y="201"/>
                        </a:lnTo>
                        <a:lnTo>
                          <a:pt x="665" y="205"/>
                        </a:lnTo>
                        <a:lnTo>
                          <a:pt x="665" y="208"/>
                        </a:lnTo>
                        <a:lnTo>
                          <a:pt x="665" y="212"/>
                        </a:lnTo>
                        <a:lnTo>
                          <a:pt x="665" y="217"/>
                        </a:lnTo>
                        <a:lnTo>
                          <a:pt x="665" y="219"/>
                        </a:lnTo>
                        <a:lnTo>
                          <a:pt x="665" y="222"/>
                        </a:lnTo>
                        <a:lnTo>
                          <a:pt x="665" y="224"/>
                        </a:lnTo>
                        <a:lnTo>
                          <a:pt x="666" y="229"/>
                        </a:lnTo>
                        <a:lnTo>
                          <a:pt x="666" y="231"/>
                        </a:lnTo>
                        <a:lnTo>
                          <a:pt x="666" y="233"/>
                        </a:lnTo>
                        <a:lnTo>
                          <a:pt x="666" y="236"/>
                        </a:lnTo>
                        <a:lnTo>
                          <a:pt x="666" y="239"/>
                        </a:lnTo>
                        <a:lnTo>
                          <a:pt x="666" y="241"/>
                        </a:lnTo>
                        <a:lnTo>
                          <a:pt x="666" y="243"/>
                        </a:lnTo>
                        <a:lnTo>
                          <a:pt x="666" y="246"/>
                        </a:lnTo>
                        <a:lnTo>
                          <a:pt x="666" y="249"/>
                        </a:lnTo>
                        <a:lnTo>
                          <a:pt x="666" y="252"/>
                        </a:lnTo>
                        <a:lnTo>
                          <a:pt x="666" y="256"/>
                        </a:lnTo>
                        <a:lnTo>
                          <a:pt x="666" y="260"/>
                        </a:lnTo>
                        <a:lnTo>
                          <a:pt x="666" y="264"/>
                        </a:lnTo>
                        <a:lnTo>
                          <a:pt x="666" y="267"/>
                        </a:lnTo>
                        <a:lnTo>
                          <a:pt x="666" y="273"/>
                        </a:lnTo>
                        <a:lnTo>
                          <a:pt x="666" y="276"/>
                        </a:lnTo>
                        <a:lnTo>
                          <a:pt x="666" y="281"/>
                        </a:lnTo>
                        <a:lnTo>
                          <a:pt x="666" y="284"/>
                        </a:lnTo>
                        <a:lnTo>
                          <a:pt x="666" y="290"/>
                        </a:lnTo>
                        <a:lnTo>
                          <a:pt x="666" y="295"/>
                        </a:lnTo>
                        <a:lnTo>
                          <a:pt x="667" y="301"/>
                        </a:lnTo>
                        <a:lnTo>
                          <a:pt x="666" y="306"/>
                        </a:lnTo>
                        <a:lnTo>
                          <a:pt x="666" y="311"/>
                        </a:lnTo>
                        <a:lnTo>
                          <a:pt x="666" y="317"/>
                        </a:lnTo>
                        <a:lnTo>
                          <a:pt x="666" y="322"/>
                        </a:lnTo>
                        <a:lnTo>
                          <a:pt x="666" y="328"/>
                        </a:lnTo>
                        <a:lnTo>
                          <a:pt x="666" y="334"/>
                        </a:lnTo>
                        <a:lnTo>
                          <a:pt x="666" y="340"/>
                        </a:lnTo>
                        <a:lnTo>
                          <a:pt x="666" y="345"/>
                        </a:lnTo>
                        <a:lnTo>
                          <a:pt x="666" y="351"/>
                        </a:lnTo>
                        <a:lnTo>
                          <a:pt x="666" y="357"/>
                        </a:lnTo>
                        <a:lnTo>
                          <a:pt x="666" y="363"/>
                        </a:lnTo>
                        <a:lnTo>
                          <a:pt x="666" y="370"/>
                        </a:lnTo>
                        <a:lnTo>
                          <a:pt x="666" y="376"/>
                        </a:lnTo>
                        <a:lnTo>
                          <a:pt x="666" y="381"/>
                        </a:lnTo>
                        <a:lnTo>
                          <a:pt x="666" y="387"/>
                        </a:lnTo>
                        <a:lnTo>
                          <a:pt x="666" y="394"/>
                        </a:lnTo>
                        <a:lnTo>
                          <a:pt x="665" y="398"/>
                        </a:lnTo>
                        <a:lnTo>
                          <a:pt x="665" y="404"/>
                        </a:lnTo>
                        <a:lnTo>
                          <a:pt x="665" y="411"/>
                        </a:lnTo>
                        <a:lnTo>
                          <a:pt x="665" y="416"/>
                        </a:lnTo>
                        <a:lnTo>
                          <a:pt x="665" y="421"/>
                        </a:lnTo>
                        <a:lnTo>
                          <a:pt x="665" y="427"/>
                        </a:lnTo>
                        <a:lnTo>
                          <a:pt x="665" y="433"/>
                        </a:lnTo>
                        <a:lnTo>
                          <a:pt x="665" y="439"/>
                        </a:lnTo>
                        <a:lnTo>
                          <a:pt x="664" y="444"/>
                        </a:lnTo>
                        <a:lnTo>
                          <a:pt x="664" y="448"/>
                        </a:lnTo>
                        <a:lnTo>
                          <a:pt x="664" y="453"/>
                        </a:lnTo>
                        <a:lnTo>
                          <a:pt x="664" y="459"/>
                        </a:lnTo>
                        <a:lnTo>
                          <a:pt x="664" y="464"/>
                        </a:lnTo>
                        <a:lnTo>
                          <a:pt x="664" y="468"/>
                        </a:lnTo>
                        <a:lnTo>
                          <a:pt x="664" y="472"/>
                        </a:lnTo>
                        <a:lnTo>
                          <a:pt x="664" y="477"/>
                        </a:lnTo>
                        <a:lnTo>
                          <a:pt x="664" y="482"/>
                        </a:lnTo>
                        <a:lnTo>
                          <a:pt x="664" y="485"/>
                        </a:lnTo>
                        <a:lnTo>
                          <a:pt x="664" y="489"/>
                        </a:lnTo>
                        <a:lnTo>
                          <a:pt x="664" y="492"/>
                        </a:lnTo>
                        <a:lnTo>
                          <a:pt x="664" y="495"/>
                        </a:lnTo>
                        <a:lnTo>
                          <a:pt x="664" y="498"/>
                        </a:lnTo>
                        <a:lnTo>
                          <a:pt x="664" y="501"/>
                        </a:lnTo>
                        <a:lnTo>
                          <a:pt x="664" y="504"/>
                        </a:lnTo>
                        <a:lnTo>
                          <a:pt x="664" y="508"/>
                        </a:lnTo>
                        <a:lnTo>
                          <a:pt x="664" y="510"/>
                        </a:lnTo>
                        <a:lnTo>
                          <a:pt x="664" y="512"/>
                        </a:lnTo>
                        <a:lnTo>
                          <a:pt x="664" y="514"/>
                        </a:lnTo>
                        <a:lnTo>
                          <a:pt x="659" y="515"/>
                        </a:lnTo>
                        <a:lnTo>
                          <a:pt x="655" y="515"/>
                        </a:lnTo>
                        <a:lnTo>
                          <a:pt x="652" y="515"/>
                        </a:lnTo>
                        <a:lnTo>
                          <a:pt x="649" y="516"/>
                        </a:lnTo>
                        <a:lnTo>
                          <a:pt x="647" y="517"/>
                        </a:lnTo>
                        <a:lnTo>
                          <a:pt x="645" y="518"/>
                        </a:lnTo>
                        <a:lnTo>
                          <a:pt x="641" y="518"/>
                        </a:lnTo>
                        <a:lnTo>
                          <a:pt x="638" y="518"/>
                        </a:lnTo>
                        <a:lnTo>
                          <a:pt x="635" y="518"/>
                        </a:lnTo>
                        <a:lnTo>
                          <a:pt x="632" y="520"/>
                        </a:lnTo>
                        <a:lnTo>
                          <a:pt x="628" y="520"/>
                        </a:lnTo>
                        <a:lnTo>
                          <a:pt x="624" y="521"/>
                        </a:lnTo>
                        <a:lnTo>
                          <a:pt x="620" y="521"/>
                        </a:lnTo>
                        <a:lnTo>
                          <a:pt x="617" y="521"/>
                        </a:lnTo>
                        <a:lnTo>
                          <a:pt x="613" y="521"/>
                        </a:lnTo>
                        <a:lnTo>
                          <a:pt x="608" y="522"/>
                        </a:lnTo>
                        <a:lnTo>
                          <a:pt x="604" y="522"/>
                        </a:lnTo>
                        <a:lnTo>
                          <a:pt x="600" y="523"/>
                        </a:lnTo>
                        <a:lnTo>
                          <a:pt x="596" y="523"/>
                        </a:lnTo>
                        <a:lnTo>
                          <a:pt x="591" y="523"/>
                        </a:lnTo>
                        <a:lnTo>
                          <a:pt x="588" y="523"/>
                        </a:lnTo>
                        <a:lnTo>
                          <a:pt x="583" y="524"/>
                        </a:lnTo>
                        <a:lnTo>
                          <a:pt x="578" y="524"/>
                        </a:lnTo>
                        <a:lnTo>
                          <a:pt x="575" y="524"/>
                        </a:lnTo>
                        <a:lnTo>
                          <a:pt x="570" y="524"/>
                        </a:lnTo>
                        <a:lnTo>
                          <a:pt x="565" y="525"/>
                        </a:lnTo>
                        <a:lnTo>
                          <a:pt x="560" y="525"/>
                        </a:lnTo>
                        <a:lnTo>
                          <a:pt x="556" y="525"/>
                        </a:lnTo>
                        <a:lnTo>
                          <a:pt x="552" y="525"/>
                        </a:lnTo>
                        <a:lnTo>
                          <a:pt x="547" y="525"/>
                        </a:lnTo>
                        <a:lnTo>
                          <a:pt x="543" y="525"/>
                        </a:lnTo>
                        <a:lnTo>
                          <a:pt x="538" y="525"/>
                        </a:lnTo>
                        <a:lnTo>
                          <a:pt x="534" y="525"/>
                        </a:lnTo>
                        <a:lnTo>
                          <a:pt x="528" y="527"/>
                        </a:lnTo>
                        <a:lnTo>
                          <a:pt x="525" y="527"/>
                        </a:lnTo>
                        <a:lnTo>
                          <a:pt x="521" y="527"/>
                        </a:lnTo>
                        <a:lnTo>
                          <a:pt x="517" y="527"/>
                        </a:lnTo>
                        <a:lnTo>
                          <a:pt x="513" y="528"/>
                        </a:lnTo>
                        <a:lnTo>
                          <a:pt x="508" y="528"/>
                        </a:lnTo>
                        <a:lnTo>
                          <a:pt x="503" y="528"/>
                        </a:lnTo>
                        <a:lnTo>
                          <a:pt x="501" y="528"/>
                        </a:lnTo>
                        <a:lnTo>
                          <a:pt x="498" y="528"/>
                        </a:lnTo>
                        <a:lnTo>
                          <a:pt x="494" y="528"/>
                        </a:lnTo>
                        <a:lnTo>
                          <a:pt x="490" y="528"/>
                        </a:lnTo>
                        <a:lnTo>
                          <a:pt x="486" y="528"/>
                        </a:lnTo>
                        <a:lnTo>
                          <a:pt x="483" y="528"/>
                        </a:lnTo>
                        <a:lnTo>
                          <a:pt x="481" y="528"/>
                        </a:lnTo>
                        <a:lnTo>
                          <a:pt x="477" y="528"/>
                        </a:lnTo>
                        <a:lnTo>
                          <a:pt x="475" y="528"/>
                        </a:lnTo>
                        <a:lnTo>
                          <a:pt x="473" y="529"/>
                        </a:lnTo>
                        <a:lnTo>
                          <a:pt x="468" y="529"/>
                        </a:lnTo>
                        <a:lnTo>
                          <a:pt x="463" y="530"/>
                        </a:lnTo>
                        <a:lnTo>
                          <a:pt x="461" y="530"/>
                        </a:lnTo>
                        <a:lnTo>
                          <a:pt x="458" y="530"/>
                        </a:lnTo>
                        <a:lnTo>
                          <a:pt x="456" y="530"/>
                        </a:lnTo>
                        <a:lnTo>
                          <a:pt x="445" y="530"/>
                        </a:lnTo>
                        <a:lnTo>
                          <a:pt x="436" y="530"/>
                        </a:lnTo>
                        <a:lnTo>
                          <a:pt x="425" y="530"/>
                        </a:lnTo>
                        <a:lnTo>
                          <a:pt x="414" y="530"/>
                        </a:lnTo>
                        <a:lnTo>
                          <a:pt x="405" y="530"/>
                        </a:lnTo>
                        <a:lnTo>
                          <a:pt x="394" y="530"/>
                        </a:lnTo>
                        <a:lnTo>
                          <a:pt x="385" y="530"/>
                        </a:lnTo>
                        <a:lnTo>
                          <a:pt x="374" y="531"/>
                        </a:lnTo>
                        <a:lnTo>
                          <a:pt x="365" y="530"/>
                        </a:lnTo>
                        <a:lnTo>
                          <a:pt x="354" y="530"/>
                        </a:lnTo>
                        <a:lnTo>
                          <a:pt x="344" y="530"/>
                        </a:lnTo>
                        <a:lnTo>
                          <a:pt x="336" y="530"/>
                        </a:lnTo>
                        <a:lnTo>
                          <a:pt x="327" y="530"/>
                        </a:lnTo>
                        <a:lnTo>
                          <a:pt x="317" y="530"/>
                        </a:lnTo>
                        <a:lnTo>
                          <a:pt x="309" y="530"/>
                        </a:lnTo>
                        <a:lnTo>
                          <a:pt x="299" y="530"/>
                        </a:lnTo>
                        <a:lnTo>
                          <a:pt x="291" y="530"/>
                        </a:lnTo>
                        <a:lnTo>
                          <a:pt x="280" y="530"/>
                        </a:lnTo>
                        <a:lnTo>
                          <a:pt x="273" y="529"/>
                        </a:lnTo>
                        <a:lnTo>
                          <a:pt x="264" y="529"/>
                        </a:lnTo>
                        <a:lnTo>
                          <a:pt x="255" y="528"/>
                        </a:lnTo>
                        <a:lnTo>
                          <a:pt x="247" y="528"/>
                        </a:lnTo>
                        <a:lnTo>
                          <a:pt x="239" y="528"/>
                        </a:lnTo>
                        <a:lnTo>
                          <a:pt x="232" y="528"/>
                        </a:lnTo>
                        <a:lnTo>
                          <a:pt x="223" y="527"/>
                        </a:lnTo>
                        <a:lnTo>
                          <a:pt x="215" y="527"/>
                        </a:lnTo>
                        <a:lnTo>
                          <a:pt x="208" y="525"/>
                        </a:lnTo>
                        <a:lnTo>
                          <a:pt x="201" y="525"/>
                        </a:lnTo>
                        <a:lnTo>
                          <a:pt x="194" y="525"/>
                        </a:lnTo>
                        <a:lnTo>
                          <a:pt x="187" y="525"/>
                        </a:lnTo>
                        <a:lnTo>
                          <a:pt x="180" y="524"/>
                        </a:lnTo>
                        <a:lnTo>
                          <a:pt x="174" y="524"/>
                        </a:lnTo>
                        <a:lnTo>
                          <a:pt x="167" y="523"/>
                        </a:lnTo>
                        <a:lnTo>
                          <a:pt x="161" y="523"/>
                        </a:lnTo>
                        <a:lnTo>
                          <a:pt x="155" y="522"/>
                        </a:lnTo>
                        <a:lnTo>
                          <a:pt x="149" y="522"/>
                        </a:lnTo>
                        <a:lnTo>
                          <a:pt x="142" y="521"/>
                        </a:lnTo>
                        <a:lnTo>
                          <a:pt x="137" y="521"/>
                        </a:lnTo>
                        <a:lnTo>
                          <a:pt x="131" y="520"/>
                        </a:lnTo>
                        <a:lnTo>
                          <a:pt x="126" y="520"/>
                        </a:lnTo>
                        <a:lnTo>
                          <a:pt x="120" y="518"/>
                        </a:lnTo>
                        <a:lnTo>
                          <a:pt x="115" y="518"/>
                        </a:lnTo>
                        <a:lnTo>
                          <a:pt x="110" y="518"/>
                        </a:lnTo>
                        <a:lnTo>
                          <a:pt x="106" y="518"/>
                        </a:lnTo>
                        <a:lnTo>
                          <a:pt x="101" y="517"/>
                        </a:lnTo>
                        <a:lnTo>
                          <a:pt x="97" y="517"/>
                        </a:lnTo>
                        <a:lnTo>
                          <a:pt x="94" y="516"/>
                        </a:lnTo>
                        <a:lnTo>
                          <a:pt x="89" y="516"/>
                        </a:lnTo>
                        <a:lnTo>
                          <a:pt x="86" y="515"/>
                        </a:lnTo>
                        <a:lnTo>
                          <a:pt x="82" y="515"/>
                        </a:lnTo>
                        <a:lnTo>
                          <a:pt x="80" y="515"/>
                        </a:lnTo>
                        <a:lnTo>
                          <a:pt x="76" y="515"/>
                        </a:lnTo>
                        <a:lnTo>
                          <a:pt x="73" y="514"/>
                        </a:lnTo>
                        <a:lnTo>
                          <a:pt x="70" y="512"/>
                        </a:lnTo>
                        <a:lnTo>
                          <a:pt x="68" y="512"/>
                        </a:lnTo>
                        <a:lnTo>
                          <a:pt x="63" y="512"/>
                        </a:lnTo>
                        <a:lnTo>
                          <a:pt x="61" y="512"/>
                        </a:lnTo>
                        <a:lnTo>
                          <a:pt x="60" y="512"/>
                        </a:lnTo>
                        <a:lnTo>
                          <a:pt x="56" y="509"/>
                        </a:lnTo>
                        <a:lnTo>
                          <a:pt x="51" y="506"/>
                        </a:lnTo>
                        <a:lnTo>
                          <a:pt x="48" y="503"/>
                        </a:lnTo>
                        <a:lnTo>
                          <a:pt x="44" y="499"/>
                        </a:lnTo>
                        <a:lnTo>
                          <a:pt x="41" y="495"/>
                        </a:lnTo>
                        <a:lnTo>
                          <a:pt x="37" y="490"/>
                        </a:lnTo>
                        <a:lnTo>
                          <a:pt x="34" y="485"/>
                        </a:lnTo>
                        <a:lnTo>
                          <a:pt x="31" y="480"/>
                        </a:lnTo>
                        <a:lnTo>
                          <a:pt x="30" y="477"/>
                        </a:lnTo>
                        <a:lnTo>
                          <a:pt x="28" y="473"/>
                        </a:lnTo>
                        <a:lnTo>
                          <a:pt x="26" y="470"/>
                        </a:lnTo>
                        <a:lnTo>
                          <a:pt x="25" y="467"/>
                        </a:lnTo>
                        <a:lnTo>
                          <a:pt x="24" y="464"/>
                        </a:lnTo>
                        <a:lnTo>
                          <a:pt x="23" y="460"/>
                        </a:lnTo>
                        <a:lnTo>
                          <a:pt x="22" y="457"/>
                        </a:lnTo>
                        <a:lnTo>
                          <a:pt x="21" y="454"/>
                        </a:lnTo>
                        <a:lnTo>
                          <a:pt x="19" y="451"/>
                        </a:lnTo>
                        <a:lnTo>
                          <a:pt x="18" y="447"/>
                        </a:lnTo>
                        <a:lnTo>
                          <a:pt x="17" y="444"/>
                        </a:lnTo>
                        <a:lnTo>
                          <a:pt x="16" y="440"/>
                        </a:lnTo>
                        <a:lnTo>
                          <a:pt x="15" y="436"/>
                        </a:lnTo>
                        <a:lnTo>
                          <a:pt x="15" y="433"/>
                        </a:lnTo>
                        <a:lnTo>
                          <a:pt x="13" y="429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11" y="417"/>
                        </a:lnTo>
                        <a:lnTo>
                          <a:pt x="10" y="414"/>
                        </a:lnTo>
                        <a:lnTo>
                          <a:pt x="9" y="409"/>
                        </a:lnTo>
                        <a:lnTo>
                          <a:pt x="8" y="404"/>
                        </a:lnTo>
                        <a:lnTo>
                          <a:pt x="8" y="401"/>
                        </a:lnTo>
                        <a:lnTo>
                          <a:pt x="6" y="397"/>
                        </a:lnTo>
                        <a:lnTo>
                          <a:pt x="6" y="394"/>
                        </a:lnTo>
                        <a:lnTo>
                          <a:pt x="5" y="389"/>
                        </a:lnTo>
                        <a:lnTo>
                          <a:pt x="5" y="384"/>
                        </a:lnTo>
                        <a:lnTo>
                          <a:pt x="5" y="381"/>
                        </a:lnTo>
                        <a:lnTo>
                          <a:pt x="5" y="376"/>
                        </a:lnTo>
                        <a:lnTo>
                          <a:pt x="4" y="372"/>
                        </a:lnTo>
                        <a:lnTo>
                          <a:pt x="3" y="369"/>
                        </a:lnTo>
                        <a:lnTo>
                          <a:pt x="3" y="363"/>
                        </a:lnTo>
                        <a:lnTo>
                          <a:pt x="3" y="360"/>
                        </a:lnTo>
                        <a:lnTo>
                          <a:pt x="3" y="356"/>
                        </a:lnTo>
                        <a:lnTo>
                          <a:pt x="2" y="351"/>
                        </a:lnTo>
                        <a:lnTo>
                          <a:pt x="0" y="347"/>
                        </a:lnTo>
                        <a:lnTo>
                          <a:pt x="0" y="343"/>
                        </a:lnTo>
                        <a:lnTo>
                          <a:pt x="0" y="338"/>
                        </a:lnTo>
                        <a:lnTo>
                          <a:pt x="0" y="334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21"/>
                        </a:lnTo>
                        <a:lnTo>
                          <a:pt x="0" y="317"/>
                        </a:lnTo>
                        <a:lnTo>
                          <a:pt x="0" y="313"/>
                        </a:lnTo>
                        <a:lnTo>
                          <a:pt x="0" y="308"/>
                        </a:lnTo>
                        <a:lnTo>
                          <a:pt x="0" y="303"/>
                        </a:lnTo>
                        <a:lnTo>
                          <a:pt x="0" y="300"/>
                        </a:lnTo>
                        <a:lnTo>
                          <a:pt x="0" y="295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0" y="282"/>
                        </a:lnTo>
                        <a:lnTo>
                          <a:pt x="3" y="281"/>
                        </a:lnTo>
                        <a:lnTo>
                          <a:pt x="6" y="280"/>
                        </a:lnTo>
                        <a:lnTo>
                          <a:pt x="10" y="277"/>
                        </a:lnTo>
                        <a:lnTo>
                          <a:pt x="15" y="275"/>
                        </a:lnTo>
                        <a:lnTo>
                          <a:pt x="18" y="271"/>
                        </a:lnTo>
                        <a:lnTo>
                          <a:pt x="22" y="268"/>
                        </a:lnTo>
                        <a:lnTo>
                          <a:pt x="24" y="264"/>
                        </a:lnTo>
                        <a:lnTo>
                          <a:pt x="28" y="260"/>
                        </a:lnTo>
                        <a:lnTo>
                          <a:pt x="30" y="255"/>
                        </a:lnTo>
                        <a:lnTo>
                          <a:pt x="31" y="250"/>
                        </a:lnTo>
                        <a:lnTo>
                          <a:pt x="32" y="246"/>
                        </a:lnTo>
                        <a:lnTo>
                          <a:pt x="32" y="242"/>
                        </a:lnTo>
                        <a:lnTo>
                          <a:pt x="31" y="238"/>
                        </a:lnTo>
                        <a:lnTo>
                          <a:pt x="29" y="235"/>
                        </a:lnTo>
                        <a:lnTo>
                          <a:pt x="26" y="233"/>
                        </a:lnTo>
                        <a:lnTo>
                          <a:pt x="25" y="231"/>
                        </a:lnTo>
                        <a:lnTo>
                          <a:pt x="23" y="231"/>
                        </a:lnTo>
                        <a:lnTo>
                          <a:pt x="21" y="230"/>
                        </a:lnTo>
                        <a:lnTo>
                          <a:pt x="16" y="235"/>
                        </a:lnTo>
                        <a:lnTo>
                          <a:pt x="11" y="239"/>
                        </a:lnTo>
                        <a:lnTo>
                          <a:pt x="8" y="242"/>
                        </a:lnTo>
                        <a:lnTo>
                          <a:pt x="5" y="244"/>
                        </a:lnTo>
                        <a:lnTo>
                          <a:pt x="3" y="246"/>
                        </a:lnTo>
                        <a:lnTo>
                          <a:pt x="0" y="249"/>
                        </a:lnTo>
                        <a:lnTo>
                          <a:pt x="0" y="246"/>
                        </a:lnTo>
                        <a:lnTo>
                          <a:pt x="0" y="244"/>
                        </a:lnTo>
                        <a:lnTo>
                          <a:pt x="0" y="242"/>
                        </a:lnTo>
                        <a:lnTo>
                          <a:pt x="0" y="239"/>
                        </a:lnTo>
                        <a:lnTo>
                          <a:pt x="0" y="236"/>
                        </a:lnTo>
                        <a:lnTo>
                          <a:pt x="0" y="233"/>
                        </a:lnTo>
                        <a:lnTo>
                          <a:pt x="0" y="231"/>
                        </a:lnTo>
                        <a:lnTo>
                          <a:pt x="2" y="229"/>
                        </a:lnTo>
                        <a:lnTo>
                          <a:pt x="2" y="225"/>
                        </a:lnTo>
                        <a:lnTo>
                          <a:pt x="2" y="223"/>
                        </a:lnTo>
                        <a:lnTo>
                          <a:pt x="2" y="219"/>
                        </a:lnTo>
                        <a:lnTo>
                          <a:pt x="3" y="217"/>
                        </a:lnTo>
                        <a:lnTo>
                          <a:pt x="3" y="214"/>
                        </a:lnTo>
                        <a:lnTo>
                          <a:pt x="3" y="211"/>
                        </a:lnTo>
                        <a:lnTo>
                          <a:pt x="3" y="208"/>
                        </a:lnTo>
                        <a:lnTo>
                          <a:pt x="3" y="206"/>
                        </a:lnTo>
                        <a:lnTo>
                          <a:pt x="3" y="204"/>
                        </a:lnTo>
                        <a:lnTo>
                          <a:pt x="3" y="201"/>
                        </a:lnTo>
                        <a:lnTo>
                          <a:pt x="3" y="198"/>
                        </a:lnTo>
                        <a:lnTo>
                          <a:pt x="3" y="195"/>
                        </a:lnTo>
                        <a:lnTo>
                          <a:pt x="3" y="192"/>
                        </a:lnTo>
                        <a:lnTo>
                          <a:pt x="4" y="190"/>
                        </a:lnTo>
                        <a:lnTo>
                          <a:pt x="5" y="186"/>
                        </a:lnTo>
                        <a:lnTo>
                          <a:pt x="5" y="184"/>
                        </a:lnTo>
                        <a:lnTo>
                          <a:pt x="5" y="181"/>
                        </a:lnTo>
                        <a:lnTo>
                          <a:pt x="5" y="178"/>
                        </a:lnTo>
                        <a:lnTo>
                          <a:pt x="5" y="175"/>
                        </a:lnTo>
                        <a:lnTo>
                          <a:pt x="5" y="172"/>
                        </a:lnTo>
                        <a:lnTo>
                          <a:pt x="5" y="169"/>
                        </a:lnTo>
                        <a:lnTo>
                          <a:pt x="5" y="166"/>
                        </a:lnTo>
                        <a:lnTo>
                          <a:pt x="6" y="163"/>
                        </a:lnTo>
                        <a:lnTo>
                          <a:pt x="6" y="161"/>
                        </a:lnTo>
                        <a:lnTo>
                          <a:pt x="8" y="165"/>
                        </a:lnTo>
                        <a:lnTo>
                          <a:pt x="11" y="167"/>
                        </a:lnTo>
                        <a:lnTo>
                          <a:pt x="13" y="167"/>
                        </a:lnTo>
                        <a:lnTo>
                          <a:pt x="16" y="168"/>
                        </a:lnTo>
                        <a:lnTo>
                          <a:pt x="19" y="168"/>
                        </a:lnTo>
                        <a:lnTo>
                          <a:pt x="23" y="168"/>
                        </a:lnTo>
                        <a:lnTo>
                          <a:pt x="25" y="166"/>
                        </a:lnTo>
                        <a:lnTo>
                          <a:pt x="29" y="166"/>
                        </a:lnTo>
                        <a:lnTo>
                          <a:pt x="32" y="163"/>
                        </a:lnTo>
                        <a:lnTo>
                          <a:pt x="36" y="162"/>
                        </a:lnTo>
                        <a:lnTo>
                          <a:pt x="40" y="160"/>
                        </a:lnTo>
                        <a:lnTo>
                          <a:pt x="43" y="159"/>
                        </a:lnTo>
                        <a:lnTo>
                          <a:pt x="47" y="155"/>
                        </a:lnTo>
                        <a:lnTo>
                          <a:pt x="50" y="153"/>
                        </a:lnTo>
                        <a:lnTo>
                          <a:pt x="53" y="150"/>
                        </a:lnTo>
                        <a:lnTo>
                          <a:pt x="56" y="147"/>
                        </a:lnTo>
                        <a:lnTo>
                          <a:pt x="59" y="143"/>
                        </a:lnTo>
                        <a:lnTo>
                          <a:pt x="61" y="141"/>
                        </a:lnTo>
                        <a:lnTo>
                          <a:pt x="62" y="136"/>
                        </a:lnTo>
                        <a:lnTo>
                          <a:pt x="64" y="133"/>
                        </a:lnTo>
                        <a:lnTo>
                          <a:pt x="66" y="129"/>
                        </a:lnTo>
                        <a:lnTo>
                          <a:pt x="66" y="125"/>
                        </a:lnTo>
                        <a:lnTo>
                          <a:pt x="66" y="122"/>
                        </a:lnTo>
                        <a:lnTo>
                          <a:pt x="66" y="117"/>
                        </a:lnTo>
                        <a:lnTo>
                          <a:pt x="63" y="114"/>
                        </a:lnTo>
                        <a:lnTo>
                          <a:pt x="62" y="110"/>
                        </a:lnTo>
                        <a:lnTo>
                          <a:pt x="59" y="105"/>
                        </a:lnTo>
                        <a:lnTo>
                          <a:pt x="56" y="102"/>
                        </a:lnTo>
                        <a:lnTo>
                          <a:pt x="51" y="97"/>
                        </a:lnTo>
                        <a:lnTo>
                          <a:pt x="47" y="95"/>
                        </a:lnTo>
                        <a:lnTo>
                          <a:pt x="44" y="97"/>
                        </a:lnTo>
                        <a:lnTo>
                          <a:pt x="42" y="99"/>
                        </a:lnTo>
                        <a:lnTo>
                          <a:pt x="40" y="103"/>
                        </a:lnTo>
                        <a:lnTo>
                          <a:pt x="38" y="105"/>
                        </a:lnTo>
                        <a:lnTo>
                          <a:pt x="35" y="110"/>
                        </a:lnTo>
                        <a:lnTo>
                          <a:pt x="32" y="112"/>
                        </a:lnTo>
                        <a:lnTo>
                          <a:pt x="30" y="115"/>
                        </a:lnTo>
                        <a:lnTo>
                          <a:pt x="29" y="117"/>
                        </a:lnTo>
                        <a:lnTo>
                          <a:pt x="25" y="121"/>
                        </a:lnTo>
                        <a:lnTo>
                          <a:pt x="24" y="123"/>
                        </a:lnTo>
                        <a:lnTo>
                          <a:pt x="22" y="125"/>
                        </a:lnTo>
                        <a:lnTo>
                          <a:pt x="19" y="129"/>
                        </a:lnTo>
                        <a:lnTo>
                          <a:pt x="16" y="134"/>
                        </a:lnTo>
                        <a:lnTo>
                          <a:pt x="13" y="138"/>
                        </a:lnTo>
                        <a:lnTo>
                          <a:pt x="10" y="142"/>
                        </a:lnTo>
                        <a:lnTo>
                          <a:pt x="9" y="147"/>
                        </a:lnTo>
                        <a:lnTo>
                          <a:pt x="8" y="150"/>
                        </a:lnTo>
                        <a:lnTo>
                          <a:pt x="8" y="154"/>
                        </a:lnTo>
                        <a:lnTo>
                          <a:pt x="8" y="150"/>
                        </a:lnTo>
                        <a:lnTo>
                          <a:pt x="8" y="147"/>
                        </a:lnTo>
                        <a:lnTo>
                          <a:pt x="8" y="143"/>
                        </a:lnTo>
                        <a:lnTo>
                          <a:pt x="8" y="140"/>
                        </a:lnTo>
                        <a:lnTo>
                          <a:pt x="8" y="135"/>
                        </a:lnTo>
                        <a:lnTo>
                          <a:pt x="9" y="133"/>
                        </a:lnTo>
                        <a:lnTo>
                          <a:pt x="9" y="128"/>
                        </a:lnTo>
                        <a:lnTo>
                          <a:pt x="10" y="125"/>
                        </a:lnTo>
                        <a:lnTo>
                          <a:pt x="10" y="121"/>
                        </a:lnTo>
                        <a:lnTo>
                          <a:pt x="10" y="117"/>
                        </a:lnTo>
                        <a:lnTo>
                          <a:pt x="10" y="115"/>
                        </a:lnTo>
                        <a:lnTo>
                          <a:pt x="10" y="110"/>
                        </a:lnTo>
                        <a:lnTo>
                          <a:pt x="10" y="108"/>
                        </a:lnTo>
                        <a:lnTo>
                          <a:pt x="11" y="104"/>
                        </a:lnTo>
                        <a:lnTo>
                          <a:pt x="11" y="100"/>
                        </a:lnTo>
                        <a:lnTo>
                          <a:pt x="12" y="97"/>
                        </a:lnTo>
                        <a:lnTo>
                          <a:pt x="12" y="95"/>
                        </a:lnTo>
                        <a:lnTo>
                          <a:pt x="12" y="91"/>
                        </a:lnTo>
                        <a:lnTo>
                          <a:pt x="12" y="87"/>
                        </a:lnTo>
                        <a:lnTo>
                          <a:pt x="12" y="85"/>
                        </a:lnTo>
                        <a:lnTo>
                          <a:pt x="12" y="81"/>
                        </a:lnTo>
                        <a:lnTo>
                          <a:pt x="13" y="78"/>
                        </a:lnTo>
                        <a:lnTo>
                          <a:pt x="13" y="74"/>
                        </a:lnTo>
                        <a:lnTo>
                          <a:pt x="15" y="72"/>
                        </a:lnTo>
                        <a:lnTo>
                          <a:pt x="15" y="70"/>
                        </a:lnTo>
                        <a:lnTo>
                          <a:pt x="15" y="67"/>
                        </a:lnTo>
                        <a:lnTo>
                          <a:pt x="15" y="64"/>
                        </a:lnTo>
                        <a:lnTo>
                          <a:pt x="15" y="61"/>
                        </a:lnTo>
                        <a:lnTo>
                          <a:pt x="15" y="58"/>
                        </a:lnTo>
                        <a:lnTo>
                          <a:pt x="16" y="55"/>
                        </a:lnTo>
                        <a:lnTo>
                          <a:pt x="16" y="53"/>
                        </a:lnTo>
                        <a:lnTo>
                          <a:pt x="17" y="51"/>
                        </a:lnTo>
                        <a:lnTo>
                          <a:pt x="17" y="47"/>
                        </a:lnTo>
                        <a:lnTo>
                          <a:pt x="17" y="45"/>
                        </a:lnTo>
                        <a:lnTo>
                          <a:pt x="17" y="41"/>
                        </a:lnTo>
                        <a:lnTo>
                          <a:pt x="17" y="40"/>
                        </a:lnTo>
                        <a:lnTo>
                          <a:pt x="18" y="35"/>
                        </a:lnTo>
                        <a:lnTo>
                          <a:pt x="18" y="32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19" y="20"/>
                        </a:lnTo>
                        <a:lnTo>
                          <a:pt x="21" y="16"/>
                        </a:lnTo>
                        <a:lnTo>
                          <a:pt x="21" y="14"/>
                        </a:lnTo>
                        <a:lnTo>
                          <a:pt x="21" y="11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1" y="5"/>
                        </a:lnTo>
                        <a:lnTo>
                          <a:pt x="22" y="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18" name="Freeform 51"/>
                  <p:cNvSpPr>
                    <a:spLocks/>
                  </p:cNvSpPr>
                  <p:nvPr/>
                </p:nvSpPr>
                <p:spPr bwMode="auto">
                  <a:xfrm>
                    <a:off x="5458" y="1947"/>
                    <a:ext cx="14" cy="10"/>
                  </a:xfrm>
                  <a:custGeom>
                    <a:avLst/>
                    <a:gdLst>
                      <a:gd name="T0" fmla="*/ 0 w 43"/>
                      <a:gd name="T1" fmla="*/ 0 h 31"/>
                      <a:gd name="T2" fmla="*/ 0 w 43"/>
                      <a:gd name="T3" fmla="*/ 0 h 31"/>
                      <a:gd name="T4" fmla="*/ 0 w 43"/>
                      <a:gd name="T5" fmla="*/ 0 h 31"/>
                      <a:gd name="T6" fmla="*/ 0 w 43"/>
                      <a:gd name="T7" fmla="*/ 0 h 31"/>
                      <a:gd name="T8" fmla="*/ 0 w 43"/>
                      <a:gd name="T9" fmla="*/ 0 h 31"/>
                      <a:gd name="T10" fmla="*/ 0 w 43"/>
                      <a:gd name="T11" fmla="*/ 0 h 31"/>
                      <a:gd name="T12" fmla="*/ 0 w 43"/>
                      <a:gd name="T13" fmla="*/ 0 h 31"/>
                      <a:gd name="T14" fmla="*/ 0 w 43"/>
                      <a:gd name="T15" fmla="*/ 0 h 31"/>
                      <a:gd name="T16" fmla="*/ 0 w 43"/>
                      <a:gd name="T17" fmla="*/ 0 h 31"/>
                      <a:gd name="T18" fmla="*/ 0 w 43"/>
                      <a:gd name="T19" fmla="*/ 0 h 31"/>
                      <a:gd name="T20" fmla="*/ 0 w 43"/>
                      <a:gd name="T21" fmla="*/ 0 h 31"/>
                      <a:gd name="T22" fmla="*/ 0 w 43"/>
                      <a:gd name="T23" fmla="*/ 0 h 31"/>
                      <a:gd name="T24" fmla="*/ 0 w 43"/>
                      <a:gd name="T25" fmla="*/ 0 h 31"/>
                      <a:gd name="T26" fmla="*/ 0 w 43"/>
                      <a:gd name="T27" fmla="*/ 0 h 31"/>
                      <a:gd name="T28" fmla="*/ 0 w 43"/>
                      <a:gd name="T29" fmla="*/ 0 h 31"/>
                      <a:gd name="T30" fmla="*/ 0 w 43"/>
                      <a:gd name="T31" fmla="*/ 0 h 31"/>
                      <a:gd name="T32" fmla="*/ 0 w 43"/>
                      <a:gd name="T33" fmla="*/ 0 h 31"/>
                      <a:gd name="T34" fmla="*/ 0 w 43"/>
                      <a:gd name="T35" fmla="*/ 0 h 31"/>
                      <a:gd name="T36" fmla="*/ 0 w 43"/>
                      <a:gd name="T37" fmla="*/ 0 h 31"/>
                      <a:gd name="T38" fmla="*/ 0 w 43"/>
                      <a:gd name="T39" fmla="*/ 0 h 31"/>
                      <a:gd name="T40" fmla="*/ 0 w 43"/>
                      <a:gd name="T41" fmla="*/ 0 h 31"/>
                      <a:gd name="T42" fmla="*/ 0 w 43"/>
                      <a:gd name="T43" fmla="*/ 0 h 31"/>
                      <a:gd name="T44" fmla="*/ 0 w 43"/>
                      <a:gd name="T45" fmla="*/ 0 h 31"/>
                      <a:gd name="T46" fmla="*/ 0 w 43"/>
                      <a:gd name="T47" fmla="*/ 0 h 3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43"/>
                      <a:gd name="T73" fmla="*/ 0 h 31"/>
                      <a:gd name="T74" fmla="*/ 43 w 43"/>
                      <a:gd name="T75" fmla="*/ 31 h 3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43" h="31">
                        <a:moveTo>
                          <a:pt x="0" y="0"/>
                        </a:moveTo>
                        <a:lnTo>
                          <a:pt x="43" y="3"/>
                        </a:lnTo>
                        <a:lnTo>
                          <a:pt x="42" y="6"/>
                        </a:lnTo>
                        <a:lnTo>
                          <a:pt x="41" y="9"/>
                        </a:lnTo>
                        <a:lnTo>
                          <a:pt x="40" y="11"/>
                        </a:lnTo>
                        <a:lnTo>
                          <a:pt x="37" y="13"/>
                        </a:lnTo>
                        <a:lnTo>
                          <a:pt x="37" y="16"/>
                        </a:lnTo>
                        <a:lnTo>
                          <a:pt x="35" y="18"/>
                        </a:lnTo>
                        <a:lnTo>
                          <a:pt x="33" y="20"/>
                        </a:lnTo>
                        <a:lnTo>
                          <a:pt x="32" y="23"/>
                        </a:lnTo>
                        <a:lnTo>
                          <a:pt x="30" y="26"/>
                        </a:lnTo>
                        <a:lnTo>
                          <a:pt x="26" y="29"/>
                        </a:lnTo>
                        <a:lnTo>
                          <a:pt x="20" y="31"/>
                        </a:lnTo>
                        <a:lnTo>
                          <a:pt x="16" y="30"/>
                        </a:lnTo>
                        <a:lnTo>
                          <a:pt x="13" y="28"/>
                        </a:lnTo>
                        <a:lnTo>
                          <a:pt x="13" y="24"/>
                        </a:lnTo>
                        <a:lnTo>
                          <a:pt x="13" y="20"/>
                        </a:lnTo>
                        <a:lnTo>
                          <a:pt x="13" y="17"/>
                        </a:lnTo>
                        <a:lnTo>
                          <a:pt x="13" y="13"/>
                        </a:lnTo>
                        <a:lnTo>
                          <a:pt x="14" y="11"/>
                        </a:lnTo>
                        <a:lnTo>
                          <a:pt x="15" y="1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19" name="Freeform 52"/>
                  <p:cNvSpPr>
                    <a:spLocks/>
                  </p:cNvSpPr>
                  <p:nvPr/>
                </p:nvSpPr>
                <p:spPr bwMode="auto">
                  <a:xfrm>
                    <a:off x="5487" y="1968"/>
                    <a:ext cx="19" cy="7"/>
                  </a:xfrm>
                  <a:custGeom>
                    <a:avLst/>
                    <a:gdLst>
                      <a:gd name="T0" fmla="*/ 0 w 57"/>
                      <a:gd name="T1" fmla="*/ 0 h 22"/>
                      <a:gd name="T2" fmla="*/ 0 w 57"/>
                      <a:gd name="T3" fmla="*/ 0 h 22"/>
                      <a:gd name="T4" fmla="*/ 0 w 57"/>
                      <a:gd name="T5" fmla="*/ 0 h 22"/>
                      <a:gd name="T6" fmla="*/ 0 w 57"/>
                      <a:gd name="T7" fmla="*/ 0 h 22"/>
                      <a:gd name="T8" fmla="*/ 0 w 57"/>
                      <a:gd name="T9" fmla="*/ 0 h 22"/>
                      <a:gd name="T10" fmla="*/ 0 w 57"/>
                      <a:gd name="T11" fmla="*/ 0 h 22"/>
                      <a:gd name="T12" fmla="*/ 0 w 57"/>
                      <a:gd name="T13" fmla="*/ 0 h 22"/>
                      <a:gd name="T14" fmla="*/ 0 w 57"/>
                      <a:gd name="T15" fmla="*/ 0 h 22"/>
                      <a:gd name="T16" fmla="*/ 0 w 57"/>
                      <a:gd name="T17" fmla="*/ 0 h 22"/>
                      <a:gd name="T18" fmla="*/ 0 w 57"/>
                      <a:gd name="T19" fmla="*/ 0 h 22"/>
                      <a:gd name="T20" fmla="*/ 0 w 57"/>
                      <a:gd name="T21" fmla="*/ 0 h 22"/>
                      <a:gd name="T22" fmla="*/ 0 w 57"/>
                      <a:gd name="T23" fmla="*/ 0 h 22"/>
                      <a:gd name="T24" fmla="*/ 0 w 57"/>
                      <a:gd name="T25" fmla="*/ 0 h 22"/>
                      <a:gd name="T26" fmla="*/ 0 w 57"/>
                      <a:gd name="T27" fmla="*/ 0 h 22"/>
                      <a:gd name="T28" fmla="*/ 0 w 57"/>
                      <a:gd name="T29" fmla="*/ 0 h 22"/>
                      <a:gd name="T30" fmla="*/ 0 w 57"/>
                      <a:gd name="T31" fmla="*/ 0 h 22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7"/>
                      <a:gd name="T49" fmla="*/ 0 h 22"/>
                      <a:gd name="T50" fmla="*/ 57 w 57"/>
                      <a:gd name="T51" fmla="*/ 22 h 22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7" h="22">
                        <a:moveTo>
                          <a:pt x="57" y="19"/>
                        </a:moveTo>
                        <a:lnTo>
                          <a:pt x="0" y="22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6" y="3"/>
                        </a:lnTo>
                        <a:lnTo>
                          <a:pt x="29" y="4"/>
                        </a:lnTo>
                        <a:lnTo>
                          <a:pt x="32" y="6"/>
                        </a:lnTo>
                        <a:lnTo>
                          <a:pt x="36" y="7"/>
                        </a:lnTo>
                        <a:lnTo>
                          <a:pt x="39" y="8"/>
                        </a:lnTo>
                        <a:lnTo>
                          <a:pt x="43" y="11"/>
                        </a:lnTo>
                        <a:lnTo>
                          <a:pt x="45" y="13"/>
                        </a:lnTo>
                        <a:lnTo>
                          <a:pt x="49" y="13"/>
                        </a:lnTo>
                        <a:lnTo>
                          <a:pt x="51" y="16"/>
                        </a:lnTo>
                        <a:lnTo>
                          <a:pt x="56" y="18"/>
                        </a:lnTo>
                        <a:lnTo>
                          <a:pt x="57" y="1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4369" name="Group 53"/>
            <p:cNvGrpSpPr>
              <a:grpSpLocks/>
            </p:cNvGrpSpPr>
            <p:nvPr/>
          </p:nvGrpSpPr>
          <p:grpSpPr bwMode="auto">
            <a:xfrm>
              <a:off x="1701" y="2493"/>
              <a:ext cx="363" cy="369"/>
              <a:chOff x="1884" y="1812"/>
              <a:chExt cx="363" cy="369"/>
            </a:xfrm>
          </p:grpSpPr>
          <p:sp>
            <p:nvSpPr>
              <p:cNvPr id="14581" name="AutoShape 54"/>
              <p:cNvSpPr>
                <a:spLocks noChangeArrowheads="1"/>
              </p:cNvSpPr>
              <p:nvPr/>
            </p:nvSpPr>
            <p:spPr bwMode="auto">
              <a:xfrm>
                <a:off x="1884" y="1812"/>
                <a:ext cx="363" cy="369"/>
              </a:xfrm>
              <a:prstGeom prst="can">
                <a:avLst>
                  <a:gd name="adj" fmla="val 50826"/>
                </a:avLst>
              </a:pr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4582" name="Group 55"/>
              <p:cNvGrpSpPr>
                <a:grpSpLocks/>
              </p:cNvGrpSpPr>
              <p:nvPr/>
            </p:nvGrpSpPr>
            <p:grpSpPr bwMode="auto">
              <a:xfrm>
                <a:off x="1932" y="1863"/>
                <a:ext cx="279" cy="81"/>
                <a:chOff x="1470" y="1821"/>
                <a:chExt cx="279" cy="93"/>
              </a:xfrm>
            </p:grpSpPr>
            <p:sp>
              <p:nvSpPr>
                <p:cNvPr id="14583" name="Freeform 56"/>
                <p:cNvSpPr>
                  <a:spLocks/>
                </p:cNvSpPr>
                <p:nvPr/>
              </p:nvSpPr>
              <p:spPr bwMode="auto">
                <a:xfrm>
                  <a:off x="1476" y="1821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584" name="Freeform 57"/>
                <p:cNvSpPr>
                  <a:spLocks/>
                </p:cNvSpPr>
                <p:nvPr/>
              </p:nvSpPr>
              <p:spPr bwMode="auto">
                <a:xfrm flipV="1">
                  <a:off x="1470" y="1824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4370" name="Group 58"/>
            <p:cNvGrpSpPr>
              <a:grpSpLocks/>
            </p:cNvGrpSpPr>
            <p:nvPr/>
          </p:nvGrpSpPr>
          <p:grpSpPr bwMode="auto">
            <a:xfrm>
              <a:off x="1584" y="1584"/>
              <a:ext cx="363" cy="369"/>
              <a:chOff x="1884" y="1812"/>
              <a:chExt cx="363" cy="369"/>
            </a:xfrm>
          </p:grpSpPr>
          <p:sp>
            <p:nvSpPr>
              <p:cNvPr id="14577" name="AutoShape 59"/>
              <p:cNvSpPr>
                <a:spLocks noChangeArrowheads="1"/>
              </p:cNvSpPr>
              <p:nvPr/>
            </p:nvSpPr>
            <p:spPr bwMode="auto">
              <a:xfrm>
                <a:off x="1884" y="1812"/>
                <a:ext cx="363" cy="369"/>
              </a:xfrm>
              <a:prstGeom prst="can">
                <a:avLst>
                  <a:gd name="adj" fmla="val 50826"/>
                </a:avLst>
              </a:pr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4578" name="Group 60"/>
              <p:cNvGrpSpPr>
                <a:grpSpLocks/>
              </p:cNvGrpSpPr>
              <p:nvPr/>
            </p:nvGrpSpPr>
            <p:grpSpPr bwMode="auto">
              <a:xfrm>
                <a:off x="1932" y="1863"/>
                <a:ext cx="279" cy="81"/>
                <a:chOff x="1470" y="1821"/>
                <a:chExt cx="279" cy="93"/>
              </a:xfrm>
            </p:grpSpPr>
            <p:sp>
              <p:nvSpPr>
                <p:cNvPr id="14579" name="Freeform 61"/>
                <p:cNvSpPr>
                  <a:spLocks/>
                </p:cNvSpPr>
                <p:nvPr/>
              </p:nvSpPr>
              <p:spPr bwMode="auto">
                <a:xfrm>
                  <a:off x="1476" y="1821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580" name="Freeform 62"/>
                <p:cNvSpPr>
                  <a:spLocks/>
                </p:cNvSpPr>
                <p:nvPr/>
              </p:nvSpPr>
              <p:spPr bwMode="auto">
                <a:xfrm flipV="1">
                  <a:off x="1470" y="1824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4371" name="Group 63"/>
            <p:cNvGrpSpPr>
              <a:grpSpLocks/>
            </p:cNvGrpSpPr>
            <p:nvPr/>
          </p:nvGrpSpPr>
          <p:grpSpPr bwMode="auto">
            <a:xfrm>
              <a:off x="3648" y="1725"/>
              <a:ext cx="363" cy="369"/>
              <a:chOff x="1884" y="1812"/>
              <a:chExt cx="363" cy="369"/>
            </a:xfrm>
          </p:grpSpPr>
          <p:sp>
            <p:nvSpPr>
              <p:cNvPr id="14573" name="AutoShape 64"/>
              <p:cNvSpPr>
                <a:spLocks noChangeArrowheads="1"/>
              </p:cNvSpPr>
              <p:nvPr/>
            </p:nvSpPr>
            <p:spPr bwMode="auto">
              <a:xfrm>
                <a:off x="1884" y="1812"/>
                <a:ext cx="363" cy="369"/>
              </a:xfrm>
              <a:prstGeom prst="can">
                <a:avLst>
                  <a:gd name="adj" fmla="val 50826"/>
                </a:avLst>
              </a:pr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4574" name="Group 65"/>
              <p:cNvGrpSpPr>
                <a:grpSpLocks/>
              </p:cNvGrpSpPr>
              <p:nvPr/>
            </p:nvGrpSpPr>
            <p:grpSpPr bwMode="auto">
              <a:xfrm>
                <a:off x="1932" y="1863"/>
                <a:ext cx="279" cy="81"/>
                <a:chOff x="1470" y="1821"/>
                <a:chExt cx="279" cy="93"/>
              </a:xfrm>
            </p:grpSpPr>
            <p:sp>
              <p:nvSpPr>
                <p:cNvPr id="14575" name="Freeform 66"/>
                <p:cNvSpPr>
                  <a:spLocks/>
                </p:cNvSpPr>
                <p:nvPr/>
              </p:nvSpPr>
              <p:spPr bwMode="auto">
                <a:xfrm>
                  <a:off x="1476" y="1821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576" name="Freeform 67"/>
                <p:cNvSpPr>
                  <a:spLocks/>
                </p:cNvSpPr>
                <p:nvPr/>
              </p:nvSpPr>
              <p:spPr bwMode="auto">
                <a:xfrm flipV="1">
                  <a:off x="1470" y="1824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4372" name="Group 68"/>
            <p:cNvGrpSpPr>
              <a:grpSpLocks/>
            </p:cNvGrpSpPr>
            <p:nvPr/>
          </p:nvGrpSpPr>
          <p:grpSpPr bwMode="auto">
            <a:xfrm>
              <a:off x="3648" y="2733"/>
              <a:ext cx="363" cy="369"/>
              <a:chOff x="1884" y="1812"/>
              <a:chExt cx="363" cy="369"/>
            </a:xfrm>
          </p:grpSpPr>
          <p:sp>
            <p:nvSpPr>
              <p:cNvPr id="14569" name="AutoShape 69"/>
              <p:cNvSpPr>
                <a:spLocks noChangeArrowheads="1"/>
              </p:cNvSpPr>
              <p:nvPr/>
            </p:nvSpPr>
            <p:spPr bwMode="auto">
              <a:xfrm>
                <a:off x="1884" y="1812"/>
                <a:ext cx="363" cy="369"/>
              </a:xfrm>
              <a:prstGeom prst="can">
                <a:avLst>
                  <a:gd name="adj" fmla="val 50826"/>
                </a:avLst>
              </a:pr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4570" name="Group 70"/>
              <p:cNvGrpSpPr>
                <a:grpSpLocks/>
              </p:cNvGrpSpPr>
              <p:nvPr/>
            </p:nvGrpSpPr>
            <p:grpSpPr bwMode="auto">
              <a:xfrm>
                <a:off x="1932" y="1863"/>
                <a:ext cx="279" cy="81"/>
                <a:chOff x="1470" y="1821"/>
                <a:chExt cx="279" cy="93"/>
              </a:xfrm>
            </p:grpSpPr>
            <p:sp>
              <p:nvSpPr>
                <p:cNvPr id="14571" name="Freeform 71"/>
                <p:cNvSpPr>
                  <a:spLocks/>
                </p:cNvSpPr>
                <p:nvPr/>
              </p:nvSpPr>
              <p:spPr bwMode="auto">
                <a:xfrm>
                  <a:off x="1476" y="1821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572" name="Freeform 72"/>
                <p:cNvSpPr>
                  <a:spLocks/>
                </p:cNvSpPr>
                <p:nvPr/>
              </p:nvSpPr>
              <p:spPr bwMode="auto">
                <a:xfrm flipV="1">
                  <a:off x="1470" y="1824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4373" name="Group 73"/>
            <p:cNvGrpSpPr>
              <a:grpSpLocks/>
            </p:cNvGrpSpPr>
            <p:nvPr/>
          </p:nvGrpSpPr>
          <p:grpSpPr bwMode="auto">
            <a:xfrm>
              <a:off x="287" y="2253"/>
              <a:ext cx="475" cy="442"/>
              <a:chOff x="287" y="2253"/>
              <a:chExt cx="475" cy="442"/>
            </a:xfrm>
          </p:grpSpPr>
          <p:sp>
            <p:nvSpPr>
              <p:cNvPr id="14534" name="Rectangle 74"/>
              <p:cNvSpPr>
                <a:spLocks noChangeArrowheads="1"/>
              </p:cNvSpPr>
              <p:nvPr/>
            </p:nvSpPr>
            <p:spPr bwMode="auto">
              <a:xfrm>
                <a:off x="373" y="2275"/>
                <a:ext cx="288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535" name="Rectangle 75"/>
              <p:cNvSpPr>
                <a:spLocks noChangeArrowheads="1"/>
              </p:cNvSpPr>
              <p:nvPr/>
            </p:nvSpPr>
            <p:spPr bwMode="auto">
              <a:xfrm>
                <a:off x="315" y="2577"/>
                <a:ext cx="41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4536" name="Group 76"/>
              <p:cNvGrpSpPr>
                <a:grpSpLocks/>
              </p:cNvGrpSpPr>
              <p:nvPr/>
            </p:nvGrpSpPr>
            <p:grpSpPr bwMode="auto">
              <a:xfrm>
                <a:off x="287" y="2253"/>
                <a:ext cx="475" cy="442"/>
                <a:chOff x="287" y="2253"/>
                <a:chExt cx="475" cy="442"/>
              </a:xfrm>
            </p:grpSpPr>
            <p:sp>
              <p:nvSpPr>
                <p:cNvPr id="14537" name="Rectangle 77"/>
                <p:cNvSpPr>
                  <a:spLocks noChangeArrowheads="1"/>
                </p:cNvSpPr>
                <p:nvPr/>
              </p:nvSpPr>
              <p:spPr bwMode="auto">
                <a:xfrm>
                  <a:off x="426" y="2329"/>
                  <a:ext cx="192" cy="144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4538" name="Group 78"/>
                <p:cNvGrpSpPr>
                  <a:grpSpLocks/>
                </p:cNvGrpSpPr>
                <p:nvPr/>
              </p:nvGrpSpPr>
              <p:grpSpPr bwMode="auto">
                <a:xfrm>
                  <a:off x="287" y="2253"/>
                  <a:ext cx="475" cy="442"/>
                  <a:chOff x="5285" y="1536"/>
                  <a:chExt cx="475" cy="442"/>
                </a:xfrm>
              </p:grpSpPr>
              <p:sp>
                <p:nvSpPr>
                  <p:cNvPr id="14539" name="Freeform 79"/>
                  <p:cNvSpPr>
                    <a:spLocks/>
                  </p:cNvSpPr>
                  <p:nvPr/>
                </p:nvSpPr>
                <p:spPr bwMode="auto">
                  <a:xfrm>
                    <a:off x="5365" y="1943"/>
                    <a:ext cx="369" cy="35"/>
                  </a:xfrm>
                  <a:custGeom>
                    <a:avLst/>
                    <a:gdLst>
                      <a:gd name="T0" fmla="*/ 0 w 1105"/>
                      <a:gd name="T1" fmla="*/ 0 h 104"/>
                      <a:gd name="T2" fmla="*/ 0 w 1105"/>
                      <a:gd name="T3" fmla="*/ 0 h 104"/>
                      <a:gd name="T4" fmla="*/ 0 w 1105"/>
                      <a:gd name="T5" fmla="*/ 0 h 104"/>
                      <a:gd name="T6" fmla="*/ 0 w 1105"/>
                      <a:gd name="T7" fmla="*/ 0 h 104"/>
                      <a:gd name="T8" fmla="*/ 0 w 1105"/>
                      <a:gd name="T9" fmla="*/ 0 h 104"/>
                      <a:gd name="T10" fmla="*/ 0 w 1105"/>
                      <a:gd name="T11" fmla="*/ 0 h 104"/>
                      <a:gd name="T12" fmla="*/ 0 w 1105"/>
                      <a:gd name="T13" fmla="*/ 0 h 104"/>
                      <a:gd name="T14" fmla="*/ 0 w 1105"/>
                      <a:gd name="T15" fmla="*/ 0 h 104"/>
                      <a:gd name="T16" fmla="*/ 0 w 1105"/>
                      <a:gd name="T17" fmla="*/ 0 h 104"/>
                      <a:gd name="T18" fmla="*/ 0 w 1105"/>
                      <a:gd name="T19" fmla="*/ 0 h 104"/>
                      <a:gd name="T20" fmla="*/ 0 w 1105"/>
                      <a:gd name="T21" fmla="*/ 0 h 104"/>
                      <a:gd name="T22" fmla="*/ 0 w 1105"/>
                      <a:gd name="T23" fmla="*/ 0 h 104"/>
                      <a:gd name="T24" fmla="*/ 1 w 1105"/>
                      <a:gd name="T25" fmla="*/ 0 h 104"/>
                      <a:gd name="T26" fmla="*/ 1 w 1105"/>
                      <a:gd name="T27" fmla="*/ 0 h 104"/>
                      <a:gd name="T28" fmla="*/ 1 w 1105"/>
                      <a:gd name="T29" fmla="*/ 0 h 104"/>
                      <a:gd name="T30" fmla="*/ 1 w 1105"/>
                      <a:gd name="T31" fmla="*/ 0 h 104"/>
                      <a:gd name="T32" fmla="*/ 0 w 1105"/>
                      <a:gd name="T33" fmla="*/ 0 h 104"/>
                      <a:gd name="T34" fmla="*/ 0 w 1105"/>
                      <a:gd name="T35" fmla="*/ 0 h 104"/>
                      <a:gd name="T36" fmla="*/ 0 w 1105"/>
                      <a:gd name="T37" fmla="*/ 0 h 104"/>
                      <a:gd name="T38" fmla="*/ 0 w 1105"/>
                      <a:gd name="T39" fmla="*/ 0 h 104"/>
                      <a:gd name="T40" fmla="*/ 0 w 1105"/>
                      <a:gd name="T41" fmla="*/ 0 h 104"/>
                      <a:gd name="T42" fmla="*/ 0 w 1105"/>
                      <a:gd name="T43" fmla="*/ 0 h 104"/>
                      <a:gd name="T44" fmla="*/ 0 w 1105"/>
                      <a:gd name="T45" fmla="*/ 0 h 104"/>
                      <a:gd name="T46" fmla="*/ 0 w 1105"/>
                      <a:gd name="T47" fmla="*/ 0 h 104"/>
                      <a:gd name="T48" fmla="*/ 0 w 1105"/>
                      <a:gd name="T49" fmla="*/ 0 h 104"/>
                      <a:gd name="T50" fmla="*/ 0 w 1105"/>
                      <a:gd name="T51" fmla="*/ 0 h 104"/>
                      <a:gd name="T52" fmla="*/ 0 w 1105"/>
                      <a:gd name="T53" fmla="*/ 0 h 104"/>
                      <a:gd name="T54" fmla="*/ 0 w 1105"/>
                      <a:gd name="T55" fmla="*/ 0 h 104"/>
                      <a:gd name="T56" fmla="*/ 0 w 1105"/>
                      <a:gd name="T57" fmla="*/ 0 h 104"/>
                      <a:gd name="T58" fmla="*/ 0 w 1105"/>
                      <a:gd name="T59" fmla="*/ 0 h 104"/>
                      <a:gd name="T60" fmla="*/ 0 w 1105"/>
                      <a:gd name="T61" fmla="*/ 0 h 104"/>
                      <a:gd name="T62" fmla="*/ 0 w 1105"/>
                      <a:gd name="T63" fmla="*/ 0 h 104"/>
                      <a:gd name="T64" fmla="*/ 0 w 1105"/>
                      <a:gd name="T65" fmla="*/ 0 h 104"/>
                      <a:gd name="T66" fmla="*/ 0 w 1105"/>
                      <a:gd name="T67" fmla="*/ 0 h 104"/>
                      <a:gd name="T68" fmla="*/ 0 w 1105"/>
                      <a:gd name="T69" fmla="*/ 0 h 104"/>
                      <a:gd name="T70" fmla="*/ 0 w 1105"/>
                      <a:gd name="T71" fmla="*/ 0 h 104"/>
                      <a:gd name="T72" fmla="*/ 0 w 1105"/>
                      <a:gd name="T73" fmla="*/ 0 h 104"/>
                      <a:gd name="T74" fmla="*/ 0 w 1105"/>
                      <a:gd name="T75" fmla="*/ 0 h 104"/>
                      <a:gd name="T76" fmla="*/ 0 w 1105"/>
                      <a:gd name="T77" fmla="*/ 0 h 104"/>
                      <a:gd name="T78" fmla="*/ 0 w 1105"/>
                      <a:gd name="T79" fmla="*/ 0 h 104"/>
                      <a:gd name="T80" fmla="*/ 0 w 1105"/>
                      <a:gd name="T81" fmla="*/ 0 h 104"/>
                      <a:gd name="T82" fmla="*/ 0 w 1105"/>
                      <a:gd name="T83" fmla="*/ 0 h 104"/>
                      <a:gd name="T84" fmla="*/ 0 w 1105"/>
                      <a:gd name="T85" fmla="*/ 0 h 104"/>
                      <a:gd name="T86" fmla="*/ 0 w 1105"/>
                      <a:gd name="T87" fmla="*/ 0 h 104"/>
                      <a:gd name="T88" fmla="*/ 0 w 1105"/>
                      <a:gd name="T89" fmla="*/ 0 h 104"/>
                      <a:gd name="T90" fmla="*/ 0 w 1105"/>
                      <a:gd name="T91" fmla="*/ 0 h 104"/>
                      <a:gd name="T92" fmla="*/ 0 w 1105"/>
                      <a:gd name="T93" fmla="*/ 0 h 104"/>
                      <a:gd name="T94" fmla="*/ 0 w 1105"/>
                      <a:gd name="T95" fmla="*/ 0 h 104"/>
                      <a:gd name="T96" fmla="*/ 0 w 1105"/>
                      <a:gd name="T97" fmla="*/ 0 h 104"/>
                      <a:gd name="T98" fmla="*/ 0 w 1105"/>
                      <a:gd name="T99" fmla="*/ 0 h 104"/>
                      <a:gd name="T100" fmla="*/ 0 w 1105"/>
                      <a:gd name="T101" fmla="*/ 0 h 104"/>
                      <a:gd name="T102" fmla="*/ 0 w 1105"/>
                      <a:gd name="T103" fmla="*/ 0 h 104"/>
                      <a:gd name="T104" fmla="*/ 0 w 1105"/>
                      <a:gd name="T105" fmla="*/ 0 h 104"/>
                      <a:gd name="T106" fmla="*/ 0 w 1105"/>
                      <a:gd name="T107" fmla="*/ 0 h 104"/>
                      <a:gd name="T108" fmla="*/ 0 w 1105"/>
                      <a:gd name="T109" fmla="*/ 0 h 104"/>
                      <a:gd name="T110" fmla="*/ 0 w 1105"/>
                      <a:gd name="T111" fmla="*/ 0 h 104"/>
                      <a:gd name="T112" fmla="*/ 0 w 1105"/>
                      <a:gd name="T113" fmla="*/ 0 h 104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1105"/>
                      <a:gd name="T172" fmla="*/ 0 h 104"/>
                      <a:gd name="T173" fmla="*/ 1105 w 1105"/>
                      <a:gd name="T174" fmla="*/ 104 h 104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1105" h="104">
                        <a:moveTo>
                          <a:pt x="872" y="13"/>
                        </a:moveTo>
                        <a:lnTo>
                          <a:pt x="876" y="13"/>
                        </a:lnTo>
                        <a:lnTo>
                          <a:pt x="879" y="13"/>
                        </a:lnTo>
                        <a:lnTo>
                          <a:pt x="883" y="13"/>
                        </a:lnTo>
                        <a:lnTo>
                          <a:pt x="886" y="13"/>
                        </a:lnTo>
                        <a:lnTo>
                          <a:pt x="890" y="13"/>
                        </a:lnTo>
                        <a:lnTo>
                          <a:pt x="893" y="13"/>
                        </a:lnTo>
                        <a:lnTo>
                          <a:pt x="897" y="13"/>
                        </a:lnTo>
                        <a:lnTo>
                          <a:pt x="900" y="13"/>
                        </a:lnTo>
                        <a:lnTo>
                          <a:pt x="904" y="13"/>
                        </a:lnTo>
                        <a:lnTo>
                          <a:pt x="909" y="13"/>
                        </a:lnTo>
                        <a:lnTo>
                          <a:pt x="911" y="13"/>
                        </a:lnTo>
                        <a:lnTo>
                          <a:pt x="916" y="13"/>
                        </a:lnTo>
                        <a:lnTo>
                          <a:pt x="918" y="11"/>
                        </a:lnTo>
                        <a:lnTo>
                          <a:pt x="923" y="11"/>
                        </a:lnTo>
                        <a:lnTo>
                          <a:pt x="927" y="11"/>
                        </a:lnTo>
                        <a:lnTo>
                          <a:pt x="930" y="11"/>
                        </a:lnTo>
                        <a:lnTo>
                          <a:pt x="932" y="10"/>
                        </a:lnTo>
                        <a:lnTo>
                          <a:pt x="936" y="10"/>
                        </a:lnTo>
                        <a:lnTo>
                          <a:pt x="940" y="10"/>
                        </a:lnTo>
                        <a:lnTo>
                          <a:pt x="943" y="10"/>
                        </a:lnTo>
                        <a:lnTo>
                          <a:pt x="947" y="9"/>
                        </a:lnTo>
                        <a:lnTo>
                          <a:pt x="950" y="9"/>
                        </a:lnTo>
                        <a:lnTo>
                          <a:pt x="954" y="8"/>
                        </a:lnTo>
                        <a:lnTo>
                          <a:pt x="957" y="8"/>
                        </a:lnTo>
                        <a:lnTo>
                          <a:pt x="960" y="8"/>
                        </a:lnTo>
                        <a:lnTo>
                          <a:pt x="964" y="8"/>
                        </a:lnTo>
                        <a:lnTo>
                          <a:pt x="967" y="7"/>
                        </a:lnTo>
                        <a:lnTo>
                          <a:pt x="972" y="7"/>
                        </a:lnTo>
                        <a:lnTo>
                          <a:pt x="974" y="5"/>
                        </a:lnTo>
                        <a:lnTo>
                          <a:pt x="978" y="5"/>
                        </a:lnTo>
                        <a:lnTo>
                          <a:pt x="981" y="5"/>
                        </a:lnTo>
                        <a:lnTo>
                          <a:pt x="985" y="5"/>
                        </a:lnTo>
                        <a:lnTo>
                          <a:pt x="988" y="4"/>
                        </a:lnTo>
                        <a:lnTo>
                          <a:pt x="992" y="3"/>
                        </a:lnTo>
                        <a:lnTo>
                          <a:pt x="994" y="3"/>
                        </a:lnTo>
                        <a:lnTo>
                          <a:pt x="998" y="3"/>
                        </a:lnTo>
                        <a:lnTo>
                          <a:pt x="1001" y="3"/>
                        </a:lnTo>
                        <a:lnTo>
                          <a:pt x="1005" y="2"/>
                        </a:lnTo>
                        <a:lnTo>
                          <a:pt x="1007" y="2"/>
                        </a:lnTo>
                        <a:lnTo>
                          <a:pt x="1012" y="2"/>
                        </a:lnTo>
                        <a:lnTo>
                          <a:pt x="1014" y="1"/>
                        </a:lnTo>
                        <a:lnTo>
                          <a:pt x="1018" y="1"/>
                        </a:lnTo>
                        <a:lnTo>
                          <a:pt x="1021" y="1"/>
                        </a:lnTo>
                        <a:lnTo>
                          <a:pt x="1025" y="1"/>
                        </a:lnTo>
                        <a:lnTo>
                          <a:pt x="1029" y="1"/>
                        </a:lnTo>
                        <a:lnTo>
                          <a:pt x="1032" y="1"/>
                        </a:lnTo>
                        <a:lnTo>
                          <a:pt x="1034" y="1"/>
                        </a:lnTo>
                        <a:lnTo>
                          <a:pt x="1039" y="1"/>
                        </a:lnTo>
                        <a:lnTo>
                          <a:pt x="1042" y="0"/>
                        </a:lnTo>
                        <a:lnTo>
                          <a:pt x="1045" y="0"/>
                        </a:lnTo>
                        <a:lnTo>
                          <a:pt x="1048" y="0"/>
                        </a:lnTo>
                        <a:lnTo>
                          <a:pt x="1052" y="0"/>
                        </a:lnTo>
                        <a:lnTo>
                          <a:pt x="1055" y="0"/>
                        </a:lnTo>
                        <a:lnTo>
                          <a:pt x="1058" y="1"/>
                        </a:lnTo>
                        <a:lnTo>
                          <a:pt x="1062" y="1"/>
                        </a:lnTo>
                        <a:lnTo>
                          <a:pt x="1065" y="1"/>
                        </a:lnTo>
                        <a:lnTo>
                          <a:pt x="1068" y="1"/>
                        </a:lnTo>
                        <a:lnTo>
                          <a:pt x="1072" y="2"/>
                        </a:lnTo>
                        <a:lnTo>
                          <a:pt x="1075" y="2"/>
                        </a:lnTo>
                        <a:lnTo>
                          <a:pt x="1078" y="3"/>
                        </a:lnTo>
                        <a:lnTo>
                          <a:pt x="1082" y="3"/>
                        </a:lnTo>
                        <a:lnTo>
                          <a:pt x="1086" y="4"/>
                        </a:lnTo>
                        <a:lnTo>
                          <a:pt x="1089" y="5"/>
                        </a:lnTo>
                        <a:lnTo>
                          <a:pt x="1093" y="7"/>
                        </a:lnTo>
                        <a:lnTo>
                          <a:pt x="1093" y="9"/>
                        </a:lnTo>
                        <a:lnTo>
                          <a:pt x="1094" y="11"/>
                        </a:lnTo>
                        <a:lnTo>
                          <a:pt x="1095" y="14"/>
                        </a:lnTo>
                        <a:lnTo>
                          <a:pt x="1095" y="17"/>
                        </a:lnTo>
                        <a:lnTo>
                          <a:pt x="1096" y="20"/>
                        </a:lnTo>
                        <a:lnTo>
                          <a:pt x="1097" y="22"/>
                        </a:lnTo>
                        <a:lnTo>
                          <a:pt x="1097" y="24"/>
                        </a:lnTo>
                        <a:lnTo>
                          <a:pt x="1099" y="28"/>
                        </a:lnTo>
                        <a:lnTo>
                          <a:pt x="1099" y="30"/>
                        </a:lnTo>
                        <a:lnTo>
                          <a:pt x="1100" y="33"/>
                        </a:lnTo>
                        <a:lnTo>
                          <a:pt x="1101" y="35"/>
                        </a:lnTo>
                        <a:lnTo>
                          <a:pt x="1101" y="39"/>
                        </a:lnTo>
                        <a:lnTo>
                          <a:pt x="1102" y="41"/>
                        </a:lnTo>
                        <a:lnTo>
                          <a:pt x="1103" y="43"/>
                        </a:lnTo>
                        <a:lnTo>
                          <a:pt x="1103" y="46"/>
                        </a:lnTo>
                        <a:lnTo>
                          <a:pt x="1105" y="49"/>
                        </a:lnTo>
                        <a:lnTo>
                          <a:pt x="1099" y="53"/>
                        </a:lnTo>
                        <a:lnTo>
                          <a:pt x="1093" y="57"/>
                        </a:lnTo>
                        <a:lnTo>
                          <a:pt x="1086" y="60"/>
                        </a:lnTo>
                        <a:lnTo>
                          <a:pt x="1077" y="64"/>
                        </a:lnTo>
                        <a:lnTo>
                          <a:pt x="1068" y="66"/>
                        </a:lnTo>
                        <a:lnTo>
                          <a:pt x="1057" y="68"/>
                        </a:lnTo>
                        <a:lnTo>
                          <a:pt x="1048" y="72"/>
                        </a:lnTo>
                        <a:lnTo>
                          <a:pt x="1036" y="76"/>
                        </a:lnTo>
                        <a:lnTo>
                          <a:pt x="1024" y="78"/>
                        </a:lnTo>
                        <a:lnTo>
                          <a:pt x="1011" y="80"/>
                        </a:lnTo>
                        <a:lnTo>
                          <a:pt x="997" y="81"/>
                        </a:lnTo>
                        <a:lnTo>
                          <a:pt x="982" y="84"/>
                        </a:lnTo>
                        <a:lnTo>
                          <a:pt x="968" y="86"/>
                        </a:lnTo>
                        <a:lnTo>
                          <a:pt x="953" y="89"/>
                        </a:lnTo>
                        <a:lnTo>
                          <a:pt x="936" y="90"/>
                        </a:lnTo>
                        <a:lnTo>
                          <a:pt x="921" y="92"/>
                        </a:lnTo>
                        <a:lnTo>
                          <a:pt x="903" y="92"/>
                        </a:lnTo>
                        <a:lnTo>
                          <a:pt x="885" y="95"/>
                        </a:lnTo>
                        <a:lnTo>
                          <a:pt x="866" y="96"/>
                        </a:lnTo>
                        <a:lnTo>
                          <a:pt x="847" y="97"/>
                        </a:lnTo>
                        <a:lnTo>
                          <a:pt x="829" y="98"/>
                        </a:lnTo>
                        <a:lnTo>
                          <a:pt x="809" y="99"/>
                        </a:lnTo>
                        <a:lnTo>
                          <a:pt x="790" y="99"/>
                        </a:lnTo>
                        <a:lnTo>
                          <a:pt x="770" y="102"/>
                        </a:lnTo>
                        <a:lnTo>
                          <a:pt x="750" y="102"/>
                        </a:lnTo>
                        <a:lnTo>
                          <a:pt x="728" y="102"/>
                        </a:lnTo>
                        <a:lnTo>
                          <a:pt x="708" y="102"/>
                        </a:lnTo>
                        <a:lnTo>
                          <a:pt x="688" y="104"/>
                        </a:lnTo>
                        <a:lnTo>
                          <a:pt x="665" y="104"/>
                        </a:lnTo>
                        <a:lnTo>
                          <a:pt x="645" y="104"/>
                        </a:lnTo>
                        <a:lnTo>
                          <a:pt x="623" y="104"/>
                        </a:lnTo>
                        <a:lnTo>
                          <a:pt x="601" y="104"/>
                        </a:lnTo>
                        <a:lnTo>
                          <a:pt x="580" y="104"/>
                        </a:lnTo>
                        <a:lnTo>
                          <a:pt x="558" y="104"/>
                        </a:lnTo>
                        <a:lnTo>
                          <a:pt x="536" y="104"/>
                        </a:lnTo>
                        <a:lnTo>
                          <a:pt x="514" y="104"/>
                        </a:lnTo>
                        <a:lnTo>
                          <a:pt x="492" y="104"/>
                        </a:lnTo>
                        <a:lnTo>
                          <a:pt x="471" y="104"/>
                        </a:lnTo>
                        <a:lnTo>
                          <a:pt x="450" y="104"/>
                        </a:lnTo>
                        <a:lnTo>
                          <a:pt x="427" y="104"/>
                        </a:lnTo>
                        <a:lnTo>
                          <a:pt x="407" y="104"/>
                        </a:lnTo>
                        <a:lnTo>
                          <a:pt x="384" y="104"/>
                        </a:lnTo>
                        <a:lnTo>
                          <a:pt x="363" y="103"/>
                        </a:lnTo>
                        <a:lnTo>
                          <a:pt x="343" y="103"/>
                        </a:lnTo>
                        <a:lnTo>
                          <a:pt x="321" y="102"/>
                        </a:lnTo>
                        <a:lnTo>
                          <a:pt x="301" y="102"/>
                        </a:lnTo>
                        <a:lnTo>
                          <a:pt x="282" y="102"/>
                        </a:lnTo>
                        <a:lnTo>
                          <a:pt x="263" y="102"/>
                        </a:lnTo>
                        <a:lnTo>
                          <a:pt x="243" y="102"/>
                        </a:lnTo>
                        <a:lnTo>
                          <a:pt x="224" y="102"/>
                        </a:lnTo>
                        <a:lnTo>
                          <a:pt x="205" y="100"/>
                        </a:lnTo>
                        <a:lnTo>
                          <a:pt x="187" y="100"/>
                        </a:lnTo>
                        <a:lnTo>
                          <a:pt x="170" y="99"/>
                        </a:lnTo>
                        <a:lnTo>
                          <a:pt x="153" y="99"/>
                        </a:lnTo>
                        <a:lnTo>
                          <a:pt x="136" y="99"/>
                        </a:lnTo>
                        <a:lnTo>
                          <a:pt x="120" y="99"/>
                        </a:lnTo>
                        <a:lnTo>
                          <a:pt x="104" y="99"/>
                        </a:lnTo>
                        <a:lnTo>
                          <a:pt x="89" y="99"/>
                        </a:lnTo>
                        <a:lnTo>
                          <a:pt x="76" y="99"/>
                        </a:lnTo>
                        <a:lnTo>
                          <a:pt x="63" y="99"/>
                        </a:lnTo>
                        <a:lnTo>
                          <a:pt x="49" y="99"/>
                        </a:lnTo>
                        <a:lnTo>
                          <a:pt x="37" y="99"/>
                        </a:lnTo>
                        <a:lnTo>
                          <a:pt x="25" y="99"/>
                        </a:lnTo>
                        <a:lnTo>
                          <a:pt x="15" y="99"/>
                        </a:lnTo>
                        <a:lnTo>
                          <a:pt x="14" y="97"/>
                        </a:lnTo>
                        <a:lnTo>
                          <a:pt x="12" y="93"/>
                        </a:lnTo>
                        <a:lnTo>
                          <a:pt x="11" y="91"/>
                        </a:lnTo>
                        <a:lnTo>
                          <a:pt x="9" y="89"/>
                        </a:lnTo>
                        <a:lnTo>
                          <a:pt x="7" y="83"/>
                        </a:lnTo>
                        <a:lnTo>
                          <a:pt x="6" y="78"/>
                        </a:lnTo>
                        <a:lnTo>
                          <a:pt x="5" y="76"/>
                        </a:lnTo>
                        <a:lnTo>
                          <a:pt x="5" y="73"/>
                        </a:lnTo>
                        <a:lnTo>
                          <a:pt x="3" y="70"/>
                        </a:lnTo>
                        <a:lnTo>
                          <a:pt x="2" y="67"/>
                        </a:lnTo>
                        <a:lnTo>
                          <a:pt x="2" y="65"/>
                        </a:lnTo>
                        <a:lnTo>
                          <a:pt x="2" y="62"/>
                        </a:lnTo>
                        <a:lnTo>
                          <a:pt x="0" y="59"/>
                        </a:lnTo>
                        <a:lnTo>
                          <a:pt x="0" y="57"/>
                        </a:lnTo>
                        <a:lnTo>
                          <a:pt x="2" y="54"/>
                        </a:lnTo>
                        <a:lnTo>
                          <a:pt x="7" y="51"/>
                        </a:lnTo>
                        <a:lnTo>
                          <a:pt x="9" y="48"/>
                        </a:lnTo>
                        <a:lnTo>
                          <a:pt x="14" y="46"/>
                        </a:lnTo>
                        <a:lnTo>
                          <a:pt x="18" y="42"/>
                        </a:lnTo>
                        <a:lnTo>
                          <a:pt x="21" y="41"/>
                        </a:lnTo>
                        <a:lnTo>
                          <a:pt x="25" y="39"/>
                        </a:lnTo>
                        <a:lnTo>
                          <a:pt x="28" y="36"/>
                        </a:lnTo>
                        <a:lnTo>
                          <a:pt x="32" y="35"/>
                        </a:lnTo>
                        <a:lnTo>
                          <a:pt x="35" y="33"/>
                        </a:lnTo>
                        <a:lnTo>
                          <a:pt x="40" y="32"/>
                        </a:lnTo>
                        <a:lnTo>
                          <a:pt x="44" y="30"/>
                        </a:lnTo>
                        <a:lnTo>
                          <a:pt x="47" y="29"/>
                        </a:lnTo>
                        <a:lnTo>
                          <a:pt x="52" y="28"/>
                        </a:lnTo>
                        <a:lnTo>
                          <a:pt x="57" y="27"/>
                        </a:lnTo>
                        <a:lnTo>
                          <a:pt x="60" y="26"/>
                        </a:lnTo>
                        <a:lnTo>
                          <a:pt x="65" y="24"/>
                        </a:lnTo>
                        <a:lnTo>
                          <a:pt x="69" y="23"/>
                        </a:lnTo>
                        <a:lnTo>
                          <a:pt x="73" y="23"/>
                        </a:lnTo>
                        <a:lnTo>
                          <a:pt x="78" y="23"/>
                        </a:lnTo>
                        <a:lnTo>
                          <a:pt x="82" y="22"/>
                        </a:lnTo>
                        <a:lnTo>
                          <a:pt x="85" y="21"/>
                        </a:lnTo>
                        <a:lnTo>
                          <a:pt x="91" y="21"/>
                        </a:lnTo>
                        <a:lnTo>
                          <a:pt x="95" y="21"/>
                        </a:lnTo>
                        <a:lnTo>
                          <a:pt x="98" y="21"/>
                        </a:lnTo>
                        <a:lnTo>
                          <a:pt x="103" y="21"/>
                        </a:lnTo>
                        <a:lnTo>
                          <a:pt x="108" y="21"/>
                        </a:lnTo>
                        <a:lnTo>
                          <a:pt x="113" y="21"/>
                        </a:lnTo>
                        <a:lnTo>
                          <a:pt x="116" y="21"/>
                        </a:lnTo>
                        <a:lnTo>
                          <a:pt x="121" y="21"/>
                        </a:lnTo>
                        <a:lnTo>
                          <a:pt x="126" y="21"/>
                        </a:lnTo>
                        <a:lnTo>
                          <a:pt x="130" y="21"/>
                        </a:lnTo>
                        <a:lnTo>
                          <a:pt x="135" y="21"/>
                        </a:lnTo>
                        <a:lnTo>
                          <a:pt x="139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3" y="21"/>
                        </a:lnTo>
                        <a:lnTo>
                          <a:pt x="158" y="22"/>
                        </a:lnTo>
                        <a:lnTo>
                          <a:pt x="161" y="22"/>
                        </a:lnTo>
                        <a:lnTo>
                          <a:pt x="167" y="23"/>
                        </a:lnTo>
                        <a:lnTo>
                          <a:pt x="171" y="23"/>
                        </a:lnTo>
                        <a:lnTo>
                          <a:pt x="175" y="23"/>
                        </a:lnTo>
                        <a:lnTo>
                          <a:pt x="179" y="23"/>
                        </a:lnTo>
                        <a:lnTo>
                          <a:pt x="184" y="23"/>
                        </a:lnTo>
                        <a:lnTo>
                          <a:pt x="190" y="23"/>
                        </a:lnTo>
                        <a:lnTo>
                          <a:pt x="194" y="23"/>
                        </a:lnTo>
                        <a:lnTo>
                          <a:pt x="199" y="23"/>
                        </a:lnTo>
                        <a:lnTo>
                          <a:pt x="203" y="24"/>
                        </a:lnTo>
                        <a:lnTo>
                          <a:pt x="208" y="23"/>
                        </a:lnTo>
                        <a:lnTo>
                          <a:pt x="212" y="23"/>
                        </a:lnTo>
                        <a:lnTo>
                          <a:pt x="216" y="23"/>
                        </a:lnTo>
                        <a:lnTo>
                          <a:pt x="221" y="23"/>
                        </a:lnTo>
                        <a:lnTo>
                          <a:pt x="225" y="23"/>
                        </a:lnTo>
                        <a:lnTo>
                          <a:pt x="230" y="23"/>
                        </a:lnTo>
                        <a:lnTo>
                          <a:pt x="234" y="23"/>
                        </a:lnTo>
                        <a:lnTo>
                          <a:pt x="238" y="23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1" y="21"/>
                        </a:lnTo>
                        <a:lnTo>
                          <a:pt x="256" y="21"/>
                        </a:lnTo>
                        <a:lnTo>
                          <a:pt x="260" y="21"/>
                        </a:lnTo>
                        <a:lnTo>
                          <a:pt x="264" y="20"/>
                        </a:lnTo>
                        <a:lnTo>
                          <a:pt x="269" y="19"/>
                        </a:lnTo>
                        <a:lnTo>
                          <a:pt x="273" y="19"/>
                        </a:lnTo>
                        <a:lnTo>
                          <a:pt x="282" y="17"/>
                        </a:lnTo>
                        <a:lnTo>
                          <a:pt x="291" y="17"/>
                        </a:lnTo>
                        <a:lnTo>
                          <a:pt x="300" y="17"/>
                        </a:lnTo>
                        <a:lnTo>
                          <a:pt x="310" y="17"/>
                        </a:lnTo>
                        <a:lnTo>
                          <a:pt x="319" y="16"/>
                        </a:lnTo>
                        <a:lnTo>
                          <a:pt x="329" y="16"/>
                        </a:lnTo>
                        <a:lnTo>
                          <a:pt x="337" y="16"/>
                        </a:lnTo>
                        <a:lnTo>
                          <a:pt x="346" y="16"/>
                        </a:lnTo>
                        <a:lnTo>
                          <a:pt x="356" y="16"/>
                        </a:lnTo>
                        <a:lnTo>
                          <a:pt x="365" y="16"/>
                        </a:lnTo>
                        <a:lnTo>
                          <a:pt x="374" y="16"/>
                        </a:lnTo>
                        <a:lnTo>
                          <a:pt x="384" y="16"/>
                        </a:lnTo>
                        <a:lnTo>
                          <a:pt x="394" y="16"/>
                        </a:lnTo>
                        <a:lnTo>
                          <a:pt x="402" y="16"/>
                        </a:lnTo>
                        <a:lnTo>
                          <a:pt x="412" y="16"/>
                        </a:lnTo>
                        <a:lnTo>
                          <a:pt x="422" y="17"/>
                        </a:lnTo>
                        <a:lnTo>
                          <a:pt x="431" y="17"/>
                        </a:lnTo>
                        <a:lnTo>
                          <a:pt x="440" y="17"/>
                        </a:lnTo>
                        <a:lnTo>
                          <a:pt x="450" y="17"/>
                        </a:lnTo>
                        <a:lnTo>
                          <a:pt x="459" y="17"/>
                        </a:lnTo>
                        <a:lnTo>
                          <a:pt x="469" y="17"/>
                        </a:lnTo>
                        <a:lnTo>
                          <a:pt x="478" y="17"/>
                        </a:lnTo>
                        <a:lnTo>
                          <a:pt x="488" y="17"/>
                        </a:lnTo>
                        <a:lnTo>
                          <a:pt x="498" y="17"/>
                        </a:lnTo>
                        <a:lnTo>
                          <a:pt x="507" y="17"/>
                        </a:lnTo>
                        <a:lnTo>
                          <a:pt x="516" y="17"/>
                        </a:lnTo>
                        <a:lnTo>
                          <a:pt x="525" y="17"/>
                        </a:lnTo>
                        <a:lnTo>
                          <a:pt x="536" y="17"/>
                        </a:lnTo>
                        <a:lnTo>
                          <a:pt x="544" y="17"/>
                        </a:lnTo>
                        <a:lnTo>
                          <a:pt x="554" y="17"/>
                        </a:lnTo>
                        <a:lnTo>
                          <a:pt x="563" y="17"/>
                        </a:lnTo>
                        <a:lnTo>
                          <a:pt x="574" y="19"/>
                        </a:lnTo>
                        <a:lnTo>
                          <a:pt x="582" y="17"/>
                        </a:lnTo>
                        <a:lnTo>
                          <a:pt x="592" y="17"/>
                        </a:lnTo>
                        <a:lnTo>
                          <a:pt x="601" y="17"/>
                        </a:lnTo>
                        <a:lnTo>
                          <a:pt x="611" y="17"/>
                        </a:lnTo>
                        <a:lnTo>
                          <a:pt x="619" y="17"/>
                        </a:lnTo>
                        <a:lnTo>
                          <a:pt x="630" y="17"/>
                        </a:lnTo>
                        <a:lnTo>
                          <a:pt x="639" y="17"/>
                        </a:lnTo>
                        <a:lnTo>
                          <a:pt x="649" y="17"/>
                        </a:lnTo>
                        <a:lnTo>
                          <a:pt x="657" y="17"/>
                        </a:lnTo>
                        <a:lnTo>
                          <a:pt x="668" y="17"/>
                        </a:lnTo>
                        <a:lnTo>
                          <a:pt x="677" y="17"/>
                        </a:lnTo>
                        <a:lnTo>
                          <a:pt x="687" y="17"/>
                        </a:lnTo>
                        <a:lnTo>
                          <a:pt x="695" y="17"/>
                        </a:lnTo>
                        <a:lnTo>
                          <a:pt x="706" y="17"/>
                        </a:lnTo>
                        <a:lnTo>
                          <a:pt x="715" y="17"/>
                        </a:lnTo>
                        <a:lnTo>
                          <a:pt x="724" y="17"/>
                        </a:lnTo>
                        <a:lnTo>
                          <a:pt x="733" y="16"/>
                        </a:lnTo>
                        <a:lnTo>
                          <a:pt x="743" y="16"/>
                        </a:lnTo>
                        <a:lnTo>
                          <a:pt x="751" y="16"/>
                        </a:lnTo>
                        <a:lnTo>
                          <a:pt x="762" y="16"/>
                        </a:lnTo>
                        <a:lnTo>
                          <a:pt x="770" y="16"/>
                        </a:lnTo>
                        <a:lnTo>
                          <a:pt x="779" y="16"/>
                        </a:lnTo>
                        <a:lnTo>
                          <a:pt x="789" y="15"/>
                        </a:lnTo>
                        <a:lnTo>
                          <a:pt x="798" y="15"/>
                        </a:lnTo>
                        <a:lnTo>
                          <a:pt x="807" y="15"/>
                        </a:lnTo>
                        <a:lnTo>
                          <a:pt x="817" y="14"/>
                        </a:lnTo>
                        <a:lnTo>
                          <a:pt x="824" y="14"/>
                        </a:lnTo>
                        <a:lnTo>
                          <a:pt x="835" y="14"/>
                        </a:lnTo>
                        <a:lnTo>
                          <a:pt x="843" y="13"/>
                        </a:lnTo>
                        <a:lnTo>
                          <a:pt x="853" y="13"/>
                        </a:lnTo>
                        <a:lnTo>
                          <a:pt x="862" y="13"/>
                        </a:lnTo>
                        <a:lnTo>
                          <a:pt x="872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40" name="Freeform 80"/>
                  <p:cNvSpPr>
                    <a:spLocks/>
                  </p:cNvSpPr>
                  <p:nvPr/>
                </p:nvSpPr>
                <p:spPr bwMode="auto">
                  <a:xfrm>
                    <a:off x="5365" y="1536"/>
                    <a:ext cx="315" cy="39"/>
                  </a:xfrm>
                  <a:custGeom>
                    <a:avLst/>
                    <a:gdLst>
                      <a:gd name="T0" fmla="*/ 0 w 943"/>
                      <a:gd name="T1" fmla="*/ 0 h 116"/>
                      <a:gd name="T2" fmla="*/ 0 w 943"/>
                      <a:gd name="T3" fmla="*/ 0 h 116"/>
                      <a:gd name="T4" fmla="*/ 0 w 943"/>
                      <a:gd name="T5" fmla="*/ 0 h 116"/>
                      <a:gd name="T6" fmla="*/ 0 w 943"/>
                      <a:gd name="T7" fmla="*/ 0 h 116"/>
                      <a:gd name="T8" fmla="*/ 0 w 943"/>
                      <a:gd name="T9" fmla="*/ 0 h 116"/>
                      <a:gd name="T10" fmla="*/ 0 w 943"/>
                      <a:gd name="T11" fmla="*/ 0 h 116"/>
                      <a:gd name="T12" fmla="*/ 0 w 943"/>
                      <a:gd name="T13" fmla="*/ 0 h 116"/>
                      <a:gd name="T14" fmla="*/ 0 w 943"/>
                      <a:gd name="T15" fmla="*/ 0 h 116"/>
                      <a:gd name="T16" fmla="*/ 0 w 943"/>
                      <a:gd name="T17" fmla="*/ 0 h 116"/>
                      <a:gd name="T18" fmla="*/ 0 w 943"/>
                      <a:gd name="T19" fmla="*/ 0 h 116"/>
                      <a:gd name="T20" fmla="*/ 0 w 943"/>
                      <a:gd name="T21" fmla="*/ 0 h 116"/>
                      <a:gd name="T22" fmla="*/ 0 w 943"/>
                      <a:gd name="T23" fmla="*/ 0 h 116"/>
                      <a:gd name="T24" fmla="*/ 0 w 943"/>
                      <a:gd name="T25" fmla="*/ 0 h 116"/>
                      <a:gd name="T26" fmla="*/ 0 w 943"/>
                      <a:gd name="T27" fmla="*/ 0 h 116"/>
                      <a:gd name="T28" fmla="*/ 0 w 943"/>
                      <a:gd name="T29" fmla="*/ 0 h 116"/>
                      <a:gd name="T30" fmla="*/ 0 w 943"/>
                      <a:gd name="T31" fmla="*/ 0 h 116"/>
                      <a:gd name="T32" fmla="*/ 0 w 943"/>
                      <a:gd name="T33" fmla="*/ 0 h 116"/>
                      <a:gd name="T34" fmla="*/ 0 w 943"/>
                      <a:gd name="T35" fmla="*/ 0 h 116"/>
                      <a:gd name="T36" fmla="*/ 0 w 943"/>
                      <a:gd name="T37" fmla="*/ 0 h 116"/>
                      <a:gd name="T38" fmla="*/ 0 w 943"/>
                      <a:gd name="T39" fmla="*/ 0 h 116"/>
                      <a:gd name="T40" fmla="*/ 0 w 943"/>
                      <a:gd name="T41" fmla="*/ 0 h 116"/>
                      <a:gd name="T42" fmla="*/ 0 w 943"/>
                      <a:gd name="T43" fmla="*/ 0 h 116"/>
                      <a:gd name="T44" fmla="*/ 0 w 943"/>
                      <a:gd name="T45" fmla="*/ 0 h 116"/>
                      <a:gd name="T46" fmla="*/ 0 w 943"/>
                      <a:gd name="T47" fmla="*/ 0 h 116"/>
                      <a:gd name="T48" fmla="*/ 0 w 943"/>
                      <a:gd name="T49" fmla="*/ 0 h 116"/>
                      <a:gd name="T50" fmla="*/ 0 w 943"/>
                      <a:gd name="T51" fmla="*/ 0 h 116"/>
                      <a:gd name="T52" fmla="*/ 0 w 943"/>
                      <a:gd name="T53" fmla="*/ 0 h 116"/>
                      <a:gd name="T54" fmla="*/ 0 w 943"/>
                      <a:gd name="T55" fmla="*/ 0 h 116"/>
                      <a:gd name="T56" fmla="*/ 0 w 943"/>
                      <a:gd name="T57" fmla="*/ 0 h 116"/>
                      <a:gd name="T58" fmla="*/ 0 w 943"/>
                      <a:gd name="T59" fmla="*/ 0 h 116"/>
                      <a:gd name="T60" fmla="*/ 0 w 943"/>
                      <a:gd name="T61" fmla="*/ 0 h 116"/>
                      <a:gd name="T62" fmla="*/ 0 w 943"/>
                      <a:gd name="T63" fmla="*/ 0 h 116"/>
                      <a:gd name="T64" fmla="*/ 0 w 943"/>
                      <a:gd name="T65" fmla="*/ 0 h 116"/>
                      <a:gd name="T66" fmla="*/ 0 w 943"/>
                      <a:gd name="T67" fmla="*/ 0 h 116"/>
                      <a:gd name="T68" fmla="*/ 0 w 943"/>
                      <a:gd name="T69" fmla="*/ 0 h 116"/>
                      <a:gd name="T70" fmla="*/ 0 w 943"/>
                      <a:gd name="T71" fmla="*/ 0 h 116"/>
                      <a:gd name="T72" fmla="*/ 0 w 943"/>
                      <a:gd name="T73" fmla="*/ 0 h 116"/>
                      <a:gd name="T74" fmla="*/ 0 w 943"/>
                      <a:gd name="T75" fmla="*/ 0 h 116"/>
                      <a:gd name="T76" fmla="*/ 0 w 943"/>
                      <a:gd name="T77" fmla="*/ 0 h 116"/>
                      <a:gd name="T78" fmla="*/ 0 w 943"/>
                      <a:gd name="T79" fmla="*/ 0 h 116"/>
                      <a:gd name="T80" fmla="*/ 0 w 943"/>
                      <a:gd name="T81" fmla="*/ 0 h 116"/>
                      <a:gd name="T82" fmla="*/ 0 w 943"/>
                      <a:gd name="T83" fmla="*/ 0 h 116"/>
                      <a:gd name="T84" fmla="*/ 0 w 943"/>
                      <a:gd name="T85" fmla="*/ 0 h 116"/>
                      <a:gd name="T86" fmla="*/ 0 w 943"/>
                      <a:gd name="T87" fmla="*/ 0 h 116"/>
                      <a:gd name="T88" fmla="*/ 0 w 943"/>
                      <a:gd name="T89" fmla="*/ 0 h 116"/>
                      <a:gd name="T90" fmla="*/ 0 w 943"/>
                      <a:gd name="T91" fmla="*/ 0 h 116"/>
                      <a:gd name="T92" fmla="*/ 0 w 943"/>
                      <a:gd name="T93" fmla="*/ 0 h 116"/>
                      <a:gd name="T94" fmla="*/ 0 w 943"/>
                      <a:gd name="T95" fmla="*/ 0 h 116"/>
                      <a:gd name="T96" fmla="*/ 0 w 943"/>
                      <a:gd name="T97" fmla="*/ 0 h 116"/>
                      <a:gd name="T98" fmla="*/ 0 w 943"/>
                      <a:gd name="T99" fmla="*/ 0 h 116"/>
                      <a:gd name="T100" fmla="*/ 0 w 943"/>
                      <a:gd name="T101" fmla="*/ 0 h 116"/>
                      <a:gd name="T102" fmla="*/ 0 w 943"/>
                      <a:gd name="T103" fmla="*/ 0 h 116"/>
                      <a:gd name="T104" fmla="*/ 0 w 943"/>
                      <a:gd name="T105" fmla="*/ 0 h 116"/>
                      <a:gd name="T106" fmla="*/ 0 w 943"/>
                      <a:gd name="T107" fmla="*/ 0 h 116"/>
                      <a:gd name="T108" fmla="*/ 0 w 943"/>
                      <a:gd name="T109" fmla="*/ 0 h 116"/>
                      <a:gd name="T110" fmla="*/ 0 w 943"/>
                      <a:gd name="T111" fmla="*/ 0 h 11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943"/>
                      <a:gd name="T169" fmla="*/ 0 h 116"/>
                      <a:gd name="T170" fmla="*/ 943 w 943"/>
                      <a:gd name="T171" fmla="*/ 116 h 116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943" h="116">
                        <a:moveTo>
                          <a:pt x="435" y="0"/>
                        </a:moveTo>
                        <a:lnTo>
                          <a:pt x="442" y="0"/>
                        </a:lnTo>
                        <a:lnTo>
                          <a:pt x="450" y="1"/>
                        </a:lnTo>
                        <a:lnTo>
                          <a:pt x="458" y="1"/>
                        </a:lnTo>
                        <a:lnTo>
                          <a:pt x="465" y="1"/>
                        </a:lnTo>
                        <a:lnTo>
                          <a:pt x="472" y="1"/>
                        </a:lnTo>
                        <a:lnTo>
                          <a:pt x="480" y="1"/>
                        </a:lnTo>
                        <a:lnTo>
                          <a:pt x="488" y="1"/>
                        </a:lnTo>
                        <a:lnTo>
                          <a:pt x="496" y="2"/>
                        </a:lnTo>
                        <a:lnTo>
                          <a:pt x="503" y="2"/>
                        </a:lnTo>
                        <a:lnTo>
                          <a:pt x="510" y="2"/>
                        </a:lnTo>
                        <a:lnTo>
                          <a:pt x="518" y="2"/>
                        </a:lnTo>
                        <a:lnTo>
                          <a:pt x="525" y="4"/>
                        </a:lnTo>
                        <a:lnTo>
                          <a:pt x="533" y="4"/>
                        </a:lnTo>
                        <a:lnTo>
                          <a:pt x="540" y="5"/>
                        </a:lnTo>
                        <a:lnTo>
                          <a:pt x="548" y="5"/>
                        </a:lnTo>
                        <a:lnTo>
                          <a:pt x="555" y="5"/>
                        </a:lnTo>
                        <a:lnTo>
                          <a:pt x="562" y="5"/>
                        </a:lnTo>
                        <a:lnTo>
                          <a:pt x="571" y="5"/>
                        </a:lnTo>
                        <a:lnTo>
                          <a:pt x="578" y="5"/>
                        </a:lnTo>
                        <a:lnTo>
                          <a:pt x="586" y="5"/>
                        </a:lnTo>
                        <a:lnTo>
                          <a:pt x="593" y="5"/>
                        </a:lnTo>
                        <a:lnTo>
                          <a:pt x="600" y="6"/>
                        </a:lnTo>
                        <a:lnTo>
                          <a:pt x="609" y="6"/>
                        </a:lnTo>
                        <a:lnTo>
                          <a:pt x="616" y="7"/>
                        </a:lnTo>
                        <a:lnTo>
                          <a:pt x="623" y="7"/>
                        </a:lnTo>
                        <a:lnTo>
                          <a:pt x="630" y="7"/>
                        </a:lnTo>
                        <a:lnTo>
                          <a:pt x="638" y="7"/>
                        </a:lnTo>
                        <a:lnTo>
                          <a:pt x="645" y="7"/>
                        </a:lnTo>
                        <a:lnTo>
                          <a:pt x="652" y="7"/>
                        </a:lnTo>
                        <a:lnTo>
                          <a:pt x="661" y="8"/>
                        </a:lnTo>
                        <a:lnTo>
                          <a:pt x="668" y="9"/>
                        </a:lnTo>
                        <a:lnTo>
                          <a:pt x="676" y="9"/>
                        </a:lnTo>
                        <a:lnTo>
                          <a:pt x="683" y="9"/>
                        </a:lnTo>
                        <a:lnTo>
                          <a:pt x="690" y="9"/>
                        </a:lnTo>
                        <a:lnTo>
                          <a:pt x="699" y="9"/>
                        </a:lnTo>
                        <a:lnTo>
                          <a:pt x="706" y="11"/>
                        </a:lnTo>
                        <a:lnTo>
                          <a:pt x="713" y="11"/>
                        </a:lnTo>
                        <a:lnTo>
                          <a:pt x="720" y="12"/>
                        </a:lnTo>
                        <a:lnTo>
                          <a:pt x="728" y="12"/>
                        </a:lnTo>
                        <a:lnTo>
                          <a:pt x="735" y="12"/>
                        </a:lnTo>
                        <a:lnTo>
                          <a:pt x="743" y="12"/>
                        </a:lnTo>
                        <a:lnTo>
                          <a:pt x="750" y="13"/>
                        </a:lnTo>
                        <a:lnTo>
                          <a:pt x="757" y="14"/>
                        </a:lnTo>
                        <a:lnTo>
                          <a:pt x="765" y="14"/>
                        </a:lnTo>
                        <a:lnTo>
                          <a:pt x="772" y="15"/>
                        </a:lnTo>
                        <a:lnTo>
                          <a:pt x="779" y="17"/>
                        </a:lnTo>
                        <a:lnTo>
                          <a:pt x="787" y="17"/>
                        </a:lnTo>
                        <a:lnTo>
                          <a:pt x="795" y="18"/>
                        </a:lnTo>
                        <a:lnTo>
                          <a:pt x="802" y="18"/>
                        </a:lnTo>
                        <a:lnTo>
                          <a:pt x="809" y="19"/>
                        </a:lnTo>
                        <a:lnTo>
                          <a:pt x="816" y="19"/>
                        </a:lnTo>
                        <a:lnTo>
                          <a:pt x="824" y="20"/>
                        </a:lnTo>
                        <a:lnTo>
                          <a:pt x="832" y="23"/>
                        </a:lnTo>
                        <a:lnTo>
                          <a:pt x="839" y="23"/>
                        </a:lnTo>
                        <a:lnTo>
                          <a:pt x="846" y="24"/>
                        </a:lnTo>
                        <a:lnTo>
                          <a:pt x="853" y="25"/>
                        </a:lnTo>
                        <a:lnTo>
                          <a:pt x="860" y="26"/>
                        </a:lnTo>
                        <a:lnTo>
                          <a:pt x="867" y="27"/>
                        </a:lnTo>
                        <a:lnTo>
                          <a:pt x="876" y="28"/>
                        </a:lnTo>
                        <a:lnTo>
                          <a:pt x="883" y="30"/>
                        </a:lnTo>
                        <a:lnTo>
                          <a:pt x="890" y="31"/>
                        </a:lnTo>
                        <a:lnTo>
                          <a:pt x="897" y="32"/>
                        </a:lnTo>
                        <a:lnTo>
                          <a:pt x="904" y="34"/>
                        </a:lnTo>
                        <a:lnTo>
                          <a:pt x="912" y="36"/>
                        </a:lnTo>
                        <a:lnTo>
                          <a:pt x="916" y="39"/>
                        </a:lnTo>
                        <a:lnTo>
                          <a:pt x="919" y="44"/>
                        </a:lnTo>
                        <a:lnTo>
                          <a:pt x="923" y="49"/>
                        </a:lnTo>
                        <a:lnTo>
                          <a:pt x="928" y="52"/>
                        </a:lnTo>
                        <a:lnTo>
                          <a:pt x="931" y="57"/>
                        </a:lnTo>
                        <a:lnTo>
                          <a:pt x="934" y="62"/>
                        </a:lnTo>
                        <a:lnTo>
                          <a:pt x="938" y="65"/>
                        </a:lnTo>
                        <a:lnTo>
                          <a:pt x="943" y="70"/>
                        </a:lnTo>
                        <a:lnTo>
                          <a:pt x="940" y="75"/>
                        </a:lnTo>
                        <a:lnTo>
                          <a:pt x="936" y="78"/>
                        </a:lnTo>
                        <a:lnTo>
                          <a:pt x="934" y="83"/>
                        </a:lnTo>
                        <a:lnTo>
                          <a:pt x="931" y="88"/>
                        </a:lnTo>
                        <a:lnTo>
                          <a:pt x="929" y="91"/>
                        </a:lnTo>
                        <a:lnTo>
                          <a:pt x="927" y="95"/>
                        </a:lnTo>
                        <a:lnTo>
                          <a:pt x="925" y="101"/>
                        </a:lnTo>
                        <a:lnTo>
                          <a:pt x="923" y="106"/>
                        </a:lnTo>
                        <a:lnTo>
                          <a:pt x="918" y="106"/>
                        </a:lnTo>
                        <a:lnTo>
                          <a:pt x="915" y="106"/>
                        </a:lnTo>
                        <a:lnTo>
                          <a:pt x="911" y="106"/>
                        </a:lnTo>
                        <a:lnTo>
                          <a:pt x="906" y="106"/>
                        </a:lnTo>
                        <a:lnTo>
                          <a:pt x="902" y="106"/>
                        </a:lnTo>
                        <a:lnTo>
                          <a:pt x="898" y="106"/>
                        </a:lnTo>
                        <a:lnTo>
                          <a:pt x="893" y="106"/>
                        </a:lnTo>
                        <a:lnTo>
                          <a:pt x="889" y="106"/>
                        </a:lnTo>
                        <a:lnTo>
                          <a:pt x="885" y="106"/>
                        </a:lnTo>
                        <a:lnTo>
                          <a:pt x="880" y="106"/>
                        </a:lnTo>
                        <a:lnTo>
                          <a:pt x="876" y="106"/>
                        </a:lnTo>
                        <a:lnTo>
                          <a:pt x="872" y="106"/>
                        </a:lnTo>
                        <a:lnTo>
                          <a:pt x="867" y="106"/>
                        </a:lnTo>
                        <a:lnTo>
                          <a:pt x="864" y="106"/>
                        </a:lnTo>
                        <a:lnTo>
                          <a:pt x="859" y="106"/>
                        </a:lnTo>
                        <a:lnTo>
                          <a:pt x="855" y="106"/>
                        </a:lnTo>
                        <a:lnTo>
                          <a:pt x="851" y="104"/>
                        </a:lnTo>
                        <a:lnTo>
                          <a:pt x="847" y="104"/>
                        </a:lnTo>
                        <a:lnTo>
                          <a:pt x="842" y="103"/>
                        </a:lnTo>
                        <a:lnTo>
                          <a:pt x="838" y="103"/>
                        </a:lnTo>
                        <a:lnTo>
                          <a:pt x="834" y="103"/>
                        </a:lnTo>
                        <a:lnTo>
                          <a:pt x="829" y="102"/>
                        </a:lnTo>
                        <a:lnTo>
                          <a:pt x="826" y="102"/>
                        </a:lnTo>
                        <a:lnTo>
                          <a:pt x="822" y="102"/>
                        </a:lnTo>
                        <a:lnTo>
                          <a:pt x="817" y="101"/>
                        </a:lnTo>
                        <a:lnTo>
                          <a:pt x="814" y="101"/>
                        </a:lnTo>
                        <a:lnTo>
                          <a:pt x="809" y="100"/>
                        </a:lnTo>
                        <a:lnTo>
                          <a:pt x="806" y="100"/>
                        </a:lnTo>
                        <a:lnTo>
                          <a:pt x="801" y="100"/>
                        </a:lnTo>
                        <a:lnTo>
                          <a:pt x="797" y="99"/>
                        </a:lnTo>
                        <a:lnTo>
                          <a:pt x="792" y="99"/>
                        </a:lnTo>
                        <a:lnTo>
                          <a:pt x="789" y="99"/>
                        </a:lnTo>
                        <a:lnTo>
                          <a:pt x="784" y="97"/>
                        </a:lnTo>
                        <a:lnTo>
                          <a:pt x="781" y="97"/>
                        </a:lnTo>
                        <a:lnTo>
                          <a:pt x="776" y="96"/>
                        </a:lnTo>
                        <a:lnTo>
                          <a:pt x="772" y="95"/>
                        </a:lnTo>
                        <a:lnTo>
                          <a:pt x="768" y="95"/>
                        </a:lnTo>
                        <a:lnTo>
                          <a:pt x="764" y="95"/>
                        </a:lnTo>
                        <a:lnTo>
                          <a:pt x="759" y="94"/>
                        </a:lnTo>
                        <a:lnTo>
                          <a:pt x="756" y="94"/>
                        </a:lnTo>
                        <a:lnTo>
                          <a:pt x="751" y="93"/>
                        </a:lnTo>
                        <a:lnTo>
                          <a:pt x="746" y="93"/>
                        </a:lnTo>
                        <a:lnTo>
                          <a:pt x="743" y="93"/>
                        </a:lnTo>
                        <a:lnTo>
                          <a:pt x="739" y="93"/>
                        </a:lnTo>
                        <a:lnTo>
                          <a:pt x="734" y="91"/>
                        </a:lnTo>
                        <a:lnTo>
                          <a:pt x="731" y="91"/>
                        </a:lnTo>
                        <a:lnTo>
                          <a:pt x="726" y="91"/>
                        </a:lnTo>
                        <a:lnTo>
                          <a:pt x="722" y="91"/>
                        </a:lnTo>
                        <a:lnTo>
                          <a:pt x="719" y="90"/>
                        </a:lnTo>
                        <a:lnTo>
                          <a:pt x="713" y="90"/>
                        </a:lnTo>
                        <a:lnTo>
                          <a:pt x="709" y="90"/>
                        </a:lnTo>
                        <a:lnTo>
                          <a:pt x="706" y="90"/>
                        </a:lnTo>
                        <a:lnTo>
                          <a:pt x="701" y="89"/>
                        </a:lnTo>
                        <a:lnTo>
                          <a:pt x="696" y="89"/>
                        </a:lnTo>
                        <a:lnTo>
                          <a:pt x="693" y="89"/>
                        </a:lnTo>
                        <a:lnTo>
                          <a:pt x="688" y="89"/>
                        </a:lnTo>
                        <a:lnTo>
                          <a:pt x="684" y="89"/>
                        </a:lnTo>
                        <a:lnTo>
                          <a:pt x="680" y="89"/>
                        </a:lnTo>
                        <a:lnTo>
                          <a:pt x="675" y="89"/>
                        </a:lnTo>
                        <a:lnTo>
                          <a:pt x="671" y="89"/>
                        </a:lnTo>
                        <a:lnTo>
                          <a:pt x="667" y="89"/>
                        </a:lnTo>
                        <a:lnTo>
                          <a:pt x="663" y="89"/>
                        </a:lnTo>
                        <a:lnTo>
                          <a:pt x="658" y="89"/>
                        </a:lnTo>
                        <a:lnTo>
                          <a:pt x="655" y="90"/>
                        </a:lnTo>
                        <a:lnTo>
                          <a:pt x="650" y="89"/>
                        </a:lnTo>
                        <a:lnTo>
                          <a:pt x="645" y="88"/>
                        </a:lnTo>
                        <a:lnTo>
                          <a:pt x="641" y="88"/>
                        </a:lnTo>
                        <a:lnTo>
                          <a:pt x="636" y="88"/>
                        </a:lnTo>
                        <a:lnTo>
                          <a:pt x="632" y="87"/>
                        </a:lnTo>
                        <a:lnTo>
                          <a:pt x="628" y="87"/>
                        </a:lnTo>
                        <a:lnTo>
                          <a:pt x="623" y="85"/>
                        </a:lnTo>
                        <a:lnTo>
                          <a:pt x="619" y="85"/>
                        </a:lnTo>
                        <a:lnTo>
                          <a:pt x="614" y="85"/>
                        </a:lnTo>
                        <a:lnTo>
                          <a:pt x="610" y="84"/>
                        </a:lnTo>
                        <a:lnTo>
                          <a:pt x="605" y="84"/>
                        </a:lnTo>
                        <a:lnTo>
                          <a:pt x="600" y="84"/>
                        </a:lnTo>
                        <a:lnTo>
                          <a:pt x="595" y="83"/>
                        </a:lnTo>
                        <a:lnTo>
                          <a:pt x="592" y="83"/>
                        </a:lnTo>
                        <a:lnTo>
                          <a:pt x="587" y="83"/>
                        </a:lnTo>
                        <a:lnTo>
                          <a:pt x="582" y="83"/>
                        </a:lnTo>
                        <a:lnTo>
                          <a:pt x="578" y="82"/>
                        </a:lnTo>
                        <a:lnTo>
                          <a:pt x="573" y="82"/>
                        </a:lnTo>
                        <a:lnTo>
                          <a:pt x="568" y="81"/>
                        </a:lnTo>
                        <a:lnTo>
                          <a:pt x="563" y="81"/>
                        </a:lnTo>
                        <a:lnTo>
                          <a:pt x="559" y="81"/>
                        </a:lnTo>
                        <a:lnTo>
                          <a:pt x="554" y="81"/>
                        </a:lnTo>
                        <a:lnTo>
                          <a:pt x="549" y="81"/>
                        </a:lnTo>
                        <a:lnTo>
                          <a:pt x="544" y="81"/>
                        </a:lnTo>
                        <a:lnTo>
                          <a:pt x="540" y="81"/>
                        </a:lnTo>
                        <a:lnTo>
                          <a:pt x="536" y="81"/>
                        </a:lnTo>
                        <a:lnTo>
                          <a:pt x="531" y="81"/>
                        </a:lnTo>
                        <a:lnTo>
                          <a:pt x="525" y="81"/>
                        </a:lnTo>
                        <a:lnTo>
                          <a:pt x="521" y="81"/>
                        </a:lnTo>
                        <a:lnTo>
                          <a:pt x="516" y="81"/>
                        </a:lnTo>
                        <a:lnTo>
                          <a:pt x="512" y="81"/>
                        </a:lnTo>
                        <a:lnTo>
                          <a:pt x="508" y="82"/>
                        </a:lnTo>
                        <a:lnTo>
                          <a:pt x="501" y="81"/>
                        </a:lnTo>
                        <a:lnTo>
                          <a:pt x="493" y="81"/>
                        </a:lnTo>
                        <a:lnTo>
                          <a:pt x="485" y="81"/>
                        </a:lnTo>
                        <a:lnTo>
                          <a:pt x="479" y="81"/>
                        </a:lnTo>
                        <a:lnTo>
                          <a:pt x="472" y="80"/>
                        </a:lnTo>
                        <a:lnTo>
                          <a:pt x="465" y="80"/>
                        </a:lnTo>
                        <a:lnTo>
                          <a:pt x="458" y="80"/>
                        </a:lnTo>
                        <a:lnTo>
                          <a:pt x="451" y="80"/>
                        </a:lnTo>
                        <a:lnTo>
                          <a:pt x="444" y="78"/>
                        </a:lnTo>
                        <a:lnTo>
                          <a:pt x="438" y="78"/>
                        </a:lnTo>
                        <a:lnTo>
                          <a:pt x="429" y="78"/>
                        </a:lnTo>
                        <a:lnTo>
                          <a:pt x="422" y="78"/>
                        </a:lnTo>
                        <a:lnTo>
                          <a:pt x="415" y="78"/>
                        </a:lnTo>
                        <a:lnTo>
                          <a:pt x="409" y="78"/>
                        </a:lnTo>
                        <a:lnTo>
                          <a:pt x="402" y="78"/>
                        </a:lnTo>
                        <a:lnTo>
                          <a:pt x="395" y="78"/>
                        </a:lnTo>
                        <a:lnTo>
                          <a:pt x="387" y="78"/>
                        </a:lnTo>
                        <a:lnTo>
                          <a:pt x="381" y="78"/>
                        </a:lnTo>
                        <a:lnTo>
                          <a:pt x="374" y="78"/>
                        </a:lnTo>
                        <a:lnTo>
                          <a:pt x="366" y="78"/>
                        </a:lnTo>
                        <a:lnTo>
                          <a:pt x="359" y="78"/>
                        </a:lnTo>
                        <a:lnTo>
                          <a:pt x="352" y="78"/>
                        </a:lnTo>
                        <a:lnTo>
                          <a:pt x="345" y="80"/>
                        </a:lnTo>
                        <a:lnTo>
                          <a:pt x="339" y="80"/>
                        </a:lnTo>
                        <a:lnTo>
                          <a:pt x="331" y="80"/>
                        </a:lnTo>
                        <a:lnTo>
                          <a:pt x="325" y="80"/>
                        </a:lnTo>
                        <a:lnTo>
                          <a:pt x="318" y="81"/>
                        </a:lnTo>
                        <a:lnTo>
                          <a:pt x="311" y="81"/>
                        </a:lnTo>
                        <a:lnTo>
                          <a:pt x="304" y="81"/>
                        </a:lnTo>
                        <a:lnTo>
                          <a:pt x="298" y="82"/>
                        </a:lnTo>
                        <a:lnTo>
                          <a:pt x="291" y="82"/>
                        </a:lnTo>
                        <a:lnTo>
                          <a:pt x="283" y="83"/>
                        </a:lnTo>
                        <a:lnTo>
                          <a:pt x="276" y="83"/>
                        </a:lnTo>
                        <a:lnTo>
                          <a:pt x="269" y="83"/>
                        </a:lnTo>
                        <a:lnTo>
                          <a:pt x="263" y="84"/>
                        </a:lnTo>
                        <a:lnTo>
                          <a:pt x="256" y="84"/>
                        </a:lnTo>
                        <a:lnTo>
                          <a:pt x="249" y="85"/>
                        </a:lnTo>
                        <a:lnTo>
                          <a:pt x="242" y="85"/>
                        </a:lnTo>
                        <a:lnTo>
                          <a:pt x="235" y="87"/>
                        </a:lnTo>
                        <a:lnTo>
                          <a:pt x="229" y="88"/>
                        </a:lnTo>
                        <a:lnTo>
                          <a:pt x="222" y="88"/>
                        </a:lnTo>
                        <a:lnTo>
                          <a:pt x="215" y="89"/>
                        </a:lnTo>
                        <a:lnTo>
                          <a:pt x="208" y="90"/>
                        </a:lnTo>
                        <a:lnTo>
                          <a:pt x="202" y="90"/>
                        </a:lnTo>
                        <a:lnTo>
                          <a:pt x="194" y="91"/>
                        </a:lnTo>
                        <a:lnTo>
                          <a:pt x="187" y="93"/>
                        </a:lnTo>
                        <a:lnTo>
                          <a:pt x="181" y="94"/>
                        </a:lnTo>
                        <a:lnTo>
                          <a:pt x="174" y="95"/>
                        </a:lnTo>
                        <a:lnTo>
                          <a:pt x="167" y="95"/>
                        </a:lnTo>
                        <a:lnTo>
                          <a:pt x="161" y="96"/>
                        </a:lnTo>
                        <a:lnTo>
                          <a:pt x="154" y="97"/>
                        </a:lnTo>
                        <a:lnTo>
                          <a:pt x="147" y="99"/>
                        </a:lnTo>
                        <a:lnTo>
                          <a:pt x="141" y="100"/>
                        </a:lnTo>
                        <a:lnTo>
                          <a:pt x="134" y="101"/>
                        </a:lnTo>
                        <a:lnTo>
                          <a:pt x="127" y="103"/>
                        </a:lnTo>
                        <a:lnTo>
                          <a:pt x="121" y="104"/>
                        </a:lnTo>
                        <a:lnTo>
                          <a:pt x="114" y="106"/>
                        </a:lnTo>
                        <a:lnTo>
                          <a:pt x="108" y="107"/>
                        </a:lnTo>
                        <a:lnTo>
                          <a:pt x="101" y="108"/>
                        </a:lnTo>
                        <a:lnTo>
                          <a:pt x="95" y="110"/>
                        </a:lnTo>
                        <a:lnTo>
                          <a:pt x="88" y="112"/>
                        </a:lnTo>
                        <a:lnTo>
                          <a:pt x="82" y="113"/>
                        </a:lnTo>
                        <a:lnTo>
                          <a:pt x="76" y="115"/>
                        </a:lnTo>
                        <a:lnTo>
                          <a:pt x="69" y="116"/>
                        </a:lnTo>
                        <a:lnTo>
                          <a:pt x="65" y="115"/>
                        </a:lnTo>
                        <a:lnTo>
                          <a:pt x="62" y="115"/>
                        </a:lnTo>
                        <a:lnTo>
                          <a:pt x="58" y="114"/>
                        </a:lnTo>
                        <a:lnTo>
                          <a:pt x="56" y="114"/>
                        </a:lnTo>
                        <a:lnTo>
                          <a:pt x="52" y="113"/>
                        </a:lnTo>
                        <a:lnTo>
                          <a:pt x="49" y="113"/>
                        </a:lnTo>
                        <a:lnTo>
                          <a:pt x="45" y="113"/>
                        </a:lnTo>
                        <a:lnTo>
                          <a:pt x="43" y="113"/>
                        </a:lnTo>
                        <a:lnTo>
                          <a:pt x="39" y="113"/>
                        </a:lnTo>
                        <a:lnTo>
                          <a:pt x="37" y="113"/>
                        </a:lnTo>
                        <a:lnTo>
                          <a:pt x="33" y="113"/>
                        </a:lnTo>
                        <a:lnTo>
                          <a:pt x="31" y="113"/>
                        </a:lnTo>
                        <a:lnTo>
                          <a:pt x="27" y="113"/>
                        </a:lnTo>
                        <a:lnTo>
                          <a:pt x="25" y="113"/>
                        </a:lnTo>
                        <a:lnTo>
                          <a:pt x="22" y="113"/>
                        </a:lnTo>
                        <a:lnTo>
                          <a:pt x="19" y="113"/>
                        </a:lnTo>
                        <a:lnTo>
                          <a:pt x="18" y="109"/>
                        </a:lnTo>
                        <a:lnTo>
                          <a:pt x="16" y="107"/>
                        </a:lnTo>
                        <a:lnTo>
                          <a:pt x="15" y="103"/>
                        </a:lnTo>
                        <a:lnTo>
                          <a:pt x="14" y="101"/>
                        </a:lnTo>
                        <a:lnTo>
                          <a:pt x="12" y="95"/>
                        </a:lnTo>
                        <a:lnTo>
                          <a:pt x="9" y="91"/>
                        </a:lnTo>
                        <a:lnTo>
                          <a:pt x="7" y="87"/>
                        </a:lnTo>
                        <a:lnTo>
                          <a:pt x="5" y="83"/>
                        </a:lnTo>
                        <a:lnTo>
                          <a:pt x="2" y="78"/>
                        </a:lnTo>
                        <a:lnTo>
                          <a:pt x="0" y="75"/>
                        </a:lnTo>
                        <a:lnTo>
                          <a:pt x="2" y="70"/>
                        </a:lnTo>
                        <a:lnTo>
                          <a:pt x="6" y="68"/>
                        </a:lnTo>
                        <a:lnTo>
                          <a:pt x="8" y="64"/>
                        </a:lnTo>
                        <a:lnTo>
                          <a:pt x="12" y="61"/>
                        </a:lnTo>
                        <a:lnTo>
                          <a:pt x="14" y="58"/>
                        </a:lnTo>
                        <a:lnTo>
                          <a:pt x="18" y="55"/>
                        </a:lnTo>
                        <a:lnTo>
                          <a:pt x="21" y="52"/>
                        </a:lnTo>
                        <a:lnTo>
                          <a:pt x="25" y="51"/>
                        </a:lnTo>
                        <a:lnTo>
                          <a:pt x="27" y="49"/>
                        </a:lnTo>
                        <a:lnTo>
                          <a:pt x="31" y="46"/>
                        </a:lnTo>
                        <a:lnTo>
                          <a:pt x="34" y="44"/>
                        </a:lnTo>
                        <a:lnTo>
                          <a:pt x="38" y="43"/>
                        </a:lnTo>
                        <a:lnTo>
                          <a:pt x="41" y="40"/>
                        </a:lnTo>
                        <a:lnTo>
                          <a:pt x="45" y="39"/>
                        </a:lnTo>
                        <a:lnTo>
                          <a:pt x="49" y="38"/>
                        </a:lnTo>
                        <a:lnTo>
                          <a:pt x="53" y="37"/>
                        </a:lnTo>
                        <a:lnTo>
                          <a:pt x="56" y="34"/>
                        </a:lnTo>
                        <a:lnTo>
                          <a:pt x="60" y="33"/>
                        </a:lnTo>
                        <a:lnTo>
                          <a:pt x="64" y="32"/>
                        </a:lnTo>
                        <a:lnTo>
                          <a:pt x="67" y="31"/>
                        </a:lnTo>
                        <a:lnTo>
                          <a:pt x="71" y="30"/>
                        </a:lnTo>
                        <a:lnTo>
                          <a:pt x="76" y="30"/>
                        </a:lnTo>
                        <a:lnTo>
                          <a:pt x="79" y="28"/>
                        </a:lnTo>
                        <a:lnTo>
                          <a:pt x="83" y="27"/>
                        </a:lnTo>
                        <a:lnTo>
                          <a:pt x="88" y="27"/>
                        </a:lnTo>
                        <a:lnTo>
                          <a:pt x="91" y="26"/>
                        </a:lnTo>
                        <a:lnTo>
                          <a:pt x="95" y="25"/>
                        </a:lnTo>
                        <a:lnTo>
                          <a:pt x="98" y="25"/>
                        </a:lnTo>
                        <a:lnTo>
                          <a:pt x="103" y="25"/>
                        </a:lnTo>
                        <a:lnTo>
                          <a:pt x="107" y="25"/>
                        </a:lnTo>
                        <a:lnTo>
                          <a:pt x="111" y="24"/>
                        </a:lnTo>
                        <a:lnTo>
                          <a:pt x="116" y="24"/>
                        </a:lnTo>
                        <a:lnTo>
                          <a:pt x="120" y="23"/>
                        </a:lnTo>
                        <a:lnTo>
                          <a:pt x="123" y="23"/>
                        </a:lnTo>
                        <a:lnTo>
                          <a:pt x="127" y="23"/>
                        </a:lnTo>
                        <a:lnTo>
                          <a:pt x="132" y="23"/>
                        </a:lnTo>
                        <a:lnTo>
                          <a:pt x="135" y="23"/>
                        </a:lnTo>
                        <a:lnTo>
                          <a:pt x="140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2" y="20"/>
                        </a:lnTo>
                        <a:lnTo>
                          <a:pt x="156" y="20"/>
                        </a:lnTo>
                        <a:lnTo>
                          <a:pt x="161" y="20"/>
                        </a:lnTo>
                        <a:lnTo>
                          <a:pt x="165" y="20"/>
                        </a:lnTo>
                        <a:lnTo>
                          <a:pt x="170" y="19"/>
                        </a:lnTo>
                        <a:lnTo>
                          <a:pt x="173" y="19"/>
                        </a:lnTo>
                        <a:lnTo>
                          <a:pt x="177" y="19"/>
                        </a:lnTo>
                        <a:lnTo>
                          <a:pt x="181" y="19"/>
                        </a:lnTo>
                        <a:lnTo>
                          <a:pt x="186" y="19"/>
                        </a:lnTo>
                        <a:lnTo>
                          <a:pt x="190" y="19"/>
                        </a:lnTo>
                        <a:lnTo>
                          <a:pt x="194" y="18"/>
                        </a:lnTo>
                        <a:lnTo>
                          <a:pt x="198" y="18"/>
                        </a:lnTo>
                        <a:lnTo>
                          <a:pt x="202" y="17"/>
                        </a:lnTo>
                        <a:lnTo>
                          <a:pt x="206" y="17"/>
                        </a:lnTo>
                        <a:lnTo>
                          <a:pt x="210" y="15"/>
                        </a:lnTo>
                        <a:lnTo>
                          <a:pt x="215" y="15"/>
                        </a:lnTo>
                        <a:lnTo>
                          <a:pt x="218" y="14"/>
                        </a:lnTo>
                        <a:lnTo>
                          <a:pt x="222" y="14"/>
                        </a:lnTo>
                        <a:lnTo>
                          <a:pt x="225" y="13"/>
                        </a:lnTo>
                        <a:lnTo>
                          <a:pt x="230" y="12"/>
                        </a:lnTo>
                        <a:lnTo>
                          <a:pt x="234" y="12"/>
                        </a:lnTo>
                        <a:lnTo>
                          <a:pt x="237" y="11"/>
                        </a:lnTo>
                        <a:lnTo>
                          <a:pt x="242" y="9"/>
                        </a:lnTo>
                        <a:lnTo>
                          <a:pt x="245" y="9"/>
                        </a:lnTo>
                        <a:lnTo>
                          <a:pt x="249" y="7"/>
                        </a:lnTo>
                        <a:lnTo>
                          <a:pt x="251" y="7"/>
                        </a:lnTo>
                        <a:lnTo>
                          <a:pt x="255" y="7"/>
                        </a:lnTo>
                        <a:lnTo>
                          <a:pt x="257" y="7"/>
                        </a:lnTo>
                        <a:lnTo>
                          <a:pt x="260" y="7"/>
                        </a:lnTo>
                        <a:lnTo>
                          <a:pt x="263" y="6"/>
                        </a:lnTo>
                        <a:lnTo>
                          <a:pt x="266" y="6"/>
                        </a:lnTo>
                        <a:lnTo>
                          <a:pt x="269" y="6"/>
                        </a:lnTo>
                        <a:lnTo>
                          <a:pt x="272" y="5"/>
                        </a:lnTo>
                        <a:lnTo>
                          <a:pt x="275" y="5"/>
                        </a:lnTo>
                        <a:lnTo>
                          <a:pt x="278" y="5"/>
                        </a:lnTo>
                        <a:lnTo>
                          <a:pt x="281" y="5"/>
                        </a:lnTo>
                        <a:lnTo>
                          <a:pt x="283" y="5"/>
                        </a:lnTo>
                        <a:lnTo>
                          <a:pt x="287" y="5"/>
                        </a:lnTo>
                        <a:lnTo>
                          <a:pt x="289" y="5"/>
                        </a:lnTo>
                        <a:lnTo>
                          <a:pt x="293" y="5"/>
                        </a:lnTo>
                        <a:lnTo>
                          <a:pt x="295" y="5"/>
                        </a:lnTo>
                        <a:lnTo>
                          <a:pt x="298" y="5"/>
                        </a:lnTo>
                        <a:lnTo>
                          <a:pt x="301" y="5"/>
                        </a:lnTo>
                        <a:lnTo>
                          <a:pt x="304" y="5"/>
                        </a:lnTo>
                        <a:lnTo>
                          <a:pt x="307" y="5"/>
                        </a:lnTo>
                        <a:lnTo>
                          <a:pt x="311" y="5"/>
                        </a:lnTo>
                        <a:lnTo>
                          <a:pt x="313" y="5"/>
                        </a:lnTo>
                        <a:lnTo>
                          <a:pt x="315" y="5"/>
                        </a:lnTo>
                        <a:lnTo>
                          <a:pt x="319" y="5"/>
                        </a:lnTo>
                        <a:lnTo>
                          <a:pt x="321" y="5"/>
                        </a:lnTo>
                        <a:lnTo>
                          <a:pt x="325" y="5"/>
                        </a:lnTo>
                        <a:lnTo>
                          <a:pt x="329" y="5"/>
                        </a:lnTo>
                        <a:lnTo>
                          <a:pt x="331" y="5"/>
                        </a:lnTo>
                        <a:lnTo>
                          <a:pt x="333" y="5"/>
                        </a:lnTo>
                        <a:lnTo>
                          <a:pt x="337" y="5"/>
                        </a:lnTo>
                        <a:lnTo>
                          <a:pt x="340" y="6"/>
                        </a:lnTo>
                        <a:lnTo>
                          <a:pt x="343" y="5"/>
                        </a:lnTo>
                        <a:lnTo>
                          <a:pt x="346" y="5"/>
                        </a:lnTo>
                        <a:lnTo>
                          <a:pt x="349" y="5"/>
                        </a:lnTo>
                        <a:lnTo>
                          <a:pt x="351" y="5"/>
                        </a:lnTo>
                        <a:lnTo>
                          <a:pt x="355" y="5"/>
                        </a:lnTo>
                        <a:lnTo>
                          <a:pt x="357" y="5"/>
                        </a:lnTo>
                        <a:lnTo>
                          <a:pt x="361" y="5"/>
                        </a:lnTo>
                        <a:lnTo>
                          <a:pt x="364" y="5"/>
                        </a:lnTo>
                        <a:lnTo>
                          <a:pt x="366" y="5"/>
                        </a:lnTo>
                        <a:lnTo>
                          <a:pt x="369" y="5"/>
                        </a:lnTo>
                        <a:lnTo>
                          <a:pt x="371" y="5"/>
                        </a:lnTo>
                        <a:lnTo>
                          <a:pt x="376" y="5"/>
                        </a:lnTo>
                        <a:lnTo>
                          <a:pt x="378" y="5"/>
                        </a:lnTo>
                        <a:lnTo>
                          <a:pt x="382" y="5"/>
                        </a:lnTo>
                        <a:lnTo>
                          <a:pt x="384" y="5"/>
                        </a:lnTo>
                        <a:lnTo>
                          <a:pt x="387" y="5"/>
                        </a:lnTo>
                        <a:lnTo>
                          <a:pt x="390" y="5"/>
                        </a:lnTo>
                        <a:lnTo>
                          <a:pt x="394" y="5"/>
                        </a:lnTo>
                        <a:lnTo>
                          <a:pt x="396" y="5"/>
                        </a:lnTo>
                        <a:lnTo>
                          <a:pt x="400" y="5"/>
                        </a:lnTo>
                        <a:lnTo>
                          <a:pt x="402" y="5"/>
                        </a:lnTo>
                        <a:lnTo>
                          <a:pt x="404" y="5"/>
                        </a:lnTo>
                        <a:lnTo>
                          <a:pt x="407" y="4"/>
                        </a:lnTo>
                        <a:lnTo>
                          <a:pt x="410" y="4"/>
                        </a:lnTo>
                        <a:lnTo>
                          <a:pt x="414" y="2"/>
                        </a:lnTo>
                        <a:lnTo>
                          <a:pt x="418" y="2"/>
                        </a:lnTo>
                        <a:lnTo>
                          <a:pt x="420" y="1"/>
                        </a:lnTo>
                        <a:lnTo>
                          <a:pt x="422" y="1"/>
                        </a:lnTo>
                        <a:lnTo>
                          <a:pt x="426" y="1"/>
                        </a:lnTo>
                        <a:lnTo>
                          <a:pt x="428" y="1"/>
                        </a:lnTo>
                        <a:lnTo>
                          <a:pt x="432" y="0"/>
                        </a:lnTo>
                        <a:lnTo>
                          <a:pt x="435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41" name="Freeform 81"/>
                  <p:cNvSpPr>
                    <a:spLocks/>
                  </p:cNvSpPr>
                  <p:nvPr/>
                </p:nvSpPr>
                <p:spPr bwMode="auto">
                  <a:xfrm>
                    <a:off x="5406" y="1602"/>
                    <a:ext cx="36" cy="166"/>
                  </a:xfrm>
                  <a:custGeom>
                    <a:avLst/>
                    <a:gdLst>
                      <a:gd name="T0" fmla="*/ 0 w 107"/>
                      <a:gd name="T1" fmla="*/ 0 h 499"/>
                      <a:gd name="T2" fmla="*/ 0 w 107"/>
                      <a:gd name="T3" fmla="*/ 0 h 499"/>
                      <a:gd name="T4" fmla="*/ 0 w 107"/>
                      <a:gd name="T5" fmla="*/ 0 h 499"/>
                      <a:gd name="T6" fmla="*/ 0 w 107"/>
                      <a:gd name="T7" fmla="*/ 0 h 499"/>
                      <a:gd name="T8" fmla="*/ 0 w 107"/>
                      <a:gd name="T9" fmla="*/ 0 h 499"/>
                      <a:gd name="T10" fmla="*/ 0 w 107"/>
                      <a:gd name="T11" fmla="*/ 0 h 499"/>
                      <a:gd name="T12" fmla="*/ 0 w 107"/>
                      <a:gd name="T13" fmla="*/ 0 h 499"/>
                      <a:gd name="T14" fmla="*/ 0 w 107"/>
                      <a:gd name="T15" fmla="*/ 0 h 499"/>
                      <a:gd name="T16" fmla="*/ 0 w 107"/>
                      <a:gd name="T17" fmla="*/ 0 h 499"/>
                      <a:gd name="T18" fmla="*/ 0 w 107"/>
                      <a:gd name="T19" fmla="*/ 0 h 499"/>
                      <a:gd name="T20" fmla="*/ 0 w 107"/>
                      <a:gd name="T21" fmla="*/ 0 h 499"/>
                      <a:gd name="T22" fmla="*/ 0 w 107"/>
                      <a:gd name="T23" fmla="*/ 0 h 499"/>
                      <a:gd name="T24" fmla="*/ 0 w 107"/>
                      <a:gd name="T25" fmla="*/ 0 h 499"/>
                      <a:gd name="T26" fmla="*/ 0 w 107"/>
                      <a:gd name="T27" fmla="*/ 0 h 499"/>
                      <a:gd name="T28" fmla="*/ 0 w 107"/>
                      <a:gd name="T29" fmla="*/ 0 h 499"/>
                      <a:gd name="T30" fmla="*/ 0 w 107"/>
                      <a:gd name="T31" fmla="*/ 0 h 499"/>
                      <a:gd name="T32" fmla="*/ 0 w 107"/>
                      <a:gd name="T33" fmla="*/ 0 h 499"/>
                      <a:gd name="T34" fmla="*/ 0 w 107"/>
                      <a:gd name="T35" fmla="*/ 0 h 499"/>
                      <a:gd name="T36" fmla="*/ 0 w 107"/>
                      <a:gd name="T37" fmla="*/ 0 h 499"/>
                      <a:gd name="T38" fmla="*/ 0 w 107"/>
                      <a:gd name="T39" fmla="*/ 0 h 499"/>
                      <a:gd name="T40" fmla="*/ 0 w 107"/>
                      <a:gd name="T41" fmla="*/ 0 h 499"/>
                      <a:gd name="T42" fmla="*/ 0 w 107"/>
                      <a:gd name="T43" fmla="*/ 0 h 499"/>
                      <a:gd name="T44" fmla="*/ 0 w 107"/>
                      <a:gd name="T45" fmla="*/ 0 h 499"/>
                      <a:gd name="T46" fmla="*/ 0 w 107"/>
                      <a:gd name="T47" fmla="*/ 0 h 499"/>
                      <a:gd name="T48" fmla="*/ 0 w 107"/>
                      <a:gd name="T49" fmla="*/ 0 h 499"/>
                      <a:gd name="T50" fmla="*/ 0 w 107"/>
                      <a:gd name="T51" fmla="*/ 0 h 499"/>
                      <a:gd name="T52" fmla="*/ 0 w 107"/>
                      <a:gd name="T53" fmla="*/ 0 h 499"/>
                      <a:gd name="T54" fmla="*/ 0 w 107"/>
                      <a:gd name="T55" fmla="*/ 0 h 499"/>
                      <a:gd name="T56" fmla="*/ 0 w 107"/>
                      <a:gd name="T57" fmla="*/ 0 h 499"/>
                      <a:gd name="T58" fmla="*/ 0 w 107"/>
                      <a:gd name="T59" fmla="*/ 0 h 499"/>
                      <a:gd name="T60" fmla="*/ 0 w 107"/>
                      <a:gd name="T61" fmla="*/ 0 h 499"/>
                      <a:gd name="T62" fmla="*/ 0 w 107"/>
                      <a:gd name="T63" fmla="*/ 0 h 499"/>
                      <a:gd name="T64" fmla="*/ 0 w 107"/>
                      <a:gd name="T65" fmla="*/ 0 h 499"/>
                      <a:gd name="T66" fmla="*/ 0 w 107"/>
                      <a:gd name="T67" fmla="*/ 0 h 499"/>
                      <a:gd name="T68" fmla="*/ 0 w 107"/>
                      <a:gd name="T69" fmla="*/ 0 h 499"/>
                      <a:gd name="T70" fmla="*/ 0 w 107"/>
                      <a:gd name="T71" fmla="*/ 0 h 499"/>
                      <a:gd name="T72" fmla="*/ 0 w 107"/>
                      <a:gd name="T73" fmla="*/ 0 h 499"/>
                      <a:gd name="T74" fmla="*/ 0 w 107"/>
                      <a:gd name="T75" fmla="*/ 0 h 499"/>
                      <a:gd name="T76" fmla="*/ 0 w 107"/>
                      <a:gd name="T77" fmla="*/ 0 h 499"/>
                      <a:gd name="T78" fmla="*/ 0 w 107"/>
                      <a:gd name="T79" fmla="*/ 0 h 499"/>
                      <a:gd name="T80" fmla="*/ 0 w 107"/>
                      <a:gd name="T81" fmla="*/ 0 h 499"/>
                      <a:gd name="T82" fmla="*/ 0 w 107"/>
                      <a:gd name="T83" fmla="*/ 0 h 499"/>
                      <a:gd name="T84" fmla="*/ 0 w 107"/>
                      <a:gd name="T85" fmla="*/ 0 h 499"/>
                      <a:gd name="T86" fmla="*/ 0 w 107"/>
                      <a:gd name="T87" fmla="*/ 0 h 499"/>
                      <a:gd name="T88" fmla="*/ 0 w 107"/>
                      <a:gd name="T89" fmla="*/ 0 h 499"/>
                      <a:gd name="T90" fmla="*/ 0 w 107"/>
                      <a:gd name="T91" fmla="*/ 0 h 499"/>
                      <a:gd name="T92" fmla="*/ 0 w 107"/>
                      <a:gd name="T93" fmla="*/ 0 h 499"/>
                      <a:gd name="T94" fmla="*/ 0 w 107"/>
                      <a:gd name="T95" fmla="*/ 0 h 499"/>
                      <a:gd name="T96" fmla="*/ 0 w 107"/>
                      <a:gd name="T97" fmla="*/ 0 h 499"/>
                      <a:gd name="T98" fmla="*/ 0 w 107"/>
                      <a:gd name="T99" fmla="*/ 0 h 499"/>
                      <a:gd name="T100" fmla="*/ 0 w 107"/>
                      <a:gd name="T101" fmla="*/ 0 h 499"/>
                      <a:gd name="T102" fmla="*/ 0 w 107"/>
                      <a:gd name="T103" fmla="*/ 0 h 499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107"/>
                      <a:gd name="T157" fmla="*/ 0 h 499"/>
                      <a:gd name="T158" fmla="*/ 107 w 107"/>
                      <a:gd name="T159" fmla="*/ 499 h 499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107" h="499">
                        <a:moveTo>
                          <a:pt x="54" y="0"/>
                        </a:moveTo>
                        <a:lnTo>
                          <a:pt x="57" y="2"/>
                        </a:lnTo>
                        <a:lnTo>
                          <a:pt x="61" y="4"/>
                        </a:lnTo>
                        <a:lnTo>
                          <a:pt x="64" y="5"/>
                        </a:lnTo>
                        <a:lnTo>
                          <a:pt x="69" y="7"/>
                        </a:lnTo>
                        <a:lnTo>
                          <a:pt x="71" y="8"/>
                        </a:lnTo>
                        <a:lnTo>
                          <a:pt x="74" y="11"/>
                        </a:lnTo>
                        <a:lnTo>
                          <a:pt x="76" y="12"/>
                        </a:lnTo>
                        <a:lnTo>
                          <a:pt x="80" y="15"/>
                        </a:lnTo>
                        <a:lnTo>
                          <a:pt x="85" y="19"/>
                        </a:lnTo>
                        <a:lnTo>
                          <a:pt x="88" y="24"/>
                        </a:lnTo>
                        <a:lnTo>
                          <a:pt x="89" y="26"/>
                        </a:lnTo>
                        <a:lnTo>
                          <a:pt x="92" y="30"/>
                        </a:lnTo>
                        <a:lnTo>
                          <a:pt x="92" y="32"/>
                        </a:lnTo>
                        <a:lnTo>
                          <a:pt x="94" y="36"/>
                        </a:lnTo>
                        <a:lnTo>
                          <a:pt x="94" y="38"/>
                        </a:lnTo>
                        <a:lnTo>
                          <a:pt x="95" y="40"/>
                        </a:lnTo>
                        <a:lnTo>
                          <a:pt x="95" y="44"/>
                        </a:lnTo>
                        <a:lnTo>
                          <a:pt x="96" y="46"/>
                        </a:lnTo>
                        <a:lnTo>
                          <a:pt x="96" y="50"/>
                        </a:lnTo>
                        <a:lnTo>
                          <a:pt x="96" y="53"/>
                        </a:lnTo>
                        <a:lnTo>
                          <a:pt x="96" y="56"/>
                        </a:lnTo>
                        <a:lnTo>
                          <a:pt x="98" y="59"/>
                        </a:lnTo>
                        <a:lnTo>
                          <a:pt x="96" y="63"/>
                        </a:lnTo>
                        <a:lnTo>
                          <a:pt x="96" y="65"/>
                        </a:lnTo>
                        <a:lnTo>
                          <a:pt x="96" y="69"/>
                        </a:lnTo>
                        <a:lnTo>
                          <a:pt x="96" y="74"/>
                        </a:lnTo>
                        <a:lnTo>
                          <a:pt x="95" y="76"/>
                        </a:lnTo>
                        <a:lnTo>
                          <a:pt x="95" y="81"/>
                        </a:lnTo>
                        <a:lnTo>
                          <a:pt x="94" y="83"/>
                        </a:lnTo>
                        <a:lnTo>
                          <a:pt x="94" y="88"/>
                        </a:lnTo>
                        <a:lnTo>
                          <a:pt x="93" y="90"/>
                        </a:lnTo>
                        <a:lnTo>
                          <a:pt x="92" y="94"/>
                        </a:lnTo>
                        <a:lnTo>
                          <a:pt x="92" y="97"/>
                        </a:lnTo>
                        <a:lnTo>
                          <a:pt x="90" y="101"/>
                        </a:lnTo>
                        <a:lnTo>
                          <a:pt x="89" y="105"/>
                        </a:lnTo>
                        <a:lnTo>
                          <a:pt x="89" y="108"/>
                        </a:lnTo>
                        <a:lnTo>
                          <a:pt x="87" y="112"/>
                        </a:lnTo>
                        <a:lnTo>
                          <a:pt x="87" y="116"/>
                        </a:lnTo>
                        <a:lnTo>
                          <a:pt x="86" y="119"/>
                        </a:lnTo>
                        <a:lnTo>
                          <a:pt x="85" y="122"/>
                        </a:lnTo>
                        <a:lnTo>
                          <a:pt x="85" y="126"/>
                        </a:lnTo>
                        <a:lnTo>
                          <a:pt x="83" y="129"/>
                        </a:lnTo>
                        <a:lnTo>
                          <a:pt x="82" y="133"/>
                        </a:lnTo>
                        <a:lnTo>
                          <a:pt x="82" y="137"/>
                        </a:lnTo>
                        <a:lnTo>
                          <a:pt x="80" y="140"/>
                        </a:lnTo>
                        <a:lnTo>
                          <a:pt x="80" y="144"/>
                        </a:lnTo>
                        <a:lnTo>
                          <a:pt x="79" y="147"/>
                        </a:lnTo>
                        <a:lnTo>
                          <a:pt x="77" y="151"/>
                        </a:lnTo>
                        <a:lnTo>
                          <a:pt x="76" y="154"/>
                        </a:lnTo>
                        <a:lnTo>
                          <a:pt x="76" y="158"/>
                        </a:lnTo>
                        <a:lnTo>
                          <a:pt x="76" y="162"/>
                        </a:lnTo>
                        <a:lnTo>
                          <a:pt x="76" y="165"/>
                        </a:lnTo>
                        <a:lnTo>
                          <a:pt x="75" y="169"/>
                        </a:lnTo>
                        <a:lnTo>
                          <a:pt x="75" y="172"/>
                        </a:lnTo>
                        <a:lnTo>
                          <a:pt x="74" y="175"/>
                        </a:lnTo>
                        <a:lnTo>
                          <a:pt x="74" y="178"/>
                        </a:lnTo>
                        <a:lnTo>
                          <a:pt x="74" y="182"/>
                        </a:lnTo>
                        <a:lnTo>
                          <a:pt x="75" y="184"/>
                        </a:lnTo>
                        <a:lnTo>
                          <a:pt x="75" y="188"/>
                        </a:lnTo>
                        <a:lnTo>
                          <a:pt x="76" y="191"/>
                        </a:lnTo>
                        <a:lnTo>
                          <a:pt x="76" y="195"/>
                        </a:lnTo>
                        <a:lnTo>
                          <a:pt x="77" y="197"/>
                        </a:lnTo>
                        <a:lnTo>
                          <a:pt x="76" y="202"/>
                        </a:lnTo>
                        <a:lnTo>
                          <a:pt x="76" y="207"/>
                        </a:lnTo>
                        <a:lnTo>
                          <a:pt x="76" y="210"/>
                        </a:lnTo>
                        <a:lnTo>
                          <a:pt x="76" y="215"/>
                        </a:lnTo>
                        <a:lnTo>
                          <a:pt x="75" y="220"/>
                        </a:lnTo>
                        <a:lnTo>
                          <a:pt x="74" y="224"/>
                        </a:lnTo>
                        <a:lnTo>
                          <a:pt x="74" y="228"/>
                        </a:lnTo>
                        <a:lnTo>
                          <a:pt x="74" y="233"/>
                        </a:lnTo>
                        <a:lnTo>
                          <a:pt x="74" y="237"/>
                        </a:lnTo>
                        <a:lnTo>
                          <a:pt x="74" y="241"/>
                        </a:lnTo>
                        <a:lnTo>
                          <a:pt x="74" y="246"/>
                        </a:lnTo>
                        <a:lnTo>
                          <a:pt x="74" y="251"/>
                        </a:lnTo>
                        <a:lnTo>
                          <a:pt x="74" y="255"/>
                        </a:lnTo>
                        <a:lnTo>
                          <a:pt x="74" y="259"/>
                        </a:lnTo>
                        <a:lnTo>
                          <a:pt x="74" y="264"/>
                        </a:lnTo>
                        <a:lnTo>
                          <a:pt x="74" y="268"/>
                        </a:lnTo>
                        <a:lnTo>
                          <a:pt x="74" y="272"/>
                        </a:lnTo>
                        <a:lnTo>
                          <a:pt x="74" y="277"/>
                        </a:lnTo>
                        <a:lnTo>
                          <a:pt x="74" y="281"/>
                        </a:lnTo>
                        <a:lnTo>
                          <a:pt x="74" y="285"/>
                        </a:lnTo>
                        <a:lnTo>
                          <a:pt x="74" y="290"/>
                        </a:lnTo>
                        <a:lnTo>
                          <a:pt x="75" y="293"/>
                        </a:lnTo>
                        <a:lnTo>
                          <a:pt x="76" y="298"/>
                        </a:lnTo>
                        <a:lnTo>
                          <a:pt x="76" y="303"/>
                        </a:lnTo>
                        <a:lnTo>
                          <a:pt x="76" y="306"/>
                        </a:lnTo>
                        <a:lnTo>
                          <a:pt x="76" y="311"/>
                        </a:lnTo>
                        <a:lnTo>
                          <a:pt x="76" y="316"/>
                        </a:lnTo>
                        <a:lnTo>
                          <a:pt x="76" y="319"/>
                        </a:lnTo>
                        <a:lnTo>
                          <a:pt x="77" y="324"/>
                        </a:lnTo>
                        <a:lnTo>
                          <a:pt x="77" y="329"/>
                        </a:lnTo>
                        <a:lnTo>
                          <a:pt x="79" y="332"/>
                        </a:lnTo>
                        <a:lnTo>
                          <a:pt x="79" y="336"/>
                        </a:lnTo>
                        <a:lnTo>
                          <a:pt x="79" y="341"/>
                        </a:lnTo>
                        <a:lnTo>
                          <a:pt x="80" y="346"/>
                        </a:lnTo>
                        <a:lnTo>
                          <a:pt x="80" y="349"/>
                        </a:lnTo>
                        <a:lnTo>
                          <a:pt x="81" y="354"/>
                        </a:lnTo>
                        <a:lnTo>
                          <a:pt x="82" y="357"/>
                        </a:lnTo>
                        <a:lnTo>
                          <a:pt x="82" y="362"/>
                        </a:lnTo>
                        <a:lnTo>
                          <a:pt x="82" y="366"/>
                        </a:lnTo>
                        <a:lnTo>
                          <a:pt x="85" y="369"/>
                        </a:lnTo>
                        <a:lnTo>
                          <a:pt x="85" y="374"/>
                        </a:lnTo>
                        <a:lnTo>
                          <a:pt x="85" y="378"/>
                        </a:lnTo>
                        <a:lnTo>
                          <a:pt x="86" y="382"/>
                        </a:lnTo>
                        <a:lnTo>
                          <a:pt x="87" y="387"/>
                        </a:lnTo>
                        <a:lnTo>
                          <a:pt x="87" y="391"/>
                        </a:lnTo>
                        <a:lnTo>
                          <a:pt x="89" y="395"/>
                        </a:lnTo>
                        <a:lnTo>
                          <a:pt x="89" y="400"/>
                        </a:lnTo>
                        <a:lnTo>
                          <a:pt x="90" y="404"/>
                        </a:lnTo>
                        <a:lnTo>
                          <a:pt x="92" y="407"/>
                        </a:lnTo>
                        <a:lnTo>
                          <a:pt x="92" y="412"/>
                        </a:lnTo>
                        <a:lnTo>
                          <a:pt x="93" y="416"/>
                        </a:lnTo>
                        <a:lnTo>
                          <a:pt x="94" y="420"/>
                        </a:lnTo>
                        <a:lnTo>
                          <a:pt x="94" y="424"/>
                        </a:lnTo>
                        <a:lnTo>
                          <a:pt x="95" y="429"/>
                        </a:lnTo>
                        <a:lnTo>
                          <a:pt x="96" y="433"/>
                        </a:lnTo>
                        <a:lnTo>
                          <a:pt x="98" y="437"/>
                        </a:lnTo>
                        <a:lnTo>
                          <a:pt x="99" y="440"/>
                        </a:lnTo>
                        <a:lnTo>
                          <a:pt x="100" y="445"/>
                        </a:lnTo>
                        <a:lnTo>
                          <a:pt x="101" y="449"/>
                        </a:lnTo>
                        <a:lnTo>
                          <a:pt x="102" y="454"/>
                        </a:lnTo>
                        <a:lnTo>
                          <a:pt x="103" y="458"/>
                        </a:lnTo>
                        <a:lnTo>
                          <a:pt x="105" y="462"/>
                        </a:lnTo>
                        <a:lnTo>
                          <a:pt x="106" y="467"/>
                        </a:lnTo>
                        <a:lnTo>
                          <a:pt x="107" y="471"/>
                        </a:lnTo>
                        <a:lnTo>
                          <a:pt x="103" y="474"/>
                        </a:lnTo>
                        <a:lnTo>
                          <a:pt x="99" y="477"/>
                        </a:lnTo>
                        <a:lnTo>
                          <a:pt x="94" y="481"/>
                        </a:lnTo>
                        <a:lnTo>
                          <a:pt x="90" y="484"/>
                        </a:lnTo>
                        <a:lnTo>
                          <a:pt x="87" y="488"/>
                        </a:lnTo>
                        <a:lnTo>
                          <a:pt x="82" y="492"/>
                        </a:lnTo>
                        <a:lnTo>
                          <a:pt x="77" y="494"/>
                        </a:lnTo>
                        <a:lnTo>
                          <a:pt x="74" y="499"/>
                        </a:lnTo>
                        <a:lnTo>
                          <a:pt x="68" y="495"/>
                        </a:lnTo>
                        <a:lnTo>
                          <a:pt x="64" y="493"/>
                        </a:lnTo>
                        <a:lnTo>
                          <a:pt x="58" y="489"/>
                        </a:lnTo>
                        <a:lnTo>
                          <a:pt x="55" y="487"/>
                        </a:lnTo>
                        <a:lnTo>
                          <a:pt x="51" y="483"/>
                        </a:lnTo>
                        <a:lnTo>
                          <a:pt x="48" y="481"/>
                        </a:lnTo>
                        <a:lnTo>
                          <a:pt x="44" y="477"/>
                        </a:lnTo>
                        <a:lnTo>
                          <a:pt x="41" y="475"/>
                        </a:lnTo>
                        <a:lnTo>
                          <a:pt x="37" y="471"/>
                        </a:lnTo>
                        <a:lnTo>
                          <a:pt x="33" y="467"/>
                        </a:lnTo>
                        <a:lnTo>
                          <a:pt x="31" y="463"/>
                        </a:lnTo>
                        <a:lnTo>
                          <a:pt x="29" y="459"/>
                        </a:lnTo>
                        <a:lnTo>
                          <a:pt x="26" y="456"/>
                        </a:lnTo>
                        <a:lnTo>
                          <a:pt x="23" y="451"/>
                        </a:lnTo>
                        <a:lnTo>
                          <a:pt x="20" y="448"/>
                        </a:lnTo>
                        <a:lnTo>
                          <a:pt x="19" y="444"/>
                        </a:lnTo>
                        <a:lnTo>
                          <a:pt x="17" y="439"/>
                        </a:lnTo>
                        <a:lnTo>
                          <a:pt x="16" y="435"/>
                        </a:lnTo>
                        <a:lnTo>
                          <a:pt x="13" y="430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9" y="417"/>
                        </a:lnTo>
                        <a:lnTo>
                          <a:pt x="9" y="412"/>
                        </a:lnTo>
                        <a:lnTo>
                          <a:pt x="7" y="407"/>
                        </a:lnTo>
                        <a:lnTo>
                          <a:pt x="6" y="402"/>
                        </a:lnTo>
                        <a:lnTo>
                          <a:pt x="5" y="398"/>
                        </a:lnTo>
                        <a:lnTo>
                          <a:pt x="4" y="392"/>
                        </a:lnTo>
                        <a:lnTo>
                          <a:pt x="4" y="387"/>
                        </a:lnTo>
                        <a:lnTo>
                          <a:pt x="3" y="382"/>
                        </a:lnTo>
                        <a:lnTo>
                          <a:pt x="3" y="378"/>
                        </a:lnTo>
                        <a:lnTo>
                          <a:pt x="1" y="372"/>
                        </a:lnTo>
                        <a:lnTo>
                          <a:pt x="1" y="367"/>
                        </a:lnTo>
                        <a:lnTo>
                          <a:pt x="1" y="362"/>
                        </a:lnTo>
                        <a:lnTo>
                          <a:pt x="0" y="357"/>
                        </a:lnTo>
                        <a:lnTo>
                          <a:pt x="0" y="351"/>
                        </a:lnTo>
                        <a:lnTo>
                          <a:pt x="0" y="347"/>
                        </a:lnTo>
                        <a:lnTo>
                          <a:pt x="0" y="341"/>
                        </a:lnTo>
                        <a:lnTo>
                          <a:pt x="0" y="336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19"/>
                        </a:lnTo>
                        <a:lnTo>
                          <a:pt x="0" y="313"/>
                        </a:lnTo>
                        <a:lnTo>
                          <a:pt x="0" y="309"/>
                        </a:lnTo>
                        <a:lnTo>
                          <a:pt x="0" y="304"/>
                        </a:lnTo>
                        <a:lnTo>
                          <a:pt x="0" y="298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1" y="281"/>
                        </a:lnTo>
                        <a:lnTo>
                          <a:pt x="1" y="275"/>
                        </a:lnTo>
                        <a:lnTo>
                          <a:pt x="1" y="271"/>
                        </a:lnTo>
                        <a:lnTo>
                          <a:pt x="1" y="266"/>
                        </a:lnTo>
                        <a:lnTo>
                          <a:pt x="1" y="260"/>
                        </a:lnTo>
                        <a:lnTo>
                          <a:pt x="1" y="255"/>
                        </a:lnTo>
                        <a:lnTo>
                          <a:pt x="1" y="251"/>
                        </a:lnTo>
                        <a:lnTo>
                          <a:pt x="1" y="245"/>
                        </a:lnTo>
                        <a:lnTo>
                          <a:pt x="1" y="240"/>
                        </a:lnTo>
                        <a:lnTo>
                          <a:pt x="1" y="235"/>
                        </a:lnTo>
                        <a:lnTo>
                          <a:pt x="1" y="230"/>
                        </a:lnTo>
                        <a:lnTo>
                          <a:pt x="1" y="224"/>
                        </a:lnTo>
                        <a:lnTo>
                          <a:pt x="1" y="220"/>
                        </a:lnTo>
                        <a:lnTo>
                          <a:pt x="0" y="215"/>
                        </a:lnTo>
                        <a:lnTo>
                          <a:pt x="0" y="210"/>
                        </a:lnTo>
                        <a:lnTo>
                          <a:pt x="0" y="205"/>
                        </a:lnTo>
                        <a:lnTo>
                          <a:pt x="0" y="201"/>
                        </a:lnTo>
                        <a:lnTo>
                          <a:pt x="0" y="197"/>
                        </a:lnTo>
                        <a:lnTo>
                          <a:pt x="0" y="194"/>
                        </a:lnTo>
                        <a:lnTo>
                          <a:pt x="0" y="190"/>
                        </a:lnTo>
                        <a:lnTo>
                          <a:pt x="0" y="188"/>
                        </a:lnTo>
                        <a:lnTo>
                          <a:pt x="0" y="183"/>
                        </a:lnTo>
                        <a:lnTo>
                          <a:pt x="1" y="181"/>
                        </a:lnTo>
                        <a:lnTo>
                          <a:pt x="1" y="177"/>
                        </a:lnTo>
                        <a:lnTo>
                          <a:pt x="1" y="173"/>
                        </a:lnTo>
                        <a:lnTo>
                          <a:pt x="1" y="170"/>
                        </a:lnTo>
                        <a:lnTo>
                          <a:pt x="1" y="166"/>
                        </a:lnTo>
                        <a:lnTo>
                          <a:pt x="1" y="163"/>
                        </a:lnTo>
                        <a:lnTo>
                          <a:pt x="3" y="159"/>
                        </a:lnTo>
                        <a:lnTo>
                          <a:pt x="3" y="156"/>
                        </a:lnTo>
                        <a:lnTo>
                          <a:pt x="3" y="153"/>
                        </a:lnTo>
                        <a:lnTo>
                          <a:pt x="3" y="150"/>
                        </a:lnTo>
                        <a:lnTo>
                          <a:pt x="3" y="146"/>
                        </a:lnTo>
                        <a:lnTo>
                          <a:pt x="3" y="143"/>
                        </a:lnTo>
                        <a:lnTo>
                          <a:pt x="3" y="139"/>
                        </a:lnTo>
                        <a:lnTo>
                          <a:pt x="3" y="135"/>
                        </a:lnTo>
                        <a:lnTo>
                          <a:pt x="4" y="132"/>
                        </a:lnTo>
                        <a:lnTo>
                          <a:pt x="4" y="129"/>
                        </a:lnTo>
                        <a:lnTo>
                          <a:pt x="4" y="126"/>
                        </a:lnTo>
                        <a:lnTo>
                          <a:pt x="4" y="121"/>
                        </a:lnTo>
                        <a:lnTo>
                          <a:pt x="5" y="119"/>
                        </a:lnTo>
                        <a:lnTo>
                          <a:pt x="5" y="115"/>
                        </a:lnTo>
                        <a:lnTo>
                          <a:pt x="5" y="112"/>
                        </a:lnTo>
                        <a:lnTo>
                          <a:pt x="6" y="108"/>
                        </a:lnTo>
                        <a:lnTo>
                          <a:pt x="6" y="106"/>
                        </a:lnTo>
                        <a:lnTo>
                          <a:pt x="6" y="101"/>
                        </a:lnTo>
                        <a:lnTo>
                          <a:pt x="6" y="99"/>
                        </a:lnTo>
                        <a:lnTo>
                          <a:pt x="7" y="95"/>
                        </a:lnTo>
                        <a:lnTo>
                          <a:pt x="9" y="91"/>
                        </a:lnTo>
                        <a:lnTo>
                          <a:pt x="9" y="88"/>
                        </a:lnTo>
                        <a:lnTo>
                          <a:pt x="9" y="86"/>
                        </a:lnTo>
                        <a:lnTo>
                          <a:pt x="9" y="81"/>
                        </a:lnTo>
                        <a:lnTo>
                          <a:pt x="10" y="78"/>
                        </a:lnTo>
                        <a:lnTo>
                          <a:pt x="11" y="75"/>
                        </a:lnTo>
                        <a:lnTo>
                          <a:pt x="11" y="71"/>
                        </a:lnTo>
                        <a:lnTo>
                          <a:pt x="12" y="68"/>
                        </a:lnTo>
                        <a:lnTo>
                          <a:pt x="13" y="65"/>
                        </a:lnTo>
                        <a:lnTo>
                          <a:pt x="13" y="62"/>
                        </a:lnTo>
                        <a:lnTo>
                          <a:pt x="14" y="59"/>
                        </a:lnTo>
                        <a:lnTo>
                          <a:pt x="16" y="56"/>
                        </a:lnTo>
                        <a:lnTo>
                          <a:pt x="17" y="53"/>
                        </a:lnTo>
                        <a:lnTo>
                          <a:pt x="18" y="50"/>
                        </a:lnTo>
                        <a:lnTo>
                          <a:pt x="19" y="48"/>
                        </a:lnTo>
                        <a:lnTo>
                          <a:pt x="20" y="44"/>
                        </a:lnTo>
                        <a:lnTo>
                          <a:pt x="22" y="42"/>
                        </a:lnTo>
                        <a:lnTo>
                          <a:pt x="23" y="38"/>
                        </a:lnTo>
                        <a:lnTo>
                          <a:pt x="24" y="36"/>
                        </a:lnTo>
                        <a:lnTo>
                          <a:pt x="26" y="32"/>
                        </a:lnTo>
                        <a:lnTo>
                          <a:pt x="28" y="30"/>
                        </a:lnTo>
                        <a:lnTo>
                          <a:pt x="29" y="27"/>
                        </a:lnTo>
                        <a:lnTo>
                          <a:pt x="31" y="24"/>
                        </a:lnTo>
                        <a:lnTo>
                          <a:pt x="32" y="21"/>
                        </a:lnTo>
                        <a:lnTo>
                          <a:pt x="35" y="19"/>
                        </a:lnTo>
                        <a:lnTo>
                          <a:pt x="38" y="14"/>
                        </a:lnTo>
                        <a:lnTo>
                          <a:pt x="44" y="10"/>
                        </a:lnTo>
                        <a:lnTo>
                          <a:pt x="45" y="7"/>
                        </a:lnTo>
                        <a:lnTo>
                          <a:pt x="48" y="5"/>
                        </a:lnTo>
                        <a:lnTo>
                          <a:pt x="51" y="2"/>
                        </a:lnTo>
                        <a:lnTo>
                          <a:pt x="5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42" name="Freeform 82"/>
                  <p:cNvSpPr>
                    <a:spLocks/>
                  </p:cNvSpPr>
                  <p:nvPr/>
                </p:nvSpPr>
                <p:spPr bwMode="auto">
                  <a:xfrm>
                    <a:off x="5636" y="1551"/>
                    <a:ext cx="53" cy="264"/>
                  </a:xfrm>
                  <a:custGeom>
                    <a:avLst/>
                    <a:gdLst>
                      <a:gd name="T0" fmla="*/ 0 w 159"/>
                      <a:gd name="T1" fmla="*/ 0 h 792"/>
                      <a:gd name="T2" fmla="*/ 0 w 159"/>
                      <a:gd name="T3" fmla="*/ 0 h 792"/>
                      <a:gd name="T4" fmla="*/ 0 w 159"/>
                      <a:gd name="T5" fmla="*/ 0 h 792"/>
                      <a:gd name="T6" fmla="*/ 0 w 159"/>
                      <a:gd name="T7" fmla="*/ 0 h 792"/>
                      <a:gd name="T8" fmla="*/ 0 w 159"/>
                      <a:gd name="T9" fmla="*/ 0 h 792"/>
                      <a:gd name="T10" fmla="*/ 0 w 159"/>
                      <a:gd name="T11" fmla="*/ 0 h 792"/>
                      <a:gd name="T12" fmla="*/ 0 w 159"/>
                      <a:gd name="T13" fmla="*/ 0 h 792"/>
                      <a:gd name="T14" fmla="*/ 0 w 159"/>
                      <a:gd name="T15" fmla="*/ 0 h 792"/>
                      <a:gd name="T16" fmla="*/ 0 w 159"/>
                      <a:gd name="T17" fmla="*/ 0 h 792"/>
                      <a:gd name="T18" fmla="*/ 0 w 159"/>
                      <a:gd name="T19" fmla="*/ 0 h 792"/>
                      <a:gd name="T20" fmla="*/ 0 w 159"/>
                      <a:gd name="T21" fmla="*/ 0 h 792"/>
                      <a:gd name="T22" fmla="*/ 0 w 159"/>
                      <a:gd name="T23" fmla="*/ 0 h 792"/>
                      <a:gd name="T24" fmla="*/ 0 w 159"/>
                      <a:gd name="T25" fmla="*/ 0 h 792"/>
                      <a:gd name="T26" fmla="*/ 0 w 159"/>
                      <a:gd name="T27" fmla="*/ 0 h 792"/>
                      <a:gd name="T28" fmla="*/ 0 w 159"/>
                      <a:gd name="T29" fmla="*/ 0 h 792"/>
                      <a:gd name="T30" fmla="*/ 0 w 159"/>
                      <a:gd name="T31" fmla="*/ 0 h 792"/>
                      <a:gd name="T32" fmla="*/ 0 w 159"/>
                      <a:gd name="T33" fmla="*/ 0 h 792"/>
                      <a:gd name="T34" fmla="*/ 0 w 159"/>
                      <a:gd name="T35" fmla="*/ 0 h 792"/>
                      <a:gd name="T36" fmla="*/ 0 w 159"/>
                      <a:gd name="T37" fmla="*/ 0 h 792"/>
                      <a:gd name="T38" fmla="*/ 0 w 159"/>
                      <a:gd name="T39" fmla="*/ 0 h 792"/>
                      <a:gd name="T40" fmla="*/ 0 w 159"/>
                      <a:gd name="T41" fmla="*/ 0 h 792"/>
                      <a:gd name="T42" fmla="*/ 0 w 159"/>
                      <a:gd name="T43" fmla="*/ 0 h 792"/>
                      <a:gd name="T44" fmla="*/ 0 w 159"/>
                      <a:gd name="T45" fmla="*/ 0 h 792"/>
                      <a:gd name="T46" fmla="*/ 0 w 159"/>
                      <a:gd name="T47" fmla="*/ 0 h 792"/>
                      <a:gd name="T48" fmla="*/ 0 w 159"/>
                      <a:gd name="T49" fmla="*/ 0 h 792"/>
                      <a:gd name="T50" fmla="*/ 0 w 159"/>
                      <a:gd name="T51" fmla="*/ 0 h 792"/>
                      <a:gd name="T52" fmla="*/ 0 w 159"/>
                      <a:gd name="T53" fmla="*/ 0 h 792"/>
                      <a:gd name="T54" fmla="*/ 0 w 159"/>
                      <a:gd name="T55" fmla="*/ 0 h 792"/>
                      <a:gd name="T56" fmla="*/ 0 w 159"/>
                      <a:gd name="T57" fmla="*/ 0 h 792"/>
                      <a:gd name="T58" fmla="*/ 0 w 159"/>
                      <a:gd name="T59" fmla="*/ 0 h 792"/>
                      <a:gd name="T60" fmla="*/ 0 w 159"/>
                      <a:gd name="T61" fmla="*/ 0 h 792"/>
                      <a:gd name="T62" fmla="*/ 0 w 159"/>
                      <a:gd name="T63" fmla="*/ 0 h 792"/>
                      <a:gd name="T64" fmla="*/ 0 w 159"/>
                      <a:gd name="T65" fmla="*/ 0 h 792"/>
                      <a:gd name="T66" fmla="*/ 0 w 159"/>
                      <a:gd name="T67" fmla="*/ 0 h 792"/>
                      <a:gd name="T68" fmla="*/ 0 w 159"/>
                      <a:gd name="T69" fmla="*/ 0 h 792"/>
                      <a:gd name="T70" fmla="*/ 0 w 159"/>
                      <a:gd name="T71" fmla="*/ 0 h 792"/>
                      <a:gd name="T72" fmla="*/ 0 w 159"/>
                      <a:gd name="T73" fmla="*/ 0 h 792"/>
                      <a:gd name="T74" fmla="*/ 0 w 159"/>
                      <a:gd name="T75" fmla="*/ 0 h 792"/>
                      <a:gd name="T76" fmla="*/ 0 w 159"/>
                      <a:gd name="T77" fmla="*/ 0 h 792"/>
                      <a:gd name="T78" fmla="*/ 0 w 159"/>
                      <a:gd name="T79" fmla="*/ 0 h 792"/>
                      <a:gd name="T80" fmla="*/ 0 w 159"/>
                      <a:gd name="T81" fmla="*/ 0 h 792"/>
                      <a:gd name="T82" fmla="*/ 0 w 159"/>
                      <a:gd name="T83" fmla="*/ 0 h 792"/>
                      <a:gd name="T84" fmla="*/ 0 w 159"/>
                      <a:gd name="T85" fmla="*/ 0 h 792"/>
                      <a:gd name="T86" fmla="*/ 0 w 159"/>
                      <a:gd name="T87" fmla="*/ 0 h 79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59"/>
                      <a:gd name="T133" fmla="*/ 0 h 792"/>
                      <a:gd name="T134" fmla="*/ 159 w 159"/>
                      <a:gd name="T135" fmla="*/ 792 h 79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59" h="792">
                        <a:moveTo>
                          <a:pt x="144" y="0"/>
                        </a:moveTo>
                        <a:lnTo>
                          <a:pt x="58" y="8"/>
                        </a:lnTo>
                        <a:lnTo>
                          <a:pt x="60" y="23"/>
                        </a:lnTo>
                        <a:lnTo>
                          <a:pt x="60" y="38"/>
                        </a:lnTo>
                        <a:lnTo>
                          <a:pt x="63" y="52"/>
                        </a:lnTo>
                        <a:lnTo>
                          <a:pt x="64" y="67"/>
                        </a:lnTo>
                        <a:lnTo>
                          <a:pt x="65" y="81"/>
                        </a:lnTo>
                        <a:lnTo>
                          <a:pt x="65" y="95"/>
                        </a:lnTo>
                        <a:lnTo>
                          <a:pt x="66" y="109"/>
                        </a:lnTo>
                        <a:lnTo>
                          <a:pt x="67" y="124"/>
                        </a:lnTo>
                        <a:lnTo>
                          <a:pt x="68" y="137"/>
                        </a:lnTo>
                        <a:lnTo>
                          <a:pt x="70" y="151"/>
                        </a:lnTo>
                        <a:lnTo>
                          <a:pt x="70" y="165"/>
                        </a:lnTo>
                        <a:lnTo>
                          <a:pt x="71" y="179"/>
                        </a:lnTo>
                        <a:lnTo>
                          <a:pt x="71" y="192"/>
                        </a:lnTo>
                        <a:lnTo>
                          <a:pt x="72" y="205"/>
                        </a:lnTo>
                        <a:lnTo>
                          <a:pt x="72" y="219"/>
                        </a:lnTo>
                        <a:lnTo>
                          <a:pt x="73" y="233"/>
                        </a:lnTo>
                        <a:lnTo>
                          <a:pt x="73" y="246"/>
                        </a:lnTo>
                        <a:lnTo>
                          <a:pt x="73" y="258"/>
                        </a:lnTo>
                        <a:lnTo>
                          <a:pt x="73" y="271"/>
                        </a:lnTo>
                        <a:lnTo>
                          <a:pt x="73" y="284"/>
                        </a:lnTo>
                        <a:lnTo>
                          <a:pt x="73" y="297"/>
                        </a:lnTo>
                        <a:lnTo>
                          <a:pt x="73" y="310"/>
                        </a:lnTo>
                        <a:lnTo>
                          <a:pt x="73" y="322"/>
                        </a:lnTo>
                        <a:lnTo>
                          <a:pt x="73" y="335"/>
                        </a:lnTo>
                        <a:lnTo>
                          <a:pt x="72" y="347"/>
                        </a:lnTo>
                        <a:lnTo>
                          <a:pt x="72" y="360"/>
                        </a:lnTo>
                        <a:lnTo>
                          <a:pt x="71" y="372"/>
                        </a:lnTo>
                        <a:lnTo>
                          <a:pt x="71" y="385"/>
                        </a:lnTo>
                        <a:lnTo>
                          <a:pt x="70" y="395"/>
                        </a:lnTo>
                        <a:lnTo>
                          <a:pt x="70" y="407"/>
                        </a:lnTo>
                        <a:lnTo>
                          <a:pt x="68" y="420"/>
                        </a:lnTo>
                        <a:lnTo>
                          <a:pt x="68" y="432"/>
                        </a:lnTo>
                        <a:lnTo>
                          <a:pt x="67" y="443"/>
                        </a:lnTo>
                        <a:lnTo>
                          <a:pt x="66" y="455"/>
                        </a:lnTo>
                        <a:lnTo>
                          <a:pt x="65" y="467"/>
                        </a:lnTo>
                        <a:lnTo>
                          <a:pt x="64" y="479"/>
                        </a:lnTo>
                        <a:lnTo>
                          <a:pt x="63" y="488"/>
                        </a:lnTo>
                        <a:lnTo>
                          <a:pt x="61" y="500"/>
                        </a:lnTo>
                        <a:lnTo>
                          <a:pt x="60" y="512"/>
                        </a:lnTo>
                        <a:lnTo>
                          <a:pt x="58" y="522"/>
                        </a:lnTo>
                        <a:lnTo>
                          <a:pt x="57" y="533"/>
                        </a:lnTo>
                        <a:lnTo>
                          <a:pt x="54" y="544"/>
                        </a:lnTo>
                        <a:lnTo>
                          <a:pt x="53" y="554"/>
                        </a:lnTo>
                        <a:lnTo>
                          <a:pt x="52" y="565"/>
                        </a:lnTo>
                        <a:lnTo>
                          <a:pt x="49" y="576"/>
                        </a:lnTo>
                        <a:lnTo>
                          <a:pt x="47" y="587"/>
                        </a:lnTo>
                        <a:lnTo>
                          <a:pt x="46" y="597"/>
                        </a:lnTo>
                        <a:lnTo>
                          <a:pt x="45" y="608"/>
                        </a:lnTo>
                        <a:lnTo>
                          <a:pt x="42" y="617"/>
                        </a:lnTo>
                        <a:lnTo>
                          <a:pt x="40" y="628"/>
                        </a:lnTo>
                        <a:lnTo>
                          <a:pt x="38" y="638"/>
                        </a:lnTo>
                        <a:lnTo>
                          <a:pt x="34" y="648"/>
                        </a:lnTo>
                        <a:lnTo>
                          <a:pt x="32" y="658"/>
                        </a:lnTo>
                        <a:lnTo>
                          <a:pt x="29" y="667"/>
                        </a:lnTo>
                        <a:lnTo>
                          <a:pt x="27" y="677"/>
                        </a:lnTo>
                        <a:lnTo>
                          <a:pt x="25" y="686"/>
                        </a:lnTo>
                        <a:lnTo>
                          <a:pt x="21" y="696"/>
                        </a:lnTo>
                        <a:lnTo>
                          <a:pt x="19" y="706"/>
                        </a:lnTo>
                        <a:lnTo>
                          <a:pt x="15" y="715"/>
                        </a:lnTo>
                        <a:lnTo>
                          <a:pt x="11" y="724"/>
                        </a:lnTo>
                        <a:lnTo>
                          <a:pt x="9" y="734"/>
                        </a:lnTo>
                        <a:lnTo>
                          <a:pt x="6" y="743"/>
                        </a:lnTo>
                        <a:lnTo>
                          <a:pt x="2" y="752"/>
                        </a:lnTo>
                        <a:lnTo>
                          <a:pt x="0" y="762"/>
                        </a:lnTo>
                        <a:lnTo>
                          <a:pt x="80" y="792"/>
                        </a:lnTo>
                        <a:lnTo>
                          <a:pt x="83" y="782"/>
                        </a:lnTo>
                        <a:lnTo>
                          <a:pt x="86" y="773"/>
                        </a:lnTo>
                        <a:lnTo>
                          <a:pt x="90" y="763"/>
                        </a:lnTo>
                        <a:lnTo>
                          <a:pt x="93" y="754"/>
                        </a:lnTo>
                        <a:lnTo>
                          <a:pt x="96" y="743"/>
                        </a:lnTo>
                        <a:lnTo>
                          <a:pt x="99" y="734"/>
                        </a:lnTo>
                        <a:lnTo>
                          <a:pt x="103" y="723"/>
                        </a:lnTo>
                        <a:lnTo>
                          <a:pt x="105" y="714"/>
                        </a:lnTo>
                        <a:lnTo>
                          <a:pt x="108" y="703"/>
                        </a:lnTo>
                        <a:lnTo>
                          <a:pt x="111" y="692"/>
                        </a:lnTo>
                        <a:lnTo>
                          <a:pt x="115" y="682"/>
                        </a:lnTo>
                        <a:lnTo>
                          <a:pt x="117" y="671"/>
                        </a:lnTo>
                        <a:lnTo>
                          <a:pt x="119" y="661"/>
                        </a:lnTo>
                        <a:lnTo>
                          <a:pt x="122" y="651"/>
                        </a:lnTo>
                        <a:lnTo>
                          <a:pt x="124" y="640"/>
                        </a:lnTo>
                        <a:lnTo>
                          <a:pt x="128" y="629"/>
                        </a:lnTo>
                        <a:lnTo>
                          <a:pt x="129" y="617"/>
                        </a:lnTo>
                        <a:lnTo>
                          <a:pt x="131" y="607"/>
                        </a:lnTo>
                        <a:lnTo>
                          <a:pt x="134" y="595"/>
                        </a:lnTo>
                        <a:lnTo>
                          <a:pt x="136" y="584"/>
                        </a:lnTo>
                        <a:lnTo>
                          <a:pt x="137" y="572"/>
                        </a:lnTo>
                        <a:lnTo>
                          <a:pt x="138" y="562"/>
                        </a:lnTo>
                        <a:lnTo>
                          <a:pt x="141" y="550"/>
                        </a:lnTo>
                        <a:lnTo>
                          <a:pt x="143" y="539"/>
                        </a:lnTo>
                        <a:lnTo>
                          <a:pt x="144" y="526"/>
                        </a:lnTo>
                        <a:lnTo>
                          <a:pt x="146" y="515"/>
                        </a:lnTo>
                        <a:lnTo>
                          <a:pt x="147" y="503"/>
                        </a:lnTo>
                        <a:lnTo>
                          <a:pt x="149" y="492"/>
                        </a:lnTo>
                        <a:lnTo>
                          <a:pt x="150" y="480"/>
                        </a:lnTo>
                        <a:lnTo>
                          <a:pt x="151" y="468"/>
                        </a:lnTo>
                        <a:lnTo>
                          <a:pt x="153" y="456"/>
                        </a:lnTo>
                        <a:lnTo>
                          <a:pt x="154" y="443"/>
                        </a:lnTo>
                        <a:lnTo>
                          <a:pt x="154" y="430"/>
                        </a:lnTo>
                        <a:lnTo>
                          <a:pt x="156" y="418"/>
                        </a:lnTo>
                        <a:lnTo>
                          <a:pt x="156" y="405"/>
                        </a:lnTo>
                        <a:lnTo>
                          <a:pt x="156" y="393"/>
                        </a:lnTo>
                        <a:lnTo>
                          <a:pt x="157" y="380"/>
                        </a:lnTo>
                        <a:lnTo>
                          <a:pt x="157" y="367"/>
                        </a:lnTo>
                        <a:lnTo>
                          <a:pt x="159" y="354"/>
                        </a:lnTo>
                        <a:lnTo>
                          <a:pt x="159" y="342"/>
                        </a:lnTo>
                        <a:lnTo>
                          <a:pt x="159" y="328"/>
                        </a:lnTo>
                        <a:lnTo>
                          <a:pt x="159" y="315"/>
                        </a:lnTo>
                        <a:lnTo>
                          <a:pt x="159" y="302"/>
                        </a:lnTo>
                        <a:lnTo>
                          <a:pt x="159" y="289"/>
                        </a:lnTo>
                        <a:lnTo>
                          <a:pt x="159" y="274"/>
                        </a:lnTo>
                        <a:lnTo>
                          <a:pt x="159" y="260"/>
                        </a:lnTo>
                        <a:lnTo>
                          <a:pt x="159" y="248"/>
                        </a:lnTo>
                        <a:lnTo>
                          <a:pt x="159" y="234"/>
                        </a:lnTo>
                        <a:lnTo>
                          <a:pt x="159" y="220"/>
                        </a:lnTo>
                        <a:lnTo>
                          <a:pt x="159" y="205"/>
                        </a:lnTo>
                        <a:lnTo>
                          <a:pt x="157" y="191"/>
                        </a:lnTo>
                        <a:lnTo>
                          <a:pt x="157" y="177"/>
                        </a:lnTo>
                        <a:lnTo>
                          <a:pt x="156" y="163"/>
                        </a:lnTo>
                        <a:lnTo>
                          <a:pt x="156" y="148"/>
                        </a:lnTo>
                        <a:lnTo>
                          <a:pt x="154" y="134"/>
                        </a:lnTo>
                        <a:lnTo>
                          <a:pt x="154" y="120"/>
                        </a:lnTo>
                        <a:lnTo>
                          <a:pt x="153" y="105"/>
                        </a:lnTo>
                        <a:lnTo>
                          <a:pt x="151" y="90"/>
                        </a:lnTo>
                        <a:lnTo>
                          <a:pt x="151" y="76"/>
                        </a:lnTo>
                        <a:lnTo>
                          <a:pt x="149" y="61"/>
                        </a:lnTo>
                        <a:lnTo>
                          <a:pt x="148" y="45"/>
                        </a:lnTo>
                        <a:lnTo>
                          <a:pt x="147" y="30"/>
                        </a:lnTo>
                        <a:lnTo>
                          <a:pt x="146" y="16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43" name="Freeform 83"/>
                  <p:cNvSpPr>
                    <a:spLocks/>
                  </p:cNvSpPr>
                  <p:nvPr/>
                </p:nvSpPr>
                <p:spPr bwMode="auto">
                  <a:xfrm>
                    <a:off x="5345" y="1557"/>
                    <a:ext cx="318" cy="269"/>
                  </a:xfrm>
                  <a:custGeom>
                    <a:avLst/>
                    <a:gdLst>
                      <a:gd name="T0" fmla="*/ 0 w 954"/>
                      <a:gd name="T1" fmla="*/ 0 h 808"/>
                      <a:gd name="T2" fmla="*/ 0 w 954"/>
                      <a:gd name="T3" fmla="*/ 0 h 808"/>
                      <a:gd name="T4" fmla="*/ 0 w 954"/>
                      <a:gd name="T5" fmla="*/ 0 h 808"/>
                      <a:gd name="T6" fmla="*/ 0 w 954"/>
                      <a:gd name="T7" fmla="*/ 0 h 808"/>
                      <a:gd name="T8" fmla="*/ 0 w 954"/>
                      <a:gd name="T9" fmla="*/ 0 h 808"/>
                      <a:gd name="T10" fmla="*/ 0 w 954"/>
                      <a:gd name="T11" fmla="*/ 0 h 808"/>
                      <a:gd name="T12" fmla="*/ 0 w 954"/>
                      <a:gd name="T13" fmla="*/ 0 h 808"/>
                      <a:gd name="T14" fmla="*/ 0 w 954"/>
                      <a:gd name="T15" fmla="*/ 0 h 808"/>
                      <a:gd name="T16" fmla="*/ 0 w 954"/>
                      <a:gd name="T17" fmla="*/ 0 h 808"/>
                      <a:gd name="T18" fmla="*/ 0 w 954"/>
                      <a:gd name="T19" fmla="*/ 0 h 808"/>
                      <a:gd name="T20" fmla="*/ 0 w 954"/>
                      <a:gd name="T21" fmla="*/ 0 h 808"/>
                      <a:gd name="T22" fmla="*/ 0 w 954"/>
                      <a:gd name="T23" fmla="*/ 0 h 808"/>
                      <a:gd name="T24" fmla="*/ 0 w 954"/>
                      <a:gd name="T25" fmla="*/ 0 h 808"/>
                      <a:gd name="T26" fmla="*/ 0 w 954"/>
                      <a:gd name="T27" fmla="*/ 0 h 808"/>
                      <a:gd name="T28" fmla="*/ 0 w 954"/>
                      <a:gd name="T29" fmla="*/ 0 h 808"/>
                      <a:gd name="T30" fmla="*/ 0 w 954"/>
                      <a:gd name="T31" fmla="*/ 0 h 808"/>
                      <a:gd name="T32" fmla="*/ 0 w 954"/>
                      <a:gd name="T33" fmla="*/ 0 h 808"/>
                      <a:gd name="T34" fmla="*/ 0 w 954"/>
                      <a:gd name="T35" fmla="*/ 0 h 808"/>
                      <a:gd name="T36" fmla="*/ 0 w 954"/>
                      <a:gd name="T37" fmla="*/ 0 h 808"/>
                      <a:gd name="T38" fmla="*/ 0 w 954"/>
                      <a:gd name="T39" fmla="*/ 0 h 808"/>
                      <a:gd name="T40" fmla="*/ 0 w 954"/>
                      <a:gd name="T41" fmla="*/ 0 h 808"/>
                      <a:gd name="T42" fmla="*/ 0 w 954"/>
                      <a:gd name="T43" fmla="*/ 0 h 808"/>
                      <a:gd name="T44" fmla="*/ 0 w 954"/>
                      <a:gd name="T45" fmla="*/ 0 h 808"/>
                      <a:gd name="T46" fmla="*/ 0 w 954"/>
                      <a:gd name="T47" fmla="*/ 0 h 808"/>
                      <a:gd name="T48" fmla="*/ 0 w 954"/>
                      <a:gd name="T49" fmla="*/ 0 h 808"/>
                      <a:gd name="T50" fmla="*/ 0 w 954"/>
                      <a:gd name="T51" fmla="*/ 0 h 808"/>
                      <a:gd name="T52" fmla="*/ 0 w 954"/>
                      <a:gd name="T53" fmla="*/ 0 h 808"/>
                      <a:gd name="T54" fmla="*/ 0 w 954"/>
                      <a:gd name="T55" fmla="*/ 0 h 808"/>
                      <a:gd name="T56" fmla="*/ 0 w 954"/>
                      <a:gd name="T57" fmla="*/ 0 h 808"/>
                      <a:gd name="T58" fmla="*/ 0 w 954"/>
                      <a:gd name="T59" fmla="*/ 0 h 808"/>
                      <a:gd name="T60" fmla="*/ 0 w 954"/>
                      <a:gd name="T61" fmla="*/ 0 h 808"/>
                      <a:gd name="T62" fmla="*/ 0 w 954"/>
                      <a:gd name="T63" fmla="*/ 0 h 808"/>
                      <a:gd name="T64" fmla="*/ 0 w 954"/>
                      <a:gd name="T65" fmla="*/ 0 h 808"/>
                      <a:gd name="T66" fmla="*/ 0 w 954"/>
                      <a:gd name="T67" fmla="*/ 0 h 808"/>
                      <a:gd name="T68" fmla="*/ 0 w 954"/>
                      <a:gd name="T69" fmla="*/ 0 h 808"/>
                      <a:gd name="T70" fmla="*/ 0 w 954"/>
                      <a:gd name="T71" fmla="*/ 0 h 808"/>
                      <a:gd name="T72" fmla="*/ 0 w 954"/>
                      <a:gd name="T73" fmla="*/ 0 h 808"/>
                      <a:gd name="T74" fmla="*/ 0 w 954"/>
                      <a:gd name="T75" fmla="*/ 0 h 808"/>
                      <a:gd name="T76" fmla="*/ 0 w 954"/>
                      <a:gd name="T77" fmla="*/ 0 h 808"/>
                      <a:gd name="T78" fmla="*/ 0 w 954"/>
                      <a:gd name="T79" fmla="*/ 0 h 808"/>
                      <a:gd name="T80" fmla="*/ 0 w 954"/>
                      <a:gd name="T81" fmla="*/ 0 h 808"/>
                      <a:gd name="T82" fmla="*/ 0 w 954"/>
                      <a:gd name="T83" fmla="*/ 0 h 808"/>
                      <a:gd name="T84" fmla="*/ 0 w 954"/>
                      <a:gd name="T85" fmla="*/ 0 h 808"/>
                      <a:gd name="T86" fmla="*/ 0 w 954"/>
                      <a:gd name="T87" fmla="*/ 0 h 808"/>
                      <a:gd name="T88" fmla="*/ 0 w 954"/>
                      <a:gd name="T89" fmla="*/ 0 h 808"/>
                      <a:gd name="T90" fmla="*/ 0 w 954"/>
                      <a:gd name="T91" fmla="*/ 0 h 808"/>
                      <a:gd name="T92" fmla="*/ 0 w 954"/>
                      <a:gd name="T93" fmla="*/ 0 h 808"/>
                      <a:gd name="T94" fmla="*/ 0 w 954"/>
                      <a:gd name="T95" fmla="*/ 0 h 808"/>
                      <a:gd name="T96" fmla="*/ 0 w 954"/>
                      <a:gd name="T97" fmla="*/ 0 h 808"/>
                      <a:gd name="T98" fmla="*/ 0 w 954"/>
                      <a:gd name="T99" fmla="*/ 0 h 808"/>
                      <a:gd name="T100" fmla="*/ 0 w 954"/>
                      <a:gd name="T101" fmla="*/ 0 h 808"/>
                      <a:gd name="T102" fmla="*/ 0 w 954"/>
                      <a:gd name="T103" fmla="*/ 0 h 808"/>
                      <a:gd name="T104" fmla="*/ 0 w 954"/>
                      <a:gd name="T105" fmla="*/ 0 h 808"/>
                      <a:gd name="T106" fmla="*/ 0 w 954"/>
                      <a:gd name="T107" fmla="*/ 0 h 808"/>
                      <a:gd name="T108" fmla="*/ 0 w 954"/>
                      <a:gd name="T109" fmla="*/ 0 h 808"/>
                      <a:gd name="T110" fmla="*/ 0 w 954"/>
                      <a:gd name="T111" fmla="*/ 0 h 808"/>
                      <a:gd name="T112" fmla="*/ 0 w 954"/>
                      <a:gd name="T113" fmla="*/ 0 h 808"/>
                      <a:gd name="T114" fmla="*/ 0 w 954"/>
                      <a:gd name="T115" fmla="*/ 0 h 808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954"/>
                      <a:gd name="T175" fmla="*/ 0 h 808"/>
                      <a:gd name="T176" fmla="*/ 954 w 954"/>
                      <a:gd name="T177" fmla="*/ 808 h 808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954" h="808">
                        <a:moveTo>
                          <a:pt x="932" y="710"/>
                        </a:moveTo>
                        <a:lnTo>
                          <a:pt x="916" y="711"/>
                        </a:lnTo>
                        <a:lnTo>
                          <a:pt x="899" y="711"/>
                        </a:lnTo>
                        <a:lnTo>
                          <a:pt x="882" y="712"/>
                        </a:lnTo>
                        <a:lnTo>
                          <a:pt x="865" y="712"/>
                        </a:lnTo>
                        <a:lnTo>
                          <a:pt x="849" y="713"/>
                        </a:lnTo>
                        <a:lnTo>
                          <a:pt x="832" y="714"/>
                        </a:lnTo>
                        <a:lnTo>
                          <a:pt x="814" y="714"/>
                        </a:lnTo>
                        <a:lnTo>
                          <a:pt x="799" y="716"/>
                        </a:lnTo>
                        <a:lnTo>
                          <a:pt x="782" y="716"/>
                        </a:lnTo>
                        <a:lnTo>
                          <a:pt x="764" y="717"/>
                        </a:lnTo>
                        <a:lnTo>
                          <a:pt x="748" y="717"/>
                        </a:lnTo>
                        <a:lnTo>
                          <a:pt x="731" y="717"/>
                        </a:lnTo>
                        <a:lnTo>
                          <a:pt x="715" y="717"/>
                        </a:lnTo>
                        <a:lnTo>
                          <a:pt x="698" y="718"/>
                        </a:lnTo>
                        <a:lnTo>
                          <a:pt x="681" y="718"/>
                        </a:lnTo>
                        <a:lnTo>
                          <a:pt x="666" y="719"/>
                        </a:lnTo>
                        <a:lnTo>
                          <a:pt x="648" y="719"/>
                        </a:lnTo>
                        <a:lnTo>
                          <a:pt x="633" y="720"/>
                        </a:lnTo>
                        <a:lnTo>
                          <a:pt x="615" y="720"/>
                        </a:lnTo>
                        <a:lnTo>
                          <a:pt x="600" y="720"/>
                        </a:lnTo>
                        <a:lnTo>
                          <a:pt x="583" y="720"/>
                        </a:lnTo>
                        <a:lnTo>
                          <a:pt x="566" y="720"/>
                        </a:lnTo>
                        <a:lnTo>
                          <a:pt x="552" y="720"/>
                        </a:lnTo>
                        <a:lnTo>
                          <a:pt x="535" y="721"/>
                        </a:lnTo>
                        <a:lnTo>
                          <a:pt x="520" y="721"/>
                        </a:lnTo>
                        <a:lnTo>
                          <a:pt x="503" y="721"/>
                        </a:lnTo>
                        <a:lnTo>
                          <a:pt x="488" y="721"/>
                        </a:lnTo>
                        <a:lnTo>
                          <a:pt x="474" y="721"/>
                        </a:lnTo>
                        <a:lnTo>
                          <a:pt x="458" y="721"/>
                        </a:lnTo>
                        <a:lnTo>
                          <a:pt x="444" y="721"/>
                        </a:lnTo>
                        <a:lnTo>
                          <a:pt x="430" y="721"/>
                        </a:lnTo>
                        <a:lnTo>
                          <a:pt x="414" y="721"/>
                        </a:lnTo>
                        <a:lnTo>
                          <a:pt x="400" y="721"/>
                        </a:lnTo>
                        <a:lnTo>
                          <a:pt x="387" y="720"/>
                        </a:lnTo>
                        <a:lnTo>
                          <a:pt x="372" y="720"/>
                        </a:lnTo>
                        <a:lnTo>
                          <a:pt x="359" y="720"/>
                        </a:lnTo>
                        <a:lnTo>
                          <a:pt x="346" y="720"/>
                        </a:lnTo>
                        <a:lnTo>
                          <a:pt x="333" y="719"/>
                        </a:lnTo>
                        <a:lnTo>
                          <a:pt x="320" y="719"/>
                        </a:lnTo>
                        <a:lnTo>
                          <a:pt x="308" y="719"/>
                        </a:lnTo>
                        <a:lnTo>
                          <a:pt x="295" y="718"/>
                        </a:lnTo>
                        <a:lnTo>
                          <a:pt x="283" y="717"/>
                        </a:lnTo>
                        <a:lnTo>
                          <a:pt x="271" y="717"/>
                        </a:lnTo>
                        <a:lnTo>
                          <a:pt x="260" y="717"/>
                        </a:lnTo>
                        <a:lnTo>
                          <a:pt x="248" y="716"/>
                        </a:lnTo>
                        <a:lnTo>
                          <a:pt x="238" y="714"/>
                        </a:lnTo>
                        <a:lnTo>
                          <a:pt x="228" y="714"/>
                        </a:lnTo>
                        <a:lnTo>
                          <a:pt x="219" y="714"/>
                        </a:lnTo>
                        <a:lnTo>
                          <a:pt x="208" y="713"/>
                        </a:lnTo>
                        <a:lnTo>
                          <a:pt x="200" y="712"/>
                        </a:lnTo>
                        <a:lnTo>
                          <a:pt x="190" y="711"/>
                        </a:lnTo>
                        <a:lnTo>
                          <a:pt x="182" y="711"/>
                        </a:lnTo>
                        <a:lnTo>
                          <a:pt x="174" y="710"/>
                        </a:lnTo>
                        <a:lnTo>
                          <a:pt x="166" y="708"/>
                        </a:lnTo>
                        <a:lnTo>
                          <a:pt x="159" y="707"/>
                        </a:lnTo>
                        <a:lnTo>
                          <a:pt x="152" y="707"/>
                        </a:lnTo>
                        <a:lnTo>
                          <a:pt x="145" y="705"/>
                        </a:lnTo>
                        <a:lnTo>
                          <a:pt x="139" y="705"/>
                        </a:lnTo>
                        <a:lnTo>
                          <a:pt x="134" y="702"/>
                        </a:lnTo>
                        <a:lnTo>
                          <a:pt x="128" y="702"/>
                        </a:lnTo>
                        <a:lnTo>
                          <a:pt x="125" y="700"/>
                        </a:lnTo>
                        <a:lnTo>
                          <a:pt x="120" y="699"/>
                        </a:lnTo>
                        <a:lnTo>
                          <a:pt x="117" y="698"/>
                        </a:lnTo>
                        <a:lnTo>
                          <a:pt x="114" y="697"/>
                        </a:lnTo>
                        <a:lnTo>
                          <a:pt x="113" y="693"/>
                        </a:lnTo>
                        <a:lnTo>
                          <a:pt x="111" y="689"/>
                        </a:lnTo>
                        <a:lnTo>
                          <a:pt x="110" y="687"/>
                        </a:lnTo>
                        <a:lnTo>
                          <a:pt x="108" y="682"/>
                        </a:lnTo>
                        <a:lnTo>
                          <a:pt x="107" y="678"/>
                        </a:lnTo>
                        <a:lnTo>
                          <a:pt x="106" y="674"/>
                        </a:lnTo>
                        <a:lnTo>
                          <a:pt x="105" y="668"/>
                        </a:lnTo>
                        <a:lnTo>
                          <a:pt x="104" y="663"/>
                        </a:lnTo>
                        <a:lnTo>
                          <a:pt x="102" y="656"/>
                        </a:lnTo>
                        <a:lnTo>
                          <a:pt x="101" y="650"/>
                        </a:lnTo>
                        <a:lnTo>
                          <a:pt x="101" y="644"/>
                        </a:lnTo>
                        <a:lnTo>
                          <a:pt x="100" y="636"/>
                        </a:lnTo>
                        <a:lnTo>
                          <a:pt x="99" y="629"/>
                        </a:lnTo>
                        <a:lnTo>
                          <a:pt x="99" y="622"/>
                        </a:lnTo>
                        <a:lnTo>
                          <a:pt x="98" y="613"/>
                        </a:lnTo>
                        <a:lnTo>
                          <a:pt x="96" y="606"/>
                        </a:lnTo>
                        <a:lnTo>
                          <a:pt x="95" y="597"/>
                        </a:lnTo>
                        <a:lnTo>
                          <a:pt x="95" y="589"/>
                        </a:lnTo>
                        <a:lnTo>
                          <a:pt x="94" y="578"/>
                        </a:lnTo>
                        <a:lnTo>
                          <a:pt x="93" y="570"/>
                        </a:lnTo>
                        <a:lnTo>
                          <a:pt x="93" y="559"/>
                        </a:lnTo>
                        <a:lnTo>
                          <a:pt x="92" y="549"/>
                        </a:lnTo>
                        <a:lnTo>
                          <a:pt x="91" y="540"/>
                        </a:lnTo>
                        <a:lnTo>
                          <a:pt x="91" y="529"/>
                        </a:lnTo>
                        <a:lnTo>
                          <a:pt x="91" y="517"/>
                        </a:lnTo>
                        <a:lnTo>
                          <a:pt x="89" y="507"/>
                        </a:lnTo>
                        <a:lnTo>
                          <a:pt x="89" y="496"/>
                        </a:lnTo>
                        <a:lnTo>
                          <a:pt x="89" y="484"/>
                        </a:lnTo>
                        <a:lnTo>
                          <a:pt x="88" y="473"/>
                        </a:lnTo>
                        <a:lnTo>
                          <a:pt x="88" y="462"/>
                        </a:lnTo>
                        <a:lnTo>
                          <a:pt x="88" y="450"/>
                        </a:lnTo>
                        <a:lnTo>
                          <a:pt x="88" y="438"/>
                        </a:lnTo>
                        <a:lnTo>
                          <a:pt x="87" y="425"/>
                        </a:lnTo>
                        <a:lnTo>
                          <a:pt x="87" y="413"/>
                        </a:lnTo>
                        <a:lnTo>
                          <a:pt x="86" y="400"/>
                        </a:lnTo>
                        <a:lnTo>
                          <a:pt x="86" y="388"/>
                        </a:lnTo>
                        <a:lnTo>
                          <a:pt x="86" y="374"/>
                        </a:lnTo>
                        <a:lnTo>
                          <a:pt x="86" y="361"/>
                        </a:lnTo>
                        <a:lnTo>
                          <a:pt x="86" y="348"/>
                        </a:lnTo>
                        <a:lnTo>
                          <a:pt x="86" y="334"/>
                        </a:lnTo>
                        <a:lnTo>
                          <a:pt x="85" y="320"/>
                        </a:lnTo>
                        <a:lnTo>
                          <a:pt x="85" y="307"/>
                        </a:lnTo>
                        <a:lnTo>
                          <a:pt x="85" y="294"/>
                        </a:lnTo>
                        <a:lnTo>
                          <a:pt x="85" y="280"/>
                        </a:lnTo>
                        <a:lnTo>
                          <a:pt x="85" y="267"/>
                        </a:lnTo>
                        <a:lnTo>
                          <a:pt x="85" y="253"/>
                        </a:lnTo>
                        <a:lnTo>
                          <a:pt x="85" y="238"/>
                        </a:lnTo>
                        <a:lnTo>
                          <a:pt x="86" y="226"/>
                        </a:lnTo>
                        <a:lnTo>
                          <a:pt x="86" y="211"/>
                        </a:lnTo>
                        <a:lnTo>
                          <a:pt x="86" y="198"/>
                        </a:lnTo>
                        <a:lnTo>
                          <a:pt x="86" y="184"/>
                        </a:lnTo>
                        <a:lnTo>
                          <a:pt x="86" y="169"/>
                        </a:lnTo>
                        <a:lnTo>
                          <a:pt x="86" y="155"/>
                        </a:lnTo>
                        <a:lnTo>
                          <a:pt x="86" y="141"/>
                        </a:lnTo>
                        <a:lnTo>
                          <a:pt x="86" y="127"/>
                        </a:lnTo>
                        <a:lnTo>
                          <a:pt x="87" y="114"/>
                        </a:lnTo>
                        <a:lnTo>
                          <a:pt x="87" y="99"/>
                        </a:lnTo>
                        <a:lnTo>
                          <a:pt x="87" y="85"/>
                        </a:lnTo>
                        <a:lnTo>
                          <a:pt x="87" y="71"/>
                        </a:lnTo>
                        <a:lnTo>
                          <a:pt x="88" y="58"/>
                        </a:lnTo>
                        <a:lnTo>
                          <a:pt x="88" y="44"/>
                        </a:lnTo>
                        <a:lnTo>
                          <a:pt x="88" y="31"/>
                        </a:lnTo>
                        <a:lnTo>
                          <a:pt x="89" y="18"/>
                        </a:lnTo>
                        <a:lnTo>
                          <a:pt x="91" y="4"/>
                        </a:lnTo>
                        <a:lnTo>
                          <a:pt x="88" y="2"/>
                        </a:lnTo>
                        <a:lnTo>
                          <a:pt x="86" y="1"/>
                        </a:lnTo>
                        <a:lnTo>
                          <a:pt x="83" y="1"/>
                        </a:lnTo>
                        <a:lnTo>
                          <a:pt x="81" y="1"/>
                        </a:lnTo>
                        <a:lnTo>
                          <a:pt x="79" y="1"/>
                        </a:lnTo>
                        <a:lnTo>
                          <a:pt x="76" y="1"/>
                        </a:lnTo>
                        <a:lnTo>
                          <a:pt x="73" y="0"/>
                        </a:lnTo>
                        <a:lnTo>
                          <a:pt x="69" y="0"/>
                        </a:lnTo>
                        <a:lnTo>
                          <a:pt x="66" y="0"/>
                        </a:lnTo>
                        <a:lnTo>
                          <a:pt x="63" y="0"/>
                        </a:lnTo>
                        <a:lnTo>
                          <a:pt x="58" y="0"/>
                        </a:lnTo>
                        <a:lnTo>
                          <a:pt x="55" y="1"/>
                        </a:lnTo>
                        <a:lnTo>
                          <a:pt x="50" y="1"/>
                        </a:lnTo>
                        <a:lnTo>
                          <a:pt x="48" y="1"/>
                        </a:lnTo>
                        <a:lnTo>
                          <a:pt x="43" y="1"/>
                        </a:lnTo>
                        <a:lnTo>
                          <a:pt x="38" y="1"/>
                        </a:lnTo>
                        <a:lnTo>
                          <a:pt x="35" y="2"/>
                        </a:lnTo>
                        <a:lnTo>
                          <a:pt x="30" y="2"/>
                        </a:lnTo>
                        <a:lnTo>
                          <a:pt x="28" y="2"/>
                        </a:lnTo>
                        <a:lnTo>
                          <a:pt x="24" y="3"/>
                        </a:lnTo>
                        <a:lnTo>
                          <a:pt x="21" y="3"/>
                        </a:lnTo>
                        <a:lnTo>
                          <a:pt x="17" y="4"/>
                        </a:lnTo>
                        <a:lnTo>
                          <a:pt x="15" y="4"/>
                        </a:lnTo>
                        <a:lnTo>
                          <a:pt x="12" y="6"/>
                        </a:lnTo>
                        <a:lnTo>
                          <a:pt x="9" y="6"/>
                        </a:lnTo>
                        <a:lnTo>
                          <a:pt x="7" y="6"/>
                        </a:lnTo>
                        <a:lnTo>
                          <a:pt x="5" y="7"/>
                        </a:lnTo>
                        <a:lnTo>
                          <a:pt x="4" y="8"/>
                        </a:lnTo>
                        <a:lnTo>
                          <a:pt x="4" y="10"/>
                        </a:lnTo>
                        <a:lnTo>
                          <a:pt x="4" y="13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3" y="26"/>
                        </a:lnTo>
                        <a:lnTo>
                          <a:pt x="3" y="28"/>
                        </a:lnTo>
                        <a:lnTo>
                          <a:pt x="3" y="31"/>
                        </a:lnTo>
                        <a:lnTo>
                          <a:pt x="3" y="34"/>
                        </a:lnTo>
                        <a:lnTo>
                          <a:pt x="3" y="39"/>
                        </a:lnTo>
                        <a:lnTo>
                          <a:pt x="3" y="41"/>
                        </a:lnTo>
                        <a:lnTo>
                          <a:pt x="3" y="46"/>
                        </a:lnTo>
                        <a:lnTo>
                          <a:pt x="3" y="50"/>
                        </a:lnTo>
                        <a:lnTo>
                          <a:pt x="3" y="53"/>
                        </a:lnTo>
                        <a:lnTo>
                          <a:pt x="3" y="58"/>
                        </a:lnTo>
                        <a:lnTo>
                          <a:pt x="3" y="61"/>
                        </a:lnTo>
                        <a:lnTo>
                          <a:pt x="3" y="66"/>
                        </a:lnTo>
                        <a:lnTo>
                          <a:pt x="3" y="72"/>
                        </a:lnTo>
                        <a:lnTo>
                          <a:pt x="2" y="77"/>
                        </a:lnTo>
                        <a:lnTo>
                          <a:pt x="2" y="82"/>
                        </a:lnTo>
                        <a:lnTo>
                          <a:pt x="2" y="86"/>
                        </a:lnTo>
                        <a:lnTo>
                          <a:pt x="2" y="92"/>
                        </a:lnTo>
                        <a:lnTo>
                          <a:pt x="2" y="98"/>
                        </a:lnTo>
                        <a:lnTo>
                          <a:pt x="2" y="104"/>
                        </a:lnTo>
                        <a:lnTo>
                          <a:pt x="2" y="110"/>
                        </a:lnTo>
                        <a:lnTo>
                          <a:pt x="2" y="117"/>
                        </a:lnTo>
                        <a:lnTo>
                          <a:pt x="0" y="122"/>
                        </a:lnTo>
                        <a:lnTo>
                          <a:pt x="0" y="128"/>
                        </a:lnTo>
                        <a:lnTo>
                          <a:pt x="0" y="134"/>
                        </a:lnTo>
                        <a:lnTo>
                          <a:pt x="0" y="141"/>
                        </a:lnTo>
                        <a:lnTo>
                          <a:pt x="0" y="147"/>
                        </a:lnTo>
                        <a:lnTo>
                          <a:pt x="0" y="154"/>
                        </a:lnTo>
                        <a:lnTo>
                          <a:pt x="0" y="160"/>
                        </a:lnTo>
                        <a:lnTo>
                          <a:pt x="0" y="167"/>
                        </a:lnTo>
                        <a:lnTo>
                          <a:pt x="0" y="174"/>
                        </a:lnTo>
                        <a:lnTo>
                          <a:pt x="0" y="181"/>
                        </a:lnTo>
                        <a:lnTo>
                          <a:pt x="0" y="188"/>
                        </a:lnTo>
                        <a:lnTo>
                          <a:pt x="0" y="196"/>
                        </a:lnTo>
                        <a:lnTo>
                          <a:pt x="0" y="203"/>
                        </a:lnTo>
                        <a:lnTo>
                          <a:pt x="0" y="210"/>
                        </a:lnTo>
                        <a:lnTo>
                          <a:pt x="0" y="218"/>
                        </a:lnTo>
                        <a:lnTo>
                          <a:pt x="0" y="225"/>
                        </a:lnTo>
                        <a:lnTo>
                          <a:pt x="0" y="232"/>
                        </a:lnTo>
                        <a:lnTo>
                          <a:pt x="0" y="240"/>
                        </a:lnTo>
                        <a:lnTo>
                          <a:pt x="0" y="247"/>
                        </a:lnTo>
                        <a:lnTo>
                          <a:pt x="0" y="255"/>
                        </a:lnTo>
                        <a:lnTo>
                          <a:pt x="0" y="262"/>
                        </a:lnTo>
                        <a:lnTo>
                          <a:pt x="0" y="269"/>
                        </a:lnTo>
                        <a:lnTo>
                          <a:pt x="0" y="278"/>
                        </a:lnTo>
                        <a:lnTo>
                          <a:pt x="0" y="286"/>
                        </a:lnTo>
                        <a:lnTo>
                          <a:pt x="0" y="293"/>
                        </a:lnTo>
                        <a:lnTo>
                          <a:pt x="0" y="301"/>
                        </a:lnTo>
                        <a:lnTo>
                          <a:pt x="0" y="308"/>
                        </a:lnTo>
                        <a:lnTo>
                          <a:pt x="0" y="317"/>
                        </a:lnTo>
                        <a:lnTo>
                          <a:pt x="0" y="325"/>
                        </a:lnTo>
                        <a:lnTo>
                          <a:pt x="0" y="332"/>
                        </a:lnTo>
                        <a:lnTo>
                          <a:pt x="0" y="340"/>
                        </a:lnTo>
                        <a:lnTo>
                          <a:pt x="0" y="349"/>
                        </a:lnTo>
                        <a:lnTo>
                          <a:pt x="0" y="364"/>
                        </a:lnTo>
                        <a:lnTo>
                          <a:pt x="0" y="381"/>
                        </a:lnTo>
                        <a:lnTo>
                          <a:pt x="0" y="395"/>
                        </a:lnTo>
                        <a:lnTo>
                          <a:pt x="0" y="410"/>
                        </a:lnTo>
                        <a:lnTo>
                          <a:pt x="0" y="424"/>
                        </a:lnTo>
                        <a:lnTo>
                          <a:pt x="2" y="439"/>
                        </a:lnTo>
                        <a:lnTo>
                          <a:pt x="2" y="452"/>
                        </a:lnTo>
                        <a:lnTo>
                          <a:pt x="3" y="465"/>
                        </a:lnTo>
                        <a:lnTo>
                          <a:pt x="3" y="478"/>
                        </a:lnTo>
                        <a:lnTo>
                          <a:pt x="3" y="490"/>
                        </a:lnTo>
                        <a:lnTo>
                          <a:pt x="3" y="502"/>
                        </a:lnTo>
                        <a:lnTo>
                          <a:pt x="4" y="514"/>
                        </a:lnTo>
                        <a:lnTo>
                          <a:pt x="4" y="524"/>
                        </a:lnTo>
                        <a:lnTo>
                          <a:pt x="5" y="535"/>
                        </a:lnTo>
                        <a:lnTo>
                          <a:pt x="5" y="546"/>
                        </a:lnTo>
                        <a:lnTo>
                          <a:pt x="6" y="556"/>
                        </a:lnTo>
                        <a:lnTo>
                          <a:pt x="6" y="565"/>
                        </a:lnTo>
                        <a:lnTo>
                          <a:pt x="7" y="575"/>
                        </a:lnTo>
                        <a:lnTo>
                          <a:pt x="7" y="584"/>
                        </a:lnTo>
                        <a:lnTo>
                          <a:pt x="9" y="593"/>
                        </a:lnTo>
                        <a:lnTo>
                          <a:pt x="10" y="600"/>
                        </a:lnTo>
                        <a:lnTo>
                          <a:pt x="10" y="609"/>
                        </a:lnTo>
                        <a:lnTo>
                          <a:pt x="11" y="617"/>
                        </a:lnTo>
                        <a:lnTo>
                          <a:pt x="12" y="625"/>
                        </a:lnTo>
                        <a:lnTo>
                          <a:pt x="12" y="631"/>
                        </a:lnTo>
                        <a:lnTo>
                          <a:pt x="13" y="638"/>
                        </a:lnTo>
                        <a:lnTo>
                          <a:pt x="15" y="646"/>
                        </a:lnTo>
                        <a:lnTo>
                          <a:pt x="15" y="651"/>
                        </a:lnTo>
                        <a:lnTo>
                          <a:pt x="16" y="657"/>
                        </a:lnTo>
                        <a:lnTo>
                          <a:pt x="17" y="663"/>
                        </a:lnTo>
                        <a:lnTo>
                          <a:pt x="17" y="669"/>
                        </a:lnTo>
                        <a:lnTo>
                          <a:pt x="19" y="674"/>
                        </a:lnTo>
                        <a:lnTo>
                          <a:pt x="21" y="679"/>
                        </a:lnTo>
                        <a:lnTo>
                          <a:pt x="21" y="685"/>
                        </a:lnTo>
                        <a:lnTo>
                          <a:pt x="22" y="689"/>
                        </a:lnTo>
                        <a:lnTo>
                          <a:pt x="23" y="693"/>
                        </a:lnTo>
                        <a:lnTo>
                          <a:pt x="23" y="697"/>
                        </a:lnTo>
                        <a:lnTo>
                          <a:pt x="25" y="701"/>
                        </a:lnTo>
                        <a:lnTo>
                          <a:pt x="25" y="705"/>
                        </a:lnTo>
                        <a:lnTo>
                          <a:pt x="26" y="708"/>
                        </a:lnTo>
                        <a:lnTo>
                          <a:pt x="28" y="712"/>
                        </a:lnTo>
                        <a:lnTo>
                          <a:pt x="28" y="714"/>
                        </a:lnTo>
                        <a:lnTo>
                          <a:pt x="29" y="718"/>
                        </a:lnTo>
                        <a:lnTo>
                          <a:pt x="30" y="720"/>
                        </a:lnTo>
                        <a:lnTo>
                          <a:pt x="30" y="723"/>
                        </a:lnTo>
                        <a:lnTo>
                          <a:pt x="32" y="726"/>
                        </a:lnTo>
                        <a:lnTo>
                          <a:pt x="32" y="729"/>
                        </a:lnTo>
                        <a:lnTo>
                          <a:pt x="34" y="731"/>
                        </a:lnTo>
                        <a:lnTo>
                          <a:pt x="35" y="735"/>
                        </a:lnTo>
                        <a:lnTo>
                          <a:pt x="37" y="738"/>
                        </a:lnTo>
                        <a:lnTo>
                          <a:pt x="38" y="740"/>
                        </a:lnTo>
                        <a:lnTo>
                          <a:pt x="41" y="744"/>
                        </a:lnTo>
                        <a:lnTo>
                          <a:pt x="43" y="749"/>
                        </a:lnTo>
                        <a:lnTo>
                          <a:pt x="48" y="752"/>
                        </a:lnTo>
                        <a:lnTo>
                          <a:pt x="50" y="757"/>
                        </a:lnTo>
                        <a:lnTo>
                          <a:pt x="55" y="762"/>
                        </a:lnTo>
                        <a:lnTo>
                          <a:pt x="56" y="763"/>
                        </a:lnTo>
                        <a:lnTo>
                          <a:pt x="61" y="765"/>
                        </a:lnTo>
                        <a:lnTo>
                          <a:pt x="63" y="768"/>
                        </a:lnTo>
                        <a:lnTo>
                          <a:pt x="68" y="771"/>
                        </a:lnTo>
                        <a:lnTo>
                          <a:pt x="70" y="773"/>
                        </a:lnTo>
                        <a:lnTo>
                          <a:pt x="73" y="774"/>
                        </a:lnTo>
                        <a:lnTo>
                          <a:pt x="75" y="775"/>
                        </a:lnTo>
                        <a:lnTo>
                          <a:pt x="79" y="775"/>
                        </a:lnTo>
                        <a:lnTo>
                          <a:pt x="81" y="777"/>
                        </a:lnTo>
                        <a:lnTo>
                          <a:pt x="85" y="778"/>
                        </a:lnTo>
                        <a:lnTo>
                          <a:pt x="88" y="780"/>
                        </a:lnTo>
                        <a:lnTo>
                          <a:pt x="92" y="781"/>
                        </a:lnTo>
                        <a:lnTo>
                          <a:pt x="96" y="782"/>
                        </a:lnTo>
                        <a:lnTo>
                          <a:pt x="100" y="783"/>
                        </a:lnTo>
                        <a:lnTo>
                          <a:pt x="105" y="784"/>
                        </a:lnTo>
                        <a:lnTo>
                          <a:pt x="110" y="786"/>
                        </a:lnTo>
                        <a:lnTo>
                          <a:pt x="114" y="786"/>
                        </a:lnTo>
                        <a:lnTo>
                          <a:pt x="119" y="788"/>
                        </a:lnTo>
                        <a:lnTo>
                          <a:pt x="125" y="788"/>
                        </a:lnTo>
                        <a:lnTo>
                          <a:pt x="131" y="790"/>
                        </a:lnTo>
                        <a:lnTo>
                          <a:pt x="137" y="790"/>
                        </a:lnTo>
                        <a:lnTo>
                          <a:pt x="144" y="793"/>
                        </a:lnTo>
                        <a:lnTo>
                          <a:pt x="150" y="793"/>
                        </a:lnTo>
                        <a:lnTo>
                          <a:pt x="157" y="794"/>
                        </a:lnTo>
                        <a:lnTo>
                          <a:pt x="164" y="795"/>
                        </a:lnTo>
                        <a:lnTo>
                          <a:pt x="172" y="796"/>
                        </a:lnTo>
                        <a:lnTo>
                          <a:pt x="181" y="796"/>
                        </a:lnTo>
                        <a:lnTo>
                          <a:pt x="190" y="799"/>
                        </a:lnTo>
                        <a:lnTo>
                          <a:pt x="198" y="799"/>
                        </a:lnTo>
                        <a:lnTo>
                          <a:pt x="208" y="800"/>
                        </a:lnTo>
                        <a:lnTo>
                          <a:pt x="217" y="800"/>
                        </a:lnTo>
                        <a:lnTo>
                          <a:pt x="228" y="801"/>
                        </a:lnTo>
                        <a:lnTo>
                          <a:pt x="238" y="801"/>
                        </a:lnTo>
                        <a:lnTo>
                          <a:pt x="250" y="802"/>
                        </a:lnTo>
                        <a:lnTo>
                          <a:pt x="260" y="803"/>
                        </a:lnTo>
                        <a:lnTo>
                          <a:pt x="273" y="803"/>
                        </a:lnTo>
                        <a:lnTo>
                          <a:pt x="284" y="803"/>
                        </a:lnTo>
                        <a:lnTo>
                          <a:pt x="297" y="805"/>
                        </a:lnTo>
                        <a:lnTo>
                          <a:pt x="310" y="806"/>
                        </a:lnTo>
                        <a:lnTo>
                          <a:pt x="324" y="806"/>
                        </a:lnTo>
                        <a:lnTo>
                          <a:pt x="339" y="806"/>
                        </a:lnTo>
                        <a:lnTo>
                          <a:pt x="352" y="806"/>
                        </a:lnTo>
                        <a:lnTo>
                          <a:pt x="367" y="807"/>
                        </a:lnTo>
                        <a:lnTo>
                          <a:pt x="384" y="808"/>
                        </a:lnTo>
                        <a:lnTo>
                          <a:pt x="399" y="808"/>
                        </a:lnTo>
                        <a:lnTo>
                          <a:pt x="416" y="808"/>
                        </a:lnTo>
                        <a:lnTo>
                          <a:pt x="432" y="808"/>
                        </a:lnTo>
                        <a:lnTo>
                          <a:pt x="451" y="808"/>
                        </a:lnTo>
                        <a:lnTo>
                          <a:pt x="470" y="808"/>
                        </a:lnTo>
                        <a:lnTo>
                          <a:pt x="488" y="808"/>
                        </a:lnTo>
                        <a:lnTo>
                          <a:pt x="508" y="808"/>
                        </a:lnTo>
                        <a:lnTo>
                          <a:pt x="528" y="808"/>
                        </a:lnTo>
                        <a:lnTo>
                          <a:pt x="538" y="808"/>
                        </a:lnTo>
                        <a:lnTo>
                          <a:pt x="546" y="808"/>
                        </a:lnTo>
                        <a:lnTo>
                          <a:pt x="557" y="807"/>
                        </a:lnTo>
                        <a:lnTo>
                          <a:pt x="566" y="807"/>
                        </a:lnTo>
                        <a:lnTo>
                          <a:pt x="575" y="806"/>
                        </a:lnTo>
                        <a:lnTo>
                          <a:pt x="585" y="806"/>
                        </a:lnTo>
                        <a:lnTo>
                          <a:pt x="595" y="806"/>
                        </a:lnTo>
                        <a:lnTo>
                          <a:pt x="604" y="806"/>
                        </a:lnTo>
                        <a:lnTo>
                          <a:pt x="614" y="806"/>
                        </a:lnTo>
                        <a:lnTo>
                          <a:pt x="622" y="806"/>
                        </a:lnTo>
                        <a:lnTo>
                          <a:pt x="632" y="806"/>
                        </a:lnTo>
                        <a:lnTo>
                          <a:pt x="641" y="806"/>
                        </a:lnTo>
                        <a:lnTo>
                          <a:pt x="651" y="806"/>
                        </a:lnTo>
                        <a:lnTo>
                          <a:pt x="660" y="806"/>
                        </a:lnTo>
                        <a:lnTo>
                          <a:pt x="668" y="806"/>
                        </a:lnTo>
                        <a:lnTo>
                          <a:pt x="678" y="806"/>
                        </a:lnTo>
                        <a:lnTo>
                          <a:pt x="686" y="805"/>
                        </a:lnTo>
                        <a:lnTo>
                          <a:pt x="696" y="803"/>
                        </a:lnTo>
                        <a:lnTo>
                          <a:pt x="704" y="803"/>
                        </a:lnTo>
                        <a:lnTo>
                          <a:pt x="713" y="803"/>
                        </a:lnTo>
                        <a:lnTo>
                          <a:pt x="722" y="803"/>
                        </a:lnTo>
                        <a:lnTo>
                          <a:pt x="730" y="803"/>
                        </a:lnTo>
                        <a:lnTo>
                          <a:pt x="738" y="803"/>
                        </a:lnTo>
                        <a:lnTo>
                          <a:pt x="747" y="803"/>
                        </a:lnTo>
                        <a:lnTo>
                          <a:pt x="755" y="802"/>
                        </a:lnTo>
                        <a:lnTo>
                          <a:pt x="763" y="801"/>
                        </a:lnTo>
                        <a:lnTo>
                          <a:pt x="772" y="801"/>
                        </a:lnTo>
                        <a:lnTo>
                          <a:pt x="780" y="801"/>
                        </a:lnTo>
                        <a:lnTo>
                          <a:pt x="787" y="801"/>
                        </a:lnTo>
                        <a:lnTo>
                          <a:pt x="794" y="801"/>
                        </a:lnTo>
                        <a:lnTo>
                          <a:pt x="802" y="801"/>
                        </a:lnTo>
                        <a:lnTo>
                          <a:pt x="810" y="801"/>
                        </a:lnTo>
                        <a:lnTo>
                          <a:pt x="817" y="801"/>
                        </a:lnTo>
                        <a:lnTo>
                          <a:pt x="824" y="800"/>
                        </a:lnTo>
                        <a:lnTo>
                          <a:pt x="830" y="800"/>
                        </a:lnTo>
                        <a:lnTo>
                          <a:pt x="838" y="800"/>
                        </a:lnTo>
                        <a:lnTo>
                          <a:pt x="844" y="799"/>
                        </a:lnTo>
                        <a:lnTo>
                          <a:pt x="850" y="799"/>
                        </a:lnTo>
                        <a:lnTo>
                          <a:pt x="856" y="799"/>
                        </a:lnTo>
                        <a:lnTo>
                          <a:pt x="863" y="799"/>
                        </a:lnTo>
                        <a:lnTo>
                          <a:pt x="868" y="797"/>
                        </a:lnTo>
                        <a:lnTo>
                          <a:pt x="875" y="797"/>
                        </a:lnTo>
                        <a:lnTo>
                          <a:pt x="881" y="797"/>
                        </a:lnTo>
                        <a:lnTo>
                          <a:pt x="885" y="797"/>
                        </a:lnTo>
                        <a:lnTo>
                          <a:pt x="890" y="796"/>
                        </a:lnTo>
                        <a:lnTo>
                          <a:pt x="896" y="796"/>
                        </a:lnTo>
                        <a:lnTo>
                          <a:pt x="901" y="796"/>
                        </a:lnTo>
                        <a:lnTo>
                          <a:pt x="906" y="796"/>
                        </a:lnTo>
                        <a:lnTo>
                          <a:pt x="909" y="796"/>
                        </a:lnTo>
                        <a:lnTo>
                          <a:pt x="914" y="795"/>
                        </a:lnTo>
                        <a:lnTo>
                          <a:pt x="919" y="795"/>
                        </a:lnTo>
                        <a:lnTo>
                          <a:pt x="921" y="795"/>
                        </a:lnTo>
                        <a:lnTo>
                          <a:pt x="925" y="794"/>
                        </a:lnTo>
                        <a:lnTo>
                          <a:pt x="928" y="794"/>
                        </a:lnTo>
                        <a:lnTo>
                          <a:pt x="932" y="794"/>
                        </a:lnTo>
                        <a:lnTo>
                          <a:pt x="935" y="794"/>
                        </a:lnTo>
                        <a:lnTo>
                          <a:pt x="940" y="794"/>
                        </a:lnTo>
                        <a:lnTo>
                          <a:pt x="944" y="794"/>
                        </a:lnTo>
                        <a:lnTo>
                          <a:pt x="947" y="794"/>
                        </a:lnTo>
                        <a:lnTo>
                          <a:pt x="950" y="794"/>
                        </a:lnTo>
                        <a:lnTo>
                          <a:pt x="952" y="793"/>
                        </a:lnTo>
                        <a:lnTo>
                          <a:pt x="954" y="790"/>
                        </a:lnTo>
                        <a:lnTo>
                          <a:pt x="954" y="788"/>
                        </a:lnTo>
                        <a:lnTo>
                          <a:pt x="954" y="786"/>
                        </a:lnTo>
                        <a:lnTo>
                          <a:pt x="954" y="783"/>
                        </a:lnTo>
                        <a:lnTo>
                          <a:pt x="954" y="781"/>
                        </a:lnTo>
                        <a:lnTo>
                          <a:pt x="954" y="777"/>
                        </a:lnTo>
                        <a:lnTo>
                          <a:pt x="953" y="774"/>
                        </a:lnTo>
                        <a:lnTo>
                          <a:pt x="952" y="770"/>
                        </a:lnTo>
                        <a:lnTo>
                          <a:pt x="952" y="767"/>
                        </a:lnTo>
                        <a:lnTo>
                          <a:pt x="951" y="763"/>
                        </a:lnTo>
                        <a:lnTo>
                          <a:pt x="950" y="759"/>
                        </a:lnTo>
                        <a:lnTo>
                          <a:pt x="950" y="755"/>
                        </a:lnTo>
                        <a:lnTo>
                          <a:pt x="948" y="751"/>
                        </a:lnTo>
                        <a:lnTo>
                          <a:pt x="946" y="748"/>
                        </a:lnTo>
                        <a:lnTo>
                          <a:pt x="945" y="743"/>
                        </a:lnTo>
                        <a:lnTo>
                          <a:pt x="944" y="739"/>
                        </a:lnTo>
                        <a:lnTo>
                          <a:pt x="942" y="736"/>
                        </a:lnTo>
                        <a:lnTo>
                          <a:pt x="941" y="732"/>
                        </a:lnTo>
                        <a:lnTo>
                          <a:pt x="939" y="729"/>
                        </a:lnTo>
                        <a:lnTo>
                          <a:pt x="939" y="725"/>
                        </a:lnTo>
                        <a:lnTo>
                          <a:pt x="938" y="723"/>
                        </a:lnTo>
                        <a:lnTo>
                          <a:pt x="937" y="720"/>
                        </a:lnTo>
                        <a:lnTo>
                          <a:pt x="934" y="717"/>
                        </a:lnTo>
                        <a:lnTo>
                          <a:pt x="934" y="714"/>
                        </a:lnTo>
                        <a:lnTo>
                          <a:pt x="934" y="713"/>
                        </a:lnTo>
                        <a:lnTo>
                          <a:pt x="932" y="711"/>
                        </a:lnTo>
                        <a:lnTo>
                          <a:pt x="932" y="71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44" name="Freeform 84"/>
                  <p:cNvSpPr>
                    <a:spLocks/>
                  </p:cNvSpPr>
                  <p:nvPr/>
                </p:nvSpPr>
                <p:spPr bwMode="auto">
                  <a:xfrm>
                    <a:off x="5409" y="1590"/>
                    <a:ext cx="202" cy="39"/>
                  </a:xfrm>
                  <a:custGeom>
                    <a:avLst/>
                    <a:gdLst>
                      <a:gd name="T0" fmla="*/ 0 w 605"/>
                      <a:gd name="T1" fmla="*/ 0 h 119"/>
                      <a:gd name="T2" fmla="*/ 0 w 605"/>
                      <a:gd name="T3" fmla="*/ 0 h 119"/>
                      <a:gd name="T4" fmla="*/ 0 w 605"/>
                      <a:gd name="T5" fmla="*/ 0 h 119"/>
                      <a:gd name="T6" fmla="*/ 0 w 605"/>
                      <a:gd name="T7" fmla="*/ 0 h 119"/>
                      <a:gd name="T8" fmla="*/ 0 w 605"/>
                      <a:gd name="T9" fmla="*/ 0 h 119"/>
                      <a:gd name="T10" fmla="*/ 0 w 605"/>
                      <a:gd name="T11" fmla="*/ 0 h 119"/>
                      <a:gd name="T12" fmla="*/ 0 w 605"/>
                      <a:gd name="T13" fmla="*/ 0 h 119"/>
                      <a:gd name="T14" fmla="*/ 0 w 605"/>
                      <a:gd name="T15" fmla="*/ 0 h 119"/>
                      <a:gd name="T16" fmla="*/ 0 w 605"/>
                      <a:gd name="T17" fmla="*/ 0 h 119"/>
                      <a:gd name="T18" fmla="*/ 0 w 605"/>
                      <a:gd name="T19" fmla="*/ 0 h 119"/>
                      <a:gd name="T20" fmla="*/ 0 w 605"/>
                      <a:gd name="T21" fmla="*/ 0 h 119"/>
                      <a:gd name="T22" fmla="*/ 0 w 605"/>
                      <a:gd name="T23" fmla="*/ 0 h 119"/>
                      <a:gd name="T24" fmla="*/ 0 w 605"/>
                      <a:gd name="T25" fmla="*/ 0 h 119"/>
                      <a:gd name="T26" fmla="*/ 0 w 605"/>
                      <a:gd name="T27" fmla="*/ 0 h 119"/>
                      <a:gd name="T28" fmla="*/ 0 w 605"/>
                      <a:gd name="T29" fmla="*/ 0 h 119"/>
                      <a:gd name="T30" fmla="*/ 0 w 605"/>
                      <a:gd name="T31" fmla="*/ 0 h 119"/>
                      <a:gd name="T32" fmla="*/ 0 w 605"/>
                      <a:gd name="T33" fmla="*/ 0 h 119"/>
                      <a:gd name="T34" fmla="*/ 0 w 605"/>
                      <a:gd name="T35" fmla="*/ 0 h 119"/>
                      <a:gd name="T36" fmla="*/ 0 w 605"/>
                      <a:gd name="T37" fmla="*/ 0 h 119"/>
                      <a:gd name="T38" fmla="*/ 0 w 605"/>
                      <a:gd name="T39" fmla="*/ 0 h 119"/>
                      <a:gd name="T40" fmla="*/ 0 w 605"/>
                      <a:gd name="T41" fmla="*/ 0 h 119"/>
                      <a:gd name="T42" fmla="*/ 0 w 605"/>
                      <a:gd name="T43" fmla="*/ 0 h 119"/>
                      <a:gd name="T44" fmla="*/ 0 w 605"/>
                      <a:gd name="T45" fmla="*/ 0 h 119"/>
                      <a:gd name="T46" fmla="*/ 0 w 605"/>
                      <a:gd name="T47" fmla="*/ 0 h 119"/>
                      <a:gd name="T48" fmla="*/ 0 w 605"/>
                      <a:gd name="T49" fmla="*/ 0 h 119"/>
                      <a:gd name="T50" fmla="*/ 0 w 605"/>
                      <a:gd name="T51" fmla="*/ 0 h 119"/>
                      <a:gd name="T52" fmla="*/ 0 w 605"/>
                      <a:gd name="T53" fmla="*/ 0 h 119"/>
                      <a:gd name="T54" fmla="*/ 0 w 605"/>
                      <a:gd name="T55" fmla="*/ 0 h 119"/>
                      <a:gd name="T56" fmla="*/ 0 w 605"/>
                      <a:gd name="T57" fmla="*/ 0 h 119"/>
                      <a:gd name="T58" fmla="*/ 0 w 605"/>
                      <a:gd name="T59" fmla="*/ 0 h 119"/>
                      <a:gd name="T60" fmla="*/ 0 w 605"/>
                      <a:gd name="T61" fmla="*/ 0 h 119"/>
                      <a:gd name="T62" fmla="*/ 0 w 605"/>
                      <a:gd name="T63" fmla="*/ 0 h 119"/>
                      <a:gd name="T64" fmla="*/ 0 w 605"/>
                      <a:gd name="T65" fmla="*/ 0 h 119"/>
                      <a:gd name="T66" fmla="*/ 0 w 605"/>
                      <a:gd name="T67" fmla="*/ 0 h 119"/>
                      <a:gd name="T68" fmla="*/ 0 w 605"/>
                      <a:gd name="T69" fmla="*/ 0 h 119"/>
                      <a:gd name="T70" fmla="*/ 0 w 605"/>
                      <a:gd name="T71" fmla="*/ 0 h 119"/>
                      <a:gd name="T72" fmla="*/ 0 w 605"/>
                      <a:gd name="T73" fmla="*/ 0 h 119"/>
                      <a:gd name="T74" fmla="*/ 0 w 605"/>
                      <a:gd name="T75" fmla="*/ 0 h 119"/>
                      <a:gd name="T76" fmla="*/ 0 w 605"/>
                      <a:gd name="T77" fmla="*/ 0 h 119"/>
                      <a:gd name="T78" fmla="*/ 0 w 605"/>
                      <a:gd name="T79" fmla="*/ 0 h 119"/>
                      <a:gd name="T80" fmla="*/ 0 w 605"/>
                      <a:gd name="T81" fmla="*/ 0 h 119"/>
                      <a:gd name="T82" fmla="*/ 0 w 605"/>
                      <a:gd name="T83" fmla="*/ 0 h 119"/>
                      <a:gd name="T84" fmla="*/ 0 w 605"/>
                      <a:gd name="T85" fmla="*/ 0 h 119"/>
                      <a:gd name="T86" fmla="*/ 0 w 605"/>
                      <a:gd name="T87" fmla="*/ 0 h 11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605"/>
                      <a:gd name="T133" fmla="*/ 0 h 119"/>
                      <a:gd name="T134" fmla="*/ 605 w 605"/>
                      <a:gd name="T135" fmla="*/ 119 h 11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605" h="119">
                        <a:moveTo>
                          <a:pt x="0" y="34"/>
                        </a:moveTo>
                        <a:lnTo>
                          <a:pt x="14" y="119"/>
                        </a:lnTo>
                        <a:lnTo>
                          <a:pt x="23" y="117"/>
                        </a:lnTo>
                        <a:lnTo>
                          <a:pt x="34" y="114"/>
                        </a:lnTo>
                        <a:lnTo>
                          <a:pt x="42" y="112"/>
                        </a:lnTo>
                        <a:lnTo>
                          <a:pt x="52" y="111"/>
                        </a:lnTo>
                        <a:lnTo>
                          <a:pt x="62" y="110"/>
                        </a:lnTo>
                        <a:lnTo>
                          <a:pt x="72" y="108"/>
                        </a:lnTo>
                        <a:lnTo>
                          <a:pt x="80" y="106"/>
                        </a:lnTo>
                        <a:lnTo>
                          <a:pt x="91" y="105"/>
                        </a:lnTo>
                        <a:lnTo>
                          <a:pt x="100" y="104"/>
                        </a:lnTo>
                        <a:lnTo>
                          <a:pt x="110" y="101"/>
                        </a:lnTo>
                        <a:lnTo>
                          <a:pt x="119" y="101"/>
                        </a:lnTo>
                        <a:lnTo>
                          <a:pt x="129" y="99"/>
                        </a:lnTo>
                        <a:lnTo>
                          <a:pt x="138" y="98"/>
                        </a:lnTo>
                        <a:lnTo>
                          <a:pt x="148" y="97"/>
                        </a:lnTo>
                        <a:lnTo>
                          <a:pt x="156" y="97"/>
                        </a:lnTo>
                        <a:lnTo>
                          <a:pt x="166" y="95"/>
                        </a:lnTo>
                        <a:lnTo>
                          <a:pt x="176" y="94"/>
                        </a:lnTo>
                        <a:lnTo>
                          <a:pt x="185" y="94"/>
                        </a:lnTo>
                        <a:lnTo>
                          <a:pt x="194" y="93"/>
                        </a:lnTo>
                        <a:lnTo>
                          <a:pt x="204" y="92"/>
                        </a:lnTo>
                        <a:lnTo>
                          <a:pt x="212" y="92"/>
                        </a:lnTo>
                        <a:lnTo>
                          <a:pt x="221" y="91"/>
                        </a:lnTo>
                        <a:lnTo>
                          <a:pt x="231" y="89"/>
                        </a:lnTo>
                        <a:lnTo>
                          <a:pt x="239" y="89"/>
                        </a:lnTo>
                        <a:lnTo>
                          <a:pt x="249" y="89"/>
                        </a:lnTo>
                        <a:lnTo>
                          <a:pt x="257" y="88"/>
                        </a:lnTo>
                        <a:lnTo>
                          <a:pt x="268" y="88"/>
                        </a:lnTo>
                        <a:lnTo>
                          <a:pt x="276" y="88"/>
                        </a:lnTo>
                        <a:lnTo>
                          <a:pt x="286" y="87"/>
                        </a:lnTo>
                        <a:lnTo>
                          <a:pt x="294" y="87"/>
                        </a:lnTo>
                        <a:lnTo>
                          <a:pt x="303" y="87"/>
                        </a:lnTo>
                        <a:lnTo>
                          <a:pt x="313" y="87"/>
                        </a:lnTo>
                        <a:lnTo>
                          <a:pt x="321" y="86"/>
                        </a:lnTo>
                        <a:lnTo>
                          <a:pt x="329" y="86"/>
                        </a:lnTo>
                        <a:lnTo>
                          <a:pt x="339" y="86"/>
                        </a:lnTo>
                        <a:lnTo>
                          <a:pt x="347" y="86"/>
                        </a:lnTo>
                        <a:lnTo>
                          <a:pt x="356" y="86"/>
                        </a:lnTo>
                        <a:lnTo>
                          <a:pt x="365" y="86"/>
                        </a:lnTo>
                        <a:lnTo>
                          <a:pt x="373" y="86"/>
                        </a:lnTo>
                        <a:lnTo>
                          <a:pt x="383" y="87"/>
                        </a:lnTo>
                        <a:lnTo>
                          <a:pt x="391" y="87"/>
                        </a:lnTo>
                        <a:lnTo>
                          <a:pt x="399" y="88"/>
                        </a:lnTo>
                        <a:lnTo>
                          <a:pt x="409" y="88"/>
                        </a:lnTo>
                        <a:lnTo>
                          <a:pt x="417" y="89"/>
                        </a:lnTo>
                        <a:lnTo>
                          <a:pt x="427" y="89"/>
                        </a:lnTo>
                        <a:lnTo>
                          <a:pt x="435" y="91"/>
                        </a:lnTo>
                        <a:lnTo>
                          <a:pt x="443" y="91"/>
                        </a:lnTo>
                        <a:lnTo>
                          <a:pt x="453" y="92"/>
                        </a:lnTo>
                        <a:lnTo>
                          <a:pt x="461" y="92"/>
                        </a:lnTo>
                        <a:lnTo>
                          <a:pt x="469" y="93"/>
                        </a:lnTo>
                        <a:lnTo>
                          <a:pt x="478" y="94"/>
                        </a:lnTo>
                        <a:lnTo>
                          <a:pt x="487" y="95"/>
                        </a:lnTo>
                        <a:lnTo>
                          <a:pt x="496" y="97"/>
                        </a:lnTo>
                        <a:lnTo>
                          <a:pt x="503" y="97"/>
                        </a:lnTo>
                        <a:lnTo>
                          <a:pt x="512" y="98"/>
                        </a:lnTo>
                        <a:lnTo>
                          <a:pt x="520" y="99"/>
                        </a:lnTo>
                        <a:lnTo>
                          <a:pt x="529" y="100"/>
                        </a:lnTo>
                        <a:lnTo>
                          <a:pt x="537" y="101"/>
                        </a:lnTo>
                        <a:lnTo>
                          <a:pt x="545" y="104"/>
                        </a:lnTo>
                        <a:lnTo>
                          <a:pt x="555" y="104"/>
                        </a:lnTo>
                        <a:lnTo>
                          <a:pt x="563" y="106"/>
                        </a:lnTo>
                        <a:lnTo>
                          <a:pt x="571" y="107"/>
                        </a:lnTo>
                        <a:lnTo>
                          <a:pt x="580" y="110"/>
                        </a:lnTo>
                        <a:lnTo>
                          <a:pt x="589" y="111"/>
                        </a:lnTo>
                        <a:lnTo>
                          <a:pt x="605" y="25"/>
                        </a:lnTo>
                        <a:lnTo>
                          <a:pt x="594" y="23"/>
                        </a:lnTo>
                        <a:lnTo>
                          <a:pt x="586" y="22"/>
                        </a:lnTo>
                        <a:lnTo>
                          <a:pt x="576" y="21"/>
                        </a:lnTo>
                        <a:lnTo>
                          <a:pt x="568" y="18"/>
                        </a:lnTo>
                        <a:lnTo>
                          <a:pt x="558" y="18"/>
                        </a:lnTo>
                        <a:lnTo>
                          <a:pt x="550" y="16"/>
                        </a:lnTo>
                        <a:lnTo>
                          <a:pt x="541" y="15"/>
                        </a:lnTo>
                        <a:lnTo>
                          <a:pt x="532" y="14"/>
                        </a:lnTo>
                        <a:lnTo>
                          <a:pt x="523" y="12"/>
                        </a:lnTo>
                        <a:lnTo>
                          <a:pt x="513" y="11"/>
                        </a:lnTo>
                        <a:lnTo>
                          <a:pt x="505" y="10"/>
                        </a:lnTo>
                        <a:lnTo>
                          <a:pt x="496" y="9"/>
                        </a:lnTo>
                        <a:lnTo>
                          <a:pt x="487" y="8"/>
                        </a:lnTo>
                        <a:lnTo>
                          <a:pt x="478" y="8"/>
                        </a:lnTo>
                        <a:lnTo>
                          <a:pt x="468" y="6"/>
                        </a:lnTo>
                        <a:lnTo>
                          <a:pt x="460" y="5"/>
                        </a:lnTo>
                        <a:lnTo>
                          <a:pt x="450" y="4"/>
                        </a:lnTo>
                        <a:lnTo>
                          <a:pt x="441" y="4"/>
                        </a:lnTo>
                        <a:lnTo>
                          <a:pt x="431" y="3"/>
                        </a:lnTo>
                        <a:lnTo>
                          <a:pt x="423" y="3"/>
                        </a:lnTo>
                        <a:lnTo>
                          <a:pt x="414" y="2"/>
                        </a:lnTo>
                        <a:lnTo>
                          <a:pt x="404" y="2"/>
                        </a:lnTo>
                        <a:lnTo>
                          <a:pt x="395" y="0"/>
                        </a:lnTo>
                        <a:lnTo>
                          <a:pt x="386" y="0"/>
                        </a:lnTo>
                        <a:lnTo>
                          <a:pt x="377" y="0"/>
                        </a:lnTo>
                        <a:lnTo>
                          <a:pt x="369" y="0"/>
                        </a:lnTo>
                        <a:lnTo>
                          <a:pt x="359" y="0"/>
                        </a:lnTo>
                        <a:lnTo>
                          <a:pt x="350" y="0"/>
                        </a:lnTo>
                        <a:lnTo>
                          <a:pt x="340" y="0"/>
                        </a:lnTo>
                        <a:lnTo>
                          <a:pt x="331" y="0"/>
                        </a:lnTo>
                        <a:lnTo>
                          <a:pt x="321" y="0"/>
                        </a:lnTo>
                        <a:lnTo>
                          <a:pt x="312" y="0"/>
                        </a:lnTo>
                        <a:lnTo>
                          <a:pt x="302" y="0"/>
                        </a:lnTo>
                        <a:lnTo>
                          <a:pt x="293" y="0"/>
                        </a:lnTo>
                        <a:lnTo>
                          <a:pt x="283" y="0"/>
                        </a:lnTo>
                        <a:lnTo>
                          <a:pt x="274" y="0"/>
                        </a:lnTo>
                        <a:lnTo>
                          <a:pt x="264" y="0"/>
                        </a:lnTo>
                        <a:lnTo>
                          <a:pt x="255" y="2"/>
                        </a:lnTo>
                        <a:lnTo>
                          <a:pt x="245" y="2"/>
                        </a:lnTo>
                        <a:lnTo>
                          <a:pt x="236" y="3"/>
                        </a:lnTo>
                        <a:lnTo>
                          <a:pt x="226" y="3"/>
                        </a:lnTo>
                        <a:lnTo>
                          <a:pt x="217" y="4"/>
                        </a:lnTo>
                        <a:lnTo>
                          <a:pt x="207" y="5"/>
                        </a:lnTo>
                        <a:lnTo>
                          <a:pt x="197" y="5"/>
                        </a:lnTo>
                        <a:lnTo>
                          <a:pt x="187" y="6"/>
                        </a:lnTo>
                        <a:lnTo>
                          <a:pt x="178" y="8"/>
                        </a:lnTo>
                        <a:lnTo>
                          <a:pt x="168" y="8"/>
                        </a:lnTo>
                        <a:lnTo>
                          <a:pt x="159" y="10"/>
                        </a:lnTo>
                        <a:lnTo>
                          <a:pt x="149" y="10"/>
                        </a:lnTo>
                        <a:lnTo>
                          <a:pt x="138" y="11"/>
                        </a:lnTo>
                        <a:lnTo>
                          <a:pt x="128" y="14"/>
                        </a:lnTo>
                        <a:lnTo>
                          <a:pt x="118" y="14"/>
                        </a:lnTo>
                        <a:lnTo>
                          <a:pt x="109" y="16"/>
                        </a:lnTo>
                        <a:lnTo>
                          <a:pt x="99" y="17"/>
                        </a:lnTo>
                        <a:lnTo>
                          <a:pt x="89" y="18"/>
                        </a:lnTo>
                        <a:lnTo>
                          <a:pt x="80" y="19"/>
                        </a:lnTo>
                        <a:lnTo>
                          <a:pt x="70" y="21"/>
                        </a:lnTo>
                        <a:lnTo>
                          <a:pt x="60" y="23"/>
                        </a:lnTo>
                        <a:lnTo>
                          <a:pt x="49" y="24"/>
                        </a:lnTo>
                        <a:lnTo>
                          <a:pt x="40" y="25"/>
                        </a:lnTo>
                        <a:lnTo>
                          <a:pt x="29" y="28"/>
                        </a:lnTo>
                        <a:lnTo>
                          <a:pt x="20" y="29"/>
                        </a:lnTo>
                        <a:lnTo>
                          <a:pt x="9" y="31"/>
                        </a:lnTo>
                        <a:lnTo>
                          <a:pt x="0" y="3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45" name="Freeform 85"/>
                  <p:cNvSpPr>
                    <a:spLocks/>
                  </p:cNvSpPr>
                  <p:nvPr/>
                </p:nvSpPr>
                <p:spPr bwMode="auto">
                  <a:xfrm>
                    <a:off x="5338" y="1833"/>
                    <a:ext cx="380" cy="33"/>
                  </a:xfrm>
                  <a:custGeom>
                    <a:avLst/>
                    <a:gdLst>
                      <a:gd name="T0" fmla="*/ 0 w 1140"/>
                      <a:gd name="T1" fmla="*/ 0 h 99"/>
                      <a:gd name="T2" fmla="*/ 0 w 1140"/>
                      <a:gd name="T3" fmla="*/ 0 h 99"/>
                      <a:gd name="T4" fmla="*/ 0 w 1140"/>
                      <a:gd name="T5" fmla="*/ 0 h 99"/>
                      <a:gd name="T6" fmla="*/ 0 w 1140"/>
                      <a:gd name="T7" fmla="*/ 0 h 99"/>
                      <a:gd name="T8" fmla="*/ 0 w 1140"/>
                      <a:gd name="T9" fmla="*/ 0 h 99"/>
                      <a:gd name="T10" fmla="*/ 0 w 1140"/>
                      <a:gd name="T11" fmla="*/ 0 h 99"/>
                      <a:gd name="T12" fmla="*/ 0 w 1140"/>
                      <a:gd name="T13" fmla="*/ 0 h 99"/>
                      <a:gd name="T14" fmla="*/ 0 w 1140"/>
                      <a:gd name="T15" fmla="*/ 0 h 99"/>
                      <a:gd name="T16" fmla="*/ 0 w 1140"/>
                      <a:gd name="T17" fmla="*/ 0 h 99"/>
                      <a:gd name="T18" fmla="*/ 0 w 1140"/>
                      <a:gd name="T19" fmla="*/ 0 h 99"/>
                      <a:gd name="T20" fmla="*/ 0 w 1140"/>
                      <a:gd name="T21" fmla="*/ 0 h 99"/>
                      <a:gd name="T22" fmla="*/ 0 w 1140"/>
                      <a:gd name="T23" fmla="*/ 0 h 99"/>
                      <a:gd name="T24" fmla="*/ 0 w 1140"/>
                      <a:gd name="T25" fmla="*/ 0 h 99"/>
                      <a:gd name="T26" fmla="*/ 0 w 1140"/>
                      <a:gd name="T27" fmla="*/ 0 h 99"/>
                      <a:gd name="T28" fmla="*/ 0 w 1140"/>
                      <a:gd name="T29" fmla="*/ 0 h 99"/>
                      <a:gd name="T30" fmla="*/ 0 w 1140"/>
                      <a:gd name="T31" fmla="*/ 0 h 99"/>
                      <a:gd name="T32" fmla="*/ 0 w 1140"/>
                      <a:gd name="T33" fmla="*/ 0 h 99"/>
                      <a:gd name="T34" fmla="*/ 0 w 1140"/>
                      <a:gd name="T35" fmla="*/ 0 h 99"/>
                      <a:gd name="T36" fmla="*/ 0 w 1140"/>
                      <a:gd name="T37" fmla="*/ 0 h 99"/>
                      <a:gd name="T38" fmla="*/ 0 w 1140"/>
                      <a:gd name="T39" fmla="*/ 0 h 99"/>
                      <a:gd name="T40" fmla="*/ 0 w 1140"/>
                      <a:gd name="T41" fmla="*/ 0 h 99"/>
                      <a:gd name="T42" fmla="*/ 1 w 1140"/>
                      <a:gd name="T43" fmla="*/ 0 h 99"/>
                      <a:gd name="T44" fmla="*/ 1 w 1140"/>
                      <a:gd name="T45" fmla="*/ 0 h 99"/>
                      <a:gd name="T46" fmla="*/ 0 w 1140"/>
                      <a:gd name="T47" fmla="*/ 0 h 99"/>
                      <a:gd name="T48" fmla="*/ 0 w 1140"/>
                      <a:gd name="T49" fmla="*/ 0 h 99"/>
                      <a:gd name="T50" fmla="*/ 0 w 1140"/>
                      <a:gd name="T51" fmla="*/ 0 h 99"/>
                      <a:gd name="T52" fmla="*/ 0 w 1140"/>
                      <a:gd name="T53" fmla="*/ 0 h 99"/>
                      <a:gd name="T54" fmla="*/ 0 w 1140"/>
                      <a:gd name="T55" fmla="*/ 0 h 99"/>
                      <a:gd name="T56" fmla="*/ 0 w 1140"/>
                      <a:gd name="T57" fmla="*/ 0 h 99"/>
                      <a:gd name="T58" fmla="*/ 0 w 1140"/>
                      <a:gd name="T59" fmla="*/ 0 h 99"/>
                      <a:gd name="T60" fmla="*/ 0 w 1140"/>
                      <a:gd name="T61" fmla="*/ 0 h 99"/>
                      <a:gd name="T62" fmla="*/ 0 w 1140"/>
                      <a:gd name="T63" fmla="*/ 0 h 99"/>
                      <a:gd name="T64" fmla="*/ 0 w 1140"/>
                      <a:gd name="T65" fmla="*/ 0 h 99"/>
                      <a:gd name="T66" fmla="*/ 0 w 1140"/>
                      <a:gd name="T67" fmla="*/ 0 h 99"/>
                      <a:gd name="T68" fmla="*/ 0 w 1140"/>
                      <a:gd name="T69" fmla="*/ 0 h 99"/>
                      <a:gd name="T70" fmla="*/ 0 w 1140"/>
                      <a:gd name="T71" fmla="*/ 0 h 99"/>
                      <a:gd name="T72" fmla="*/ 0 w 1140"/>
                      <a:gd name="T73" fmla="*/ 0 h 99"/>
                      <a:gd name="T74" fmla="*/ 0 w 1140"/>
                      <a:gd name="T75" fmla="*/ 0 h 99"/>
                      <a:gd name="T76" fmla="*/ 0 w 1140"/>
                      <a:gd name="T77" fmla="*/ 0 h 99"/>
                      <a:gd name="T78" fmla="*/ 0 w 1140"/>
                      <a:gd name="T79" fmla="*/ 0 h 99"/>
                      <a:gd name="T80" fmla="*/ 0 w 1140"/>
                      <a:gd name="T81" fmla="*/ 0 h 99"/>
                      <a:gd name="T82" fmla="*/ 0 w 1140"/>
                      <a:gd name="T83" fmla="*/ 0 h 99"/>
                      <a:gd name="T84" fmla="*/ 0 w 1140"/>
                      <a:gd name="T85" fmla="*/ 0 h 99"/>
                      <a:gd name="T86" fmla="*/ 0 w 1140"/>
                      <a:gd name="T87" fmla="*/ 0 h 9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140"/>
                      <a:gd name="T133" fmla="*/ 0 h 99"/>
                      <a:gd name="T134" fmla="*/ 1140 w 1140"/>
                      <a:gd name="T135" fmla="*/ 99 h 9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140" h="99">
                        <a:moveTo>
                          <a:pt x="0" y="13"/>
                        </a:moveTo>
                        <a:lnTo>
                          <a:pt x="3" y="99"/>
                        </a:lnTo>
                        <a:lnTo>
                          <a:pt x="19" y="97"/>
                        </a:lnTo>
                        <a:lnTo>
                          <a:pt x="35" y="97"/>
                        </a:lnTo>
                        <a:lnTo>
                          <a:pt x="52" y="97"/>
                        </a:lnTo>
                        <a:lnTo>
                          <a:pt x="69" y="96"/>
                        </a:lnTo>
                        <a:lnTo>
                          <a:pt x="86" y="94"/>
                        </a:lnTo>
                        <a:lnTo>
                          <a:pt x="102" y="94"/>
                        </a:lnTo>
                        <a:lnTo>
                          <a:pt x="120" y="94"/>
                        </a:lnTo>
                        <a:lnTo>
                          <a:pt x="137" y="94"/>
                        </a:lnTo>
                        <a:lnTo>
                          <a:pt x="154" y="93"/>
                        </a:lnTo>
                        <a:lnTo>
                          <a:pt x="171" y="92"/>
                        </a:lnTo>
                        <a:lnTo>
                          <a:pt x="188" y="92"/>
                        </a:lnTo>
                        <a:lnTo>
                          <a:pt x="204" y="92"/>
                        </a:lnTo>
                        <a:lnTo>
                          <a:pt x="222" y="92"/>
                        </a:lnTo>
                        <a:lnTo>
                          <a:pt x="240" y="91"/>
                        </a:lnTo>
                        <a:lnTo>
                          <a:pt x="256" y="91"/>
                        </a:lnTo>
                        <a:lnTo>
                          <a:pt x="274" y="91"/>
                        </a:lnTo>
                        <a:lnTo>
                          <a:pt x="291" y="90"/>
                        </a:lnTo>
                        <a:lnTo>
                          <a:pt x="309" y="90"/>
                        </a:lnTo>
                        <a:lnTo>
                          <a:pt x="326" y="90"/>
                        </a:lnTo>
                        <a:lnTo>
                          <a:pt x="343" y="90"/>
                        </a:lnTo>
                        <a:lnTo>
                          <a:pt x="361" y="89"/>
                        </a:lnTo>
                        <a:lnTo>
                          <a:pt x="379" y="89"/>
                        </a:lnTo>
                        <a:lnTo>
                          <a:pt x="395" y="87"/>
                        </a:lnTo>
                        <a:lnTo>
                          <a:pt x="413" y="87"/>
                        </a:lnTo>
                        <a:lnTo>
                          <a:pt x="430" y="87"/>
                        </a:lnTo>
                        <a:lnTo>
                          <a:pt x="447" y="87"/>
                        </a:lnTo>
                        <a:lnTo>
                          <a:pt x="465" y="87"/>
                        </a:lnTo>
                        <a:lnTo>
                          <a:pt x="483" y="87"/>
                        </a:lnTo>
                        <a:lnTo>
                          <a:pt x="501" y="87"/>
                        </a:lnTo>
                        <a:lnTo>
                          <a:pt x="519" y="87"/>
                        </a:lnTo>
                        <a:lnTo>
                          <a:pt x="536" y="87"/>
                        </a:lnTo>
                        <a:lnTo>
                          <a:pt x="554" y="87"/>
                        </a:lnTo>
                        <a:lnTo>
                          <a:pt x="572" y="86"/>
                        </a:lnTo>
                        <a:lnTo>
                          <a:pt x="590" y="86"/>
                        </a:lnTo>
                        <a:lnTo>
                          <a:pt x="606" y="86"/>
                        </a:lnTo>
                        <a:lnTo>
                          <a:pt x="625" y="86"/>
                        </a:lnTo>
                        <a:lnTo>
                          <a:pt x="643" y="86"/>
                        </a:lnTo>
                        <a:lnTo>
                          <a:pt x="661" y="86"/>
                        </a:lnTo>
                        <a:lnTo>
                          <a:pt x="679" y="86"/>
                        </a:lnTo>
                        <a:lnTo>
                          <a:pt x="698" y="87"/>
                        </a:lnTo>
                        <a:lnTo>
                          <a:pt x="714" y="87"/>
                        </a:lnTo>
                        <a:lnTo>
                          <a:pt x="733" y="87"/>
                        </a:lnTo>
                        <a:lnTo>
                          <a:pt x="751" y="87"/>
                        </a:lnTo>
                        <a:lnTo>
                          <a:pt x="769" y="87"/>
                        </a:lnTo>
                        <a:lnTo>
                          <a:pt x="787" y="87"/>
                        </a:lnTo>
                        <a:lnTo>
                          <a:pt x="805" y="87"/>
                        </a:lnTo>
                        <a:lnTo>
                          <a:pt x="824" y="87"/>
                        </a:lnTo>
                        <a:lnTo>
                          <a:pt x="843" y="89"/>
                        </a:lnTo>
                        <a:lnTo>
                          <a:pt x="860" y="89"/>
                        </a:lnTo>
                        <a:lnTo>
                          <a:pt x="878" y="89"/>
                        </a:lnTo>
                        <a:lnTo>
                          <a:pt x="896" y="90"/>
                        </a:lnTo>
                        <a:lnTo>
                          <a:pt x="915" y="90"/>
                        </a:lnTo>
                        <a:lnTo>
                          <a:pt x="934" y="90"/>
                        </a:lnTo>
                        <a:lnTo>
                          <a:pt x="952" y="91"/>
                        </a:lnTo>
                        <a:lnTo>
                          <a:pt x="970" y="91"/>
                        </a:lnTo>
                        <a:lnTo>
                          <a:pt x="989" y="92"/>
                        </a:lnTo>
                        <a:lnTo>
                          <a:pt x="1006" y="92"/>
                        </a:lnTo>
                        <a:lnTo>
                          <a:pt x="1024" y="93"/>
                        </a:lnTo>
                        <a:lnTo>
                          <a:pt x="1043" y="94"/>
                        </a:lnTo>
                        <a:lnTo>
                          <a:pt x="1062" y="94"/>
                        </a:lnTo>
                        <a:lnTo>
                          <a:pt x="1080" y="96"/>
                        </a:lnTo>
                        <a:lnTo>
                          <a:pt x="1099" y="97"/>
                        </a:lnTo>
                        <a:lnTo>
                          <a:pt x="1118" y="97"/>
                        </a:lnTo>
                        <a:lnTo>
                          <a:pt x="1136" y="99"/>
                        </a:lnTo>
                        <a:lnTo>
                          <a:pt x="1140" y="13"/>
                        </a:lnTo>
                        <a:lnTo>
                          <a:pt x="1121" y="11"/>
                        </a:lnTo>
                        <a:lnTo>
                          <a:pt x="1102" y="10"/>
                        </a:lnTo>
                        <a:lnTo>
                          <a:pt x="1083" y="9"/>
                        </a:lnTo>
                        <a:lnTo>
                          <a:pt x="1066" y="9"/>
                        </a:lnTo>
                        <a:lnTo>
                          <a:pt x="1047" y="8"/>
                        </a:lnTo>
                        <a:lnTo>
                          <a:pt x="1028" y="7"/>
                        </a:lnTo>
                        <a:lnTo>
                          <a:pt x="1010" y="7"/>
                        </a:lnTo>
                        <a:lnTo>
                          <a:pt x="991" y="7"/>
                        </a:lnTo>
                        <a:lnTo>
                          <a:pt x="972" y="4"/>
                        </a:lnTo>
                        <a:lnTo>
                          <a:pt x="954" y="4"/>
                        </a:lnTo>
                        <a:lnTo>
                          <a:pt x="936" y="4"/>
                        </a:lnTo>
                        <a:lnTo>
                          <a:pt x="917" y="4"/>
                        </a:lnTo>
                        <a:lnTo>
                          <a:pt x="898" y="3"/>
                        </a:lnTo>
                        <a:lnTo>
                          <a:pt x="881" y="2"/>
                        </a:lnTo>
                        <a:lnTo>
                          <a:pt x="863" y="2"/>
                        </a:lnTo>
                        <a:lnTo>
                          <a:pt x="844" y="2"/>
                        </a:lnTo>
                        <a:lnTo>
                          <a:pt x="825" y="1"/>
                        </a:lnTo>
                        <a:lnTo>
                          <a:pt x="807" y="1"/>
                        </a:lnTo>
                        <a:lnTo>
                          <a:pt x="789" y="1"/>
                        </a:lnTo>
                        <a:lnTo>
                          <a:pt x="771" y="1"/>
                        </a:lnTo>
                        <a:lnTo>
                          <a:pt x="752" y="1"/>
                        </a:lnTo>
                        <a:lnTo>
                          <a:pt x="733" y="1"/>
                        </a:lnTo>
                        <a:lnTo>
                          <a:pt x="716" y="1"/>
                        </a:lnTo>
                        <a:lnTo>
                          <a:pt x="698" y="1"/>
                        </a:lnTo>
                        <a:lnTo>
                          <a:pt x="680" y="0"/>
                        </a:lnTo>
                        <a:lnTo>
                          <a:pt x="662" y="0"/>
                        </a:lnTo>
                        <a:lnTo>
                          <a:pt x="643" y="0"/>
                        </a:lnTo>
                        <a:lnTo>
                          <a:pt x="625" y="0"/>
                        </a:lnTo>
                        <a:lnTo>
                          <a:pt x="608" y="0"/>
                        </a:lnTo>
                        <a:lnTo>
                          <a:pt x="590" y="0"/>
                        </a:lnTo>
                        <a:lnTo>
                          <a:pt x="572" y="0"/>
                        </a:lnTo>
                        <a:lnTo>
                          <a:pt x="554" y="1"/>
                        </a:lnTo>
                        <a:lnTo>
                          <a:pt x="536" y="1"/>
                        </a:lnTo>
                        <a:lnTo>
                          <a:pt x="519" y="1"/>
                        </a:lnTo>
                        <a:lnTo>
                          <a:pt x="501" y="1"/>
                        </a:lnTo>
                        <a:lnTo>
                          <a:pt x="483" y="1"/>
                        </a:lnTo>
                        <a:lnTo>
                          <a:pt x="465" y="1"/>
                        </a:lnTo>
                        <a:lnTo>
                          <a:pt x="447" y="1"/>
                        </a:lnTo>
                        <a:lnTo>
                          <a:pt x="430" y="1"/>
                        </a:lnTo>
                        <a:lnTo>
                          <a:pt x="412" y="1"/>
                        </a:lnTo>
                        <a:lnTo>
                          <a:pt x="394" y="1"/>
                        </a:lnTo>
                        <a:lnTo>
                          <a:pt x="376" y="2"/>
                        </a:lnTo>
                        <a:lnTo>
                          <a:pt x="359" y="2"/>
                        </a:lnTo>
                        <a:lnTo>
                          <a:pt x="342" y="3"/>
                        </a:lnTo>
                        <a:lnTo>
                          <a:pt x="324" y="3"/>
                        </a:lnTo>
                        <a:lnTo>
                          <a:pt x="307" y="4"/>
                        </a:lnTo>
                        <a:lnTo>
                          <a:pt x="291" y="4"/>
                        </a:lnTo>
                        <a:lnTo>
                          <a:pt x="273" y="4"/>
                        </a:lnTo>
                        <a:lnTo>
                          <a:pt x="255" y="4"/>
                        </a:lnTo>
                        <a:lnTo>
                          <a:pt x="237" y="4"/>
                        </a:lnTo>
                        <a:lnTo>
                          <a:pt x="221" y="5"/>
                        </a:lnTo>
                        <a:lnTo>
                          <a:pt x="203" y="7"/>
                        </a:lnTo>
                        <a:lnTo>
                          <a:pt x="186" y="7"/>
                        </a:lnTo>
                        <a:lnTo>
                          <a:pt x="169" y="7"/>
                        </a:lnTo>
                        <a:lnTo>
                          <a:pt x="151" y="7"/>
                        </a:lnTo>
                        <a:lnTo>
                          <a:pt x="135" y="8"/>
                        </a:lnTo>
                        <a:lnTo>
                          <a:pt x="118" y="8"/>
                        </a:lnTo>
                        <a:lnTo>
                          <a:pt x="101" y="9"/>
                        </a:lnTo>
                        <a:lnTo>
                          <a:pt x="83" y="9"/>
                        </a:lnTo>
                        <a:lnTo>
                          <a:pt x="68" y="9"/>
                        </a:lnTo>
                        <a:lnTo>
                          <a:pt x="50" y="10"/>
                        </a:lnTo>
                        <a:lnTo>
                          <a:pt x="33" y="11"/>
                        </a:lnTo>
                        <a:lnTo>
                          <a:pt x="17" y="11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46" name="Freeform 86"/>
                  <p:cNvSpPr>
                    <a:spLocks/>
                  </p:cNvSpPr>
                  <p:nvPr/>
                </p:nvSpPr>
                <p:spPr bwMode="auto">
                  <a:xfrm>
                    <a:off x="5285" y="1836"/>
                    <a:ext cx="67" cy="128"/>
                  </a:xfrm>
                  <a:custGeom>
                    <a:avLst/>
                    <a:gdLst>
                      <a:gd name="T0" fmla="*/ 0 w 202"/>
                      <a:gd name="T1" fmla="*/ 0 h 383"/>
                      <a:gd name="T2" fmla="*/ 0 w 202"/>
                      <a:gd name="T3" fmla="*/ 0 h 383"/>
                      <a:gd name="T4" fmla="*/ 0 w 202"/>
                      <a:gd name="T5" fmla="*/ 0 h 383"/>
                      <a:gd name="T6" fmla="*/ 0 w 202"/>
                      <a:gd name="T7" fmla="*/ 0 h 383"/>
                      <a:gd name="T8" fmla="*/ 0 w 202"/>
                      <a:gd name="T9" fmla="*/ 0 h 383"/>
                      <a:gd name="T10" fmla="*/ 0 w 202"/>
                      <a:gd name="T11" fmla="*/ 0 h 383"/>
                      <a:gd name="T12" fmla="*/ 0 w 202"/>
                      <a:gd name="T13" fmla="*/ 0 h 383"/>
                      <a:gd name="T14" fmla="*/ 0 w 202"/>
                      <a:gd name="T15" fmla="*/ 0 h 383"/>
                      <a:gd name="T16" fmla="*/ 0 w 202"/>
                      <a:gd name="T17" fmla="*/ 0 h 383"/>
                      <a:gd name="T18" fmla="*/ 0 w 202"/>
                      <a:gd name="T19" fmla="*/ 0 h 383"/>
                      <a:gd name="T20" fmla="*/ 0 w 202"/>
                      <a:gd name="T21" fmla="*/ 0 h 383"/>
                      <a:gd name="T22" fmla="*/ 0 w 202"/>
                      <a:gd name="T23" fmla="*/ 0 h 383"/>
                      <a:gd name="T24" fmla="*/ 0 w 202"/>
                      <a:gd name="T25" fmla="*/ 0 h 383"/>
                      <a:gd name="T26" fmla="*/ 0 w 202"/>
                      <a:gd name="T27" fmla="*/ 0 h 383"/>
                      <a:gd name="T28" fmla="*/ 0 w 202"/>
                      <a:gd name="T29" fmla="*/ 0 h 383"/>
                      <a:gd name="T30" fmla="*/ 0 w 202"/>
                      <a:gd name="T31" fmla="*/ 0 h 383"/>
                      <a:gd name="T32" fmla="*/ 0 w 202"/>
                      <a:gd name="T33" fmla="*/ 0 h 383"/>
                      <a:gd name="T34" fmla="*/ 0 w 202"/>
                      <a:gd name="T35" fmla="*/ 0 h 383"/>
                      <a:gd name="T36" fmla="*/ 0 w 202"/>
                      <a:gd name="T37" fmla="*/ 0 h 383"/>
                      <a:gd name="T38" fmla="*/ 0 w 202"/>
                      <a:gd name="T39" fmla="*/ 0 h 383"/>
                      <a:gd name="T40" fmla="*/ 0 w 202"/>
                      <a:gd name="T41" fmla="*/ 0 h 383"/>
                      <a:gd name="T42" fmla="*/ 0 w 202"/>
                      <a:gd name="T43" fmla="*/ 0 h 383"/>
                      <a:gd name="T44" fmla="*/ 0 w 202"/>
                      <a:gd name="T45" fmla="*/ 0 h 383"/>
                      <a:gd name="T46" fmla="*/ 0 w 202"/>
                      <a:gd name="T47" fmla="*/ 0 h 383"/>
                      <a:gd name="T48" fmla="*/ 0 w 202"/>
                      <a:gd name="T49" fmla="*/ 0 h 383"/>
                      <a:gd name="T50" fmla="*/ 0 w 202"/>
                      <a:gd name="T51" fmla="*/ 0 h 383"/>
                      <a:gd name="T52" fmla="*/ 0 w 202"/>
                      <a:gd name="T53" fmla="*/ 0 h 383"/>
                      <a:gd name="T54" fmla="*/ 0 w 202"/>
                      <a:gd name="T55" fmla="*/ 0 h 383"/>
                      <a:gd name="T56" fmla="*/ 0 w 202"/>
                      <a:gd name="T57" fmla="*/ 0 h 383"/>
                      <a:gd name="T58" fmla="*/ 0 w 202"/>
                      <a:gd name="T59" fmla="*/ 0 h 383"/>
                      <a:gd name="T60" fmla="*/ 0 w 202"/>
                      <a:gd name="T61" fmla="*/ 0 h 383"/>
                      <a:gd name="T62" fmla="*/ 0 w 202"/>
                      <a:gd name="T63" fmla="*/ 0 h 383"/>
                      <a:gd name="T64" fmla="*/ 0 w 202"/>
                      <a:gd name="T65" fmla="*/ 0 h 383"/>
                      <a:gd name="T66" fmla="*/ 0 w 202"/>
                      <a:gd name="T67" fmla="*/ 0 h 383"/>
                      <a:gd name="T68" fmla="*/ 0 w 202"/>
                      <a:gd name="T69" fmla="*/ 0 h 383"/>
                      <a:gd name="T70" fmla="*/ 0 w 202"/>
                      <a:gd name="T71" fmla="*/ 0 h 383"/>
                      <a:gd name="T72" fmla="*/ 0 w 202"/>
                      <a:gd name="T73" fmla="*/ 0 h 383"/>
                      <a:gd name="T74" fmla="*/ 0 w 202"/>
                      <a:gd name="T75" fmla="*/ 0 h 383"/>
                      <a:gd name="T76" fmla="*/ 0 w 202"/>
                      <a:gd name="T77" fmla="*/ 0 h 383"/>
                      <a:gd name="T78" fmla="*/ 0 w 202"/>
                      <a:gd name="T79" fmla="*/ 0 h 383"/>
                      <a:gd name="T80" fmla="*/ 0 w 202"/>
                      <a:gd name="T81" fmla="*/ 0 h 383"/>
                      <a:gd name="T82" fmla="*/ 0 w 202"/>
                      <a:gd name="T83" fmla="*/ 0 h 383"/>
                      <a:gd name="T84" fmla="*/ 0 w 202"/>
                      <a:gd name="T85" fmla="*/ 0 h 383"/>
                      <a:gd name="T86" fmla="*/ 0 w 202"/>
                      <a:gd name="T87" fmla="*/ 0 h 383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202"/>
                      <a:gd name="T133" fmla="*/ 0 h 383"/>
                      <a:gd name="T134" fmla="*/ 202 w 202"/>
                      <a:gd name="T135" fmla="*/ 383 h 383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202" h="383">
                        <a:moveTo>
                          <a:pt x="109" y="6"/>
                        </a:moveTo>
                        <a:lnTo>
                          <a:pt x="104" y="13"/>
                        </a:lnTo>
                        <a:lnTo>
                          <a:pt x="101" y="20"/>
                        </a:lnTo>
                        <a:lnTo>
                          <a:pt x="98" y="27"/>
                        </a:lnTo>
                        <a:lnTo>
                          <a:pt x="96" y="34"/>
                        </a:lnTo>
                        <a:lnTo>
                          <a:pt x="94" y="42"/>
                        </a:lnTo>
                        <a:lnTo>
                          <a:pt x="90" y="49"/>
                        </a:lnTo>
                        <a:lnTo>
                          <a:pt x="88" y="56"/>
                        </a:lnTo>
                        <a:lnTo>
                          <a:pt x="85" y="63"/>
                        </a:lnTo>
                        <a:lnTo>
                          <a:pt x="82" y="69"/>
                        </a:lnTo>
                        <a:lnTo>
                          <a:pt x="79" y="76"/>
                        </a:lnTo>
                        <a:lnTo>
                          <a:pt x="77" y="82"/>
                        </a:lnTo>
                        <a:lnTo>
                          <a:pt x="75" y="88"/>
                        </a:lnTo>
                        <a:lnTo>
                          <a:pt x="72" y="95"/>
                        </a:lnTo>
                        <a:lnTo>
                          <a:pt x="70" y="101"/>
                        </a:lnTo>
                        <a:lnTo>
                          <a:pt x="68" y="108"/>
                        </a:lnTo>
                        <a:lnTo>
                          <a:pt x="65" y="114"/>
                        </a:lnTo>
                        <a:lnTo>
                          <a:pt x="63" y="121"/>
                        </a:lnTo>
                        <a:lnTo>
                          <a:pt x="61" y="126"/>
                        </a:lnTo>
                        <a:lnTo>
                          <a:pt x="58" y="133"/>
                        </a:lnTo>
                        <a:lnTo>
                          <a:pt x="56" y="139"/>
                        </a:lnTo>
                        <a:lnTo>
                          <a:pt x="53" y="145"/>
                        </a:lnTo>
                        <a:lnTo>
                          <a:pt x="52" y="152"/>
                        </a:lnTo>
                        <a:lnTo>
                          <a:pt x="50" y="157"/>
                        </a:lnTo>
                        <a:lnTo>
                          <a:pt x="49" y="164"/>
                        </a:lnTo>
                        <a:lnTo>
                          <a:pt x="46" y="170"/>
                        </a:lnTo>
                        <a:lnTo>
                          <a:pt x="45" y="175"/>
                        </a:lnTo>
                        <a:lnTo>
                          <a:pt x="43" y="180"/>
                        </a:lnTo>
                        <a:lnTo>
                          <a:pt x="42" y="186"/>
                        </a:lnTo>
                        <a:lnTo>
                          <a:pt x="39" y="192"/>
                        </a:lnTo>
                        <a:lnTo>
                          <a:pt x="38" y="198"/>
                        </a:lnTo>
                        <a:lnTo>
                          <a:pt x="37" y="204"/>
                        </a:lnTo>
                        <a:lnTo>
                          <a:pt x="36" y="210"/>
                        </a:lnTo>
                        <a:lnTo>
                          <a:pt x="33" y="215"/>
                        </a:lnTo>
                        <a:lnTo>
                          <a:pt x="32" y="221"/>
                        </a:lnTo>
                        <a:lnTo>
                          <a:pt x="31" y="226"/>
                        </a:lnTo>
                        <a:lnTo>
                          <a:pt x="28" y="232"/>
                        </a:lnTo>
                        <a:lnTo>
                          <a:pt x="28" y="237"/>
                        </a:lnTo>
                        <a:lnTo>
                          <a:pt x="26" y="243"/>
                        </a:lnTo>
                        <a:lnTo>
                          <a:pt x="25" y="248"/>
                        </a:lnTo>
                        <a:lnTo>
                          <a:pt x="23" y="253"/>
                        </a:lnTo>
                        <a:lnTo>
                          <a:pt x="21" y="259"/>
                        </a:lnTo>
                        <a:lnTo>
                          <a:pt x="20" y="264"/>
                        </a:lnTo>
                        <a:lnTo>
                          <a:pt x="20" y="269"/>
                        </a:lnTo>
                        <a:lnTo>
                          <a:pt x="18" y="275"/>
                        </a:lnTo>
                        <a:lnTo>
                          <a:pt x="18" y="281"/>
                        </a:lnTo>
                        <a:lnTo>
                          <a:pt x="15" y="286"/>
                        </a:lnTo>
                        <a:lnTo>
                          <a:pt x="15" y="291"/>
                        </a:lnTo>
                        <a:lnTo>
                          <a:pt x="14" y="297"/>
                        </a:lnTo>
                        <a:lnTo>
                          <a:pt x="13" y="302"/>
                        </a:lnTo>
                        <a:lnTo>
                          <a:pt x="12" y="307"/>
                        </a:lnTo>
                        <a:lnTo>
                          <a:pt x="11" y="312"/>
                        </a:lnTo>
                        <a:lnTo>
                          <a:pt x="11" y="319"/>
                        </a:lnTo>
                        <a:lnTo>
                          <a:pt x="8" y="324"/>
                        </a:lnTo>
                        <a:lnTo>
                          <a:pt x="7" y="329"/>
                        </a:lnTo>
                        <a:lnTo>
                          <a:pt x="7" y="334"/>
                        </a:lnTo>
                        <a:lnTo>
                          <a:pt x="7" y="340"/>
                        </a:lnTo>
                        <a:lnTo>
                          <a:pt x="5" y="345"/>
                        </a:lnTo>
                        <a:lnTo>
                          <a:pt x="5" y="350"/>
                        </a:lnTo>
                        <a:lnTo>
                          <a:pt x="5" y="356"/>
                        </a:lnTo>
                        <a:lnTo>
                          <a:pt x="4" y="362"/>
                        </a:lnTo>
                        <a:lnTo>
                          <a:pt x="2" y="367"/>
                        </a:lnTo>
                        <a:lnTo>
                          <a:pt x="2" y="372"/>
                        </a:lnTo>
                        <a:lnTo>
                          <a:pt x="1" y="378"/>
                        </a:lnTo>
                        <a:lnTo>
                          <a:pt x="0" y="383"/>
                        </a:lnTo>
                        <a:lnTo>
                          <a:pt x="93" y="383"/>
                        </a:lnTo>
                        <a:lnTo>
                          <a:pt x="93" y="378"/>
                        </a:lnTo>
                        <a:lnTo>
                          <a:pt x="94" y="372"/>
                        </a:lnTo>
                        <a:lnTo>
                          <a:pt x="94" y="367"/>
                        </a:lnTo>
                        <a:lnTo>
                          <a:pt x="95" y="362"/>
                        </a:lnTo>
                        <a:lnTo>
                          <a:pt x="96" y="357"/>
                        </a:lnTo>
                        <a:lnTo>
                          <a:pt x="96" y="351"/>
                        </a:lnTo>
                        <a:lnTo>
                          <a:pt x="98" y="347"/>
                        </a:lnTo>
                        <a:lnTo>
                          <a:pt x="98" y="342"/>
                        </a:lnTo>
                        <a:lnTo>
                          <a:pt x="100" y="336"/>
                        </a:lnTo>
                        <a:lnTo>
                          <a:pt x="101" y="331"/>
                        </a:lnTo>
                        <a:lnTo>
                          <a:pt x="101" y="325"/>
                        </a:lnTo>
                        <a:lnTo>
                          <a:pt x="103" y="321"/>
                        </a:lnTo>
                        <a:lnTo>
                          <a:pt x="104" y="315"/>
                        </a:lnTo>
                        <a:lnTo>
                          <a:pt x="107" y="310"/>
                        </a:lnTo>
                        <a:lnTo>
                          <a:pt x="107" y="304"/>
                        </a:lnTo>
                        <a:lnTo>
                          <a:pt x="109" y="299"/>
                        </a:lnTo>
                        <a:lnTo>
                          <a:pt x="109" y="293"/>
                        </a:lnTo>
                        <a:lnTo>
                          <a:pt x="112" y="288"/>
                        </a:lnTo>
                        <a:lnTo>
                          <a:pt x="113" y="284"/>
                        </a:lnTo>
                        <a:lnTo>
                          <a:pt x="114" y="278"/>
                        </a:lnTo>
                        <a:lnTo>
                          <a:pt x="116" y="272"/>
                        </a:lnTo>
                        <a:lnTo>
                          <a:pt x="117" y="266"/>
                        </a:lnTo>
                        <a:lnTo>
                          <a:pt x="119" y="261"/>
                        </a:lnTo>
                        <a:lnTo>
                          <a:pt x="121" y="255"/>
                        </a:lnTo>
                        <a:lnTo>
                          <a:pt x="122" y="249"/>
                        </a:lnTo>
                        <a:lnTo>
                          <a:pt x="125" y="243"/>
                        </a:lnTo>
                        <a:lnTo>
                          <a:pt x="126" y="237"/>
                        </a:lnTo>
                        <a:lnTo>
                          <a:pt x="127" y="233"/>
                        </a:lnTo>
                        <a:lnTo>
                          <a:pt x="129" y="227"/>
                        </a:lnTo>
                        <a:lnTo>
                          <a:pt x="132" y="221"/>
                        </a:lnTo>
                        <a:lnTo>
                          <a:pt x="133" y="215"/>
                        </a:lnTo>
                        <a:lnTo>
                          <a:pt x="134" y="209"/>
                        </a:lnTo>
                        <a:lnTo>
                          <a:pt x="136" y="203"/>
                        </a:lnTo>
                        <a:lnTo>
                          <a:pt x="138" y="197"/>
                        </a:lnTo>
                        <a:lnTo>
                          <a:pt x="140" y="190"/>
                        </a:lnTo>
                        <a:lnTo>
                          <a:pt x="142" y="185"/>
                        </a:lnTo>
                        <a:lnTo>
                          <a:pt x="144" y="178"/>
                        </a:lnTo>
                        <a:lnTo>
                          <a:pt x="145" y="172"/>
                        </a:lnTo>
                        <a:lnTo>
                          <a:pt x="147" y="166"/>
                        </a:lnTo>
                        <a:lnTo>
                          <a:pt x="150" y="160"/>
                        </a:lnTo>
                        <a:lnTo>
                          <a:pt x="152" y="154"/>
                        </a:lnTo>
                        <a:lnTo>
                          <a:pt x="153" y="147"/>
                        </a:lnTo>
                        <a:lnTo>
                          <a:pt x="155" y="141"/>
                        </a:lnTo>
                        <a:lnTo>
                          <a:pt x="158" y="134"/>
                        </a:lnTo>
                        <a:lnTo>
                          <a:pt x="159" y="128"/>
                        </a:lnTo>
                        <a:lnTo>
                          <a:pt x="163" y="121"/>
                        </a:lnTo>
                        <a:lnTo>
                          <a:pt x="164" y="116"/>
                        </a:lnTo>
                        <a:lnTo>
                          <a:pt x="166" y="109"/>
                        </a:lnTo>
                        <a:lnTo>
                          <a:pt x="168" y="103"/>
                        </a:lnTo>
                        <a:lnTo>
                          <a:pt x="171" y="96"/>
                        </a:lnTo>
                        <a:lnTo>
                          <a:pt x="172" y="89"/>
                        </a:lnTo>
                        <a:lnTo>
                          <a:pt x="174" y="83"/>
                        </a:lnTo>
                        <a:lnTo>
                          <a:pt x="177" y="76"/>
                        </a:lnTo>
                        <a:lnTo>
                          <a:pt x="179" y="70"/>
                        </a:lnTo>
                        <a:lnTo>
                          <a:pt x="182" y="63"/>
                        </a:lnTo>
                        <a:lnTo>
                          <a:pt x="184" y="56"/>
                        </a:lnTo>
                        <a:lnTo>
                          <a:pt x="185" y="49"/>
                        </a:lnTo>
                        <a:lnTo>
                          <a:pt x="187" y="43"/>
                        </a:lnTo>
                        <a:lnTo>
                          <a:pt x="190" y="36"/>
                        </a:lnTo>
                        <a:lnTo>
                          <a:pt x="192" y="29"/>
                        </a:lnTo>
                        <a:lnTo>
                          <a:pt x="195" y="21"/>
                        </a:lnTo>
                        <a:lnTo>
                          <a:pt x="197" y="15"/>
                        </a:lnTo>
                        <a:lnTo>
                          <a:pt x="198" y="7"/>
                        </a:lnTo>
                        <a:lnTo>
                          <a:pt x="202" y="0"/>
                        </a:lnTo>
                        <a:lnTo>
                          <a:pt x="109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47" name="Freeform 87"/>
                  <p:cNvSpPr>
                    <a:spLocks/>
                  </p:cNvSpPr>
                  <p:nvPr/>
                </p:nvSpPr>
                <p:spPr bwMode="auto">
                  <a:xfrm>
                    <a:off x="5695" y="1837"/>
                    <a:ext cx="64" cy="124"/>
                  </a:xfrm>
                  <a:custGeom>
                    <a:avLst/>
                    <a:gdLst>
                      <a:gd name="T0" fmla="*/ 0 w 193"/>
                      <a:gd name="T1" fmla="*/ 0 h 372"/>
                      <a:gd name="T2" fmla="*/ 0 w 193"/>
                      <a:gd name="T3" fmla="*/ 0 h 372"/>
                      <a:gd name="T4" fmla="*/ 0 w 193"/>
                      <a:gd name="T5" fmla="*/ 0 h 372"/>
                      <a:gd name="T6" fmla="*/ 0 w 193"/>
                      <a:gd name="T7" fmla="*/ 0 h 372"/>
                      <a:gd name="T8" fmla="*/ 0 w 193"/>
                      <a:gd name="T9" fmla="*/ 0 h 372"/>
                      <a:gd name="T10" fmla="*/ 0 w 193"/>
                      <a:gd name="T11" fmla="*/ 0 h 372"/>
                      <a:gd name="T12" fmla="*/ 0 w 193"/>
                      <a:gd name="T13" fmla="*/ 0 h 372"/>
                      <a:gd name="T14" fmla="*/ 0 w 193"/>
                      <a:gd name="T15" fmla="*/ 0 h 372"/>
                      <a:gd name="T16" fmla="*/ 0 w 193"/>
                      <a:gd name="T17" fmla="*/ 0 h 372"/>
                      <a:gd name="T18" fmla="*/ 0 w 193"/>
                      <a:gd name="T19" fmla="*/ 0 h 372"/>
                      <a:gd name="T20" fmla="*/ 0 w 193"/>
                      <a:gd name="T21" fmla="*/ 0 h 372"/>
                      <a:gd name="T22" fmla="*/ 0 w 193"/>
                      <a:gd name="T23" fmla="*/ 0 h 372"/>
                      <a:gd name="T24" fmla="*/ 0 w 193"/>
                      <a:gd name="T25" fmla="*/ 0 h 372"/>
                      <a:gd name="T26" fmla="*/ 0 w 193"/>
                      <a:gd name="T27" fmla="*/ 0 h 372"/>
                      <a:gd name="T28" fmla="*/ 0 w 193"/>
                      <a:gd name="T29" fmla="*/ 0 h 372"/>
                      <a:gd name="T30" fmla="*/ 0 w 193"/>
                      <a:gd name="T31" fmla="*/ 0 h 372"/>
                      <a:gd name="T32" fmla="*/ 0 w 193"/>
                      <a:gd name="T33" fmla="*/ 0 h 372"/>
                      <a:gd name="T34" fmla="*/ 0 w 193"/>
                      <a:gd name="T35" fmla="*/ 0 h 372"/>
                      <a:gd name="T36" fmla="*/ 0 w 193"/>
                      <a:gd name="T37" fmla="*/ 0 h 372"/>
                      <a:gd name="T38" fmla="*/ 0 w 193"/>
                      <a:gd name="T39" fmla="*/ 0 h 372"/>
                      <a:gd name="T40" fmla="*/ 0 w 193"/>
                      <a:gd name="T41" fmla="*/ 0 h 372"/>
                      <a:gd name="T42" fmla="*/ 0 w 193"/>
                      <a:gd name="T43" fmla="*/ 0 h 372"/>
                      <a:gd name="T44" fmla="*/ 0 w 193"/>
                      <a:gd name="T45" fmla="*/ 0 h 372"/>
                      <a:gd name="T46" fmla="*/ 0 w 193"/>
                      <a:gd name="T47" fmla="*/ 0 h 372"/>
                      <a:gd name="T48" fmla="*/ 0 w 193"/>
                      <a:gd name="T49" fmla="*/ 0 h 372"/>
                      <a:gd name="T50" fmla="*/ 0 w 193"/>
                      <a:gd name="T51" fmla="*/ 0 h 372"/>
                      <a:gd name="T52" fmla="*/ 0 w 193"/>
                      <a:gd name="T53" fmla="*/ 0 h 372"/>
                      <a:gd name="T54" fmla="*/ 0 w 193"/>
                      <a:gd name="T55" fmla="*/ 0 h 372"/>
                      <a:gd name="T56" fmla="*/ 0 w 193"/>
                      <a:gd name="T57" fmla="*/ 0 h 372"/>
                      <a:gd name="T58" fmla="*/ 0 w 193"/>
                      <a:gd name="T59" fmla="*/ 0 h 372"/>
                      <a:gd name="T60" fmla="*/ 0 w 193"/>
                      <a:gd name="T61" fmla="*/ 0 h 372"/>
                      <a:gd name="T62" fmla="*/ 0 w 193"/>
                      <a:gd name="T63" fmla="*/ 0 h 372"/>
                      <a:gd name="T64" fmla="*/ 0 w 193"/>
                      <a:gd name="T65" fmla="*/ 0 h 372"/>
                      <a:gd name="T66" fmla="*/ 0 w 193"/>
                      <a:gd name="T67" fmla="*/ 0 h 372"/>
                      <a:gd name="T68" fmla="*/ 0 w 193"/>
                      <a:gd name="T69" fmla="*/ 0 h 372"/>
                      <a:gd name="T70" fmla="*/ 0 w 193"/>
                      <a:gd name="T71" fmla="*/ 0 h 372"/>
                      <a:gd name="T72" fmla="*/ 0 w 193"/>
                      <a:gd name="T73" fmla="*/ 0 h 372"/>
                      <a:gd name="T74" fmla="*/ 0 w 193"/>
                      <a:gd name="T75" fmla="*/ 0 h 372"/>
                      <a:gd name="T76" fmla="*/ 0 w 193"/>
                      <a:gd name="T77" fmla="*/ 0 h 372"/>
                      <a:gd name="T78" fmla="*/ 0 w 193"/>
                      <a:gd name="T79" fmla="*/ 0 h 372"/>
                      <a:gd name="T80" fmla="*/ 0 w 193"/>
                      <a:gd name="T81" fmla="*/ 0 h 372"/>
                      <a:gd name="T82" fmla="*/ 0 w 193"/>
                      <a:gd name="T83" fmla="*/ 0 h 372"/>
                      <a:gd name="T84" fmla="*/ 0 w 193"/>
                      <a:gd name="T85" fmla="*/ 0 h 372"/>
                      <a:gd name="T86" fmla="*/ 0 w 193"/>
                      <a:gd name="T87" fmla="*/ 0 h 37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93"/>
                      <a:gd name="T133" fmla="*/ 0 h 372"/>
                      <a:gd name="T134" fmla="*/ 193 w 193"/>
                      <a:gd name="T135" fmla="*/ 372 h 37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93" h="372">
                        <a:moveTo>
                          <a:pt x="74" y="0"/>
                        </a:moveTo>
                        <a:lnTo>
                          <a:pt x="0" y="49"/>
                        </a:lnTo>
                        <a:lnTo>
                          <a:pt x="3" y="54"/>
                        </a:lnTo>
                        <a:lnTo>
                          <a:pt x="5" y="60"/>
                        </a:lnTo>
                        <a:lnTo>
                          <a:pt x="9" y="66"/>
                        </a:lnTo>
                        <a:lnTo>
                          <a:pt x="11" y="72"/>
                        </a:lnTo>
                        <a:lnTo>
                          <a:pt x="15" y="76"/>
                        </a:lnTo>
                        <a:lnTo>
                          <a:pt x="17" y="82"/>
                        </a:lnTo>
                        <a:lnTo>
                          <a:pt x="21" y="88"/>
                        </a:lnTo>
                        <a:lnTo>
                          <a:pt x="23" y="94"/>
                        </a:lnTo>
                        <a:lnTo>
                          <a:pt x="25" y="99"/>
                        </a:lnTo>
                        <a:lnTo>
                          <a:pt x="28" y="104"/>
                        </a:lnTo>
                        <a:lnTo>
                          <a:pt x="30" y="110"/>
                        </a:lnTo>
                        <a:lnTo>
                          <a:pt x="34" y="114"/>
                        </a:lnTo>
                        <a:lnTo>
                          <a:pt x="36" y="120"/>
                        </a:lnTo>
                        <a:lnTo>
                          <a:pt x="38" y="126"/>
                        </a:lnTo>
                        <a:lnTo>
                          <a:pt x="41" y="131"/>
                        </a:lnTo>
                        <a:lnTo>
                          <a:pt x="43" y="137"/>
                        </a:lnTo>
                        <a:lnTo>
                          <a:pt x="45" y="142"/>
                        </a:lnTo>
                        <a:lnTo>
                          <a:pt x="48" y="148"/>
                        </a:lnTo>
                        <a:lnTo>
                          <a:pt x="50" y="152"/>
                        </a:lnTo>
                        <a:lnTo>
                          <a:pt x="53" y="157"/>
                        </a:lnTo>
                        <a:lnTo>
                          <a:pt x="54" y="162"/>
                        </a:lnTo>
                        <a:lnTo>
                          <a:pt x="56" y="168"/>
                        </a:lnTo>
                        <a:lnTo>
                          <a:pt x="59" y="173"/>
                        </a:lnTo>
                        <a:lnTo>
                          <a:pt x="61" y="178"/>
                        </a:lnTo>
                        <a:lnTo>
                          <a:pt x="63" y="183"/>
                        </a:lnTo>
                        <a:lnTo>
                          <a:pt x="64" y="188"/>
                        </a:lnTo>
                        <a:lnTo>
                          <a:pt x="66" y="194"/>
                        </a:lnTo>
                        <a:lnTo>
                          <a:pt x="68" y="199"/>
                        </a:lnTo>
                        <a:lnTo>
                          <a:pt x="70" y="203"/>
                        </a:lnTo>
                        <a:lnTo>
                          <a:pt x="72" y="209"/>
                        </a:lnTo>
                        <a:lnTo>
                          <a:pt x="74" y="214"/>
                        </a:lnTo>
                        <a:lnTo>
                          <a:pt x="76" y="220"/>
                        </a:lnTo>
                        <a:lnTo>
                          <a:pt x="78" y="225"/>
                        </a:lnTo>
                        <a:lnTo>
                          <a:pt x="79" y="230"/>
                        </a:lnTo>
                        <a:lnTo>
                          <a:pt x="80" y="234"/>
                        </a:lnTo>
                        <a:lnTo>
                          <a:pt x="81" y="239"/>
                        </a:lnTo>
                        <a:lnTo>
                          <a:pt x="83" y="244"/>
                        </a:lnTo>
                        <a:lnTo>
                          <a:pt x="85" y="248"/>
                        </a:lnTo>
                        <a:lnTo>
                          <a:pt x="86" y="253"/>
                        </a:lnTo>
                        <a:lnTo>
                          <a:pt x="87" y="259"/>
                        </a:lnTo>
                        <a:lnTo>
                          <a:pt x="89" y="264"/>
                        </a:lnTo>
                        <a:lnTo>
                          <a:pt x="89" y="269"/>
                        </a:lnTo>
                        <a:lnTo>
                          <a:pt x="92" y="273"/>
                        </a:lnTo>
                        <a:lnTo>
                          <a:pt x="92" y="278"/>
                        </a:lnTo>
                        <a:lnTo>
                          <a:pt x="93" y="283"/>
                        </a:lnTo>
                        <a:lnTo>
                          <a:pt x="94" y="288"/>
                        </a:lnTo>
                        <a:lnTo>
                          <a:pt x="95" y="292"/>
                        </a:lnTo>
                        <a:lnTo>
                          <a:pt x="97" y="297"/>
                        </a:lnTo>
                        <a:lnTo>
                          <a:pt x="97" y="302"/>
                        </a:lnTo>
                        <a:lnTo>
                          <a:pt x="98" y="307"/>
                        </a:lnTo>
                        <a:lnTo>
                          <a:pt x="99" y="311"/>
                        </a:lnTo>
                        <a:lnTo>
                          <a:pt x="99" y="316"/>
                        </a:lnTo>
                        <a:lnTo>
                          <a:pt x="100" y="320"/>
                        </a:lnTo>
                        <a:lnTo>
                          <a:pt x="101" y="324"/>
                        </a:lnTo>
                        <a:lnTo>
                          <a:pt x="101" y="329"/>
                        </a:lnTo>
                        <a:lnTo>
                          <a:pt x="102" y="335"/>
                        </a:lnTo>
                        <a:lnTo>
                          <a:pt x="102" y="339"/>
                        </a:lnTo>
                        <a:lnTo>
                          <a:pt x="104" y="343"/>
                        </a:lnTo>
                        <a:lnTo>
                          <a:pt x="104" y="348"/>
                        </a:lnTo>
                        <a:lnTo>
                          <a:pt x="104" y="353"/>
                        </a:lnTo>
                        <a:lnTo>
                          <a:pt x="105" y="358"/>
                        </a:lnTo>
                        <a:lnTo>
                          <a:pt x="105" y="362"/>
                        </a:lnTo>
                        <a:lnTo>
                          <a:pt x="106" y="367"/>
                        </a:lnTo>
                        <a:lnTo>
                          <a:pt x="106" y="372"/>
                        </a:lnTo>
                        <a:lnTo>
                          <a:pt x="193" y="366"/>
                        </a:lnTo>
                        <a:lnTo>
                          <a:pt x="191" y="360"/>
                        </a:lnTo>
                        <a:lnTo>
                          <a:pt x="191" y="355"/>
                        </a:lnTo>
                        <a:lnTo>
                          <a:pt x="190" y="349"/>
                        </a:lnTo>
                        <a:lnTo>
                          <a:pt x="190" y="345"/>
                        </a:lnTo>
                        <a:lnTo>
                          <a:pt x="190" y="340"/>
                        </a:lnTo>
                        <a:lnTo>
                          <a:pt x="189" y="334"/>
                        </a:lnTo>
                        <a:lnTo>
                          <a:pt x="188" y="329"/>
                        </a:lnTo>
                        <a:lnTo>
                          <a:pt x="188" y="323"/>
                        </a:lnTo>
                        <a:lnTo>
                          <a:pt x="188" y="317"/>
                        </a:lnTo>
                        <a:lnTo>
                          <a:pt x="186" y="313"/>
                        </a:lnTo>
                        <a:lnTo>
                          <a:pt x="186" y="307"/>
                        </a:lnTo>
                        <a:lnTo>
                          <a:pt x="186" y="302"/>
                        </a:lnTo>
                        <a:lnTo>
                          <a:pt x="183" y="297"/>
                        </a:lnTo>
                        <a:lnTo>
                          <a:pt x="182" y="291"/>
                        </a:lnTo>
                        <a:lnTo>
                          <a:pt x="182" y="286"/>
                        </a:lnTo>
                        <a:lnTo>
                          <a:pt x="182" y="282"/>
                        </a:lnTo>
                        <a:lnTo>
                          <a:pt x="180" y="276"/>
                        </a:lnTo>
                        <a:lnTo>
                          <a:pt x="180" y="269"/>
                        </a:lnTo>
                        <a:lnTo>
                          <a:pt x="177" y="264"/>
                        </a:lnTo>
                        <a:lnTo>
                          <a:pt x="177" y="259"/>
                        </a:lnTo>
                        <a:lnTo>
                          <a:pt x="175" y="253"/>
                        </a:lnTo>
                        <a:lnTo>
                          <a:pt x="174" y="247"/>
                        </a:lnTo>
                        <a:lnTo>
                          <a:pt x="172" y="241"/>
                        </a:lnTo>
                        <a:lnTo>
                          <a:pt x="171" y="235"/>
                        </a:lnTo>
                        <a:lnTo>
                          <a:pt x="170" y="231"/>
                        </a:lnTo>
                        <a:lnTo>
                          <a:pt x="168" y="225"/>
                        </a:lnTo>
                        <a:lnTo>
                          <a:pt x="167" y="219"/>
                        </a:lnTo>
                        <a:lnTo>
                          <a:pt x="165" y="214"/>
                        </a:lnTo>
                        <a:lnTo>
                          <a:pt x="163" y="208"/>
                        </a:lnTo>
                        <a:lnTo>
                          <a:pt x="162" y="203"/>
                        </a:lnTo>
                        <a:lnTo>
                          <a:pt x="159" y="197"/>
                        </a:lnTo>
                        <a:lnTo>
                          <a:pt x="158" y="192"/>
                        </a:lnTo>
                        <a:lnTo>
                          <a:pt x="156" y="186"/>
                        </a:lnTo>
                        <a:lnTo>
                          <a:pt x="155" y="180"/>
                        </a:lnTo>
                        <a:lnTo>
                          <a:pt x="152" y="175"/>
                        </a:lnTo>
                        <a:lnTo>
                          <a:pt x="150" y="169"/>
                        </a:lnTo>
                        <a:lnTo>
                          <a:pt x="148" y="163"/>
                        </a:lnTo>
                        <a:lnTo>
                          <a:pt x="146" y="157"/>
                        </a:lnTo>
                        <a:lnTo>
                          <a:pt x="144" y="152"/>
                        </a:lnTo>
                        <a:lnTo>
                          <a:pt x="142" y="145"/>
                        </a:lnTo>
                        <a:lnTo>
                          <a:pt x="139" y="139"/>
                        </a:lnTo>
                        <a:lnTo>
                          <a:pt x="137" y="135"/>
                        </a:lnTo>
                        <a:lnTo>
                          <a:pt x="134" y="127"/>
                        </a:lnTo>
                        <a:lnTo>
                          <a:pt x="132" y="121"/>
                        </a:lnTo>
                        <a:lnTo>
                          <a:pt x="130" y="116"/>
                        </a:lnTo>
                        <a:lnTo>
                          <a:pt x="127" y="110"/>
                        </a:lnTo>
                        <a:lnTo>
                          <a:pt x="125" y="104"/>
                        </a:lnTo>
                        <a:lnTo>
                          <a:pt x="123" y="99"/>
                        </a:lnTo>
                        <a:lnTo>
                          <a:pt x="119" y="92"/>
                        </a:lnTo>
                        <a:lnTo>
                          <a:pt x="117" y="86"/>
                        </a:lnTo>
                        <a:lnTo>
                          <a:pt x="114" y="80"/>
                        </a:lnTo>
                        <a:lnTo>
                          <a:pt x="111" y="74"/>
                        </a:lnTo>
                        <a:lnTo>
                          <a:pt x="108" y="68"/>
                        </a:lnTo>
                        <a:lnTo>
                          <a:pt x="105" y="62"/>
                        </a:lnTo>
                        <a:lnTo>
                          <a:pt x="102" y="56"/>
                        </a:lnTo>
                        <a:lnTo>
                          <a:pt x="99" y="50"/>
                        </a:lnTo>
                        <a:lnTo>
                          <a:pt x="97" y="43"/>
                        </a:lnTo>
                        <a:lnTo>
                          <a:pt x="93" y="37"/>
                        </a:lnTo>
                        <a:lnTo>
                          <a:pt x="89" y="31"/>
                        </a:lnTo>
                        <a:lnTo>
                          <a:pt x="86" y="25"/>
                        </a:lnTo>
                        <a:lnTo>
                          <a:pt x="83" y="18"/>
                        </a:lnTo>
                        <a:lnTo>
                          <a:pt x="80" y="12"/>
                        </a:lnTo>
                        <a:lnTo>
                          <a:pt x="76" y="5"/>
                        </a:lnTo>
                        <a:lnTo>
                          <a:pt x="7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48" name="Freeform 88"/>
                  <p:cNvSpPr>
                    <a:spLocks/>
                  </p:cNvSpPr>
                  <p:nvPr/>
                </p:nvSpPr>
                <p:spPr bwMode="auto">
                  <a:xfrm>
                    <a:off x="5361" y="1875"/>
                    <a:ext cx="25" cy="26"/>
                  </a:xfrm>
                  <a:custGeom>
                    <a:avLst/>
                    <a:gdLst>
                      <a:gd name="T0" fmla="*/ 0 w 77"/>
                      <a:gd name="T1" fmla="*/ 0 h 79"/>
                      <a:gd name="T2" fmla="*/ 0 w 77"/>
                      <a:gd name="T3" fmla="*/ 0 h 79"/>
                      <a:gd name="T4" fmla="*/ 0 w 77"/>
                      <a:gd name="T5" fmla="*/ 0 h 79"/>
                      <a:gd name="T6" fmla="*/ 0 w 77"/>
                      <a:gd name="T7" fmla="*/ 0 h 79"/>
                      <a:gd name="T8" fmla="*/ 0 w 77"/>
                      <a:gd name="T9" fmla="*/ 0 h 79"/>
                      <a:gd name="T10" fmla="*/ 0 w 77"/>
                      <a:gd name="T11" fmla="*/ 0 h 79"/>
                      <a:gd name="T12" fmla="*/ 0 w 77"/>
                      <a:gd name="T13" fmla="*/ 0 h 79"/>
                      <a:gd name="T14" fmla="*/ 0 w 77"/>
                      <a:gd name="T15" fmla="*/ 0 h 79"/>
                      <a:gd name="T16" fmla="*/ 0 w 77"/>
                      <a:gd name="T17" fmla="*/ 0 h 79"/>
                      <a:gd name="T18" fmla="*/ 0 w 77"/>
                      <a:gd name="T19" fmla="*/ 0 h 79"/>
                      <a:gd name="T20" fmla="*/ 0 w 77"/>
                      <a:gd name="T21" fmla="*/ 0 h 79"/>
                      <a:gd name="T22" fmla="*/ 0 w 77"/>
                      <a:gd name="T23" fmla="*/ 0 h 79"/>
                      <a:gd name="T24" fmla="*/ 0 w 77"/>
                      <a:gd name="T25" fmla="*/ 0 h 79"/>
                      <a:gd name="T26" fmla="*/ 0 w 77"/>
                      <a:gd name="T27" fmla="*/ 0 h 79"/>
                      <a:gd name="T28" fmla="*/ 0 w 77"/>
                      <a:gd name="T29" fmla="*/ 0 h 79"/>
                      <a:gd name="T30" fmla="*/ 0 w 77"/>
                      <a:gd name="T31" fmla="*/ 0 h 79"/>
                      <a:gd name="T32" fmla="*/ 0 w 77"/>
                      <a:gd name="T33" fmla="*/ 0 h 79"/>
                      <a:gd name="T34" fmla="*/ 0 w 77"/>
                      <a:gd name="T35" fmla="*/ 0 h 79"/>
                      <a:gd name="T36" fmla="*/ 0 w 77"/>
                      <a:gd name="T37" fmla="*/ 0 h 79"/>
                      <a:gd name="T38" fmla="*/ 0 w 77"/>
                      <a:gd name="T39" fmla="*/ 0 h 79"/>
                      <a:gd name="T40" fmla="*/ 0 w 77"/>
                      <a:gd name="T41" fmla="*/ 0 h 79"/>
                      <a:gd name="T42" fmla="*/ 0 w 77"/>
                      <a:gd name="T43" fmla="*/ 0 h 79"/>
                      <a:gd name="T44" fmla="*/ 0 w 77"/>
                      <a:gd name="T45" fmla="*/ 0 h 79"/>
                      <a:gd name="T46" fmla="*/ 0 w 77"/>
                      <a:gd name="T47" fmla="*/ 0 h 79"/>
                      <a:gd name="T48" fmla="*/ 0 w 77"/>
                      <a:gd name="T49" fmla="*/ 0 h 79"/>
                      <a:gd name="T50" fmla="*/ 0 w 77"/>
                      <a:gd name="T51" fmla="*/ 0 h 79"/>
                      <a:gd name="T52" fmla="*/ 0 w 77"/>
                      <a:gd name="T53" fmla="*/ 0 h 79"/>
                      <a:gd name="T54" fmla="*/ 0 w 77"/>
                      <a:gd name="T55" fmla="*/ 0 h 79"/>
                      <a:gd name="T56" fmla="*/ 0 w 77"/>
                      <a:gd name="T57" fmla="*/ 0 h 79"/>
                      <a:gd name="T58" fmla="*/ 0 w 77"/>
                      <a:gd name="T59" fmla="*/ 0 h 79"/>
                      <a:gd name="T60" fmla="*/ 0 w 77"/>
                      <a:gd name="T61" fmla="*/ 0 h 79"/>
                      <a:gd name="T62" fmla="*/ 0 w 77"/>
                      <a:gd name="T63" fmla="*/ 0 h 79"/>
                      <a:gd name="T64" fmla="*/ 0 w 77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9"/>
                      <a:gd name="T101" fmla="*/ 77 w 77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9">
                        <a:moveTo>
                          <a:pt x="38" y="79"/>
                        </a:moveTo>
                        <a:lnTo>
                          <a:pt x="41" y="78"/>
                        </a:lnTo>
                        <a:lnTo>
                          <a:pt x="45" y="78"/>
                        </a:lnTo>
                        <a:lnTo>
                          <a:pt x="49" y="76"/>
                        </a:lnTo>
                        <a:lnTo>
                          <a:pt x="53" y="75"/>
                        </a:lnTo>
                        <a:lnTo>
                          <a:pt x="57" y="73"/>
                        </a:lnTo>
                        <a:lnTo>
                          <a:pt x="59" y="72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3"/>
                        </a:lnTo>
                        <a:lnTo>
                          <a:pt x="70" y="61"/>
                        </a:lnTo>
                        <a:lnTo>
                          <a:pt x="72" y="57"/>
                        </a:lnTo>
                        <a:lnTo>
                          <a:pt x="74" y="55"/>
                        </a:lnTo>
                        <a:lnTo>
                          <a:pt x="74" y="51"/>
                        </a:lnTo>
                        <a:lnTo>
                          <a:pt x="77" y="47"/>
                        </a:lnTo>
                        <a:lnTo>
                          <a:pt x="77" y="43"/>
                        </a:lnTo>
                        <a:lnTo>
                          <a:pt x="77" y="40"/>
                        </a:lnTo>
                        <a:lnTo>
                          <a:pt x="77" y="36"/>
                        </a:lnTo>
                        <a:lnTo>
                          <a:pt x="77" y="31"/>
                        </a:lnTo>
                        <a:lnTo>
                          <a:pt x="74" y="28"/>
                        </a:lnTo>
                        <a:lnTo>
                          <a:pt x="74" y="24"/>
                        </a:lnTo>
                        <a:lnTo>
                          <a:pt x="72" y="21"/>
                        </a:lnTo>
                        <a:lnTo>
                          <a:pt x="70" y="18"/>
                        </a:lnTo>
                        <a:lnTo>
                          <a:pt x="67" y="15"/>
                        </a:lnTo>
                        <a:lnTo>
                          <a:pt x="65" y="12"/>
                        </a:lnTo>
                        <a:lnTo>
                          <a:pt x="63" y="10"/>
                        </a:lnTo>
                        <a:lnTo>
                          <a:pt x="59" y="7"/>
                        </a:lnTo>
                        <a:lnTo>
                          <a:pt x="57" y="5"/>
                        </a:lnTo>
                        <a:lnTo>
                          <a:pt x="53" y="3"/>
                        </a:lnTo>
                        <a:lnTo>
                          <a:pt x="49" y="3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3"/>
                        </a:lnTo>
                        <a:lnTo>
                          <a:pt x="22" y="3"/>
                        </a:lnTo>
                        <a:lnTo>
                          <a:pt x="19" y="5"/>
                        </a:lnTo>
                        <a:lnTo>
                          <a:pt x="16" y="7"/>
                        </a:lnTo>
                        <a:lnTo>
                          <a:pt x="14" y="10"/>
                        </a:lnTo>
                        <a:lnTo>
                          <a:pt x="11" y="12"/>
                        </a:lnTo>
                        <a:lnTo>
                          <a:pt x="8" y="15"/>
                        </a:lnTo>
                        <a:lnTo>
                          <a:pt x="6" y="18"/>
                        </a:lnTo>
                        <a:lnTo>
                          <a:pt x="3" y="21"/>
                        </a:lnTo>
                        <a:lnTo>
                          <a:pt x="3" y="24"/>
                        </a:lnTo>
                        <a:lnTo>
                          <a:pt x="1" y="28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40"/>
                        </a:lnTo>
                        <a:lnTo>
                          <a:pt x="0" y="43"/>
                        </a:lnTo>
                        <a:lnTo>
                          <a:pt x="1" y="47"/>
                        </a:lnTo>
                        <a:lnTo>
                          <a:pt x="1" y="51"/>
                        </a:lnTo>
                        <a:lnTo>
                          <a:pt x="3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8" y="63"/>
                        </a:lnTo>
                        <a:lnTo>
                          <a:pt x="11" y="67"/>
                        </a:lnTo>
                        <a:lnTo>
                          <a:pt x="14" y="69"/>
                        </a:lnTo>
                        <a:lnTo>
                          <a:pt x="16" y="72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8"/>
                        </a:lnTo>
                        <a:lnTo>
                          <a:pt x="34" y="78"/>
                        </a:lnTo>
                        <a:lnTo>
                          <a:pt x="38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49" name="Freeform 89"/>
                  <p:cNvSpPr>
                    <a:spLocks/>
                  </p:cNvSpPr>
                  <p:nvPr/>
                </p:nvSpPr>
                <p:spPr bwMode="auto">
                  <a:xfrm>
                    <a:off x="5412" y="1877"/>
                    <a:ext cx="26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3" y="76"/>
                        </a:lnTo>
                        <a:lnTo>
                          <a:pt x="46" y="76"/>
                        </a:lnTo>
                        <a:lnTo>
                          <a:pt x="50" y="75"/>
                        </a:lnTo>
                        <a:lnTo>
                          <a:pt x="53" y="74"/>
                        </a:lnTo>
                        <a:lnTo>
                          <a:pt x="56" y="71"/>
                        </a:lnTo>
                        <a:lnTo>
                          <a:pt x="59" y="70"/>
                        </a:lnTo>
                        <a:lnTo>
                          <a:pt x="63" y="68"/>
                        </a:lnTo>
                        <a:lnTo>
                          <a:pt x="67" y="65"/>
                        </a:lnTo>
                        <a:lnTo>
                          <a:pt x="69" y="62"/>
                        </a:lnTo>
                        <a:lnTo>
                          <a:pt x="71" y="59"/>
                        </a:lnTo>
                        <a:lnTo>
                          <a:pt x="72" y="56"/>
                        </a:lnTo>
                        <a:lnTo>
                          <a:pt x="74" y="54"/>
                        </a:lnTo>
                        <a:lnTo>
                          <a:pt x="75" y="49"/>
                        </a:lnTo>
                        <a:lnTo>
                          <a:pt x="76" y="46"/>
                        </a:lnTo>
                        <a:lnTo>
                          <a:pt x="77" y="42"/>
                        </a:lnTo>
                        <a:lnTo>
                          <a:pt x="77" y="38"/>
                        </a:lnTo>
                        <a:lnTo>
                          <a:pt x="77" y="33"/>
                        </a:lnTo>
                        <a:lnTo>
                          <a:pt x="76" y="31"/>
                        </a:lnTo>
                        <a:lnTo>
                          <a:pt x="75" y="26"/>
                        </a:lnTo>
                        <a:lnTo>
                          <a:pt x="74" y="23"/>
                        </a:lnTo>
                        <a:lnTo>
                          <a:pt x="72" y="19"/>
                        </a:lnTo>
                        <a:lnTo>
                          <a:pt x="71" y="16"/>
                        </a:lnTo>
                        <a:lnTo>
                          <a:pt x="69" y="13"/>
                        </a:lnTo>
                        <a:lnTo>
                          <a:pt x="67" y="11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3" y="2"/>
                        </a:lnTo>
                        <a:lnTo>
                          <a:pt x="20" y="5"/>
                        </a:lnTo>
                        <a:lnTo>
                          <a:pt x="17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6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31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49"/>
                        </a:lnTo>
                        <a:lnTo>
                          <a:pt x="2" y="54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5"/>
                        </a:lnTo>
                        <a:lnTo>
                          <a:pt x="13" y="68"/>
                        </a:lnTo>
                        <a:lnTo>
                          <a:pt x="17" y="70"/>
                        </a:lnTo>
                        <a:lnTo>
                          <a:pt x="20" y="71"/>
                        </a:lnTo>
                        <a:lnTo>
                          <a:pt x="23" y="74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50" name="Freeform 90"/>
                  <p:cNvSpPr>
                    <a:spLocks/>
                  </p:cNvSpPr>
                  <p:nvPr/>
                </p:nvSpPr>
                <p:spPr bwMode="auto">
                  <a:xfrm>
                    <a:off x="5461" y="187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41" y="77"/>
                        </a:moveTo>
                        <a:lnTo>
                          <a:pt x="43" y="76"/>
                        </a:lnTo>
                        <a:lnTo>
                          <a:pt x="48" y="76"/>
                        </a:lnTo>
                        <a:lnTo>
                          <a:pt x="51" y="75"/>
                        </a:lnTo>
                        <a:lnTo>
                          <a:pt x="55" y="73"/>
                        </a:lnTo>
                        <a:lnTo>
                          <a:pt x="57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1" y="59"/>
                        </a:lnTo>
                        <a:lnTo>
                          <a:pt x="74" y="56"/>
                        </a:lnTo>
                        <a:lnTo>
                          <a:pt x="75" y="53"/>
                        </a:lnTo>
                        <a:lnTo>
                          <a:pt x="76" y="48"/>
                        </a:lnTo>
                        <a:lnTo>
                          <a:pt x="77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7" y="31"/>
                        </a:lnTo>
                        <a:lnTo>
                          <a:pt x="76" y="26"/>
                        </a:lnTo>
                        <a:lnTo>
                          <a:pt x="75" y="22"/>
                        </a:lnTo>
                        <a:lnTo>
                          <a:pt x="74" y="19"/>
                        </a:lnTo>
                        <a:lnTo>
                          <a:pt x="71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4"/>
                        </a:lnTo>
                        <a:lnTo>
                          <a:pt x="57" y="3"/>
                        </a:lnTo>
                        <a:lnTo>
                          <a:pt x="55" y="2"/>
                        </a:lnTo>
                        <a:lnTo>
                          <a:pt x="51" y="0"/>
                        </a:lnTo>
                        <a:lnTo>
                          <a:pt x="48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0"/>
                        </a:lnTo>
                        <a:lnTo>
                          <a:pt x="25" y="2"/>
                        </a:lnTo>
                        <a:lnTo>
                          <a:pt x="20" y="3"/>
                        </a:lnTo>
                        <a:lnTo>
                          <a:pt x="18" y="4"/>
                        </a:lnTo>
                        <a:lnTo>
                          <a:pt x="16" y="7"/>
                        </a:lnTo>
                        <a:lnTo>
                          <a:pt x="13" y="10"/>
                        </a:lnTo>
                        <a:lnTo>
                          <a:pt x="10" y="13"/>
                        </a:lnTo>
                        <a:lnTo>
                          <a:pt x="7" y="15"/>
                        </a:lnTo>
                        <a:lnTo>
                          <a:pt x="5" y="19"/>
                        </a:lnTo>
                        <a:lnTo>
                          <a:pt x="4" y="22"/>
                        </a:lnTo>
                        <a:lnTo>
                          <a:pt x="3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3" y="48"/>
                        </a:lnTo>
                        <a:lnTo>
                          <a:pt x="4" y="53"/>
                        </a:lnTo>
                        <a:lnTo>
                          <a:pt x="5" y="56"/>
                        </a:lnTo>
                        <a:lnTo>
                          <a:pt x="7" y="59"/>
                        </a:lnTo>
                        <a:lnTo>
                          <a:pt x="10" y="61"/>
                        </a:lnTo>
                        <a:lnTo>
                          <a:pt x="13" y="65"/>
                        </a:lnTo>
                        <a:lnTo>
                          <a:pt x="16" y="67"/>
                        </a:lnTo>
                        <a:lnTo>
                          <a:pt x="18" y="70"/>
                        </a:lnTo>
                        <a:lnTo>
                          <a:pt x="20" y="71"/>
                        </a:lnTo>
                        <a:lnTo>
                          <a:pt x="25" y="73"/>
                        </a:lnTo>
                        <a:lnTo>
                          <a:pt x="27" y="75"/>
                        </a:lnTo>
                        <a:lnTo>
                          <a:pt x="31" y="76"/>
                        </a:lnTo>
                        <a:lnTo>
                          <a:pt x="36" y="76"/>
                        </a:lnTo>
                        <a:lnTo>
                          <a:pt x="41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51" name="Freeform 91"/>
                  <p:cNvSpPr>
                    <a:spLocks/>
                  </p:cNvSpPr>
                  <p:nvPr/>
                </p:nvSpPr>
                <p:spPr bwMode="auto">
                  <a:xfrm>
                    <a:off x="5511" y="1877"/>
                    <a:ext cx="26" cy="26"/>
                  </a:xfrm>
                  <a:custGeom>
                    <a:avLst/>
                    <a:gdLst>
                      <a:gd name="T0" fmla="*/ 0 w 76"/>
                      <a:gd name="T1" fmla="*/ 0 h 78"/>
                      <a:gd name="T2" fmla="*/ 0 w 76"/>
                      <a:gd name="T3" fmla="*/ 0 h 78"/>
                      <a:gd name="T4" fmla="*/ 0 w 76"/>
                      <a:gd name="T5" fmla="*/ 0 h 78"/>
                      <a:gd name="T6" fmla="*/ 0 w 76"/>
                      <a:gd name="T7" fmla="*/ 0 h 78"/>
                      <a:gd name="T8" fmla="*/ 0 w 76"/>
                      <a:gd name="T9" fmla="*/ 0 h 78"/>
                      <a:gd name="T10" fmla="*/ 0 w 76"/>
                      <a:gd name="T11" fmla="*/ 0 h 78"/>
                      <a:gd name="T12" fmla="*/ 0 w 76"/>
                      <a:gd name="T13" fmla="*/ 0 h 78"/>
                      <a:gd name="T14" fmla="*/ 0 w 76"/>
                      <a:gd name="T15" fmla="*/ 0 h 78"/>
                      <a:gd name="T16" fmla="*/ 0 w 76"/>
                      <a:gd name="T17" fmla="*/ 0 h 78"/>
                      <a:gd name="T18" fmla="*/ 0 w 76"/>
                      <a:gd name="T19" fmla="*/ 0 h 78"/>
                      <a:gd name="T20" fmla="*/ 0 w 76"/>
                      <a:gd name="T21" fmla="*/ 0 h 78"/>
                      <a:gd name="T22" fmla="*/ 0 w 76"/>
                      <a:gd name="T23" fmla="*/ 0 h 78"/>
                      <a:gd name="T24" fmla="*/ 0 w 76"/>
                      <a:gd name="T25" fmla="*/ 0 h 78"/>
                      <a:gd name="T26" fmla="*/ 0 w 76"/>
                      <a:gd name="T27" fmla="*/ 0 h 78"/>
                      <a:gd name="T28" fmla="*/ 0 w 76"/>
                      <a:gd name="T29" fmla="*/ 0 h 78"/>
                      <a:gd name="T30" fmla="*/ 0 w 76"/>
                      <a:gd name="T31" fmla="*/ 0 h 78"/>
                      <a:gd name="T32" fmla="*/ 0 w 76"/>
                      <a:gd name="T33" fmla="*/ 0 h 78"/>
                      <a:gd name="T34" fmla="*/ 0 w 76"/>
                      <a:gd name="T35" fmla="*/ 0 h 78"/>
                      <a:gd name="T36" fmla="*/ 0 w 76"/>
                      <a:gd name="T37" fmla="*/ 0 h 78"/>
                      <a:gd name="T38" fmla="*/ 0 w 76"/>
                      <a:gd name="T39" fmla="*/ 0 h 78"/>
                      <a:gd name="T40" fmla="*/ 0 w 76"/>
                      <a:gd name="T41" fmla="*/ 0 h 78"/>
                      <a:gd name="T42" fmla="*/ 0 w 76"/>
                      <a:gd name="T43" fmla="*/ 0 h 78"/>
                      <a:gd name="T44" fmla="*/ 0 w 76"/>
                      <a:gd name="T45" fmla="*/ 0 h 78"/>
                      <a:gd name="T46" fmla="*/ 0 w 76"/>
                      <a:gd name="T47" fmla="*/ 0 h 78"/>
                      <a:gd name="T48" fmla="*/ 0 w 76"/>
                      <a:gd name="T49" fmla="*/ 0 h 78"/>
                      <a:gd name="T50" fmla="*/ 0 w 76"/>
                      <a:gd name="T51" fmla="*/ 0 h 78"/>
                      <a:gd name="T52" fmla="*/ 0 w 76"/>
                      <a:gd name="T53" fmla="*/ 0 h 78"/>
                      <a:gd name="T54" fmla="*/ 0 w 76"/>
                      <a:gd name="T55" fmla="*/ 0 h 78"/>
                      <a:gd name="T56" fmla="*/ 0 w 76"/>
                      <a:gd name="T57" fmla="*/ 0 h 78"/>
                      <a:gd name="T58" fmla="*/ 0 w 76"/>
                      <a:gd name="T59" fmla="*/ 0 h 78"/>
                      <a:gd name="T60" fmla="*/ 0 w 76"/>
                      <a:gd name="T61" fmla="*/ 0 h 78"/>
                      <a:gd name="T62" fmla="*/ 0 w 76"/>
                      <a:gd name="T63" fmla="*/ 0 h 78"/>
                      <a:gd name="T64" fmla="*/ 0 w 76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6"/>
                      <a:gd name="T100" fmla="*/ 0 h 78"/>
                      <a:gd name="T101" fmla="*/ 76 w 76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6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7"/>
                        </a:lnTo>
                        <a:lnTo>
                          <a:pt x="50" y="76"/>
                        </a:lnTo>
                        <a:lnTo>
                          <a:pt x="53" y="75"/>
                        </a:lnTo>
                        <a:lnTo>
                          <a:pt x="55" y="73"/>
                        </a:lnTo>
                        <a:lnTo>
                          <a:pt x="59" y="71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4"/>
                        </a:lnTo>
                        <a:lnTo>
                          <a:pt x="70" y="61"/>
                        </a:lnTo>
                        <a:lnTo>
                          <a:pt x="71" y="57"/>
                        </a:lnTo>
                        <a:lnTo>
                          <a:pt x="73" y="55"/>
                        </a:lnTo>
                        <a:lnTo>
                          <a:pt x="74" y="51"/>
                        </a:lnTo>
                        <a:lnTo>
                          <a:pt x="76" y="46"/>
                        </a:lnTo>
                        <a:lnTo>
                          <a:pt x="76" y="43"/>
                        </a:lnTo>
                        <a:lnTo>
                          <a:pt x="76" y="39"/>
                        </a:lnTo>
                        <a:lnTo>
                          <a:pt x="76" y="36"/>
                        </a:lnTo>
                        <a:lnTo>
                          <a:pt x="76" y="31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7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7"/>
                        </a:lnTo>
                        <a:lnTo>
                          <a:pt x="55" y="5"/>
                        </a:lnTo>
                        <a:lnTo>
                          <a:pt x="53" y="2"/>
                        </a:lnTo>
                        <a:lnTo>
                          <a:pt x="50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2"/>
                        </a:lnTo>
                        <a:lnTo>
                          <a:pt x="22" y="2"/>
                        </a:lnTo>
                        <a:lnTo>
                          <a:pt x="19" y="5"/>
                        </a:lnTo>
                        <a:lnTo>
                          <a:pt x="15" y="7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6" y="17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0" y="46"/>
                        </a:lnTo>
                        <a:lnTo>
                          <a:pt x="1" y="51"/>
                        </a:lnTo>
                        <a:lnTo>
                          <a:pt x="2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7" y="64"/>
                        </a:lnTo>
                        <a:lnTo>
                          <a:pt x="10" y="67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7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52" name="Freeform 92"/>
                  <p:cNvSpPr>
                    <a:spLocks/>
                  </p:cNvSpPr>
                  <p:nvPr/>
                </p:nvSpPr>
                <p:spPr bwMode="auto">
                  <a:xfrm>
                    <a:off x="5560" y="1876"/>
                    <a:ext cx="26" cy="26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9" y="77"/>
                        </a:moveTo>
                        <a:lnTo>
                          <a:pt x="42" y="76"/>
                        </a:lnTo>
                        <a:lnTo>
                          <a:pt x="46" y="76"/>
                        </a:lnTo>
                        <a:lnTo>
                          <a:pt x="49" y="75"/>
                        </a:lnTo>
                        <a:lnTo>
                          <a:pt x="53" y="73"/>
                        </a:lnTo>
                        <a:lnTo>
                          <a:pt x="55" y="71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6" y="65"/>
                        </a:lnTo>
                        <a:lnTo>
                          <a:pt x="67" y="61"/>
                        </a:lnTo>
                        <a:lnTo>
                          <a:pt x="70" y="59"/>
                        </a:lnTo>
                        <a:lnTo>
                          <a:pt x="72" y="56"/>
                        </a:lnTo>
                        <a:lnTo>
                          <a:pt x="73" y="53"/>
                        </a:lnTo>
                        <a:lnTo>
                          <a:pt x="74" y="48"/>
                        </a:lnTo>
                        <a:lnTo>
                          <a:pt x="77" y="45"/>
                        </a:lnTo>
                        <a:lnTo>
                          <a:pt x="77" y="41"/>
                        </a:lnTo>
                        <a:lnTo>
                          <a:pt x="77" y="38"/>
                        </a:lnTo>
                        <a:lnTo>
                          <a:pt x="77" y="34"/>
                        </a:lnTo>
                        <a:lnTo>
                          <a:pt x="77" y="31"/>
                        </a:lnTo>
                        <a:lnTo>
                          <a:pt x="74" y="26"/>
                        </a:lnTo>
                        <a:lnTo>
                          <a:pt x="73" y="22"/>
                        </a:lnTo>
                        <a:lnTo>
                          <a:pt x="72" y="19"/>
                        </a:lnTo>
                        <a:lnTo>
                          <a:pt x="70" y="15"/>
                        </a:lnTo>
                        <a:lnTo>
                          <a:pt x="67" y="13"/>
                        </a:lnTo>
                        <a:lnTo>
                          <a:pt x="66" y="10"/>
                        </a:lnTo>
                        <a:lnTo>
                          <a:pt x="63" y="7"/>
                        </a:lnTo>
                        <a:lnTo>
                          <a:pt x="59" y="4"/>
                        </a:lnTo>
                        <a:lnTo>
                          <a:pt x="55" y="3"/>
                        </a:lnTo>
                        <a:lnTo>
                          <a:pt x="53" y="2"/>
                        </a:lnTo>
                        <a:lnTo>
                          <a:pt x="49" y="0"/>
                        </a:lnTo>
                        <a:lnTo>
                          <a:pt x="46" y="0"/>
                        </a:lnTo>
                        <a:lnTo>
                          <a:pt x="42" y="0"/>
                        </a:lnTo>
                        <a:lnTo>
                          <a:pt x="39" y="0"/>
                        </a:lnTo>
                        <a:lnTo>
                          <a:pt x="35" y="0"/>
                        </a:lnTo>
                        <a:lnTo>
                          <a:pt x="30" y="0"/>
                        </a:lnTo>
                        <a:lnTo>
                          <a:pt x="27" y="0"/>
                        </a:lnTo>
                        <a:lnTo>
                          <a:pt x="23" y="2"/>
                        </a:lnTo>
                        <a:lnTo>
                          <a:pt x="20" y="3"/>
                        </a:lnTo>
                        <a:lnTo>
                          <a:pt x="16" y="4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8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3" y="22"/>
                        </a:lnTo>
                        <a:lnTo>
                          <a:pt x="1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1" y="48"/>
                        </a:lnTo>
                        <a:lnTo>
                          <a:pt x="3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8" y="61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1"/>
                        </a:lnTo>
                        <a:lnTo>
                          <a:pt x="23" y="73"/>
                        </a:lnTo>
                        <a:lnTo>
                          <a:pt x="27" y="75"/>
                        </a:lnTo>
                        <a:lnTo>
                          <a:pt x="30" y="76"/>
                        </a:lnTo>
                        <a:lnTo>
                          <a:pt x="35" y="76"/>
                        </a:lnTo>
                        <a:lnTo>
                          <a:pt x="39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53" name="Freeform 93"/>
                  <p:cNvSpPr>
                    <a:spLocks/>
                  </p:cNvSpPr>
                  <p:nvPr/>
                </p:nvSpPr>
                <p:spPr bwMode="auto">
                  <a:xfrm>
                    <a:off x="5612" y="1877"/>
                    <a:ext cx="26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w 78"/>
                      <a:gd name="T25" fmla="*/ 0 h 78"/>
                      <a:gd name="T26" fmla="*/ 0 w 78"/>
                      <a:gd name="T27" fmla="*/ 0 h 78"/>
                      <a:gd name="T28" fmla="*/ 0 w 78"/>
                      <a:gd name="T29" fmla="*/ 0 h 78"/>
                      <a:gd name="T30" fmla="*/ 0 w 78"/>
                      <a:gd name="T31" fmla="*/ 0 h 78"/>
                      <a:gd name="T32" fmla="*/ 0 w 78"/>
                      <a:gd name="T33" fmla="*/ 0 h 78"/>
                      <a:gd name="T34" fmla="*/ 0 w 78"/>
                      <a:gd name="T35" fmla="*/ 0 h 78"/>
                      <a:gd name="T36" fmla="*/ 0 w 78"/>
                      <a:gd name="T37" fmla="*/ 0 h 78"/>
                      <a:gd name="T38" fmla="*/ 0 w 78"/>
                      <a:gd name="T39" fmla="*/ 0 h 78"/>
                      <a:gd name="T40" fmla="*/ 0 w 78"/>
                      <a:gd name="T41" fmla="*/ 0 h 78"/>
                      <a:gd name="T42" fmla="*/ 0 w 78"/>
                      <a:gd name="T43" fmla="*/ 0 h 78"/>
                      <a:gd name="T44" fmla="*/ 0 w 78"/>
                      <a:gd name="T45" fmla="*/ 0 h 78"/>
                      <a:gd name="T46" fmla="*/ 0 w 78"/>
                      <a:gd name="T47" fmla="*/ 0 h 78"/>
                      <a:gd name="T48" fmla="*/ 0 w 78"/>
                      <a:gd name="T49" fmla="*/ 0 h 78"/>
                      <a:gd name="T50" fmla="*/ 0 w 78"/>
                      <a:gd name="T51" fmla="*/ 0 h 78"/>
                      <a:gd name="T52" fmla="*/ 0 w 78"/>
                      <a:gd name="T53" fmla="*/ 0 h 78"/>
                      <a:gd name="T54" fmla="*/ 0 w 78"/>
                      <a:gd name="T55" fmla="*/ 0 h 78"/>
                      <a:gd name="T56" fmla="*/ 0 w 78"/>
                      <a:gd name="T57" fmla="*/ 0 h 78"/>
                      <a:gd name="T58" fmla="*/ 0 w 78"/>
                      <a:gd name="T59" fmla="*/ 0 h 78"/>
                      <a:gd name="T60" fmla="*/ 0 w 78"/>
                      <a:gd name="T61" fmla="*/ 0 h 78"/>
                      <a:gd name="T62" fmla="*/ 0 w 78"/>
                      <a:gd name="T63" fmla="*/ 0 h 78"/>
                      <a:gd name="T64" fmla="*/ 0 w 78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8"/>
                      <a:gd name="T101" fmla="*/ 78 w 78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8">
                        <a:moveTo>
                          <a:pt x="39" y="78"/>
                        </a:moveTo>
                        <a:lnTo>
                          <a:pt x="43" y="77"/>
                        </a:lnTo>
                        <a:lnTo>
                          <a:pt x="46" y="77"/>
                        </a:lnTo>
                        <a:lnTo>
                          <a:pt x="50" y="76"/>
                        </a:lnTo>
                        <a:lnTo>
                          <a:pt x="55" y="75"/>
                        </a:lnTo>
                        <a:lnTo>
                          <a:pt x="57" y="73"/>
                        </a:lnTo>
                        <a:lnTo>
                          <a:pt x="61" y="71"/>
                        </a:lnTo>
                        <a:lnTo>
                          <a:pt x="63" y="69"/>
                        </a:lnTo>
                        <a:lnTo>
                          <a:pt x="67" y="67"/>
                        </a:lnTo>
                        <a:lnTo>
                          <a:pt x="68" y="64"/>
                        </a:lnTo>
                        <a:lnTo>
                          <a:pt x="70" y="61"/>
                        </a:lnTo>
                        <a:lnTo>
                          <a:pt x="74" y="57"/>
                        </a:lnTo>
                        <a:lnTo>
                          <a:pt x="75" y="55"/>
                        </a:lnTo>
                        <a:lnTo>
                          <a:pt x="76" y="51"/>
                        </a:lnTo>
                        <a:lnTo>
                          <a:pt x="77" y="46"/>
                        </a:lnTo>
                        <a:lnTo>
                          <a:pt x="78" y="43"/>
                        </a:lnTo>
                        <a:lnTo>
                          <a:pt x="78" y="39"/>
                        </a:lnTo>
                        <a:lnTo>
                          <a:pt x="78" y="36"/>
                        </a:lnTo>
                        <a:lnTo>
                          <a:pt x="77" y="31"/>
                        </a:lnTo>
                        <a:lnTo>
                          <a:pt x="76" y="27"/>
                        </a:lnTo>
                        <a:lnTo>
                          <a:pt x="75" y="24"/>
                        </a:lnTo>
                        <a:lnTo>
                          <a:pt x="74" y="20"/>
                        </a:lnTo>
                        <a:lnTo>
                          <a:pt x="70" y="17"/>
                        </a:lnTo>
                        <a:lnTo>
                          <a:pt x="68" y="14"/>
                        </a:lnTo>
                        <a:lnTo>
                          <a:pt x="67" y="12"/>
                        </a:lnTo>
                        <a:lnTo>
                          <a:pt x="63" y="8"/>
                        </a:lnTo>
                        <a:lnTo>
                          <a:pt x="61" y="7"/>
                        </a:lnTo>
                        <a:lnTo>
                          <a:pt x="57" y="5"/>
                        </a:lnTo>
                        <a:lnTo>
                          <a:pt x="55" y="2"/>
                        </a:lnTo>
                        <a:lnTo>
                          <a:pt x="50" y="2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9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2"/>
                        </a:lnTo>
                        <a:lnTo>
                          <a:pt x="24" y="2"/>
                        </a:lnTo>
                        <a:lnTo>
                          <a:pt x="20" y="5"/>
                        </a:lnTo>
                        <a:lnTo>
                          <a:pt x="18" y="7"/>
                        </a:lnTo>
                        <a:lnTo>
                          <a:pt x="14" y="8"/>
                        </a:lnTo>
                        <a:lnTo>
                          <a:pt x="12" y="12"/>
                        </a:lnTo>
                        <a:lnTo>
                          <a:pt x="8" y="14"/>
                        </a:lnTo>
                        <a:lnTo>
                          <a:pt x="7" y="17"/>
                        </a:lnTo>
                        <a:lnTo>
                          <a:pt x="5" y="20"/>
                        </a:lnTo>
                        <a:lnTo>
                          <a:pt x="4" y="24"/>
                        </a:lnTo>
                        <a:lnTo>
                          <a:pt x="2" y="27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1" y="46"/>
                        </a:lnTo>
                        <a:lnTo>
                          <a:pt x="2" y="51"/>
                        </a:lnTo>
                        <a:lnTo>
                          <a:pt x="4" y="55"/>
                        </a:lnTo>
                        <a:lnTo>
                          <a:pt x="5" y="57"/>
                        </a:lnTo>
                        <a:lnTo>
                          <a:pt x="7" y="61"/>
                        </a:lnTo>
                        <a:lnTo>
                          <a:pt x="8" y="64"/>
                        </a:lnTo>
                        <a:lnTo>
                          <a:pt x="12" y="67"/>
                        </a:lnTo>
                        <a:lnTo>
                          <a:pt x="14" y="69"/>
                        </a:lnTo>
                        <a:lnTo>
                          <a:pt x="18" y="71"/>
                        </a:lnTo>
                        <a:lnTo>
                          <a:pt x="20" y="73"/>
                        </a:lnTo>
                        <a:lnTo>
                          <a:pt x="24" y="75"/>
                        </a:lnTo>
                        <a:lnTo>
                          <a:pt x="27" y="76"/>
                        </a:lnTo>
                        <a:lnTo>
                          <a:pt x="31" y="77"/>
                        </a:lnTo>
                        <a:lnTo>
                          <a:pt x="36" y="77"/>
                        </a:lnTo>
                        <a:lnTo>
                          <a:pt x="39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54" name="Freeform 94"/>
                  <p:cNvSpPr>
                    <a:spLocks/>
                  </p:cNvSpPr>
                  <p:nvPr/>
                </p:nvSpPr>
                <p:spPr bwMode="auto">
                  <a:xfrm>
                    <a:off x="5662" y="1876"/>
                    <a:ext cx="25" cy="26"/>
                  </a:xfrm>
                  <a:custGeom>
                    <a:avLst/>
                    <a:gdLst>
                      <a:gd name="T0" fmla="*/ 0 w 75"/>
                      <a:gd name="T1" fmla="*/ 0 h 78"/>
                      <a:gd name="T2" fmla="*/ 0 w 75"/>
                      <a:gd name="T3" fmla="*/ 0 h 78"/>
                      <a:gd name="T4" fmla="*/ 0 w 75"/>
                      <a:gd name="T5" fmla="*/ 0 h 78"/>
                      <a:gd name="T6" fmla="*/ 0 w 75"/>
                      <a:gd name="T7" fmla="*/ 0 h 78"/>
                      <a:gd name="T8" fmla="*/ 0 w 75"/>
                      <a:gd name="T9" fmla="*/ 0 h 78"/>
                      <a:gd name="T10" fmla="*/ 0 w 75"/>
                      <a:gd name="T11" fmla="*/ 0 h 78"/>
                      <a:gd name="T12" fmla="*/ 0 w 75"/>
                      <a:gd name="T13" fmla="*/ 0 h 78"/>
                      <a:gd name="T14" fmla="*/ 0 w 75"/>
                      <a:gd name="T15" fmla="*/ 0 h 78"/>
                      <a:gd name="T16" fmla="*/ 0 w 75"/>
                      <a:gd name="T17" fmla="*/ 0 h 78"/>
                      <a:gd name="T18" fmla="*/ 0 w 75"/>
                      <a:gd name="T19" fmla="*/ 0 h 78"/>
                      <a:gd name="T20" fmla="*/ 0 w 75"/>
                      <a:gd name="T21" fmla="*/ 0 h 78"/>
                      <a:gd name="T22" fmla="*/ 0 w 75"/>
                      <a:gd name="T23" fmla="*/ 0 h 78"/>
                      <a:gd name="T24" fmla="*/ 0 w 75"/>
                      <a:gd name="T25" fmla="*/ 0 h 78"/>
                      <a:gd name="T26" fmla="*/ 0 w 75"/>
                      <a:gd name="T27" fmla="*/ 0 h 78"/>
                      <a:gd name="T28" fmla="*/ 0 w 75"/>
                      <a:gd name="T29" fmla="*/ 0 h 78"/>
                      <a:gd name="T30" fmla="*/ 0 w 75"/>
                      <a:gd name="T31" fmla="*/ 0 h 78"/>
                      <a:gd name="T32" fmla="*/ 0 w 75"/>
                      <a:gd name="T33" fmla="*/ 0 h 78"/>
                      <a:gd name="T34" fmla="*/ 0 w 75"/>
                      <a:gd name="T35" fmla="*/ 0 h 78"/>
                      <a:gd name="T36" fmla="*/ 0 w 75"/>
                      <a:gd name="T37" fmla="*/ 0 h 78"/>
                      <a:gd name="T38" fmla="*/ 0 w 75"/>
                      <a:gd name="T39" fmla="*/ 0 h 78"/>
                      <a:gd name="T40" fmla="*/ 0 w 75"/>
                      <a:gd name="T41" fmla="*/ 0 h 78"/>
                      <a:gd name="T42" fmla="*/ 0 w 75"/>
                      <a:gd name="T43" fmla="*/ 0 h 78"/>
                      <a:gd name="T44" fmla="*/ 0 w 75"/>
                      <a:gd name="T45" fmla="*/ 0 h 78"/>
                      <a:gd name="T46" fmla="*/ 0 w 75"/>
                      <a:gd name="T47" fmla="*/ 0 h 78"/>
                      <a:gd name="T48" fmla="*/ 0 w 75"/>
                      <a:gd name="T49" fmla="*/ 0 h 78"/>
                      <a:gd name="T50" fmla="*/ 0 w 75"/>
                      <a:gd name="T51" fmla="*/ 0 h 78"/>
                      <a:gd name="T52" fmla="*/ 0 w 75"/>
                      <a:gd name="T53" fmla="*/ 0 h 78"/>
                      <a:gd name="T54" fmla="*/ 0 w 75"/>
                      <a:gd name="T55" fmla="*/ 0 h 78"/>
                      <a:gd name="T56" fmla="*/ 0 w 75"/>
                      <a:gd name="T57" fmla="*/ 0 h 78"/>
                      <a:gd name="T58" fmla="*/ 0 w 75"/>
                      <a:gd name="T59" fmla="*/ 0 h 78"/>
                      <a:gd name="T60" fmla="*/ 0 w 75"/>
                      <a:gd name="T61" fmla="*/ 0 h 78"/>
                      <a:gd name="T62" fmla="*/ 0 w 75"/>
                      <a:gd name="T63" fmla="*/ 0 h 78"/>
                      <a:gd name="T64" fmla="*/ 0 w 75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5"/>
                      <a:gd name="T100" fmla="*/ 0 h 78"/>
                      <a:gd name="T101" fmla="*/ 75 w 75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5" h="78">
                        <a:moveTo>
                          <a:pt x="38" y="78"/>
                        </a:moveTo>
                        <a:lnTo>
                          <a:pt x="41" y="78"/>
                        </a:lnTo>
                        <a:lnTo>
                          <a:pt x="45" y="77"/>
                        </a:lnTo>
                        <a:lnTo>
                          <a:pt x="48" y="76"/>
                        </a:lnTo>
                        <a:lnTo>
                          <a:pt x="52" y="75"/>
                        </a:lnTo>
                        <a:lnTo>
                          <a:pt x="54" y="72"/>
                        </a:lnTo>
                        <a:lnTo>
                          <a:pt x="58" y="71"/>
                        </a:lnTo>
                        <a:lnTo>
                          <a:pt x="61" y="69"/>
                        </a:lnTo>
                        <a:lnTo>
                          <a:pt x="65" y="66"/>
                        </a:lnTo>
                        <a:lnTo>
                          <a:pt x="66" y="63"/>
                        </a:lnTo>
                        <a:lnTo>
                          <a:pt x="68" y="60"/>
                        </a:lnTo>
                        <a:lnTo>
                          <a:pt x="70" y="57"/>
                        </a:lnTo>
                        <a:lnTo>
                          <a:pt x="72" y="53"/>
                        </a:lnTo>
                        <a:lnTo>
                          <a:pt x="73" y="51"/>
                        </a:lnTo>
                        <a:lnTo>
                          <a:pt x="75" y="46"/>
                        </a:lnTo>
                        <a:lnTo>
                          <a:pt x="75" y="42"/>
                        </a:lnTo>
                        <a:lnTo>
                          <a:pt x="75" y="39"/>
                        </a:lnTo>
                        <a:lnTo>
                          <a:pt x="75" y="35"/>
                        </a:lnTo>
                        <a:lnTo>
                          <a:pt x="75" y="31"/>
                        </a:lnTo>
                        <a:lnTo>
                          <a:pt x="73" y="26"/>
                        </a:lnTo>
                        <a:lnTo>
                          <a:pt x="72" y="23"/>
                        </a:lnTo>
                        <a:lnTo>
                          <a:pt x="70" y="20"/>
                        </a:lnTo>
                        <a:lnTo>
                          <a:pt x="68" y="18"/>
                        </a:lnTo>
                        <a:lnTo>
                          <a:pt x="66" y="14"/>
                        </a:lnTo>
                        <a:lnTo>
                          <a:pt x="65" y="12"/>
                        </a:lnTo>
                        <a:lnTo>
                          <a:pt x="61" y="9"/>
                        </a:lnTo>
                        <a:lnTo>
                          <a:pt x="58" y="7"/>
                        </a:lnTo>
                        <a:lnTo>
                          <a:pt x="54" y="4"/>
                        </a:lnTo>
                        <a:lnTo>
                          <a:pt x="52" y="2"/>
                        </a:lnTo>
                        <a:lnTo>
                          <a:pt x="48" y="2"/>
                        </a:lnTo>
                        <a:lnTo>
                          <a:pt x="45" y="1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29" y="1"/>
                        </a:lnTo>
                        <a:lnTo>
                          <a:pt x="24" y="2"/>
                        </a:lnTo>
                        <a:lnTo>
                          <a:pt x="22" y="2"/>
                        </a:lnTo>
                        <a:lnTo>
                          <a:pt x="19" y="4"/>
                        </a:lnTo>
                        <a:lnTo>
                          <a:pt x="15" y="7"/>
                        </a:lnTo>
                        <a:lnTo>
                          <a:pt x="13" y="9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8"/>
                        </a:lnTo>
                        <a:lnTo>
                          <a:pt x="3" y="20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1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0" y="51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6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2"/>
                        </a:lnTo>
                        <a:lnTo>
                          <a:pt x="22" y="75"/>
                        </a:lnTo>
                        <a:lnTo>
                          <a:pt x="24" y="76"/>
                        </a:lnTo>
                        <a:lnTo>
                          <a:pt x="29" y="77"/>
                        </a:lnTo>
                        <a:lnTo>
                          <a:pt x="33" y="78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55" name="Freeform 95"/>
                  <p:cNvSpPr>
                    <a:spLocks/>
                  </p:cNvSpPr>
                  <p:nvPr/>
                </p:nvSpPr>
                <p:spPr bwMode="auto">
                  <a:xfrm>
                    <a:off x="5386" y="1906"/>
                    <a:ext cx="26" cy="26"/>
                  </a:xfrm>
                  <a:custGeom>
                    <a:avLst/>
                    <a:gdLst>
                      <a:gd name="T0" fmla="*/ 0 w 77"/>
                      <a:gd name="T1" fmla="*/ 0 h 78"/>
                      <a:gd name="T2" fmla="*/ 0 w 77"/>
                      <a:gd name="T3" fmla="*/ 0 h 78"/>
                      <a:gd name="T4" fmla="*/ 0 w 77"/>
                      <a:gd name="T5" fmla="*/ 0 h 78"/>
                      <a:gd name="T6" fmla="*/ 0 w 77"/>
                      <a:gd name="T7" fmla="*/ 0 h 78"/>
                      <a:gd name="T8" fmla="*/ 0 w 77"/>
                      <a:gd name="T9" fmla="*/ 0 h 78"/>
                      <a:gd name="T10" fmla="*/ 0 w 77"/>
                      <a:gd name="T11" fmla="*/ 0 h 78"/>
                      <a:gd name="T12" fmla="*/ 0 w 77"/>
                      <a:gd name="T13" fmla="*/ 0 h 78"/>
                      <a:gd name="T14" fmla="*/ 0 w 77"/>
                      <a:gd name="T15" fmla="*/ 0 h 78"/>
                      <a:gd name="T16" fmla="*/ 0 w 77"/>
                      <a:gd name="T17" fmla="*/ 0 h 78"/>
                      <a:gd name="T18" fmla="*/ 0 w 77"/>
                      <a:gd name="T19" fmla="*/ 0 h 78"/>
                      <a:gd name="T20" fmla="*/ 0 w 77"/>
                      <a:gd name="T21" fmla="*/ 0 h 78"/>
                      <a:gd name="T22" fmla="*/ 0 w 77"/>
                      <a:gd name="T23" fmla="*/ 0 h 78"/>
                      <a:gd name="T24" fmla="*/ 0 w 77"/>
                      <a:gd name="T25" fmla="*/ 0 h 78"/>
                      <a:gd name="T26" fmla="*/ 0 w 77"/>
                      <a:gd name="T27" fmla="*/ 0 h 78"/>
                      <a:gd name="T28" fmla="*/ 0 w 77"/>
                      <a:gd name="T29" fmla="*/ 0 h 78"/>
                      <a:gd name="T30" fmla="*/ 0 w 77"/>
                      <a:gd name="T31" fmla="*/ 0 h 78"/>
                      <a:gd name="T32" fmla="*/ 0 w 77"/>
                      <a:gd name="T33" fmla="*/ 0 h 78"/>
                      <a:gd name="T34" fmla="*/ 0 w 77"/>
                      <a:gd name="T35" fmla="*/ 0 h 78"/>
                      <a:gd name="T36" fmla="*/ 0 w 77"/>
                      <a:gd name="T37" fmla="*/ 0 h 78"/>
                      <a:gd name="T38" fmla="*/ 0 w 77"/>
                      <a:gd name="T39" fmla="*/ 0 h 78"/>
                      <a:gd name="T40" fmla="*/ 0 w 77"/>
                      <a:gd name="T41" fmla="*/ 0 h 78"/>
                      <a:gd name="T42" fmla="*/ 0 w 77"/>
                      <a:gd name="T43" fmla="*/ 0 h 78"/>
                      <a:gd name="T44" fmla="*/ 0 w 77"/>
                      <a:gd name="T45" fmla="*/ 0 h 78"/>
                      <a:gd name="T46" fmla="*/ 0 w 77"/>
                      <a:gd name="T47" fmla="*/ 0 h 78"/>
                      <a:gd name="T48" fmla="*/ 0 w 77"/>
                      <a:gd name="T49" fmla="*/ 0 h 78"/>
                      <a:gd name="T50" fmla="*/ 0 w 77"/>
                      <a:gd name="T51" fmla="*/ 0 h 78"/>
                      <a:gd name="T52" fmla="*/ 0 w 77"/>
                      <a:gd name="T53" fmla="*/ 0 h 78"/>
                      <a:gd name="T54" fmla="*/ 0 w 77"/>
                      <a:gd name="T55" fmla="*/ 0 h 78"/>
                      <a:gd name="T56" fmla="*/ 0 w 77"/>
                      <a:gd name="T57" fmla="*/ 0 h 78"/>
                      <a:gd name="T58" fmla="*/ 0 w 77"/>
                      <a:gd name="T59" fmla="*/ 0 h 78"/>
                      <a:gd name="T60" fmla="*/ 0 w 77"/>
                      <a:gd name="T61" fmla="*/ 0 h 78"/>
                      <a:gd name="T62" fmla="*/ 0 w 77"/>
                      <a:gd name="T63" fmla="*/ 0 h 78"/>
                      <a:gd name="T64" fmla="*/ 0 w 77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8"/>
                      <a:gd name="T101" fmla="*/ 77 w 77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50" y="76"/>
                        </a:lnTo>
                        <a:lnTo>
                          <a:pt x="53" y="73"/>
                        </a:lnTo>
                        <a:lnTo>
                          <a:pt x="56" y="72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5" y="65"/>
                        </a:lnTo>
                        <a:lnTo>
                          <a:pt x="67" y="63"/>
                        </a:lnTo>
                        <a:lnTo>
                          <a:pt x="70" y="60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6"/>
                        </a:lnTo>
                        <a:lnTo>
                          <a:pt x="76" y="42"/>
                        </a:lnTo>
                        <a:lnTo>
                          <a:pt x="77" y="39"/>
                        </a:lnTo>
                        <a:lnTo>
                          <a:pt x="76" y="35"/>
                        </a:lnTo>
                        <a:lnTo>
                          <a:pt x="76" y="29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6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5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29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50"/>
                        </a:lnTo>
                        <a:lnTo>
                          <a:pt x="2" y="53"/>
                        </a:lnTo>
                        <a:lnTo>
                          <a:pt x="3" y="56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2"/>
                        </a:lnTo>
                        <a:lnTo>
                          <a:pt x="22" y="73"/>
                        </a:lnTo>
                        <a:lnTo>
                          <a:pt x="26" y="76"/>
                        </a:lnTo>
                        <a:lnTo>
                          <a:pt x="31" y="76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56" name="Freeform 96"/>
                  <p:cNvSpPr>
                    <a:spLocks/>
                  </p:cNvSpPr>
                  <p:nvPr/>
                </p:nvSpPr>
                <p:spPr bwMode="auto">
                  <a:xfrm>
                    <a:off x="5438" y="1906"/>
                    <a:ext cx="27" cy="25"/>
                  </a:xfrm>
                  <a:custGeom>
                    <a:avLst/>
                    <a:gdLst>
                      <a:gd name="T0" fmla="*/ 0 w 79"/>
                      <a:gd name="T1" fmla="*/ 0 h 76"/>
                      <a:gd name="T2" fmla="*/ 0 w 79"/>
                      <a:gd name="T3" fmla="*/ 0 h 76"/>
                      <a:gd name="T4" fmla="*/ 0 w 79"/>
                      <a:gd name="T5" fmla="*/ 0 h 76"/>
                      <a:gd name="T6" fmla="*/ 0 w 79"/>
                      <a:gd name="T7" fmla="*/ 0 h 76"/>
                      <a:gd name="T8" fmla="*/ 0 w 79"/>
                      <a:gd name="T9" fmla="*/ 0 h 76"/>
                      <a:gd name="T10" fmla="*/ 0 w 79"/>
                      <a:gd name="T11" fmla="*/ 0 h 76"/>
                      <a:gd name="T12" fmla="*/ 0 w 79"/>
                      <a:gd name="T13" fmla="*/ 0 h 76"/>
                      <a:gd name="T14" fmla="*/ 0 w 79"/>
                      <a:gd name="T15" fmla="*/ 0 h 76"/>
                      <a:gd name="T16" fmla="*/ 0 w 79"/>
                      <a:gd name="T17" fmla="*/ 0 h 76"/>
                      <a:gd name="T18" fmla="*/ 0 w 79"/>
                      <a:gd name="T19" fmla="*/ 0 h 76"/>
                      <a:gd name="T20" fmla="*/ 0 w 79"/>
                      <a:gd name="T21" fmla="*/ 0 h 76"/>
                      <a:gd name="T22" fmla="*/ 0 w 79"/>
                      <a:gd name="T23" fmla="*/ 0 h 76"/>
                      <a:gd name="T24" fmla="*/ 0 w 79"/>
                      <a:gd name="T25" fmla="*/ 0 h 76"/>
                      <a:gd name="T26" fmla="*/ 0 w 79"/>
                      <a:gd name="T27" fmla="*/ 0 h 76"/>
                      <a:gd name="T28" fmla="*/ 0 w 79"/>
                      <a:gd name="T29" fmla="*/ 0 h 76"/>
                      <a:gd name="T30" fmla="*/ 0 w 79"/>
                      <a:gd name="T31" fmla="*/ 0 h 76"/>
                      <a:gd name="T32" fmla="*/ 0 w 79"/>
                      <a:gd name="T33" fmla="*/ 0 h 76"/>
                      <a:gd name="T34" fmla="*/ 0 w 79"/>
                      <a:gd name="T35" fmla="*/ 0 h 76"/>
                      <a:gd name="T36" fmla="*/ 0 w 79"/>
                      <a:gd name="T37" fmla="*/ 0 h 76"/>
                      <a:gd name="T38" fmla="*/ 0 w 79"/>
                      <a:gd name="T39" fmla="*/ 0 h 76"/>
                      <a:gd name="T40" fmla="*/ 0 w 79"/>
                      <a:gd name="T41" fmla="*/ 0 h 76"/>
                      <a:gd name="T42" fmla="*/ 0 w 79"/>
                      <a:gd name="T43" fmla="*/ 0 h 76"/>
                      <a:gd name="T44" fmla="*/ 0 w 79"/>
                      <a:gd name="T45" fmla="*/ 0 h 76"/>
                      <a:gd name="T46" fmla="*/ 0 w 79"/>
                      <a:gd name="T47" fmla="*/ 0 h 76"/>
                      <a:gd name="T48" fmla="*/ 0 w 79"/>
                      <a:gd name="T49" fmla="*/ 0 h 76"/>
                      <a:gd name="T50" fmla="*/ 0 w 79"/>
                      <a:gd name="T51" fmla="*/ 0 h 76"/>
                      <a:gd name="T52" fmla="*/ 0 w 79"/>
                      <a:gd name="T53" fmla="*/ 0 h 76"/>
                      <a:gd name="T54" fmla="*/ 0 w 79"/>
                      <a:gd name="T55" fmla="*/ 0 h 76"/>
                      <a:gd name="T56" fmla="*/ 0 w 79"/>
                      <a:gd name="T57" fmla="*/ 0 h 76"/>
                      <a:gd name="T58" fmla="*/ 0 w 79"/>
                      <a:gd name="T59" fmla="*/ 0 h 76"/>
                      <a:gd name="T60" fmla="*/ 0 w 79"/>
                      <a:gd name="T61" fmla="*/ 0 h 76"/>
                      <a:gd name="T62" fmla="*/ 0 w 79"/>
                      <a:gd name="T63" fmla="*/ 0 h 76"/>
                      <a:gd name="T64" fmla="*/ 0 w 79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6"/>
                      <a:gd name="T101" fmla="*/ 79 w 79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6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2" y="58"/>
                        </a:lnTo>
                        <a:lnTo>
                          <a:pt x="73" y="56"/>
                        </a:lnTo>
                        <a:lnTo>
                          <a:pt x="74" y="53"/>
                        </a:lnTo>
                        <a:lnTo>
                          <a:pt x="76" y="48"/>
                        </a:lnTo>
                        <a:lnTo>
                          <a:pt x="76" y="45"/>
                        </a:lnTo>
                        <a:lnTo>
                          <a:pt x="77" y="40"/>
                        </a:lnTo>
                        <a:lnTo>
                          <a:pt x="79" y="38"/>
                        </a:lnTo>
                        <a:lnTo>
                          <a:pt x="77" y="33"/>
                        </a:lnTo>
                        <a:lnTo>
                          <a:pt x="76" y="29"/>
                        </a:lnTo>
                        <a:lnTo>
                          <a:pt x="76" y="25"/>
                        </a:lnTo>
                        <a:lnTo>
                          <a:pt x="74" y="22"/>
                        </a:lnTo>
                        <a:lnTo>
                          <a:pt x="73" y="19"/>
                        </a:lnTo>
                        <a:lnTo>
                          <a:pt x="72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5"/>
                        </a:lnTo>
                        <a:lnTo>
                          <a:pt x="56" y="3"/>
                        </a:lnTo>
                        <a:lnTo>
                          <a:pt x="54" y="2"/>
                        </a:lnTo>
                        <a:lnTo>
                          <a:pt x="50" y="0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8" y="0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5"/>
                        </a:lnTo>
                        <a:lnTo>
                          <a:pt x="15" y="7"/>
                        </a:lnTo>
                        <a:lnTo>
                          <a:pt x="12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5" y="19"/>
                        </a:lnTo>
                        <a:lnTo>
                          <a:pt x="3" y="22"/>
                        </a:lnTo>
                        <a:lnTo>
                          <a:pt x="2" y="25"/>
                        </a:lnTo>
                        <a:lnTo>
                          <a:pt x="0" y="29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0"/>
                        </a:lnTo>
                        <a:lnTo>
                          <a:pt x="0" y="45"/>
                        </a:lnTo>
                        <a:lnTo>
                          <a:pt x="2" y="48"/>
                        </a:lnTo>
                        <a:lnTo>
                          <a:pt x="3" y="53"/>
                        </a:lnTo>
                        <a:lnTo>
                          <a:pt x="5" y="56"/>
                        </a:lnTo>
                        <a:lnTo>
                          <a:pt x="6" y="58"/>
                        </a:lnTo>
                        <a:lnTo>
                          <a:pt x="9" y="61"/>
                        </a:lnTo>
                        <a:lnTo>
                          <a:pt x="12" y="65"/>
                        </a:lnTo>
                        <a:lnTo>
                          <a:pt x="15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8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57" name="Freeform 97"/>
                  <p:cNvSpPr>
                    <a:spLocks/>
                  </p:cNvSpPr>
                  <p:nvPr/>
                </p:nvSpPr>
                <p:spPr bwMode="auto">
                  <a:xfrm>
                    <a:off x="5487" y="1905"/>
                    <a:ext cx="27" cy="26"/>
                  </a:xfrm>
                  <a:custGeom>
                    <a:avLst/>
                    <a:gdLst>
                      <a:gd name="T0" fmla="*/ 0 w 79"/>
                      <a:gd name="T1" fmla="*/ 0 h 79"/>
                      <a:gd name="T2" fmla="*/ 0 w 79"/>
                      <a:gd name="T3" fmla="*/ 0 h 79"/>
                      <a:gd name="T4" fmla="*/ 0 w 79"/>
                      <a:gd name="T5" fmla="*/ 0 h 79"/>
                      <a:gd name="T6" fmla="*/ 0 w 79"/>
                      <a:gd name="T7" fmla="*/ 0 h 79"/>
                      <a:gd name="T8" fmla="*/ 0 w 79"/>
                      <a:gd name="T9" fmla="*/ 0 h 79"/>
                      <a:gd name="T10" fmla="*/ 0 w 79"/>
                      <a:gd name="T11" fmla="*/ 0 h 79"/>
                      <a:gd name="T12" fmla="*/ 0 w 79"/>
                      <a:gd name="T13" fmla="*/ 0 h 79"/>
                      <a:gd name="T14" fmla="*/ 0 w 79"/>
                      <a:gd name="T15" fmla="*/ 0 h 79"/>
                      <a:gd name="T16" fmla="*/ 0 w 79"/>
                      <a:gd name="T17" fmla="*/ 0 h 79"/>
                      <a:gd name="T18" fmla="*/ 0 w 79"/>
                      <a:gd name="T19" fmla="*/ 0 h 79"/>
                      <a:gd name="T20" fmla="*/ 0 w 79"/>
                      <a:gd name="T21" fmla="*/ 0 h 79"/>
                      <a:gd name="T22" fmla="*/ 0 w 79"/>
                      <a:gd name="T23" fmla="*/ 0 h 79"/>
                      <a:gd name="T24" fmla="*/ 0 w 79"/>
                      <a:gd name="T25" fmla="*/ 0 h 79"/>
                      <a:gd name="T26" fmla="*/ 0 w 79"/>
                      <a:gd name="T27" fmla="*/ 0 h 79"/>
                      <a:gd name="T28" fmla="*/ 0 w 79"/>
                      <a:gd name="T29" fmla="*/ 0 h 79"/>
                      <a:gd name="T30" fmla="*/ 0 w 79"/>
                      <a:gd name="T31" fmla="*/ 0 h 79"/>
                      <a:gd name="T32" fmla="*/ 0 w 79"/>
                      <a:gd name="T33" fmla="*/ 0 h 79"/>
                      <a:gd name="T34" fmla="*/ 0 w 79"/>
                      <a:gd name="T35" fmla="*/ 0 h 79"/>
                      <a:gd name="T36" fmla="*/ 0 w 79"/>
                      <a:gd name="T37" fmla="*/ 0 h 79"/>
                      <a:gd name="T38" fmla="*/ 0 w 79"/>
                      <a:gd name="T39" fmla="*/ 0 h 79"/>
                      <a:gd name="T40" fmla="*/ 0 w 79"/>
                      <a:gd name="T41" fmla="*/ 0 h 79"/>
                      <a:gd name="T42" fmla="*/ 0 w 79"/>
                      <a:gd name="T43" fmla="*/ 0 h 79"/>
                      <a:gd name="T44" fmla="*/ 0 w 79"/>
                      <a:gd name="T45" fmla="*/ 0 h 79"/>
                      <a:gd name="T46" fmla="*/ 0 w 79"/>
                      <a:gd name="T47" fmla="*/ 0 h 79"/>
                      <a:gd name="T48" fmla="*/ 0 w 79"/>
                      <a:gd name="T49" fmla="*/ 0 h 79"/>
                      <a:gd name="T50" fmla="*/ 0 w 79"/>
                      <a:gd name="T51" fmla="*/ 0 h 79"/>
                      <a:gd name="T52" fmla="*/ 0 w 79"/>
                      <a:gd name="T53" fmla="*/ 0 h 79"/>
                      <a:gd name="T54" fmla="*/ 0 w 79"/>
                      <a:gd name="T55" fmla="*/ 0 h 79"/>
                      <a:gd name="T56" fmla="*/ 0 w 79"/>
                      <a:gd name="T57" fmla="*/ 0 h 79"/>
                      <a:gd name="T58" fmla="*/ 0 w 79"/>
                      <a:gd name="T59" fmla="*/ 0 h 79"/>
                      <a:gd name="T60" fmla="*/ 0 w 79"/>
                      <a:gd name="T61" fmla="*/ 0 h 79"/>
                      <a:gd name="T62" fmla="*/ 0 w 79"/>
                      <a:gd name="T63" fmla="*/ 0 h 79"/>
                      <a:gd name="T64" fmla="*/ 0 w 79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9"/>
                      <a:gd name="T101" fmla="*/ 79 w 79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9">
                        <a:moveTo>
                          <a:pt x="40" y="79"/>
                        </a:moveTo>
                        <a:lnTo>
                          <a:pt x="43" y="79"/>
                        </a:lnTo>
                        <a:lnTo>
                          <a:pt x="47" y="78"/>
                        </a:lnTo>
                        <a:lnTo>
                          <a:pt x="52" y="76"/>
                        </a:lnTo>
                        <a:lnTo>
                          <a:pt x="54" y="75"/>
                        </a:lnTo>
                        <a:lnTo>
                          <a:pt x="57" y="73"/>
                        </a:lnTo>
                        <a:lnTo>
                          <a:pt x="61" y="70"/>
                        </a:lnTo>
                        <a:lnTo>
                          <a:pt x="63" y="68"/>
                        </a:lnTo>
                        <a:lnTo>
                          <a:pt x="67" y="67"/>
                        </a:lnTo>
                        <a:lnTo>
                          <a:pt x="69" y="63"/>
                        </a:lnTo>
                        <a:lnTo>
                          <a:pt x="72" y="61"/>
                        </a:lnTo>
                        <a:lnTo>
                          <a:pt x="73" y="59"/>
                        </a:lnTo>
                        <a:lnTo>
                          <a:pt x="75" y="55"/>
                        </a:lnTo>
                        <a:lnTo>
                          <a:pt x="76" y="50"/>
                        </a:lnTo>
                        <a:lnTo>
                          <a:pt x="78" y="48"/>
                        </a:lnTo>
                        <a:lnTo>
                          <a:pt x="78" y="43"/>
                        </a:lnTo>
                        <a:lnTo>
                          <a:pt x="79" y="41"/>
                        </a:lnTo>
                        <a:lnTo>
                          <a:pt x="78" y="35"/>
                        </a:lnTo>
                        <a:lnTo>
                          <a:pt x="78" y="31"/>
                        </a:lnTo>
                        <a:lnTo>
                          <a:pt x="76" y="28"/>
                        </a:lnTo>
                        <a:lnTo>
                          <a:pt x="75" y="25"/>
                        </a:lnTo>
                        <a:lnTo>
                          <a:pt x="73" y="21"/>
                        </a:lnTo>
                        <a:lnTo>
                          <a:pt x="72" y="18"/>
                        </a:lnTo>
                        <a:lnTo>
                          <a:pt x="69" y="15"/>
                        </a:lnTo>
                        <a:lnTo>
                          <a:pt x="67" y="12"/>
                        </a:lnTo>
                        <a:lnTo>
                          <a:pt x="63" y="10"/>
                        </a:lnTo>
                        <a:lnTo>
                          <a:pt x="61" y="8"/>
                        </a:lnTo>
                        <a:lnTo>
                          <a:pt x="57" y="5"/>
                        </a:lnTo>
                        <a:lnTo>
                          <a:pt x="54" y="4"/>
                        </a:lnTo>
                        <a:lnTo>
                          <a:pt x="52" y="3"/>
                        </a:lnTo>
                        <a:lnTo>
                          <a:pt x="47" y="2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1" y="2"/>
                        </a:lnTo>
                        <a:lnTo>
                          <a:pt x="28" y="3"/>
                        </a:lnTo>
                        <a:lnTo>
                          <a:pt x="24" y="4"/>
                        </a:lnTo>
                        <a:lnTo>
                          <a:pt x="21" y="5"/>
                        </a:lnTo>
                        <a:lnTo>
                          <a:pt x="18" y="8"/>
                        </a:lnTo>
                        <a:lnTo>
                          <a:pt x="15" y="10"/>
                        </a:lnTo>
                        <a:lnTo>
                          <a:pt x="12" y="12"/>
                        </a:lnTo>
                        <a:lnTo>
                          <a:pt x="10" y="15"/>
                        </a:lnTo>
                        <a:lnTo>
                          <a:pt x="8" y="18"/>
                        </a:lnTo>
                        <a:lnTo>
                          <a:pt x="5" y="21"/>
                        </a:lnTo>
                        <a:lnTo>
                          <a:pt x="4" y="25"/>
                        </a:lnTo>
                        <a:lnTo>
                          <a:pt x="3" y="28"/>
                        </a:lnTo>
                        <a:lnTo>
                          <a:pt x="2" y="31"/>
                        </a:lnTo>
                        <a:lnTo>
                          <a:pt x="0" y="35"/>
                        </a:lnTo>
                        <a:lnTo>
                          <a:pt x="0" y="41"/>
                        </a:lnTo>
                        <a:lnTo>
                          <a:pt x="0" y="43"/>
                        </a:lnTo>
                        <a:lnTo>
                          <a:pt x="2" y="48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9"/>
                        </a:lnTo>
                        <a:lnTo>
                          <a:pt x="8" y="61"/>
                        </a:lnTo>
                        <a:lnTo>
                          <a:pt x="10" y="63"/>
                        </a:lnTo>
                        <a:lnTo>
                          <a:pt x="12" y="67"/>
                        </a:lnTo>
                        <a:lnTo>
                          <a:pt x="15" y="68"/>
                        </a:lnTo>
                        <a:lnTo>
                          <a:pt x="18" y="70"/>
                        </a:lnTo>
                        <a:lnTo>
                          <a:pt x="21" y="73"/>
                        </a:lnTo>
                        <a:lnTo>
                          <a:pt x="24" y="75"/>
                        </a:lnTo>
                        <a:lnTo>
                          <a:pt x="28" y="76"/>
                        </a:lnTo>
                        <a:lnTo>
                          <a:pt x="31" y="78"/>
                        </a:lnTo>
                        <a:lnTo>
                          <a:pt x="36" y="79"/>
                        </a:lnTo>
                        <a:lnTo>
                          <a:pt x="40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58" name="Freeform 98"/>
                  <p:cNvSpPr>
                    <a:spLocks/>
                  </p:cNvSpPr>
                  <p:nvPr/>
                </p:nvSpPr>
                <p:spPr bwMode="auto">
                  <a:xfrm>
                    <a:off x="5536" y="1906"/>
                    <a:ext cx="26" cy="25"/>
                  </a:xfrm>
                  <a:custGeom>
                    <a:avLst/>
                    <a:gdLst>
                      <a:gd name="T0" fmla="*/ 0 w 78"/>
                      <a:gd name="T1" fmla="*/ 0 h 76"/>
                      <a:gd name="T2" fmla="*/ 0 w 78"/>
                      <a:gd name="T3" fmla="*/ 0 h 76"/>
                      <a:gd name="T4" fmla="*/ 0 w 78"/>
                      <a:gd name="T5" fmla="*/ 0 h 76"/>
                      <a:gd name="T6" fmla="*/ 0 w 78"/>
                      <a:gd name="T7" fmla="*/ 0 h 76"/>
                      <a:gd name="T8" fmla="*/ 0 w 78"/>
                      <a:gd name="T9" fmla="*/ 0 h 76"/>
                      <a:gd name="T10" fmla="*/ 0 w 78"/>
                      <a:gd name="T11" fmla="*/ 0 h 76"/>
                      <a:gd name="T12" fmla="*/ 0 w 78"/>
                      <a:gd name="T13" fmla="*/ 0 h 76"/>
                      <a:gd name="T14" fmla="*/ 0 w 78"/>
                      <a:gd name="T15" fmla="*/ 0 h 76"/>
                      <a:gd name="T16" fmla="*/ 0 w 78"/>
                      <a:gd name="T17" fmla="*/ 0 h 76"/>
                      <a:gd name="T18" fmla="*/ 0 w 78"/>
                      <a:gd name="T19" fmla="*/ 0 h 76"/>
                      <a:gd name="T20" fmla="*/ 0 w 78"/>
                      <a:gd name="T21" fmla="*/ 0 h 76"/>
                      <a:gd name="T22" fmla="*/ 0 w 78"/>
                      <a:gd name="T23" fmla="*/ 0 h 76"/>
                      <a:gd name="T24" fmla="*/ 0 w 78"/>
                      <a:gd name="T25" fmla="*/ 0 h 76"/>
                      <a:gd name="T26" fmla="*/ 0 w 78"/>
                      <a:gd name="T27" fmla="*/ 0 h 76"/>
                      <a:gd name="T28" fmla="*/ 0 w 78"/>
                      <a:gd name="T29" fmla="*/ 0 h 76"/>
                      <a:gd name="T30" fmla="*/ 0 w 78"/>
                      <a:gd name="T31" fmla="*/ 0 h 76"/>
                      <a:gd name="T32" fmla="*/ 0 w 78"/>
                      <a:gd name="T33" fmla="*/ 0 h 76"/>
                      <a:gd name="T34" fmla="*/ 0 w 78"/>
                      <a:gd name="T35" fmla="*/ 0 h 76"/>
                      <a:gd name="T36" fmla="*/ 0 w 78"/>
                      <a:gd name="T37" fmla="*/ 0 h 76"/>
                      <a:gd name="T38" fmla="*/ 0 w 78"/>
                      <a:gd name="T39" fmla="*/ 0 h 76"/>
                      <a:gd name="T40" fmla="*/ 0 w 78"/>
                      <a:gd name="T41" fmla="*/ 0 h 76"/>
                      <a:gd name="T42" fmla="*/ 0 w 78"/>
                      <a:gd name="T43" fmla="*/ 0 h 76"/>
                      <a:gd name="T44" fmla="*/ 0 w 78"/>
                      <a:gd name="T45" fmla="*/ 0 h 76"/>
                      <a:gd name="T46" fmla="*/ 0 w 78"/>
                      <a:gd name="T47" fmla="*/ 0 h 76"/>
                      <a:gd name="T48" fmla="*/ 0 w 78"/>
                      <a:gd name="T49" fmla="*/ 0 h 76"/>
                      <a:gd name="T50" fmla="*/ 0 w 78"/>
                      <a:gd name="T51" fmla="*/ 0 h 76"/>
                      <a:gd name="T52" fmla="*/ 0 w 78"/>
                      <a:gd name="T53" fmla="*/ 0 h 76"/>
                      <a:gd name="T54" fmla="*/ 0 w 78"/>
                      <a:gd name="T55" fmla="*/ 0 h 76"/>
                      <a:gd name="T56" fmla="*/ 0 w 78"/>
                      <a:gd name="T57" fmla="*/ 0 h 76"/>
                      <a:gd name="T58" fmla="*/ 0 w 78"/>
                      <a:gd name="T59" fmla="*/ 0 h 76"/>
                      <a:gd name="T60" fmla="*/ 0 w 78"/>
                      <a:gd name="T61" fmla="*/ 0 h 76"/>
                      <a:gd name="T62" fmla="*/ 0 w 78"/>
                      <a:gd name="T63" fmla="*/ 0 h 76"/>
                      <a:gd name="T64" fmla="*/ 0 w 78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6"/>
                      <a:gd name="T101" fmla="*/ 78 w 78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7" y="71"/>
                        </a:lnTo>
                        <a:lnTo>
                          <a:pt x="60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8" y="63"/>
                        </a:lnTo>
                        <a:lnTo>
                          <a:pt x="70" y="59"/>
                        </a:lnTo>
                        <a:lnTo>
                          <a:pt x="73" y="56"/>
                        </a:lnTo>
                        <a:lnTo>
                          <a:pt x="75" y="53"/>
                        </a:lnTo>
                        <a:lnTo>
                          <a:pt x="75" y="50"/>
                        </a:lnTo>
                        <a:lnTo>
                          <a:pt x="78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8" y="29"/>
                        </a:lnTo>
                        <a:lnTo>
                          <a:pt x="75" y="26"/>
                        </a:lnTo>
                        <a:lnTo>
                          <a:pt x="75" y="22"/>
                        </a:lnTo>
                        <a:lnTo>
                          <a:pt x="73" y="19"/>
                        </a:lnTo>
                        <a:lnTo>
                          <a:pt x="70" y="15"/>
                        </a:lnTo>
                        <a:lnTo>
                          <a:pt x="68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0" y="6"/>
                        </a:lnTo>
                        <a:lnTo>
                          <a:pt x="57" y="3"/>
                        </a:lnTo>
                        <a:lnTo>
                          <a:pt x="54" y="2"/>
                        </a:lnTo>
                        <a:lnTo>
                          <a:pt x="50" y="1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1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6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4" y="22"/>
                        </a:lnTo>
                        <a:lnTo>
                          <a:pt x="2" y="26"/>
                        </a:lnTo>
                        <a:lnTo>
                          <a:pt x="2" y="29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2" y="45"/>
                        </a:lnTo>
                        <a:lnTo>
                          <a:pt x="2" y="50"/>
                        </a:lnTo>
                        <a:lnTo>
                          <a:pt x="4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9" y="63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7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59" name="Freeform 99"/>
                  <p:cNvSpPr>
                    <a:spLocks/>
                  </p:cNvSpPr>
                  <p:nvPr/>
                </p:nvSpPr>
                <p:spPr bwMode="auto">
                  <a:xfrm>
                    <a:off x="5588" y="190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38" y="77"/>
                        </a:moveTo>
                        <a:lnTo>
                          <a:pt x="41" y="76"/>
                        </a:lnTo>
                        <a:lnTo>
                          <a:pt x="45" y="75"/>
                        </a:lnTo>
                        <a:lnTo>
                          <a:pt x="50" y="75"/>
                        </a:lnTo>
                        <a:lnTo>
                          <a:pt x="53" y="72"/>
                        </a:lnTo>
                        <a:lnTo>
                          <a:pt x="56" y="71"/>
                        </a:lnTo>
                        <a:lnTo>
                          <a:pt x="60" y="69"/>
                        </a:lnTo>
                        <a:lnTo>
                          <a:pt x="63" y="66"/>
                        </a:lnTo>
                        <a:lnTo>
                          <a:pt x="65" y="64"/>
                        </a:lnTo>
                        <a:lnTo>
                          <a:pt x="67" y="62"/>
                        </a:lnTo>
                        <a:lnTo>
                          <a:pt x="70" y="59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6" y="49"/>
                        </a:lnTo>
                        <a:lnTo>
                          <a:pt x="76" y="45"/>
                        </a:lnTo>
                        <a:lnTo>
                          <a:pt x="77" y="41"/>
                        </a:lnTo>
                        <a:lnTo>
                          <a:pt x="78" y="38"/>
                        </a:lnTo>
                        <a:lnTo>
                          <a:pt x="77" y="34"/>
                        </a:lnTo>
                        <a:lnTo>
                          <a:pt x="76" y="28"/>
                        </a:lnTo>
                        <a:lnTo>
                          <a:pt x="76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3" y="8"/>
                        </a:lnTo>
                        <a:lnTo>
                          <a:pt x="60" y="6"/>
                        </a:lnTo>
                        <a:lnTo>
                          <a:pt x="56" y="4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4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7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28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0" y="45"/>
                        </a:lnTo>
                        <a:lnTo>
                          <a:pt x="1" y="49"/>
                        </a:lnTo>
                        <a:lnTo>
                          <a:pt x="2" y="53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4"/>
                        </a:lnTo>
                        <a:lnTo>
                          <a:pt x="13" y="66"/>
                        </a:lnTo>
                        <a:lnTo>
                          <a:pt x="16" y="69"/>
                        </a:lnTo>
                        <a:lnTo>
                          <a:pt x="20" y="71"/>
                        </a:lnTo>
                        <a:lnTo>
                          <a:pt x="22" y="72"/>
                        </a:lnTo>
                        <a:lnTo>
                          <a:pt x="26" y="75"/>
                        </a:lnTo>
                        <a:lnTo>
                          <a:pt x="31" y="75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60" name="Freeform 100"/>
                  <p:cNvSpPr>
                    <a:spLocks/>
                  </p:cNvSpPr>
                  <p:nvPr/>
                </p:nvSpPr>
                <p:spPr bwMode="auto">
                  <a:xfrm>
                    <a:off x="5639" y="1907"/>
                    <a:ext cx="25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48" y="75"/>
                        </a:lnTo>
                        <a:lnTo>
                          <a:pt x="53" y="75"/>
                        </a:lnTo>
                        <a:lnTo>
                          <a:pt x="56" y="73"/>
                        </a:lnTo>
                        <a:lnTo>
                          <a:pt x="59" y="70"/>
                        </a:lnTo>
                        <a:lnTo>
                          <a:pt x="61" y="67"/>
                        </a:lnTo>
                        <a:lnTo>
                          <a:pt x="65" y="66"/>
                        </a:lnTo>
                        <a:lnTo>
                          <a:pt x="67" y="62"/>
                        </a:lnTo>
                        <a:lnTo>
                          <a:pt x="70" y="60"/>
                        </a:lnTo>
                        <a:lnTo>
                          <a:pt x="71" y="57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5"/>
                        </a:lnTo>
                        <a:lnTo>
                          <a:pt x="76" y="42"/>
                        </a:lnTo>
                        <a:lnTo>
                          <a:pt x="77" y="38"/>
                        </a:lnTo>
                        <a:lnTo>
                          <a:pt x="76" y="35"/>
                        </a:lnTo>
                        <a:lnTo>
                          <a:pt x="76" y="30"/>
                        </a:lnTo>
                        <a:lnTo>
                          <a:pt x="74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1" y="9"/>
                        </a:lnTo>
                        <a:lnTo>
                          <a:pt x="59" y="6"/>
                        </a:lnTo>
                        <a:lnTo>
                          <a:pt x="56" y="4"/>
                        </a:lnTo>
                        <a:lnTo>
                          <a:pt x="53" y="3"/>
                        </a:lnTo>
                        <a:lnTo>
                          <a:pt x="48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31" y="0"/>
                        </a:lnTo>
                        <a:lnTo>
                          <a:pt x="26" y="2"/>
                        </a:lnTo>
                        <a:lnTo>
                          <a:pt x="22" y="3"/>
                        </a:lnTo>
                        <a:lnTo>
                          <a:pt x="19" y="4"/>
                        </a:lnTo>
                        <a:lnTo>
                          <a:pt x="15" y="6"/>
                        </a:lnTo>
                        <a:lnTo>
                          <a:pt x="13" y="9"/>
                        </a:lnTo>
                        <a:lnTo>
                          <a:pt x="10" y="11"/>
                        </a:lnTo>
                        <a:lnTo>
                          <a:pt x="7" y="13"/>
                        </a:lnTo>
                        <a:lnTo>
                          <a:pt x="4" y="17"/>
                        </a:lnTo>
                        <a:lnTo>
                          <a:pt x="3" y="19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0"/>
                        </a:lnTo>
                        <a:lnTo>
                          <a:pt x="0" y="35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5"/>
                        </a:lnTo>
                        <a:lnTo>
                          <a:pt x="0" y="50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2"/>
                        </a:lnTo>
                        <a:lnTo>
                          <a:pt x="10" y="66"/>
                        </a:lnTo>
                        <a:lnTo>
                          <a:pt x="13" y="67"/>
                        </a:lnTo>
                        <a:lnTo>
                          <a:pt x="15" y="70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3" y="77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61" name="Freeform 101"/>
                  <p:cNvSpPr>
                    <a:spLocks/>
                  </p:cNvSpPr>
                  <p:nvPr/>
                </p:nvSpPr>
                <p:spPr bwMode="auto">
                  <a:xfrm>
                    <a:off x="5491" y="1538"/>
                    <a:ext cx="19" cy="9"/>
                  </a:xfrm>
                  <a:custGeom>
                    <a:avLst/>
                    <a:gdLst>
                      <a:gd name="T0" fmla="*/ 0 w 56"/>
                      <a:gd name="T1" fmla="*/ 0 h 27"/>
                      <a:gd name="T2" fmla="*/ 0 w 56"/>
                      <a:gd name="T3" fmla="*/ 0 h 27"/>
                      <a:gd name="T4" fmla="*/ 0 w 56"/>
                      <a:gd name="T5" fmla="*/ 0 h 27"/>
                      <a:gd name="T6" fmla="*/ 0 w 56"/>
                      <a:gd name="T7" fmla="*/ 0 h 27"/>
                      <a:gd name="T8" fmla="*/ 0 w 56"/>
                      <a:gd name="T9" fmla="*/ 0 h 27"/>
                      <a:gd name="T10" fmla="*/ 0 w 56"/>
                      <a:gd name="T11" fmla="*/ 0 h 27"/>
                      <a:gd name="T12" fmla="*/ 0 w 56"/>
                      <a:gd name="T13" fmla="*/ 0 h 27"/>
                      <a:gd name="T14" fmla="*/ 0 w 56"/>
                      <a:gd name="T15" fmla="*/ 0 h 27"/>
                      <a:gd name="T16" fmla="*/ 0 w 56"/>
                      <a:gd name="T17" fmla="*/ 0 h 27"/>
                      <a:gd name="T18" fmla="*/ 0 w 56"/>
                      <a:gd name="T19" fmla="*/ 0 h 27"/>
                      <a:gd name="T20" fmla="*/ 0 w 56"/>
                      <a:gd name="T21" fmla="*/ 0 h 27"/>
                      <a:gd name="T22" fmla="*/ 0 w 56"/>
                      <a:gd name="T23" fmla="*/ 0 h 27"/>
                      <a:gd name="T24" fmla="*/ 0 w 56"/>
                      <a:gd name="T25" fmla="*/ 0 h 27"/>
                      <a:gd name="T26" fmla="*/ 0 w 56"/>
                      <a:gd name="T27" fmla="*/ 0 h 27"/>
                      <a:gd name="T28" fmla="*/ 0 w 56"/>
                      <a:gd name="T29" fmla="*/ 0 h 27"/>
                      <a:gd name="T30" fmla="*/ 0 w 56"/>
                      <a:gd name="T31" fmla="*/ 0 h 27"/>
                      <a:gd name="T32" fmla="*/ 0 w 56"/>
                      <a:gd name="T33" fmla="*/ 0 h 27"/>
                      <a:gd name="T34" fmla="*/ 0 w 56"/>
                      <a:gd name="T35" fmla="*/ 0 h 27"/>
                      <a:gd name="T36" fmla="*/ 0 w 56"/>
                      <a:gd name="T37" fmla="*/ 0 h 27"/>
                      <a:gd name="T38" fmla="*/ 0 w 56"/>
                      <a:gd name="T39" fmla="*/ 0 h 27"/>
                      <a:gd name="T40" fmla="*/ 0 w 56"/>
                      <a:gd name="T41" fmla="*/ 0 h 27"/>
                      <a:gd name="T42" fmla="*/ 0 w 56"/>
                      <a:gd name="T43" fmla="*/ 0 h 27"/>
                      <a:gd name="T44" fmla="*/ 0 w 56"/>
                      <a:gd name="T45" fmla="*/ 0 h 27"/>
                      <a:gd name="T46" fmla="*/ 0 w 56"/>
                      <a:gd name="T47" fmla="*/ 0 h 27"/>
                      <a:gd name="T48" fmla="*/ 0 w 56"/>
                      <a:gd name="T49" fmla="*/ 0 h 27"/>
                      <a:gd name="T50" fmla="*/ 0 w 56"/>
                      <a:gd name="T51" fmla="*/ 0 h 27"/>
                      <a:gd name="T52" fmla="*/ 0 w 56"/>
                      <a:gd name="T53" fmla="*/ 0 h 27"/>
                      <a:gd name="T54" fmla="*/ 0 w 56"/>
                      <a:gd name="T55" fmla="*/ 0 h 27"/>
                      <a:gd name="T56" fmla="*/ 0 w 56"/>
                      <a:gd name="T57" fmla="*/ 0 h 27"/>
                      <a:gd name="T58" fmla="*/ 0 w 56"/>
                      <a:gd name="T59" fmla="*/ 0 h 27"/>
                      <a:gd name="T60" fmla="*/ 0 w 56"/>
                      <a:gd name="T61" fmla="*/ 0 h 27"/>
                      <a:gd name="T62" fmla="*/ 0 w 56"/>
                      <a:gd name="T63" fmla="*/ 0 h 27"/>
                      <a:gd name="T64" fmla="*/ 0 w 56"/>
                      <a:gd name="T65" fmla="*/ 0 h 27"/>
                      <a:gd name="T66" fmla="*/ 0 w 56"/>
                      <a:gd name="T67" fmla="*/ 0 h 27"/>
                      <a:gd name="T68" fmla="*/ 0 w 56"/>
                      <a:gd name="T69" fmla="*/ 0 h 27"/>
                      <a:gd name="T70" fmla="*/ 0 w 56"/>
                      <a:gd name="T71" fmla="*/ 0 h 27"/>
                      <a:gd name="T72" fmla="*/ 0 w 56"/>
                      <a:gd name="T73" fmla="*/ 0 h 27"/>
                      <a:gd name="T74" fmla="*/ 0 w 56"/>
                      <a:gd name="T75" fmla="*/ 0 h 27"/>
                      <a:gd name="T76" fmla="*/ 0 w 56"/>
                      <a:gd name="T77" fmla="*/ 0 h 27"/>
                      <a:gd name="T78" fmla="*/ 0 w 56"/>
                      <a:gd name="T79" fmla="*/ 0 h 27"/>
                      <a:gd name="T80" fmla="*/ 0 w 56"/>
                      <a:gd name="T81" fmla="*/ 0 h 27"/>
                      <a:gd name="T82" fmla="*/ 0 w 56"/>
                      <a:gd name="T83" fmla="*/ 0 h 2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6"/>
                      <a:gd name="T127" fmla="*/ 0 h 27"/>
                      <a:gd name="T128" fmla="*/ 56 w 56"/>
                      <a:gd name="T129" fmla="*/ 27 h 2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6" h="27">
                        <a:moveTo>
                          <a:pt x="51" y="0"/>
                        </a:moveTo>
                        <a:lnTo>
                          <a:pt x="51" y="4"/>
                        </a:lnTo>
                        <a:lnTo>
                          <a:pt x="51" y="8"/>
                        </a:lnTo>
                        <a:lnTo>
                          <a:pt x="51" y="12"/>
                        </a:lnTo>
                        <a:lnTo>
                          <a:pt x="53" y="15"/>
                        </a:lnTo>
                        <a:lnTo>
                          <a:pt x="53" y="19"/>
                        </a:lnTo>
                        <a:lnTo>
                          <a:pt x="54" y="22"/>
                        </a:lnTo>
                        <a:lnTo>
                          <a:pt x="55" y="25"/>
                        </a:lnTo>
                        <a:lnTo>
                          <a:pt x="56" y="27"/>
                        </a:lnTo>
                        <a:lnTo>
                          <a:pt x="51" y="27"/>
                        </a:lnTo>
                        <a:lnTo>
                          <a:pt x="48" y="27"/>
                        </a:lnTo>
                        <a:lnTo>
                          <a:pt x="44" y="27"/>
                        </a:lnTo>
                        <a:lnTo>
                          <a:pt x="41" y="27"/>
                        </a:lnTo>
                        <a:lnTo>
                          <a:pt x="37" y="26"/>
                        </a:lnTo>
                        <a:lnTo>
                          <a:pt x="34" y="25"/>
                        </a:lnTo>
                        <a:lnTo>
                          <a:pt x="29" y="23"/>
                        </a:lnTo>
                        <a:lnTo>
                          <a:pt x="26" y="22"/>
                        </a:lnTo>
                        <a:lnTo>
                          <a:pt x="23" y="20"/>
                        </a:lnTo>
                        <a:lnTo>
                          <a:pt x="19" y="18"/>
                        </a:lnTo>
                        <a:lnTo>
                          <a:pt x="16" y="14"/>
                        </a:lnTo>
                        <a:lnTo>
                          <a:pt x="13" y="12"/>
                        </a:lnTo>
                        <a:lnTo>
                          <a:pt x="9" y="9"/>
                        </a:lnTo>
                        <a:lnTo>
                          <a:pt x="6" y="7"/>
                        </a:lnTo>
                        <a:lnTo>
                          <a:pt x="3" y="4"/>
                        </a:lnTo>
                        <a:lnTo>
                          <a:pt x="0" y="2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23" y="1"/>
                        </a:lnTo>
                        <a:lnTo>
                          <a:pt x="26" y="1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5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62" name="Freeform 102"/>
                  <p:cNvSpPr>
                    <a:spLocks/>
                  </p:cNvSpPr>
                  <p:nvPr/>
                </p:nvSpPr>
                <p:spPr bwMode="auto">
                  <a:xfrm>
                    <a:off x="5354" y="1538"/>
                    <a:ext cx="326" cy="47"/>
                  </a:xfrm>
                  <a:custGeom>
                    <a:avLst/>
                    <a:gdLst>
                      <a:gd name="T0" fmla="*/ 0 w 976"/>
                      <a:gd name="T1" fmla="*/ 0 h 139"/>
                      <a:gd name="T2" fmla="*/ 0 w 976"/>
                      <a:gd name="T3" fmla="*/ 0 h 139"/>
                      <a:gd name="T4" fmla="*/ 0 w 976"/>
                      <a:gd name="T5" fmla="*/ 0 h 139"/>
                      <a:gd name="T6" fmla="*/ 0 w 976"/>
                      <a:gd name="T7" fmla="*/ 0 h 139"/>
                      <a:gd name="T8" fmla="*/ 0 w 976"/>
                      <a:gd name="T9" fmla="*/ 0 h 139"/>
                      <a:gd name="T10" fmla="*/ 0 w 976"/>
                      <a:gd name="T11" fmla="*/ 0 h 139"/>
                      <a:gd name="T12" fmla="*/ 0 w 976"/>
                      <a:gd name="T13" fmla="*/ 0 h 139"/>
                      <a:gd name="T14" fmla="*/ 0 w 976"/>
                      <a:gd name="T15" fmla="*/ 0 h 139"/>
                      <a:gd name="T16" fmla="*/ 0 w 976"/>
                      <a:gd name="T17" fmla="*/ 0 h 139"/>
                      <a:gd name="T18" fmla="*/ 0 w 976"/>
                      <a:gd name="T19" fmla="*/ 0 h 139"/>
                      <a:gd name="T20" fmla="*/ 0 w 976"/>
                      <a:gd name="T21" fmla="*/ 0 h 139"/>
                      <a:gd name="T22" fmla="*/ 0 w 976"/>
                      <a:gd name="T23" fmla="*/ 0 h 139"/>
                      <a:gd name="T24" fmla="*/ 0 w 976"/>
                      <a:gd name="T25" fmla="*/ 0 h 139"/>
                      <a:gd name="T26" fmla="*/ 0 w 976"/>
                      <a:gd name="T27" fmla="*/ 0 h 139"/>
                      <a:gd name="T28" fmla="*/ 0 w 976"/>
                      <a:gd name="T29" fmla="*/ 0 h 139"/>
                      <a:gd name="T30" fmla="*/ 0 w 976"/>
                      <a:gd name="T31" fmla="*/ 0 h 139"/>
                      <a:gd name="T32" fmla="*/ 0 w 976"/>
                      <a:gd name="T33" fmla="*/ 0 h 139"/>
                      <a:gd name="T34" fmla="*/ 0 w 976"/>
                      <a:gd name="T35" fmla="*/ 0 h 139"/>
                      <a:gd name="T36" fmla="*/ 0 w 976"/>
                      <a:gd name="T37" fmla="*/ 0 h 139"/>
                      <a:gd name="T38" fmla="*/ 0 w 976"/>
                      <a:gd name="T39" fmla="*/ 0 h 139"/>
                      <a:gd name="T40" fmla="*/ 0 w 976"/>
                      <a:gd name="T41" fmla="*/ 0 h 139"/>
                      <a:gd name="T42" fmla="*/ 0 w 976"/>
                      <a:gd name="T43" fmla="*/ 0 h 139"/>
                      <a:gd name="T44" fmla="*/ 0 w 976"/>
                      <a:gd name="T45" fmla="*/ 0 h 139"/>
                      <a:gd name="T46" fmla="*/ 0 w 976"/>
                      <a:gd name="T47" fmla="*/ 0 h 139"/>
                      <a:gd name="T48" fmla="*/ 0 w 976"/>
                      <a:gd name="T49" fmla="*/ 0 h 139"/>
                      <a:gd name="T50" fmla="*/ 0 w 976"/>
                      <a:gd name="T51" fmla="*/ 0 h 139"/>
                      <a:gd name="T52" fmla="*/ 0 w 976"/>
                      <a:gd name="T53" fmla="*/ 0 h 139"/>
                      <a:gd name="T54" fmla="*/ 0 w 976"/>
                      <a:gd name="T55" fmla="*/ 0 h 139"/>
                      <a:gd name="T56" fmla="*/ 0 w 976"/>
                      <a:gd name="T57" fmla="*/ 0 h 139"/>
                      <a:gd name="T58" fmla="*/ 0 w 976"/>
                      <a:gd name="T59" fmla="*/ 0 h 139"/>
                      <a:gd name="T60" fmla="*/ 0 w 976"/>
                      <a:gd name="T61" fmla="*/ 0 h 139"/>
                      <a:gd name="T62" fmla="*/ 0 w 976"/>
                      <a:gd name="T63" fmla="*/ 0 h 139"/>
                      <a:gd name="T64" fmla="*/ 0 w 976"/>
                      <a:gd name="T65" fmla="*/ 0 h 139"/>
                      <a:gd name="T66" fmla="*/ 0 w 976"/>
                      <a:gd name="T67" fmla="*/ 0 h 139"/>
                      <a:gd name="T68" fmla="*/ 0 w 976"/>
                      <a:gd name="T69" fmla="*/ 0 h 139"/>
                      <a:gd name="T70" fmla="*/ 0 w 976"/>
                      <a:gd name="T71" fmla="*/ 0 h 139"/>
                      <a:gd name="T72" fmla="*/ 0 w 976"/>
                      <a:gd name="T73" fmla="*/ 0 h 139"/>
                      <a:gd name="T74" fmla="*/ 0 w 976"/>
                      <a:gd name="T75" fmla="*/ 0 h 139"/>
                      <a:gd name="T76" fmla="*/ 0 w 976"/>
                      <a:gd name="T77" fmla="*/ 0 h 139"/>
                      <a:gd name="T78" fmla="*/ 0 w 976"/>
                      <a:gd name="T79" fmla="*/ 0 h 139"/>
                      <a:gd name="T80" fmla="*/ 0 w 976"/>
                      <a:gd name="T81" fmla="*/ 0 h 139"/>
                      <a:gd name="T82" fmla="*/ 0 w 976"/>
                      <a:gd name="T83" fmla="*/ 0 h 139"/>
                      <a:gd name="T84" fmla="*/ 0 w 976"/>
                      <a:gd name="T85" fmla="*/ 0 h 139"/>
                      <a:gd name="T86" fmla="*/ 0 w 976"/>
                      <a:gd name="T87" fmla="*/ 0 h 139"/>
                      <a:gd name="T88" fmla="*/ 0 w 976"/>
                      <a:gd name="T89" fmla="*/ 0 h 139"/>
                      <a:gd name="T90" fmla="*/ 0 w 976"/>
                      <a:gd name="T91" fmla="*/ 0 h 139"/>
                      <a:gd name="T92" fmla="*/ 0 w 976"/>
                      <a:gd name="T93" fmla="*/ 0 h 139"/>
                      <a:gd name="T94" fmla="*/ 0 w 976"/>
                      <a:gd name="T95" fmla="*/ 0 h 139"/>
                      <a:gd name="T96" fmla="*/ 0 w 976"/>
                      <a:gd name="T97" fmla="*/ 0 h 139"/>
                      <a:gd name="T98" fmla="*/ 0 w 976"/>
                      <a:gd name="T99" fmla="*/ 0 h 139"/>
                      <a:gd name="T100" fmla="*/ 0 w 976"/>
                      <a:gd name="T101" fmla="*/ 0 h 139"/>
                      <a:gd name="T102" fmla="*/ 0 w 976"/>
                      <a:gd name="T103" fmla="*/ 0 h 139"/>
                      <a:gd name="T104" fmla="*/ 0 w 976"/>
                      <a:gd name="T105" fmla="*/ 0 h 139"/>
                      <a:gd name="T106" fmla="*/ 0 w 976"/>
                      <a:gd name="T107" fmla="*/ 0 h 139"/>
                      <a:gd name="T108" fmla="*/ 0 w 976"/>
                      <a:gd name="T109" fmla="*/ 0 h 139"/>
                      <a:gd name="T110" fmla="*/ 0 w 976"/>
                      <a:gd name="T111" fmla="*/ 0 h 139"/>
                      <a:gd name="T112" fmla="*/ 0 w 976"/>
                      <a:gd name="T113" fmla="*/ 0 h 139"/>
                      <a:gd name="T114" fmla="*/ 0 w 976"/>
                      <a:gd name="T115" fmla="*/ 0 h 139"/>
                      <a:gd name="T116" fmla="*/ 0 w 976"/>
                      <a:gd name="T117" fmla="*/ 0 h 139"/>
                      <a:gd name="T118" fmla="*/ 0 w 976"/>
                      <a:gd name="T119" fmla="*/ 0 h 139"/>
                      <a:gd name="T120" fmla="*/ 0 w 976"/>
                      <a:gd name="T121" fmla="*/ 0 h 139"/>
                      <a:gd name="T122" fmla="*/ 0 w 976"/>
                      <a:gd name="T123" fmla="*/ 0 h 13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976"/>
                      <a:gd name="T187" fmla="*/ 0 h 139"/>
                      <a:gd name="T188" fmla="*/ 976 w 976"/>
                      <a:gd name="T189" fmla="*/ 139 h 13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976" h="139">
                        <a:moveTo>
                          <a:pt x="811" y="11"/>
                        </a:moveTo>
                        <a:lnTo>
                          <a:pt x="812" y="11"/>
                        </a:lnTo>
                        <a:lnTo>
                          <a:pt x="816" y="11"/>
                        </a:lnTo>
                        <a:lnTo>
                          <a:pt x="818" y="11"/>
                        </a:lnTo>
                        <a:lnTo>
                          <a:pt x="822" y="12"/>
                        </a:lnTo>
                        <a:lnTo>
                          <a:pt x="824" y="12"/>
                        </a:lnTo>
                        <a:lnTo>
                          <a:pt x="829" y="12"/>
                        </a:lnTo>
                        <a:lnTo>
                          <a:pt x="827" y="13"/>
                        </a:lnTo>
                        <a:lnTo>
                          <a:pt x="824" y="14"/>
                        </a:lnTo>
                        <a:lnTo>
                          <a:pt x="821" y="16"/>
                        </a:lnTo>
                        <a:lnTo>
                          <a:pt x="818" y="18"/>
                        </a:lnTo>
                        <a:lnTo>
                          <a:pt x="816" y="18"/>
                        </a:lnTo>
                        <a:lnTo>
                          <a:pt x="812" y="20"/>
                        </a:lnTo>
                        <a:lnTo>
                          <a:pt x="810" y="21"/>
                        </a:lnTo>
                        <a:lnTo>
                          <a:pt x="808" y="23"/>
                        </a:lnTo>
                        <a:lnTo>
                          <a:pt x="804" y="24"/>
                        </a:lnTo>
                        <a:lnTo>
                          <a:pt x="802" y="25"/>
                        </a:lnTo>
                        <a:lnTo>
                          <a:pt x="798" y="26"/>
                        </a:lnTo>
                        <a:lnTo>
                          <a:pt x="795" y="27"/>
                        </a:lnTo>
                        <a:lnTo>
                          <a:pt x="792" y="29"/>
                        </a:lnTo>
                        <a:lnTo>
                          <a:pt x="790" y="30"/>
                        </a:lnTo>
                        <a:lnTo>
                          <a:pt x="785" y="31"/>
                        </a:lnTo>
                        <a:lnTo>
                          <a:pt x="783" y="32"/>
                        </a:lnTo>
                        <a:lnTo>
                          <a:pt x="779" y="33"/>
                        </a:lnTo>
                        <a:lnTo>
                          <a:pt x="777" y="33"/>
                        </a:lnTo>
                        <a:lnTo>
                          <a:pt x="772" y="35"/>
                        </a:lnTo>
                        <a:lnTo>
                          <a:pt x="770" y="36"/>
                        </a:lnTo>
                        <a:lnTo>
                          <a:pt x="766" y="36"/>
                        </a:lnTo>
                        <a:lnTo>
                          <a:pt x="764" y="36"/>
                        </a:lnTo>
                        <a:lnTo>
                          <a:pt x="761" y="36"/>
                        </a:lnTo>
                        <a:lnTo>
                          <a:pt x="758" y="36"/>
                        </a:lnTo>
                        <a:lnTo>
                          <a:pt x="755" y="35"/>
                        </a:lnTo>
                        <a:lnTo>
                          <a:pt x="752" y="33"/>
                        </a:lnTo>
                        <a:lnTo>
                          <a:pt x="750" y="32"/>
                        </a:lnTo>
                        <a:lnTo>
                          <a:pt x="748" y="31"/>
                        </a:lnTo>
                        <a:lnTo>
                          <a:pt x="746" y="29"/>
                        </a:lnTo>
                        <a:lnTo>
                          <a:pt x="744" y="26"/>
                        </a:lnTo>
                        <a:lnTo>
                          <a:pt x="741" y="24"/>
                        </a:lnTo>
                        <a:lnTo>
                          <a:pt x="740" y="21"/>
                        </a:lnTo>
                        <a:lnTo>
                          <a:pt x="735" y="24"/>
                        </a:lnTo>
                        <a:lnTo>
                          <a:pt x="732" y="25"/>
                        </a:lnTo>
                        <a:lnTo>
                          <a:pt x="727" y="27"/>
                        </a:lnTo>
                        <a:lnTo>
                          <a:pt x="723" y="30"/>
                        </a:lnTo>
                        <a:lnTo>
                          <a:pt x="721" y="32"/>
                        </a:lnTo>
                        <a:lnTo>
                          <a:pt x="719" y="33"/>
                        </a:lnTo>
                        <a:lnTo>
                          <a:pt x="716" y="36"/>
                        </a:lnTo>
                        <a:lnTo>
                          <a:pt x="715" y="38"/>
                        </a:lnTo>
                        <a:lnTo>
                          <a:pt x="712" y="40"/>
                        </a:lnTo>
                        <a:lnTo>
                          <a:pt x="710" y="43"/>
                        </a:lnTo>
                        <a:lnTo>
                          <a:pt x="708" y="45"/>
                        </a:lnTo>
                        <a:lnTo>
                          <a:pt x="707" y="46"/>
                        </a:lnTo>
                        <a:lnTo>
                          <a:pt x="704" y="46"/>
                        </a:lnTo>
                        <a:lnTo>
                          <a:pt x="702" y="46"/>
                        </a:lnTo>
                        <a:lnTo>
                          <a:pt x="698" y="44"/>
                        </a:lnTo>
                        <a:lnTo>
                          <a:pt x="695" y="42"/>
                        </a:lnTo>
                        <a:lnTo>
                          <a:pt x="691" y="39"/>
                        </a:lnTo>
                        <a:lnTo>
                          <a:pt x="688" y="38"/>
                        </a:lnTo>
                        <a:lnTo>
                          <a:pt x="684" y="36"/>
                        </a:lnTo>
                        <a:lnTo>
                          <a:pt x="681" y="32"/>
                        </a:lnTo>
                        <a:lnTo>
                          <a:pt x="678" y="31"/>
                        </a:lnTo>
                        <a:lnTo>
                          <a:pt x="676" y="30"/>
                        </a:lnTo>
                        <a:lnTo>
                          <a:pt x="672" y="27"/>
                        </a:lnTo>
                        <a:lnTo>
                          <a:pt x="670" y="26"/>
                        </a:lnTo>
                        <a:lnTo>
                          <a:pt x="666" y="24"/>
                        </a:lnTo>
                        <a:lnTo>
                          <a:pt x="664" y="23"/>
                        </a:lnTo>
                        <a:lnTo>
                          <a:pt x="661" y="20"/>
                        </a:lnTo>
                        <a:lnTo>
                          <a:pt x="658" y="18"/>
                        </a:lnTo>
                        <a:lnTo>
                          <a:pt x="656" y="23"/>
                        </a:lnTo>
                        <a:lnTo>
                          <a:pt x="653" y="29"/>
                        </a:lnTo>
                        <a:lnTo>
                          <a:pt x="652" y="32"/>
                        </a:lnTo>
                        <a:lnTo>
                          <a:pt x="650" y="38"/>
                        </a:lnTo>
                        <a:lnTo>
                          <a:pt x="650" y="42"/>
                        </a:lnTo>
                        <a:lnTo>
                          <a:pt x="649" y="45"/>
                        </a:lnTo>
                        <a:lnTo>
                          <a:pt x="647" y="49"/>
                        </a:lnTo>
                        <a:lnTo>
                          <a:pt x="647" y="52"/>
                        </a:lnTo>
                        <a:lnTo>
                          <a:pt x="647" y="55"/>
                        </a:lnTo>
                        <a:lnTo>
                          <a:pt x="647" y="58"/>
                        </a:lnTo>
                        <a:lnTo>
                          <a:pt x="647" y="61"/>
                        </a:lnTo>
                        <a:lnTo>
                          <a:pt x="650" y="63"/>
                        </a:lnTo>
                        <a:lnTo>
                          <a:pt x="650" y="67"/>
                        </a:lnTo>
                        <a:lnTo>
                          <a:pt x="653" y="70"/>
                        </a:lnTo>
                        <a:lnTo>
                          <a:pt x="657" y="71"/>
                        </a:lnTo>
                        <a:lnTo>
                          <a:pt x="661" y="74"/>
                        </a:lnTo>
                        <a:lnTo>
                          <a:pt x="664" y="74"/>
                        </a:lnTo>
                        <a:lnTo>
                          <a:pt x="669" y="74"/>
                        </a:lnTo>
                        <a:lnTo>
                          <a:pt x="671" y="74"/>
                        </a:lnTo>
                        <a:lnTo>
                          <a:pt x="674" y="74"/>
                        </a:lnTo>
                        <a:lnTo>
                          <a:pt x="677" y="74"/>
                        </a:lnTo>
                        <a:lnTo>
                          <a:pt x="681" y="74"/>
                        </a:lnTo>
                        <a:lnTo>
                          <a:pt x="683" y="73"/>
                        </a:lnTo>
                        <a:lnTo>
                          <a:pt x="685" y="73"/>
                        </a:lnTo>
                        <a:lnTo>
                          <a:pt x="688" y="71"/>
                        </a:lnTo>
                        <a:lnTo>
                          <a:pt x="691" y="71"/>
                        </a:lnTo>
                        <a:lnTo>
                          <a:pt x="695" y="70"/>
                        </a:lnTo>
                        <a:lnTo>
                          <a:pt x="697" y="69"/>
                        </a:lnTo>
                        <a:lnTo>
                          <a:pt x="701" y="68"/>
                        </a:lnTo>
                        <a:lnTo>
                          <a:pt x="704" y="67"/>
                        </a:lnTo>
                        <a:lnTo>
                          <a:pt x="707" y="65"/>
                        </a:lnTo>
                        <a:lnTo>
                          <a:pt x="710" y="65"/>
                        </a:lnTo>
                        <a:lnTo>
                          <a:pt x="714" y="64"/>
                        </a:lnTo>
                        <a:lnTo>
                          <a:pt x="717" y="63"/>
                        </a:lnTo>
                        <a:lnTo>
                          <a:pt x="720" y="62"/>
                        </a:lnTo>
                        <a:lnTo>
                          <a:pt x="723" y="61"/>
                        </a:lnTo>
                        <a:lnTo>
                          <a:pt x="726" y="59"/>
                        </a:lnTo>
                        <a:lnTo>
                          <a:pt x="729" y="58"/>
                        </a:lnTo>
                        <a:lnTo>
                          <a:pt x="733" y="58"/>
                        </a:lnTo>
                        <a:lnTo>
                          <a:pt x="736" y="57"/>
                        </a:lnTo>
                        <a:lnTo>
                          <a:pt x="739" y="56"/>
                        </a:lnTo>
                        <a:lnTo>
                          <a:pt x="741" y="56"/>
                        </a:lnTo>
                        <a:lnTo>
                          <a:pt x="744" y="55"/>
                        </a:lnTo>
                        <a:lnTo>
                          <a:pt x="747" y="55"/>
                        </a:lnTo>
                        <a:lnTo>
                          <a:pt x="751" y="54"/>
                        </a:lnTo>
                        <a:lnTo>
                          <a:pt x="753" y="54"/>
                        </a:lnTo>
                        <a:lnTo>
                          <a:pt x="758" y="52"/>
                        </a:lnTo>
                        <a:lnTo>
                          <a:pt x="763" y="54"/>
                        </a:lnTo>
                        <a:lnTo>
                          <a:pt x="766" y="54"/>
                        </a:lnTo>
                        <a:lnTo>
                          <a:pt x="770" y="55"/>
                        </a:lnTo>
                        <a:lnTo>
                          <a:pt x="772" y="56"/>
                        </a:lnTo>
                        <a:lnTo>
                          <a:pt x="774" y="59"/>
                        </a:lnTo>
                        <a:lnTo>
                          <a:pt x="774" y="63"/>
                        </a:lnTo>
                        <a:lnTo>
                          <a:pt x="777" y="65"/>
                        </a:lnTo>
                        <a:lnTo>
                          <a:pt x="777" y="68"/>
                        </a:lnTo>
                        <a:lnTo>
                          <a:pt x="779" y="71"/>
                        </a:lnTo>
                        <a:lnTo>
                          <a:pt x="780" y="74"/>
                        </a:lnTo>
                        <a:lnTo>
                          <a:pt x="782" y="77"/>
                        </a:lnTo>
                        <a:lnTo>
                          <a:pt x="784" y="80"/>
                        </a:lnTo>
                        <a:lnTo>
                          <a:pt x="786" y="82"/>
                        </a:lnTo>
                        <a:lnTo>
                          <a:pt x="790" y="83"/>
                        </a:lnTo>
                        <a:lnTo>
                          <a:pt x="792" y="86"/>
                        </a:lnTo>
                        <a:lnTo>
                          <a:pt x="795" y="87"/>
                        </a:lnTo>
                        <a:lnTo>
                          <a:pt x="798" y="88"/>
                        </a:lnTo>
                        <a:lnTo>
                          <a:pt x="801" y="88"/>
                        </a:lnTo>
                        <a:lnTo>
                          <a:pt x="804" y="90"/>
                        </a:lnTo>
                        <a:lnTo>
                          <a:pt x="808" y="90"/>
                        </a:lnTo>
                        <a:lnTo>
                          <a:pt x="812" y="92"/>
                        </a:lnTo>
                        <a:lnTo>
                          <a:pt x="816" y="92"/>
                        </a:lnTo>
                        <a:lnTo>
                          <a:pt x="820" y="92"/>
                        </a:lnTo>
                        <a:lnTo>
                          <a:pt x="823" y="90"/>
                        </a:lnTo>
                        <a:lnTo>
                          <a:pt x="828" y="89"/>
                        </a:lnTo>
                        <a:lnTo>
                          <a:pt x="831" y="88"/>
                        </a:lnTo>
                        <a:lnTo>
                          <a:pt x="836" y="86"/>
                        </a:lnTo>
                        <a:lnTo>
                          <a:pt x="840" y="83"/>
                        </a:lnTo>
                        <a:lnTo>
                          <a:pt x="846" y="82"/>
                        </a:lnTo>
                        <a:lnTo>
                          <a:pt x="849" y="78"/>
                        </a:lnTo>
                        <a:lnTo>
                          <a:pt x="853" y="76"/>
                        </a:lnTo>
                        <a:lnTo>
                          <a:pt x="857" y="71"/>
                        </a:lnTo>
                        <a:lnTo>
                          <a:pt x="862" y="68"/>
                        </a:lnTo>
                        <a:lnTo>
                          <a:pt x="867" y="63"/>
                        </a:lnTo>
                        <a:lnTo>
                          <a:pt x="871" y="58"/>
                        </a:lnTo>
                        <a:lnTo>
                          <a:pt x="873" y="56"/>
                        </a:lnTo>
                        <a:lnTo>
                          <a:pt x="875" y="54"/>
                        </a:lnTo>
                        <a:lnTo>
                          <a:pt x="878" y="50"/>
                        </a:lnTo>
                        <a:lnTo>
                          <a:pt x="880" y="48"/>
                        </a:lnTo>
                        <a:lnTo>
                          <a:pt x="878" y="45"/>
                        </a:lnTo>
                        <a:lnTo>
                          <a:pt x="875" y="44"/>
                        </a:lnTo>
                        <a:lnTo>
                          <a:pt x="873" y="43"/>
                        </a:lnTo>
                        <a:lnTo>
                          <a:pt x="868" y="43"/>
                        </a:lnTo>
                        <a:lnTo>
                          <a:pt x="865" y="43"/>
                        </a:lnTo>
                        <a:lnTo>
                          <a:pt x="860" y="43"/>
                        </a:lnTo>
                        <a:lnTo>
                          <a:pt x="855" y="43"/>
                        </a:lnTo>
                        <a:lnTo>
                          <a:pt x="850" y="43"/>
                        </a:lnTo>
                        <a:lnTo>
                          <a:pt x="847" y="43"/>
                        </a:lnTo>
                        <a:lnTo>
                          <a:pt x="844" y="43"/>
                        </a:lnTo>
                        <a:lnTo>
                          <a:pt x="842" y="43"/>
                        </a:lnTo>
                        <a:lnTo>
                          <a:pt x="840" y="44"/>
                        </a:lnTo>
                        <a:lnTo>
                          <a:pt x="835" y="44"/>
                        </a:lnTo>
                        <a:lnTo>
                          <a:pt x="830" y="44"/>
                        </a:lnTo>
                        <a:lnTo>
                          <a:pt x="825" y="43"/>
                        </a:lnTo>
                        <a:lnTo>
                          <a:pt x="823" y="43"/>
                        </a:lnTo>
                        <a:lnTo>
                          <a:pt x="820" y="40"/>
                        </a:lnTo>
                        <a:lnTo>
                          <a:pt x="820" y="39"/>
                        </a:lnTo>
                        <a:lnTo>
                          <a:pt x="821" y="37"/>
                        </a:lnTo>
                        <a:lnTo>
                          <a:pt x="822" y="33"/>
                        </a:lnTo>
                        <a:lnTo>
                          <a:pt x="824" y="31"/>
                        </a:lnTo>
                        <a:lnTo>
                          <a:pt x="827" y="30"/>
                        </a:lnTo>
                        <a:lnTo>
                          <a:pt x="829" y="25"/>
                        </a:lnTo>
                        <a:lnTo>
                          <a:pt x="833" y="23"/>
                        </a:lnTo>
                        <a:lnTo>
                          <a:pt x="834" y="19"/>
                        </a:lnTo>
                        <a:lnTo>
                          <a:pt x="836" y="17"/>
                        </a:lnTo>
                        <a:lnTo>
                          <a:pt x="837" y="14"/>
                        </a:lnTo>
                        <a:lnTo>
                          <a:pt x="839" y="12"/>
                        </a:lnTo>
                        <a:lnTo>
                          <a:pt x="842" y="12"/>
                        </a:lnTo>
                        <a:lnTo>
                          <a:pt x="847" y="12"/>
                        </a:lnTo>
                        <a:lnTo>
                          <a:pt x="852" y="12"/>
                        </a:lnTo>
                        <a:lnTo>
                          <a:pt x="857" y="13"/>
                        </a:lnTo>
                        <a:lnTo>
                          <a:pt x="860" y="13"/>
                        </a:lnTo>
                        <a:lnTo>
                          <a:pt x="862" y="13"/>
                        </a:lnTo>
                        <a:lnTo>
                          <a:pt x="865" y="13"/>
                        </a:lnTo>
                        <a:lnTo>
                          <a:pt x="868" y="13"/>
                        </a:lnTo>
                        <a:lnTo>
                          <a:pt x="871" y="13"/>
                        </a:lnTo>
                        <a:lnTo>
                          <a:pt x="873" y="14"/>
                        </a:lnTo>
                        <a:lnTo>
                          <a:pt x="875" y="14"/>
                        </a:lnTo>
                        <a:lnTo>
                          <a:pt x="879" y="16"/>
                        </a:lnTo>
                        <a:lnTo>
                          <a:pt x="881" y="16"/>
                        </a:lnTo>
                        <a:lnTo>
                          <a:pt x="885" y="16"/>
                        </a:lnTo>
                        <a:lnTo>
                          <a:pt x="888" y="16"/>
                        </a:lnTo>
                        <a:lnTo>
                          <a:pt x="891" y="16"/>
                        </a:lnTo>
                        <a:lnTo>
                          <a:pt x="893" y="16"/>
                        </a:lnTo>
                        <a:lnTo>
                          <a:pt x="895" y="16"/>
                        </a:lnTo>
                        <a:lnTo>
                          <a:pt x="899" y="16"/>
                        </a:lnTo>
                        <a:lnTo>
                          <a:pt x="901" y="16"/>
                        </a:lnTo>
                        <a:lnTo>
                          <a:pt x="904" y="16"/>
                        </a:lnTo>
                        <a:lnTo>
                          <a:pt x="907" y="16"/>
                        </a:lnTo>
                        <a:lnTo>
                          <a:pt x="910" y="16"/>
                        </a:lnTo>
                        <a:lnTo>
                          <a:pt x="913" y="16"/>
                        </a:lnTo>
                        <a:lnTo>
                          <a:pt x="916" y="16"/>
                        </a:lnTo>
                        <a:lnTo>
                          <a:pt x="918" y="17"/>
                        </a:lnTo>
                        <a:lnTo>
                          <a:pt x="922" y="17"/>
                        </a:lnTo>
                        <a:lnTo>
                          <a:pt x="924" y="18"/>
                        </a:lnTo>
                        <a:lnTo>
                          <a:pt x="929" y="18"/>
                        </a:lnTo>
                        <a:lnTo>
                          <a:pt x="935" y="18"/>
                        </a:lnTo>
                        <a:lnTo>
                          <a:pt x="939" y="18"/>
                        </a:lnTo>
                        <a:lnTo>
                          <a:pt x="944" y="18"/>
                        </a:lnTo>
                        <a:lnTo>
                          <a:pt x="949" y="18"/>
                        </a:lnTo>
                        <a:lnTo>
                          <a:pt x="954" y="18"/>
                        </a:lnTo>
                        <a:lnTo>
                          <a:pt x="956" y="18"/>
                        </a:lnTo>
                        <a:lnTo>
                          <a:pt x="961" y="19"/>
                        </a:lnTo>
                        <a:lnTo>
                          <a:pt x="964" y="19"/>
                        </a:lnTo>
                        <a:lnTo>
                          <a:pt x="967" y="19"/>
                        </a:lnTo>
                        <a:lnTo>
                          <a:pt x="969" y="19"/>
                        </a:lnTo>
                        <a:lnTo>
                          <a:pt x="971" y="20"/>
                        </a:lnTo>
                        <a:lnTo>
                          <a:pt x="974" y="20"/>
                        </a:lnTo>
                        <a:lnTo>
                          <a:pt x="976" y="20"/>
                        </a:lnTo>
                        <a:lnTo>
                          <a:pt x="973" y="106"/>
                        </a:lnTo>
                        <a:lnTo>
                          <a:pt x="806" y="97"/>
                        </a:lnTo>
                        <a:lnTo>
                          <a:pt x="793" y="96"/>
                        </a:lnTo>
                        <a:lnTo>
                          <a:pt x="782" y="96"/>
                        </a:lnTo>
                        <a:lnTo>
                          <a:pt x="770" y="95"/>
                        </a:lnTo>
                        <a:lnTo>
                          <a:pt x="757" y="95"/>
                        </a:lnTo>
                        <a:lnTo>
                          <a:pt x="744" y="94"/>
                        </a:lnTo>
                        <a:lnTo>
                          <a:pt x="732" y="94"/>
                        </a:lnTo>
                        <a:lnTo>
                          <a:pt x="719" y="93"/>
                        </a:lnTo>
                        <a:lnTo>
                          <a:pt x="706" y="92"/>
                        </a:lnTo>
                        <a:lnTo>
                          <a:pt x="694" y="92"/>
                        </a:lnTo>
                        <a:lnTo>
                          <a:pt x="681" y="90"/>
                        </a:lnTo>
                        <a:lnTo>
                          <a:pt x="668" y="89"/>
                        </a:lnTo>
                        <a:lnTo>
                          <a:pt x="656" y="88"/>
                        </a:lnTo>
                        <a:lnTo>
                          <a:pt x="643" y="88"/>
                        </a:lnTo>
                        <a:lnTo>
                          <a:pt x="630" y="88"/>
                        </a:lnTo>
                        <a:lnTo>
                          <a:pt x="618" y="87"/>
                        </a:lnTo>
                        <a:lnTo>
                          <a:pt x="606" y="87"/>
                        </a:lnTo>
                        <a:lnTo>
                          <a:pt x="593" y="86"/>
                        </a:lnTo>
                        <a:lnTo>
                          <a:pt x="580" y="86"/>
                        </a:lnTo>
                        <a:lnTo>
                          <a:pt x="568" y="86"/>
                        </a:lnTo>
                        <a:lnTo>
                          <a:pt x="555" y="86"/>
                        </a:lnTo>
                        <a:lnTo>
                          <a:pt x="543" y="84"/>
                        </a:lnTo>
                        <a:lnTo>
                          <a:pt x="530" y="84"/>
                        </a:lnTo>
                        <a:lnTo>
                          <a:pt x="518" y="84"/>
                        </a:lnTo>
                        <a:lnTo>
                          <a:pt x="505" y="84"/>
                        </a:lnTo>
                        <a:lnTo>
                          <a:pt x="492" y="84"/>
                        </a:lnTo>
                        <a:lnTo>
                          <a:pt x="480" y="84"/>
                        </a:lnTo>
                        <a:lnTo>
                          <a:pt x="468" y="84"/>
                        </a:lnTo>
                        <a:lnTo>
                          <a:pt x="455" y="84"/>
                        </a:lnTo>
                        <a:lnTo>
                          <a:pt x="442" y="84"/>
                        </a:lnTo>
                        <a:lnTo>
                          <a:pt x="430" y="84"/>
                        </a:lnTo>
                        <a:lnTo>
                          <a:pt x="418" y="86"/>
                        </a:lnTo>
                        <a:lnTo>
                          <a:pt x="407" y="86"/>
                        </a:lnTo>
                        <a:lnTo>
                          <a:pt x="394" y="86"/>
                        </a:lnTo>
                        <a:lnTo>
                          <a:pt x="382" y="86"/>
                        </a:lnTo>
                        <a:lnTo>
                          <a:pt x="369" y="86"/>
                        </a:lnTo>
                        <a:lnTo>
                          <a:pt x="357" y="87"/>
                        </a:lnTo>
                        <a:lnTo>
                          <a:pt x="344" y="87"/>
                        </a:lnTo>
                        <a:lnTo>
                          <a:pt x="332" y="88"/>
                        </a:lnTo>
                        <a:lnTo>
                          <a:pt x="320" y="88"/>
                        </a:lnTo>
                        <a:lnTo>
                          <a:pt x="308" y="90"/>
                        </a:lnTo>
                        <a:lnTo>
                          <a:pt x="295" y="90"/>
                        </a:lnTo>
                        <a:lnTo>
                          <a:pt x="283" y="92"/>
                        </a:lnTo>
                        <a:lnTo>
                          <a:pt x="270" y="93"/>
                        </a:lnTo>
                        <a:lnTo>
                          <a:pt x="258" y="94"/>
                        </a:lnTo>
                        <a:lnTo>
                          <a:pt x="245" y="95"/>
                        </a:lnTo>
                        <a:lnTo>
                          <a:pt x="235" y="96"/>
                        </a:lnTo>
                        <a:lnTo>
                          <a:pt x="223" y="99"/>
                        </a:lnTo>
                        <a:lnTo>
                          <a:pt x="210" y="100"/>
                        </a:lnTo>
                        <a:lnTo>
                          <a:pt x="198" y="101"/>
                        </a:lnTo>
                        <a:lnTo>
                          <a:pt x="186" y="103"/>
                        </a:lnTo>
                        <a:lnTo>
                          <a:pt x="174" y="105"/>
                        </a:lnTo>
                        <a:lnTo>
                          <a:pt x="162" y="106"/>
                        </a:lnTo>
                        <a:lnTo>
                          <a:pt x="150" y="108"/>
                        </a:lnTo>
                        <a:lnTo>
                          <a:pt x="138" y="111"/>
                        </a:lnTo>
                        <a:lnTo>
                          <a:pt x="127" y="113"/>
                        </a:lnTo>
                        <a:lnTo>
                          <a:pt x="116" y="115"/>
                        </a:lnTo>
                        <a:lnTo>
                          <a:pt x="103" y="118"/>
                        </a:lnTo>
                        <a:lnTo>
                          <a:pt x="92" y="120"/>
                        </a:lnTo>
                        <a:lnTo>
                          <a:pt x="80" y="124"/>
                        </a:lnTo>
                        <a:lnTo>
                          <a:pt x="70" y="126"/>
                        </a:lnTo>
                        <a:lnTo>
                          <a:pt x="58" y="130"/>
                        </a:lnTo>
                        <a:lnTo>
                          <a:pt x="46" y="132"/>
                        </a:lnTo>
                        <a:lnTo>
                          <a:pt x="35" y="134"/>
                        </a:lnTo>
                        <a:lnTo>
                          <a:pt x="23" y="139"/>
                        </a:lnTo>
                        <a:lnTo>
                          <a:pt x="0" y="56"/>
                        </a:lnTo>
                        <a:lnTo>
                          <a:pt x="4" y="54"/>
                        </a:lnTo>
                        <a:lnTo>
                          <a:pt x="10" y="52"/>
                        </a:lnTo>
                        <a:lnTo>
                          <a:pt x="13" y="51"/>
                        </a:lnTo>
                        <a:lnTo>
                          <a:pt x="15" y="50"/>
                        </a:lnTo>
                        <a:lnTo>
                          <a:pt x="17" y="50"/>
                        </a:lnTo>
                        <a:lnTo>
                          <a:pt x="21" y="49"/>
                        </a:lnTo>
                        <a:lnTo>
                          <a:pt x="26" y="48"/>
                        </a:lnTo>
                        <a:lnTo>
                          <a:pt x="30" y="46"/>
                        </a:lnTo>
                        <a:lnTo>
                          <a:pt x="33" y="45"/>
                        </a:lnTo>
                        <a:lnTo>
                          <a:pt x="36" y="45"/>
                        </a:lnTo>
                        <a:lnTo>
                          <a:pt x="39" y="44"/>
                        </a:lnTo>
                        <a:lnTo>
                          <a:pt x="42" y="44"/>
                        </a:lnTo>
                        <a:lnTo>
                          <a:pt x="45" y="43"/>
                        </a:lnTo>
                        <a:lnTo>
                          <a:pt x="47" y="43"/>
                        </a:lnTo>
                        <a:lnTo>
                          <a:pt x="49" y="42"/>
                        </a:lnTo>
                        <a:lnTo>
                          <a:pt x="53" y="40"/>
                        </a:lnTo>
                        <a:lnTo>
                          <a:pt x="55" y="40"/>
                        </a:lnTo>
                        <a:lnTo>
                          <a:pt x="58" y="39"/>
                        </a:lnTo>
                        <a:lnTo>
                          <a:pt x="60" y="38"/>
                        </a:lnTo>
                        <a:lnTo>
                          <a:pt x="64" y="38"/>
                        </a:lnTo>
                        <a:lnTo>
                          <a:pt x="66" y="37"/>
                        </a:lnTo>
                        <a:lnTo>
                          <a:pt x="68" y="37"/>
                        </a:lnTo>
                        <a:lnTo>
                          <a:pt x="71" y="36"/>
                        </a:lnTo>
                        <a:lnTo>
                          <a:pt x="74" y="36"/>
                        </a:lnTo>
                        <a:lnTo>
                          <a:pt x="77" y="35"/>
                        </a:lnTo>
                        <a:lnTo>
                          <a:pt x="80" y="35"/>
                        </a:lnTo>
                        <a:lnTo>
                          <a:pt x="83" y="33"/>
                        </a:lnTo>
                        <a:lnTo>
                          <a:pt x="86" y="33"/>
                        </a:lnTo>
                        <a:lnTo>
                          <a:pt x="89" y="32"/>
                        </a:lnTo>
                        <a:lnTo>
                          <a:pt x="91" y="32"/>
                        </a:lnTo>
                        <a:lnTo>
                          <a:pt x="93" y="31"/>
                        </a:lnTo>
                        <a:lnTo>
                          <a:pt x="96" y="31"/>
                        </a:lnTo>
                        <a:lnTo>
                          <a:pt x="98" y="30"/>
                        </a:lnTo>
                        <a:lnTo>
                          <a:pt x="100" y="30"/>
                        </a:lnTo>
                        <a:lnTo>
                          <a:pt x="104" y="29"/>
                        </a:lnTo>
                        <a:lnTo>
                          <a:pt x="108" y="29"/>
                        </a:lnTo>
                        <a:lnTo>
                          <a:pt x="110" y="27"/>
                        </a:lnTo>
                        <a:lnTo>
                          <a:pt x="112" y="27"/>
                        </a:lnTo>
                        <a:lnTo>
                          <a:pt x="115" y="27"/>
                        </a:lnTo>
                        <a:lnTo>
                          <a:pt x="118" y="26"/>
                        </a:lnTo>
                        <a:lnTo>
                          <a:pt x="121" y="26"/>
                        </a:lnTo>
                        <a:lnTo>
                          <a:pt x="123" y="25"/>
                        </a:lnTo>
                        <a:lnTo>
                          <a:pt x="127" y="25"/>
                        </a:lnTo>
                        <a:lnTo>
                          <a:pt x="129" y="25"/>
                        </a:lnTo>
                        <a:lnTo>
                          <a:pt x="131" y="24"/>
                        </a:lnTo>
                        <a:lnTo>
                          <a:pt x="134" y="24"/>
                        </a:lnTo>
                        <a:lnTo>
                          <a:pt x="136" y="23"/>
                        </a:lnTo>
                        <a:lnTo>
                          <a:pt x="140" y="23"/>
                        </a:lnTo>
                        <a:lnTo>
                          <a:pt x="142" y="21"/>
                        </a:lnTo>
                        <a:lnTo>
                          <a:pt x="144" y="21"/>
                        </a:lnTo>
                        <a:lnTo>
                          <a:pt x="148" y="20"/>
                        </a:lnTo>
                        <a:lnTo>
                          <a:pt x="150" y="20"/>
                        </a:lnTo>
                        <a:lnTo>
                          <a:pt x="153" y="20"/>
                        </a:lnTo>
                        <a:lnTo>
                          <a:pt x="156" y="20"/>
                        </a:lnTo>
                        <a:lnTo>
                          <a:pt x="159" y="20"/>
                        </a:lnTo>
                        <a:lnTo>
                          <a:pt x="162" y="20"/>
                        </a:lnTo>
                        <a:lnTo>
                          <a:pt x="165" y="19"/>
                        </a:lnTo>
                        <a:lnTo>
                          <a:pt x="167" y="18"/>
                        </a:lnTo>
                        <a:lnTo>
                          <a:pt x="170" y="18"/>
                        </a:lnTo>
                        <a:lnTo>
                          <a:pt x="173" y="18"/>
                        </a:lnTo>
                        <a:lnTo>
                          <a:pt x="173" y="20"/>
                        </a:lnTo>
                        <a:lnTo>
                          <a:pt x="174" y="24"/>
                        </a:lnTo>
                        <a:lnTo>
                          <a:pt x="175" y="26"/>
                        </a:lnTo>
                        <a:lnTo>
                          <a:pt x="176" y="30"/>
                        </a:lnTo>
                        <a:lnTo>
                          <a:pt x="176" y="32"/>
                        </a:lnTo>
                        <a:lnTo>
                          <a:pt x="178" y="36"/>
                        </a:lnTo>
                        <a:lnTo>
                          <a:pt x="179" y="38"/>
                        </a:lnTo>
                        <a:lnTo>
                          <a:pt x="179" y="43"/>
                        </a:lnTo>
                        <a:lnTo>
                          <a:pt x="184" y="43"/>
                        </a:lnTo>
                        <a:lnTo>
                          <a:pt x="187" y="43"/>
                        </a:lnTo>
                        <a:lnTo>
                          <a:pt x="192" y="43"/>
                        </a:lnTo>
                        <a:lnTo>
                          <a:pt x="197" y="43"/>
                        </a:lnTo>
                        <a:lnTo>
                          <a:pt x="200" y="43"/>
                        </a:lnTo>
                        <a:lnTo>
                          <a:pt x="205" y="43"/>
                        </a:lnTo>
                        <a:lnTo>
                          <a:pt x="210" y="43"/>
                        </a:lnTo>
                        <a:lnTo>
                          <a:pt x="214" y="43"/>
                        </a:lnTo>
                        <a:lnTo>
                          <a:pt x="214" y="39"/>
                        </a:lnTo>
                        <a:lnTo>
                          <a:pt x="217" y="36"/>
                        </a:lnTo>
                        <a:lnTo>
                          <a:pt x="219" y="33"/>
                        </a:lnTo>
                        <a:lnTo>
                          <a:pt x="220" y="32"/>
                        </a:lnTo>
                        <a:lnTo>
                          <a:pt x="224" y="27"/>
                        </a:lnTo>
                        <a:lnTo>
                          <a:pt x="227" y="25"/>
                        </a:lnTo>
                        <a:lnTo>
                          <a:pt x="230" y="24"/>
                        </a:lnTo>
                        <a:lnTo>
                          <a:pt x="233" y="23"/>
                        </a:lnTo>
                        <a:lnTo>
                          <a:pt x="237" y="23"/>
                        </a:lnTo>
                        <a:lnTo>
                          <a:pt x="241" y="23"/>
                        </a:lnTo>
                        <a:lnTo>
                          <a:pt x="243" y="23"/>
                        </a:lnTo>
                        <a:lnTo>
                          <a:pt x="245" y="25"/>
                        </a:lnTo>
                        <a:lnTo>
                          <a:pt x="248" y="26"/>
                        </a:lnTo>
                        <a:lnTo>
                          <a:pt x="250" y="30"/>
                        </a:lnTo>
                        <a:lnTo>
                          <a:pt x="252" y="32"/>
                        </a:lnTo>
                        <a:lnTo>
                          <a:pt x="256" y="36"/>
                        </a:lnTo>
                        <a:lnTo>
                          <a:pt x="258" y="38"/>
                        </a:lnTo>
                        <a:lnTo>
                          <a:pt x="262" y="43"/>
                        </a:lnTo>
                        <a:lnTo>
                          <a:pt x="264" y="46"/>
                        </a:lnTo>
                        <a:lnTo>
                          <a:pt x="267" y="50"/>
                        </a:lnTo>
                        <a:lnTo>
                          <a:pt x="269" y="54"/>
                        </a:lnTo>
                        <a:lnTo>
                          <a:pt x="273" y="58"/>
                        </a:lnTo>
                        <a:lnTo>
                          <a:pt x="275" y="62"/>
                        </a:lnTo>
                        <a:lnTo>
                          <a:pt x="277" y="65"/>
                        </a:lnTo>
                        <a:lnTo>
                          <a:pt x="281" y="69"/>
                        </a:lnTo>
                        <a:lnTo>
                          <a:pt x="284" y="73"/>
                        </a:lnTo>
                        <a:lnTo>
                          <a:pt x="287" y="75"/>
                        </a:lnTo>
                        <a:lnTo>
                          <a:pt x="290" y="78"/>
                        </a:lnTo>
                        <a:lnTo>
                          <a:pt x="293" y="81"/>
                        </a:lnTo>
                        <a:lnTo>
                          <a:pt x="297" y="82"/>
                        </a:lnTo>
                        <a:lnTo>
                          <a:pt x="301" y="83"/>
                        </a:lnTo>
                        <a:lnTo>
                          <a:pt x="305" y="83"/>
                        </a:lnTo>
                        <a:lnTo>
                          <a:pt x="308" y="83"/>
                        </a:lnTo>
                        <a:lnTo>
                          <a:pt x="314" y="83"/>
                        </a:lnTo>
                        <a:lnTo>
                          <a:pt x="315" y="81"/>
                        </a:lnTo>
                        <a:lnTo>
                          <a:pt x="316" y="77"/>
                        </a:lnTo>
                        <a:lnTo>
                          <a:pt x="319" y="75"/>
                        </a:lnTo>
                        <a:lnTo>
                          <a:pt x="320" y="73"/>
                        </a:lnTo>
                        <a:lnTo>
                          <a:pt x="321" y="70"/>
                        </a:lnTo>
                        <a:lnTo>
                          <a:pt x="321" y="67"/>
                        </a:lnTo>
                        <a:lnTo>
                          <a:pt x="322" y="64"/>
                        </a:lnTo>
                        <a:lnTo>
                          <a:pt x="324" y="62"/>
                        </a:lnTo>
                        <a:lnTo>
                          <a:pt x="324" y="59"/>
                        </a:lnTo>
                        <a:lnTo>
                          <a:pt x="324" y="57"/>
                        </a:lnTo>
                        <a:lnTo>
                          <a:pt x="324" y="54"/>
                        </a:lnTo>
                        <a:lnTo>
                          <a:pt x="324" y="51"/>
                        </a:lnTo>
                        <a:lnTo>
                          <a:pt x="324" y="46"/>
                        </a:lnTo>
                        <a:lnTo>
                          <a:pt x="324" y="42"/>
                        </a:lnTo>
                        <a:lnTo>
                          <a:pt x="321" y="36"/>
                        </a:lnTo>
                        <a:lnTo>
                          <a:pt x="320" y="31"/>
                        </a:lnTo>
                        <a:lnTo>
                          <a:pt x="318" y="26"/>
                        </a:lnTo>
                        <a:lnTo>
                          <a:pt x="315" y="21"/>
                        </a:lnTo>
                        <a:lnTo>
                          <a:pt x="311" y="18"/>
                        </a:lnTo>
                        <a:lnTo>
                          <a:pt x="308" y="12"/>
                        </a:lnTo>
                        <a:lnTo>
                          <a:pt x="303" y="8"/>
                        </a:lnTo>
                        <a:lnTo>
                          <a:pt x="300" y="5"/>
                        </a:lnTo>
                        <a:lnTo>
                          <a:pt x="303" y="5"/>
                        </a:lnTo>
                        <a:lnTo>
                          <a:pt x="307" y="4"/>
                        </a:lnTo>
                        <a:lnTo>
                          <a:pt x="309" y="2"/>
                        </a:lnTo>
                        <a:lnTo>
                          <a:pt x="314" y="2"/>
                        </a:lnTo>
                        <a:lnTo>
                          <a:pt x="316" y="2"/>
                        </a:lnTo>
                        <a:lnTo>
                          <a:pt x="320" y="2"/>
                        </a:lnTo>
                        <a:lnTo>
                          <a:pt x="324" y="2"/>
                        </a:lnTo>
                        <a:lnTo>
                          <a:pt x="327" y="2"/>
                        </a:lnTo>
                        <a:lnTo>
                          <a:pt x="331" y="2"/>
                        </a:lnTo>
                        <a:lnTo>
                          <a:pt x="334" y="2"/>
                        </a:lnTo>
                        <a:lnTo>
                          <a:pt x="337" y="1"/>
                        </a:lnTo>
                        <a:lnTo>
                          <a:pt x="341" y="1"/>
                        </a:lnTo>
                        <a:lnTo>
                          <a:pt x="344" y="1"/>
                        </a:lnTo>
                        <a:lnTo>
                          <a:pt x="347" y="1"/>
                        </a:lnTo>
                        <a:lnTo>
                          <a:pt x="351" y="1"/>
                        </a:lnTo>
                        <a:lnTo>
                          <a:pt x="354" y="1"/>
                        </a:lnTo>
                        <a:lnTo>
                          <a:pt x="353" y="4"/>
                        </a:lnTo>
                        <a:lnTo>
                          <a:pt x="352" y="6"/>
                        </a:lnTo>
                        <a:lnTo>
                          <a:pt x="350" y="10"/>
                        </a:lnTo>
                        <a:lnTo>
                          <a:pt x="348" y="13"/>
                        </a:lnTo>
                        <a:lnTo>
                          <a:pt x="353" y="16"/>
                        </a:lnTo>
                        <a:lnTo>
                          <a:pt x="357" y="18"/>
                        </a:lnTo>
                        <a:lnTo>
                          <a:pt x="360" y="19"/>
                        </a:lnTo>
                        <a:lnTo>
                          <a:pt x="364" y="21"/>
                        </a:lnTo>
                        <a:lnTo>
                          <a:pt x="366" y="23"/>
                        </a:lnTo>
                        <a:lnTo>
                          <a:pt x="370" y="26"/>
                        </a:lnTo>
                        <a:lnTo>
                          <a:pt x="373" y="27"/>
                        </a:lnTo>
                        <a:lnTo>
                          <a:pt x="378" y="31"/>
                        </a:lnTo>
                        <a:lnTo>
                          <a:pt x="379" y="33"/>
                        </a:lnTo>
                        <a:lnTo>
                          <a:pt x="382" y="37"/>
                        </a:lnTo>
                        <a:lnTo>
                          <a:pt x="384" y="39"/>
                        </a:lnTo>
                        <a:lnTo>
                          <a:pt x="386" y="43"/>
                        </a:lnTo>
                        <a:lnTo>
                          <a:pt x="391" y="48"/>
                        </a:lnTo>
                        <a:lnTo>
                          <a:pt x="396" y="52"/>
                        </a:lnTo>
                        <a:lnTo>
                          <a:pt x="401" y="56"/>
                        </a:lnTo>
                        <a:lnTo>
                          <a:pt x="407" y="58"/>
                        </a:lnTo>
                        <a:lnTo>
                          <a:pt x="409" y="59"/>
                        </a:lnTo>
                        <a:lnTo>
                          <a:pt x="411" y="61"/>
                        </a:lnTo>
                        <a:lnTo>
                          <a:pt x="415" y="62"/>
                        </a:lnTo>
                        <a:lnTo>
                          <a:pt x="417" y="63"/>
                        </a:lnTo>
                        <a:lnTo>
                          <a:pt x="420" y="63"/>
                        </a:lnTo>
                        <a:lnTo>
                          <a:pt x="422" y="64"/>
                        </a:lnTo>
                        <a:lnTo>
                          <a:pt x="424" y="64"/>
                        </a:lnTo>
                        <a:lnTo>
                          <a:pt x="428" y="64"/>
                        </a:lnTo>
                        <a:lnTo>
                          <a:pt x="430" y="64"/>
                        </a:lnTo>
                        <a:lnTo>
                          <a:pt x="434" y="64"/>
                        </a:lnTo>
                        <a:lnTo>
                          <a:pt x="436" y="64"/>
                        </a:lnTo>
                        <a:lnTo>
                          <a:pt x="440" y="65"/>
                        </a:lnTo>
                        <a:lnTo>
                          <a:pt x="442" y="64"/>
                        </a:lnTo>
                        <a:lnTo>
                          <a:pt x="445" y="64"/>
                        </a:lnTo>
                        <a:lnTo>
                          <a:pt x="448" y="63"/>
                        </a:lnTo>
                        <a:lnTo>
                          <a:pt x="451" y="63"/>
                        </a:lnTo>
                        <a:lnTo>
                          <a:pt x="453" y="62"/>
                        </a:lnTo>
                        <a:lnTo>
                          <a:pt x="455" y="62"/>
                        </a:lnTo>
                        <a:lnTo>
                          <a:pt x="458" y="61"/>
                        </a:lnTo>
                        <a:lnTo>
                          <a:pt x="461" y="61"/>
                        </a:lnTo>
                        <a:lnTo>
                          <a:pt x="466" y="57"/>
                        </a:lnTo>
                        <a:lnTo>
                          <a:pt x="471" y="55"/>
                        </a:lnTo>
                        <a:lnTo>
                          <a:pt x="475" y="52"/>
                        </a:lnTo>
                        <a:lnTo>
                          <a:pt x="480" y="49"/>
                        </a:lnTo>
                        <a:lnTo>
                          <a:pt x="485" y="45"/>
                        </a:lnTo>
                        <a:lnTo>
                          <a:pt x="488" y="42"/>
                        </a:lnTo>
                        <a:lnTo>
                          <a:pt x="493" y="38"/>
                        </a:lnTo>
                        <a:lnTo>
                          <a:pt x="497" y="35"/>
                        </a:lnTo>
                        <a:lnTo>
                          <a:pt x="499" y="30"/>
                        </a:lnTo>
                        <a:lnTo>
                          <a:pt x="503" y="25"/>
                        </a:lnTo>
                        <a:lnTo>
                          <a:pt x="505" y="21"/>
                        </a:lnTo>
                        <a:lnTo>
                          <a:pt x="507" y="18"/>
                        </a:lnTo>
                        <a:lnTo>
                          <a:pt x="509" y="12"/>
                        </a:lnTo>
                        <a:lnTo>
                          <a:pt x="510" y="7"/>
                        </a:lnTo>
                        <a:lnTo>
                          <a:pt x="511" y="4"/>
                        </a:lnTo>
                        <a:lnTo>
                          <a:pt x="511" y="0"/>
                        </a:lnTo>
                        <a:lnTo>
                          <a:pt x="515" y="0"/>
                        </a:lnTo>
                        <a:lnTo>
                          <a:pt x="518" y="0"/>
                        </a:lnTo>
                        <a:lnTo>
                          <a:pt x="523" y="0"/>
                        </a:lnTo>
                        <a:lnTo>
                          <a:pt x="528" y="0"/>
                        </a:lnTo>
                        <a:lnTo>
                          <a:pt x="531" y="0"/>
                        </a:lnTo>
                        <a:lnTo>
                          <a:pt x="535" y="0"/>
                        </a:lnTo>
                        <a:lnTo>
                          <a:pt x="538" y="0"/>
                        </a:lnTo>
                        <a:lnTo>
                          <a:pt x="544" y="0"/>
                        </a:lnTo>
                        <a:lnTo>
                          <a:pt x="538" y="2"/>
                        </a:lnTo>
                        <a:lnTo>
                          <a:pt x="536" y="5"/>
                        </a:lnTo>
                        <a:lnTo>
                          <a:pt x="534" y="7"/>
                        </a:lnTo>
                        <a:lnTo>
                          <a:pt x="531" y="10"/>
                        </a:lnTo>
                        <a:lnTo>
                          <a:pt x="526" y="16"/>
                        </a:lnTo>
                        <a:lnTo>
                          <a:pt x="522" y="20"/>
                        </a:lnTo>
                        <a:lnTo>
                          <a:pt x="518" y="24"/>
                        </a:lnTo>
                        <a:lnTo>
                          <a:pt x="517" y="29"/>
                        </a:lnTo>
                        <a:lnTo>
                          <a:pt x="516" y="33"/>
                        </a:lnTo>
                        <a:lnTo>
                          <a:pt x="516" y="38"/>
                        </a:lnTo>
                        <a:lnTo>
                          <a:pt x="516" y="40"/>
                        </a:lnTo>
                        <a:lnTo>
                          <a:pt x="516" y="45"/>
                        </a:lnTo>
                        <a:lnTo>
                          <a:pt x="518" y="48"/>
                        </a:lnTo>
                        <a:lnTo>
                          <a:pt x="521" y="51"/>
                        </a:lnTo>
                        <a:lnTo>
                          <a:pt x="523" y="54"/>
                        </a:lnTo>
                        <a:lnTo>
                          <a:pt x="525" y="57"/>
                        </a:lnTo>
                        <a:lnTo>
                          <a:pt x="529" y="59"/>
                        </a:lnTo>
                        <a:lnTo>
                          <a:pt x="534" y="62"/>
                        </a:lnTo>
                        <a:lnTo>
                          <a:pt x="536" y="63"/>
                        </a:lnTo>
                        <a:lnTo>
                          <a:pt x="541" y="65"/>
                        </a:lnTo>
                        <a:lnTo>
                          <a:pt x="545" y="67"/>
                        </a:lnTo>
                        <a:lnTo>
                          <a:pt x="549" y="68"/>
                        </a:lnTo>
                        <a:lnTo>
                          <a:pt x="554" y="69"/>
                        </a:lnTo>
                        <a:lnTo>
                          <a:pt x="558" y="70"/>
                        </a:lnTo>
                        <a:lnTo>
                          <a:pt x="564" y="70"/>
                        </a:lnTo>
                        <a:lnTo>
                          <a:pt x="569" y="71"/>
                        </a:lnTo>
                        <a:lnTo>
                          <a:pt x="573" y="71"/>
                        </a:lnTo>
                        <a:lnTo>
                          <a:pt x="577" y="71"/>
                        </a:lnTo>
                        <a:lnTo>
                          <a:pt x="582" y="71"/>
                        </a:lnTo>
                        <a:lnTo>
                          <a:pt x="586" y="71"/>
                        </a:lnTo>
                        <a:lnTo>
                          <a:pt x="589" y="70"/>
                        </a:lnTo>
                        <a:lnTo>
                          <a:pt x="593" y="70"/>
                        </a:lnTo>
                        <a:lnTo>
                          <a:pt x="595" y="69"/>
                        </a:lnTo>
                        <a:lnTo>
                          <a:pt x="599" y="68"/>
                        </a:lnTo>
                        <a:lnTo>
                          <a:pt x="598" y="64"/>
                        </a:lnTo>
                        <a:lnTo>
                          <a:pt x="596" y="61"/>
                        </a:lnTo>
                        <a:lnTo>
                          <a:pt x="596" y="58"/>
                        </a:lnTo>
                        <a:lnTo>
                          <a:pt x="596" y="56"/>
                        </a:lnTo>
                        <a:lnTo>
                          <a:pt x="595" y="52"/>
                        </a:lnTo>
                        <a:lnTo>
                          <a:pt x="595" y="50"/>
                        </a:lnTo>
                        <a:lnTo>
                          <a:pt x="594" y="48"/>
                        </a:lnTo>
                        <a:lnTo>
                          <a:pt x="594" y="45"/>
                        </a:lnTo>
                        <a:lnTo>
                          <a:pt x="593" y="40"/>
                        </a:lnTo>
                        <a:lnTo>
                          <a:pt x="592" y="37"/>
                        </a:lnTo>
                        <a:lnTo>
                          <a:pt x="591" y="33"/>
                        </a:lnTo>
                        <a:lnTo>
                          <a:pt x="591" y="31"/>
                        </a:lnTo>
                        <a:lnTo>
                          <a:pt x="589" y="27"/>
                        </a:lnTo>
                        <a:lnTo>
                          <a:pt x="588" y="26"/>
                        </a:lnTo>
                        <a:lnTo>
                          <a:pt x="587" y="24"/>
                        </a:lnTo>
                        <a:lnTo>
                          <a:pt x="586" y="23"/>
                        </a:lnTo>
                        <a:lnTo>
                          <a:pt x="583" y="20"/>
                        </a:lnTo>
                        <a:lnTo>
                          <a:pt x="582" y="19"/>
                        </a:lnTo>
                        <a:lnTo>
                          <a:pt x="577" y="18"/>
                        </a:lnTo>
                        <a:lnTo>
                          <a:pt x="575" y="17"/>
                        </a:lnTo>
                        <a:lnTo>
                          <a:pt x="572" y="16"/>
                        </a:lnTo>
                        <a:lnTo>
                          <a:pt x="569" y="14"/>
                        </a:lnTo>
                        <a:lnTo>
                          <a:pt x="564" y="12"/>
                        </a:lnTo>
                        <a:lnTo>
                          <a:pt x="562" y="8"/>
                        </a:lnTo>
                        <a:lnTo>
                          <a:pt x="558" y="6"/>
                        </a:lnTo>
                        <a:lnTo>
                          <a:pt x="556" y="5"/>
                        </a:lnTo>
                        <a:lnTo>
                          <a:pt x="554" y="2"/>
                        </a:lnTo>
                        <a:lnTo>
                          <a:pt x="551" y="0"/>
                        </a:lnTo>
                        <a:lnTo>
                          <a:pt x="556" y="0"/>
                        </a:lnTo>
                        <a:lnTo>
                          <a:pt x="560" y="0"/>
                        </a:lnTo>
                        <a:lnTo>
                          <a:pt x="564" y="0"/>
                        </a:lnTo>
                        <a:lnTo>
                          <a:pt x="568" y="0"/>
                        </a:lnTo>
                        <a:lnTo>
                          <a:pt x="572" y="0"/>
                        </a:lnTo>
                        <a:lnTo>
                          <a:pt x="576" y="0"/>
                        </a:lnTo>
                        <a:lnTo>
                          <a:pt x="580" y="0"/>
                        </a:lnTo>
                        <a:lnTo>
                          <a:pt x="585" y="0"/>
                        </a:lnTo>
                        <a:lnTo>
                          <a:pt x="588" y="0"/>
                        </a:lnTo>
                        <a:lnTo>
                          <a:pt x="592" y="0"/>
                        </a:lnTo>
                        <a:lnTo>
                          <a:pt x="596" y="0"/>
                        </a:lnTo>
                        <a:lnTo>
                          <a:pt x="600" y="0"/>
                        </a:lnTo>
                        <a:lnTo>
                          <a:pt x="605" y="0"/>
                        </a:lnTo>
                        <a:lnTo>
                          <a:pt x="608" y="0"/>
                        </a:lnTo>
                        <a:lnTo>
                          <a:pt x="612" y="0"/>
                        </a:lnTo>
                        <a:lnTo>
                          <a:pt x="617" y="1"/>
                        </a:lnTo>
                        <a:lnTo>
                          <a:pt x="620" y="1"/>
                        </a:lnTo>
                        <a:lnTo>
                          <a:pt x="625" y="1"/>
                        </a:lnTo>
                        <a:lnTo>
                          <a:pt x="628" y="1"/>
                        </a:lnTo>
                        <a:lnTo>
                          <a:pt x="632" y="2"/>
                        </a:lnTo>
                        <a:lnTo>
                          <a:pt x="637" y="2"/>
                        </a:lnTo>
                        <a:lnTo>
                          <a:pt x="640" y="2"/>
                        </a:lnTo>
                        <a:lnTo>
                          <a:pt x="645" y="2"/>
                        </a:lnTo>
                        <a:lnTo>
                          <a:pt x="650" y="2"/>
                        </a:lnTo>
                        <a:lnTo>
                          <a:pt x="652" y="2"/>
                        </a:lnTo>
                        <a:lnTo>
                          <a:pt x="657" y="2"/>
                        </a:lnTo>
                        <a:lnTo>
                          <a:pt x="661" y="2"/>
                        </a:lnTo>
                        <a:lnTo>
                          <a:pt x="665" y="2"/>
                        </a:lnTo>
                        <a:lnTo>
                          <a:pt x="669" y="2"/>
                        </a:lnTo>
                        <a:lnTo>
                          <a:pt x="672" y="4"/>
                        </a:lnTo>
                        <a:lnTo>
                          <a:pt x="678" y="4"/>
                        </a:lnTo>
                        <a:lnTo>
                          <a:pt x="682" y="5"/>
                        </a:lnTo>
                        <a:lnTo>
                          <a:pt x="685" y="5"/>
                        </a:lnTo>
                        <a:lnTo>
                          <a:pt x="689" y="5"/>
                        </a:lnTo>
                        <a:lnTo>
                          <a:pt x="694" y="5"/>
                        </a:lnTo>
                        <a:lnTo>
                          <a:pt x="697" y="5"/>
                        </a:lnTo>
                        <a:lnTo>
                          <a:pt x="701" y="5"/>
                        </a:lnTo>
                        <a:lnTo>
                          <a:pt x="706" y="5"/>
                        </a:lnTo>
                        <a:lnTo>
                          <a:pt x="709" y="5"/>
                        </a:lnTo>
                        <a:lnTo>
                          <a:pt x="714" y="5"/>
                        </a:lnTo>
                        <a:lnTo>
                          <a:pt x="717" y="5"/>
                        </a:lnTo>
                        <a:lnTo>
                          <a:pt x="721" y="5"/>
                        </a:lnTo>
                        <a:lnTo>
                          <a:pt x="726" y="6"/>
                        </a:lnTo>
                        <a:lnTo>
                          <a:pt x="731" y="6"/>
                        </a:lnTo>
                        <a:lnTo>
                          <a:pt x="734" y="6"/>
                        </a:lnTo>
                        <a:lnTo>
                          <a:pt x="738" y="6"/>
                        </a:lnTo>
                        <a:lnTo>
                          <a:pt x="741" y="7"/>
                        </a:lnTo>
                        <a:lnTo>
                          <a:pt x="746" y="7"/>
                        </a:lnTo>
                        <a:lnTo>
                          <a:pt x="751" y="7"/>
                        </a:lnTo>
                        <a:lnTo>
                          <a:pt x="754" y="7"/>
                        </a:lnTo>
                        <a:lnTo>
                          <a:pt x="759" y="7"/>
                        </a:lnTo>
                        <a:lnTo>
                          <a:pt x="763" y="7"/>
                        </a:lnTo>
                        <a:lnTo>
                          <a:pt x="766" y="7"/>
                        </a:lnTo>
                        <a:lnTo>
                          <a:pt x="770" y="8"/>
                        </a:lnTo>
                        <a:lnTo>
                          <a:pt x="774" y="8"/>
                        </a:lnTo>
                        <a:lnTo>
                          <a:pt x="779" y="10"/>
                        </a:lnTo>
                        <a:lnTo>
                          <a:pt x="783" y="10"/>
                        </a:lnTo>
                        <a:lnTo>
                          <a:pt x="786" y="10"/>
                        </a:lnTo>
                        <a:lnTo>
                          <a:pt x="791" y="10"/>
                        </a:lnTo>
                        <a:lnTo>
                          <a:pt x="795" y="10"/>
                        </a:lnTo>
                        <a:lnTo>
                          <a:pt x="799" y="10"/>
                        </a:lnTo>
                        <a:lnTo>
                          <a:pt x="803" y="10"/>
                        </a:lnTo>
                        <a:lnTo>
                          <a:pt x="808" y="11"/>
                        </a:lnTo>
                        <a:lnTo>
                          <a:pt x="811" y="1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63" name="Freeform 103"/>
                  <p:cNvSpPr>
                    <a:spLocks/>
                  </p:cNvSpPr>
                  <p:nvPr/>
                </p:nvSpPr>
                <p:spPr bwMode="auto">
                  <a:xfrm>
                    <a:off x="5620" y="1690"/>
                    <a:ext cx="4" cy="4"/>
                  </a:xfrm>
                  <a:custGeom>
                    <a:avLst/>
                    <a:gdLst>
                      <a:gd name="T0" fmla="*/ 0 w 13"/>
                      <a:gd name="T1" fmla="*/ 0 h 14"/>
                      <a:gd name="T2" fmla="*/ 0 w 13"/>
                      <a:gd name="T3" fmla="*/ 0 h 14"/>
                      <a:gd name="T4" fmla="*/ 0 w 13"/>
                      <a:gd name="T5" fmla="*/ 0 h 14"/>
                      <a:gd name="T6" fmla="*/ 0 w 13"/>
                      <a:gd name="T7" fmla="*/ 0 h 14"/>
                      <a:gd name="T8" fmla="*/ 0 w 13"/>
                      <a:gd name="T9" fmla="*/ 0 h 14"/>
                      <a:gd name="T10" fmla="*/ 0 w 13"/>
                      <a:gd name="T11" fmla="*/ 0 h 14"/>
                      <a:gd name="T12" fmla="*/ 0 w 13"/>
                      <a:gd name="T13" fmla="*/ 0 h 14"/>
                      <a:gd name="T14" fmla="*/ 0 w 13"/>
                      <a:gd name="T15" fmla="*/ 0 h 14"/>
                      <a:gd name="T16" fmla="*/ 0 w 13"/>
                      <a:gd name="T17" fmla="*/ 0 h 14"/>
                      <a:gd name="T18" fmla="*/ 0 w 13"/>
                      <a:gd name="T19" fmla="*/ 0 h 14"/>
                      <a:gd name="T20" fmla="*/ 0 w 13"/>
                      <a:gd name="T21" fmla="*/ 0 h 14"/>
                      <a:gd name="T22" fmla="*/ 0 w 13"/>
                      <a:gd name="T23" fmla="*/ 0 h 14"/>
                      <a:gd name="T24" fmla="*/ 0 w 13"/>
                      <a:gd name="T25" fmla="*/ 0 h 14"/>
                      <a:gd name="T26" fmla="*/ 0 w 13"/>
                      <a:gd name="T27" fmla="*/ 0 h 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3"/>
                      <a:gd name="T43" fmla="*/ 0 h 14"/>
                      <a:gd name="T44" fmla="*/ 13 w 13"/>
                      <a:gd name="T45" fmla="*/ 14 h 1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3" h="14">
                        <a:moveTo>
                          <a:pt x="13" y="14"/>
                        </a:moveTo>
                        <a:lnTo>
                          <a:pt x="8" y="11"/>
                        </a:lnTo>
                        <a:lnTo>
                          <a:pt x="5" y="8"/>
                        </a:lnTo>
                        <a:lnTo>
                          <a:pt x="1" y="4"/>
                        </a:lnTo>
                        <a:lnTo>
                          <a:pt x="0" y="3"/>
                        </a:lnTo>
                        <a:lnTo>
                          <a:pt x="2" y="2"/>
                        </a:lnTo>
                        <a:lnTo>
                          <a:pt x="6" y="1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3" y="2"/>
                        </a:lnTo>
                        <a:lnTo>
                          <a:pt x="13" y="7"/>
                        </a:lnTo>
                        <a:lnTo>
                          <a:pt x="13" y="10"/>
                        </a:lnTo>
                        <a:lnTo>
                          <a:pt x="13" y="1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64" name="Freeform 104"/>
                  <p:cNvSpPr>
                    <a:spLocks/>
                  </p:cNvSpPr>
                  <p:nvPr/>
                </p:nvSpPr>
                <p:spPr bwMode="auto">
                  <a:xfrm>
                    <a:off x="5285" y="1942"/>
                    <a:ext cx="475" cy="36"/>
                  </a:xfrm>
                  <a:custGeom>
                    <a:avLst/>
                    <a:gdLst>
                      <a:gd name="T0" fmla="*/ 0 w 1425"/>
                      <a:gd name="T1" fmla="*/ 0 h 109"/>
                      <a:gd name="T2" fmla="*/ 0 w 1425"/>
                      <a:gd name="T3" fmla="*/ 0 h 109"/>
                      <a:gd name="T4" fmla="*/ 0 w 1425"/>
                      <a:gd name="T5" fmla="*/ 0 h 109"/>
                      <a:gd name="T6" fmla="*/ 0 w 1425"/>
                      <a:gd name="T7" fmla="*/ 0 h 109"/>
                      <a:gd name="T8" fmla="*/ 0 w 1425"/>
                      <a:gd name="T9" fmla="*/ 0 h 109"/>
                      <a:gd name="T10" fmla="*/ 0 w 1425"/>
                      <a:gd name="T11" fmla="*/ 0 h 109"/>
                      <a:gd name="T12" fmla="*/ 0 w 1425"/>
                      <a:gd name="T13" fmla="*/ 0 h 109"/>
                      <a:gd name="T14" fmla="*/ 0 w 1425"/>
                      <a:gd name="T15" fmla="*/ 0 h 109"/>
                      <a:gd name="T16" fmla="*/ 0 w 1425"/>
                      <a:gd name="T17" fmla="*/ 0 h 109"/>
                      <a:gd name="T18" fmla="*/ 0 w 1425"/>
                      <a:gd name="T19" fmla="*/ 0 h 109"/>
                      <a:gd name="T20" fmla="*/ 0 w 1425"/>
                      <a:gd name="T21" fmla="*/ 0 h 109"/>
                      <a:gd name="T22" fmla="*/ 0 w 1425"/>
                      <a:gd name="T23" fmla="*/ 0 h 109"/>
                      <a:gd name="T24" fmla="*/ 0 w 1425"/>
                      <a:gd name="T25" fmla="*/ 0 h 109"/>
                      <a:gd name="T26" fmla="*/ 0 w 1425"/>
                      <a:gd name="T27" fmla="*/ 0 h 109"/>
                      <a:gd name="T28" fmla="*/ 0 w 1425"/>
                      <a:gd name="T29" fmla="*/ 0 h 109"/>
                      <a:gd name="T30" fmla="*/ 0 w 1425"/>
                      <a:gd name="T31" fmla="*/ 0 h 109"/>
                      <a:gd name="T32" fmla="*/ 0 w 1425"/>
                      <a:gd name="T33" fmla="*/ 0 h 109"/>
                      <a:gd name="T34" fmla="*/ 0 w 1425"/>
                      <a:gd name="T35" fmla="*/ 0 h 109"/>
                      <a:gd name="T36" fmla="*/ 0 w 1425"/>
                      <a:gd name="T37" fmla="*/ 0 h 109"/>
                      <a:gd name="T38" fmla="*/ 0 w 1425"/>
                      <a:gd name="T39" fmla="*/ 0 h 109"/>
                      <a:gd name="T40" fmla="*/ 0 w 1425"/>
                      <a:gd name="T41" fmla="*/ 0 h 109"/>
                      <a:gd name="T42" fmla="*/ 1 w 1425"/>
                      <a:gd name="T43" fmla="*/ 0 h 109"/>
                      <a:gd name="T44" fmla="*/ 1 w 1425"/>
                      <a:gd name="T45" fmla="*/ 0 h 109"/>
                      <a:gd name="T46" fmla="*/ 1 w 1425"/>
                      <a:gd name="T47" fmla="*/ 0 h 109"/>
                      <a:gd name="T48" fmla="*/ 1 w 1425"/>
                      <a:gd name="T49" fmla="*/ 0 h 109"/>
                      <a:gd name="T50" fmla="*/ 1 w 1425"/>
                      <a:gd name="T51" fmla="*/ 0 h 109"/>
                      <a:gd name="T52" fmla="*/ 1 w 1425"/>
                      <a:gd name="T53" fmla="*/ 0 h 109"/>
                      <a:gd name="T54" fmla="*/ 1 w 1425"/>
                      <a:gd name="T55" fmla="*/ 0 h 109"/>
                      <a:gd name="T56" fmla="*/ 1 w 1425"/>
                      <a:gd name="T57" fmla="*/ 0 h 109"/>
                      <a:gd name="T58" fmla="*/ 1 w 1425"/>
                      <a:gd name="T59" fmla="*/ 0 h 109"/>
                      <a:gd name="T60" fmla="*/ 1 w 1425"/>
                      <a:gd name="T61" fmla="*/ 0 h 109"/>
                      <a:gd name="T62" fmla="*/ 1 w 1425"/>
                      <a:gd name="T63" fmla="*/ 0 h 109"/>
                      <a:gd name="T64" fmla="*/ 1 w 1425"/>
                      <a:gd name="T65" fmla="*/ 0 h 109"/>
                      <a:gd name="T66" fmla="*/ 0 w 1425"/>
                      <a:gd name="T67" fmla="*/ 0 h 109"/>
                      <a:gd name="T68" fmla="*/ 0 w 1425"/>
                      <a:gd name="T69" fmla="*/ 0 h 109"/>
                      <a:gd name="T70" fmla="*/ 0 w 1425"/>
                      <a:gd name="T71" fmla="*/ 0 h 109"/>
                      <a:gd name="T72" fmla="*/ 0 w 1425"/>
                      <a:gd name="T73" fmla="*/ 0 h 109"/>
                      <a:gd name="T74" fmla="*/ 0 w 1425"/>
                      <a:gd name="T75" fmla="*/ 0 h 109"/>
                      <a:gd name="T76" fmla="*/ 0 w 1425"/>
                      <a:gd name="T77" fmla="*/ 0 h 109"/>
                      <a:gd name="T78" fmla="*/ 0 w 1425"/>
                      <a:gd name="T79" fmla="*/ 0 h 109"/>
                      <a:gd name="T80" fmla="*/ 0 w 1425"/>
                      <a:gd name="T81" fmla="*/ 0 h 109"/>
                      <a:gd name="T82" fmla="*/ 0 w 1425"/>
                      <a:gd name="T83" fmla="*/ 0 h 109"/>
                      <a:gd name="T84" fmla="*/ 0 w 1425"/>
                      <a:gd name="T85" fmla="*/ 0 h 109"/>
                      <a:gd name="T86" fmla="*/ 0 w 1425"/>
                      <a:gd name="T87" fmla="*/ 0 h 109"/>
                      <a:gd name="T88" fmla="*/ 0 w 1425"/>
                      <a:gd name="T89" fmla="*/ 0 h 109"/>
                      <a:gd name="T90" fmla="*/ 0 w 1425"/>
                      <a:gd name="T91" fmla="*/ 0 h 109"/>
                      <a:gd name="T92" fmla="*/ 0 w 1425"/>
                      <a:gd name="T93" fmla="*/ 0 h 109"/>
                      <a:gd name="T94" fmla="*/ 0 w 1425"/>
                      <a:gd name="T95" fmla="*/ 0 h 109"/>
                      <a:gd name="T96" fmla="*/ 0 w 1425"/>
                      <a:gd name="T97" fmla="*/ 0 h 109"/>
                      <a:gd name="T98" fmla="*/ 0 w 1425"/>
                      <a:gd name="T99" fmla="*/ 0 h 109"/>
                      <a:gd name="T100" fmla="*/ 0 w 1425"/>
                      <a:gd name="T101" fmla="*/ 0 h 109"/>
                      <a:gd name="T102" fmla="*/ 0 w 1425"/>
                      <a:gd name="T103" fmla="*/ 0 h 109"/>
                      <a:gd name="T104" fmla="*/ 0 w 1425"/>
                      <a:gd name="T105" fmla="*/ 0 h 109"/>
                      <a:gd name="T106" fmla="*/ 0 w 1425"/>
                      <a:gd name="T107" fmla="*/ 0 h 109"/>
                      <a:gd name="T108" fmla="*/ 0 w 1425"/>
                      <a:gd name="T109" fmla="*/ 0 h 109"/>
                      <a:gd name="T110" fmla="*/ 0 w 1425"/>
                      <a:gd name="T111" fmla="*/ 0 h 109"/>
                      <a:gd name="T112" fmla="*/ 0 w 1425"/>
                      <a:gd name="T113" fmla="*/ 0 h 109"/>
                      <a:gd name="T114" fmla="*/ 0 w 1425"/>
                      <a:gd name="T115" fmla="*/ 0 h 109"/>
                      <a:gd name="T116" fmla="*/ 0 w 1425"/>
                      <a:gd name="T117" fmla="*/ 0 h 109"/>
                      <a:gd name="T118" fmla="*/ 0 w 1425"/>
                      <a:gd name="T119" fmla="*/ 0 h 109"/>
                      <a:gd name="T120" fmla="*/ 0 w 1425"/>
                      <a:gd name="T121" fmla="*/ 0 h 109"/>
                      <a:gd name="T122" fmla="*/ 0 w 1425"/>
                      <a:gd name="T123" fmla="*/ 0 h 10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1425"/>
                      <a:gd name="T187" fmla="*/ 0 h 109"/>
                      <a:gd name="T188" fmla="*/ 1425 w 1425"/>
                      <a:gd name="T189" fmla="*/ 109 h 10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1425" h="109">
                        <a:moveTo>
                          <a:pt x="13" y="6"/>
                        </a:moveTo>
                        <a:lnTo>
                          <a:pt x="14" y="6"/>
                        </a:lnTo>
                        <a:lnTo>
                          <a:pt x="17" y="6"/>
                        </a:lnTo>
                        <a:lnTo>
                          <a:pt x="20" y="6"/>
                        </a:lnTo>
                        <a:lnTo>
                          <a:pt x="24" y="6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4" y="8"/>
                        </a:lnTo>
                        <a:lnTo>
                          <a:pt x="37" y="8"/>
                        </a:lnTo>
                        <a:lnTo>
                          <a:pt x="40" y="8"/>
                        </a:lnTo>
                        <a:lnTo>
                          <a:pt x="44" y="8"/>
                        </a:lnTo>
                        <a:lnTo>
                          <a:pt x="47" y="9"/>
                        </a:lnTo>
                        <a:lnTo>
                          <a:pt x="51" y="9"/>
                        </a:lnTo>
                        <a:lnTo>
                          <a:pt x="55" y="10"/>
                        </a:lnTo>
                        <a:lnTo>
                          <a:pt x="58" y="10"/>
                        </a:lnTo>
                        <a:lnTo>
                          <a:pt x="63" y="10"/>
                        </a:lnTo>
                        <a:lnTo>
                          <a:pt x="68" y="10"/>
                        </a:lnTo>
                        <a:lnTo>
                          <a:pt x="71" y="12"/>
                        </a:lnTo>
                        <a:lnTo>
                          <a:pt x="76" y="12"/>
                        </a:lnTo>
                        <a:lnTo>
                          <a:pt x="81" y="13"/>
                        </a:lnTo>
                        <a:lnTo>
                          <a:pt x="85" y="13"/>
                        </a:lnTo>
                        <a:lnTo>
                          <a:pt x="90" y="13"/>
                        </a:lnTo>
                        <a:lnTo>
                          <a:pt x="95" y="14"/>
                        </a:lnTo>
                        <a:lnTo>
                          <a:pt x="101" y="14"/>
                        </a:lnTo>
                        <a:lnTo>
                          <a:pt x="104" y="15"/>
                        </a:lnTo>
                        <a:lnTo>
                          <a:pt x="112" y="15"/>
                        </a:lnTo>
                        <a:lnTo>
                          <a:pt x="116" y="15"/>
                        </a:lnTo>
                        <a:lnTo>
                          <a:pt x="121" y="16"/>
                        </a:lnTo>
                        <a:lnTo>
                          <a:pt x="126" y="16"/>
                        </a:lnTo>
                        <a:lnTo>
                          <a:pt x="132" y="18"/>
                        </a:lnTo>
                        <a:lnTo>
                          <a:pt x="136" y="18"/>
                        </a:lnTo>
                        <a:lnTo>
                          <a:pt x="142" y="18"/>
                        </a:lnTo>
                        <a:lnTo>
                          <a:pt x="147" y="18"/>
                        </a:lnTo>
                        <a:lnTo>
                          <a:pt x="153" y="19"/>
                        </a:lnTo>
                        <a:lnTo>
                          <a:pt x="159" y="19"/>
                        </a:lnTo>
                        <a:lnTo>
                          <a:pt x="165" y="19"/>
                        </a:lnTo>
                        <a:lnTo>
                          <a:pt x="170" y="20"/>
                        </a:lnTo>
                        <a:lnTo>
                          <a:pt x="176" y="20"/>
                        </a:lnTo>
                        <a:lnTo>
                          <a:pt x="182" y="20"/>
                        </a:lnTo>
                        <a:lnTo>
                          <a:pt x="187" y="21"/>
                        </a:lnTo>
                        <a:lnTo>
                          <a:pt x="193" y="21"/>
                        </a:lnTo>
                        <a:lnTo>
                          <a:pt x="199" y="21"/>
                        </a:lnTo>
                        <a:lnTo>
                          <a:pt x="204" y="21"/>
                        </a:lnTo>
                        <a:lnTo>
                          <a:pt x="210" y="21"/>
                        </a:lnTo>
                        <a:lnTo>
                          <a:pt x="215" y="21"/>
                        </a:lnTo>
                        <a:lnTo>
                          <a:pt x="221" y="22"/>
                        </a:lnTo>
                        <a:lnTo>
                          <a:pt x="225" y="22"/>
                        </a:lnTo>
                        <a:lnTo>
                          <a:pt x="231" y="22"/>
                        </a:lnTo>
                        <a:lnTo>
                          <a:pt x="237" y="22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3" y="22"/>
                        </a:lnTo>
                        <a:lnTo>
                          <a:pt x="259" y="22"/>
                        </a:lnTo>
                        <a:lnTo>
                          <a:pt x="263" y="22"/>
                        </a:lnTo>
                        <a:lnTo>
                          <a:pt x="268" y="22"/>
                        </a:lnTo>
                        <a:lnTo>
                          <a:pt x="274" y="22"/>
                        </a:lnTo>
                        <a:lnTo>
                          <a:pt x="279" y="22"/>
                        </a:lnTo>
                        <a:lnTo>
                          <a:pt x="284" y="22"/>
                        </a:lnTo>
                        <a:lnTo>
                          <a:pt x="288" y="21"/>
                        </a:lnTo>
                        <a:lnTo>
                          <a:pt x="292" y="21"/>
                        </a:lnTo>
                        <a:lnTo>
                          <a:pt x="294" y="21"/>
                        </a:lnTo>
                        <a:lnTo>
                          <a:pt x="297" y="21"/>
                        </a:lnTo>
                        <a:lnTo>
                          <a:pt x="299" y="21"/>
                        </a:lnTo>
                        <a:lnTo>
                          <a:pt x="303" y="21"/>
                        </a:lnTo>
                        <a:lnTo>
                          <a:pt x="305" y="20"/>
                        </a:lnTo>
                        <a:lnTo>
                          <a:pt x="306" y="20"/>
                        </a:lnTo>
                        <a:lnTo>
                          <a:pt x="310" y="20"/>
                        </a:lnTo>
                        <a:lnTo>
                          <a:pt x="313" y="20"/>
                        </a:lnTo>
                        <a:lnTo>
                          <a:pt x="316" y="20"/>
                        </a:lnTo>
                        <a:lnTo>
                          <a:pt x="319" y="20"/>
                        </a:lnTo>
                        <a:lnTo>
                          <a:pt x="322" y="20"/>
                        </a:lnTo>
                        <a:lnTo>
                          <a:pt x="324" y="20"/>
                        </a:lnTo>
                        <a:lnTo>
                          <a:pt x="327" y="19"/>
                        </a:lnTo>
                        <a:lnTo>
                          <a:pt x="330" y="19"/>
                        </a:lnTo>
                        <a:lnTo>
                          <a:pt x="335" y="19"/>
                        </a:lnTo>
                        <a:lnTo>
                          <a:pt x="337" y="19"/>
                        </a:lnTo>
                        <a:lnTo>
                          <a:pt x="339" y="19"/>
                        </a:lnTo>
                        <a:lnTo>
                          <a:pt x="344" y="19"/>
                        </a:lnTo>
                        <a:lnTo>
                          <a:pt x="346" y="19"/>
                        </a:lnTo>
                        <a:lnTo>
                          <a:pt x="351" y="19"/>
                        </a:lnTo>
                        <a:lnTo>
                          <a:pt x="355" y="18"/>
                        </a:lnTo>
                        <a:lnTo>
                          <a:pt x="357" y="18"/>
                        </a:lnTo>
                        <a:lnTo>
                          <a:pt x="361" y="18"/>
                        </a:lnTo>
                        <a:lnTo>
                          <a:pt x="364" y="18"/>
                        </a:lnTo>
                        <a:lnTo>
                          <a:pt x="369" y="18"/>
                        </a:lnTo>
                        <a:lnTo>
                          <a:pt x="373" y="18"/>
                        </a:lnTo>
                        <a:lnTo>
                          <a:pt x="376" y="18"/>
                        </a:lnTo>
                        <a:lnTo>
                          <a:pt x="381" y="18"/>
                        </a:lnTo>
                        <a:lnTo>
                          <a:pt x="384" y="18"/>
                        </a:lnTo>
                        <a:lnTo>
                          <a:pt x="388" y="18"/>
                        </a:lnTo>
                        <a:lnTo>
                          <a:pt x="392" y="18"/>
                        </a:lnTo>
                        <a:lnTo>
                          <a:pt x="396" y="18"/>
                        </a:lnTo>
                        <a:lnTo>
                          <a:pt x="400" y="16"/>
                        </a:lnTo>
                        <a:lnTo>
                          <a:pt x="403" y="16"/>
                        </a:lnTo>
                        <a:lnTo>
                          <a:pt x="408" y="16"/>
                        </a:lnTo>
                        <a:lnTo>
                          <a:pt x="412" y="16"/>
                        </a:lnTo>
                        <a:lnTo>
                          <a:pt x="415" y="16"/>
                        </a:lnTo>
                        <a:lnTo>
                          <a:pt x="420" y="16"/>
                        </a:lnTo>
                        <a:lnTo>
                          <a:pt x="425" y="16"/>
                        </a:lnTo>
                        <a:lnTo>
                          <a:pt x="428" y="16"/>
                        </a:lnTo>
                        <a:lnTo>
                          <a:pt x="433" y="16"/>
                        </a:lnTo>
                        <a:lnTo>
                          <a:pt x="438" y="16"/>
                        </a:lnTo>
                        <a:lnTo>
                          <a:pt x="441" y="16"/>
                        </a:lnTo>
                        <a:lnTo>
                          <a:pt x="446" y="16"/>
                        </a:lnTo>
                        <a:lnTo>
                          <a:pt x="451" y="15"/>
                        </a:lnTo>
                        <a:lnTo>
                          <a:pt x="456" y="15"/>
                        </a:lnTo>
                        <a:lnTo>
                          <a:pt x="459" y="15"/>
                        </a:lnTo>
                        <a:lnTo>
                          <a:pt x="463" y="15"/>
                        </a:lnTo>
                        <a:lnTo>
                          <a:pt x="469" y="15"/>
                        </a:lnTo>
                        <a:lnTo>
                          <a:pt x="472" y="15"/>
                        </a:lnTo>
                        <a:lnTo>
                          <a:pt x="477" y="15"/>
                        </a:lnTo>
                        <a:lnTo>
                          <a:pt x="482" y="15"/>
                        </a:lnTo>
                        <a:lnTo>
                          <a:pt x="486" y="15"/>
                        </a:lnTo>
                        <a:lnTo>
                          <a:pt x="490" y="15"/>
                        </a:lnTo>
                        <a:lnTo>
                          <a:pt x="495" y="15"/>
                        </a:lnTo>
                        <a:lnTo>
                          <a:pt x="500" y="15"/>
                        </a:lnTo>
                        <a:lnTo>
                          <a:pt x="504" y="15"/>
                        </a:lnTo>
                        <a:lnTo>
                          <a:pt x="509" y="15"/>
                        </a:lnTo>
                        <a:lnTo>
                          <a:pt x="514" y="15"/>
                        </a:lnTo>
                        <a:lnTo>
                          <a:pt x="519" y="15"/>
                        </a:lnTo>
                        <a:lnTo>
                          <a:pt x="516" y="16"/>
                        </a:lnTo>
                        <a:lnTo>
                          <a:pt x="513" y="18"/>
                        </a:lnTo>
                        <a:lnTo>
                          <a:pt x="510" y="18"/>
                        </a:lnTo>
                        <a:lnTo>
                          <a:pt x="507" y="20"/>
                        </a:lnTo>
                        <a:lnTo>
                          <a:pt x="504" y="21"/>
                        </a:lnTo>
                        <a:lnTo>
                          <a:pt x="501" y="21"/>
                        </a:lnTo>
                        <a:lnTo>
                          <a:pt x="498" y="24"/>
                        </a:lnTo>
                        <a:lnTo>
                          <a:pt x="497" y="25"/>
                        </a:lnTo>
                        <a:lnTo>
                          <a:pt x="491" y="27"/>
                        </a:lnTo>
                        <a:lnTo>
                          <a:pt x="488" y="29"/>
                        </a:lnTo>
                        <a:lnTo>
                          <a:pt x="483" y="33"/>
                        </a:lnTo>
                        <a:lnTo>
                          <a:pt x="479" y="37"/>
                        </a:lnTo>
                        <a:lnTo>
                          <a:pt x="476" y="40"/>
                        </a:lnTo>
                        <a:lnTo>
                          <a:pt x="473" y="45"/>
                        </a:lnTo>
                        <a:lnTo>
                          <a:pt x="471" y="46"/>
                        </a:lnTo>
                        <a:lnTo>
                          <a:pt x="471" y="48"/>
                        </a:lnTo>
                        <a:lnTo>
                          <a:pt x="470" y="51"/>
                        </a:lnTo>
                        <a:lnTo>
                          <a:pt x="469" y="54"/>
                        </a:lnTo>
                        <a:lnTo>
                          <a:pt x="469" y="56"/>
                        </a:lnTo>
                        <a:lnTo>
                          <a:pt x="469" y="59"/>
                        </a:lnTo>
                        <a:lnTo>
                          <a:pt x="467" y="62"/>
                        </a:lnTo>
                        <a:lnTo>
                          <a:pt x="467" y="65"/>
                        </a:lnTo>
                        <a:lnTo>
                          <a:pt x="467" y="69"/>
                        </a:lnTo>
                        <a:lnTo>
                          <a:pt x="467" y="71"/>
                        </a:lnTo>
                        <a:lnTo>
                          <a:pt x="469" y="75"/>
                        </a:lnTo>
                        <a:lnTo>
                          <a:pt x="469" y="79"/>
                        </a:lnTo>
                        <a:lnTo>
                          <a:pt x="471" y="78"/>
                        </a:lnTo>
                        <a:lnTo>
                          <a:pt x="473" y="78"/>
                        </a:lnTo>
                        <a:lnTo>
                          <a:pt x="476" y="77"/>
                        </a:lnTo>
                        <a:lnTo>
                          <a:pt x="479" y="77"/>
                        </a:lnTo>
                        <a:lnTo>
                          <a:pt x="482" y="76"/>
                        </a:lnTo>
                        <a:lnTo>
                          <a:pt x="484" y="76"/>
                        </a:lnTo>
                        <a:lnTo>
                          <a:pt x="486" y="76"/>
                        </a:lnTo>
                        <a:lnTo>
                          <a:pt x="490" y="75"/>
                        </a:lnTo>
                        <a:lnTo>
                          <a:pt x="495" y="73"/>
                        </a:lnTo>
                        <a:lnTo>
                          <a:pt x="500" y="71"/>
                        </a:lnTo>
                        <a:lnTo>
                          <a:pt x="504" y="71"/>
                        </a:lnTo>
                        <a:lnTo>
                          <a:pt x="510" y="70"/>
                        </a:lnTo>
                        <a:lnTo>
                          <a:pt x="515" y="67"/>
                        </a:lnTo>
                        <a:lnTo>
                          <a:pt x="519" y="66"/>
                        </a:lnTo>
                        <a:lnTo>
                          <a:pt x="524" y="64"/>
                        </a:lnTo>
                        <a:lnTo>
                          <a:pt x="529" y="63"/>
                        </a:lnTo>
                        <a:lnTo>
                          <a:pt x="534" y="60"/>
                        </a:lnTo>
                        <a:lnTo>
                          <a:pt x="539" y="59"/>
                        </a:lnTo>
                        <a:lnTo>
                          <a:pt x="543" y="56"/>
                        </a:lnTo>
                        <a:lnTo>
                          <a:pt x="548" y="54"/>
                        </a:lnTo>
                        <a:lnTo>
                          <a:pt x="552" y="52"/>
                        </a:lnTo>
                        <a:lnTo>
                          <a:pt x="556" y="51"/>
                        </a:lnTo>
                        <a:lnTo>
                          <a:pt x="562" y="48"/>
                        </a:lnTo>
                        <a:lnTo>
                          <a:pt x="567" y="46"/>
                        </a:lnTo>
                        <a:lnTo>
                          <a:pt x="571" y="44"/>
                        </a:lnTo>
                        <a:lnTo>
                          <a:pt x="577" y="41"/>
                        </a:lnTo>
                        <a:lnTo>
                          <a:pt x="581" y="39"/>
                        </a:lnTo>
                        <a:lnTo>
                          <a:pt x="586" y="38"/>
                        </a:lnTo>
                        <a:lnTo>
                          <a:pt x="591" y="35"/>
                        </a:lnTo>
                        <a:lnTo>
                          <a:pt x="596" y="34"/>
                        </a:lnTo>
                        <a:lnTo>
                          <a:pt x="600" y="33"/>
                        </a:lnTo>
                        <a:lnTo>
                          <a:pt x="606" y="31"/>
                        </a:lnTo>
                        <a:lnTo>
                          <a:pt x="611" y="29"/>
                        </a:lnTo>
                        <a:lnTo>
                          <a:pt x="616" y="28"/>
                        </a:lnTo>
                        <a:lnTo>
                          <a:pt x="619" y="27"/>
                        </a:lnTo>
                        <a:lnTo>
                          <a:pt x="622" y="27"/>
                        </a:lnTo>
                        <a:lnTo>
                          <a:pt x="625" y="26"/>
                        </a:lnTo>
                        <a:lnTo>
                          <a:pt x="628" y="26"/>
                        </a:lnTo>
                        <a:lnTo>
                          <a:pt x="625" y="24"/>
                        </a:lnTo>
                        <a:lnTo>
                          <a:pt x="624" y="21"/>
                        </a:lnTo>
                        <a:lnTo>
                          <a:pt x="621" y="18"/>
                        </a:lnTo>
                        <a:lnTo>
                          <a:pt x="618" y="14"/>
                        </a:lnTo>
                        <a:lnTo>
                          <a:pt x="621" y="13"/>
                        </a:lnTo>
                        <a:lnTo>
                          <a:pt x="625" y="13"/>
                        </a:lnTo>
                        <a:lnTo>
                          <a:pt x="628" y="13"/>
                        </a:lnTo>
                        <a:lnTo>
                          <a:pt x="632" y="13"/>
                        </a:lnTo>
                        <a:lnTo>
                          <a:pt x="637" y="13"/>
                        </a:lnTo>
                        <a:lnTo>
                          <a:pt x="641" y="13"/>
                        </a:lnTo>
                        <a:lnTo>
                          <a:pt x="644" y="13"/>
                        </a:lnTo>
                        <a:lnTo>
                          <a:pt x="648" y="13"/>
                        </a:lnTo>
                        <a:lnTo>
                          <a:pt x="651" y="13"/>
                        </a:lnTo>
                        <a:lnTo>
                          <a:pt x="656" y="13"/>
                        </a:lnTo>
                        <a:lnTo>
                          <a:pt x="660" y="13"/>
                        </a:lnTo>
                        <a:lnTo>
                          <a:pt x="663" y="13"/>
                        </a:lnTo>
                        <a:lnTo>
                          <a:pt x="667" y="13"/>
                        </a:lnTo>
                        <a:lnTo>
                          <a:pt x="670" y="13"/>
                        </a:lnTo>
                        <a:lnTo>
                          <a:pt x="674" y="13"/>
                        </a:lnTo>
                        <a:lnTo>
                          <a:pt x="679" y="13"/>
                        </a:lnTo>
                        <a:lnTo>
                          <a:pt x="682" y="13"/>
                        </a:lnTo>
                        <a:lnTo>
                          <a:pt x="686" y="13"/>
                        </a:lnTo>
                        <a:lnTo>
                          <a:pt x="689" y="13"/>
                        </a:lnTo>
                        <a:lnTo>
                          <a:pt x="693" y="13"/>
                        </a:lnTo>
                        <a:lnTo>
                          <a:pt x="696" y="13"/>
                        </a:lnTo>
                        <a:lnTo>
                          <a:pt x="700" y="13"/>
                        </a:lnTo>
                        <a:lnTo>
                          <a:pt x="704" y="13"/>
                        </a:lnTo>
                        <a:lnTo>
                          <a:pt x="707" y="13"/>
                        </a:lnTo>
                        <a:lnTo>
                          <a:pt x="711" y="13"/>
                        </a:lnTo>
                        <a:lnTo>
                          <a:pt x="714" y="13"/>
                        </a:lnTo>
                        <a:lnTo>
                          <a:pt x="718" y="13"/>
                        </a:lnTo>
                        <a:lnTo>
                          <a:pt x="721" y="13"/>
                        </a:lnTo>
                        <a:lnTo>
                          <a:pt x="724" y="13"/>
                        </a:lnTo>
                        <a:lnTo>
                          <a:pt x="729" y="13"/>
                        </a:lnTo>
                        <a:lnTo>
                          <a:pt x="731" y="13"/>
                        </a:lnTo>
                        <a:lnTo>
                          <a:pt x="734" y="14"/>
                        </a:lnTo>
                        <a:lnTo>
                          <a:pt x="738" y="14"/>
                        </a:lnTo>
                        <a:lnTo>
                          <a:pt x="742" y="14"/>
                        </a:lnTo>
                        <a:lnTo>
                          <a:pt x="744" y="14"/>
                        </a:lnTo>
                        <a:lnTo>
                          <a:pt x="746" y="14"/>
                        </a:lnTo>
                        <a:lnTo>
                          <a:pt x="750" y="14"/>
                        </a:lnTo>
                        <a:lnTo>
                          <a:pt x="753" y="14"/>
                        </a:lnTo>
                        <a:lnTo>
                          <a:pt x="756" y="14"/>
                        </a:lnTo>
                        <a:lnTo>
                          <a:pt x="759" y="14"/>
                        </a:lnTo>
                        <a:lnTo>
                          <a:pt x="762" y="14"/>
                        </a:lnTo>
                        <a:lnTo>
                          <a:pt x="764" y="14"/>
                        </a:lnTo>
                        <a:lnTo>
                          <a:pt x="766" y="14"/>
                        </a:lnTo>
                        <a:lnTo>
                          <a:pt x="770" y="15"/>
                        </a:lnTo>
                        <a:lnTo>
                          <a:pt x="772" y="15"/>
                        </a:lnTo>
                        <a:lnTo>
                          <a:pt x="775" y="15"/>
                        </a:lnTo>
                        <a:lnTo>
                          <a:pt x="778" y="15"/>
                        </a:lnTo>
                        <a:lnTo>
                          <a:pt x="781" y="15"/>
                        </a:lnTo>
                        <a:lnTo>
                          <a:pt x="785" y="15"/>
                        </a:lnTo>
                        <a:lnTo>
                          <a:pt x="790" y="15"/>
                        </a:lnTo>
                        <a:lnTo>
                          <a:pt x="795" y="15"/>
                        </a:lnTo>
                        <a:lnTo>
                          <a:pt x="800" y="16"/>
                        </a:lnTo>
                        <a:lnTo>
                          <a:pt x="804" y="16"/>
                        </a:lnTo>
                        <a:lnTo>
                          <a:pt x="808" y="16"/>
                        </a:lnTo>
                        <a:lnTo>
                          <a:pt x="813" y="18"/>
                        </a:lnTo>
                        <a:lnTo>
                          <a:pt x="816" y="18"/>
                        </a:lnTo>
                        <a:lnTo>
                          <a:pt x="815" y="21"/>
                        </a:lnTo>
                        <a:lnTo>
                          <a:pt x="816" y="25"/>
                        </a:lnTo>
                        <a:lnTo>
                          <a:pt x="816" y="28"/>
                        </a:lnTo>
                        <a:lnTo>
                          <a:pt x="818" y="33"/>
                        </a:lnTo>
                        <a:lnTo>
                          <a:pt x="820" y="37"/>
                        </a:lnTo>
                        <a:lnTo>
                          <a:pt x="821" y="41"/>
                        </a:lnTo>
                        <a:lnTo>
                          <a:pt x="823" y="45"/>
                        </a:lnTo>
                        <a:lnTo>
                          <a:pt x="827" y="48"/>
                        </a:lnTo>
                        <a:lnTo>
                          <a:pt x="829" y="52"/>
                        </a:lnTo>
                        <a:lnTo>
                          <a:pt x="833" y="56"/>
                        </a:lnTo>
                        <a:lnTo>
                          <a:pt x="835" y="59"/>
                        </a:lnTo>
                        <a:lnTo>
                          <a:pt x="840" y="64"/>
                        </a:lnTo>
                        <a:lnTo>
                          <a:pt x="842" y="66"/>
                        </a:lnTo>
                        <a:lnTo>
                          <a:pt x="847" y="70"/>
                        </a:lnTo>
                        <a:lnTo>
                          <a:pt x="852" y="73"/>
                        </a:lnTo>
                        <a:lnTo>
                          <a:pt x="855" y="76"/>
                        </a:lnTo>
                        <a:lnTo>
                          <a:pt x="860" y="79"/>
                        </a:lnTo>
                        <a:lnTo>
                          <a:pt x="865" y="82"/>
                        </a:lnTo>
                        <a:lnTo>
                          <a:pt x="870" y="83"/>
                        </a:lnTo>
                        <a:lnTo>
                          <a:pt x="874" y="85"/>
                        </a:lnTo>
                        <a:lnTo>
                          <a:pt x="878" y="86"/>
                        </a:lnTo>
                        <a:lnTo>
                          <a:pt x="884" y="89"/>
                        </a:lnTo>
                        <a:lnTo>
                          <a:pt x="889" y="89"/>
                        </a:lnTo>
                        <a:lnTo>
                          <a:pt x="893" y="91"/>
                        </a:lnTo>
                        <a:lnTo>
                          <a:pt x="898" y="91"/>
                        </a:lnTo>
                        <a:lnTo>
                          <a:pt x="902" y="91"/>
                        </a:lnTo>
                        <a:lnTo>
                          <a:pt x="906" y="91"/>
                        </a:lnTo>
                        <a:lnTo>
                          <a:pt x="911" y="91"/>
                        </a:lnTo>
                        <a:lnTo>
                          <a:pt x="915" y="89"/>
                        </a:lnTo>
                        <a:lnTo>
                          <a:pt x="920" y="89"/>
                        </a:lnTo>
                        <a:lnTo>
                          <a:pt x="923" y="86"/>
                        </a:lnTo>
                        <a:lnTo>
                          <a:pt x="927" y="85"/>
                        </a:lnTo>
                        <a:lnTo>
                          <a:pt x="925" y="83"/>
                        </a:lnTo>
                        <a:lnTo>
                          <a:pt x="924" y="79"/>
                        </a:lnTo>
                        <a:lnTo>
                          <a:pt x="923" y="77"/>
                        </a:lnTo>
                        <a:lnTo>
                          <a:pt x="922" y="75"/>
                        </a:lnTo>
                        <a:lnTo>
                          <a:pt x="920" y="70"/>
                        </a:lnTo>
                        <a:lnTo>
                          <a:pt x="917" y="65"/>
                        </a:lnTo>
                        <a:lnTo>
                          <a:pt x="915" y="62"/>
                        </a:lnTo>
                        <a:lnTo>
                          <a:pt x="911" y="56"/>
                        </a:lnTo>
                        <a:lnTo>
                          <a:pt x="909" y="52"/>
                        </a:lnTo>
                        <a:lnTo>
                          <a:pt x="906" y="48"/>
                        </a:lnTo>
                        <a:lnTo>
                          <a:pt x="902" y="44"/>
                        </a:lnTo>
                        <a:lnTo>
                          <a:pt x="898" y="40"/>
                        </a:lnTo>
                        <a:lnTo>
                          <a:pt x="895" y="37"/>
                        </a:lnTo>
                        <a:lnTo>
                          <a:pt x="891" y="33"/>
                        </a:lnTo>
                        <a:lnTo>
                          <a:pt x="889" y="31"/>
                        </a:lnTo>
                        <a:lnTo>
                          <a:pt x="884" y="27"/>
                        </a:lnTo>
                        <a:lnTo>
                          <a:pt x="879" y="25"/>
                        </a:lnTo>
                        <a:lnTo>
                          <a:pt x="876" y="22"/>
                        </a:lnTo>
                        <a:lnTo>
                          <a:pt x="878" y="22"/>
                        </a:lnTo>
                        <a:lnTo>
                          <a:pt x="880" y="22"/>
                        </a:lnTo>
                        <a:lnTo>
                          <a:pt x="884" y="22"/>
                        </a:lnTo>
                        <a:lnTo>
                          <a:pt x="886" y="22"/>
                        </a:lnTo>
                        <a:lnTo>
                          <a:pt x="890" y="22"/>
                        </a:lnTo>
                        <a:lnTo>
                          <a:pt x="892" y="22"/>
                        </a:lnTo>
                        <a:lnTo>
                          <a:pt x="896" y="22"/>
                        </a:lnTo>
                        <a:lnTo>
                          <a:pt x="898" y="22"/>
                        </a:lnTo>
                        <a:lnTo>
                          <a:pt x="902" y="22"/>
                        </a:lnTo>
                        <a:lnTo>
                          <a:pt x="904" y="22"/>
                        </a:lnTo>
                        <a:lnTo>
                          <a:pt x="908" y="22"/>
                        </a:lnTo>
                        <a:lnTo>
                          <a:pt x="911" y="22"/>
                        </a:lnTo>
                        <a:lnTo>
                          <a:pt x="915" y="22"/>
                        </a:lnTo>
                        <a:lnTo>
                          <a:pt x="918" y="22"/>
                        </a:lnTo>
                        <a:lnTo>
                          <a:pt x="922" y="22"/>
                        </a:lnTo>
                        <a:lnTo>
                          <a:pt x="925" y="22"/>
                        </a:lnTo>
                        <a:lnTo>
                          <a:pt x="928" y="21"/>
                        </a:lnTo>
                        <a:lnTo>
                          <a:pt x="931" y="21"/>
                        </a:lnTo>
                        <a:lnTo>
                          <a:pt x="935" y="21"/>
                        </a:lnTo>
                        <a:lnTo>
                          <a:pt x="940" y="21"/>
                        </a:lnTo>
                        <a:lnTo>
                          <a:pt x="942" y="21"/>
                        </a:lnTo>
                        <a:lnTo>
                          <a:pt x="947" y="21"/>
                        </a:lnTo>
                        <a:lnTo>
                          <a:pt x="949" y="21"/>
                        </a:lnTo>
                        <a:lnTo>
                          <a:pt x="954" y="21"/>
                        </a:lnTo>
                        <a:lnTo>
                          <a:pt x="956" y="21"/>
                        </a:lnTo>
                        <a:lnTo>
                          <a:pt x="961" y="21"/>
                        </a:lnTo>
                        <a:lnTo>
                          <a:pt x="965" y="21"/>
                        </a:lnTo>
                        <a:lnTo>
                          <a:pt x="969" y="21"/>
                        </a:lnTo>
                        <a:lnTo>
                          <a:pt x="972" y="21"/>
                        </a:lnTo>
                        <a:lnTo>
                          <a:pt x="976" y="21"/>
                        </a:lnTo>
                        <a:lnTo>
                          <a:pt x="980" y="21"/>
                        </a:lnTo>
                        <a:lnTo>
                          <a:pt x="985" y="21"/>
                        </a:lnTo>
                        <a:lnTo>
                          <a:pt x="988" y="21"/>
                        </a:lnTo>
                        <a:lnTo>
                          <a:pt x="992" y="21"/>
                        </a:lnTo>
                        <a:lnTo>
                          <a:pt x="995" y="21"/>
                        </a:lnTo>
                        <a:lnTo>
                          <a:pt x="1000" y="21"/>
                        </a:lnTo>
                        <a:lnTo>
                          <a:pt x="1004" y="20"/>
                        </a:lnTo>
                        <a:lnTo>
                          <a:pt x="1007" y="20"/>
                        </a:lnTo>
                        <a:lnTo>
                          <a:pt x="1012" y="20"/>
                        </a:lnTo>
                        <a:lnTo>
                          <a:pt x="1017" y="20"/>
                        </a:lnTo>
                        <a:lnTo>
                          <a:pt x="1020" y="20"/>
                        </a:lnTo>
                        <a:lnTo>
                          <a:pt x="1025" y="20"/>
                        </a:lnTo>
                        <a:lnTo>
                          <a:pt x="1029" y="20"/>
                        </a:lnTo>
                        <a:lnTo>
                          <a:pt x="1033" y="20"/>
                        </a:lnTo>
                        <a:lnTo>
                          <a:pt x="1038" y="20"/>
                        </a:lnTo>
                        <a:lnTo>
                          <a:pt x="1042" y="20"/>
                        </a:lnTo>
                        <a:lnTo>
                          <a:pt x="1047" y="20"/>
                        </a:lnTo>
                        <a:lnTo>
                          <a:pt x="1050" y="20"/>
                        </a:lnTo>
                        <a:lnTo>
                          <a:pt x="1055" y="19"/>
                        </a:lnTo>
                        <a:lnTo>
                          <a:pt x="1060" y="19"/>
                        </a:lnTo>
                        <a:lnTo>
                          <a:pt x="1063" y="19"/>
                        </a:lnTo>
                        <a:lnTo>
                          <a:pt x="1068" y="19"/>
                        </a:lnTo>
                        <a:lnTo>
                          <a:pt x="1073" y="19"/>
                        </a:lnTo>
                        <a:lnTo>
                          <a:pt x="1076" y="19"/>
                        </a:lnTo>
                        <a:lnTo>
                          <a:pt x="1081" y="19"/>
                        </a:lnTo>
                        <a:lnTo>
                          <a:pt x="1084" y="19"/>
                        </a:lnTo>
                        <a:lnTo>
                          <a:pt x="1089" y="18"/>
                        </a:lnTo>
                        <a:lnTo>
                          <a:pt x="1094" y="18"/>
                        </a:lnTo>
                        <a:lnTo>
                          <a:pt x="1099" y="18"/>
                        </a:lnTo>
                        <a:lnTo>
                          <a:pt x="1102" y="18"/>
                        </a:lnTo>
                        <a:lnTo>
                          <a:pt x="1107" y="18"/>
                        </a:lnTo>
                        <a:lnTo>
                          <a:pt x="1112" y="18"/>
                        </a:lnTo>
                        <a:lnTo>
                          <a:pt x="1115" y="18"/>
                        </a:lnTo>
                        <a:lnTo>
                          <a:pt x="1120" y="18"/>
                        </a:lnTo>
                        <a:lnTo>
                          <a:pt x="1118" y="21"/>
                        </a:lnTo>
                        <a:lnTo>
                          <a:pt x="1115" y="24"/>
                        </a:lnTo>
                        <a:lnTo>
                          <a:pt x="1113" y="27"/>
                        </a:lnTo>
                        <a:lnTo>
                          <a:pt x="1112" y="31"/>
                        </a:lnTo>
                        <a:lnTo>
                          <a:pt x="1108" y="34"/>
                        </a:lnTo>
                        <a:lnTo>
                          <a:pt x="1106" y="38"/>
                        </a:lnTo>
                        <a:lnTo>
                          <a:pt x="1103" y="41"/>
                        </a:lnTo>
                        <a:lnTo>
                          <a:pt x="1103" y="44"/>
                        </a:lnTo>
                        <a:lnTo>
                          <a:pt x="1107" y="44"/>
                        </a:lnTo>
                        <a:lnTo>
                          <a:pt x="1113" y="45"/>
                        </a:lnTo>
                        <a:lnTo>
                          <a:pt x="1117" y="46"/>
                        </a:lnTo>
                        <a:lnTo>
                          <a:pt x="1122" y="47"/>
                        </a:lnTo>
                        <a:lnTo>
                          <a:pt x="1127" y="48"/>
                        </a:lnTo>
                        <a:lnTo>
                          <a:pt x="1132" y="50"/>
                        </a:lnTo>
                        <a:lnTo>
                          <a:pt x="1137" y="52"/>
                        </a:lnTo>
                        <a:lnTo>
                          <a:pt x="1141" y="54"/>
                        </a:lnTo>
                        <a:lnTo>
                          <a:pt x="1146" y="56"/>
                        </a:lnTo>
                        <a:lnTo>
                          <a:pt x="1151" y="59"/>
                        </a:lnTo>
                        <a:lnTo>
                          <a:pt x="1156" y="60"/>
                        </a:lnTo>
                        <a:lnTo>
                          <a:pt x="1160" y="64"/>
                        </a:lnTo>
                        <a:lnTo>
                          <a:pt x="1164" y="66"/>
                        </a:lnTo>
                        <a:lnTo>
                          <a:pt x="1170" y="69"/>
                        </a:lnTo>
                        <a:lnTo>
                          <a:pt x="1175" y="71"/>
                        </a:lnTo>
                        <a:lnTo>
                          <a:pt x="1179" y="73"/>
                        </a:lnTo>
                        <a:lnTo>
                          <a:pt x="1184" y="75"/>
                        </a:lnTo>
                        <a:lnTo>
                          <a:pt x="1189" y="76"/>
                        </a:lnTo>
                        <a:lnTo>
                          <a:pt x="1194" y="78"/>
                        </a:lnTo>
                        <a:lnTo>
                          <a:pt x="1198" y="81"/>
                        </a:lnTo>
                        <a:lnTo>
                          <a:pt x="1202" y="82"/>
                        </a:lnTo>
                        <a:lnTo>
                          <a:pt x="1208" y="82"/>
                        </a:lnTo>
                        <a:lnTo>
                          <a:pt x="1213" y="83"/>
                        </a:lnTo>
                        <a:lnTo>
                          <a:pt x="1217" y="83"/>
                        </a:lnTo>
                        <a:lnTo>
                          <a:pt x="1221" y="83"/>
                        </a:lnTo>
                        <a:lnTo>
                          <a:pt x="1227" y="82"/>
                        </a:lnTo>
                        <a:lnTo>
                          <a:pt x="1230" y="81"/>
                        </a:lnTo>
                        <a:lnTo>
                          <a:pt x="1236" y="79"/>
                        </a:lnTo>
                        <a:lnTo>
                          <a:pt x="1241" y="76"/>
                        </a:lnTo>
                        <a:lnTo>
                          <a:pt x="1246" y="73"/>
                        </a:lnTo>
                        <a:lnTo>
                          <a:pt x="1251" y="71"/>
                        </a:lnTo>
                        <a:lnTo>
                          <a:pt x="1257" y="67"/>
                        </a:lnTo>
                        <a:lnTo>
                          <a:pt x="1251" y="64"/>
                        </a:lnTo>
                        <a:lnTo>
                          <a:pt x="1246" y="59"/>
                        </a:lnTo>
                        <a:lnTo>
                          <a:pt x="1241" y="56"/>
                        </a:lnTo>
                        <a:lnTo>
                          <a:pt x="1236" y="52"/>
                        </a:lnTo>
                        <a:lnTo>
                          <a:pt x="1232" y="48"/>
                        </a:lnTo>
                        <a:lnTo>
                          <a:pt x="1227" y="45"/>
                        </a:lnTo>
                        <a:lnTo>
                          <a:pt x="1222" y="41"/>
                        </a:lnTo>
                        <a:lnTo>
                          <a:pt x="1217" y="38"/>
                        </a:lnTo>
                        <a:lnTo>
                          <a:pt x="1213" y="34"/>
                        </a:lnTo>
                        <a:lnTo>
                          <a:pt x="1208" y="31"/>
                        </a:lnTo>
                        <a:lnTo>
                          <a:pt x="1202" y="28"/>
                        </a:lnTo>
                        <a:lnTo>
                          <a:pt x="1197" y="26"/>
                        </a:lnTo>
                        <a:lnTo>
                          <a:pt x="1192" y="22"/>
                        </a:lnTo>
                        <a:lnTo>
                          <a:pt x="1188" y="20"/>
                        </a:lnTo>
                        <a:lnTo>
                          <a:pt x="1182" y="18"/>
                        </a:lnTo>
                        <a:lnTo>
                          <a:pt x="1177" y="15"/>
                        </a:lnTo>
                        <a:lnTo>
                          <a:pt x="1182" y="15"/>
                        </a:lnTo>
                        <a:lnTo>
                          <a:pt x="1187" y="15"/>
                        </a:lnTo>
                        <a:lnTo>
                          <a:pt x="1190" y="14"/>
                        </a:lnTo>
                        <a:lnTo>
                          <a:pt x="1195" y="14"/>
                        </a:lnTo>
                        <a:lnTo>
                          <a:pt x="1200" y="14"/>
                        </a:lnTo>
                        <a:lnTo>
                          <a:pt x="1203" y="14"/>
                        </a:lnTo>
                        <a:lnTo>
                          <a:pt x="1208" y="13"/>
                        </a:lnTo>
                        <a:lnTo>
                          <a:pt x="1213" y="13"/>
                        </a:lnTo>
                        <a:lnTo>
                          <a:pt x="1217" y="13"/>
                        </a:lnTo>
                        <a:lnTo>
                          <a:pt x="1221" y="13"/>
                        </a:lnTo>
                        <a:lnTo>
                          <a:pt x="1226" y="13"/>
                        </a:lnTo>
                        <a:lnTo>
                          <a:pt x="1230" y="13"/>
                        </a:lnTo>
                        <a:lnTo>
                          <a:pt x="1234" y="12"/>
                        </a:lnTo>
                        <a:lnTo>
                          <a:pt x="1239" y="12"/>
                        </a:lnTo>
                        <a:lnTo>
                          <a:pt x="1243" y="12"/>
                        </a:lnTo>
                        <a:lnTo>
                          <a:pt x="1247" y="12"/>
                        </a:lnTo>
                        <a:lnTo>
                          <a:pt x="1251" y="12"/>
                        </a:lnTo>
                        <a:lnTo>
                          <a:pt x="1255" y="10"/>
                        </a:lnTo>
                        <a:lnTo>
                          <a:pt x="1260" y="10"/>
                        </a:lnTo>
                        <a:lnTo>
                          <a:pt x="1264" y="10"/>
                        </a:lnTo>
                        <a:lnTo>
                          <a:pt x="1268" y="10"/>
                        </a:lnTo>
                        <a:lnTo>
                          <a:pt x="1272" y="10"/>
                        </a:lnTo>
                        <a:lnTo>
                          <a:pt x="1275" y="9"/>
                        </a:lnTo>
                        <a:lnTo>
                          <a:pt x="1280" y="9"/>
                        </a:lnTo>
                        <a:lnTo>
                          <a:pt x="1284" y="9"/>
                        </a:lnTo>
                        <a:lnTo>
                          <a:pt x="1289" y="9"/>
                        </a:lnTo>
                        <a:lnTo>
                          <a:pt x="1291" y="8"/>
                        </a:lnTo>
                        <a:lnTo>
                          <a:pt x="1296" y="8"/>
                        </a:lnTo>
                        <a:lnTo>
                          <a:pt x="1300" y="8"/>
                        </a:lnTo>
                        <a:lnTo>
                          <a:pt x="1304" y="8"/>
                        </a:lnTo>
                        <a:lnTo>
                          <a:pt x="1309" y="8"/>
                        </a:lnTo>
                        <a:lnTo>
                          <a:pt x="1312" y="8"/>
                        </a:lnTo>
                        <a:lnTo>
                          <a:pt x="1316" y="8"/>
                        </a:lnTo>
                        <a:lnTo>
                          <a:pt x="1319" y="7"/>
                        </a:lnTo>
                        <a:lnTo>
                          <a:pt x="1323" y="7"/>
                        </a:lnTo>
                        <a:lnTo>
                          <a:pt x="1327" y="7"/>
                        </a:lnTo>
                        <a:lnTo>
                          <a:pt x="1330" y="6"/>
                        </a:lnTo>
                        <a:lnTo>
                          <a:pt x="1334" y="6"/>
                        </a:lnTo>
                        <a:lnTo>
                          <a:pt x="1338" y="6"/>
                        </a:lnTo>
                        <a:lnTo>
                          <a:pt x="1342" y="6"/>
                        </a:lnTo>
                        <a:lnTo>
                          <a:pt x="1346" y="6"/>
                        </a:lnTo>
                        <a:lnTo>
                          <a:pt x="1349" y="5"/>
                        </a:lnTo>
                        <a:lnTo>
                          <a:pt x="1351" y="5"/>
                        </a:lnTo>
                        <a:lnTo>
                          <a:pt x="1356" y="5"/>
                        </a:lnTo>
                        <a:lnTo>
                          <a:pt x="1359" y="5"/>
                        </a:lnTo>
                        <a:lnTo>
                          <a:pt x="1362" y="3"/>
                        </a:lnTo>
                        <a:lnTo>
                          <a:pt x="1366" y="3"/>
                        </a:lnTo>
                        <a:lnTo>
                          <a:pt x="1369" y="3"/>
                        </a:lnTo>
                        <a:lnTo>
                          <a:pt x="1372" y="3"/>
                        </a:lnTo>
                        <a:lnTo>
                          <a:pt x="1375" y="3"/>
                        </a:lnTo>
                        <a:lnTo>
                          <a:pt x="1379" y="3"/>
                        </a:lnTo>
                        <a:lnTo>
                          <a:pt x="1382" y="3"/>
                        </a:lnTo>
                        <a:lnTo>
                          <a:pt x="1385" y="2"/>
                        </a:lnTo>
                        <a:lnTo>
                          <a:pt x="1387" y="2"/>
                        </a:lnTo>
                        <a:lnTo>
                          <a:pt x="1389" y="1"/>
                        </a:lnTo>
                        <a:lnTo>
                          <a:pt x="1393" y="1"/>
                        </a:lnTo>
                        <a:lnTo>
                          <a:pt x="1395" y="1"/>
                        </a:lnTo>
                        <a:lnTo>
                          <a:pt x="1398" y="0"/>
                        </a:lnTo>
                        <a:lnTo>
                          <a:pt x="1401" y="0"/>
                        </a:lnTo>
                        <a:lnTo>
                          <a:pt x="1405" y="0"/>
                        </a:lnTo>
                        <a:lnTo>
                          <a:pt x="1407" y="0"/>
                        </a:lnTo>
                        <a:lnTo>
                          <a:pt x="1410" y="0"/>
                        </a:lnTo>
                        <a:lnTo>
                          <a:pt x="1412" y="0"/>
                        </a:lnTo>
                        <a:lnTo>
                          <a:pt x="1416" y="0"/>
                        </a:lnTo>
                        <a:lnTo>
                          <a:pt x="1425" y="84"/>
                        </a:lnTo>
                        <a:lnTo>
                          <a:pt x="1424" y="84"/>
                        </a:lnTo>
                        <a:lnTo>
                          <a:pt x="1421" y="84"/>
                        </a:lnTo>
                        <a:lnTo>
                          <a:pt x="1420" y="84"/>
                        </a:lnTo>
                        <a:lnTo>
                          <a:pt x="1416" y="84"/>
                        </a:lnTo>
                        <a:lnTo>
                          <a:pt x="1412" y="85"/>
                        </a:lnTo>
                        <a:lnTo>
                          <a:pt x="1407" y="85"/>
                        </a:lnTo>
                        <a:lnTo>
                          <a:pt x="1402" y="86"/>
                        </a:lnTo>
                        <a:lnTo>
                          <a:pt x="1400" y="86"/>
                        </a:lnTo>
                        <a:lnTo>
                          <a:pt x="1397" y="86"/>
                        </a:lnTo>
                        <a:lnTo>
                          <a:pt x="1393" y="86"/>
                        </a:lnTo>
                        <a:lnTo>
                          <a:pt x="1389" y="88"/>
                        </a:lnTo>
                        <a:lnTo>
                          <a:pt x="1387" y="88"/>
                        </a:lnTo>
                        <a:lnTo>
                          <a:pt x="1383" y="89"/>
                        </a:lnTo>
                        <a:lnTo>
                          <a:pt x="1380" y="89"/>
                        </a:lnTo>
                        <a:lnTo>
                          <a:pt x="1376" y="89"/>
                        </a:lnTo>
                        <a:lnTo>
                          <a:pt x="1372" y="89"/>
                        </a:lnTo>
                        <a:lnTo>
                          <a:pt x="1368" y="90"/>
                        </a:lnTo>
                        <a:lnTo>
                          <a:pt x="1363" y="90"/>
                        </a:lnTo>
                        <a:lnTo>
                          <a:pt x="1360" y="91"/>
                        </a:lnTo>
                        <a:lnTo>
                          <a:pt x="1354" y="91"/>
                        </a:lnTo>
                        <a:lnTo>
                          <a:pt x="1350" y="91"/>
                        </a:lnTo>
                        <a:lnTo>
                          <a:pt x="1346" y="92"/>
                        </a:lnTo>
                        <a:lnTo>
                          <a:pt x="1341" y="94"/>
                        </a:lnTo>
                        <a:lnTo>
                          <a:pt x="1335" y="94"/>
                        </a:lnTo>
                        <a:lnTo>
                          <a:pt x="1329" y="94"/>
                        </a:lnTo>
                        <a:lnTo>
                          <a:pt x="1324" y="94"/>
                        </a:lnTo>
                        <a:lnTo>
                          <a:pt x="1319" y="95"/>
                        </a:lnTo>
                        <a:lnTo>
                          <a:pt x="1312" y="96"/>
                        </a:lnTo>
                        <a:lnTo>
                          <a:pt x="1306" y="96"/>
                        </a:lnTo>
                        <a:lnTo>
                          <a:pt x="1302" y="97"/>
                        </a:lnTo>
                        <a:lnTo>
                          <a:pt x="1296" y="97"/>
                        </a:lnTo>
                        <a:lnTo>
                          <a:pt x="1289" y="97"/>
                        </a:lnTo>
                        <a:lnTo>
                          <a:pt x="1283" y="97"/>
                        </a:lnTo>
                        <a:lnTo>
                          <a:pt x="1275" y="98"/>
                        </a:lnTo>
                        <a:lnTo>
                          <a:pt x="1270" y="100"/>
                        </a:lnTo>
                        <a:lnTo>
                          <a:pt x="1262" y="100"/>
                        </a:lnTo>
                        <a:lnTo>
                          <a:pt x="1255" y="100"/>
                        </a:lnTo>
                        <a:lnTo>
                          <a:pt x="1249" y="100"/>
                        </a:lnTo>
                        <a:lnTo>
                          <a:pt x="1242" y="102"/>
                        </a:lnTo>
                        <a:lnTo>
                          <a:pt x="1235" y="102"/>
                        </a:lnTo>
                        <a:lnTo>
                          <a:pt x="1228" y="102"/>
                        </a:lnTo>
                        <a:lnTo>
                          <a:pt x="1220" y="102"/>
                        </a:lnTo>
                        <a:lnTo>
                          <a:pt x="1213" y="102"/>
                        </a:lnTo>
                        <a:lnTo>
                          <a:pt x="1205" y="103"/>
                        </a:lnTo>
                        <a:lnTo>
                          <a:pt x="1197" y="104"/>
                        </a:lnTo>
                        <a:lnTo>
                          <a:pt x="1190" y="104"/>
                        </a:lnTo>
                        <a:lnTo>
                          <a:pt x="1182" y="104"/>
                        </a:lnTo>
                        <a:lnTo>
                          <a:pt x="1173" y="104"/>
                        </a:lnTo>
                        <a:lnTo>
                          <a:pt x="1165" y="104"/>
                        </a:lnTo>
                        <a:lnTo>
                          <a:pt x="1157" y="105"/>
                        </a:lnTo>
                        <a:lnTo>
                          <a:pt x="1149" y="107"/>
                        </a:lnTo>
                        <a:lnTo>
                          <a:pt x="1140" y="107"/>
                        </a:lnTo>
                        <a:lnTo>
                          <a:pt x="1132" y="107"/>
                        </a:lnTo>
                        <a:lnTo>
                          <a:pt x="1122" y="107"/>
                        </a:lnTo>
                        <a:lnTo>
                          <a:pt x="1114" y="107"/>
                        </a:lnTo>
                        <a:lnTo>
                          <a:pt x="1112" y="103"/>
                        </a:lnTo>
                        <a:lnTo>
                          <a:pt x="1108" y="100"/>
                        </a:lnTo>
                        <a:lnTo>
                          <a:pt x="1106" y="95"/>
                        </a:lnTo>
                        <a:lnTo>
                          <a:pt x="1102" y="91"/>
                        </a:lnTo>
                        <a:lnTo>
                          <a:pt x="1099" y="89"/>
                        </a:lnTo>
                        <a:lnTo>
                          <a:pt x="1096" y="85"/>
                        </a:lnTo>
                        <a:lnTo>
                          <a:pt x="1094" y="82"/>
                        </a:lnTo>
                        <a:lnTo>
                          <a:pt x="1090" y="79"/>
                        </a:lnTo>
                        <a:lnTo>
                          <a:pt x="1086" y="76"/>
                        </a:lnTo>
                        <a:lnTo>
                          <a:pt x="1083" y="73"/>
                        </a:lnTo>
                        <a:lnTo>
                          <a:pt x="1080" y="71"/>
                        </a:lnTo>
                        <a:lnTo>
                          <a:pt x="1076" y="70"/>
                        </a:lnTo>
                        <a:lnTo>
                          <a:pt x="1074" y="67"/>
                        </a:lnTo>
                        <a:lnTo>
                          <a:pt x="1070" y="65"/>
                        </a:lnTo>
                        <a:lnTo>
                          <a:pt x="1065" y="64"/>
                        </a:lnTo>
                        <a:lnTo>
                          <a:pt x="1063" y="62"/>
                        </a:lnTo>
                        <a:lnTo>
                          <a:pt x="1060" y="60"/>
                        </a:lnTo>
                        <a:lnTo>
                          <a:pt x="1056" y="58"/>
                        </a:lnTo>
                        <a:lnTo>
                          <a:pt x="1051" y="56"/>
                        </a:lnTo>
                        <a:lnTo>
                          <a:pt x="1048" y="56"/>
                        </a:lnTo>
                        <a:lnTo>
                          <a:pt x="1044" y="53"/>
                        </a:lnTo>
                        <a:lnTo>
                          <a:pt x="1041" y="52"/>
                        </a:lnTo>
                        <a:lnTo>
                          <a:pt x="1037" y="51"/>
                        </a:lnTo>
                        <a:lnTo>
                          <a:pt x="1033" y="50"/>
                        </a:lnTo>
                        <a:lnTo>
                          <a:pt x="1030" y="48"/>
                        </a:lnTo>
                        <a:lnTo>
                          <a:pt x="1026" y="46"/>
                        </a:lnTo>
                        <a:lnTo>
                          <a:pt x="1022" y="45"/>
                        </a:lnTo>
                        <a:lnTo>
                          <a:pt x="1018" y="44"/>
                        </a:lnTo>
                        <a:lnTo>
                          <a:pt x="1014" y="43"/>
                        </a:lnTo>
                        <a:lnTo>
                          <a:pt x="1011" y="41"/>
                        </a:lnTo>
                        <a:lnTo>
                          <a:pt x="1007" y="39"/>
                        </a:lnTo>
                        <a:lnTo>
                          <a:pt x="1004" y="38"/>
                        </a:lnTo>
                        <a:lnTo>
                          <a:pt x="1001" y="38"/>
                        </a:lnTo>
                        <a:lnTo>
                          <a:pt x="1000" y="39"/>
                        </a:lnTo>
                        <a:lnTo>
                          <a:pt x="998" y="40"/>
                        </a:lnTo>
                        <a:lnTo>
                          <a:pt x="994" y="41"/>
                        </a:lnTo>
                        <a:lnTo>
                          <a:pt x="990" y="43"/>
                        </a:lnTo>
                        <a:lnTo>
                          <a:pt x="987" y="45"/>
                        </a:lnTo>
                        <a:lnTo>
                          <a:pt x="982" y="47"/>
                        </a:lnTo>
                        <a:lnTo>
                          <a:pt x="980" y="51"/>
                        </a:lnTo>
                        <a:lnTo>
                          <a:pt x="974" y="53"/>
                        </a:lnTo>
                        <a:lnTo>
                          <a:pt x="971" y="56"/>
                        </a:lnTo>
                        <a:lnTo>
                          <a:pt x="967" y="58"/>
                        </a:lnTo>
                        <a:lnTo>
                          <a:pt x="962" y="60"/>
                        </a:lnTo>
                        <a:lnTo>
                          <a:pt x="959" y="62"/>
                        </a:lnTo>
                        <a:lnTo>
                          <a:pt x="956" y="64"/>
                        </a:lnTo>
                        <a:lnTo>
                          <a:pt x="952" y="65"/>
                        </a:lnTo>
                        <a:lnTo>
                          <a:pt x="950" y="67"/>
                        </a:lnTo>
                        <a:lnTo>
                          <a:pt x="952" y="69"/>
                        </a:lnTo>
                        <a:lnTo>
                          <a:pt x="955" y="71"/>
                        </a:lnTo>
                        <a:lnTo>
                          <a:pt x="959" y="76"/>
                        </a:lnTo>
                        <a:lnTo>
                          <a:pt x="962" y="79"/>
                        </a:lnTo>
                        <a:lnTo>
                          <a:pt x="965" y="82"/>
                        </a:lnTo>
                        <a:lnTo>
                          <a:pt x="969" y="85"/>
                        </a:lnTo>
                        <a:lnTo>
                          <a:pt x="972" y="88"/>
                        </a:lnTo>
                        <a:lnTo>
                          <a:pt x="974" y="91"/>
                        </a:lnTo>
                        <a:lnTo>
                          <a:pt x="976" y="89"/>
                        </a:lnTo>
                        <a:lnTo>
                          <a:pt x="980" y="86"/>
                        </a:lnTo>
                        <a:lnTo>
                          <a:pt x="982" y="85"/>
                        </a:lnTo>
                        <a:lnTo>
                          <a:pt x="985" y="84"/>
                        </a:lnTo>
                        <a:lnTo>
                          <a:pt x="987" y="83"/>
                        </a:lnTo>
                        <a:lnTo>
                          <a:pt x="990" y="83"/>
                        </a:lnTo>
                        <a:lnTo>
                          <a:pt x="992" y="82"/>
                        </a:lnTo>
                        <a:lnTo>
                          <a:pt x="995" y="82"/>
                        </a:lnTo>
                        <a:lnTo>
                          <a:pt x="1000" y="82"/>
                        </a:lnTo>
                        <a:lnTo>
                          <a:pt x="1005" y="83"/>
                        </a:lnTo>
                        <a:lnTo>
                          <a:pt x="1010" y="84"/>
                        </a:lnTo>
                        <a:lnTo>
                          <a:pt x="1014" y="85"/>
                        </a:lnTo>
                        <a:lnTo>
                          <a:pt x="1018" y="86"/>
                        </a:lnTo>
                        <a:lnTo>
                          <a:pt x="1023" y="89"/>
                        </a:lnTo>
                        <a:lnTo>
                          <a:pt x="1026" y="91"/>
                        </a:lnTo>
                        <a:lnTo>
                          <a:pt x="1031" y="96"/>
                        </a:lnTo>
                        <a:lnTo>
                          <a:pt x="1035" y="98"/>
                        </a:lnTo>
                        <a:lnTo>
                          <a:pt x="1038" y="102"/>
                        </a:lnTo>
                        <a:lnTo>
                          <a:pt x="1043" y="104"/>
                        </a:lnTo>
                        <a:lnTo>
                          <a:pt x="1047" y="109"/>
                        </a:lnTo>
                        <a:lnTo>
                          <a:pt x="1042" y="109"/>
                        </a:lnTo>
                        <a:lnTo>
                          <a:pt x="1037" y="109"/>
                        </a:lnTo>
                        <a:lnTo>
                          <a:pt x="1032" y="109"/>
                        </a:lnTo>
                        <a:lnTo>
                          <a:pt x="1028" y="109"/>
                        </a:lnTo>
                        <a:lnTo>
                          <a:pt x="1022" y="109"/>
                        </a:lnTo>
                        <a:lnTo>
                          <a:pt x="1018" y="109"/>
                        </a:lnTo>
                        <a:lnTo>
                          <a:pt x="1012" y="109"/>
                        </a:lnTo>
                        <a:lnTo>
                          <a:pt x="1007" y="109"/>
                        </a:lnTo>
                        <a:lnTo>
                          <a:pt x="1003" y="108"/>
                        </a:lnTo>
                        <a:lnTo>
                          <a:pt x="998" y="108"/>
                        </a:lnTo>
                        <a:lnTo>
                          <a:pt x="992" y="108"/>
                        </a:lnTo>
                        <a:lnTo>
                          <a:pt x="987" y="108"/>
                        </a:lnTo>
                        <a:lnTo>
                          <a:pt x="982" y="108"/>
                        </a:lnTo>
                        <a:lnTo>
                          <a:pt x="978" y="108"/>
                        </a:lnTo>
                        <a:lnTo>
                          <a:pt x="973" y="108"/>
                        </a:lnTo>
                        <a:lnTo>
                          <a:pt x="968" y="108"/>
                        </a:lnTo>
                        <a:lnTo>
                          <a:pt x="965" y="107"/>
                        </a:lnTo>
                        <a:lnTo>
                          <a:pt x="962" y="107"/>
                        </a:lnTo>
                        <a:lnTo>
                          <a:pt x="960" y="107"/>
                        </a:lnTo>
                        <a:lnTo>
                          <a:pt x="958" y="107"/>
                        </a:lnTo>
                        <a:lnTo>
                          <a:pt x="954" y="107"/>
                        </a:lnTo>
                        <a:lnTo>
                          <a:pt x="952" y="107"/>
                        </a:lnTo>
                        <a:lnTo>
                          <a:pt x="949" y="107"/>
                        </a:lnTo>
                        <a:lnTo>
                          <a:pt x="947" y="107"/>
                        </a:lnTo>
                        <a:lnTo>
                          <a:pt x="944" y="107"/>
                        </a:lnTo>
                        <a:lnTo>
                          <a:pt x="942" y="107"/>
                        </a:lnTo>
                        <a:lnTo>
                          <a:pt x="940" y="107"/>
                        </a:lnTo>
                        <a:lnTo>
                          <a:pt x="936" y="107"/>
                        </a:lnTo>
                        <a:lnTo>
                          <a:pt x="931" y="107"/>
                        </a:lnTo>
                        <a:lnTo>
                          <a:pt x="927" y="107"/>
                        </a:lnTo>
                        <a:lnTo>
                          <a:pt x="924" y="107"/>
                        </a:lnTo>
                        <a:lnTo>
                          <a:pt x="921" y="107"/>
                        </a:lnTo>
                        <a:lnTo>
                          <a:pt x="918" y="107"/>
                        </a:lnTo>
                        <a:lnTo>
                          <a:pt x="916" y="107"/>
                        </a:lnTo>
                        <a:lnTo>
                          <a:pt x="914" y="107"/>
                        </a:lnTo>
                        <a:lnTo>
                          <a:pt x="910" y="107"/>
                        </a:lnTo>
                        <a:lnTo>
                          <a:pt x="908" y="107"/>
                        </a:lnTo>
                        <a:lnTo>
                          <a:pt x="905" y="107"/>
                        </a:lnTo>
                        <a:lnTo>
                          <a:pt x="903" y="105"/>
                        </a:lnTo>
                        <a:lnTo>
                          <a:pt x="899" y="105"/>
                        </a:lnTo>
                        <a:lnTo>
                          <a:pt x="897" y="105"/>
                        </a:lnTo>
                        <a:lnTo>
                          <a:pt x="895" y="105"/>
                        </a:lnTo>
                        <a:lnTo>
                          <a:pt x="892" y="105"/>
                        </a:lnTo>
                        <a:lnTo>
                          <a:pt x="889" y="105"/>
                        </a:lnTo>
                        <a:lnTo>
                          <a:pt x="886" y="105"/>
                        </a:lnTo>
                        <a:lnTo>
                          <a:pt x="884" y="105"/>
                        </a:lnTo>
                        <a:lnTo>
                          <a:pt x="880" y="104"/>
                        </a:lnTo>
                        <a:lnTo>
                          <a:pt x="877" y="104"/>
                        </a:lnTo>
                        <a:lnTo>
                          <a:pt x="873" y="104"/>
                        </a:lnTo>
                        <a:lnTo>
                          <a:pt x="870" y="104"/>
                        </a:lnTo>
                        <a:lnTo>
                          <a:pt x="866" y="104"/>
                        </a:lnTo>
                        <a:lnTo>
                          <a:pt x="863" y="104"/>
                        </a:lnTo>
                        <a:lnTo>
                          <a:pt x="858" y="104"/>
                        </a:lnTo>
                        <a:lnTo>
                          <a:pt x="855" y="104"/>
                        </a:lnTo>
                        <a:lnTo>
                          <a:pt x="852" y="104"/>
                        </a:lnTo>
                        <a:lnTo>
                          <a:pt x="848" y="104"/>
                        </a:lnTo>
                        <a:lnTo>
                          <a:pt x="845" y="104"/>
                        </a:lnTo>
                        <a:lnTo>
                          <a:pt x="840" y="104"/>
                        </a:lnTo>
                        <a:lnTo>
                          <a:pt x="838" y="104"/>
                        </a:lnTo>
                        <a:lnTo>
                          <a:pt x="834" y="104"/>
                        </a:lnTo>
                        <a:lnTo>
                          <a:pt x="831" y="104"/>
                        </a:lnTo>
                        <a:lnTo>
                          <a:pt x="827" y="104"/>
                        </a:lnTo>
                        <a:lnTo>
                          <a:pt x="826" y="100"/>
                        </a:lnTo>
                        <a:lnTo>
                          <a:pt x="826" y="96"/>
                        </a:lnTo>
                        <a:lnTo>
                          <a:pt x="825" y="91"/>
                        </a:lnTo>
                        <a:lnTo>
                          <a:pt x="823" y="89"/>
                        </a:lnTo>
                        <a:lnTo>
                          <a:pt x="822" y="84"/>
                        </a:lnTo>
                        <a:lnTo>
                          <a:pt x="822" y="81"/>
                        </a:lnTo>
                        <a:lnTo>
                          <a:pt x="821" y="76"/>
                        </a:lnTo>
                        <a:lnTo>
                          <a:pt x="821" y="73"/>
                        </a:lnTo>
                        <a:lnTo>
                          <a:pt x="818" y="73"/>
                        </a:lnTo>
                        <a:lnTo>
                          <a:pt x="814" y="76"/>
                        </a:lnTo>
                        <a:lnTo>
                          <a:pt x="810" y="76"/>
                        </a:lnTo>
                        <a:lnTo>
                          <a:pt x="807" y="78"/>
                        </a:lnTo>
                        <a:lnTo>
                          <a:pt x="803" y="78"/>
                        </a:lnTo>
                        <a:lnTo>
                          <a:pt x="800" y="78"/>
                        </a:lnTo>
                        <a:lnTo>
                          <a:pt x="797" y="76"/>
                        </a:lnTo>
                        <a:lnTo>
                          <a:pt x="795" y="76"/>
                        </a:lnTo>
                        <a:lnTo>
                          <a:pt x="793" y="75"/>
                        </a:lnTo>
                        <a:lnTo>
                          <a:pt x="790" y="73"/>
                        </a:lnTo>
                        <a:lnTo>
                          <a:pt x="787" y="71"/>
                        </a:lnTo>
                        <a:lnTo>
                          <a:pt x="784" y="70"/>
                        </a:lnTo>
                        <a:lnTo>
                          <a:pt x="780" y="66"/>
                        </a:lnTo>
                        <a:lnTo>
                          <a:pt x="775" y="62"/>
                        </a:lnTo>
                        <a:lnTo>
                          <a:pt x="772" y="59"/>
                        </a:lnTo>
                        <a:lnTo>
                          <a:pt x="770" y="56"/>
                        </a:lnTo>
                        <a:lnTo>
                          <a:pt x="766" y="53"/>
                        </a:lnTo>
                        <a:lnTo>
                          <a:pt x="765" y="51"/>
                        </a:lnTo>
                        <a:lnTo>
                          <a:pt x="761" y="46"/>
                        </a:lnTo>
                        <a:lnTo>
                          <a:pt x="756" y="41"/>
                        </a:lnTo>
                        <a:lnTo>
                          <a:pt x="753" y="39"/>
                        </a:lnTo>
                        <a:lnTo>
                          <a:pt x="751" y="38"/>
                        </a:lnTo>
                        <a:lnTo>
                          <a:pt x="748" y="35"/>
                        </a:lnTo>
                        <a:lnTo>
                          <a:pt x="745" y="34"/>
                        </a:lnTo>
                        <a:lnTo>
                          <a:pt x="742" y="33"/>
                        </a:lnTo>
                        <a:lnTo>
                          <a:pt x="739" y="33"/>
                        </a:lnTo>
                        <a:lnTo>
                          <a:pt x="737" y="32"/>
                        </a:lnTo>
                        <a:lnTo>
                          <a:pt x="733" y="32"/>
                        </a:lnTo>
                        <a:lnTo>
                          <a:pt x="729" y="37"/>
                        </a:lnTo>
                        <a:lnTo>
                          <a:pt x="726" y="41"/>
                        </a:lnTo>
                        <a:lnTo>
                          <a:pt x="724" y="46"/>
                        </a:lnTo>
                        <a:lnTo>
                          <a:pt x="721" y="52"/>
                        </a:lnTo>
                        <a:lnTo>
                          <a:pt x="720" y="56"/>
                        </a:lnTo>
                        <a:lnTo>
                          <a:pt x="720" y="62"/>
                        </a:lnTo>
                        <a:lnTo>
                          <a:pt x="721" y="66"/>
                        </a:lnTo>
                        <a:lnTo>
                          <a:pt x="723" y="71"/>
                        </a:lnTo>
                        <a:lnTo>
                          <a:pt x="724" y="73"/>
                        </a:lnTo>
                        <a:lnTo>
                          <a:pt x="726" y="79"/>
                        </a:lnTo>
                        <a:lnTo>
                          <a:pt x="729" y="83"/>
                        </a:lnTo>
                        <a:lnTo>
                          <a:pt x="732" y="86"/>
                        </a:lnTo>
                        <a:lnTo>
                          <a:pt x="734" y="91"/>
                        </a:lnTo>
                        <a:lnTo>
                          <a:pt x="739" y="94"/>
                        </a:lnTo>
                        <a:lnTo>
                          <a:pt x="744" y="97"/>
                        </a:lnTo>
                        <a:lnTo>
                          <a:pt x="749" y="102"/>
                        </a:lnTo>
                        <a:lnTo>
                          <a:pt x="744" y="102"/>
                        </a:lnTo>
                        <a:lnTo>
                          <a:pt x="742" y="102"/>
                        </a:lnTo>
                        <a:lnTo>
                          <a:pt x="739" y="102"/>
                        </a:lnTo>
                        <a:lnTo>
                          <a:pt x="737" y="102"/>
                        </a:lnTo>
                        <a:lnTo>
                          <a:pt x="733" y="101"/>
                        </a:lnTo>
                        <a:lnTo>
                          <a:pt x="730" y="101"/>
                        </a:lnTo>
                        <a:lnTo>
                          <a:pt x="726" y="101"/>
                        </a:lnTo>
                        <a:lnTo>
                          <a:pt x="724" y="101"/>
                        </a:lnTo>
                        <a:lnTo>
                          <a:pt x="721" y="101"/>
                        </a:lnTo>
                        <a:lnTo>
                          <a:pt x="719" y="101"/>
                        </a:lnTo>
                        <a:lnTo>
                          <a:pt x="715" y="101"/>
                        </a:lnTo>
                        <a:lnTo>
                          <a:pt x="713" y="101"/>
                        </a:lnTo>
                        <a:lnTo>
                          <a:pt x="710" y="101"/>
                        </a:lnTo>
                        <a:lnTo>
                          <a:pt x="707" y="101"/>
                        </a:lnTo>
                        <a:lnTo>
                          <a:pt x="704" y="101"/>
                        </a:lnTo>
                        <a:lnTo>
                          <a:pt x="701" y="101"/>
                        </a:lnTo>
                        <a:lnTo>
                          <a:pt x="699" y="100"/>
                        </a:lnTo>
                        <a:lnTo>
                          <a:pt x="695" y="100"/>
                        </a:lnTo>
                        <a:lnTo>
                          <a:pt x="693" y="100"/>
                        </a:lnTo>
                        <a:lnTo>
                          <a:pt x="689" y="100"/>
                        </a:lnTo>
                        <a:lnTo>
                          <a:pt x="687" y="100"/>
                        </a:lnTo>
                        <a:lnTo>
                          <a:pt x="683" y="100"/>
                        </a:lnTo>
                        <a:lnTo>
                          <a:pt x="681" y="100"/>
                        </a:lnTo>
                        <a:lnTo>
                          <a:pt x="679" y="100"/>
                        </a:lnTo>
                        <a:lnTo>
                          <a:pt x="676" y="100"/>
                        </a:lnTo>
                        <a:lnTo>
                          <a:pt x="673" y="100"/>
                        </a:lnTo>
                        <a:lnTo>
                          <a:pt x="669" y="100"/>
                        </a:lnTo>
                        <a:lnTo>
                          <a:pt x="667" y="100"/>
                        </a:lnTo>
                        <a:lnTo>
                          <a:pt x="664" y="100"/>
                        </a:lnTo>
                        <a:lnTo>
                          <a:pt x="662" y="100"/>
                        </a:lnTo>
                        <a:lnTo>
                          <a:pt x="659" y="100"/>
                        </a:lnTo>
                        <a:lnTo>
                          <a:pt x="656" y="100"/>
                        </a:lnTo>
                        <a:lnTo>
                          <a:pt x="661" y="96"/>
                        </a:lnTo>
                        <a:lnTo>
                          <a:pt x="666" y="91"/>
                        </a:lnTo>
                        <a:lnTo>
                          <a:pt x="670" y="86"/>
                        </a:lnTo>
                        <a:lnTo>
                          <a:pt x="675" y="82"/>
                        </a:lnTo>
                        <a:lnTo>
                          <a:pt x="676" y="79"/>
                        </a:lnTo>
                        <a:lnTo>
                          <a:pt x="679" y="76"/>
                        </a:lnTo>
                        <a:lnTo>
                          <a:pt x="679" y="72"/>
                        </a:lnTo>
                        <a:lnTo>
                          <a:pt x="681" y="70"/>
                        </a:lnTo>
                        <a:lnTo>
                          <a:pt x="682" y="66"/>
                        </a:lnTo>
                        <a:lnTo>
                          <a:pt x="683" y="63"/>
                        </a:lnTo>
                        <a:lnTo>
                          <a:pt x="685" y="59"/>
                        </a:lnTo>
                        <a:lnTo>
                          <a:pt x="686" y="56"/>
                        </a:lnTo>
                        <a:lnTo>
                          <a:pt x="683" y="53"/>
                        </a:lnTo>
                        <a:lnTo>
                          <a:pt x="680" y="52"/>
                        </a:lnTo>
                        <a:lnTo>
                          <a:pt x="677" y="51"/>
                        </a:lnTo>
                        <a:lnTo>
                          <a:pt x="674" y="51"/>
                        </a:lnTo>
                        <a:lnTo>
                          <a:pt x="670" y="50"/>
                        </a:lnTo>
                        <a:lnTo>
                          <a:pt x="668" y="50"/>
                        </a:lnTo>
                        <a:lnTo>
                          <a:pt x="664" y="50"/>
                        </a:lnTo>
                        <a:lnTo>
                          <a:pt x="662" y="50"/>
                        </a:lnTo>
                        <a:lnTo>
                          <a:pt x="659" y="48"/>
                        </a:lnTo>
                        <a:lnTo>
                          <a:pt x="656" y="48"/>
                        </a:lnTo>
                        <a:lnTo>
                          <a:pt x="651" y="50"/>
                        </a:lnTo>
                        <a:lnTo>
                          <a:pt x="649" y="50"/>
                        </a:lnTo>
                        <a:lnTo>
                          <a:pt x="645" y="50"/>
                        </a:lnTo>
                        <a:lnTo>
                          <a:pt x="643" y="51"/>
                        </a:lnTo>
                        <a:lnTo>
                          <a:pt x="640" y="51"/>
                        </a:lnTo>
                        <a:lnTo>
                          <a:pt x="636" y="52"/>
                        </a:lnTo>
                        <a:lnTo>
                          <a:pt x="632" y="52"/>
                        </a:lnTo>
                        <a:lnTo>
                          <a:pt x="630" y="52"/>
                        </a:lnTo>
                        <a:lnTo>
                          <a:pt x="625" y="52"/>
                        </a:lnTo>
                        <a:lnTo>
                          <a:pt x="623" y="53"/>
                        </a:lnTo>
                        <a:lnTo>
                          <a:pt x="619" y="53"/>
                        </a:lnTo>
                        <a:lnTo>
                          <a:pt x="616" y="53"/>
                        </a:lnTo>
                        <a:lnTo>
                          <a:pt x="612" y="53"/>
                        </a:lnTo>
                        <a:lnTo>
                          <a:pt x="610" y="53"/>
                        </a:lnTo>
                        <a:lnTo>
                          <a:pt x="607" y="52"/>
                        </a:lnTo>
                        <a:lnTo>
                          <a:pt x="604" y="52"/>
                        </a:lnTo>
                        <a:lnTo>
                          <a:pt x="600" y="51"/>
                        </a:lnTo>
                        <a:lnTo>
                          <a:pt x="598" y="51"/>
                        </a:lnTo>
                        <a:lnTo>
                          <a:pt x="594" y="48"/>
                        </a:lnTo>
                        <a:lnTo>
                          <a:pt x="592" y="47"/>
                        </a:lnTo>
                        <a:lnTo>
                          <a:pt x="589" y="46"/>
                        </a:lnTo>
                        <a:lnTo>
                          <a:pt x="586" y="44"/>
                        </a:lnTo>
                        <a:lnTo>
                          <a:pt x="585" y="46"/>
                        </a:lnTo>
                        <a:lnTo>
                          <a:pt x="585" y="48"/>
                        </a:lnTo>
                        <a:lnTo>
                          <a:pt x="584" y="51"/>
                        </a:lnTo>
                        <a:lnTo>
                          <a:pt x="583" y="53"/>
                        </a:lnTo>
                        <a:lnTo>
                          <a:pt x="583" y="56"/>
                        </a:lnTo>
                        <a:lnTo>
                          <a:pt x="581" y="60"/>
                        </a:lnTo>
                        <a:lnTo>
                          <a:pt x="580" y="64"/>
                        </a:lnTo>
                        <a:lnTo>
                          <a:pt x="580" y="69"/>
                        </a:lnTo>
                        <a:lnTo>
                          <a:pt x="579" y="72"/>
                        </a:lnTo>
                        <a:lnTo>
                          <a:pt x="579" y="76"/>
                        </a:lnTo>
                        <a:lnTo>
                          <a:pt x="578" y="81"/>
                        </a:lnTo>
                        <a:lnTo>
                          <a:pt x="577" y="85"/>
                        </a:lnTo>
                        <a:lnTo>
                          <a:pt x="577" y="89"/>
                        </a:lnTo>
                        <a:lnTo>
                          <a:pt x="577" y="92"/>
                        </a:lnTo>
                        <a:lnTo>
                          <a:pt x="575" y="97"/>
                        </a:lnTo>
                        <a:lnTo>
                          <a:pt x="575" y="101"/>
                        </a:lnTo>
                        <a:lnTo>
                          <a:pt x="572" y="101"/>
                        </a:lnTo>
                        <a:lnTo>
                          <a:pt x="570" y="101"/>
                        </a:lnTo>
                        <a:lnTo>
                          <a:pt x="567" y="101"/>
                        </a:lnTo>
                        <a:lnTo>
                          <a:pt x="564" y="101"/>
                        </a:lnTo>
                        <a:lnTo>
                          <a:pt x="560" y="101"/>
                        </a:lnTo>
                        <a:lnTo>
                          <a:pt x="556" y="101"/>
                        </a:lnTo>
                        <a:lnTo>
                          <a:pt x="554" y="101"/>
                        </a:lnTo>
                        <a:lnTo>
                          <a:pt x="552" y="101"/>
                        </a:lnTo>
                        <a:lnTo>
                          <a:pt x="549" y="101"/>
                        </a:lnTo>
                        <a:lnTo>
                          <a:pt x="546" y="101"/>
                        </a:lnTo>
                        <a:lnTo>
                          <a:pt x="542" y="101"/>
                        </a:lnTo>
                        <a:lnTo>
                          <a:pt x="540" y="101"/>
                        </a:lnTo>
                        <a:lnTo>
                          <a:pt x="536" y="101"/>
                        </a:lnTo>
                        <a:lnTo>
                          <a:pt x="534" y="101"/>
                        </a:lnTo>
                        <a:lnTo>
                          <a:pt x="532" y="101"/>
                        </a:lnTo>
                        <a:lnTo>
                          <a:pt x="529" y="101"/>
                        </a:lnTo>
                        <a:lnTo>
                          <a:pt x="526" y="101"/>
                        </a:lnTo>
                        <a:lnTo>
                          <a:pt x="523" y="101"/>
                        </a:lnTo>
                        <a:lnTo>
                          <a:pt x="520" y="101"/>
                        </a:lnTo>
                        <a:lnTo>
                          <a:pt x="516" y="101"/>
                        </a:lnTo>
                        <a:lnTo>
                          <a:pt x="514" y="101"/>
                        </a:lnTo>
                        <a:lnTo>
                          <a:pt x="511" y="101"/>
                        </a:lnTo>
                        <a:lnTo>
                          <a:pt x="509" y="101"/>
                        </a:lnTo>
                        <a:lnTo>
                          <a:pt x="507" y="101"/>
                        </a:lnTo>
                        <a:lnTo>
                          <a:pt x="503" y="101"/>
                        </a:lnTo>
                        <a:lnTo>
                          <a:pt x="501" y="101"/>
                        </a:lnTo>
                        <a:lnTo>
                          <a:pt x="497" y="101"/>
                        </a:lnTo>
                        <a:lnTo>
                          <a:pt x="495" y="101"/>
                        </a:lnTo>
                        <a:lnTo>
                          <a:pt x="492" y="101"/>
                        </a:lnTo>
                        <a:lnTo>
                          <a:pt x="490" y="101"/>
                        </a:lnTo>
                        <a:lnTo>
                          <a:pt x="486" y="101"/>
                        </a:lnTo>
                        <a:lnTo>
                          <a:pt x="484" y="102"/>
                        </a:lnTo>
                        <a:lnTo>
                          <a:pt x="482" y="102"/>
                        </a:lnTo>
                        <a:lnTo>
                          <a:pt x="478" y="102"/>
                        </a:lnTo>
                        <a:lnTo>
                          <a:pt x="476" y="102"/>
                        </a:lnTo>
                        <a:lnTo>
                          <a:pt x="473" y="102"/>
                        </a:lnTo>
                        <a:lnTo>
                          <a:pt x="471" y="102"/>
                        </a:lnTo>
                        <a:lnTo>
                          <a:pt x="469" y="102"/>
                        </a:lnTo>
                        <a:lnTo>
                          <a:pt x="466" y="102"/>
                        </a:lnTo>
                        <a:lnTo>
                          <a:pt x="463" y="102"/>
                        </a:lnTo>
                        <a:lnTo>
                          <a:pt x="460" y="102"/>
                        </a:lnTo>
                        <a:lnTo>
                          <a:pt x="457" y="102"/>
                        </a:lnTo>
                        <a:lnTo>
                          <a:pt x="456" y="102"/>
                        </a:lnTo>
                        <a:lnTo>
                          <a:pt x="453" y="102"/>
                        </a:lnTo>
                        <a:lnTo>
                          <a:pt x="447" y="102"/>
                        </a:lnTo>
                        <a:lnTo>
                          <a:pt x="443" y="102"/>
                        </a:lnTo>
                        <a:lnTo>
                          <a:pt x="440" y="102"/>
                        </a:lnTo>
                        <a:lnTo>
                          <a:pt x="437" y="102"/>
                        </a:lnTo>
                        <a:lnTo>
                          <a:pt x="434" y="102"/>
                        </a:lnTo>
                        <a:lnTo>
                          <a:pt x="432" y="102"/>
                        </a:lnTo>
                        <a:lnTo>
                          <a:pt x="427" y="102"/>
                        </a:lnTo>
                        <a:lnTo>
                          <a:pt x="422" y="102"/>
                        </a:lnTo>
                        <a:lnTo>
                          <a:pt x="416" y="102"/>
                        </a:lnTo>
                        <a:lnTo>
                          <a:pt x="413" y="103"/>
                        </a:lnTo>
                        <a:lnTo>
                          <a:pt x="407" y="103"/>
                        </a:lnTo>
                        <a:lnTo>
                          <a:pt x="402" y="104"/>
                        </a:lnTo>
                        <a:lnTo>
                          <a:pt x="405" y="100"/>
                        </a:lnTo>
                        <a:lnTo>
                          <a:pt x="405" y="97"/>
                        </a:lnTo>
                        <a:lnTo>
                          <a:pt x="407" y="94"/>
                        </a:lnTo>
                        <a:lnTo>
                          <a:pt x="408" y="91"/>
                        </a:lnTo>
                        <a:lnTo>
                          <a:pt x="408" y="86"/>
                        </a:lnTo>
                        <a:lnTo>
                          <a:pt x="409" y="84"/>
                        </a:lnTo>
                        <a:lnTo>
                          <a:pt x="408" y="82"/>
                        </a:lnTo>
                        <a:lnTo>
                          <a:pt x="408" y="78"/>
                        </a:lnTo>
                        <a:lnTo>
                          <a:pt x="407" y="76"/>
                        </a:lnTo>
                        <a:lnTo>
                          <a:pt x="405" y="73"/>
                        </a:lnTo>
                        <a:lnTo>
                          <a:pt x="403" y="71"/>
                        </a:lnTo>
                        <a:lnTo>
                          <a:pt x="402" y="69"/>
                        </a:lnTo>
                        <a:lnTo>
                          <a:pt x="399" y="67"/>
                        </a:lnTo>
                        <a:lnTo>
                          <a:pt x="395" y="66"/>
                        </a:lnTo>
                        <a:lnTo>
                          <a:pt x="392" y="66"/>
                        </a:lnTo>
                        <a:lnTo>
                          <a:pt x="387" y="67"/>
                        </a:lnTo>
                        <a:lnTo>
                          <a:pt x="383" y="71"/>
                        </a:lnTo>
                        <a:lnTo>
                          <a:pt x="381" y="73"/>
                        </a:lnTo>
                        <a:lnTo>
                          <a:pt x="378" y="76"/>
                        </a:lnTo>
                        <a:lnTo>
                          <a:pt x="375" y="79"/>
                        </a:lnTo>
                        <a:lnTo>
                          <a:pt x="375" y="83"/>
                        </a:lnTo>
                        <a:lnTo>
                          <a:pt x="375" y="86"/>
                        </a:lnTo>
                        <a:lnTo>
                          <a:pt x="375" y="89"/>
                        </a:lnTo>
                        <a:lnTo>
                          <a:pt x="375" y="94"/>
                        </a:lnTo>
                        <a:lnTo>
                          <a:pt x="375" y="96"/>
                        </a:lnTo>
                        <a:lnTo>
                          <a:pt x="375" y="100"/>
                        </a:lnTo>
                        <a:lnTo>
                          <a:pt x="375" y="102"/>
                        </a:lnTo>
                        <a:lnTo>
                          <a:pt x="376" y="104"/>
                        </a:lnTo>
                        <a:lnTo>
                          <a:pt x="373" y="104"/>
                        </a:lnTo>
                        <a:lnTo>
                          <a:pt x="369" y="104"/>
                        </a:lnTo>
                        <a:lnTo>
                          <a:pt x="365" y="104"/>
                        </a:lnTo>
                        <a:lnTo>
                          <a:pt x="363" y="104"/>
                        </a:lnTo>
                        <a:lnTo>
                          <a:pt x="360" y="104"/>
                        </a:lnTo>
                        <a:lnTo>
                          <a:pt x="357" y="104"/>
                        </a:lnTo>
                        <a:lnTo>
                          <a:pt x="355" y="104"/>
                        </a:lnTo>
                        <a:lnTo>
                          <a:pt x="351" y="104"/>
                        </a:lnTo>
                        <a:lnTo>
                          <a:pt x="348" y="104"/>
                        </a:lnTo>
                        <a:lnTo>
                          <a:pt x="344" y="104"/>
                        </a:lnTo>
                        <a:lnTo>
                          <a:pt x="342" y="104"/>
                        </a:lnTo>
                        <a:lnTo>
                          <a:pt x="339" y="104"/>
                        </a:lnTo>
                        <a:lnTo>
                          <a:pt x="337" y="104"/>
                        </a:lnTo>
                        <a:lnTo>
                          <a:pt x="333" y="104"/>
                        </a:lnTo>
                        <a:lnTo>
                          <a:pt x="330" y="104"/>
                        </a:lnTo>
                        <a:lnTo>
                          <a:pt x="327" y="104"/>
                        </a:lnTo>
                        <a:lnTo>
                          <a:pt x="324" y="104"/>
                        </a:lnTo>
                        <a:lnTo>
                          <a:pt x="322" y="104"/>
                        </a:lnTo>
                        <a:lnTo>
                          <a:pt x="319" y="104"/>
                        </a:lnTo>
                        <a:lnTo>
                          <a:pt x="317" y="104"/>
                        </a:lnTo>
                        <a:lnTo>
                          <a:pt x="313" y="104"/>
                        </a:lnTo>
                        <a:lnTo>
                          <a:pt x="311" y="104"/>
                        </a:lnTo>
                        <a:lnTo>
                          <a:pt x="307" y="104"/>
                        </a:lnTo>
                        <a:lnTo>
                          <a:pt x="305" y="104"/>
                        </a:lnTo>
                        <a:lnTo>
                          <a:pt x="303" y="104"/>
                        </a:lnTo>
                        <a:lnTo>
                          <a:pt x="299" y="104"/>
                        </a:lnTo>
                        <a:lnTo>
                          <a:pt x="297" y="104"/>
                        </a:lnTo>
                        <a:lnTo>
                          <a:pt x="294" y="104"/>
                        </a:lnTo>
                        <a:lnTo>
                          <a:pt x="288" y="104"/>
                        </a:lnTo>
                        <a:lnTo>
                          <a:pt x="284" y="105"/>
                        </a:lnTo>
                        <a:lnTo>
                          <a:pt x="281" y="105"/>
                        </a:lnTo>
                        <a:lnTo>
                          <a:pt x="279" y="105"/>
                        </a:lnTo>
                        <a:lnTo>
                          <a:pt x="276" y="105"/>
                        </a:lnTo>
                        <a:lnTo>
                          <a:pt x="273" y="105"/>
                        </a:lnTo>
                        <a:lnTo>
                          <a:pt x="268" y="105"/>
                        </a:lnTo>
                        <a:lnTo>
                          <a:pt x="263" y="105"/>
                        </a:lnTo>
                        <a:lnTo>
                          <a:pt x="259" y="105"/>
                        </a:lnTo>
                        <a:lnTo>
                          <a:pt x="253" y="105"/>
                        </a:lnTo>
                        <a:lnTo>
                          <a:pt x="249" y="105"/>
                        </a:lnTo>
                        <a:lnTo>
                          <a:pt x="246" y="105"/>
                        </a:lnTo>
                        <a:lnTo>
                          <a:pt x="241" y="105"/>
                        </a:lnTo>
                        <a:lnTo>
                          <a:pt x="235" y="105"/>
                        </a:lnTo>
                        <a:lnTo>
                          <a:pt x="230" y="105"/>
                        </a:lnTo>
                        <a:lnTo>
                          <a:pt x="227" y="105"/>
                        </a:lnTo>
                        <a:lnTo>
                          <a:pt x="223" y="105"/>
                        </a:lnTo>
                        <a:lnTo>
                          <a:pt x="218" y="105"/>
                        </a:lnTo>
                        <a:lnTo>
                          <a:pt x="215" y="105"/>
                        </a:lnTo>
                        <a:lnTo>
                          <a:pt x="210" y="105"/>
                        </a:lnTo>
                        <a:lnTo>
                          <a:pt x="204" y="104"/>
                        </a:lnTo>
                        <a:lnTo>
                          <a:pt x="198" y="104"/>
                        </a:lnTo>
                        <a:lnTo>
                          <a:pt x="192" y="104"/>
                        </a:lnTo>
                        <a:lnTo>
                          <a:pt x="187" y="104"/>
                        </a:lnTo>
                        <a:lnTo>
                          <a:pt x="182" y="104"/>
                        </a:lnTo>
                        <a:lnTo>
                          <a:pt x="176" y="104"/>
                        </a:lnTo>
                        <a:lnTo>
                          <a:pt x="170" y="104"/>
                        </a:lnTo>
                        <a:lnTo>
                          <a:pt x="165" y="104"/>
                        </a:lnTo>
                        <a:lnTo>
                          <a:pt x="159" y="103"/>
                        </a:lnTo>
                        <a:lnTo>
                          <a:pt x="153" y="102"/>
                        </a:lnTo>
                        <a:lnTo>
                          <a:pt x="148" y="102"/>
                        </a:lnTo>
                        <a:lnTo>
                          <a:pt x="144" y="102"/>
                        </a:lnTo>
                        <a:lnTo>
                          <a:pt x="138" y="102"/>
                        </a:lnTo>
                        <a:lnTo>
                          <a:pt x="134" y="102"/>
                        </a:lnTo>
                        <a:lnTo>
                          <a:pt x="128" y="102"/>
                        </a:lnTo>
                        <a:lnTo>
                          <a:pt x="125" y="102"/>
                        </a:lnTo>
                        <a:lnTo>
                          <a:pt x="119" y="102"/>
                        </a:lnTo>
                        <a:lnTo>
                          <a:pt x="114" y="101"/>
                        </a:lnTo>
                        <a:lnTo>
                          <a:pt x="109" y="100"/>
                        </a:lnTo>
                        <a:lnTo>
                          <a:pt x="104" y="100"/>
                        </a:lnTo>
                        <a:lnTo>
                          <a:pt x="100" y="100"/>
                        </a:lnTo>
                        <a:lnTo>
                          <a:pt x="96" y="100"/>
                        </a:lnTo>
                        <a:lnTo>
                          <a:pt x="91" y="100"/>
                        </a:lnTo>
                        <a:lnTo>
                          <a:pt x="88" y="100"/>
                        </a:lnTo>
                        <a:lnTo>
                          <a:pt x="83" y="100"/>
                        </a:lnTo>
                        <a:lnTo>
                          <a:pt x="78" y="98"/>
                        </a:lnTo>
                        <a:lnTo>
                          <a:pt x="75" y="97"/>
                        </a:lnTo>
                        <a:lnTo>
                          <a:pt x="71" y="97"/>
                        </a:lnTo>
                        <a:lnTo>
                          <a:pt x="68" y="97"/>
                        </a:lnTo>
                        <a:lnTo>
                          <a:pt x="64" y="97"/>
                        </a:lnTo>
                        <a:lnTo>
                          <a:pt x="61" y="97"/>
                        </a:lnTo>
                        <a:lnTo>
                          <a:pt x="57" y="97"/>
                        </a:lnTo>
                        <a:lnTo>
                          <a:pt x="53" y="97"/>
                        </a:lnTo>
                        <a:lnTo>
                          <a:pt x="50" y="96"/>
                        </a:lnTo>
                        <a:lnTo>
                          <a:pt x="46" y="96"/>
                        </a:lnTo>
                        <a:lnTo>
                          <a:pt x="44" y="96"/>
                        </a:lnTo>
                        <a:lnTo>
                          <a:pt x="40" y="95"/>
                        </a:lnTo>
                        <a:lnTo>
                          <a:pt x="38" y="94"/>
                        </a:lnTo>
                        <a:lnTo>
                          <a:pt x="34" y="94"/>
                        </a:lnTo>
                        <a:lnTo>
                          <a:pt x="33" y="94"/>
                        </a:lnTo>
                        <a:lnTo>
                          <a:pt x="30" y="94"/>
                        </a:lnTo>
                        <a:lnTo>
                          <a:pt x="26" y="94"/>
                        </a:lnTo>
                        <a:lnTo>
                          <a:pt x="24" y="94"/>
                        </a:lnTo>
                        <a:lnTo>
                          <a:pt x="23" y="94"/>
                        </a:lnTo>
                        <a:lnTo>
                          <a:pt x="18" y="91"/>
                        </a:lnTo>
                        <a:lnTo>
                          <a:pt x="14" y="91"/>
                        </a:lnTo>
                        <a:lnTo>
                          <a:pt x="11" y="91"/>
                        </a:lnTo>
                        <a:lnTo>
                          <a:pt x="7" y="91"/>
                        </a:lnTo>
                        <a:lnTo>
                          <a:pt x="5" y="91"/>
                        </a:lnTo>
                        <a:lnTo>
                          <a:pt x="2" y="91"/>
                        </a:lnTo>
                        <a:lnTo>
                          <a:pt x="0" y="91"/>
                        </a:lnTo>
                        <a:lnTo>
                          <a:pt x="13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65" name="Freeform 105"/>
                  <p:cNvSpPr>
                    <a:spLocks/>
                  </p:cNvSpPr>
                  <p:nvPr/>
                </p:nvSpPr>
                <p:spPr bwMode="auto">
                  <a:xfrm>
                    <a:off x="5420" y="1680"/>
                    <a:ext cx="12" cy="31"/>
                  </a:xfrm>
                  <a:custGeom>
                    <a:avLst/>
                    <a:gdLst>
                      <a:gd name="T0" fmla="*/ 0 w 36"/>
                      <a:gd name="T1" fmla="*/ 0 h 91"/>
                      <a:gd name="T2" fmla="*/ 0 w 36"/>
                      <a:gd name="T3" fmla="*/ 0 h 91"/>
                      <a:gd name="T4" fmla="*/ 0 w 36"/>
                      <a:gd name="T5" fmla="*/ 0 h 91"/>
                      <a:gd name="T6" fmla="*/ 0 w 36"/>
                      <a:gd name="T7" fmla="*/ 0 h 91"/>
                      <a:gd name="T8" fmla="*/ 0 w 36"/>
                      <a:gd name="T9" fmla="*/ 0 h 91"/>
                      <a:gd name="T10" fmla="*/ 0 w 36"/>
                      <a:gd name="T11" fmla="*/ 0 h 91"/>
                      <a:gd name="T12" fmla="*/ 0 w 36"/>
                      <a:gd name="T13" fmla="*/ 0 h 91"/>
                      <a:gd name="T14" fmla="*/ 0 w 36"/>
                      <a:gd name="T15" fmla="*/ 0 h 91"/>
                      <a:gd name="T16" fmla="*/ 0 w 36"/>
                      <a:gd name="T17" fmla="*/ 0 h 91"/>
                      <a:gd name="T18" fmla="*/ 0 w 36"/>
                      <a:gd name="T19" fmla="*/ 0 h 91"/>
                      <a:gd name="T20" fmla="*/ 0 w 36"/>
                      <a:gd name="T21" fmla="*/ 0 h 91"/>
                      <a:gd name="T22" fmla="*/ 0 w 36"/>
                      <a:gd name="T23" fmla="*/ 0 h 91"/>
                      <a:gd name="T24" fmla="*/ 0 w 36"/>
                      <a:gd name="T25" fmla="*/ 0 h 91"/>
                      <a:gd name="T26" fmla="*/ 0 w 36"/>
                      <a:gd name="T27" fmla="*/ 0 h 91"/>
                      <a:gd name="T28" fmla="*/ 0 w 36"/>
                      <a:gd name="T29" fmla="*/ 0 h 91"/>
                      <a:gd name="T30" fmla="*/ 0 w 36"/>
                      <a:gd name="T31" fmla="*/ 0 h 91"/>
                      <a:gd name="T32" fmla="*/ 0 w 36"/>
                      <a:gd name="T33" fmla="*/ 0 h 91"/>
                      <a:gd name="T34" fmla="*/ 0 w 36"/>
                      <a:gd name="T35" fmla="*/ 0 h 91"/>
                      <a:gd name="T36" fmla="*/ 0 w 36"/>
                      <a:gd name="T37" fmla="*/ 0 h 91"/>
                      <a:gd name="T38" fmla="*/ 0 w 36"/>
                      <a:gd name="T39" fmla="*/ 0 h 91"/>
                      <a:gd name="T40" fmla="*/ 0 w 36"/>
                      <a:gd name="T41" fmla="*/ 0 h 91"/>
                      <a:gd name="T42" fmla="*/ 0 w 36"/>
                      <a:gd name="T43" fmla="*/ 0 h 91"/>
                      <a:gd name="T44" fmla="*/ 0 w 36"/>
                      <a:gd name="T45" fmla="*/ 0 h 91"/>
                      <a:gd name="T46" fmla="*/ 0 w 36"/>
                      <a:gd name="T47" fmla="*/ 0 h 91"/>
                      <a:gd name="T48" fmla="*/ 0 w 36"/>
                      <a:gd name="T49" fmla="*/ 0 h 91"/>
                      <a:gd name="T50" fmla="*/ 0 w 36"/>
                      <a:gd name="T51" fmla="*/ 0 h 91"/>
                      <a:gd name="T52" fmla="*/ 0 w 36"/>
                      <a:gd name="T53" fmla="*/ 0 h 91"/>
                      <a:gd name="T54" fmla="*/ 0 w 36"/>
                      <a:gd name="T55" fmla="*/ 0 h 91"/>
                      <a:gd name="T56" fmla="*/ 0 w 36"/>
                      <a:gd name="T57" fmla="*/ 0 h 91"/>
                      <a:gd name="T58" fmla="*/ 0 w 36"/>
                      <a:gd name="T59" fmla="*/ 0 h 91"/>
                      <a:gd name="T60" fmla="*/ 0 w 36"/>
                      <a:gd name="T61" fmla="*/ 0 h 91"/>
                      <a:gd name="T62" fmla="*/ 0 w 36"/>
                      <a:gd name="T63" fmla="*/ 0 h 91"/>
                      <a:gd name="T64" fmla="*/ 0 w 36"/>
                      <a:gd name="T65" fmla="*/ 0 h 9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36"/>
                      <a:gd name="T100" fmla="*/ 0 h 91"/>
                      <a:gd name="T101" fmla="*/ 36 w 36"/>
                      <a:gd name="T102" fmla="*/ 91 h 9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36" h="91">
                        <a:moveTo>
                          <a:pt x="36" y="91"/>
                        </a:moveTo>
                        <a:lnTo>
                          <a:pt x="33" y="91"/>
                        </a:lnTo>
                        <a:lnTo>
                          <a:pt x="29" y="91"/>
                        </a:lnTo>
                        <a:lnTo>
                          <a:pt x="27" y="89"/>
                        </a:lnTo>
                        <a:lnTo>
                          <a:pt x="23" y="89"/>
                        </a:lnTo>
                        <a:lnTo>
                          <a:pt x="17" y="88"/>
                        </a:lnTo>
                        <a:lnTo>
                          <a:pt x="15" y="87"/>
                        </a:lnTo>
                        <a:lnTo>
                          <a:pt x="10" y="85"/>
                        </a:lnTo>
                        <a:lnTo>
                          <a:pt x="8" y="83"/>
                        </a:lnTo>
                        <a:lnTo>
                          <a:pt x="4" y="81"/>
                        </a:lnTo>
                        <a:lnTo>
                          <a:pt x="3" y="80"/>
                        </a:lnTo>
                        <a:lnTo>
                          <a:pt x="0" y="75"/>
                        </a:lnTo>
                        <a:lnTo>
                          <a:pt x="0" y="70"/>
                        </a:lnTo>
                        <a:lnTo>
                          <a:pt x="0" y="67"/>
                        </a:lnTo>
                        <a:lnTo>
                          <a:pt x="0" y="64"/>
                        </a:lnTo>
                        <a:lnTo>
                          <a:pt x="1" y="61"/>
                        </a:lnTo>
                        <a:lnTo>
                          <a:pt x="3" y="58"/>
                        </a:lnTo>
                        <a:lnTo>
                          <a:pt x="3" y="55"/>
                        </a:lnTo>
                        <a:lnTo>
                          <a:pt x="6" y="51"/>
                        </a:lnTo>
                        <a:lnTo>
                          <a:pt x="7" y="48"/>
                        </a:lnTo>
                        <a:lnTo>
                          <a:pt x="9" y="45"/>
                        </a:lnTo>
                        <a:lnTo>
                          <a:pt x="11" y="41"/>
                        </a:lnTo>
                        <a:lnTo>
                          <a:pt x="13" y="37"/>
                        </a:lnTo>
                        <a:lnTo>
                          <a:pt x="15" y="34"/>
                        </a:lnTo>
                        <a:lnTo>
                          <a:pt x="19" y="30"/>
                        </a:lnTo>
                        <a:lnTo>
                          <a:pt x="20" y="26"/>
                        </a:lnTo>
                        <a:lnTo>
                          <a:pt x="23" y="23"/>
                        </a:lnTo>
                        <a:lnTo>
                          <a:pt x="26" y="19"/>
                        </a:lnTo>
                        <a:lnTo>
                          <a:pt x="28" y="15"/>
                        </a:lnTo>
                        <a:lnTo>
                          <a:pt x="30" y="12"/>
                        </a:lnTo>
                        <a:lnTo>
                          <a:pt x="32" y="7"/>
                        </a:lnTo>
                        <a:lnTo>
                          <a:pt x="33" y="4"/>
                        </a:lnTo>
                        <a:lnTo>
                          <a:pt x="35" y="0"/>
                        </a:lnTo>
                        <a:lnTo>
                          <a:pt x="35" y="4"/>
                        </a:lnTo>
                        <a:lnTo>
                          <a:pt x="35" y="6"/>
                        </a:lnTo>
                        <a:lnTo>
                          <a:pt x="35" y="10"/>
                        </a:lnTo>
                        <a:lnTo>
                          <a:pt x="35" y="12"/>
                        </a:lnTo>
                        <a:lnTo>
                          <a:pt x="35" y="15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5" y="23"/>
                        </a:lnTo>
                        <a:lnTo>
                          <a:pt x="35" y="26"/>
                        </a:lnTo>
                        <a:lnTo>
                          <a:pt x="35" y="30"/>
                        </a:lnTo>
                        <a:lnTo>
                          <a:pt x="35" y="32"/>
                        </a:lnTo>
                        <a:lnTo>
                          <a:pt x="35" y="35"/>
                        </a:lnTo>
                        <a:lnTo>
                          <a:pt x="35" y="37"/>
                        </a:lnTo>
                        <a:lnTo>
                          <a:pt x="35" y="41"/>
                        </a:lnTo>
                        <a:lnTo>
                          <a:pt x="35" y="43"/>
                        </a:lnTo>
                        <a:lnTo>
                          <a:pt x="35" y="47"/>
                        </a:lnTo>
                        <a:lnTo>
                          <a:pt x="35" y="49"/>
                        </a:lnTo>
                        <a:lnTo>
                          <a:pt x="35" y="53"/>
                        </a:lnTo>
                        <a:lnTo>
                          <a:pt x="35" y="55"/>
                        </a:lnTo>
                        <a:lnTo>
                          <a:pt x="35" y="57"/>
                        </a:lnTo>
                        <a:lnTo>
                          <a:pt x="35" y="61"/>
                        </a:lnTo>
                        <a:lnTo>
                          <a:pt x="35" y="63"/>
                        </a:lnTo>
                        <a:lnTo>
                          <a:pt x="35" y="67"/>
                        </a:lnTo>
                        <a:lnTo>
                          <a:pt x="35" y="69"/>
                        </a:lnTo>
                        <a:lnTo>
                          <a:pt x="35" y="72"/>
                        </a:lnTo>
                        <a:lnTo>
                          <a:pt x="35" y="75"/>
                        </a:lnTo>
                        <a:lnTo>
                          <a:pt x="35" y="77"/>
                        </a:lnTo>
                        <a:lnTo>
                          <a:pt x="35" y="80"/>
                        </a:lnTo>
                        <a:lnTo>
                          <a:pt x="35" y="82"/>
                        </a:lnTo>
                        <a:lnTo>
                          <a:pt x="35" y="86"/>
                        </a:lnTo>
                        <a:lnTo>
                          <a:pt x="35" y="88"/>
                        </a:lnTo>
                        <a:lnTo>
                          <a:pt x="36" y="9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66" name="Freeform 106"/>
                  <p:cNvSpPr>
                    <a:spLocks/>
                  </p:cNvSpPr>
                  <p:nvPr/>
                </p:nvSpPr>
                <p:spPr bwMode="auto">
                  <a:xfrm>
                    <a:off x="5402" y="1599"/>
                    <a:ext cx="223" cy="177"/>
                  </a:xfrm>
                  <a:custGeom>
                    <a:avLst/>
                    <a:gdLst>
                      <a:gd name="T0" fmla="*/ 0 w 667"/>
                      <a:gd name="T1" fmla="*/ 0 h 531"/>
                      <a:gd name="T2" fmla="*/ 0 w 667"/>
                      <a:gd name="T3" fmla="*/ 0 h 531"/>
                      <a:gd name="T4" fmla="*/ 0 w 667"/>
                      <a:gd name="T5" fmla="*/ 0 h 531"/>
                      <a:gd name="T6" fmla="*/ 0 w 667"/>
                      <a:gd name="T7" fmla="*/ 0 h 531"/>
                      <a:gd name="T8" fmla="*/ 0 w 667"/>
                      <a:gd name="T9" fmla="*/ 0 h 531"/>
                      <a:gd name="T10" fmla="*/ 0 w 667"/>
                      <a:gd name="T11" fmla="*/ 0 h 531"/>
                      <a:gd name="T12" fmla="*/ 0 w 667"/>
                      <a:gd name="T13" fmla="*/ 0 h 531"/>
                      <a:gd name="T14" fmla="*/ 0 w 667"/>
                      <a:gd name="T15" fmla="*/ 0 h 531"/>
                      <a:gd name="T16" fmla="*/ 0 w 667"/>
                      <a:gd name="T17" fmla="*/ 0 h 531"/>
                      <a:gd name="T18" fmla="*/ 0 w 667"/>
                      <a:gd name="T19" fmla="*/ 0 h 531"/>
                      <a:gd name="T20" fmla="*/ 0 w 667"/>
                      <a:gd name="T21" fmla="*/ 0 h 531"/>
                      <a:gd name="T22" fmla="*/ 0 w 667"/>
                      <a:gd name="T23" fmla="*/ 0 h 531"/>
                      <a:gd name="T24" fmla="*/ 0 w 667"/>
                      <a:gd name="T25" fmla="*/ 0 h 531"/>
                      <a:gd name="T26" fmla="*/ 0 w 667"/>
                      <a:gd name="T27" fmla="*/ 0 h 531"/>
                      <a:gd name="T28" fmla="*/ 0 w 667"/>
                      <a:gd name="T29" fmla="*/ 0 h 531"/>
                      <a:gd name="T30" fmla="*/ 0 w 667"/>
                      <a:gd name="T31" fmla="*/ 0 h 531"/>
                      <a:gd name="T32" fmla="*/ 0 w 667"/>
                      <a:gd name="T33" fmla="*/ 0 h 531"/>
                      <a:gd name="T34" fmla="*/ 0 w 667"/>
                      <a:gd name="T35" fmla="*/ 0 h 531"/>
                      <a:gd name="T36" fmla="*/ 0 w 667"/>
                      <a:gd name="T37" fmla="*/ 0 h 531"/>
                      <a:gd name="T38" fmla="*/ 0 w 667"/>
                      <a:gd name="T39" fmla="*/ 0 h 531"/>
                      <a:gd name="T40" fmla="*/ 0 w 667"/>
                      <a:gd name="T41" fmla="*/ 0 h 531"/>
                      <a:gd name="T42" fmla="*/ 0 w 667"/>
                      <a:gd name="T43" fmla="*/ 0 h 531"/>
                      <a:gd name="T44" fmla="*/ 0 w 667"/>
                      <a:gd name="T45" fmla="*/ 0 h 531"/>
                      <a:gd name="T46" fmla="*/ 0 w 667"/>
                      <a:gd name="T47" fmla="*/ 0 h 531"/>
                      <a:gd name="T48" fmla="*/ 0 w 667"/>
                      <a:gd name="T49" fmla="*/ 0 h 531"/>
                      <a:gd name="T50" fmla="*/ 0 w 667"/>
                      <a:gd name="T51" fmla="*/ 0 h 531"/>
                      <a:gd name="T52" fmla="*/ 0 w 667"/>
                      <a:gd name="T53" fmla="*/ 0 h 531"/>
                      <a:gd name="T54" fmla="*/ 0 w 667"/>
                      <a:gd name="T55" fmla="*/ 0 h 531"/>
                      <a:gd name="T56" fmla="*/ 0 w 667"/>
                      <a:gd name="T57" fmla="*/ 0 h 531"/>
                      <a:gd name="T58" fmla="*/ 0 w 667"/>
                      <a:gd name="T59" fmla="*/ 0 h 531"/>
                      <a:gd name="T60" fmla="*/ 0 w 667"/>
                      <a:gd name="T61" fmla="*/ 0 h 531"/>
                      <a:gd name="T62" fmla="*/ 0 w 667"/>
                      <a:gd name="T63" fmla="*/ 0 h 531"/>
                      <a:gd name="T64" fmla="*/ 0 w 667"/>
                      <a:gd name="T65" fmla="*/ 0 h 531"/>
                      <a:gd name="T66" fmla="*/ 0 w 667"/>
                      <a:gd name="T67" fmla="*/ 0 h 531"/>
                      <a:gd name="T68" fmla="*/ 0 w 667"/>
                      <a:gd name="T69" fmla="*/ 0 h 531"/>
                      <a:gd name="T70" fmla="*/ 0 w 667"/>
                      <a:gd name="T71" fmla="*/ 0 h 531"/>
                      <a:gd name="T72" fmla="*/ 0 w 667"/>
                      <a:gd name="T73" fmla="*/ 0 h 531"/>
                      <a:gd name="T74" fmla="*/ 0 w 667"/>
                      <a:gd name="T75" fmla="*/ 0 h 531"/>
                      <a:gd name="T76" fmla="*/ 0 w 667"/>
                      <a:gd name="T77" fmla="*/ 0 h 531"/>
                      <a:gd name="T78" fmla="*/ 0 w 667"/>
                      <a:gd name="T79" fmla="*/ 0 h 531"/>
                      <a:gd name="T80" fmla="*/ 0 w 667"/>
                      <a:gd name="T81" fmla="*/ 0 h 531"/>
                      <a:gd name="T82" fmla="*/ 0 w 667"/>
                      <a:gd name="T83" fmla="*/ 0 h 531"/>
                      <a:gd name="T84" fmla="*/ 0 w 667"/>
                      <a:gd name="T85" fmla="*/ 0 h 531"/>
                      <a:gd name="T86" fmla="*/ 0 w 667"/>
                      <a:gd name="T87" fmla="*/ 0 h 531"/>
                      <a:gd name="T88" fmla="*/ 0 w 667"/>
                      <a:gd name="T89" fmla="*/ 0 h 531"/>
                      <a:gd name="T90" fmla="*/ 0 w 667"/>
                      <a:gd name="T91" fmla="*/ 0 h 531"/>
                      <a:gd name="T92" fmla="*/ 0 w 667"/>
                      <a:gd name="T93" fmla="*/ 0 h 531"/>
                      <a:gd name="T94" fmla="*/ 0 w 667"/>
                      <a:gd name="T95" fmla="*/ 0 h 531"/>
                      <a:gd name="T96" fmla="*/ 0 w 667"/>
                      <a:gd name="T97" fmla="*/ 0 h 531"/>
                      <a:gd name="T98" fmla="*/ 0 w 667"/>
                      <a:gd name="T99" fmla="*/ 0 h 531"/>
                      <a:gd name="T100" fmla="*/ 0 w 667"/>
                      <a:gd name="T101" fmla="*/ 0 h 531"/>
                      <a:gd name="T102" fmla="*/ 0 w 667"/>
                      <a:gd name="T103" fmla="*/ 0 h 531"/>
                      <a:gd name="T104" fmla="*/ 0 w 667"/>
                      <a:gd name="T105" fmla="*/ 0 h 531"/>
                      <a:gd name="T106" fmla="*/ 0 w 667"/>
                      <a:gd name="T107" fmla="*/ 0 h 531"/>
                      <a:gd name="T108" fmla="*/ 0 w 667"/>
                      <a:gd name="T109" fmla="*/ 0 h 531"/>
                      <a:gd name="T110" fmla="*/ 0 w 667"/>
                      <a:gd name="T111" fmla="*/ 0 h 531"/>
                      <a:gd name="T112" fmla="*/ 0 w 667"/>
                      <a:gd name="T113" fmla="*/ 0 h 531"/>
                      <a:gd name="T114" fmla="*/ 0 w 667"/>
                      <a:gd name="T115" fmla="*/ 0 h 531"/>
                      <a:gd name="T116" fmla="*/ 0 w 667"/>
                      <a:gd name="T117" fmla="*/ 0 h 531"/>
                      <a:gd name="T118" fmla="*/ 0 w 667"/>
                      <a:gd name="T119" fmla="*/ 0 h 531"/>
                      <a:gd name="T120" fmla="*/ 0 w 667"/>
                      <a:gd name="T121" fmla="*/ 0 h 531"/>
                      <a:gd name="T122" fmla="*/ 0 w 667"/>
                      <a:gd name="T123" fmla="*/ 0 h 531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667"/>
                      <a:gd name="T187" fmla="*/ 0 h 531"/>
                      <a:gd name="T188" fmla="*/ 667 w 667"/>
                      <a:gd name="T189" fmla="*/ 531 h 531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667" h="531">
                        <a:moveTo>
                          <a:pt x="22" y="4"/>
                        </a:moveTo>
                        <a:lnTo>
                          <a:pt x="105" y="26"/>
                        </a:lnTo>
                        <a:lnTo>
                          <a:pt x="105" y="27"/>
                        </a:lnTo>
                        <a:lnTo>
                          <a:pt x="105" y="29"/>
                        </a:lnTo>
                        <a:lnTo>
                          <a:pt x="104" y="30"/>
                        </a:lnTo>
                        <a:lnTo>
                          <a:pt x="104" y="33"/>
                        </a:lnTo>
                        <a:lnTo>
                          <a:pt x="104" y="35"/>
                        </a:lnTo>
                        <a:lnTo>
                          <a:pt x="104" y="38"/>
                        </a:lnTo>
                        <a:lnTo>
                          <a:pt x="104" y="41"/>
                        </a:lnTo>
                        <a:lnTo>
                          <a:pt x="104" y="45"/>
                        </a:lnTo>
                        <a:lnTo>
                          <a:pt x="102" y="48"/>
                        </a:lnTo>
                        <a:lnTo>
                          <a:pt x="101" y="53"/>
                        </a:lnTo>
                        <a:lnTo>
                          <a:pt x="101" y="54"/>
                        </a:lnTo>
                        <a:lnTo>
                          <a:pt x="101" y="57"/>
                        </a:lnTo>
                        <a:lnTo>
                          <a:pt x="101" y="59"/>
                        </a:lnTo>
                        <a:lnTo>
                          <a:pt x="101" y="62"/>
                        </a:lnTo>
                        <a:lnTo>
                          <a:pt x="101" y="65"/>
                        </a:lnTo>
                        <a:lnTo>
                          <a:pt x="101" y="67"/>
                        </a:lnTo>
                        <a:lnTo>
                          <a:pt x="101" y="71"/>
                        </a:lnTo>
                        <a:lnTo>
                          <a:pt x="101" y="73"/>
                        </a:lnTo>
                        <a:lnTo>
                          <a:pt x="100" y="76"/>
                        </a:lnTo>
                        <a:lnTo>
                          <a:pt x="99" y="79"/>
                        </a:lnTo>
                        <a:lnTo>
                          <a:pt x="99" y="81"/>
                        </a:lnTo>
                        <a:lnTo>
                          <a:pt x="99" y="85"/>
                        </a:lnTo>
                        <a:lnTo>
                          <a:pt x="99" y="87"/>
                        </a:lnTo>
                        <a:lnTo>
                          <a:pt x="99" y="90"/>
                        </a:lnTo>
                        <a:lnTo>
                          <a:pt x="99" y="95"/>
                        </a:lnTo>
                        <a:lnTo>
                          <a:pt x="99" y="97"/>
                        </a:lnTo>
                        <a:lnTo>
                          <a:pt x="98" y="100"/>
                        </a:lnTo>
                        <a:lnTo>
                          <a:pt x="97" y="105"/>
                        </a:lnTo>
                        <a:lnTo>
                          <a:pt x="97" y="108"/>
                        </a:lnTo>
                        <a:lnTo>
                          <a:pt x="97" y="112"/>
                        </a:lnTo>
                        <a:lnTo>
                          <a:pt x="97" y="115"/>
                        </a:lnTo>
                        <a:lnTo>
                          <a:pt x="97" y="119"/>
                        </a:lnTo>
                        <a:lnTo>
                          <a:pt x="97" y="123"/>
                        </a:lnTo>
                        <a:lnTo>
                          <a:pt x="97" y="128"/>
                        </a:lnTo>
                        <a:lnTo>
                          <a:pt x="95" y="131"/>
                        </a:lnTo>
                        <a:lnTo>
                          <a:pt x="94" y="135"/>
                        </a:lnTo>
                        <a:lnTo>
                          <a:pt x="94" y="138"/>
                        </a:lnTo>
                        <a:lnTo>
                          <a:pt x="94" y="143"/>
                        </a:lnTo>
                        <a:lnTo>
                          <a:pt x="94" y="148"/>
                        </a:lnTo>
                        <a:lnTo>
                          <a:pt x="94" y="152"/>
                        </a:lnTo>
                        <a:lnTo>
                          <a:pt x="93" y="156"/>
                        </a:lnTo>
                        <a:lnTo>
                          <a:pt x="93" y="161"/>
                        </a:lnTo>
                        <a:lnTo>
                          <a:pt x="92" y="165"/>
                        </a:lnTo>
                        <a:lnTo>
                          <a:pt x="92" y="169"/>
                        </a:lnTo>
                        <a:lnTo>
                          <a:pt x="91" y="173"/>
                        </a:lnTo>
                        <a:lnTo>
                          <a:pt x="91" y="179"/>
                        </a:lnTo>
                        <a:lnTo>
                          <a:pt x="91" y="182"/>
                        </a:lnTo>
                        <a:lnTo>
                          <a:pt x="91" y="187"/>
                        </a:lnTo>
                        <a:lnTo>
                          <a:pt x="91" y="192"/>
                        </a:lnTo>
                        <a:lnTo>
                          <a:pt x="91" y="198"/>
                        </a:lnTo>
                        <a:lnTo>
                          <a:pt x="89" y="201"/>
                        </a:lnTo>
                        <a:lnTo>
                          <a:pt x="89" y="207"/>
                        </a:lnTo>
                        <a:lnTo>
                          <a:pt x="89" y="211"/>
                        </a:lnTo>
                        <a:lnTo>
                          <a:pt x="89" y="217"/>
                        </a:lnTo>
                        <a:lnTo>
                          <a:pt x="88" y="214"/>
                        </a:lnTo>
                        <a:lnTo>
                          <a:pt x="86" y="211"/>
                        </a:lnTo>
                        <a:lnTo>
                          <a:pt x="83" y="207"/>
                        </a:lnTo>
                        <a:lnTo>
                          <a:pt x="80" y="205"/>
                        </a:lnTo>
                        <a:lnTo>
                          <a:pt x="76" y="201"/>
                        </a:lnTo>
                        <a:lnTo>
                          <a:pt x="70" y="199"/>
                        </a:lnTo>
                        <a:lnTo>
                          <a:pt x="68" y="198"/>
                        </a:lnTo>
                        <a:lnTo>
                          <a:pt x="66" y="197"/>
                        </a:lnTo>
                        <a:lnTo>
                          <a:pt x="63" y="197"/>
                        </a:lnTo>
                        <a:lnTo>
                          <a:pt x="61" y="195"/>
                        </a:lnTo>
                        <a:lnTo>
                          <a:pt x="60" y="197"/>
                        </a:lnTo>
                        <a:lnTo>
                          <a:pt x="59" y="199"/>
                        </a:lnTo>
                        <a:lnTo>
                          <a:pt x="59" y="201"/>
                        </a:lnTo>
                        <a:lnTo>
                          <a:pt x="57" y="206"/>
                        </a:lnTo>
                        <a:lnTo>
                          <a:pt x="56" y="208"/>
                        </a:lnTo>
                        <a:lnTo>
                          <a:pt x="55" y="213"/>
                        </a:lnTo>
                        <a:lnTo>
                          <a:pt x="54" y="218"/>
                        </a:lnTo>
                        <a:lnTo>
                          <a:pt x="54" y="222"/>
                        </a:lnTo>
                        <a:lnTo>
                          <a:pt x="53" y="226"/>
                        </a:lnTo>
                        <a:lnTo>
                          <a:pt x="53" y="231"/>
                        </a:lnTo>
                        <a:lnTo>
                          <a:pt x="53" y="235"/>
                        </a:lnTo>
                        <a:lnTo>
                          <a:pt x="53" y="239"/>
                        </a:lnTo>
                        <a:lnTo>
                          <a:pt x="53" y="243"/>
                        </a:lnTo>
                        <a:lnTo>
                          <a:pt x="53" y="246"/>
                        </a:lnTo>
                        <a:lnTo>
                          <a:pt x="54" y="250"/>
                        </a:lnTo>
                        <a:lnTo>
                          <a:pt x="56" y="254"/>
                        </a:lnTo>
                        <a:lnTo>
                          <a:pt x="51" y="255"/>
                        </a:lnTo>
                        <a:lnTo>
                          <a:pt x="48" y="257"/>
                        </a:lnTo>
                        <a:lnTo>
                          <a:pt x="44" y="257"/>
                        </a:lnTo>
                        <a:lnTo>
                          <a:pt x="41" y="260"/>
                        </a:lnTo>
                        <a:lnTo>
                          <a:pt x="38" y="262"/>
                        </a:lnTo>
                        <a:lnTo>
                          <a:pt x="35" y="263"/>
                        </a:lnTo>
                        <a:lnTo>
                          <a:pt x="32" y="264"/>
                        </a:lnTo>
                        <a:lnTo>
                          <a:pt x="30" y="267"/>
                        </a:lnTo>
                        <a:lnTo>
                          <a:pt x="25" y="271"/>
                        </a:lnTo>
                        <a:lnTo>
                          <a:pt x="22" y="275"/>
                        </a:lnTo>
                        <a:lnTo>
                          <a:pt x="19" y="280"/>
                        </a:lnTo>
                        <a:lnTo>
                          <a:pt x="17" y="284"/>
                        </a:lnTo>
                        <a:lnTo>
                          <a:pt x="15" y="289"/>
                        </a:lnTo>
                        <a:lnTo>
                          <a:pt x="13" y="294"/>
                        </a:lnTo>
                        <a:lnTo>
                          <a:pt x="12" y="299"/>
                        </a:lnTo>
                        <a:lnTo>
                          <a:pt x="12" y="303"/>
                        </a:lnTo>
                        <a:lnTo>
                          <a:pt x="12" y="306"/>
                        </a:lnTo>
                        <a:lnTo>
                          <a:pt x="12" y="308"/>
                        </a:lnTo>
                        <a:lnTo>
                          <a:pt x="12" y="312"/>
                        </a:lnTo>
                        <a:lnTo>
                          <a:pt x="13" y="314"/>
                        </a:lnTo>
                        <a:lnTo>
                          <a:pt x="13" y="317"/>
                        </a:lnTo>
                        <a:lnTo>
                          <a:pt x="15" y="319"/>
                        </a:lnTo>
                        <a:lnTo>
                          <a:pt x="15" y="322"/>
                        </a:lnTo>
                        <a:lnTo>
                          <a:pt x="17" y="325"/>
                        </a:lnTo>
                        <a:lnTo>
                          <a:pt x="18" y="330"/>
                        </a:lnTo>
                        <a:lnTo>
                          <a:pt x="21" y="336"/>
                        </a:lnTo>
                        <a:lnTo>
                          <a:pt x="21" y="338"/>
                        </a:lnTo>
                        <a:lnTo>
                          <a:pt x="23" y="340"/>
                        </a:lnTo>
                        <a:lnTo>
                          <a:pt x="24" y="343"/>
                        </a:lnTo>
                        <a:lnTo>
                          <a:pt x="25" y="345"/>
                        </a:lnTo>
                        <a:lnTo>
                          <a:pt x="28" y="351"/>
                        </a:lnTo>
                        <a:lnTo>
                          <a:pt x="31" y="356"/>
                        </a:lnTo>
                        <a:lnTo>
                          <a:pt x="32" y="358"/>
                        </a:lnTo>
                        <a:lnTo>
                          <a:pt x="35" y="360"/>
                        </a:lnTo>
                        <a:lnTo>
                          <a:pt x="36" y="364"/>
                        </a:lnTo>
                        <a:lnTo>
                          <a:pt x="38" y="368"/>
                        </a:lnTo>
                        <a:lnTo>
                          <a:pt x="42" y="372"/>
                        </a:lnTo>
                        <a:lnTo>
                          <a:pt x="45" y="376"/>
                        </a:lnTo>
                        <a:lnTo>
                          <a:pt x="49" y="381"/>
                        </a:lnTo>
                        <a:lnTo>
                          <a:pt x="53" y="387"/>
                        </a:lnTo>
                        <a:lnTo>
                          <a:pt x="56" y="391"/>
                        </a:lnTo>
                        <a:lnTo>
                          <a:pt x="60" y="396"/>
                        </a:lnTo>
                        <a:lnTo>
                          <a:pt x="63" y="400"/>
                        </a:lnTo>
                        <a:lnTo>
                          <a:pt x="67" y="404"/>
                        </a:lnTo>
                        <a:lnTo>
                          <a:pt x="68" y="401"/>
                        </a:lnTo>
                        <a:lnTo>
                          <a:pt x="70" y="396"/>
                        </a:lnTo>
                        <a:lnTo>
                          <a:pt x="73" y="394"/>
                        </a:lnTo>
                        <a:lnTo>
                          <a:pt x="74" y="391"/>
                        </a:lnTo>
                        <a:lnTo>
                          <a:pt x="76" y="388"/>
                        </a:lnTo>
                        <a:lnTo>
                          <a:pt x="78" y="384"/>
                        </a:lnTo>
                        <a:lnTo>
                          <a:pt x="79" y="381"/>
                        </a:lnTo>
                        <a:lnTo>
                          <a:pt x="81" y="378"/>
                        </a:lnTo>
                        <a:lnTo>
                          <a:pt x="81" y="374"/>
                        </a:lnTo>
                        <a:lnTo>
                          <a:pt x="83" y="371"/>
                        </a:lnTo>
                        <a:lnTo>
                          <a:pt x="86" y="366"/>
                        </a:lnTo>
                        <a:lnTo>
                          <a:pt x="87" y="363"/>
                        </a:lnTo>
                        <a:lnTo>
                          <a:pt x="88" y="358"/>
                        </a:lnTo>
                        <a:lnTo>
                          <a:pt x="91" y="356"/>
                        </a:lnTo>
                        <a:lnTo>
                          <a:pt x="91" y="359"/>
                        </a:lnTo>
                        <a:lnTo>
                          <a:pt x="91" y="363"/>
                        </a:lnTo>
                        <a:lnTo>
                          <a:pt x="91" y="366"/>
                        </a:lnTo>
                        <a:lnTo>
                          <a:pt x="91" y="370"/>
                        </a:lnTo>
                        <a:lnTo>
                          <a:pt x="91" y="374"/>
                        </a:lnTo>
                        <a:lnTo>
                          <a:pt x="91" y="376"/>
                        </a:lnTo>
                        <a:lnTo>
                          <a:pt x="92" y="379"/>
                        </a:lnTo>
                        <a:lnTo>
                          <a:pt x="92" y="383"/>
                        </a:lnTo>
                        <a:lnTo>
                          <a:pt x="92" y="387"/>
                        </a:lnTo>
                        <a:lnTo>
                          <a:pt x="93" y="389"/>
                        </a:lnTo>
                        <a:lnTo>
                          <a:pt x="94" y="391"/>
                        </a:lnTo>
                        <a:lnTo>
                          <a:pt x="94" y="396"/>
                        </a:lnTo>
                        <a:lnTo>
                          <a:pt x="94" y="398"/>
                        </a:lnTo>
                        <a:lnTo>
                          <a:pt x="94" y="401"/>
                        </a:lnTo>
                        <a:lnTo>
                          <a:pt x="94" y="404"/>
                        </a:lnTo>
                        <a:lnTo>
                          <a:pt x="95" y="407"/>
                        </a:lnTo>
                        <a:lnTo>
                          <a:pt x="92" y="408"/>
                        </a:lnTo>
                        <a:lnTo>
                          <a:pt x="88" y="409"/>
                        </a:lnTo>
                        <a:lnTo>
                          <a:pt x="83" y="411"/>
                        </a:lnTo>
                        <a:lnTo>
                          <a:pt x="81" y="414"/>
                        </a:lnTo>
                        <a:lnTo>
                          <a:pt x="76" y="416"/>
                        </a:lnTo>
                        <a:lnTo>
                          <a:pt x="70" y="419"/>
                        </a:lnTo>
                        <a:lnTo>
                          <a:pt x="66" y="421"/>
                        </a:lnTo>
                        <a:lnTo>
                          <a:pt x="62" y="425"/>
                        </a:lnTo>
                        <a:lnTo>
                          <a:pt x="57" y="427"/>
                        </a:lnTo>
                        <a:lnTo>
                          <a:pt x="53" y="429"/>
                        </a:lnTo>
                        <a:lnTo>
                          <a:pt x="48" y="432"/>
                        </a:lnTo>
                        <a:lnTo>
                          <a:pt x="44" y="435"/>
                        </a:lnTo>
                        <a:lnTo>
                          <a:pt x="40" y="438"/>
                        </a:lnTo>
                        <a:lnTo>
                          <a:pt x="37" y="440"/>
                        </a:lnTo>
                        <a:lnTo>
                          <a:pt x="34" y="442"/>
                        </a:lnTo>
                        <a:lnTo>
                          <a:pt x="32" y="445"/>
                        </a:lnTo>
                        <a:lnTo>
                          <a:pt x="36" y="445"/>
                        </a:lnTo>
                        <a:lnTo>
                          <a:pt x="41" y="445"/>
                        </a:lnTo>
                        <a:lnTo>
                          <a:pt x="44" y="445"/>
                        </a:lnTo>
                        <a:lnTo>
                          <a:pt x="48" y="445"/>
                        </a:lnTo>
                        <a:lnTo>
                          <a:pt x="53" y="445"/>
                        </a:lnTo>
                        <a:lnTo>
                          <a:pt x="56" y="445"/>
                        </a:lnTo>
                        <a:lnTo>
                          <a:pt x="61" y="445"/>
                        </a:lnTo>
                        <a:lnTo>
                          <a:pt x="66" y="445"/>
                        </a:lnTo>
                        <a:lnTo>
                          <a:pt x="66" y="447"/>
                        </a:lnTo>
                        <a:lnTo>
                          <a:pt x="68" y="449"/>
                        </a:lnTo>
                        <a:lnTo>
                          <a:pt x="69" y="452"/>
                        </a:lnTo>
                        <a:lnTo>
                          <a:pt x="70" y="454"/>
                        </a:lnTo>
                        <a:lnTo>
                          <a:pt x="74" y="457"/>
                        </a:lnTo>
                        <a:lnTo>
                          <a:pt x="78" y="460"/>
                        </a:lnTo>
                        <a:lnTo>
                          <a:pt x="81" y="461"/>
                        </a:lnTo>
                        <a:lnTo>
                          <a:pt x="85" y="463"/>
                        </a:lnTo>
                        <a:lnTo>
                          <a:pt x="88" y="463"/>
                        </a:lnTo>
                        <a:lnTo>
                          <a:pt x="92" y="463"/>
                        </a:lnTo>
                        <a:lnTo>
                          <a:pt x="94" y="461"/>
                        </a:lnTo>
                        <a:lnTo>
                          <a:pt x="99" y="459"/>
                        </a:lnTo>
                        <a:lnTo>
                          <a:pt x="101" y="458"/>
                        </a:lnTo>
                        <a:lnTo>
                          <a:pt x="104" y="455"/>
                        </a:lnTo>
                        <a:lnTo>
                          <a:pt x="107" y="452"/>
                        </a:lnTo>
                        <a:lnTo>
                          <a:pt x="110" y="449"/>
                        </a:lnTo>
                        <a:lnTo>
                          <a:pt x="112" y="446"/>
                        </a:lnTo>
                        <a:lnTo>
                          <a:pt x="114" y="442"/>
                        </a:lnTo>
                        <a:lnTo>
                          <a:pt x="117" y="442"/>
                        </a:lnTo>
                        <a:lnTo>
                          <a:pt x="121" y="444"/>
                        </a:lnTo>
                        <a:lnTo>
                          <a:pt x="125" y="445"/>
                        </a:lnTo>
                        <a:lnTo>
                          <a:pt x="130" y="446"/>
                        </a:lnTo>
                        <a:lnTo>
                          <a:pt x="133" y="446"/>
                        </a:lnTo>
                        <a:lnTo>
                          <a:pt x="138" y="446"/>
                        </a:lnTo>
                        <a:lnTo>
                          <a:pt x="142" y="446"/>
                        </a:lnTo>
                        <a:lnTo>
                          <a:pt x="146" y="447"/>
                        </a:lnTo>
                        <a:lnTo>
                          <a:pt x="149" y="446"/>
                        </a:lnTo>
                        <a:lnTo>
                          <a:pt x="152" y="446"/>
                        </a:lnTo>
                        <a:lnTo>
                          <a:pt x="156" y="446"/>
                        </a:lnTo>
                        <a:lnTo>
                          <a:pt x="158" y="446"/>
                        </a:lnTo>
                        <a:lnTo>
                          <a:pt x="162" y="446"/>
                        </a:lnTo>
                        <a:lnTo>
                          <a:pt x="164" y="446"/>
                        </a:lnTo>
                        <a:lnTo>
                          <a:pt x="175" y="446"/>
                        </a:lnTo>
                        <a:lnTo>
                          <a:pt x="184" y="447"/>
                        </a:lnTo>
                        <a:lnTo>
                          <a:pt x="195" y="447"/>
                        </a:lnTo>
                        <a:lnTo>
                          <a:pt x="204" y="447"/>
                        </a:lnTo>
                        <a:lnTo>
                          <a:pt x="215" y="447"/>
                        </a:lnTo>
                        <a:lnTo>
                          <a:pt x="225" y="447"/>
                        </a:lnTo>
                        <a:lnTo>
                          <a:pt x="235" y="447"/>
                        </a:lnTo>
                        <a:lnTo>
                          <a:pt x="246" y="447"/>
                        </a:lnTo>
                        <a:lnTo>
                          <a:pt x="255" y="447"/>
                        </a:lnTo>
                        <a:lnTo>
                          <a:pt x="265" y="447"/>
                        </a:lnTo>
                        <a:lnTo>
                          <a:pt x="274" y="447"/>
                        </a:lnTo>
                        <a:lnTo>
                          <a:pt x="285" y="447"/>
                        </a:lnTo>
                        <a:lnTo>
                          <a:pt x="293" y="447"/>
                        </a:lnTo>
                        <a:lnTo>
                          <a:pt x="304" y="447"/>
                        </a:lnTo>
                        <a:lnTo>
                          <a:pt x="314" y="447"/>
                        </a:lnTo>
                        <a:lnTo>
                          <a:pt x="323" y="447"/>
                        </a:lnTo>
                        <a:lnTo>
                          <a:pt x="331" y="447"/>
                        </a:lnTo>
                        <a:lnTo>
                          <a:pt x="341" y="446"/>
                        </a:lnTo>
                        <a:lnTo>
                          <a:pt x="349" y="446"/>
                        </a:lnTo>
                        <a:lnTo>
                          <a:pt x="359" y="446"/>
                        </a:lnTo>
                        <a:lnTo>
                          <a:pt x="367" y="445"/>
                        </a:lnTo>
                        <a:lnTo>
                          <a:pt x="377" y="445"/>
                        </a:lnTo>
                        <a:lnTo>
                          <a:pt x="385" y="445"/>
                        </a:lnTo>
                        <a:lnTo>
                          <a:pt x="393" y="445"/>
                        </a:lnTo>
                        <a:lnTo>
                          <a:pt x="401" y="445"/>
                        </a:lnTo>
                        <a:lnTo>
                          <a:pt x="410" y="444"/>
                        </a:lnTo>
                        <a:lnTo>
                          <a:pt x="417" y="444"/>
                        </a:lnTo>
                        <a:lnTo>
                          <a:pt x="425" y="444"/>
                        </a:lnTo>
                        <a:lnTo>
                          <a:pt x="432" y="442"/>
                        </a:lnTo>
                        <a:lnTo>
                          <a:pt x="441" y="442"/>
                        </a:lnTo>
                        <a:lnTo>
                          <a:pt x="448" y="442"/>
                        </a:lnTo>
                        <a:lnTo>
                          <a:pt x="455" y="442"/>
                        </a:lnTo>
                        <a:lnTo>
                          <a:pt x="462" y="441"/>
                        </a:lnTo>
                        <a:lnTo>
                          <a:pt x="468" y="441"/>
                        </a:lnTo>
                        <a:lnTo>
                          <a:pt x="475" y="440"/>
                        </a:lnTo>
                        <a:lnTo>
                          <a:pt x="482" y="440"/>
                        </a:lnTo>
                        <a:lnTo>
                          <a:pt x="488" y="439"/>
                        </a:lnTo>
                        <a:lnTo>
                          <a:pt x="494" y="439"/>
                        </a:lnTo>
                        <a:lnTo>
                          <a:pt x="500" y="439"/>
                        </a:lnTo>
                        <a:lnTo>
                          <a:pt x="506" y="439"/>
                        </a:lnTo>
                        <a:lnTo>
                          <a:pt x="512" y="438"/>
                        </a:lnTo>
                        <a:lnTo>
                          <a:pt x="517" y="438"/>
                        </a:lnTo>
                        <a:lnTo>
                          <a:pt x="521" y="436"/>
                        </a:lnTo>
                        <a:lnTo>
                          <a:pt x="526" y="436"/>
                        </a:lnTo>
                        <a:lnTo>
                          <a:pt x="532" y="436"/>
                        </a:lnTo>
                        <a:lnTo>
                          <a:pt x="537" y="436"/>
                        </a:lnTo>
                        <a:lnTo>
                          <a:pt x="540" y="435"/>
                        </a:lnTo>
                        <a:lnTo>
                          <a:pt x="545" y="435"/>
                        </a:lnTo>
                        <a:lnTo>
                          <a:pt x="549" y="435"/>
                        </a:lnTo>
                        <a:lnTo>
                          <a:pt x="552" y="434"/>
                        </a:lnTo>
                        <a:lnTo>
                          <a:pt x="556" y="434"/>
                        </a:lnTo>
                        <a:lnTo>
                          <a:pt x="559" y="434"/>
                        </a:lnTo>
                        <a:lnTo>
                          <a:pt x="562" y="434"/>
                        </a:lnTo>
                        <a:lnTo>
                          <a:pt x="564" y="433"/>
                        </a:lnTo>
                        <a:lnTo>
                          <a:pt x="566" y="433"/>
                        </a:lnTo>
                        <a:lnTo>
                          <a:pt x="570" y="433"/>
                        </a:lnTo>
                        <a:lnTo>
                          <a:pt x="572" y="433"/>
                        </a:lnTo>
                        <a:lnTo>
                          <a:pt x="576" y="433"/>
                        </a:lnTo>
                        <a:lnTo>
                          <a:pt x="577" y="433"/>
                        </a:lnTo>
                        <a:lnTo>
                          <a:pt x="578" y="433"/>
                        </a:lnTo>
                        <a:lnTo>
                          <a:pt x="578" y="432"/>
                        </a:lnTo>
                        <a:lnTo>
                          <a:pt x="578" y="428"/>
                        </a:lnTo>
                        <a:lnTo>
                          <a:pt x="578" y="425"/>
                        </a:lnTo>
                        <a:lnTo>
                          <a:pt x="578" y="422"/>
                        </a:lnTo>
                        <a:lnTo>
                          <a:pt x="578" y="419"/>
                        </a:lnTo>
                        <a:lnTo>
                          <a:pt x="578" y="415"/>
                        </a:lnTo>
                        <a:lnTo>
                          <a:pt x="578" y="410"/>
                        </a:lnTo>
                        <a:lnTo>
                          <a:pt x="578" y="406"/>
                        </a:lnTo>
                        <a:lnTo>
                          <a:pt x="578" y="402"/>
                        </a:lnTo>
                        <a:lnTo>
                          <a:pt x="578" y="400"/>
                        </a:lnTo>
                        <a:lnTo>
                          <a:pt x="578" y="397"/>
                        </a:lnTo>
                        <a:lnTo>
                          <a:pt x="578" y="395"/>
                        </a:lnTo>
                        <a:lnTo>
                          <a:pt x="578" y="391"/>
                        </a:lnTo>
                        <a:lnTo>
                          <a:pt x="578" y="389"/>
                        </a:lnTo>
                        <a:lnTo>
                          <a:pt x="578" y="385"/>
                        </a:lnTo>
                        <a:lnTo>
                          <a:pt x="578" y="383"/>
                        </a:lnTo>
                        <a:lnTo>
                          <a:pt x="578" y="378"/>
                        </a:lnTo>
                        <a:lnTo>
                          <a:pt x="578" y="376"/>
                        </a:lnTo>
                        <a:lnTo>
                          <a:pt x="578" y="372"/>
                        </a:lnTo>
                        <a:lnTo>
                          <a:pt x="579" y="369"/>
                        </a:lnTo>
                        <a:lnTo>
                          <a:pt x="578" y="364"/>
                        </a:lnTo>
                        <a:lnTo>
                          <a:pt x="578" y="360"/>
                        </a:lnTo>
                        <a:lnTo>
                          <a:pt x="578" y="357"/>
                        </a:lnTo>
                        <a:lnTo>
                          <a:pt x="578" y="353"/>
                        </a:lnTo>
                        <a:lnTo>
                          <a:pt x="578" y="349"/>
                        </a:lnTo>
                        <a:lnTo>
                          <a:pt x="578" y="344"/>
                        </a:lnTo>
                        <a:lnTo>
                          <a:pt x="578" y="340"/>
                        </a:lnTo>
                        <a:lnTo>
                          <a:pt x="578" y="336"/>
                        </a:lnTo>
                        <a:lnTo>
                          <a:pt x="578" y="331"/>
                        </a:lnTo>
                        <a:lnTo>
                          <a:pt x="578" y="327"/>
                        </a:lnTo>
                        <a:lnTo>
                          <a:pt x="578" y="322"/>
                        </a:lnTo>
                        <a:lnTo>
                          <a:pt x="578" y="318"/>
                        </a:lnTo>
                        <a:lnTo>
                          <a:pt x="578" y="313"/>
                        </a:lnTo>
                        <a:lnTo>
                          <a:pt x="578" y="308"/>
                        </a:lnTo>
                        <a:lnTo>
                          <a:pt x="578" y="303"/>
                        </a:lnTo>
                        <a:lnTo>
                          <a:pt x="578" y="300"/>
                        </a:lnTo>
                        <a:lnTo>
                          <a:pt x="578" y="294"/>
                        </a:lnTo>
                        <a:lnTo>
                          <a:pt x="578" y="290"/>
                        </a:lnTo>
                        <a:lnTo>
                          <a:pt x="578" y="284"/>
                        </a:lnTo>
                        <a:lnTo>
                          <a:pt x="578" y="280"/>
                        </a:lnTo>
                        <a:lnTo>
                          <a:pt x="578" y="275"/>
                        </a:lnTo>
                        <a:lnTo>
                          <a:pt x="578" y="269"/>
                        </a:lnTo>
                        <a:lnTo>
                          <a:pt x="578" y="264"/>
                        </a:lnTo>
                        <a:lnTo>
                          <a:pt x="578" y="260"/>
                        </a:lnTo>
                        <a:lnTo>
                          <a:pt x="578" y="254"/>
                        </a:lnTo>
                        <a:lnTo>
                          <a:pt x="578" y="249"/>
                        </a:lnTo>
                        <a:lnTo>
                          <a:pt x="578" y="243"/>
                        </a:lnTo>
                        <a:lnTo>
                          <a:pt x="578" y="237"/>
                        </a:lnTo>
                        <a:lnTo>
                          <a:pt x="578" y="232"/>
                        </a:lnTo>
                        <a:lnTo>
                          <a:pt x="578" y="226"/>
                        </a:lnTo>
                        <a:lnTo>
                          <a:pt x="578" y="222"/>
                        </a:lnTo>
                        <a:lnTo>
                          <a:pt x="578" y="217"/>
                        </a:lnTo>
                        <a:lnTo>
                          <a:pt x="578" y="211"/>
                        </a:lnTo>
                        <a:lnTo>
                          <a:pt x="578" y="205"/>
                        </a:lnTo>
                        <a:lnTo>
                          <a:pt x="577" y="200"/>
                        </a:lnTo>
                        <a:lnTo>
                          <a:pt x="577" y="195"/>
                        </a:lnTo>
                        <a:lnTo>
                          <a:pt x="577" y="190"/>
                        </a:lnTo>
                        <a:lnTo>
                          <a:pt x="577" y="185"/>
                        </a:lnTo>
                        <a:lnTo>
                          <a:pt x="577" y="180"/>
                        </a:lnTo>
                        <a:lnTo>
                          <a:pt x="577" y="176"/>
                        </a:lnTo>
                        <a:lnTo>
                          <a:pt x="576" y="171"/>
                        </a:lnTo>
                        <a:lnTo>
                          <a:pt x="576" y="166"/>
                        </a:lnTo>
                        <a:lnTo>
                          <a:pt x="575" y="162"/>
                        </a:lnTo>
                        <a:lnTo>
                          <a:pt x="575" y="159"/>
                        </a:lnTo>
                        <a:lnTo>
                          <a:pt x="575" y="154"/>
                        </a:lnTo>
                        <a:lnTo>
                          <a:pt x="575" y="150"/>
                        </a:lnTo>
                        <a:lnTo>
                          <a:pt x="575" y="146"/>
                        </a:lnTo>
                        <a:lnTo>
                          <a:pt x="575" y="143"/>
                        </a:lnTo>
                        <a:lnTo>
                          <a:pt x="573" y="138"/>
                        </a:lnTo>
                        <a:lnTo>
                          <a:pt x="573" y="135"/>
                        </a:lnTo>
                        <a:lnTo>
                          <a:pt x="572" y="131"/>
                        </a:lnTo>
                        <a:lnTo>
                          <a:pt x="572" y="128"/>
                        </a:lnTo>
                        <a:lnTo>
                          <a:pt x="571" y="125"/>
                        </a:lnTo>
                        <a:lnTo>
                          <a:pt x="571" y="122"/>
                        </a:lnTo>
                        <a:lnTo>
                          <a:pt x="570" y="118"/>
                        </a:lnTo>
                        <a:lnTo>
                          <a:pt x="570" y="116"/>
                        </a:lnTo>
                        <a:lnTo>
                          <a:pt x="570" y="112"/>
                        </a:lnTo>
                        <a:lnTo>
                          <a:pt x="570" y="110"/>
                        </a:lnTo>
                        <a:lnTo>
                          <a:pt x="569" y="108"/>
                        </a:lnTo>
                        <a:lnTo>
                          <a:pt x="569" y="105"/>
                        </a:lnTo>
                        <a:lnTo>
                          <a:pt x="568" y="100"/>
                        </a:lnTo>
                        <a:lnTo>
                          <a:pt x="566" y="95"/>
                        </a:lnTo>
                        <a:lnTo>
                          <a:pt x="565" y="90"/>
                        </a:lnTo>
                        <a:lnTo>
                          <a:pt x="565" y="87"/>
                        </a:lnTo>
                        <a:lnTo>
                          <a:pt x="564" y="83"/>
                        </a:lnTo>
                        <a:lnTo>
                          <a:pt x="563" y="79"/>
                        </a:lnTo>
                        <a:lnTo>
                          <a:pt x="562" y="77"/>
                        </a:lnTo>
                        <a:lnTo>
                          <a:pt x="562" y="74"/>
                        </a:lnTo>
                        <a:lnTo>
                          <a:pt x="560" y="71"/>
                        </a:lnTo>
                        <a:lnTo>
                          <a:pt x="560" y="70"/>
                        </a:lnTo>
                        <a:lnTo>
                          <a:pt x="559" y="66"/>
                        </a:lnTo>
                        <a:lnTo>
                          <a:pt x="558" y="64"/>
                        </a:lnTo>
                        <a:lnTo>
                          <a:pt x="557" y="62"/>
                        </a:lnTo>
                        <a:lnTo>
                          <a:pt x="626" y="0"/>
                        </a:lnTo>
                        <a:lnTo>
                          <a:pt x="628" y="3"/>
                        </a:lnTo>
                        <a:lnTo>
                          <a:pt x="633" y="8"/>
                        </a:lnTo>
                        <a:lnTo>
                          <a:pt x="634" y="10"/>
                        </a:lnTo>
                        <a:lnTo>
                          <a:pt x="635" y="13"/>
                        </a:lnTo>
                        <a:lnTo>
                          <a:pt x="638" y="16"/>
                        </a:lnTo>
                        <a:lnTo>
                          <a:pt x="640" y="19"/>
                        </a:lnTo>
                        <a:lnTo>
                          <a:pt x="640" y="21"/>
                        </a:lnTo>
                        <a:lnTo>
                          <a:pt x="642" y="24"/>
                        </a:lnTo>
                        <a:lnTo>
                          <a:pt x="643" y="28"/>
                        </a:lnTo>
                        <a:lnTo>
                          <a:pt x="646" y="32"/>
                        </a:lnTo>
                        <a:lnTo>
                          <a:pt x="646" y="34"/>
                        </a:lnTo>
                        <a:lnTo>
                          <a:pt x="648" y="39"/>
                        </a:lnTo>
                        <a:lnTo>
                          <a:pt x="648" y="41"/>
                        </a:lnTo>
                        <a:lnTo>
                          <a:pt x="651" y="46"/>
                        </a:lnTo>
                        <a:lnTo>
                          <a:pt x="651" y="49"/>
                        </a:lnTo>
                        <a:lnTo>
                          <a:pt x="652" y="53"/>
                        </a:lnTo>
                        <a:lnTo>
                          <a:pt x="653" y="58"/>
                        </a:lnTo>
                        <a:lnTo>
                          <a:pt x="653" y="62"/>
                        </a:lnTo>
                        <a:lnTo>
                          <a:pt x="654" y="66"/>
                        </a:lnTo>
                        <a:lnTo>
                          <a:pt x="655" y="71"/>
                        </a:lnTo>
                        <a:lnTo>
                          <a:pt x="655" y="74"/>
                        </a:lnTo>
                        <a:lnTo>
                          <a:pt x="657" y="79"/>
                        </a:lnTo>
                        <a:lnTo>
                          <a:pt x="658" y="83"/>
                        </a:lnTo>
                        <a:lnTo>
                          <a:pt x="658" y="87"/>
                        </a:lnTo>
                        <a:lnTo>
                          <a:pt x="658" y="92"/>
                        </a:lnTo>
                        <a:lnTo>
                          <a:pt x="659" y="97"/>
                        </a:lnTo>
                        <a:lnTo>
                          <a:pt x="660" y="100"/>
                        </a:lnTo>
                        <a:lnTo>
                          <a:pt x="660" y="105"/>
                        </a:lnTo>
                        <a:lnTo>
                          <a:pt x="660" y="110"/>
                        </a:lnTo>
                        <a:lnTo>
                          <a:pt x="661" y="115"/>
                        </a:lnTo>
                        <a:lnTo>
                          <a:pt x="661" y="121"/>
                        </a:lnTo>
                        <a:lnTo>
                          <a:pt x="662" y="124"/>
                        </a:lnTo>
                        <a:lnTo>
                          <a:pt x="662" y="129"/>
                        </a:lnTo>
                        <a:lnTo>
                          <a:pt x="662" y="134"/>
                        </a:lnTo>
                        <a:lnTo>
                          <a:pt x="662" y="138"/>
                        </a:lnTo>
                        <a:lnTo>
                          <a:pt x="664" y="142"/>
                        </a:lnTo>
                        <a:lnTo>
                          <a:pt x="664" y="147"/>
                        </a:lnTo>
                        <a:lnTo>
                          <a:pt x="664" y="152"/>
                        </a:lnTo>
                        <a:lnTo>
                          <a:pt x="664" y="156"/>
                        </a:lnTo>
                        <a:lnTo>
                          <a:pt x="664" y="161"/>
                        </a:lnTo>
                        <a:lnTo>
                          <a:pt x="664" y="165"/>
                        </a:lnTo>
                        <a:lnTo>
                          <a:pt x="664" y="169"/>
                        </a:lnTo>
                        <a:lnTo>
                          <a:pt x="664" y="173"/>
                        </a:lnTo>
                        <a:lnTo>
                          <a:pt x="664" y="178"/>
                        </a:lnTo>
                        <a:lnTo>
                          <a:pt x="664" y="182"/>
                        </a:lnTo>
                        <a:lnTo>
                          <a:pt x="665" y="186"/>
                        </a:lnTo>
                        <a:lnTo>
                          <a:pt x="665" y="191"/>
                        </a:lnTo>
                        <a:lnTo>
                          <a:pt x="665" y="193"/>
                        </a:lnTo>
                        <a:lnTo>
                          <a:pt x="665" y="198"/>
                        </a:lnTo>
                        <a:lnTo>
                          <a:pt x="665" y="201"/>
                        </a:lnTo>
                        <a:lnTo>
                          <a:pt x="665" y="205"/>
                        </a:lnTo>
                        <a:lnTo>
                          <a:pt x="665" y="208"/>
                        </a:lnTo>
                        <a:lnTo>
                          <a:pt x="665" y="212"/>
                        </a:lnTo>
                        <a:lnTo>
                          <a:pt x="665" y="217"/>
                        </a:lnTo>
                        <a:lnTo>
                          <a:pt x="665" y="219"/>
                        </a:lnTo>
                        <a:lnTo>
                          <a:pt x="665" y="222"/>
                        </a:lnTo>
                        <a:lnTo>
                          <a:pt x="665" y="224"/>
                        </a:lnTo>
                        <a:lnTo>
                          <a:pt x="666" y="229"/>
                        </a:lnTo>
                        <a:lnTo>
                          <a:pt x="666" y="231"/>
                        </a:lnTo>
                        <a:lnTo>
                          <a:pt x="666" y="233"/>
                        </a:lnTo>
                        <a:lnTo>
                          <a:pt x="666" y="236"/>
                        </a:lnTo>
                        <a:lnTo>
                          <a:pt x="666" y="239"/>
                        </a:lnTo>
                        <a:lnTo>
                          <a:pt x="666" y="241"/>
                        </a:lnTo>
                        <a:lnTo>
                          <a:pt x="666" y="243"/>
                        </a:lnTo>
                        <a:lnTo>
                          <a:pt x="666" y="246"/>
                        </a:lnTo>
                        <a:lnTo>
                          <a:pt x="666" y="249"/>
                        </a:lnTo>
                        <a:lnTo>
                          <a:pt x="666" y="252"/>
                        </a:lnTo>
                        <a:lnTo>
                          <a:pt x="666" y="256"/>
                        </a:lnTo>
                        <a:lnTo>
                          <a:pt x="666" y="260"/>
                        </a:lnTo>
                        <a:lnTo>
                          <a:pt x="666" y="264"/>
                        </a:lnTo>
                        <a:lnTo>
                          <a:pt x="666" y="267"/>
                        </a:lnTo>
                        <a:lnTo>
                          <a:pt x="666" y="273"/>
                        </a:lnTo>
                        <a:lnTo>
                          <a:pt x="666" y="276"/>
                        </a:lnTo>
                        <a:lnTo>
                          <a:pt x="666" y="281"/>
                        </a:lnTo>
                        <a:lnTo>
                          <a:pt x="666" y="284"/>
                        </a:lnTo>
                        <a:lnTo>
                          <a:pt x="666" y="290"/>
                        </a:lnTo>
                        <a:lnTo>
                          <a:pt x="666" y="295"/>
                        </a:lnTo>
                        <a:lnTo>
                          <a:pt x="667" y="301"/>
                        </a:lnTo>
                        <a:lnTo>
                          <a:pt x="666" y="306"/>
                        </a:lnTo>
                        <a:lnTo>
                          <a:pt x="666" y="311"/>
                        </a:lnTo>
                        <a:lnTo>
                          <a:pt x="666" y="317"/>
                        </a:lnTo>
                        <a:lnTo>
                          <a:pt x="666" y="322"/>
                        </a:lnTo>
                        <a:lnTo>
                          <a:pt x="666" y="328"/>
                        </a:lnTo>
                        <a:lnTo>
                          <a:pt x="666" y="334"/>
                        </a:lnTo>
                        <a:lnTo>
                          <a:pt x="666" y="340"/>
                        </a:lnTo>
                        <a:lnTo>
                          <a:pt x="666" y="345"/>
                        </a:lnTo>
                        <a:lnTo>
                          <a:pt x="666" y="351"/>
                        </a:lnTo>
                        <a:lnTo>
                          <a:pt x="666" y="357"/>
                        </a:lnTo>
                        <a:lnTo>
                          <a:pt x="666" y="363"/>
                        </a:lnTo>
                        <a:lnTo>
                          <a:pt x="666" y="370"/>
                        </a:lnTo>
                        <a:lnTo>
                          <a:pt x="666" y="376"/>
                        </a:lnTo>
                        <a:lnTo>
                          <a:pt x="666" y="381"/>
                        </a:lnTo>
                        <a:lnTo>
                          <a:pt x="666" y="387"/>
                        </a:lnTo>
                        <a:lnTo>
                          <a:pt x="666" y="394"/>
                        </a:lnTo>
                        <a:lnTo>
                          <a:pt x="665" y="398"/>
                        </a:lnTo>
                        <a:lnTo>
                          <a:pt x="665" y="404"/>
                        </a:lnTo>
                        <a:lnTo>
                          <a:pt x="665" y="411"/>
                        </a:lnTo>
                        <a:lnTo>
                          <a:pt x="665" y="416"/>
                        </a:lnTo>
                        <a:lnTo>
                          <a:pt x="665" y="421"/>
                        </a:lnTo>
                        <a:lnTo>
                          <a:pt x="665" y="427"/>
                        </a:lnTo>
                        <a:lnTo>
                          <a:pt x="665" y="433"/>
                        </a:lnTo>
                        <a:lnTo>
                          <a:pt x="665" y="439"/>
                        </a:lnTo>
                        <a:lnTo>
                          <a:pt x="664" y="444"/>
                        </a:lnTo>
                        <a:lnTo>
                          <a:pt x="664" y="448"/>
                        </a:lnTo>
                        <a:lnTo>
                          <a:pt x="664" y="453"/>
                        </a:lnTo>
                        <a:lnTo>
                          <a:pt x="664" y="459"/>
                        </a:lnTo>
                        <a:lnTo>
                          <a:pt x="664" y="464"/>
                        </a:lnTo>
                        <a:lnTo>
                          <a:pt x="664" y="468"/>
                        </a:lnTo>
                        <a:lnTo>
                          <a:pt x="664" y="472"/>
                        </a:lnTo>
                        <a:lnTo>
                          <a:pt x="664" y="477"/>
                        </a:lnTo>
                        <a:lnTo>
                          <a:pt x="664" y="482"/>
                        </a:lnTo>
                        <a:lnTo>
                          <a:pt x="664" y="485"/>
                        </a:lnTo>
                        <a:lnTo>
                          <a:pt x="664" y="489"/>
                        </a:lnTo>
                        <a:lnTo>
                          <a:pt x="664" y="492"/>
                        </a:lnTo>
                        <a:lnTo>
                          <a:pt x="664" y="495"/>
                        </a:lnTo>
                        <a:lnTo>
                          <a:pt x="664" y="498"/>
                        </a:lnTo>
                        <a:lnTo>
                          <a:pt x="664" y="501"/>
                        </a:lnTo>
                        <a:lnTo>
                          <a:pt x="664" y="504"/>
                        </a:lnTo>
                        <a:lnTo>
                          <a:pt x="664" y="508"/>
                        </a:lnTo>
                        <a:lnTo>
                          <a:pt x="664" y="510"/>
                        </a:lnTo>
                        <a:lnTo>
                          <a:pt x="664" y="512"/>
                        </a:lnTo>
                        <a:lnTo>
                          <a:pt x="664" y="514"/>
                        </a:lnTo>
                        <a:lnTo>
                          <a:pt x="659" y="515"/>
                        </a:lnTo>
                        <a:lnTo>
                          <a:pt x="655" y="515"/>
                        </a:lnTo>
                        <a:lnTo>
                          <a:pt x="652" y="515"/>
                        </a:lnTo>
                        <a:lnTo>
                          <a:pt x="649" y="516"/>
                        </a:lnTo>
                        <a:lnTo>
                          <a:pt x="647" y="517"/>
                        </a:lnTo>
                        <a:lnTo>
                          <a:pt x="645" y="518"/>
                        </a:lnTo>
                        <a:lnTo>
                          <a:pt x="641" y="518"/>
                        </a:lnTo>
                        <a:lnTo>
                          <a:pt x="638" y="518"/>
                        </a:lnTo>
                        <a:lnTo>
                          <a:pt x="635" y="518"/>
                        </a:lnTo>
                        <a:lnTo>
                          <a:pt x="632" y="520"/>
                        </a:lnTo>
                        <a:lnTo>
                          <a:pt x="628" y="520"/>
                        </a:lnTo>
                        <a:lnTo>
                          <a:pt x="624" y="521"/>
                        </a:lnTo>
                        <a:lnTo>
                          <a:pt x="620" y="521"/>
                        </a:lnTo>
                        <a:lnTo>
                          <a:pt x="617" y="521"/>
                        </a:lnTo>
                        <a:lnTo>
                          <a:pt x="613" y="521"/>
                        </a:lnTo>
                        <a:lnTo>
                          <a:pt x="608" y="522"/>
                        </a:lnTo>
                        <a:lnTo>
                          <a:pt x="604" y="522"/>
                        </a:lnTo>
                        <a:lnTo>
                          <a:pt x="600" y="523"/>
                        </a:lnTo>
                        <a:lnTo>
                          <a:pt x="596" y="523"/>
                        </a:lnTo>
                        <a:lnTo>
                          <a:pt x="591" y="523"/>
                        </a:lnTo>
                        <a:lnTo>
                          <a:pt x="588" y="523"/>
                        </a:lnTo>
                        <a:lnTo>
                          <a:pt x="583" y="524"/>
                        </a:lnTo>
                        <a:lnTo>
                          <a:pt x="578" y="524"/>
                        </a:lnTo>
                        <a:lnTo>
                          <a:pt x="575" y="524"/>
                        </a:lnTo>
                        <a:lnTo>
                          <a:pt x="570" y="524"/>
                        </a:lnTo>
                        <a:lnTo>
                          <a:pt x="565" y="525"/>
                        </a:lnTo>
                        <a:lnTo>
                          <a:pt x="560" y="525"/>
                        </a:lnTo>
                        <a:lnTo>
                          <a:pt x="556" y="525"/>
                        </a:lnTo>
                        <a:lnTo>
                          <a:pt x="552" y="525"/>
                        </a:lnTo>
                        <a:lnTo>
                          <a:pt x="547" y="525"/>
                        </a:lnTo>
                        <a:lnTo>
                          <a:pt x="543" y="525"/>
                        </a:lnTo>
                        <a:lnTo>
                          <a:pt x="538" y="525"/>
                        </a:lnTo>
                        <a:lnTo>
                          <a:pt x="534" y="525"/>
                        </a:lnTo>
                        <a:lnTo>
                          <a:pt x="528" y="527"/>
                        </a:lnTo>
                        <a:lnTo>
                          <a:pt x="525" y="527"/>
                        </a:lnTo>
                        <a:lnTo>
                          <a:pt x="521" y="527"/>
                        </a:lnTo>
                        <a:lnTo>
                          <a:pt x="517" y="527"/>
                        </a:lnTo>
                        <a:lnTo>
                          <a:pt x="513" y="528"/>
                        </a:lnTo>
                        <a:lnTo>
                          <a:pt x="508" y="528"/>
                        </a:lnTo>
                        <a:lnTo>
                          <a:pt x="503" y="528"/>
                        </a:lnTo>
                        <a:lnTo>
                          <a:pt x="501" y="528"/>
                        </a:lnTo>
                        <a:lnTo>
                          <a:pt x="498" y="528"/>
                        </a:lnTo>
                        <a:lnTo>
                          <a:pt x="494" y="528"/>
                        </a:lnTo>
                        <a:lnTo>
                          <a:pt x="490" y="528"/>
                        </a:lnTo>
                        <a:lnTo>
                          <a:pt x="486" y="528"/>
                        </a:lnTo>
                        <a:lnTo>
                          <a:pt x="483" y="528"/>
                        </a:lnTo>
                        <a:lnTo>
                          <a:pt x="481" y="528"/>
                        </a:lnTo>
                        <a:lnTo>
                          <a:pt x="477" y="528"/>
                        </a:lnTo>
                        <a:lnTo>
                          <a:pt x="475" y="528"/>
                        </a:lnTo>
                        <a:lnTo>
                          <a:pt x="473" y="529"/>
                        </a:lnTo>
                        <a:lnTo>
                          <a:pt x="468" y="529"/>
                        </a:lnTo>
                        <a:lnTo>
                          <a:pt x="463" y="530"/>
                        </a:lnTo>
                        <a:lnTo>
                          <a:pt x="461" y="530"/>
                        </a:lnTo>
                        <a:lnTo>
                          <a:pt x="458" y="530"/>
                        </a:lnTo>
                        <a:lnTo>
                          <a:pt x="456" y="530"/>
                        </a:lnTo>
                        <a:lnTo>
                          <a:pt x="445" y="530"/>
                        </a:lnTo>
                        <a:lnTo>
                          <a:pt x="436" y="530"/>
                        </a:lnTo>
                        <a:lnTo>
                          <a:pt x="425" y="530"/>
                        </a:lnTo>
                        <a:lnTo>
                          <a:pt x="414" y="530"/>
                        </a:lnTo>
                        <a:lnTo>
                          <a:pt x="405" y="530"/>
                        </a:lnTo>
                        <a:lnTo>
                          <a:pt x="394" y="530"/>
                        </a:lnTo>
                        <a:lnTo>
                          <a:pt x="385" y="530"/>
                        </a:lnTo>
                        <a:lnTo>
                          <a:pt x="374" y="531"/>
                        </a:lnTo>
                        <a:lnTo>
                          <a:pt x="365" y="530"/>
                        </a:lnTo>
                        <a:lnTo>
                          <a:pt x="354" y="530"/>
                        </a:lnTo>
                        <a:lnTo>
                          <a:pt x="344" y="530"/>
                        </a:lnTo>
                        <a:lnTo>
                          <a:pt x="336" y="530"/>
                        </a:lnTo>
                        <a:lnTo>
                          <a:pt x="327" y="530"/>
                        </a:lnTo>
                        <a:lnTo>
                          <a:pt x="317" y="530"/>
                        </a:lnTo>
                        <a:lnTo>
                          <a:pt x="309" y="530"/>
                        </a:lnTo>
                        <a:lnTo>
                          <a:pt x="299" y="530"/>
                        </a:lnTo>
                        <a:lnTo>
                          <a:pt x="291" y="530"/>
                        </a:lnTo>
                        <a:lnTo>
                          <a:pt x="280" y="530"/>
                        </a:lnTo>
                        <a:lnTo>
                          <a:pt x="273" y="529"/>
                        </a:lnTo>
                        <a:lnTo>
                          <a:pt x="264" y="529"/>
                        </a:lnTo>
                        <a:lnTo>
                          <a:pt x="255" y="528"/>
                        </a:lnTo>
                        <a:lnTo>
                          <a:pt x="247" y="528"/>
                        </a:lnTo>
                        <a:lnTo>
                          <a:pt x="239" y="528"/>
                        </a:lnTo>
                        <a:lnTo>
                          <a:pt x="232" y="528"/>
                        </a:lnTo>
                        <a:lnTo>
                          <a:pt x="223" y="527"/>
                        </a:lnTo>
                        <a:lnTo>
                          <a:pt x="215" y="527"/>
                        </a:lnTo>
                        <a:lnTo>
                          <a:pt x="208" y="525"/>
                        </a:lnTo>
                        <a:lnTo>
                          <a:pt x="201" y="525"/>
                        </a:lnTo>
                        <a:lnTo>
                          <a:pt x="194" y="525"/>
                        </a:lnTo>
                        <a:lnTo>
                          <a:pt x="187" y="525"/>
                        </a:lnTo>
                        <a:lnTo>
                          <a:pt x="180" y="524"/>
                        </a:lnTo>
                        <a:lnTo>
                          <a:pt x="174" y="524"/>
                        </a:lnTo>
                        <a:lnTo>
                          <a:pt x="167" y="523"/>
                        </a:lnTo>
                        <a:lnTo>
                          <a:pt x="161" y="523"/>
                        </a:lnTo>
                        <a:lnTo>
                          <a:pt x="155" y="522"/>
                        </a:lnTo>
                        <a:lnTo>
                          <a:pt x="149" y="522"/>
                        </a:lnTo>
                        <a:lnTo>
                          <a:pt x="142" y="521"/>
                        </a:lnTo>
                        <a:lnTo>
                          <a:pt x="137" y="521"/>
                        </a:lnTo>
                        <a:lnTo>
                          <a:pt x="131" y="520"/>
                        </a:lnTo>
                        <a:lnTo>
                          <a:pt x="126" y="520"/>
                        </a:lnTo>
                        <a:lnTo>
                          <a:pt x="120" y="518"/>
                        </a:lnTo>
                        <a:lnTo>
                          <a:pt x="115" y="518"/>
                        </a:lnTo>
                        <a:lnTo>
                          <a:pt x="110" y="518"/>
                        </a:lnTo>
                        <a:lnTo>
                          <a:pt x="106" y="518"/>
                        </a:lnTo>
                        <a:lnTo>
                          <a:pt x="101" y="517"/>
                        </a:lnTo>
                        <a:lnTo>
                          <a:pt x="97" y="517"/>
                        </a:lnTo>
                        <a:lnTo>
                          <a:pt x="94" y="516"/>
                        </a:lnTo>
                        <a:lnTo>
                          <a:pt x="89" y="516"/>
                        </a:lnTo>
                        <a:lnTo>
                          <a:pt x="86" y="515"/>
                        </a:lnTo>
                        <a:lnTo>
                          <a:pt x="82" y="515"/>
                        </a:lnTo>
                        <a:lnTo>
                          <a:pt x="80" y="515"/>
                        </a:lnTo>
                        <a:lnTo>
                          <a:pt x="76" y="515"/>
                        </a:lnTo>
                        <a:lnTo>
                          <a:pt x="73" y="514"/>
                        </a:lnTo>
                        <a:lnTo>
                          <a:pt x="70" y="512"/>
                        </a:lnTo>
                        <a:lnTo>
                          <a:pt x="68" y="512"/>
                        </a:lnTo>
                        <a:lnTo>
                          <a:pt x="63" y="512"/>
                        </a:lnTo>
                        <a:lnTo>
                          <a:pt x="61" y="512"/>
                        </a:lnTo>
                        <a:lnTo>
                          <a:pt x="60" y="512"/>
                        </a:lnTo>
                        <a:lnTo>
                          <a:pt x="56" y="509"/>
                        </a:lnTo>
                        <a:lnTo>
                          <a:pt x="51" y="506"/>
                        </a:lnTo>
                        <a:lnTo>
                          <a:pt x="48" y="503"/>
                        </a:lnTo>
                        <a:lnTo>
                          <a:pt x="44" y="499"/>
                        </a:lnTo>
                        <a:lnTo>
                          <a:pt x="41" y="495"/>
                        </a:lnTo>
                        <a:lnTo>
                          <a:pt x="37" y="490"/>
                        </a:lnTo>
                        <a:lnTo>
                          <a:pt x="34" y="485"/>
                        </a:lnTo>
                        <a:lnTo>
                          <a:pt x="31" y="480"/>
                        </a:lnTo>
                        <a:lnTo>
                          <a:pt x="30" y="477"/>
                        </a:lnTo>
                        <a:lnTo>
                          <a:pt x="28" y="473"/>
                        </a:lnTo>
                        <a:lnTo>
                          <a:pt x="26" y="470"/>
                        </a:lnTo>
                        <a:lnTo>
                          <a:pt x="25" y="467"/>
                        </a:lnTo>
                        <a:lnTo>
                          <a:pt x="24" y="464"/>
                        </a:lnTo>
                        <a:lnTo>
                          <a:pt x="23" y="460"/>
                        </a:lnTo>
                        <a:lnTo>
                          <a:pt x="22" y="457"/>
                        </a:lnTo>
                        <a:lnTo>
                          <a:pt x="21" y="454"/>
                        </a:lnTo>
                        <a:lnTo>
                          <a:pt x="19" y="451"/>
                        </a:lnTo>
                        <a:lnTo>
                          <a:pt x="18" y="447"/>
                        </a:lnTo>
                        <a:lnTo>
                          <a:pt x="17" y="444"/>
                        </a:lnTo>
                        <a:lnTo>
                          <a:pt x="16" y="440"/>
                        </a:lnTo>
                        <a:lnTo>
                          <a:pt x="15" y="436"/>
                        </a:lnTo>
                        <a:lnTo>
                          <a:pt x="15" y="433"/>
                        </a:lnTo>
                        <a:lnTo>
                          <a:pt x="13" y="429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11" y="417"/>
                        </a:lnTo>
                        <a:lnTo>
                          <a:pt x="10" y="414"/>
                        </a:lnTo>
                        <a:lnTo>
                          <a:pt x="9" y="409"/>
                        </a:lnTo>
                        <a:lnTo>
                          <a:pt x="8" y="404"/>
                        </a:lnTo>
                        <a:lnTo>
                          <a:pt x="8" y="401"/>
                        </a:lnTo>
                        <a:lnTo>
                          <a:pt x="6" y="397"/>
                        </a:lnTo>
                        <a:lnTo>
                          <a:pt x="6" y="394"/>
                        </a:lnTo>
                        <a:lnTo>
                          <a:pt x="5" y="389"/>
                        </a:lnTo>
                        <a:lnTo>
                          <a:pt x="5" y="384"/>
                        </a:lnTo>
                        <a:lnTo>
                          <a:pt x="5" y="381"/>
                        </a:lnTo>
                        <a:lnTo>
                          <a:pt x="5" y="376"/>
                        </a:lnTo>
                        <a:lnTo>
                          <a:pt x="4" y="372"/>
                        </a:lnTo>
                        <a:lnTo>
                          <a:pt x="3" y="369"/>
                        </a:lnTo>
                        <a:lnTo>
                          <a:pt x="3" y="363"/>
                        </a:lnTo>
                        <a:lnTo>
                          <a:pt x="3" y="360"/>
                        </a:lnTo>
                        <a:lnTo>
                          <a:pt x="3" y="356"/>
                        </a:lnTo>
                        <a:lnTo>
                          <a:pt x="2" y="351"/>
                        </a:lnTo>
                        <a:lnTo>
                          <a:pt x="0" y="347"/>
                        </a:lnTo>
                        <a:lnTo>
                          <a:pt x="0" y="343"/>
                        </a:lnTo>
                        <a:lnTo>
                          <a:pt x="0" y="338"/>
                        </a:lnTo>
                        <a:lnTo>
                          <a:pt x="0" y="334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21"/>
                        </a:lnTo>
                        <a:lnTo>
                          <a:pt x="0" y="317"/>
                        </a:lnTo>
                        <a:lnTo>
                          <a:pt x="0" y="313"/>
                        </a:lnTo>
                        <a:lnTo>
                          <a:pt x="0" y="308"/>
                        </a:lnTo>
                        <a:lnTo>
                          <a:pt x="0" y="303"/>
                        </a:lnTo>
                        <a:lnTo>
                          <a:pt x="0" y="300"/>
                        </a:lnTo>
                        <a:lnTo>
                          <a:pt x="0" y="295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0" y="282"/>
                        </a:lnTo>
                        <a:lnTo>
                          <a:pt x="3" y="281"/>
                        </a:lnTo>
                        <a:lnTo>
                          <a:pt x="6" y="280"/>
                        </a:lnTo>
                        <a:lnTo>
                          <a:pt x="10" y="277"/>
                        </a:lnTo>
                        <a:lnTo>
                          <a:pt x="15" y="275"/>
                        </a:lnTo>
                        <a:lnTo>
                          <a:pt x="18" y="271"/>
                        </a:lnTo>
                        <a:lnTo>
                          <a:pt x="22" y="268"/>
                        </a:lnTo>
                        <a:lnTo>
                          <a:pt x="24" y="264"/>
                        </a:lnTo>
                        <a:lnTo>
                          <a:pt x="28" y="260"/>
                        </a:lnTo>
                        <a:lnTo>
                          <a:pt x="30" y="255"/>
                        </a:lnTo>
                        <a:lnTo>
                          <a:pt x="31" y="250"/>
                        </a:lnTo>
                        <a:lnTo>
                          <a:pt x="32" y="246"/>
                        </a:lnTo>
                        <a:lnTo>
                          <a:pt x="32" y="242"/>
                        </a:lnTo>
                        <a:lnTo>
                          <a:pt x="31" y="238"/>
                        </a:lnTo>
                        <a:lnTo>
                          <a:pt x="29" y="235"/>
                        </a:lnTo>
                        <a:lnTo>
                          <a:pt x="26" y="233"/>
                        </a:lnTo>
                        <a:lnTo>
                          <a:pt x="25" y="231"/>
                        </a:lnTo>
                        <a:lnTo>
                          <a:pt x="23" y="231"/>
                        </a:lnTo>
                        <a:lnTo>
                          <a:pt x="21" y="230"/>
                        </a:lnTo>
                        <a:lnTo>
                          <a:pt x="16" y="235"/>
                        </a:lnTo>
                        <a:lnTo>
                          <a:pt x="11" y="239"/>
                        </a:lnTo>
                        <a:lnTo>
                          <a:pt x="8" y="242"/>
                        </a:lnTo>
                        <a:lnTo>
                          <a:pt x="5" y="244"/>
                        </a:lnTo>
                        <a:lnTo>
                          <a:pt x="3" y="246"/>
                        </a:lnTo>
                        <a:lnTo>
                          <a:pt x="0" y="249"/>
                        </a:lnTo>
                        <a:lnTo>
                          <a:pt x="0" y="246"/>
                        </a:lnTo>
                        <a:lnTo>
                          <a:pt x="0" y="244"/>
                        </a:lnTo>
                        <a:lnTo>
                          <a:pt x="0" y="242"/>
                        </a:lnTo>
                        <a:lnTo>
                          <a:pt x="0" y="239"/>
                        </a:lnTo>
                        <a:lnTo>
                          <a:pt x="0" y="236"/>
                        </a:lnTo>
                        <a:lnTo>
                          <a:pt x="0" y="233"/>
                        </a:lnTo>
                        <a:lnTo>
                          <a:pt x="0" y="231"/>
                        </a:lnTo>
                        <a:lnTo>
                          <a:pt x="2" y="229"/>
                        </a:lnTo>
                        <a:lnTo>
                          <a:pt x="2" y="225"/>
                        </a:lnTo>
                        <a:lnTo>
                          <a:pt x="2" y="223"/>
                        </a:lnTo>
                        <a:lnTo>
                          <a:pt x="2" y="219"/>
                        </a:lnTo>
                        <a:lnTo>
                          <a:pt x="3" y="217"/>
                        </a:lnTo>
                        <a:lnTo>
                          <a:pt x="3" y="214"/>
                        </a:lnTo>
                        <a:lnTo>
                          <a:pt x="3" y="211"/>
                        </a:lnTo>
                        <a:lnTo>
                          <a:pt x="3" y="208"/>
                        </a:lnTo>
                        <a:lnTo>
                          <a:pt x="3" y="206"/>
                        </a:lnTo>
                        <a:lnTo>
                          <a:pt x="3" y="204"/>
                        </a:lnTo>
                        <a:lnTo>
                          <a:pt x="3" y="201"/>
                        </a:lnTo>
                        <a:lnTo>
                          <a:pt x="3" y="198"/>
                        </a:lnTo>
                        <a:lnTo>
                          <a:pt x="3" y="195"/>
                        </a:lnTo>
                        <a:lnTo>
                          <a:pt x="3" y="192"/>
                        </a:lnTo>
                        <a:lnTo>
                          <a:pt x="4" y="190"/>
                        </a:lnTo>
                        <a:lnTo>
                          <a:pt x="5" y="186"/>
                        </a:lnTo>
                        <a:lnTo>
                          <a:pt x="5" y="184"/>
                        </a:lnTo>
                        <a:lnTo>
                          <a:pt x="5" y="181"/>
                        </a:lnTo>
                        <a:lnTo>
                          <a:pt x="5" y="178"/>
                        </a:lnTo>
                        <a:lnTo>
                          <a:pt x="5" y="175"/>
                        </a:lnTo>
                        <a:lnTo>
                          <a:pt x="5" y="172"/>
                        </a:lnTo>
                        <a:lnTo>
                          <a:pt x="5" y="169"/>
                        </a:lnTo>
                        <a:lnTo>
                          <a:pt x="5" y="166"/>
                        </a:lnTo>
                        <a:lnTo>
                          <a:pt x="6" y="163"/>
                        </a:lnTo>
                        <a:lnTo>
                          <a:pt x="6" y="161"/>
                        </a:lnTo>
                        <a:lnTo>
                          <a:pt x="8" y="165"/>
                        </a:lnTo>
                        <a:lnTo>
                          <a:pt x="11" y="167"/>
                        </a:lnTo>
                        <a:lnTo>
                          <a:pt x="13" y="167"/>
                        </a:lnTo>
                        <a:lnTo>
                          <a:pt x="16" y="168"/>
                        </a:lnTo>
                        <a:lnTo>
                          <a:pt x="19" y="168"/>
                        </a:lnTo>
                        <a:lnTo>
                          <a:pt x="23" y="168"/>
                        </a:lnTo>
                        <a:lnTo>
                          <a:pt x="25" y="166"/>
                        </a:lnTo>
                        <a:lnTo>
                          <a:pt x="29" y="166"/>
                        </a:lnTo>
                        <a:lnTo>
                          <a:pt x="32" y="163"/>
                        </a:lnTo>
                        <a:lnTo>
                          <a:pt x="36" y="162"/>
                        </a:lnTo>
                        <a:lnTo>
                          <a:pt x="40" y="160"/>
                        </a:lnTo>
                        <a:lnTo>
                          <a:pt x="43" y="159"/>
                        </a:lnTo>
                        <a:lnTo>
                          <a:pt x="47" y="155"/>
                        </a:lnTo>
                        <a:lnTo>
                          <a:pt x="50" y="153"/>
                        </a:lnTo>
                        <a:lnTo>
                          <a:pt x="53" y="150"/>
                        </a:lnTo>
                        <a:lnTo>
                          <a:pt x="56" y="147"/>
                        </a:lnTo>
                        <a:lnTo>
                          <a:pt x="59" y="143"/>
                        </a:lnTo>
                        <a:lnTo>
                          <a:pt x="61" y="141"/>
                        </a:lnTo>
                        <a:lnTo>
                          <a:pt x="62" y="136"/>
                        </a:lnTo>
                        <a:lnTo>
                          <a:pt x="64" y="133"/>
                        </a:lnTo>
                        <a:lnTo>
                          <a:pt x="66" y="129"/>
                        </a:lnTo>
                        <a:lnTo>
                          <a:pt x="66" y="125"/>
                        </a:lnTo>
                        <a:lnTo>
                          <a:pt x="66" y="122"/>
                        </a:lnTo>
                        <a:lnTo>
                          <a:pt x="66" y="117"/>
                        </a:lnTo>
                        <a:lnTo>
                          <a:pt x="63" y="114"/>
                        </a:lnTo>
                        <a:lnTo>
                          <a:pt x="62" y="110"/>
                        </a:lnTo>
                        <a:lnTo>
                          <a:pt x="59" y="105"/>
                        </a:lnTo>
                        <a:lnTo>
                          <a:pt x="56" y="102"/>
                        </a:lnTo>
                        <a:lnTo>
                          <a:pt x="51" y="97"/>
                        </a:lnTo>
                        <a:lnTo>
                          <a:pt x="47" y="95"/>
                        </a:lnTo>
                        <a:lnTo>
                          <a:pt x="44" y="97"/>
                        </a:lnTo>
                        <a:lnTo>
                          <a:pt x="42" y="99"/>
                        </a:lnTo>
                        <a:lnTo>
                          <a:pt x="40" y="103"/>
                        </a:lnTo>
                        <a:lnTo>
                          <a:pt x="38" y="105"/>
                        </a:lnTo>
                        <a:lnTo>
                          <a:pt x="35" y="110"/>
                        </a:lnTo>
                        <a:lnTo>
                          <a:pt x="32" y="112"/>
                        </a:lnTo>
                        <a:lnTo>
                          <a:pt x="30" y="115"/>
                        </a:lnTo>
                        <a:lnTo>
                          <a:pt x="29" y="117"/>
                        </a:lnTo>
                        <a:lnTo>
                          <a:pt x="25" y="121"/>
                        </a:lnTo>
                        <a:lnTo>
                          <a:pt x="24" y="123"/>
                        </a:lnTo>
                        <a:lnTo>
                          <a:pt x="22" y="125"/>
                        </a:lnTo>
                        <a:lnTo>
                          <a:pt x="19" y="129"/>
                        </a:lnTo>
                        <a:lnTo>
                          <a:pt x="16" y="134"/>
                        </a:lnTo>
                        <a:lnTo>
                          <a:pt x="13" y="138"/>
                        </a:lnTo>
                        <a:lnTo>
                          <a:pt x="10" y="142"/>
                        </a:lnTo>
                        <a:lnTo>
                          <a:pt x="9" y="147"/>
                        </a:lnTo>
                        <a:lnTo>
                          <a:pt x="8" y="150"/>
                        </a:lnTo>
                        <a:lnTo>
                          <a:pt x="8" y="154"/>
                        </a:lnTo>
                        <a:lnTo>
                          <a:pt x="8" y="150"/>
                        </a:lnTo>
                        <a:lnTo>
                          <a:pt x="8" y="147"/>
                        </a:lnTo>
                        <a:lnTo>
                          <a:pt x="8" y="143"/>
                        </a:lnTo>
                        <a:lnTo>
                          <a:pt x="8" y="140"/>
                        </a:lnTo>
                        <a:lnTo>
                          <a:pt x="8" y="135"/>
                        </a:lnTo>
                        <a:lnTo>
                          <a:pt x="9" y="133"/>
                        </a:lnTo>
                        <a:lnTo>
                          <a:pt x="9" y="128"/>
                        </a:lnTo>
                        <a:lnTo>
                          <a:pt x="10" y="125"/>
                        </a:lnTo>
                        <a:lnTo>
                          <a:pt x="10" y="121"/>
                        </a:lnTo>
                        <a:lnTo>
                          <a:pt x="10" y="117"/>
                        </a:lnTo>
                        <a:lnTo>
                          <a:pt x="10" y="115"/>
                        </a:lnTo>
                        <a:lnTo>
                          <a:pt x="10" y="110"/>
                        </a:lnTo>
                        <a:lnTo>
                          <a:pt x="10" y="108"/>
                        </a:lnTo>
                        <a:lnTo>
                          <a:pt x="11" y="104"/>
                        </a:lnTo>
                        <a:lnTo>
                          <a:pt x="11" y="100"/>
                        </a:lnTo>
                        <a:lnTo>
                          <a:pt x="12" y="97"/>
                        </a:lnTo>
                        <a:lnTo>
                          <a:pt x="12" y="95"/>
                        </a:lnTo>
                        <a:lnTo>
                          <a:pt x="12" y="91"/>
                        </a:lnTo>
                        <a:lnTo>
                          <a:pt x="12" y="87"/>
                        </a:lnTo>
                        <a:lnTo>
                          <a:pt x="12" y="85"/>
                        </a:lnTo>
                        <a:lnTo>
                          <a:pt x="12" y="81"/>
                        </a:lnTo>
                        <a:lnTo>
                          <a:pt x="13" y="78"/>
                        </a:lnTo>
                        <a:lnTo>
                          <a:pt x="13" y="74"/>
                        </a:lnTo>
                        <a:lnTo>
                          <a:pt x="15" y="72"/>
                        </a:lnTo>
                        <a:lnTo>
                          <a:pt x="15" y="70"/>
                        </a:lnTo>
                        <a:lnTo>
                          <a:pt x="15" y="67"/>
                        </a:lnTo>
                        <a:lnTo>
                          <a:pt x="15" y="64"/>
                        </a:lnTo>
                        <a:lnTo>
                          <a:pt x="15" y="61"/>
                        </a:lnTo>
                        <a:lnTo>
                          <a:pt x="15" y="58"/>
                        </a:lnTo>
                        <a:lnTo>
                          <a:pt x="16" y="55"/>
                        </a:lnTo>
                        <a:lnTo>
                          <a:pt x="16" y="53"/>
                        </a:lnTo>
                        <a:lnTo>
                          <a:pt x="17" y="51"/>
                        </a:lnTo>
                        <a:lnTo>
                          <a:pt x="17" y="47"/>
                        </a:lnTo>
                        <a:lnTo>
                          <a:pt x="17" y="45"/>
                        </a:lnTo>
                        <a:lnTo>
                          <a:pt x="17" y="41"/>
                        </a:lnTo>
                        <a:lnTo>
                          <a:pt x="17" y="40"/>
                        </a:lnTo>
                        <a:lnTo>
                          <a:pt x="18" y="35"/>
                        </a:lnTo>
                        <a:lnTo>
                          <a:pt x="18" y="32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19" y="20"/>
                        </a:lnTo>
                        <a:lnTo>
                          <a:pt x="21" y="16"/>
                        </a:lnTo>
                        <a:lnTo>
                          <a:pt x="21" y="14"/>
                        </a:lnTo>
                        <a:lnTo>
                          <a:pt x="21" y="11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1" y="5"/>
                        </a:lnTo>
                        <a:lnTo>
                          <a:pt x="22" y="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67" name="Freeform 107"/>
                  <p:cNvSpPr>
                    <a:spLocks/>
                  </p:cNvSpPr>
                  <p:nvPr/>
                </p:nvSpPr>
                <p:spPr bwMode="auto">
                  <a:xfrm>
                    <a:off x="5458" y="1947"/>
                    <a:ext cx="14" cy="10"/>
                  </a:xfrm>
                  <a:custGeom>
                    <a:avLst/>
                    <a:gdLst>
                      <a:gd name="T0" fmla="*/ 0 w 43"/>
                      <a:gd name="T1" fmla="*/ 0 h 31"/>
                      <a:gd name="T2" fmla="*/ 0 w 43"/>
                      <a:gd name="T3" fmla="*/ 0 h 31"/>
                      <a:gd name="T4" fmla="*/ 0 w 43"/>
                      <a:gd name="T5" fmla="*/ 0 h 31"/>
                      <a:gd name="T6" fmla="*/ 0 w 43"/>
                      <a:gd name="T7" fmla="*/ 0 h 31"/>
                      <a:gd name="T8" fmla="*/ 0 w 43"/>
                      <a:gd name="T9" fmla="*/ 0 h 31"/>
                      <a:gd name="T10" fmla="*/ 0 w 43"/>
                      <a:gd name="T11" fmla="*/ 0 h 31"/>
                      <a:gd name="T12" fmla="*/ 0 w 43"/>
                      <a:gd name="T13" fmla="*/ 0 h 31"/>
                      <a:gd name="T14" fmla="*/ 0 w 43"/>
                      <a:gd name="T15" fmla="*/ 0 h 31"/>
                      <a:gd name="T16" fmla="*/ 0 w 43"/>
                      <a:gd name="T17" fmla="*/ 0 h 31"/>
                      <a:gd name="T18" fmla="*/ 0 w 43"/>
                      <a:gd name="T19" fmla="*/ 0 h 31"/>
                      <a:gd name="T20" fmla="*/ 0 w 43"/>
                      <a:gd name="T21" fmla="*/ 0 h 31"/>
                      <a:gd name="T22" fmla="*/ 0 w 43"/>
                      <a:gd name="T23" fmla="*/ 0 h 31"/>
                      <a:gd name="T24" fmla="*/ 0 w 43"/>
                      <a:gd name="T25" fmla="*/ 0 h 31"/>
                      <a:gd name="T26" fmla="*/ 0 w 43"/>
                      <a:gd name="T27" fmla="*/ 0 h 31"/>
                      <a:gd name="T28" fmla="*/ 0 w 43"/>
                      <a:gd name="T29" fmla="*/ 0 h 31"/>
                      <a:gd name="T30" fmla="*/ 0 w 43"/>
                      <a:gd name="T31" fmla="*/ 0 h 31"/>
                      <a:gd name="T32" fmla="*/ 0 w 43"/>
                      <a:gd name="T33" fmla="*/ 0 h 31"/>
                      <a:gd name="T34" fmla="*/ 0 w 43"/>
                      <a:gd name="T35" fmla="*/ 0 h 31"/>
                      <a:gd name="T36" fmla="*/ 0 w 43"/>
                      <a:gd name="T37" fmla="*/ 0 h 31"/>
                      <a:gd name="T38" fmla="*/ 0 w 43"/>
                      <a:gd name="T39" fmla="*/ 0 h 31"/>
                      <a:gd name="T40" fmla="*/ 0 w 43"/>
                      <a:gd name="T41" fmla="*/ 0 h 31"/>
                      <a:gd name="T42" fmla="*/ 0 w 43"/>
                      <a:gd name="T43" fmla="*/ 0 h 31"/>
                      <a:gd name="T44" fmla="*/ 0 w 43"/>
                      <a:gd name="T45" fmla="*/ 0 h 31"/>
                      <a:gd name="T46" fmla="*/ 0 w 43"/>
                      <a:gd name="T47" fmla="*/ 0 h 3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43"/>
                      <a:gd name="T73" fmla="*/ 0 h 31"/>
                      <a:gd name="T74" fmla="*/ 43 w 43"/>
                      <a:gd name="T75" fmla="*/ 31 h 3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43" h="31">
                        <a:moveTo>
                          <a:pt x="0" y="0"/>
                        </a:moveTo>
                        <a:lnTo>
                          <a:pt x="43" y="3"/>
                        </a:lnTo>
                        <a:lnTo>
                          <a:pt x="42" y="6"/>
                        </a:lnTo>
                        <a:lnTo>
                          <a:pt x="41" y="9"/>
                        </a:lnTo>
                        <a:lnTo>
                          <a:pt x="40" y="11"/>
                        </a:lnTo>
                        <a:lnTo>
                          <a:pt x="37" y="13"/>
                        </a:lnTo>
                        <a:lnTo>
                          <a:pt x="37" y="16"/>
                        </a:lnTo>
                        <a:lnTo>
                          <a:pt x="35" y="18"/>
                        </a:lnTo>
                        <a:lnTo>
                          <a:pt x="33" y="20"/>
                        </a:lnTo>
                        <a:lnTo>
                          <a:pt x="32" y="23"/>
                        </a:lnTo>
                        <a:lnTo>
                          <a:pt x="30" y="26"/>
                        </a:lnTo>
                        <a:lnTo>
                          <a:pt x="26" y="29"/>
                        </a:lnTo>
                        <a:lnTo>
                          <a:pt x="20" y="31"/>
                        </a:lnTo>
                        <a:lnTo>
                          <a:pt x="16" y="30"/>
                        </a:lnTo>
                        <a:lnTo>
                          <a:pt x="13" y="28"/>
                        </a:lnTo>
                        <a:lnTo>
                          <a:pt x="13" y="24"/>
                        </a:lnTo>
                        <a:lnTo>
                          <a:pt x="13" y="20"/>
                        </a:lnTo>
                        <a:lnTo>
                          <a:pt x="13" y="17"/>
                        </a:lnTo>
                        <a:lnTo>
                          <a:pt x="13" y="13"/>
                        </a:lnTo>
                        <a:lnTo>
                          <a:pt x="14" y="11"/>
                        </a:lnTo>
                        <a:lnTo>
                          <a:pt x="15" y="1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68" name="Freeform 108"/>
                  <p:cNvSpPr>
                    <a:spLocks/>
                  </p:cNvSpPr>
                  <p:nvPr/>
                </p:nvSpPr>
                <p:spPr bwMode="auto">
                  <a:xfrm>
                    <a:off x="5487" y="1968"/>
                    <a:ext cx="19" cy="7"/>
                  </a:xfrm>
                  <a:custGeom>
                    <a:avLst/>
                    <a:gdLst>
                      <a:gd name="T0" fmla="*/ 0 w 57"/>
                      <a:gd name="T1" fmla="*/ 0 h 22"/>
                      <a:gd name="T2" fmla="*/ 0 w 57"/>
                      <a:gd name="T3" fmla="*/ 0 h 22"/>
                      <a:gd name="T4" fmla="*/ 0 w 57"/>
                      <a:gd name="T5" fmla="*/ 0 h 22"/>
                      <a:gd name="T6" fmla="*/ 0 w 57"/>
                      <a:gd name="T7" fmla="*/ 0 h 22"/>
                      <a:gd name="T8" fmla="*/ 0 w 57"/>
                      <a:gd name="T9" fmla="*/ 0 h 22"/>
                      <a:gd name="T10" fmla="*/ 0 w 57"/>
                      <a:gd name="T11" fmla="*/ 0 h 22"/>
                      <a:gd name="T12" fmla="*/ 0 w 57"/>
                      <a:gd name="T13" fmla="*/ 0 h 22"/>
                      <a:gd name="T14" fmla="*/ 0 w 57"/>
                      <a:gd name="T15" fmla="*/ 0 h 22"/>
                      <a:gd name="T16" fmla="*/ 0 w 57"/>
                      <a:gd name="T17" fmla="*/ 0 h 22"/>
                      <a:gd name="T18" fmla="*/ 0 w 57"/>
                      <a:gd name="T19" fmla="*/ 0 h 22"/>
                      <a:gd name="T20" fmla="*/ 0 w 57"/>
                      <a:gd name="T21" fmla="*/ 0 h 22"/>
                      <a:gd name="T22" fmla="*/ 0 w 57"/>
                      <a:gd name="T23" fmla="*/ 0 h 22"/>
                      <a:gd name="T24" fmla="*/ 0 w 57"/>
                      <a:gd name="T25" fmla="*/ 0 h 22"/>
                      <a:gd name="T26" fmla="*/ 0 w 57"/>
                      <a:gd name="T27" fmla="*/ 0 h 22"/>
                      <a:gd name="T28" fmla="*/ 0 w 57"/>
                      <a:gd name="T29" fmla="*/ 0 h 22"/>
                      <a:gd name="T30" fmla="*/ 0 w 57"/>
                      <a:gd name="T31" fmla="*/ 0 h 22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7"/>
                      <a:gd name="T49" fmla="*/ 0 h 22"/>
                      <a:gd name="T50" fmla="*/ 57 w 57"/>
                      <a:gd name="T51" fmla="*/ 22 h 22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7" h="22">
                        <a:moveTo>
                          <a:pt x="57" y="19"/>
                        </a:moveTo>
                        <a:lnTo>
                          <a:pt x="0" y="22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6" y="3"/>
                        </a:lnTo>
                        <a:lnTo>
                          <a:pt x="29" y="4"/>
                        </a:lnTo>
                        <a:lnTo>
                          <a:pt x="32" y="6"/>
                        </a:lnTo>
                        <a:lnTo>
                          <a:pt x="36" y="7"/>
                        </a:lnTo>
                        <a:lnTo>
                          <a:pt x="39" y="8"/>
                        </a:lnTo>
                        <a:lnTo>
                          <a:pt x="43" y="11"/>
                        </a:lnTo>
                        <a:lnTo>
                          <a:pt x="45" y="13"/>
                        </a:lnTo>
                        <a:lnTo>
                          <a:pt x="49" y="13"/>
                        </a:lnTo>
                        <a:lnTo>
                          <a:pt x="51" y="16"/>
                        </a:lnTo>
                        <a:lnTo>
                          <a:pt x="56" y="18"/>
                        </a:lnTo>
                        <a:lnTo>
                          <a:pt x="57" y="1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4374" name="Group 109"/>
            <p:cNvGrpSpPr>
              <a:grpSpLocks/>
            </p:cNvGrpSpPr>
            <p:nvPr/>
          </p:nvGrpSpPr>
          <p:grpSpPr bwMode="auto">
            <a:xfrm>
              <a:off x="4656" y="3117"/>
              <a:ext cx="475" cy="442"/>
              <a:chOff x="4656" y="3117"/>
              <a:chExt cx="475" cy="442"/>
            </a:xfrm>
          </p:grpSpPr>
          <p:sp>
            <p:nvSpPr>
              <p:cNvPr id="14499" name="Rectangle 110"/>
              <p:cNvSpPr>
                <a:spLocks noChangeArrowheads="1"/>
              </p:cNvSpPr>
              <p:nvPr/>
            </p:nvSpPr>
            <p:spPr bwMode="auto">
              <a:xfrm>
                <a:off x="4742" y="3139"/>
                <a:ext cx="288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500" name="Rectangle 111"/>
              <p:cNvSpPr>
                <a:spLocks noChangeArrowheads="1"/>
              </p:cNvSpPr>
              <p:nvPr/>
            </p:nvSpPr>
            <p:spPr bwMode="auto">
              <a:xfrm>
                <a:off x="4684" y="3441"/>
                <a:ext cx="41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4501" name="Group 112"/>
              <p:cNvGrpSpPr>
                <a:grpSpLocks/>
              </p:cNvGrpSpPr>
              <p:nvPr/>
            </p:nvGrpSpPr>
            <p:grpSpPr bwMode="auto">
              <a:xfrm>
                <a:off x="4656" y="3117"/>
                <a:ext cx="475" cy="442"/>
                <a:chOff x="4656" y="3117"/>
                <a:chExt cx="475" cy="442"/>
              </a:xfrm>
            </p:grpSpPr>
            <p:sp>
              <p:nvSpPr>
                <p:cNvPr id="14502" name="Rectangle 113"/>
                <p:cNvSpPr>
                  <a:spLocks noChangeArrowheads="1"/>
                </p:cNvSpPr>
                <p:nvPr/>
              </p:nvSpPr>
              <p:spPr bwMode="auto">
                <a:xfrm>
                  <a:off x="4795" y="3193"/>
                  <a:ext cx="192" cy="144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4503" name="Group 114"/>
                <p:cNvGrpSpPr>
                  <a:grpSpLocks/>
                </p:cNvGrpSpPr>
                <p:nvPr/>
              </p:nvGrpSpPr>
              <p:grpSpPr bwMode="auto">
                <a:xfrm>
                  <a:off x="4656" y="3117"/>
                  <a:ext cx="475" cy="442"/>
                  <a:chOff x="5285" y="1536"/>
                  <a:chExt cx="475" cy="442"/>
                </a:xfrm>
              </p:grpSpPr>
              <p:sp>
                <p:nvSpPr>
                  <p:cNvPr id="14504" name="Freeform 115"/>
                  <p:cNvSpPr>
                    <a:spLocks/>
                  </p:cNvSpPr>
                  <p:nvPr/>
                </p:nvSpPr>
                <p:spPr bwMode="auto">
                  <a:xfrm>
                    <a:off x="5365" y="1943"/>
                    <a:ext cx="369" cy="35"/>
                  </a:xfrm>
                  <a:custGeom>
                    <a:avLst/>
                    <a:gdLst>
                      <a:gd name="T0" fmla="*/ 0 w 1105"/>
                      <a:gd name="T1" fmla="*/ 0 h 104"/>
                      <a:gd name="T2" fmla="*/ 0 w 1105"/>
                      <a:gd name="T3" fmla="*/ 0 h 104"/>
                      <a:gd name="T4" fmla="*/ 0 w 1105"/>
                      <a:gd name="T5" fmla="*/ 0 h 104"/>
                      <a:gd name="T6" fmla="*/ 0 w 1105"/>
                      <a:gd name="T7" fmla="*/ 0 h 104"/>
                      <a:gd name="T8" fmla="*/ 0 w 1105"/>
                      <a:gd name="T9" fmla="*/ 0 h 104"/>
                      <a:gd name="T10" fmla="*/ 0 w 1105"/>
                      <a:gd name="T11" fmla="*/ 0 h 104"/>
                      <a:gd name="T12" fmla="*/ 0 w 1105"/>
                      <a:gd name="T13" fmla="*/ 0 h 104"/>
                      <a:gd name="T14" fmla="*/ 0 w 1105"/>
                      <a:gd name="T15" fmla="*/ 0 h 104"/>
                      <a:gd name="T16" fmla="*/ 0 w 1105"/>
                      <a:gd name="T17" fmla="*/ 0 h 104"/>
                      <a:gd name="T18" fmla="*/ 0 w 1105"/>
                      <a:gd name="T19" fmla="*/ 0 h 104"/>
                      <a:gd name="T20" fmla="*/ 0 w 1105"/>
                      <a:gd name="T21" fmla="*/ 0 h 104"/>
                      <a:gd name="T22" fmla="*/ 0 w 1105"/>
                      <a:gd name="T23" fmla="*/ 0 h 104"/>
                      <a:gd name="T24" fmla="*/ 1 w 1105"/>
                      <a:gd name="T25" fmla="*/ 0 h 104"/>
                      <a:gd name="T26" fmla="*/ 1 w 1105"/>
                      <a:gd name="T27" fmla="*/ 0 h 104"/>
                      <a:gd name="T28" fmla="*/ 1 w 1105"/>
                      <a:gd name="T29" fmla="*/ 0 h 104"/>
                      <a:gd name="T30" fmla="*/ 1 w 1105"/>
                      <a:gd name="T31" fmla="*/ 0 h 104"/>
                      <a:gd name="T32" fmla="*/ 0 w 1105"/>
                      <a:gd name="T33" fmla="*/ 0 h 104"/>
                      <a:gd name="T34" fmla="*/ 0 w 1105"/>
                      <a:gd name="T35" fmla="*/ 0 h 104"/>
                      <a:gd name="T36" fmla="*/ 0 w 1105"/>
                      <a:gd name="T37" fmla="*/ 0 h 104"/>
                      <a:gd name="T38" fmla="*/ 0 w 1105"/>
                      <a:gd name="T39" fmla="*/ 0 h 104"/>
                      <a:gd name="T40" fmla="*/ 0 w 1105"/>
                      <a:gd name="T41" fmla="*/ 0 h 104"/>
                      <a:gd name="T42" fmla="*/ 0 w 1105"/>
                      <a:gd name="T43" fmla="*/ 0 h 104"/>
                      <a:gd name="T44" fmla="*/ 0 w 1105"/>
                      <a:gd name="T45" fmla="*/ 0 h 104"/>
                      <a:gd name="T46" fmla="*/ 0 w 1105"/>
                      <a:gd name="T47" fmla="*/ 0 h 104"/>
                      <a:gd name="T48" fmla="*/ 0 w 1105"/>
                      <a:gd name="T49" fmla="*/ 0 h 104"/>
                      <a:gd name="T50" fmla="*/ 0 w 1105"/>
                      <a:gd name="T51" fmla="*/ 0 h 104"/>
                      <a:gd name="T52" fmla="*/ 0 w 1105"/>
                      <a:gd name="T53" fmla="*/ 0 h 104"/>
                      <a:gd name="T54" fmla="*/ 0 w 1105"/>
                      <a:gd name="T55" fmla="*/ 0 h 104"/>
                      <a:gd name="T56" fmla="*/ 0 w 1105"/>
                      <a:gd name="T57" fmla="*/ 0 h 104"/>
                      <a:gd name="T58" fmla="*/ 0 w 1105"/>
                      <a:gd name="T59" fmla="*/ 0 h 104"/>
                      <a:gd name="T60" fmla="*/ 0 w 1105"/>
                      <a:gd name="T61" fmla="*/ 0 h 104"/>
                      <a:gd name="T62" fmla="*/ 0 w 1105"/>
                      <a:gd name="T63" fmla="*/ 0 h 104"/>
                      <a:gd name="T64" fmla="*/ 0 w 1105"/>
                      <a:gd name="T65" fmla="*/ 0 h 104"/>
                      <a:gd name="T66" fmla="*/ 0 w 1105"/>
                      <a:gd name="T67" fmla="*/ 0 h 104"/>
                      <a:gd name="T68" fmla="*/ 0 w 1105"/>
                      <a:gd name="T69" fmla="*/ 0 h 104"/>
                      <a:gd name="T70" fmla="*/ 0 w 1105"/>
                      <a:gd name="T71" fmla="*/ 0 h 104"/>
                      <a:gd name="T72" fmla="*/ 0 w 1105"/>
                      <a:gd name="T73" fmla="*/ 0 h 104"/>
                      <a:gd name="T74" fmla="*/ 0 w 1105"/>
                      <a:gd name="T75" fmla="*/ 0 h 104"/>
                      <a:gd name="T76" fmla="*/ 0 w 1105"/>
                      <a:gd name="T77" fmla="*/ 0 h 104"/>
                      <a:gd name="T78" fmla="*/ 0 w 1105"/>
                      <a:gd name="T79" fmla="*/ 0 h 104"/>
                      <a:gd name="T80" fmla="*/ 0 w 1105"/>
                      <a:gd name="T81" fmla="*/ 0 h 104"/>
                      <a:gd name="T82" fmla="*/ 0 w 1105"/>
                      <a:gd name="T83" fmla="*/ 0 h 104"/>
                      <a:gd name="T84" fmla="*/ 0 w 1105"/>
                      <a:gd name="T85" fmla="*/ 0 h 104"/>
                      <a:gd name="T86" fmla="*/ 0 w 1105"/>
                      <a:gd name="T87" fmla="*/ 0 h 104"/>
                      <a:gd name="T88" fmla="*/ 0 w 1105"/>
                      <a:gd name="T89" fmla="*/ 0 h 104"/>
                      <a:gd name="T90" fmla="*/ 0 w 1105"/>
                      <a:gd name="T91" fmla="*/ 0 h 104"/>
                      <a:gd name="T92" fmla="*/ 0 w 1105"/>
                      <a:gd name="T93" fmla="*/ 0 h 104"/>
                      <a:gd name="T94" fmla="*/ 0 w 1105"/>
                      <a:gd name="T95" fmla="*/ 0 h 104"/>
                      <a:gd name="T96" fmla="*/ 0 w 1105"/>
                      <a:gd name="T97" fmla="*/ 0 h 104"/>
                      <a:gd name="T98" fmla="*/ 0 w 1105"/>
                      <a:gd name="T99" fmla="*/ 0 h 104"/>
                      <a:gd name="T100" fmla="*/ 0 w 1105"/>
                      <a:gd name="T101" fmla="*/ 0 h 104"/>
                      <a:gd name="T102" fmla="*/ 0 w 1105"/>
                      <a:gd name="T103" fmla="*/ 0 h 104"/>
                      <a:gd name="T104" fmla="*/ 0 w 1105"/>
                      <a:gd name="T105" fmla="*/ 0 h 104"/>
                      <a:gd name="T106" fmla="*/ 0 w 1105"/>
                      <a:gd name="T107" fmla="*/ 0 h 104"/>
                      <a:gd name="T108" fmla="*/ 0 w 1105"/>
                      <a:gd name="T109" fmla="*/ 0 h 104"/>
                      <a:gd name="T110" fmla="*/ 0 w 1105"/>
                      <a:gd name="T111" fmla="*/ 0 h 104"/>
                      <a:gd name="T112" fmla="*/ 0 w 1105"/>
                      <a:gd name="T113" fmla="*/ 0 h 104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1105"/>
                      <a:gd name="T172" fmla="*/ 0 h 104"/>
                      <a:gd name="T173" fmla="*/ 1105 w 1105"/>
                      <a:gd name="T174" fmla="*/ 104 h 104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1105" h="104">
                        <a:moveTo>
                          <a:pt x="872" y="13"/>
                        </a:moveTo>
                        <a:lnTo>
                          <a:pt x="876" y="13"/>
                        </a:lnTo>
                        <a:lnTo>
                          <a:pt x="879" y="13"/>
                        </a:lnTo>
                        <a:lnTo>
                          <a:pt x="883" y="13"/>
                        </a:lnTo>
                        <a:lnTo>
                          <a:pt x="886" y="13"/>
                        </a:lnTo>
                        <a:lnTo>
                          <a:pt x="890" y="13"/>
                        </a:lnTo>
                        <a:lnTo>
                          <a:pt x="893" y="13"/>
                        </a:lnTo>
                        <a:lnTo>
                          <a:pt x="897" y="13"/>
                        </a:lnTo>
                        <a:lnTo>
                          <a:pt x="900" y="13"/>
                        </a:lnTo>
                        <a:lnTo>
                          <a:pt x="904" y="13"/>
                        </a:lnTo>
                        <a:lnTo>
                          <a:pt x="909" y="13"/>
                        </a:lnTo>
                        <a:lnTo>
                          <a:pt x="911" y="13"/>
                        </a:lnTo>
                        <a:lnTo>
                          <a:pt x="916" y="13"/>
                        </a:lnTo>
                        <a:lnTo>
                          <a:pt x="918" y="11"/>
                        </a:lnTo>
                        <a:lnTo>
                          <a:pt x="923" y="11"/>
                        </a:lnTo>
                        <a:lnTo>
                          <a:pt x="927" y="11"/>
                        </a:lnTo>
                        <a:lnTo>
                          <a:pt x="930" y="11"/>
                        </a:lnTo>
                        <a:lnTo>
                          <a:pt x="932" y="10"/>
                        </a:lnTo>
                        <a:lnTo>
                          <a:pt x="936" y="10"/>
                        </a:lnTo>
                        <a:lnTo>
                          <a:pt x="940" y="10"/>
                        </a:lnTo>
                        <a:lnTo>
                          <a:pt x="943" y="10"/>
                        </a:lnTo>
                        <a:lnTo>
                          <a:pt x="947" y="9"/>
                        </a:lnTo>
                        <a:lnTo>
                          <a:pt x="950" y="9"/>
                        </a:lnTo>
                        <a:lnTo>
                          <a:pt x="954" y="8"/>
                        </a:lnTo>
                        <a:lnTo>
                          <a:pt x="957" y="8"/>
                        </a:lnTo>
                        <a:lnTo>
                          <a:pt x="960" y="8"/>
                        </a:lnTo>
                        <a:lnTo>
                          <a:pt x="964" y="8"/>
                        </a:lnTo>
                        <a:lnTo>
                          <a:pt x="967" y="7"/>
                        </a:lnTo>
                        <a:lnTo>
                          <a:pt x="972" y="7"/>
                        </a:lnTo>
                        <a:lnTo>
                          <a:pt x="974" y="5"/>
                        </a:lnTo>
                        <a:lnTo>
                          <a:pt x="978" y="5"/>
                        </a:lnTo>
                        <a:lnTo>
                          <a:pt x="981" y="5"/>
                        </a:lnTo>
                        <a:lnTo>
                          <a:pt x="985" y="5"/>
                        </a:lnTo>
                        <a:lnTo>
                          <a:pt x="988" y="4"/>
                        </a:lnTo>
                        <a:lnTo>
                          <a:pt x="992" y="3"/>
                        </a:lnTo>
                        <a:lnTo>
                          <a:pt x="994" y="3"/>
                        </a:lnTo>
                        <a:lnTo>
                          <a:pt x="998" y="3"/>
                        </a:lnTo>
                        <a:lnTo>
                          <a:pt x="1001" y="3"/>
                        </a:lnTo>
                        <a:lnTo>
                          <a:pt x="1005" y="2"/>
                        </a:lnTo>
                        <a:lnTo>
                          <a:pt x="1007" y="2"/>
                        </a:lnTo>
                        <a:lnTo>
                          <a:pt x="1012" y="2"/>
                        </a:lnTo>
                        <a:lnTo>
                          <a:pt x="1014" y="1"/>
                        </a:lnTo>
                        <a:lnTo>
                          <a:pt x="1018" y="1"/>
                        </a:lnTo>
                        <a:lnTo>
                          <a:pt x="1021" y="1"/>
                        </a:lnTo>
                        <a:lnTo>
                          <a:pt x="1025" y="1"/>
                        </a:lnTo>
                        <a:lnTo>
                          <a:pt x="1029" y="1"/>
                        </a:lnTo>
                        <a:lnTo>
                          <a:pt x="1032" y="1"/>
                        </a:lnTo>
                        <a:lnTo>
                          <a:pt x="1034" y="1"/>
                        </a:lnTo>
                        <a:lnTo>
                          <a:pt x="1039" y="1"/>
                        </a:lnTo>
                        <a:lnTo>
                          <a:pt x="1042" y="0"/>
                        </a:lnTo>
                        <a:lnTo>
                          <a:pt x="1045" y="0"/>
                        </a:lnTo>
                        <a:lnTo>
                          <a:pt x="1048" y="0"/>
                        </a:lnTo>
                        <a:lnTo>
                          <a:pt x="1052" y="0"/>
                        </a:lnTo>
                        <a:lnTo>
                          <a:pt x="1055" y="0"/>
                        </a:lnTo>
                        <a:lnTo>
                          <a:pt x="1058" y="1"/>
                        </a:lnTo>
                        <a:lnTo>
                          <a:pt x="1062" y="1"/>
                        </a:lnTo>
                        <a:lnTo>
                          <a:pt x="1065" y="1"/>
                        </a:lnTo>
                        <a:lnTo>
                          <a:pt x="1068" y="1"/>
                        </a:lnTo>
                        <a:lnTo>
                          <a:pt x="1072" y="2"/>
                        </a:lnTo>
                        <a:lnTo>
                          <a:pt x="1075" y="2"/>
                        </a:lnTo>
                        <a:lnTo>
                          <a:pt x="1078" y="3"/>
                        </a:lnTo>
                        <a:lnTo>
                          <a:pt x="1082" y="3"/>
                        </a:lnTo>
                        <a:lnTo>
                          <a:pt x="1086" y="4"/>
                        </a:lnTo>
                        <a:lnTo>
                          <a:pt x="1089" y="5"/>
                        </a:lnTo>
                        <a:lnTo>
                          <a:pt x="1093" y="7"/>
                        </a:lnTo>
                        <a:lnTo>
                          <a:pt x="1093" y="9"/>
                        </a:lnTo>
                        <a:lnTo>
                          <a:pt x="1094" y="11"/>
                        </a:lnTo>
                        <a:lnTo>
                          <a:pt x="1095" y="14"/>
                        </a:lnTo>
                        <a:lnTo>
                          <a:pt x="1095" y="17"/>
                        </a:lnTo>
                        <a:lnTo>
                          <a:pt x="1096" y="20"/>
                        </a:lnTo>
                        <a:lnTo>
                          <a:pt x="1097" y="22"/>
                        </a:lnTo>
                        <a:lnTo>
                          <a:pt x="1097" y="24"/>
                        </a:lnTo>
                        <a:lnTo>
                          <a:pt x="1099" y="28"/>
                        </a:lnTo>
                        <a:lnTo>
                          <a:pt x="1099" y="30"/>
                        </a:lnTo>
                        <a:lnTo>
                          <a:pt x="1100" y="33"/>
                        </a:lnTo>
                        <a:lnTo>
                          <a:pt x="1101" y="35"/>
                        </a:lnTo>
                        <a:lnTo>
                          <a:pt x="1101" y="39"/>
                        </a:lnTo>
                        <a:lnTo>
                          <a:pt x="1102" y="41"/>
                        </a:lnTo>
                        <a:lnTo>
                          <a:pt x="1103" y="43"/>
                        </a:lnTo>
                        <a:lnTo>
                          <a:pt x="1103" y="46"/>
                        </a:lnTo>
                        <a:lnTo>
                          <a:pt x="1105" y="49"/>
                        </a:lnTo>
                        <a:lnTo>
                          <a:pt x="1099" y="53"/>
                        </a:lnTo>
                        <a:lnTo>
                          <a:pt x="1093" y="57"/>
                        </a:lnTo>
                        <a:lnTo>
                          <a:pt x="1086" y="60"/>
                        </a:lnTo>
                        <a:lnTo>
                          <a:pt x="1077" y="64"/>
                        </a:lnTo>
                        <a:lnTo>
                          <a:pt x="1068" y="66"/>
                        </a:lnTo>
                        <a:lnTo>
                          <a:pt x="1057" y="68"/>
                        </a:lnTo>
                        <a:lnTo>
                          <a:pt x="1048" y="72"/>
                        </a:lnTo>
                        <a:lnTo>
                          <a:pt x="1036" y="76"/>
                        </a:lnTo>
                        <a:lnTo>
                          <a:pt x="1024" y="78"/>
                        </a:lnTo>
                        <a:lnTo>
                          <a:pt x="1011" y="80"/>
                        </a:lnTo>
                        <a:lnTo>
                          <a:pt x="997" y="81"/>
                        </a:lnTo>
                        <a:lnTo>
                          <a:pt x="982" y="84"/>
                        </a:lnTo>
                        <a:lnTo>
                          <a:pt x="968" y="86"/>
                        </a:lnTo>
                        <a:lnTo>
                          <a:pt x="953" y="89"/>
                        </a:lnTo>
                        <a:lnTo>
                          <a:pt x="936" y="90"/>
                        </a:lnTo>
                        <a:lnTo>
                          <a:pt x="921" y="92"/>
                        </a:lnTo>
                        <a:lnTo>
                          <a:pt x="903" y="92"/>
                        </a:lnTo>
                        <a:lnTo>
                          <a:pt x="885" y="95"/>
                        </a:lnTo>
                        <a:lnTo>
                          <a:pt x="866" y="96"/>
                        </a:lnTo>
                        <a:lnTo>
                          <a:pt x="847" y="97"/>
                        </a:lnTo>
                        <a:lnTo>
                          <a:pt x="829" y="98"/>
                        </a:lnTo>
                        <a:lnTo>
                          <a:pt x="809" y="99"/>
                        </a:lnTo>
                        <a:lnTo>
                          <a:pt x="790" y="99"/>
                        </a:lnTo>
                        <a:lnTo>
                          <a:pt x="770" y="102"/>
                        </a:lnTo>
                        <a:lnTo>
                          <a:pt x="750" y="102"/>
                        </a:lnTo>
                        <a:lnTo>
                          <a:pt x="728" y="102"/>
                        </a:lnTo>
                        <a:lnTo>
                          <a:pt x="708" y="102"/>
                        </a:lnTo>
                        <a:lnTo>
                          <a:pt x="688" y="104"/>
                        </a:lnTo>
                        <a:lnTo>
                          <a:pt x="665" y="104"/>
                        </a:lnTo>
                        <a:lnTo>
                          <a:pt x="645" y="104"/>
                        </a:lnTo>
                        <a:lnTo>
                          <a:pt x="623" y="104"/>
                        </a:lnTo>
                        <a:lnTo>
                          <a:pt x="601" y="104"/>
                        </a:lnTo>
                        <a:lnTo>
                          <a:pt x="580" y="104"/>
                        </a:lnTo>
                        <a:lnTo>
                          <a:pt x="558" y="104"/>
                        </a:lnTo>
                        <a:lnTo>
                          <a:pt x="536" y="104"/>
                        </a:lnTo>
                        <a:lnTo>
                          <a:pt x="514" y="104"/>
                        </a:lnTo>
                        <a:lnTo>
                          <a:pt x="492" y="104"/>
                        </a:lnTo>
                        <a:lnTo>
                          <a:pt x="471" y="104"/>
                        </a:lnTo>
                        <a:lnTo>
                          <a:pt x="450" y="104"/>
                        </a:lnTo>
                        <a:lnTo>
                          <a:pt x="427" y="104"/>
                        </a:lnTo>
                        <a:lnTo>
                          <a:pt x="407" y="104"/>
                        </a:lnTo>
                        <a:lnTo>
                          <a:pt x="384" y="104"/>
                        </a:lnTo>
                        <a:lnTo>
                          <a:pt x="363" y="103"/>
                        </a:lnTo>
                        <a:lnTo>
                          <a:pt x="343" y="103"/>
                        </a:lnTo>
                        <a:lnTo>
                          <a:pt x="321" y="102"/>
                        </a:lnTo>
                        <a:lnTo>
                          <a:pt x="301" y="102"/>
                        </a:lnTo>
                        <a:lnTo>
                          <a:pt x="282" y="102"/>
                        </a:lnTo>
                        <a:lnTo>
                          <a:pt x="263" y="102"/>
                        </a:lnTo>
                        <a:lnTo>
                          <a:pt x="243" y="102"/>
                        </a:lnTo>
                        <a:lnTo>
                          <a:pt x="224" y="102"/>
                        </a:lnTo>
                        <a:lnTo>
                          <a:pt x="205" y="100"/>
                        </a:lnTo>
                        <a:lnTo>
                          <a:pt x="187" y="100"/>
                        </a:lnTo>
                        <a:lnTo>
                          <a:pt x="170" y="99"/>
                        </a:lnTo>
                        <a:lnTo>
                          <a:pt x="153" y="99"/>
                        </a:lnTo>
                        <a:lnTo>
                          <a:pt x="136" y="99"/>
                        </a:lnTo>
                        <a:lnTo>
                          <a:pt x="120" y="99"/>
                        </a:lnTo>
                        <a:lnTo>
                          <a:pt x="104" y="99"/>
                        </a:lnTo>
                        <a:lnTo>
                          <a:pt x="89" y="99"/>
                        </a:lnTo>
                        <a:lnTo>
                          <a:pt x="76" y="99"/>
                        </a:lnTo>
                        <a:lnTo>
                          <a:pt x="63" y="99"/>
                        </a:lnTo>
                        <a:lnTo>
                          <a:pt x="49" y="99"/>
                        </a:lnTo>
                        <a:lnTo>
                          <a:pt x="37" y="99"/>
                        </a:lnTo>
                        <a:lnTo>
                          <a:pt x="25" y="99"/>
                        </a:lnTo>
                        <a:lnTo>
                          <a:pt x="15" y="99"/>
                        </a:lnTo>
                        <a:lnTo>
                          <a:pt x="14" y="97"/>
                        </a:lnTo>
                        <a:lnTo>
                          <a:pt x="12" y="93"/>
                        </a:lnTo>
                        <a:lnTo>
                          <a:pt x="11" y="91"/>
                        </a:lnTo>
                        <a:lnTo>
                          <a:pt x="9" y="89"/>
                        </a:lnTo>
                        <a:lnTo>
                          <a:pt x="7" y="83"/>
                        </a:lnTo>
                        <a:lnTo>
                          <a:pt x="6" y="78"/>
                        </a:lnTo>
                        <a:lnTo>
                          <a:pt x="5" y="76"/>
                        </a:lnTo>
                        <a:lnTo>
                          <a:pt x="5" y="73"/>
                        </a:lnTo>
                        <a:lnTo>
                          <a:pt x="3" y="70"/>
                        </a:lnTo>
                        <a:lnTo>
                          <a:pt x="2" y="67"/>
                        </a:lnTo>
                        <a:lnTo>
                          <a:pt x="2" y="65"/>
                        </a:lnTo>
                        <a:lnTo>
                          <a:pt x="2" y="62"/>
                        </a:lnTo>
                        <a:lnTo>
                          <a:pt x="0" y="59"/>
                        </a:lnTo>
                        <a:lnTo>
                          <a:pt x="0" y="57"/>
                        </a:lnTo>
                        <a:lnTo>
                          <a:pt x="2" y="54"/>
                        </a:lnTo>
                        <a:lnTo>
                          <a:pt x="7" y="51"/>
                        </a:lnTo>
                        <a:lnTo>
                          <a:pt x="9" y="48"/>
                        </a:lnTo>
                        <a:lnTo>
                          <a:pt x="14" y="46"/>
                        </a:lnTo>
                        <a:lnTo>
                          <a:pt x="18" y="42"/>
                        </a:lnTo>
                        <a:lnTo>
                          <a:pt x="21" y="41"/>
                        </a:lnTo>
                        <a:lnTo>
                          <a:pt x="25" y="39"/>
                        </a:lnTo>
                        <a:lnTo>
                          <a:pt x="28" y="36"/>
                        </a:lnTo>
                        <a:lnTo>
                          <a:pt x="32" y="35"/>
                        </a:lnTo>
                        <a:lnTo>
                          <a:pt x="35" y="33"/>
                        </a:lnTo>
                        <a:lnTo>
                          <a:pt x="40" y="32"/>
                        </a:lnTo>
                        <a:lnTo>
                          <a:pt x="44" y="30"/>
                        </a:lnTo>
                        <a:lnTo>
                          <a:pt x="47" y="29"/>
                        </a:lnTo>
                        <a:lnTo>
                          <a:pt x="52" y="28"/>
                        </a:lnTo>
                        <a:lnTo>
                          <a:pt x="57" y="27"/>
                        </a:lnTo>
                        <a:lnTo>
                          <a:pt x="60" y="26"/>
                        </a:lnTo>
                        <a:lnTo>
                          <a:pt x="65" y="24"/>
                        </a:lnTo>
                        <a:lnTo>
                          <a:pt x="69" y="23"/>
                        </a:lnTo>
                        <a:lnTo>
                          <a:pt x="73" y="23"/>
                        </a:lnTo>
                        <a:lnTo>
                          <a:pt x="78" y="23"/>
                        </a:lnTo>
                        <a:lnTo>
                          <a:pt x="82" y="22"/>
                        </a:lnTo>
                        <a:lnTo>
                          <a:pt x="85" y="21"/>
                        </a:lnTo>
                        <a:lnTo>
                          <a:pt x="91" y="21"/>
                        </a:lnTo>
                        <a:lnTo>
                          <a:pt x="95" y="21"/>
                        </a:lnTo>
                        <a:lnTo>
                          <a:pt x="98" y="21"/>
                        </a:lnTo>
                        <a:lnTo>
                          <a:pt x="103" y="21"/>
                        </a:lnTo>
                        <a:lnTo>
                          <a:pt x="108" y="21"/>
                        </a:lnTo>
                        <a:lnTo>
                          <a:pt x="113" y="21"/>
                        </a:lnTo>
                        <a:lnTo>
                          <a:pt x="116" y="21"/>
                        </a:lnTo>
                        <a:lnTo>
                          <a:pt x="121" y="21"/>
                        </a:lnTo>
                        <a:lnTo>
                          <a:pt x="126" y="21"/>
                        </a:lnTo>
                        <a:lnTo>
                          <a:pt x="130" y="21"/>
                        </a:lnTo>
                        <a:lnTo>
                          <a:pt x="135" y="21"/>
                        </a:lnTo>
                        <a:lnTo>
                          <a:pt x="139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3" y="21"/>
                        </a:lnTo>
                        <a:lnTo>
                          <a:pt x="158" y="22"/>
                        </a:lnTo>
                        <a:lnTo>
                          <a:pt x="161" y="22"/>
                        </a:lnTo>
                        <a:lnTo>
                          <a:pt x="167" y="23"/>
                        </a:lnTo>
                        <a:lnTo>
                          <a:pt x="171" y="23"/>
                        </a:lnTo>
                        <a:lnTo>
                          <a:pt x="175" y="23"/>
                        </a:lnTo>
                        <a:lnTo>
                          <a:pt x="179" y="23"/>
                        </a:lnTo>
                        <a:lnTo>
                          <a:pt x="184" y="23"/>
                        </a:lnTo>
                        <a:lnTo>
                          <a:pt x="190" y="23"/>
                        </a:lnTo>
                        <a:lnTo>
                          <a:pt x="194" y="23"/>
                        </a:lnTo>
                        <a:lnTo>
                          <a:pt x="199" y="23"/>
                        </a:lnTo>
                        <a:lnTo>
                          <a:pt x="203" y="24"/>
                        </a:lnTo>
                        <a:lnTo>
                          <a:pt x="208" y="23"/>
                        </a:lnTo>
                        <a:lnTo>
                          <a:pt x="212" y="23"/>
                        </a:lnTo>
                        <a:lnTo>
                          <a:pt x="216" y="23"/>
                        </a:lnTo>
                        <a:lnTo>
                          <a:pt x="221" y="23"/>
                        </a:lnTo>
                        <a:lnTo>
                          <a:pt x="225" y="23"/>
                        </a:lnTo>
                        <a:lnTo>
                          <a:pt x="230" y="23"/>
                        </a:lnTo>
                        <a:lnTo>
                          <a:pt x="234" y="23"/>
                        </a:lnTo>
                        <a:lnTo>
                          <a:pt x="238" y="23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1" y="21"/>
                        </a:lnTo>
                        <a:lnTo>
                          <a:pt x="256" y="21"/>
                        </a:lnTo>
                        <a:lnTo>
                          <a:pt x="260" y="21"/>
                        </a:lnTo>
                        <a:lnTo>
                          <a:pt x="264" y="20"/>
                        </a:lnTo>
                        <a:lnTo>
                          <a:pt x="269" y="19"/>
                        </a:lnTo>
                        <a:lnTo>
                          <a:pt x="273" y="19"/>
                        </a:lnTo>
                        <a:lnTo>
                          <a:pt x="282" y="17"/>
                        </a:lnTo>
                        <a:lnTo>
                          <a:pt x="291" y="17"/>
                        </a:lnTo>
                        <a:lnTo>
                          <a:pt x="300" y="17"/>
                        </a:lnTo>
                        <a:lnTo>
                          <a:pt x="310" y="17"/>
                        </a:lnTo>
                        <a:lnTo>
                          <a:pt x="319" y="16"/>
                        </a:lnTo>
                        <a:lnTo>
                          <a:pt x="329" y="16"/>
                        </a:lnTo>
                        <a:lnTo>
                          <a:pt x="337" y="16"/>
                        </a:lnTo>
                        <a:lnTo>
                          <a:pt x="346" y="16"/>
                        </a:lnTo>
                        <a:lnTo>
                          <a:pt x="356" y="16"/>
                        </a:lnTo>
                        <a:lnTo>
                          <a:pt x="365" y="16"/>
                        </a:lnTo>
                        <a:lnTo>
                          <a:pt x="374" y="16"/>
                        </a:lnTo>
                        <a:lnTo>
                          <a:pt x="384" y="16"/>
                        </a:lnTo>
                        <a:lnTo>
                          <a:pt x="394" y="16"/>
                        </a:lnTo>
                        <a:lnTo>
                          <a:pt x="402" y="16"/>
                        </a:lnTo>
                        <a:lnTo>
                          <a:pt x="412" y="16"/>
                        </a:lnTo>
                        <a:lnTo>
                          <a:pt x="422" y="17"/>
                        </a:lnTo>
                        <a:lnTo>
                          <a:pt x="431" y="17"/>
                        </a:lnTo>
                        <a:lnTo>
                          <a:pt x="440" y="17"/>
                        </a:lnTo>
                        <a:lnTo>
                          <a:pt x="450" y="17"/>
                        </a:lnTo>
                        <a:lnTo>
                          <a:pt x="459" y="17"/>
                        </a:lnTo>
                        <a:lnTo>
                          <a:pt x="469" y="17"/>
                        </a:lnTo>
                        <a:lnTo>
                          <a:pt x="478" y="17"/>
                        </a:lnTo>
                        <a:lnTo>
                          <a:pt x="488" y="17"/>
                        </a:lnTo>
                        <a:lnTo>
                          <a:pt x="498" y="17"/>
                        </a:lnTo>
                        <a:lnTo>
                          <a:pt x="507" y="17"/>
                        </a:lnTo>
                        <a:lnTo>
                          <a:pt x="516" y="17"/>
                        </a:lnTo>
                        <a:lnTo>
                          <a:pt x="525" y="17"/>
                        </a:lnTo>
                        <a:lnTo>
                          <a:pt x="536" y="17"/>
                        </a:lnTo>
                        <a:lnTo>
                          <a:pt x="544" y="17"/>
                        </a:lnTo>
                        <a:lnTo>
                          <a:pt x="554" y="17"/>
                        </a:lnTo>
                        <a:lnTo>
                          <a:pt x="563" y="17"/>
                        </a:lnTo>
                        <a:lnTo>
                          <a:pt x="574" y="19"/>
                        </a:lnTo>
                        <a:lnTo>
                          <a:pt x="582" y="17"/>
                        </a:lnTo>
                        <a:lnTo>
                          <a:pt x="592" y="17"/>
                        </a:lnTo>
                        <a:lnTo>
                          <a:pt x="601" y="17"/>
                        </a:lnTo>
                        <a:lnTo>
                          <a:pt x="611" y="17"/>
                        </a:lnTo>
                        <a:lnTo>
                          <a:pt x="619" y="17"/>
                        </a:lnTo>
                        <a:lnTo>
                          <a:pt x="630" y="17"/>
                        </a:lnTo>
                        <a:lnTo>
                          <a:pt x="639" y="17"/>
                        </a:lnTo>
                        <a:lnTo>
                          <a:pt x="649" y="17"/>
                        </a:lnTo>
                        <a:lnTo>
                          <a:pt x="657" y="17"/>
                        </a:lnTo>
                        <a:lnTo>
                          <a:pt x="668" y="17"/>
                        </a:lnTo>
                        <a:lnTo>
                          <a:pt x="677" y="17"/>
                        </a:lnTo>
                        <a:lnTo>
                          <a:pt x="687" y="17"/>
                        </a:lnTo>
                        <a:lnTo>
                          <a:pt x="695" y="17"/>
                        </a:lnTo>
                        <a:lnTo>
                          <a:pt x="706" y="17"/>
                        </a:lnTo>
                        <a:lnTo>
                          <a:pt x="715" y="17"/>
                        </a:lnTo>
                        <a:lnTo>
                          <a:pt x="724" y="17"/>
                        </a:lnTo>
                        <a:lnTo>
                          <a:pt x="733" y="16"/>
                        </a:lnTo>
                        <a:lnTo>
                          <a:pt x="743" y="16"/>
                        </a:lnTo>
                        <a:lnTo>
                          <a:pt x="751" y="16"/>
                        </a:lnTo>
                        <a:lnTo>
                          <a:pt x="762" y="16"/>
                        </a:lnTo>
                        <a:lnTo>
                          <a:pt x="770" y="16"/>
                        </a:lnTo>
                        <a:lnTo>
                          <a:pt x="779" y="16"/>
                        </a:lnTo>
                        <a:lnTo>
                          <a:pt x="789" y="15"/>
                        </a:lnTo>
                        <a:lnTo>
                          <a:pt x="798" y="15"/>
                        </a:lnTo>
                        <a:lnTo>
                          <a:pt x="807" y="15"/>
                        </a:lnTo>
                        <a:lnTo>
                          <a:pt x="817" y="14"/>
                        </a:lnTo>
                        <a:lnTo>
                          <a:pt x="824" y="14"/>
                        </a:lnTo>
                        <a:lnTo>
                          <a:pt x="835" y="14"/>
                        </a:lnTo>
                        <a:lnTo>
                          <a:pt x="843" y="13"/>
                        </a:lnTo>
                        <a:lnTo>
                          <a:pt x="853" y="13"/>
                        </a:lnTo>
                        <a:lnTo>
                          <a:pt x="862" y="13"/>
                        </a:lnTo>
                        <a:lnTo>
                          <a:pt x="872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05" name="Freeform 116"/>
                  <p:cNvSpPr>
                    <a:spLocks/>
                  </p:cNvSpPr>
                  <p:nvPr/>
                </p:nvSpPr>
                <p:spPr bwMode="auto">
                  <a:xfrm>
                    <a:off x="5365" y="1536"/>
                    <a:ext cx="315" cy="39"/>
                  </a:xfrm>
                  <a:custGeom>
                    <a:avLst/>
                    <a:gdLst>
                      <a:gd name="T0" fmla="*/ 0 w 943"/>
                      <a:gd name="T1" fmla="*/ 0 h 116"/>
                      <a:gd name="T2" fmla="*/ 0 w 943"/>
                      <a:gd name="T3" fmla="*/ 0 h 116"/>
                      <a:gd name="T4" fmla="*/ 0 w 943"/>
                      <a:gd name="T5" fmla="*/ 0 h 116"/>
                      <a:gd name="T6" fmla="*/ 0 w 943"/>
                      <a:gd name="T7" fmla="*/ 0 h 116"/>
                      <a:gd name="T8" fmla="*/ 0 w 943"/>
                      <a:gd name="T9" fmla="*/ 0 h 116"/>
                      <a:gd name="T10" fmla="*/ 0 w 943"/>
                      <a:gd name="T11" fmla="*/ 0 h 116"/>
                      <a:gd name="T12" fmla="*/ 0 w 943"/>
                      <a:gd name="T13" fmla="*/ 0 h 116"/>
                      <a:gd name="T14" fmla="*/ 0 w 943"/>
                      <a:gd name="T15" fmla="*/ 0 h 116"/>
                      <a:gd name="T16" fmla="*/ 0 w 943"/>
                      <a:gd name="T17" fmla="*/ 0 h 116"/>
                      <a:gd name="T18" fmla="*/ 0 w 943"/>
                      <a:gd name="T19" fmla="*/ 0 h 116"/>
                      <a:gd name="T20" fmla="*/ 0 w 943"/>
                      <a:gd name="T21" fmla="*/ 0 h 116"/>
                      <a:gd name="T22" fmla="*/ 0 w 943"/>
                      <a:gd name="T23" fmla="*/ 0 h 116"/>
                      <a:gd name="T24" fmla="*/ 0 w 943"/>
                      <a:gd name="T25" fmla="*/ 0 h 116"/>
                      <a:gd name="T26" fmla="*/ 0 w 943"/>
                      <a:gd name="T27" fmla="*/ 0 h 116"/>
                      <a:gd name="T28" fmla="*/ 0 w 943"/>
                      <a:gd name="T29" fmla="*/ 0 h 116"/>
                      <a:gd name="T30" fmla="*/ 0 w 943"/>
                      <a:gd name="T31" fmla="*/ 0 h 116"/>
                      <a:gd name="T32" fmla="*/ 0 w 943"/>
                      <a:gd name="T33" fmla="*/ 0 h 116"/>
                      <a:gd name="T34" fmla="*/ 0 w 943"/>
                      <a:gd name="T35" fmla="*/ 0 h 116"/>
                      <a:gd name="T36" fmla="*/ 0 w 943"/>
                      <a:gd name="T37" fmla="*/ 0 h 116"/>
                      <a:gd name="T38" fmla="*/ 0 w 943"/>
                      <a:gd name="T39" fmla="*/ 0 h 116"/>
                      <a:gd name="T40" fmla="*/ 0 w 943"/>
                      <a:gd name="T41" fmla="*/ 0 h 116"/>
                      <a:gd name="T42" fmla="*/ 0 w 943"/>
                      <a:gd name="T43" fmla="*/ 0 h 116"/>
                      <a:gd name="T44" fmla="*/ 0 w 943"/>
                      <a:gd name="T45" fmla="*/ 0 h 116"/>
                      <a:gd name="T46" fmla="*/ 0 w 943"/>
                      <a:gd name="T47" fmla="*/ 0 h 116"/>
                      <a:gd name="T48" fmla="*/ 0 w 943"/>
                      <a:gd name="T49" fmla="*/ 0 h 116"/>
                      <a:gd name="T50" fmla="*/ 0 w 943"/>
                      <a:gd name="T51" fmla="*/ 0 h 116"/>
                      <a:gd name="T52" fmla="*/ 0 w 943"/>
                      <a:gd name="T53" fmla="*/ 0 h 116"/>
                      <a:gd name="T54" fmla="*/ 0 w 943"/>
                      <a:gd name="T55" fmla="*/ 0 h 116"/>
                      <a:gd name="T56" fmla="*/ 0 w 943"/>
                      <a:gd name="T57" fmla="*/ 0 h 116"/>
                      <a:gd name="T58" fmla="*/ 0 w 943"/>
                      <a:gd name="T59" fmla="*/ 0 h 116"/>
                      <a:gd name="T60" fmla="*/ 0 w 943"/>
                      <a:gd name="T61" fmla="*/ 0 h 116"/>
                      <a:gd name="T62" fmla="*/ 0 w 943"/>
                      <a:gd name="T63" fmla="*/ 0 h 116"/>
                      <a:gd name="T64" fmla="*/ 0 w 943"/>
                      <a:gd name="T65" fmla="*/ 0 h 116"/>
                      <a:gd name="T66" fmla="*/ 0 w 943"/>
                      <a:gd name="T67" fmla="*/ 0 h 116"/>
                      <a:gd name="T68" fmla="*/ 0 w 943"/>
                      <a:gd name="T69" fmla="*/ 0 h 116"/>
                      <a:gd name="T70" fmla="*/ 0 w 943"/>
                      <a:gd name="T71" fmla="*/ 0 h 116"/>
                      <a:gd name="T72" fmla="*/ 0 w 943"/>
                      <a:gd name="T73" fmla="*/ 0 h 116"/>
                      <a:gd name="T74" fmla="*/ 0 w 943"/>
                      <a:gd name="T75" fmla="*/ 0 h 116"/>
                      <a:gd name="T76" fmla="*/ 0 w 943"/>
                      <a:gd name="T77" fmla="*/ 0 h 116"/>
                      <a:gd name="T78" fmla="*/ 0 w 943"/>
                      <a:gd name="T79" fmla="*/ 0 h 116"/>
                      <a:gd name="T80" fmla="*/ 0 w 943"/>
                      <a:gd name="T81" fmla="*/ 0 h 116"/>
                      <a:gd name="T82" fmla="*/ 0 w 943"/>
                      <a:gd name="T83" fmla="*/ 0 h 116"/>
                      <a:gd name="T84" fmla="*/ 0 w 943"/>
                      <a:gd name="T85" fmla="*/ 0 h 116"/>
                      <a:gd name="T86" fmla="*/ 0 w 943"/>
                      <a:gd name="T87" fmla="*/ 0 h 116"/>
                      <a:gd name="T88" fmla="*/ 0 w 943"/>
                      <a:gd name="T89" fmla="*/ 0 h 116"/>
                      <a:gd name="T90" fmla="*/ 0 w 943"/>
                      <a:gd name="T91" fmla="*/ 0 h 116"/>
                      <a:gd name="T92" fmla="*/ 0 w 943"/>
                      <a:gd name="T93" fmla="*/ 0 h 116"/>
                      <a:gd name="T94" fmla="*/ 0 w 943"/>
                      <a:gd name="T95" fmla="*/ 0 h 116"/>
                      <a:gd name="T96" fmla="*/ 0 w 943"/>
                      <a:gd name="T97" fmla="*/ 0 h 116"/>
                      <a:gd name="T98" fmla="*/ 0 w 943"/>
                      <a:gd name="T99" fmla="*/ 0 h 116"/>
                      <a:gd name="T100" fmla="*/ 0 w 943"/>
                      <a:gd name="T101" fmla="*/ 0 h 116"/>
                      <a:gd name="T102" fmla="*/ 0 w 943"/>
                      <a:gd name="T103" fmla="*/ 0 h 116"/>
                      <a:gd name="T104" fmla="*/ 0 w 943"/>
                      <a:gd name="T105" fmla="*/ 0 h 116"/>
                      <a:gd name="T106" fmla="*/ 0 w 943"/>
                      <a:gd name="T107" fmla="*/ 0 h 116"/>
                      <a:gd name="T108" fmla="*/ 0 w 943"/>
                      <a:gd name="T109" fmla="*/ 0 h 116"/>
                      <a:gd name="T110" fmla="*/ 0 w 943"/>
                      <a:gd name="T111" fmla="*/ 0 h 11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943"/>
                      <a:gd name="T169" fmla="*/ 0 h 116"/>
                      <a:gd name="T170" fmla="*/ 943 w 943"/>
                      <a:gd name="T171" fmla="*/ 116 h 116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943" h="116">
                        <a:moveTo>
                          <a:pt x="435" y="0"/>
                        </a:moveTo>
                        <a:lnTo>
                          <a:pt x="442" y="0"/>
                        </a:lnTo>
                        <a:lnTo>
                          <a:pt x="450" y="1"/>
                        </a:lnTo>
                        <a:lnTo>
                          <a:pt x="458" y="1"/>
                        </a:lnTo>
                        <a:lnTo>
                          <a:pt x="465" y="1"/>
                        </a:lnTo>
                        <a:lnTo>
                          <a:pt x="472" y="1"/>
                        </a:lnTo>
                        <a:lnTo>
                          <a:pt x="480" y="1"/>
                        </a:lnTo>
                        <a:lnTo>
                          <a:pt x="488" y="1"/>
                        </a:lnTo>
                        <a:lnTo>
                          <a:pt x="496" y="2"/>
                        </a:lnTo>
                        <a:lnTo>
                          <a:pt x="503" y="2"/>
                        </a:lnTo>
                        <a:lnTo>
                          <a:pt x="510" y="2"/>
                        </a:lnTo>
                        <a:lnTo>
                          <a:pt x="518" y="2"/>
                        </a:lnTo>
                        <a:lnTo>
                          <a:pt x="525" y="4"/>
                        </a:lnTo>
                        <a:lnTo>
                          <a:pt x="533" y="4"/>
                        </a:lnTo>
                        <a:lnTo>
                          <a:pt x="540" y="5"/>
                        </a:lnTo>
                        <a:lnTo>
                          <a:pt x="548" y="5"/>
                        </a:lnTo>
                        <a:lnTo>
                          <a:pt x="555" y="5"/>
                        </a:lnTo>
                        <a:lnTo>
                          <a:pt x="562" y="5"/>
                        </a:lnTo>
                        <a:lnTo>
                          <a:pt x="571" y="5"/>
                        </a:lnTo>
                        <a:lnTo>
                          <a:pt x="578" y="5"/>
                        </a:lnTo>
                        <a:lnTo>
                          <a:pt x="586" y="5"/>
                        </a:lnTo>
                        <a:lnTo>
                          <a:pt x="593" y="5"/>
                        </a:lnTo>
                        <a:lnTo>
                          <a:pt x="600" y="6"/>
                        </a:lnTo>
                        <a:lnTo>
                          <a:pt x="609" y="6"/>
                        </a:lnTo>
                        <a:lnTo>
                          <a:pt x="616" y="7"/>
                        </a:lnTo>
                        <a:lnTo>
                          <a:pt x="623" y="7"/>
                        </a:lnTo>
                        <a:lnTo>
                          <a:pt x="630" y="7"/>
                        </a:lnTo>
                        <a:lnTo>
                          <a:pt x="638" y="7"/>
                        </a:lnTo>
                        <a:lnTo>
                          <a:pt x="645" y="7"/>
                        </a:lnTo>
                        <a:lnTo>
                          <a:pt x="652" y="7"/>
                        </a:lnTo>
                        <a:lnTo>
                          <a:pt x="661" y="8"/>
                        </a:lnTo>
                        <a:lnTo>
                          <a:pt x="668" y="9"/>
                        </a:lnTo>
                        <a:lnTo>
                          <a:pt x="676" y="9"/>
                        </a:lnTo>
                        <a:lnTo>
                          <a:pt x="683" y="9"/>
                        </a:lnTo>
                        <a:lnTo>
                          <a:pt x="690" y="9"/>
                        </a:lnTo>
                        <a:lnTo>
                          <a:pt x="699" y="9"/>
                        </a:lnTo>
                        <a:lnTo>
                          <a:pt x="706" y="11"/>
                        </a:lnTo>
                        <a:lnTo>
                          <a:pt x="713" y="11"/>
                        </a:lnTo>
                        <a:lnTo>
                          <a:pt x="720" y="12"/>
                        </a:lnTo>
                        <a:lnTo>
                          <a:pt x="728" y="12"/>
                        </a:lnTo>
                        <a:lnTo>
                          <a:pt x="735" y="12"/>
                        </a:lnTo>
                        <a:lnTo>
                          <a:pt x="743" y="12"/>
                        </a:lnTo>
                        <a:lnTo>
                          <a:pt x="750" y="13"/>
                        </a:lnTo>
                        <a:lnTo>
                          <a:pt x="757" y="14"/>
                        </a:lnTo>
                        <a:lnTo>
                          <a:pt x="765" y="14"/>
                        </a:lnTo>
                        <a:lnTo>
                          <a:pt x="772" y="15"/>
                        </a:lnTo>
                        <a:lnTo>
                          <a:pt x="779" y="17"/>
                        </a:lnTo>
                        <a:lnTo>
                          <a:pt x="787" y="17"/>
                        </a:lnTo>
                        <a:lnTo>
                          <a:pt x="795" y="18"/>
                        </a:lnTo>
                        <a:lnTo>
                          <a:pt x="802" y="18"/>
                        </a:lnTo>
                        <a:lnTo>
                          <a:pt x="809" y="19"/>
                        </a:lnTo>
                        <a:lnTo>
                          <a:pt x="816" y="19"/>
                        </a:lnTo>
                        <a:lnTo>
                          <a:pt x="824" y="20"/>
                        </a:lnTo>
                        <a:lnTo>
                          <a:pt x="832" y="23"/>
                        </a:lnTo>
                        <a:lnTo>
                          <a:pt x="839" y="23"/>
                        </a:lnTo>
                        <a:lnTo>
                          <a:pt x="846" y="24"/>
                        </a:lnTo>
                        <a:lnTo>
                          <a:pt x="853" y="25"/>
                        </a:lnTo>
                        <a:lnTo>
                          <a:pt x="860" y="26"/>
                        </a:lnTo>
                        <a:lnTo>
                          <a:pt x="867" y="27"/>
                        </a:lnTo>
                        <a:lnTo>
                          <a:pt x="876" y="28"/>
                        </a:lnTo>
                        <a:lnTo>
                          <a:pt x="883" y="30"/>
                        </a:lnTo>
                        <a:lnTo>
                          <a:pt x="890" y="31"/>
                        </a:lnTo>
                        <a:lnTo>
                          <a:pt x="897" y="32"/>
                        </a:lnTo>
                        <a:lnTo>
                          <a:pt x="904" y="34"/>
                        </a:lnTo>
                        <a:lnTo>
                          <a:pt x="912" y="36"/>
                        </a:lnTo>
                        <a:lnTo>
                          <a:pt x="916" y="39"/>
                        </a:lnTo>
                        <a:lnTo>
                          <a:pt x="919" y="44"/>
                        </a:lnTo>
                        <a:lnTo>
                          <a:pt x="923" y="49"/>
                        </a:lnTo>
                        <a:lnTo>
                          <a:pt x="928" y="52"/>
                        </a:lnTo>
                        <a:lnTo>
                          <a:pt x="931" y="57"/>
                        </a:lnTo>
                        <a:lnTo>
                          <a:pt x="934" y="62"/>
                        </a:lnTo>
                        <a:lnTo>
                          <a:pt x="938" y="65"/>
                        </a:lnTo>
                        <a:lnTo>
                          <a:pt x="943" y="70"/>
                        </a:lnTo>
                        <a:lnTo>
                          <a:pt x="940" y="75"/>
                        </a:lnTo>
                        <a:lnTo>
                          <a:pt x="936" y="78"/>
                        </a:lnTo>
                        <a:lnTo>
                          <a:pt x="934" y="83"/>
                        </a:lnTo>
                        <a:lnTo>
                          <a:pt x="931" y="88"/>
                        </a:lnTo>
                        <a:lnTo>
                          <a:pt x="929" y="91"/>
                        </a:lnTo>
                        <a:lnTo>
                          <a:pt x="927" y="95"/>
                        </a:lnTo>
                        <a:lnTo>
                          <a:pt x="925" y="101"/>
                        </a:lnTo>
                        <a:lnTo>
                          <a:pt x="923" y="106"/>
                        </a:lnTo>
                        <a:lnTo>
                          <a:pt x="918" y="106"/>
                        </a:lnTo>
                        <a:lnTo>
                          <a:pt x="915" y="106"/>
                        </a:lnTo>
                        <a:lnTo>
                          <a:pt x="911" y="106"/>
                        </a:lnTo>
                        <a:lnTo>
                          <a:pt x="906" y="106"/>
                        </a:lnTo>
                        <a:lnTo>
                          <a:pt x="902" y="106"/>
                        </a:lnTo>
                        <a:lnTo>
                          <a:pt x="898" y="106"/>
                        </a:lnTo>
                        <a:lnTo>
                          <a:pt x="893" y="106"/>
                        </a:lnTo>
                        <a:lnTo>
                          <a:pt x="889" y="106"/>
                        </a:lnTo>
                        <a:lnTo>
                          <a:pt x="885" y="106"/>
                        </a:lnTo>
                        <a:lnTo>
                          <a:pt x="880" y="106"/>
                        </a:lnTo>
                        <a:lnTo>
                          <a:pt x="876" y="106"/>
                        </a:lnTo>
                        <a:lnTo>
                          <a:pt x="872" y="106"/>
                        </a:lnTo>
                        <a:lnTo>
                          <a:pt x="867" y="106"/>
                        </a:lnTo>
                        <a:lnTo>
                          <a:pt x="864" y="106"/>
                        </a:lnTo>
                        <a:lnTo>
                          <a:pt x="859" y="106"/>
                        </a:lnTo>
                        <a:lnTo>
                          <a:pt x="855" y="106"/>
                        </a:lnTo>
                        <a:lnTo>
                          <a:pt x="851" y="104"/>
                        </a:lnTo>
                        <a:lnTo>
                          <a:pt x="847" y="104"/>
                        </a:lnTo>
                        <a:lnTo>
                          <a:pt x="842" y="103"/>
                        </a:lnTo>
                        <a:lnTo>
                          <a:pt x="838" y="103"/>
                        </a:lnTo>
                        <a:lnTo>
                          <a:pt x="834" y="103"/>
                        </a:lnTo>
                        <a:lnTo>
                          <a:pt x="829" y="102"/>
                        </a:lnTo>
                        <a:lnTo>
                          <a:pt x="826" y="102"/>
                        </a:lnTo>
                        <a:lnTo>
                          <a:pt x="822" y="102"/>
                        </a:lnTo>
                        <a:lnTo>
                          <a:pt x="817" y="101"/>
                        </a:lnTo>
                        <a:lnTo>
                          <a:pt x="814" y="101"/>
                        </a:lnTo>
                        <a:lnTo>
                          <a:pt x="809" y="100"/>
                        </a:lnTo>
                        <a:lnTo>
                          <a:pt x="806" y="100"/>
                        </a:lnTo>
                        <a:lnTo>
                          <a:pt x="801" y="100"/>
                        </a:lnTo>
                        <a:lnTo>
                          <a:pt x="797" y="99"/>
                        </a:lnTo>
                        <a:lnTo>
                          <a:pt x="792" y="99"/>
                        </a:lnTo>
                        <a:lnTo>
                          <a:pt x="789" y="99"/>
                        </a:lnTo>
                        <a:lnTo>
                          <a:pt x="784" y="97"/>
                        </a:lnTo>
                        <a:lnTo>
                          <a:pt x="781" y="97"/>
                        </a:lnTo>
                        <a:lnTo>
                          <a:pt x="776" y="96"/>
                        </a:lnTo>
                        <a:lnTo>
                          <a:pt x="772" y="95"/>
                        </a:lnTo>
                        <a:lnTo>
                          <a:pt x="768" y="95"/>
                        </a:lnTo>
                        <a:lnTo>
                          <a:pt x="764" y="95"/>
                        </a:lnTo>
                        <a:lnTo>
                          <a:pt x="759" y="94"/>
                        </a:lnTo>
                        <a:lnTo>
                          <a:pt x="756" y="94"/>
                        </a:lnTo>
                        <a:lnTo>
                          <a:pt x="751" y="93"/>
                        </a:lnTo>
                        <a:lnTo>
                          <a:pt x="746" y="93"/>
                        </a:lnTo>
                        <a:lnTo>
                          <a:pt x="743" y="93"/>
                        </a:lnTo>
                        <a:lnTo>
                          <a:pt x="739" y="93"/>
                        </a:lnTo>
                        <a:lnTo>
                          <a:pt x="734" y="91"/>
                        </a:lnTo>
                        <a:lnTo>
                          <a:pt x="731" y="91"/>
                        </a:lnTo>
                        <a:lnTo>
                          <a:pt x="726" y="91"/>
                        </a:lnTo>
                        <a:lnTo>
                          <a:pt x="722" y="91"/>
                        </a:lnTo>
                        <a:lnTo>
                          <a:pt x="719" y="90"/>
                        </a:lnTo>
                        <a:lnTo>
                          <a:pt x="713" y="90"/>
                        </a:lnTo>
                        <a:lnTo>
                          <a:pt x="709" y="90"/>
                        </a:lnTo>
                        <a:lnTo>
                          <a:pt x="706" y="90"/>
                        </a:lnTo>
                        <a:lnTo>
                          <a:pt x="701" y="89"/>
                        </a:lnTo>
                        <a:lnTo>
                          <a:pt x="696" y="89"/>
                        </a:lnTo>
                        <a:lnTo>
                          <a:pt x="693" y="89"/>
                        </a:lnTo>
                        <a:lnTo>
                          <a:pt x="688" y="89"/>
                        </a:lnTo>
                        <a:lnTo>
                          <a:pt x="684" y="89"/>
                        </a:lnTo>
                        <a:lnTo>
                          <a:pt x="680" y="89"/>
                        </a:lnTo>
                        <a:lnTo>
                          <a:pt x="675" y="89"/>
                        </a:lnTo>
                        <a:lnTo>
                          <a:pt x="671" y="89"/>
                        </a:lnTo>
                        <a:lnTo>
                          <a:pt x="667" y="89"/>
                        </a:lnTo>
                        <a:lnTo>
                          <a:pt x="663" y="89"/>
                        </a:lnTo>
                        <a:lnTo>
                          <a:pt x="658" y="89"/>
                        </a:lnTo>
                        <a:lnTo>
                          <a:pt x="655" y="90"/>
                        </a:lnTo>
                        <a:lnTo>
                          <a:pt x="650" y="89"/>
                        </a:lnTo>
                        <a:lnTo>
                          <a:pt x="645" y="88"/>
                        </a:lnTo>
                        <a:lnTo>
                          <a:pt x="641" y="88"/>
                        </a:lnTo>
                        <a:lnTo>
                          <a:pt x="636" y="88"/>
                        </a:lnTo>
                        <a:lnTo>
                          <a:pt x="632" y="87"/>
                        </a:lnTo>
                        <a:lnTo>
                          <a:pt x="628" y="87"/>
                        </a:lnTo>
                        <a:lnTo>
                          <a:pt x="623" y="85"/>
                        </a:lnTo>
                        <a:lnTo>
                          <a:pt x="619" y="85"/>
                        </a:lnTo>
                        <a:lnTo>
                          <a:pt x="614" y="85"/>
                        </a:lnTo>
                        <a:lnTo>
                          <a:pt x="610" y="84"/>
                        </a:lnTo>
                        <a:lnTo>
                          <a:pt x="605" y="84"/>
                        </a:lnTo>
                        <a:lnTo>
                          <a:pt x="600" y="84"/>
                        </a:lnTo>
                        <a:lnTo>
                          <a:pt x="595" y="83"/>
                        </a:lnTo>
                        <a:lnTo>
                          <a:pt x="592" y="83"/>
                        </a:lnTo>
                        <a:lnTo>
                          <a:pt x="587" y="83"/>
                        </a:lnTo>
                        <a:lnTo>
                          <a:pt x="582" y="83"/>
                        </a:lnTo>
                        <a:lnTo>
                          <a:pt x="578" y="82"/>
                        </a:lnTo>
                        <a:lnTo>
                          <a:pt x="573" y="82"/>
                        </a:lnTo>
                        <a:lnTo>
                          <a:pt x="568" y="81"/>
                        </a:lnTo>
                        <a:lnTo>
                          <a:pt x="563" y="81"/>
                        </a:lnTo>
                        <a:lnTo>
                          <a:pt x="559" y="81"/>
                        </a:lnTo>
                        <a:lnTo>
                          <a:pt x="554" y="81"/>
                        </a:lnTo>
                        <a:lnTo>
                          <a:pt x="549" y="81"/>
                        </a:lnTo>
                        <a:lnTo>
                          <a:pt x="544" y="81"/>
                        </a:lnTo>
                        <a:lnTo>
                          <a:pt x="540" y="81"/>
                        </a:lnTo>
                        <a:lnTo>
                          <a:pt x="536" y="81"/>
                        </a:lnTo>
                        <a:lnTo>
                          <a:pt x="531" y="81"/>
                        </a:lnTo>
                        <a:lnTo>
                          <a:pt x="525" y="81"/>
                        </a:lnTo>
                        <a:lnTo>
                          <a:pt x="521" y="81"/>
                        </a:lnTo>
                        <a:lnTo>
                          <a:pt x="516" y="81"/>
                        </a:lnTo>
                        <a:lnTo>
                          <a:pt x="512" y="81"/>
                        </a:lnTo>
                        <a:lnTo>
                          <a:pt x="508" y="82"/>
                        </a:lnTo>
                        <a:lnTo>
                          <a:pt x="501" y="81"/>
                        </a:lnTo>
                        <a:lnTo>
                          <a:pt x="493" y="81"/>
                        </a:lnTo>
                        <a:lnTo>
                          <a:pt x="485" y="81"/>
                        </a:lnTo>
                        <a:lnTo>
                          <a:pt x="479" y="81"/>
                        </a:lnTo>
                        <a:lnTo>
                          <a:pt x="472" y="80"/>
                        </a:lnTo>
                        <a:lnTo>
                          <a:pt x="465" y="80"/>
                        </a:lnTo>
                        <a:lnTo>
                          <a:pt x="458" y="80"/>
                        </a:lnTo>
                        <a:lnTo>
                          <a:pt x="451" y="80"/>
                        </a:lnTo>
                        <a:lnTo>
                          <a:pt x="444" y="78"/>
                        </a:lnTo>
                        <a:lnTo>
                          <a:pt x="438" y="78"/>
                        </a:lnTo>
                        <a:lnTo>
                          <a:pt x="429" y="78"/>
                        </a:lnTo>
                        <a:lnTo>
                          <a:pt x="422" y="78"/>
                        </a:lnTo>
                        <a:lnTo>
                          <a:pt x="415" y="78"/>
                        </a:lnTo>
                        <a:lnTo>
                          <a:pt x="409" y="78"/>
                        </a:lnTo>
                        <a:lnTo>
                          <a:pt x="402" y="78"/>
                        </a:lnTo>
                        <a:lnTo>
                          <a:pt x="395" y="78"/>
                        </a:lnTo>
                        <a:lnTo>
                          <a:pt x="387" y="78"/>
                        </a:lnTo>
                        <a:lnTo>
                          <a:pt x="381" y="78"/>
                        </a:lnTo>
                        <a:lnTo>
                          <a:pt x="374" y="78"/>
                        </a:lnTo>
                        <a:lnTo>
                          <a:pt x="366" y="78"/>
                        </a:lnTo>
                        <a:lnTo>
                          <a:pt x="359" y="78"/>
                        </a:lnTo>
                        <a:lnTo>
                          <a:pt x="352" y="78"/>
                        </a:lnTo>
                        <a:lnTo>
                          <a:pt x="345" y="80"/>
                        </a:lnTo>
                        <a:lnTo>
                          <a:pt x="339" y="80"/>
                        </a:lnTo>
                        <a:lnTo>
                          <a:pt x="331" y="80"/>
                        </a:lnTo>
                        <a:lnTo>
                          <a:pt x="325" y="80"/>
                        </a:lnTo>
                        <a:lnTo>
                          <a:pt x="318" y="81"/>
                        </a:lnTo>
                        <a:lnTo>
                          <a:pt x="311" y="81"/>
                        </a:lnTo>
                        <a:lnTo>
                          <a:pt x="304" y="81"/>
                        </a:lnTo>
                        <a:lnTo>
                          <a:pt x="298" y="82"/>
                        </a:lnTo>
                        <a:lnTo>
                          <a:pt x="291" y="82"/>
                        </a:lnTo>
                        <a:lnTo>
                          <a:pt x="283" y="83"/>
                        </a:lnTo>
                        <a:lnTo>
                          <a:pt x="276" y="83"/>
                        </a:lnTo>
                        <a:lnTo>
                          <a:pt x="269" y="83"/>
                        </a:lnTo>
                        <a:lnTo>
                          <a:pt x="263" y="84"/>
                        </a:lnTo>
                        <a:lnTo>
                          <a:pt x="256" y="84"/>
                        </a:lnTo>
                        <a:lnTo>
                          <a:pt x="249" y="85"/>
                        </a:lnTo>
                        <a:lnTo>
                          <a:pt x="242" y="85"/>
                        </a:lnTo>
                        <a:lnTo>
                          <a:pt x="235" y="87"/>
                        </a:lnTo>
                        <a:lnTo>
                          <a:pt x="229" y="88"/>
                        </a:lnTo>
                        <a:lnTo>
                          <a:pt x="222" y="88"/>
                        </a:lnTo>
                        <a:lnTo>
                          <a:pt x="215" y="89"/>
                        </a:lnTo>
                        <a:lnTo>
                          <a:pt x="208" y="90"/>
                        </a:lnTo>
                        <a:lnTo>
                          <a:pt x="202" y="90"/>
                        </a:lnTo>
                        <a:lnTo>
                          <a:pt x="194" y="91"/>
                        </a:lnTo>
                        <a:lnTo>
                          <a:pt x="187" y="93"/>
                        </a:lnTo>
                        <a:lnTo>
                          <a:pt x="181" y="94"/>
                        </a:lnTo>
                        <a:lnTo>
                          <a:pt x="174" y="95"/>
                        </a:lnTo>
                        <a:lnTo>
                          <a:pt x="167" y="95"/>
                        </a:lnTo>
                        <a:lnTo>
                          <a:pt x="161" y="96"/>
                        </a:lnTo>
                        <a:lnTo>
                          <a:pt x="154" y="97"/>
                        </a:lnTo>
                        <a:lnTo>
                          <a:pt x="147" y="99"/>
                        </a:lnTo>
                        <a:lnTo>
                          <a:pt x="141" y="100"/>
                        </a:lnTo>
                        <a:lnTo>
                          <a:pt x="134" y="101"/>
                        </a:lnTo>
                        <a:lnTo>
                          <a:pt x="127" y="103"/>
                        </a:lnTo>
                        <a:lnTo>
                          <a:pt x="121" y="104"/>
                        </a:lnTo>
                        <a:lnTo>
                          <a:pt x="114" y="106"/>
                        </a:lnTo>
                        <a:lnTo>
                          <a:pt x="108" y="107"/>
                        </a:lnTo>
                        <a:lnTo>
                          <a:pt x="101" y="108"/>
                        </a:lnTo>
                        <a:lnTo>
                          <a:pt x="95" y="110"/>
                        </a:lnTo>
                        <a:lnTo>
                          <a:pt x="88" y="112"/>
                        </a:lnTo>
                        <a:lnTo>
                          <a:pt x="82" y="113"/>
                        </a:lnTo>
                        <a:lnTo>
                          <a:pt x="76" y="115"/>
                        </a:lnTo>
                        <a:lnTo>
                          <a:pt x="69" y="116"/>
                        </a:lnTo>
                        <a:lnTo>
                          <a:pt x="65" y="115"/>
                        </a:lnTo>
                        <a:lnTo>
                          <a:pt x="62" y="115"/>
                        </a:lnTo>
                        <a:lnTo>
                          <a:pt x="58" y="114"/>
                        </a:lnTo>
                        <a:lnTo>
                          <a:pt x="56" y="114"/>
                        </a:lnTo>
                        <a:lnTo>
                          <a:pt x="52" y="113"/>
                        </a:lnTo>
                        <a:lnTo>
                          <a:pt x="49" y="113"/>
                        </a:lnTo>
                        <a:lnTo>
                          <a:pt x="45" y="113"/>
                        </a:lnTo>
                        <a:lnTo>
                          <a:pt x="43" y="113"/>
                        </a:lnTo>
                        <a:lnTo>
                          <a:pt x="39" y="113"/>
                        </a:lnTo>
                        <a:lnTo>
                          <a:pt x="37" y="113"/>
                        </a:lnTo>
                        <a:lnTo>
                          <a:pt x="33" y="113"/>
                        </a:lnTo>
                        <a:lnTo>
                          <a:pt x="31" y="113"/>
                        </a:lnTo>
                        <a:lnTo>
                          <a:pt x="27" y="113"/>
                        </a:lnTo>
                        <a:lnTo>
                          <a:pt x="25" y="113"/>
                        </a:lnTo>
                        <a:lnTo>
                          <a:pt x="22" y="113"/>
                        </a:lnTo>
                        <a:lnTo>
                          <a:pt x="19" y="113"/>
                        </a:lnTo>
                        <a:lnTo>
                          <a:pt x="18" y="109"/>
                        </a:lnTo>
                        <a:lnTo>
                          <a:pt x="16" y="107"/>
                        </a:lnTo>
                        <a:lnTo>
                          <a:pt x="15" y="103"/>
                        </a:lnTo>
                        <a:lnTo>
                          <a:pt x="14" y="101"/>
                        </a:lnTo>
                        <a:lnTo>
                          <a:pt x="12" y="95"/>
                        </a:lnTo>
                        <a:lnTo>
                          <a:pt x="9" y="91"/>
                        </a:lnTo>
                        <a:lnTo>
                          <a:pt x="7" y="87"/>
                        </a:lnTo>
                        <a:lnTo>
                          <a:pt x="5" y="83"/>
                        </a:lnTo>
                        <a:lnTo>
                          <a:pt x="2" y="78"/>
                        </a:lnTo>
                        <a:lnTo>
                          <a:pt x="0" y="75"/>
                        </a:lnTo>
                        <a:lnTo>
                          <a:pt x="2" y="70"/>
                        </a:lnTo>
                        <a:lnTo>
                          <a:pt x="6" y="68"/>
                        </a:lnTo>
                        <a:lnTo>
                          <a:pt x="8" y="64"/>
                        </a:lnTo>
                        <a:lnTo>
                          <a:pt x="12" y="61"/>
                        </a:lnTo>
                        <a:lnTo>
                          <a:pt x="14" y="58"/>
                        </a:lnTo>
                        <a:lnTo>
                          <a:pt x="18" y="55"/>
                        </a:lnTo>
                        <a:lnTo>
                          <a:pt x="21" y="52"/>
                        </a:lnTo>
                        <a:lnTo>
                          <a:pt x="25" y="51"/>
                        </a:lnTo>
                        <a:lnTo>
                          <a:pt x="27" y="49"/>
                        </a:lnTo>
                        <a:lnTo>
                          <a:pt x="31" y="46"/>
                        </a:lnTo>
                        <a:lnTo>
                          <a:pt x="34" y="44"/>
                        </a:lnTo>
                        <a:lnTo>
                          <a:pt x="38" y="43"/>
                        </a:lnTo>
                        <a:lnTo>
                          <a:pt x="41" y="40"/>
                        </a:lnTo>
                        <a:lnTo>
                          <a:pt x="45" y="39"/>
                        </a:lnTo>
                        <a:lnTo>
                          <a:pt x="49" y="38"/>
                        </a:lnTo>
                        <a:lnTo>
                          <a:pt x="53" y="37"/>
                        </a:lnTo>
                        <a:lnTo>
                          <a:pt x="56" y="34"/>
                        </a:lnTo>
                        <a:lnTo>
                          <a:pt x="60" y="33"/>
                        </a:lnTo>
                        <a:lnTo>
                          <a:pt x="64" y="32"/>
                        </a:lnTo>
                        <a:lnTo>
                          <a:pt x="67" y="31"/>
                        </a:lnTo>
                        <a:lnTo>
                          <a:pt x="71" y="30"/>
                        </a:lnTo>
                        <a:lnTo>
                          <a:pt x="76" y="30"/>
                        </a:lnTo>
                        <a:lnTo>
                          <a:pt x="79" y="28"/>
                        </a:lnTo>
                        <a:lnTo>
                          <a:pt x="83" y="27"/>
                        </a:lnTo>
                        <a:lnTo>
                          <a:pt x="88" y="27"/>
                        </a:lnTo>
                        <a:lnTo>
                          <a:pt x="91" y="26"/>
                        </a:lnTo>
                        <a:lnTo>
                          <a:pt x="95" y="25"/>
                        </a:lnTo>
                        <a:lnTo>
                          <a:pt x="98" y="25"/>
                        </a:lnTo>
                        <a:lnTo>
                          <a:pt x="103" y="25"/>
                        </a:lnTo>
                        <a:lnTo>
                          <a:pt x="107" y="25"/>
                        </a:lnTo>
                        <a:lnTo>
                          <a:pt x="111" y="24"/>
                        </a:lnTo>
                        <a:lnTo>
                          <a:pt x="116" y="24"/>
                        </a:lnTo>
                        <a:lnTo>
                          <a:pt x="120" y="23"/>
                        </a:lnTo>
                        <a:lnTo>
                          <a:pt x="123" y="23"/>
                        </a:lnTo>
                        <a:lnTo>
                          <a:pt x="127" y="23"/>
                        </a:lnTo>
                        <a:lnTo>
                          <a:pt x="132" y="23"/>
                        </a:lnTo>
                        <a:lnTo>
                          <a:pt x="135" y="23"/>
                        </a:lnTo>
                        <a:lnTo>
                          <a:pt x="140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2" y="20"/>
                        </a:lnTo>
                        <a:lnTo>
                          <a:pt x="156" y="20"/>
                        </a:lnTo>
                        <a:lnTo>
                          <a:pt x="161" y="20"/>
                        </a:lnTo>
                        <a:lnTo>
                          <a:pt x="165" y="20"/>
                        </a:lnTo>
                        <a:lnTo>
                          <a:pt x="170" y="19"/>
                        </a:lnTo>
                        <a:lnTo>
                          <a:pt x="173" y="19"/>
                        </a:lnTo>
                        <a:lnTo>
                          <a:pt x="177" y="19"/>
                        </a:lnTo>
                        <a:lnTo>
                          <a:pt x="181" y="19"/>
                        </a:lnTo>
                        <a:lnTo>
                          <a:pt x="186" y="19"/>
                        </a:lnTo>
                        <a:lnTo>
                          <a:pt x="190" y="19"/>
                        </a:lnTo>
                        <a:lnTo>
                          <a:pt x="194" y="18"/>
                        </a:lnTo>
                        <a:lnTo>
                          <a:pt x="198" y="18"/>
                        </a:lnTo>
                        <a:lnTo>
                          <a:pt x="202" y="17"/>
                        </a:lnTo>
                        <a:lnTo>
                          <a:pt x="206" y="17"/>
                        </a:lnTo>
                        <a:lnTo>
                          <a:pt x="210" y="15"/>
                        </a:lnTo>
                        <a:lnTo>
                          <a:pt x="215" y="15"/>
                        </a:lnTo>
                        <a:lnTo>
                          <a:pt x="218" y="14"/>
                        </a:lnTo>
                        <a:lnTo>
                          <a:pt x="222" y="14"/>
                        </a:lnTo>
                        <a:lnTo>
                          <a:pt x="225" y="13"/>
                        </a:lnTo>
                        <a:lnTo>
                          <a:pt x="230" y="12"/>
                        </a:lnTo>
                        <a:lnTo>
                          <a:pt x="234" y="12"/>
                        </a:lnTo>
                        <a:lnTo>
                          <a:pt x="237" y="11"/>
                        </a:lnTo>
                        <a:lnTo>
                          <a:pt x="242" y="9"/>
                        </a:lnTo>
                        <a:lnTo>
                          <a:pt x="245" y="9"/>
                        </a:lnTo>
                        <a:lnTo>
                          <a:pt x="249" y="7"/>
                        </a:lnTo>
                        <a:lnTo>
                          <a:pt x="251" y="7"/>
                        </a:lnTo>
                        <a:lnTo>
                          <a:pt x="255" y="7"/>
                        </a:lnTo>
                        <a:lnTo>
                          <a:pt x="257" y="7"/>
                        </a:lnTo>
                        <a:lnTo>
                          <a:pt x="260" y="7"/>
                        </a:lnTo>
                        <a:lnTo>
                          <a:pt x="263" y="6"/>
                        </a:lnTo>
                        <a:lnTo>
                          <a:pt x="266" y="6"/>
                        </a:lnTo>
                        <a:lnTo>
                          <a:pt x="269" y="6"/>
                        </a:lnTo>
                        <a:lnTo>
                          <a:pt x="272" y="5"/>
                        </a:lnTo>
                        <a:lnTo>
                          <a:pt x="275" y="5"/>
                        </a:lnTo>
                        <a:lnTo>
                          <a:pt x="278" y="5"/>
                        </a:lnTo>
                        <a:lnTo>
                          <a:pt x="281" y="5"/>
                        </a:lnTo>
                        <a:lnTo>
                          <a:pt x="283" y="5"/>
                        </a:lnTo>
                        <a:lnTo>
                          <a:pt x="287" y="5"/>
                        </a:lnTo>
                        <a:lnTo>
                          <a:pt x="289" y="5"/>
                        </a:lnTo>
                        <a:lnTo>
                          <a:pt x="293" y="5"/>
                        </a:lnTo>
                        <a:lnTo>
                          <a:pt x="295" y="5"/>
                        </a:lnTo>
                        <a:lnTo>
                          <a:pt x="298" y="5"/>
                        </a:lnTo>
                        <a:lnTo>
                          <a:pt x="301" y="5"/>
                        </a:lnTo>
                        <a:lnTo>
                          <a:pt x="304" y="5"/>
                        </a:lnTo>
                        <a:lnTo>
                          <a:pt x="307" y="5"/>
                        </a:lnTo>
                        <a:lnTo>
                          <a:pt x="311" y="5"/>
                        </a:lnTo>
                        <a:lnTo>
                          <a:pt x="313" y="5"/>
                        </a:lnTo>
                        <a:lnTo>
                          <a:pt x="315" y="5"/>
                        </a:lnTo>
                        <a:lnTo>
                          <a:pt x="319" y="5"/>
                        </a:lnTo>
                        <a:lnTo>
                          <a:pt x="321" y="5"/>
                        </a:lnTo>
                        <a:lnTo>
                          <a:pt x="325" y="5"/>
                        </a:lnTo>
                        <a:lnTo>
                          <a:pt x="329" y="5"/>
                        </a:lnTo>
                        <a:lnTo>
                          <a:pt x="331" y="5"/>
                        </a:lnTo>
                        <a:lnTo>
                          <a:pt x="333" y="5"/>
                        </a:lnTo>
                        <a:lnTo>
                          <a:pt x="337" y="5"/>
                        </a:lnTo>
                        <a:lnTo>
                          <a:pt x="340" y="6"/>
                        </a:lnTo>
                        <a:lnTo>
                          <a:pt x="343" y="5"/>
                        </a:lnTo>
                        <a:lnTo>
                          <a:pt x="346" y="5"/>
                        </a:lnTo>
                        <a:lnTo>
                          <a:pt x="349" y="5"/>
                        </a:lnTo>
                        <a:lnTo>
                          <a:pt x="351" y="5"/>
                        </a:lnTo>
                        <a:lnTo>
                          <a:pt x="355" y="5"/>
                        </a:lnTo>
                        <a:lnTo>
                          <a:pt x="357" y="5"/>
                        </a:lnTo>
                        <a:lnTo>
                          <a:pt x="361" y="5"/>
                        </a:lnTo>
                        <a:lnTo>
                          <a:pt x="364" y="5"/>
                        </a:lnTo>
                        <a:lnTo>
                          <a:pt x="366" y="5"/>
                        </a:lnTo>
                        <a:lnTo>
                          <a:pt x="369" y="5"/>
                        </a:lnTo>
                        <a:lnTo>
                          <a:pt x="371" y="5"/>
                        </a:lnTo>
                        <a:lnTo>
                          <a:pt x="376" y="5"/>
                        </a:lnTo>
                        <a:lnTo>
                          <a:pt x="378" y="5"/>
                        </a:lnTo>
                        <a:lnTo>
                          <a:pt x="382" y="5"/>
                        </a:lnTo>
                        <a:lnTo>
                          <a:pt x="384" y="5"/>
                        </a:lnTo>
                        <a:lnTo>
                          <a:pt x="387" y="5"/>
                        </a:lnTo>
                        <a:lnTo>
                          <a:pt x="390" y="5"/>
                        </a:lnTo>
                        <a:lnTo>
                          <a:pt x="394" y="5"/>
                        </a:lnTo>
                        <a:lnTo>
                          <a:pt x="396" y="5"/>
                        </a:lnTo>
                        <a:lnTo>
                          <a:pt x="400" y="5"/>
                        </a:lnTo>
                        <a:lnTo>
                          <a:pt x="402" y="5"/>
                        </a:lnTo>
                        <a:lnTo>
                          <a:pt x="404" y="5"/>
                        </a:lnTo>
                        <a:lnTo>
                          <a:pt x="407" y="4"/>
                        </a:lnTo>
                        <a:lnTo>
                          <a:pt x="410" y="4"/>
                        </a:lnTo>
                        <a:lnTo>
                          <a:pt x="414" y="2"/>
                        </a:lnTo>
                        <a:lnTo>
                          <a:pt x="418" y="2"/>
                        </a:lnTo>
                        <a:lnTo>
                          <a:pt x="420" y="1"/>
                        </a:lnTo>
                        <a:lnTo>
                          <a:pt x="422" y="1"/>
                        </a:lnTo>
                        <a:lnTo>
                          <a:pt x="426" y="1"/>
                        </a:lnTo>
                        <a:lnTo>
                          <a:pt x="428" y="1"/>
                        </a:lnTo>
                        <a:lnTo>
                          <a:pt x="432" y="0"/>
                        </a:lnTo>
                        <a:lnTo>
                          <a:pt x="435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06" name="Freeform 117"/>
                  <p:cNvSpPr>
                    <a:spLocks/>
                  </p:cNvSpPr>
                  <p:nvPr/>
                </p:nvSpPr>
                <p:spPr bwMode="auto">
                  <a:xfrm>
                    <a:off x="5406" y="1602"/>
                    <a:ext cx="36" cy="166"/>
                  </a:xfrm>
                  <a:custGeom>
                    <a:avLst/>
                    <a:gdLst>
                      <a:gd name="T0" fmla="*/ 0 w 107"/>
                      <a:gd name="T1" fmla="*/ 0 h 499"/>
                      <a:gd name="T2" fmla="*/ 0 w 107"/>
                      <a:gd name="T3" fmla="*/ 0 h 499"/>
                      <a:gd name="T4" fmla="*/ 0 w 107"/>
                      <a:gd name="T5" fmla="*/ 0 h 499"/>
                      <a:gd name="T6" fmla="*/ 0 w 107"/>
                      <a:gd name="T7" fmla="*/ 0 h 499"/>
                      <a:gd name="T8" fmla="*/ 0 w 107"/>
                      <a:gd name="T9" fmla="*/ 0 h 499"/>
                      <a:gd name="T10" fmla="*/ 0 w 107"/>
                      <a:gd name="T11" fmla="*/ 0 h 499"/>
                      <a:gd name="T12" fmla="*/ 0 w 107"/>
                      <a:gd name="T13" fmla="*/ 0 h 499"/>
                      <a:gd name="T14" fmla="*/ 0 w 107"/>
                      <a:gd name="T15" fmla="*/ 0 h 499"/>
                      <a:gd name="T16" fmla="*/ 0 w 107"/>
                      <a:gd name="T17" fmla="*/ 0 h 499"/>
                      <a:gd name="T18" fmla="*/ 0 w 107"/>
                      <a:gd name="T19" fmla="*/ 0 h 499"/>
                      <a:gd name="T20" fmla="*/ 0 w 107"/>
                      <a:gd name="T21" fmla="*/ 0 h 499"/>
                      <a:gd name="T22" fmla="*/ 0 w 107"/>
                      <a:gd name="T23" fmla="*/ 0 h 499"/>
                      <a:gd name="T24" fmla="*/ 0 w 107"/>
                      <a:gd name="T25" fmla="*/ 0 h 499"/>
                      <a:gd name="T26" fmla="*/ 0 w 107"/>
                      <a:gd name="T27" fmla="*/ 0 h 499"/>
                      <a:gd name="T28" fmla="*/ 0 w 107"/>
                      <a:gd name="T29" fmla="*/ 0 h 499"/>
                      <a:gd name="T30" fmla="*/ 0 w 107"/>
                      <a:gd name="T31" fmla="*/ 0 h 499"/>
                      <a:gd name="T32" fmla="*/ 0 w 107"/>
                      <a:gd name="T33" fmla="*/ 0 h 499"/>
                      <a:gd name="T34" fmla="*/ 0 w 107"/>
                      <a:gd name="T35" fmla="*/ 0 h 499"/>
                      <a:gd name="T36" fmla="*/ 0 w 107"/>
                      <a:gd name="T37" fmla="*/ 0 h 499"/>
                      <a:gd name="T38" fmla="*/ 0 w 107"/>
                      <a:gd name="T39" fmla="*/ 0 h 499"/>
                      <a:gd name="T40" fmla="*/ 0 w 107"/>
                      <a:gd name="T41" fmla="*/ 0 h 499"/>
                      <a:gd name="T42" fmla="*/ 0 w 107"/>
                      <a:gd name="T43" fmla="*/ 0 h 499"/>
                      <a:gd name="T44" fmla="*/ 0 w 107"/>
                      <a:gd name="T45" fmla="*/ 0 h 499"/>
                      <a:gd name="T46" fmla="*/ 0 w 107"/>
                      <a:gd name="T47" fmla="*/ 0 h 499"/>
                      <a:gd name="T48" fmla="*/ 0 w 107"/>
                      <a:gd name="T49" fmla="*/ 0 h 499"/>
                      <a:gd name="T50" fmla="*/ 0 w 107"/>
                      <a:gd name="T51" fmla="*/ 0 h 499"/>
                      <a:gd name="T52" fmla="*/ 0 w 107"/>
                      <a:gd name="T53" fmla="*/ 0 h 499"/>
                      <a:gd name="T54" fmla="*/ 0 w 107"/>
                      <a:gd name="T55" fmla="*/ 0 h 499"/>
                      <a:gd name="T56" fmla="*/ 0 w 107"/>
                      <a:gd name="T57" fmla="*/ 0 h 499"/>
                      <a:gd name="T58" fmla="*/ 0 w 107"/>
                      <a:gd name="T59" fmla="*/ 0 h 499"/>
                      <a:gd name="T60" fmla="*/ 0 w 107"/>
                      <a:gd name="T61" fmla="*/ 0 h 499"/>
                      <a:gd name="T62" fmla="*/ 0 w 107"/>
                      <a:gd name="T63" fmla="*/ 0 h 499"/>
                      <a:gd name="T64" fmla="*/ 0 w 107"/>
                      <a:gd name="T65" fmla="*/ 0 h 499"/>
                      <a:gd name="T66" fmla="*/ 0 w 107"/>
                      <a:gd name="T67" fmla="*/ 0 h 499"/>
                      <a:gd name="T68" fmla="*/ 0 w 107"/>
                      <a:gd name="T69" fmla="*/ 0 h 499"/>
                      <a:gd name="T70" fmla="*/ 0 w 107"/>
                      <a:gd name="T71" fmla="*/ 0 h 499"/>
                      <a:gd name="T72" fmla="*/ 0 w 107"/>
                      <a:gd name="T73" fmla="*/ 0 h 499"/>
                      <a:gd name="T74" fmla="*/ 0 w 107"/>
                      <a:gd name="T75" fmla="*/ 0 h 499"/>
                      <a:gd name="T76" fmla="*/ 0 w 107"/>
                      <a:gd name="T77" fmla="*/ 0 h 499"/>
                      <a:gd name="T78" fmla="*/ 0 w 107"/>
                      <a:gd name="T79" fmla="*/ 0 h 499"/>
                      <a:gd name="T80" fmla="*/ 0 w 107"/>
                      <a:gd name="T81" fmla="*/ 0 h 499"/>
                      <a:gd name="T82" fmla="*/ 0 w 107"/>
                      <a:gd name="T83" fmla="*/ 0 h 499"/>
                      <a:gd name="T84" fmla="*/ 0 w 107"/>
                      <a:gd name="T85" fmla="*/ 0 h 499"/>
                      <a:gd name="T86" fmla="*/ 0 w 107"/>
                      <a:gd name="T87" fmla="*/ 0 h 499"/>
                      <a:gd name="T88" fmla="*/ 0 w 107"/>
                      <a:gd name="T89" fmla="*/ 0 h 499"/>
                      <a:gd name="T90" fmla="*/ 0 w 107"/>
                      <a:gd name="T91" fmla="*/ 0 h 499"/>
                      <a:gd name="T92" fmla="*/ 0 w 107"/>
                      <a:gd name="T93" fmla="*/ 0 h 499"/>
                      <a:gd name="T94" fmla="*/ 0 w 107"/>
                      <a:gd name="T95" fmla="*/ 0 h 499"/>
                      <a:gd name="T96" fmla="*/ 0 w 107"/>
                      <a:gd name="T97" fmla="*/ 0 h 499"/>
                      <a:gd name="T98" fmla="*/ 0 w 107"/>
                      <a:gd name="T99" fmla="*/ 0 h 499"/>
                      <a:gd name="T100" fmla="*/ 0 w 107"/>
                      <a:gd name="T101" fmla="*/ 0 h 499"/>
                      <a:gd name="T102" fmla="*/ 0 w 107"/>
                      <a:gd name="T103" fmla="*/ 0 h 499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107"/>
                      <a:gd name="T157" fmla="*/ 0 h 499"/>
                      <a:gd name="T158" fmla="*/ 107 w 107"/>
                      <a:gd name="T159" fmla="*/ 499 h 499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107" h="499">
                        <a:moveTo>
                          <a:pt x="54" y="0"/>
                        </a:moveTo>
                        <a:lnTo>
                          <a:pt x="57" y="2"/>
                        </a:lnTo>
                        <a:lnTo>
                          <a:pt x="61" y="4"/>
                        </a:lnTo>
                        <a:lnTo>
                          <a:pt x="64" y="5"/>
                        </a:lnTo>
                        <a:lnTo>
                          <a:pt x="69" y="7"/>
                        </a:lnTo>
                        <a:lnTo>
                          <a:pt x="71" y="8"/>
                        </a:lnTo>
                        <a:lnTo>
                          <a:pt x="74" y="11"/>
                        </a:lnTo>
                        <a:lnTo>
                          <a:pt x="76" y="12"/>
                        </a:lnTo>
                        <a:lnTo>
                          <a:pt x="80" y="15"/>
                        </a:lnTo>
                        <a:lnTo>
                          <a:pt x="85" y="19"/>
                        </a:lnTo>
                        <a:lnTo>
                          <a:pt x="88" y="24"/>
                        </a:lnTo>
                        <a:lnTo>
                          <a:pt x="89" y="26"/>
                        </a:lnTo>
                        <a:lnTo>
                          <a:pt x="92" y="30"/>
                        </a:lnTo>
                        <a:lnTo>
                          <a:pt x="92" y="32"/>
                        </a:lnTo>
                        <a:lnTo>
                          <a:pt x="94" y="36"/>
                        </a:lnTo>
                        <a:lnTo>
                          <a:pt x="94" y="38"/>
                        </a:lnTo>
                        <a:lnTo>
                          <a:pt x="95" y="40"/>
                        </a:lnTo>
                        <a:lnTo>
                          <a:pt x="95" y="44"/>
                        </a:lnTo>
                        <a:lnTo>
                          <a:pt x="96" y="46"/>
                        </a:lnTo>
                        <a:lnTo>
                          <a:pt x="96" y="50"/>
                        </a:lnTo>
                        <a:lnTo>
                          <a:pt x="96" y="53"/>
                        </a:lnTo>
                        <a:lnTo>
                          <a:pt x="96" y="56"/>
                        </a:lnTo>
                        <a:lnTo>
                          <a:pt x="98" y="59"/>
                        </a:lnTo>
                        <a:lnTo>
                          <a:pt x="96" y="63"/>
                        </a:lnTo>
                        <a:lnTo>
                          <a:pt x="96" y="65"/>
                        </a:lnTo>
                        <a:lnTo>
                          <a:pt x="96" y="69"/>
                        </a:lnTo>
                        <a:lnTo>
                          <a:pt x="96" y="74"/>
                        </a:lnTo>
                        <a:lnTo>
                          <a:pt x="95" y="76"/>
                        </a:lnTo>
                        <a:lnTo>
                          <a:pt x="95" y="81"/>
                        </a:lnTo>
                        <a:lnTo>
                          <a:pt x="94" y="83"/>
                        </a:lnTo>
                        <a:lnTo>
                          <a:pt x="94" y="88"/>
                        </a:lnTo>
                        <a:lnTo>
                          <a:pt x="93" y="90"/>
                        </a:lnTo>
                        <a:lnTo>
                          <a:pt x="92" y="94"/>
                        </a:lnTo>
                        <a:lnTo>
                          <a:pt x="92" y="97"/>
                        </a:lnTo>
                        <a:lnTo>
                          <a:pt x="90" y="101"/>
                        </a:lnTo>
                        <a:lnTo>
                          <a:pt x="89" y="105"/>
                        </a:lnTo>
                        <a:lnTo>
                          <a:pt x="89" y="108"/>
                        </a:lnTo>
                        <a:lnTo>
                          <a:pt x="87" y="112"/>
                        </a:lnTo>
                        <a:lnTo>
                          <a:pt x="87" y="116"/>
                        </a:lnTo>
                        <a:lnTo>
                          <a:pt x="86" y="119"/>
                        </a:lnTo>
                        <a:lnTo>
                          <a:pt x="85" y="122"/>
                        </a:lnTo>
                        <a:lnTo>
                          <a:pt x="85" y="126"/>
                        </a:lnTo>
                        <a:lnTo>
                          <a:pt x="83" y="129"/>
                        </a:lnTo>
                        <a:lnTo>
                          <a:pt x="82" y="133"/>
                        </a:lnTo>
                        <a:lnTo>
                          <a:pt x="82" y="137"/>
                        </a:lnTo>
                        <a:lnTo>
                          <a:pt x="80" y="140"/>
                        </a:lnTo>
                        <a:lnTo>
                          <a:pt x="80" y="144"/>
                        </a:lnTo>
                        <a:lnTo>
                          <a:pt x="79" y="147"/>
                        </a:lnTo>
                        <a:lnTo>
                          <a:pt x="77" y="151"/>
                        </a:lnTo>
                        <a:lnTo>
                          <a:pt x="76" y="154"/>
                        </a:lnTo>
                        <a:lnTo>
                          <a:pt x="76" y="158"/>
                        </a:lnTo>
                        <a:lnTo>
                          <a:pt x="76" y="162"/>
                        </a:lnTo>
                        <a:lnTo>
                          <a:pt x="76" y="165"/>
                        </a:lnTo>
                        <a:lnTo>
                          <a:pt x="75" y="169"/>
                        </a:lnTo>
                        <a:lnTo>
                          <a:pt x="75" y="172"/>
                        </a:lnTo>
                        <a:lnTo>
                          <a:pt x="74" y="175"/>
                        </a:lnTo>
                        <a:lnTo>
                          <a:pt x="74" y="178"/>
                        </a:lnTo>
                        <a:lnTo>
                          <a:pt x="74" y="182"/>
                        </a:lnTo>
                        <a:lnTo>
                          <a:pt x="75" y="184"/>
                        </a:lnTo>
                        <a:lnTo>
                          <a:pt x="75" y="188"/>
                        </a:lnTo>
                        <a:lnTo>
                          <a:pt x="76" y="191"/>
                        </a:lnTo>
                        <a:lnTo>
                          <a:pt x="76" y="195"/>
                        </a:lnTo>
                        <a:lnTo>
                          <a:pt x="77" y="197"/>
                        </a:lnTo>
                        <a:lnTo>
                          <a:pt x="76" y="202"/>
                        </a:lnTo>
                        <a:lnTo>
                          <a:pt x="76" y="207"/>
                        </a:lnTo>
                        <a:lnTo>
                          <a:pt x="76" y="210"/>
                        </a:lnTo>
                        <a:lnTo>
                          <a:pt x="76" y="215"/>
                        </a:lnTo>
                        <a:lnTo>
                          <a:pt x="75" y="220"/>
                        </a:lnTo>
                        <a:lnTo>
                          <a:pt x="74" y="224"/>
                        </a:lnTo>
                        <a:lnTo>
                          <a:pt x="74" y="228"/>
                        </a:lnTo>
                        <a:lnTo>
                          <a:pt x="74" y="233"/>
                        </a:lnTo>
                        <a:lnTo>
                          <a:pt x="74" y="237"/>
                        </a:lnTo>
                        <a:lnTo>
                          <a:pt x="74" y="241"/>
                        </a:lnTo>
                        <a:lnTo>
                          <a:pt x="74" y="246"/>
                        </a:lnTo>
                        <a:lnTo>
                          <a:pt x="74" y="251"/>
                        </a:lnTo>
                        <a:lnTo>
                          <a:pt x="74" y="255"/>
                        </a:lnTo>
                        <a:lnTo>
                          <a:pt x="74" y="259"/>
                        </a:lnTo>
                        <a:lnTo>
                          <a:pt x="74" y="264"/>
                        </a:lnTo>
                        <a:lnTo>
                          <a:pt x="74" y="268"/>
                        </a:lnTo>
                        <a:lnTo>
                          <a:pt x="74" y="272"/>
                        </a:lnTo>
                        <a:lnTo>
                          <a:pt x="74" y="277"/>
                        </a:lnTo>
                        <a:lnTo>
                          <a:pt x="74" y="281"/>
                        </a:lnTo>
                        <a:lnTo>
                          <a:pt x="74" y="285"/>
                        </a:lnTo>
                        <a:lnTo>
                          <a:pt x="74" y="290"/>
                        </a:lnTo>
                        <a:lnTo>
                          <a:pt x="75" y="293"/>
                        </a:lnTo>
                        <a:lnTo>
                          <a:pt x="76" y="298"/>
                        </a:lnTo>
                        <a:lnTo>
                          <a:pt x="76" y="303"/>
                        </a:lnTo>
                        <a:lnTo>
                          <a:pt x="76" y="306"/>
                        </a:lnTo>
                        <a:lnTo>
                          <a:pt x="76" y="311"/>
                        </a:lnTo>
                        <a:lnTo>
                          <a:pt x="76" y="316"/>
                        </a:lnTo>
                        <a:lnTo>
                          <a:pt x="76" y="319"/>
                        </a:lnTo>
                        <a:lnTo>
                          <a:pt x="77" y="324"/>
                        </a:lnTo>
                        <a:lnTo>
                          <a:pt x="77" y="329"/>
                        </a:lnTo>
                        <a:lnTo>
                          <a:pt x="79" y="332"/>
                        </a:lnTo>
                        <a:lnTo>
                          <a:pt x="79" y="336"/>
                        </a:lnTo>
                        <a:lnTo>
                          <a:pt x="79" y="341"/>
                        </a:lnTo>
                        <a:lnTo>
                          <a:pt x="80" y="346"/>
                        </a:lnTo>
                        <a:lnTo>
                          <a:pt x="80" y="349"/>
                        </a:lnTo>
                        <a:lnTo>
                          <a:pt x="81" y="354"/>
                        </a:lnTo>
                        <a:lnTo>
                          <a:pt x="82" y="357"/>
                        </a:lnTo>
                        <a:lnTo>
                          <a:pt x="82" y="362"/>
                        </a:lnTo>
                        <a:lnTo>
                          <a:pt x="82" y="366"/>
                        </a:lnTo>
                        <a:lnTo>
                          <a:pt x="85" y="369"/>
                        </a:lnTo>
                        <a:lnTo>
                          <a:pt x="85" y="374"/>
                        </a:lnTo>
                        <a:lnTo>
                          <a:pt x="85" y="378"/>
                        </a:lnTo>
                        <a:lnTo>
                          <a:pt x="86" y="382"/>
                        </a:lnTo>
                        <a:lnTo>
                          <a:pt x="87" y="387"/>
                        </a:lnTo>
                        <a:lnTo>
                          <a:pt x="87" y="391"/>
                        </a:lnTo>
                        <a:lnTo>
                          <a:pt x="89" y="395"/>
                        </a:lnTo>
                        <a:lnTo>
                          <a:pt x="89" y="400"/>
                        </a:lnTo>
                        <a:lnTo>
                          <a:pt x="90" y="404"/>
                        </a:lnTo>
                        <a:lnTo>
                          <a:pt x="92" y="407"/>
                        </a:lnTo>
                        <a:lnTo>
                          <a:pt x="92" y="412"/>
                        </a:lnTo>
                        <a:lnTo>
                          <a:pt x="93" y="416"/>
                        </a:lnTo>
                        <a:lnTo>
                          <a:pt x="94" y="420"/>
                        </a:lnTo>
                        <a:lnTo>
                          <a:pt x="94" y="424"/>
                        </a:lnTo>
                        <a:lnTo>
                          <a:pt x="95" y="429"/>
                        </a:lnTo>
                        <a:lnTo>
                          <a:pt x="96" y="433"/>
                        </a:lnTo>
                        <a:lnTo>
                          <a:pt x="98" y="437"/>
                        </a:lnTo>
                        <a:lnTo>
                          <a:pt x="99" y="440"/>
                        </a:lnTo>
                        <a:lnTo>
                          <a:pt x="100" y="445"/>
                        </a:lnTo>
                        <a:lnTo>
                          <a:pt x="101" y="449"/>
                        </a:lnTo>
                        <a:lnTo>
                          <a:pt x="102" y="454"/>
                        </a:lnTo>
                        <a:lnTo>
                          <a:pt x="103" y="458"/>
                        </a:lnTo>
                        <a:lnTo>
                          <a:pt x="105" y="462"/>
                        </a:lnTo>
                        <a:lnTo>
                          <a:pt x="106" y="467"/>
                        </a:lnTo>
                        <a:lnTo>
                          <a:pt x="107" y="471"/>
                        </a:lnTo>
                        <a:lnTo>
                          <a:pt x="103" y="474"/>
                        </a:lnTo>
                        <a:lnTo>
                          <a:pt x="99" y="477"/>
                        </a:lnTo>
                        <a:lnTo>
                          <a:pt x="94" y="481"/>
                        </a:lnTo>
                        <a:lnTo>
                          <a:pt x="90" y="484"/>
                        </a:lnTo>
                        <a:lnTo>
                          <a:pt x="87" y="488"/>
                        </a:lnTo>
                        <a:lnTo>
                          <a:pt x="82" y="492"/>
                        </a:lnTo>
                        <a:lnTo>
                          <a:pt x="77" y="494"/>
                        </a:lnTo>
                        <a:lnTo>
                          <a:pt x="74" y="499"/>
                        </a:lnTo>
                        <a:lnTo>
                          <a:pt x="68" y="495"/>
                        </a:lnTo>
                        <a:lnTo>
                          <a:pt x="64" y="493"/>
                        </a:lnTo>
                        <a:lnTo>
                          <a:pt x="58" y="489"/>
                        </a:lnTo>
                        <a:lnTo>
                          <a:pt x="55" y="487"/>
                        </a:lnTo>
                        <a:lnTo>
                          <a:pt x="51" y="483"/>
                        </a:lnTo>
                        <a:lnTo>
                          <a:pt x="48" y="481"/>
                        </a:lnTo>
                        <a:lnTo>
                          <a:pt x="44" y="477"/>
                        </a:lnTo>
                        <a:lnTo>
                          <a:pt x="41" y="475"/>
                        </a:lnTo>
                        <a:lnTo>
                          <a:pt x="37" y="471"/>
                        </a:lnTo>
                        <a:lnTo>
                          <a:pt x="33" y="467"/>
                        </a:lnTo>
                        <a:lnTo>
                          <a:pt x="31" y="463"/>
                        </a:lnTo>
                        <a:lnTo>
                          <a:pt x="29" y="459"/>
                        </a:lnTo>
                        <a:lnTo>
                          <a:pt x="26" y="456"/>
                        </a:lnTo>
                        <a:lnTo>
                          <a:pt x="23" y="451"/>
                        </a:lnTo>
                        <a:lnTo>
                          <a:pt x="20" y="448"/>
                        </a:lnTo>
                        <a:lnTo>
                          <a:pt x="19" y="444"/>
                        </a:lnTo>
                        <a:lnTo>
                          <a:pt x="17" y="439"/>
                        </a:lnTo>
                        <a:lnTo>
                          <a:pt x="16" y="435"/>
                        </a:lnTo>
                        <a:lnTo>
                          <a:pt x="13" y="430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9" y="417"/>
                        </a:lnTo>
                        <a:lnTo>
                          <a:pt x="9" y="412"/>
                        </a:lnTo>
                        <a:lnTo>
                          <a:pt x="7" y="407"/>
                        </a:lnTo>
                        <a:lnTo>
                          <a:pt x="6" y="402"/>
                        </a:lnTo>
                        <a:lnTo>
                          <a:pt x="5" y="398"/>
                        </a:lnTo>
                        <a:lnTo>
                          <a:pt x="4" y="392"/>
                        </a:lnTo>
                        <a:lnTo>
                          <a:pt x="4" y="387"/>
                        </a:lnTo>
                        <a:lnTo>
                          <a:pt x="3" y="382"/>
                        </a:lnTo>
                        <a:lnTo>
                          <a:pt x="3" y="378"/>
                        </a:lnTo>
                        <a:lnTo>
                          <a:pt x="1" y="372"/>
                        </a:lnTo>
                        <a:lnTo>
                          <a:pt x="1" y="367"/>
                        </a:lnTo>
                        <a:lnTo>
                          <a:pt x="1" y="362"/>
                        </a:lnTo>
                        <a:lnTo>
                          <a:pt x="0" y="357"/>
                        </a:lnTo>
                        <a:lnTo>
                          <a:pt x="0" y="351"/>
                        </a:lnTo>
                        <a:lnTo>
                          <a:pt x="0" y="347"/>
                        </a:lnTo>
                        <a:lnTo>
                          <a:pt x="0" y="341"/>
                        </a:lnTo>
                        <a:lnTo>
                          <a:pt x="0" y="336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19"/>
                        </a:lnTo>
                        <a:lnTo>
                          <a:pt x="0" y="313"/>
                        </a:lnTo>
                        <a:lnTo>
                          <a:pt x="0" y="309"/>
                        </a:lnTo>
                        <a:lnTo>
                          <a:pt x="0" y="304"/>
                        </a:lnTo>
                        <a:lnTo>
                          <a:pt x="0" y="298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1" y="281"/>
                        </a:lnTo>
                        <a:lnTo>
                          <a:pt x="1" y="275"/>
                        </a:lnTo>
                        <a:lnTo>
                          <a:pt x="1" y="271"/>
                        </a:lnTo>
                        <a:lnTo>
                          <a:pt x="1" y="266"/>
                        </a:lnTo>
                        <a:lnTo>
                          <a:pt x="1" y="260"/>
                        </a:lnTo>
                        <a:lnTo>
                          <a:pt x="1" y="255"/>
                        </a:lnTo>
                        <a:lnTo>
                          <a:pt x="1" y="251"/>
                        </a:lnTo>
                        <a:lnTo>
                          <a:pt x="1" y="245"/>
                        </a:lnTo>
                        <a:lnTo>
                          <a:pt x="1" y="240"/>
                        </a:lnTo>
                        <a:lnTo>
                          <a:pt x="1" y="235"/>
                        </a:lnTo>
                        <a:lnTo>
                          <a:pt x="1" y="230"/>
                        </a:lnTo>
                        <a:lnTo>
                          <a:pt x="1" y="224"/>
                        </a:lnTo>
                        <a:lnTo>
                          <a:pt x="1" y="220"/>
                        </a:lnTo>
                        <a:lnTo>
                          <a:pt x="0" y="215"/>
                        </a:lnTo>
                        <a:lnTo>
                          <a:pt x="0" y="210"/>
                        </a:lnTo>
                        <a:lnTo>
                          <a:pt x="0" y="205"/>
                        </a:lnTo>
                        <a:lnTo>
                          <a:pt x="0" y="201"/>
                        </a:lnTo>
                        <a:lnTo>
                          <a:pt x="0" y="197"/>
                        </a:lnTo>
                        <a:lnTo>
                          <a:pt x="0" y="194"/>
                        </a:lnTo>
                        <a:lnTo>
                          <a:pt x="0" y="190"/>
                        </a:lnTo>
                        <a:lnTo>
                          <a:pt x="0" y="188"/>
                        </a:lnTo>
                        <a:lnTo>
                          <a:pt x="0" y="183"/>
                        </a:lnTo>
                        <a:lnTo>
                          <a:pt x="1" y="181"/>
                        </a:lnTo>
                        <a:lnTo>
                          <a:pt x="1" y="177"/>
                        </a:lnTo>
                        <a:lnTo>
                          <a:pt x="1" y="173"/>
                        </a:lnTo>
                        <a:lnTo>
                          <a:pt x="1" y="170"/>
                        </a:lnTo>
                        <a:lnTo>
                          <a:pt x="1" y="166"/>
                        </a:lnTo>
                        <a:lnTo>
                          <a:pt x="1" y="163"/>
                        </a:lnTo>
                        <a:lnTo>
                          <a:pt x="3" y="159"/>
                        </a:lnTo>
                        <a:lnTo>
                          <a:pt x="3" y="156"/>
                        </a:lnTo>
                        <a:lnTo>
                          <a:pt x="3" y="153"/>
                        </a:lnTo>
                        <a:lnTo>
                          <a:pt x="3" y="150"/>
                        </a:lnTo>
                        <a:lnTo>
                          <a:pt x="3" y="146"/>
                        </a:lnTo>
                        <a:lnTo>
                          <a:pt x="3" y="143"/>
                        </a:lnTo>
                        <a:lnTo>
                          <a:pt x="3" y="139"/>
                        </a:lnTo>
                        <a:lnTo>
                          <a:pt x="3" y="135"/>
                        </a:lnTo>
                        <a:lnTo>
                          <a:pt x="4" y="132"/>
                        </a:lnTo>
                        <a:lnTo>
                          <a:pt x="4" y="129"/>
                        </a:lnTo>
                        <a:lnTo>
                          <a:pt x="4" y="126"/>
                        </a:lnTo>
                        <a:lnTo>
                          <a:pt x="4" y="121"/>
                        </a:lnTo>
                        <a:lnTo>
                          <a:pt x="5" y="119"/>
                        </a:lnTo>
                        <a:lnTo>
                          <a:pt x="5" y="115"/>
                        </a:lnTo>
                        <a:lnTo>
                          <a:pt x="5" y="112"/>
                        </a:lnTo>
                        <a:lnTo>
                          <a:pt x="6" y="108"/>
                        </a:lnTo>
                        <a:lnTo>
                          <a:pt x="6" y="106"/>
                        </a:lnTo>
                        <a:lnTo>
                          <a:pt x="6" y="101"/>
                        </a:lnTo>
                        <a:lnTo>
                          <a:pt x="6" y="99"/>
                        </a:lnTo>
                        <a:lnTo>
                          <a:pt x="7" y="95"/>
                        </a:lnTo>
                        <a:lnTo>
                          <a:pt x="9" y="91"/>
                        </a:lnTo>
                        <a:lnTo>
                          <a:pt x="9" y="88"/>
                        </a:lnTo>
                        <a:lnTo>
                          <a:pt x="9" y="86"/>
                        </a:lnTo>
                        <a:lnTo>
                          <a:pt x="9" y="81"/>
                        </a:lnTo>
                        <a:lnTo>
                          <a:pt x="10" y="78"/>
                        </a:lnTo>
                        <a:lnTo>
                          <a:pt x="11" y="75"/>
                        </a:lnTo>
                        <a:lnTo>
                          <a:pt x="11" y="71"/>
                        </a:lnTo>
                        <a:lnTo>
                          <a:pt x="12" y="68"/>
                        </a:lnTo>
                        <a:lnTo>
                          <a:pt x="13" y="65"/>
                        </a:lnTo>
                        <a:lnTo>
                          <a:pt x="13" y="62"/>
                        </a:lnTo>
                        <a:lnTo>
                          <a:pt x="14" y="59"/>
                        </a:lnTo>
                        <a:lnTo>
                          <a:pt x="16" y="56"/>
                        </a:lnTo>
                        <a:lnTo>
                          <a:pt x="17" y="53"/>
                        </a:lnTo>
                        <a:lnTo>
                          <a:pt x="18" y="50"/>
                        </a:lnTo>
                        <a:lnTo>
                          <a:pt x="19" y="48"/>
                        </a:lnTo>
                        <a:lnTo>
                          <a:pt x="20" y="44"/>
                        </a:lnTo>
                        <a:lnTo>
                          <a:pt x="22" y="42"/>
                        </a:lnTo>
                        <a:lnTo>
                          <a:pt x="23" y="38"/>
                        </a:lnTo>
                        <a:lnTo>
                          <a:pt x="24" y="36"/>
                        </a:lnTo>
                        <a:lnTo>
                          <a:pt x="26" y="32"/>
                        </a:lnTo>
                        <a:lnTo>
                          <a:pt x="28" y="30"/>
                        </a:lnTo>
                        <a:lnTo>
                          <a:pt x="29" y="27"/>
                        </a:lnTo>
                        <a:lnTo>
                          <a:pt x="31" y="24"/>
                        </a:lnTo>
                        <a:lnTo>
                          <a:pt x="32" y="21"/>
                        </a:lnTo>
                        <a:lnTo>
                          <a:pt x="35" y="19"/>
                        </a:lnTo>
                        <a:lnTo>
                          <a:pt x="38" y="14"/>
                        </a:lnTo>
                        <a:lnTo>
                          <a:pt x="44" y="10"/>
                        </a:lnTo>
                        <a:lnTo>
                          <a:pt x="45" y="7"/>
                        </a:lnTo>
                        <a:lnTo>
                          <a:pt x="48" y="5"/>
                        </a:lnTo>
                        <a:lnTo>
                          <a:pt x="51" y="2"/>
                        </a:lnTo>
                        <a:lnTo>
                          <a:pt x="5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07" name="Freeform 118"/>
                  <p:cNvSpPr>
                    <a:spLocks/>
                  </p:cNvSpPr>
                  <p:nvPr/>
                </p:nvSpPr>
                <p:spPr bwMode="auto">
                  <a:xfrm>
                    <a:off x="5636" y="1551"/>
                    <a:ext cx="53" cy="264"/>
                  </a:xfrm>
                  <a:custGeom>
                    <a:avLst/>
                    <a:gdLst>
                      <a:gd name="T0" fmla="*/ 0 w 159"/>
                      <a:gd name="T1" fmla="*/ 0 h 792"/>
                      <a:gd name="T2" fmla="*/ 0 w 159"/>
                      <a:gd name="T3" fmla="*/ 0 h 792"/>
                      <a:gd name="T4" fmla="*/ 0 w 159"/>
                      <a:gd name="T5" fmla="*/ 0 h 792"/>
                      <a:gd name="T6" fmla="*/ 0 w 159"/>
                      <a:gd name="T7" fmla="*/ 0 h 792"/>
                      <a:gd name="T8" fmla="*/ 0 w 159"/>
                      <a:gd name="T9" fmla="*/ 0 h 792"/>
                      <a:gd name="T10" fmla="*/ 0 w 159"/>
                      <a:gd name="T11" fmla="*/ 0 h 792"/>
                      <a:gd name="T12" fmla="*/ 0 w 159"/>
                      <a:gd name="T13" fmla="*/ 0 h 792"/>
                      <a:gd name="T14" fmla="*/ 0 w 159"/>
                      <a:gd name="T15" fmla="*/ 0 h 792"/>
                      <a:gd name="T16" fmla="*/ 0 w 159"/>
                      <a:gd name="T17" fmla="*/ 0 h 792"/>
                      <a:gd name="T18" fmla="*/ 0 w 159"/>
                      <a:gd name="T19" fmla="*/ 0 h 792"/>
                      <a:gd name="T20" fmla="*/ 0 w 159"/>
                      <a:gd name="T21" fmla="*/ 0 h 792"/>
                      <a:gd name="T22" fmla="*/ 0 w 159"/>
                      <a:gd name="T23" fmla="*/ 0 h 792"/>
                      <a:gd name="T24" fmla="*/ 0 w 159"/>
                      <a:gd name="T25" fmla="*/ 0 h 792"/>
                      <a:gd name="T26" fmla="*/ 0 w 159"/>
                      <a:gd name="T27" fmla="*/ 0 h 792"/>
                      <a:gd name="T28" fmla="*/ 0 w 159"/>
                      <a:gd name="T29" fmla="*/ 0 h 792"/>
                      <a:gd name="T30" fmla="*/ 0 w 159"/>
                      <a:gd name="T31" fmla="*/ 0 h 792"/>
                      <a:gd name="T32" fmla="*/ 0 w 159"/>
                      <a:gd name="T33" fmla="*/ 0 h 792"/>
                      <a:gd name="T34" fmla="*/ 0 w 159"/>
                      <a:gd name="T35" fmla="*/ 0 h 792"/>
                      <a:gd name="T36" fmla="*/ 0 w 159"/>
                      <a:gd name="T37" fmla="*/ 0 h 792"/>
                      <a:gd name="T38" fmla="*/ 0 w 159"/>
                      <a:gd name="T39" fmla="*/ 0 h 792"/>
                      <a:gd name="T40" fmla="*/ 0 w 159"/>
                      <a:gd name="T41" fmla="*/ 0 h 792"/>
                      <a:gd name="T42" fmla="*/ 0 w 159"/>
                      <a:gd name="T43" fmla="*/ 0 h 792"/>
                      <a:gd name="T44" fmla="*/ 0 w 159"/>
                      <a:gd name="T45" fmla="*/ 0 h 792"/>
                      <a:gd name="T46" fmla="*/ 0 w 159"/>
                      <a:gd name="T47" fmla="*/ 0 h 792"/>
                      <a:gd name="T48" fmla="*/ 0 w 159"/>
                      <a:gd name="T49" fmla="*/ 0 h 792"/>
                      <a:gd name="T50" fmla="*/ 0 w 159"/>
                      <a:gd name="T51" fmla="*/ 0 h 792"/>
                      <a:gd name="T52" fmla="*/ 0 w 159"/>
                      <a:gd name="T53" fmla="*/ 0 h 792"/>
                      <a:gd name="T54" fmla="*/ 0 w 159"/>
                      <a:gd name="T55" fmla="*/ 0 h 792"/>
                      <a:gd name="T56" fmla="*/ 0 w 159"/>
                      <a:gd name="T57" fmla="*/ 0 h 792"/>
                      <a:gd name="T58" fmla="*/ 0 w 159"/>
                      <a:gd name="T59" fmla="*/ 0 h 792"/>
                      <a:gd name="T60" fmla="*/ 0 w 159"/>
                      <a:gd name="T61" fmla="*/ 0 h 792"/>
                      <a:gd name="T62" fmla="*/ 0 w 159"/>
                      <a:gd name="T63" fmla="*/ 0 h 792"/>
                      <a:gd name="T64" fmla="*/ 0 w 159"/>
                      <a:gd name="T65" fmla="*/ 0 h 792"/>
                      <a:gd name="T66" fmla="*/ 0 w 159"/>
                      <a:gd name="T67" fmla="*/ 0 h 792"/>
                      <a:gd name="T68" fmla="*/ 0 w 159"/>
                      <a:gd name="T69" fmla="*/ 0 h 792"/>
                      <a:gd name="T70" fmla="*/ 0 w 159"/>
                      <a:gd name="T71" fmla="*/ 0 h 792"/>
                      <a:gd name="T72" fmla="*/ 0 w 159"/>
                      <a:gd name="T73" fmla="*/ 0 h 792"/>
                      <a:gd name="T74" fmla="*/ 0 w 159"/>
                      <a:gd name="T75" fmla="*/ 0 h 792"/>
                      <a:gd name="T76" fmla="*/ 0 w 159"/>
                      <a:gd name="T77" fmla="*/ 0 h 792"/>
                      <a:gd name="T78" fmla="*/ 0 w 159"/>
                      <a:gd name="T79" fmla="*/ 0 h 792"/>
                      <a:gd name="T80" fmla="*/ 0 w 159"/>
                      <a:gd name="T81" fmla="*/ 0 h 792"/>
                      <a:gd name="T82" fmla="*/ 0 w 159"/>
                      <a:gd name="T83" fmla="*/ 0 h 792"/>
                      <a:gd name="T84" fmla="*/ 0 w 159"/>
                      <a:gd name="T85" fmla="*/ 0 h 792"/>
                      <a:gd name="T86" fmla="*/ 0 w 159"/>
                      <a:gd name="T87" fmla="*/ 0 h 79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59"/>
                      <a:gd name="T133" fmla="*/ 0 h 792"/>
                      <a:gd name="T134" fmla="*/ 159 w 159"/>
                      <a:gd name="T135" fmla="*/ 792 h 79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59" h="792">
                        <a:moveTo>
                          <a:pt x="144" y="0"/>
                        </a:moveTo>
                        <a:lnTo>
                          <a:pt x="58" y="8"/>
                        </a:lnTo>
                        <a:lnTo>
                          <a:pt x="60" y="23"/>
                        </a:lnTo>
                        <a:lnTo>
                          <a:pt x="60" y="38"/>
                        </a:lnTo>
                        <a:lnTo>
                          <a:pt x="63" y="52"/>
                        </a:lnTo>
                        <a:lnTo>
                          <a:pt x="64" y="67"/>
                        </a:lnTo>
                        <a:lnTo>
                          <a:pt x="65" y="81"/>
                        </a:lnTo>
                        <a:lnTo>
                          <a:pt x="65" y="95"/>
                        </a:lnTo>
                        <a:lnTo>
                          <a:pt x="66" y="109"/>
                        </a:lnTo>
                        <a:lnTo>
                          <a:pt x="67" y="124"/>
                        </a:lnTo>
                        <a:lnTo>
                          <a:pt x="68" y="137"/>
                        </a:lnTo>
                        <a:lnTo>
                          <a:pt x="70" y="151"/>
                        </a:lnTo>
                        <a:lnTo>
                          <a:pt x="70" y="165"/>
                        </a:lnTo>
                        <a:lnTo>
                          <a:pt x="71" y="179"/>
                        </a:lnTo>
                        <a:lnTo>
                          <a:pt x="71" y="192"/>
                        </a:lnTo>
                        <a:lnTo>
                          <a:pt x="72" y="205"/>
                        </a:lnTo>
                        <a:lnTo>
                          <a:pt x="72" y="219"/>
                        </a:lnTo>
                        <a:lnTo>
                          <a:pt x="73" y="233"/>
                        </a:lnTo>
                        <a:lnTo>
                          <a:pt x="73" y="246"/>
                        </a:lnTo>
                        <a:lnTo>
                          <a:pt x="73" y="258"/>
                        </a:lnTo>
                        <a:lnTo>
                          <a:pt x="73" y="271"/>
                        </a:lnTo>
                        <a:lnTo>
                          <a:pt x="73" y="284"/>
                        </a:lnTo>
                        <a:lnTo>
                          <a:pt x="73" y="297"/>
                        </a:lnTo>
                        <a:lnTo>
                          <a:pt x="73" y="310"/>
                        </a:lnTo>
                        <a:lnTo>
                          <a:pt x="73" y="322"/>
                        </a:lnTo>
                        <a:lnTo>
                          <a:pt x="73" y="335"/>
                        </a:lnTo>
                        <a:lnTo>
                          <a:pt x="72" y="347"/>
                        </a:lnTo>
                        <a:lnTo>
                          <a:pt x="72" y="360"/>
                        </a:lnTo>
                        <a:lnTo>
                          <a:pt x="71" y="372"/>
                        </a:lnTo>
                        <a:lnTo>
                          <a:pt x="71" y="385"/>
                        </a:lnTo>
                        <a:lnTo>
                          <a:pt x="70" y="395"/>
                        </a:lnTo>
                        <a:lnTo>
                          <a:pt x="70" y="407"/>
                        </a:lnTo>
                        <a:lnTo>
                          <a:pt x="68" y="420"/>
                        </a:lnTo>
                        <a:lnTo>
                          <a:pt x="68" y="432"/>
                        </a:lnTo>
                        <a:lnTo>
                          <a:pt x="67" y="443"/>
                        </a:lnTo>
                        <a:lnTo>
                          <a:pt x="66" y="455"/>
                        </a:lnTo>
                        <a:lnTo>
                          <a:pt x="65" y="467"/>
                        </a:lnTo>
                        <a:lnTo>
                          <a:pt x="64" y="479"/>
                        </a:lnTo>
                        <a:lnTo>
                          <a:pt x="63" y="488"/>
                        </a:lnTo>
                        <a:lnTo>
                          <a:pt x="61" y="500"/>
                        </a:lnTo>
                        <a:lnTo>
                          <a:pt x="60" y="512"/>
                        </a:lnTo>
                        <a:lnTo>
                          <a:pt x="58" y="522"/>
                        </a:lnTo>
                        <a:lnTo>
                          <a:pt x="57" y="533"/>
                        </a:lnTo>
                        <a:lnTo>
                          <a:pt x="54" y="544"/>
                        </a:lnTo>
                        <a:lnTo>
                          <a:pt x="53" y="554"/>
                        </a:lnTo>
                        <a:lnTo>
                          <a:pt x="52" y="565"/>
                        </a:lnTo>
                        <a:lnTo>
                          <a:pt x="49" y="576"/>
                        </a:lnTo>
                        <a:lnTo>
                          <a:pt x="47" y="587"/>
                        </a:lnTo>
                        <a:lnTo>
                          <a:pt x="46" y="597"/>
                        </a:lnTo>
                        <a:lnTo>
                          <a:pt x="45" y="608"/>
                        </a:lnTo>
                        <a:lnTo>
                          <a:pt x="42" y="617"/>
                        </a:lnTo>
                        <a:lnTo>
                          <a:pt x="40" y="628"/>
                        </a:lnTo>
                        <a:lnTo>
                          <a:pt x="38" y="638"/>
                        </a:lnTo>
                        <a:lnTo>
                          <a:pt x="34" y="648"/>
                        </a:lnTo>
                        <a:lnTo>
                          <a:pt x="32" y="658"/>
                        </a:lnTo>
                        <a:lnTo>
                          <a:pt x="29" y="667"/>
                        </a:lnTo>
                        <a:lnTo>
                          <a:pt x="27" y="677"/>
                        </a:lnTo>
                        <a:lnTo>
                          <a:pt x="25" y="686"/>
                        </a:lnTo>
                        <a:lnTo>
                          <a:pt x="21" y="696"/>
                        </a:lnTo>
                        <a:lnTo>
                          <a:pt x="19" y="706"/>
                        </a:lnTo>
                        <a:lnTo>
                          <a:pt x="15" y="715"/>
                        </a:lnTo>
                        <a:lnTo>
                          <a:pt x="11" y="724"/>
                        </a:lnTo>
                        <a:lnTo>
                          <a:pt x="9" y="734"/>
                        </a:lnTo>
                        <a:lnTo>
                          <a:pt x="6" y="743"/>
                        </a:lnTo>
                        <a:lnTo>
                          <a:pt x="2" y="752"/>
                        </a:lnTo>
                        <a:lnTo>
                          <a:pt x="0" y="762"/>
                        </a:lnTo>
                        <a:lnTo>
                          <a:pt x="80" y="792"/>
                        </a:lnTo>
                        <a:lnTo>
                          <a:pt x="83" y="782"/>
                        </a:lnTo>
                        <a:lnTo>
                          <a:pt x="86" y="773"/>
                        </a:lnTo>
                        <a:lnTo>
                          <a:pt x="90" y="763"/>
                        </a:lnTo>
                        <a:lnTo>
                          <a:pt x="93" y="754"/>
                        </a:lnTo>
                        <a:lnTo>
                          <a:pt x="96" y="743"/>
                        </a:lnTo>
                        <a:lnTo>
                          <a:pt x="99" y="734"/>
                        </a:lnTo>
                        <a:lnTo>
                          <a:pt x="103" y="723"/>
                        </a:lnTo>
                        <a:lnTo>
                          <a:pt x="105" y="714"/>
                        </a:lnTo>
                        <a:lnTo>
                          <a:pt x="108" y="703"/>
                        </a:lnTo>
                        <a:lnTo>
                          <a:pt x="111" y="692"/>
                        </a:lnTo>
                        <a:lnTo>
                          <a:pt x="115" y="682"/>
                        </a:lnTo>
                        <a:lnTo>
                          <a:pt x="117" y="671"/>
                        </a:lnTo>
                        <a:lnTo>
                          <a:pt x="119" y="661"/>
                        </a:lnTo>
                        <a:lnTo>
                          <a:pt x="122" y="651"/>
                        </a:lnTo>
                        <a:lnTo>
                          <a:pt x="124" y="640"/>
                        </a:lnTo>
                        <a:lnTo>
                          <a:pt x="128" y="629"/>
                        </a:lnTo>
                        <a:lnTo>
                          <a:pt x="129" y="617"/>
                        </a:lnTo>
                        <a:lnTo>
                          <a:pt x="131" y="607"/>
                        </a:lnTo>
                        <a:lnTo>
                          <a:pt x="134" y="595"/>
                        </a:lnTo>
                        <a:lnTo>
                          <a:pt x="136" y="584"/>
                        </a:lnTo>
                        <a:lnTo>
                          <a:pt x="137" y="572"/>
                        </a:lnTo>
                        <a:lnTo>
                          <a:pt x="138" y="562"/>
                        </a:lnTo>
                        <a:lnTo>
                          <a:pt x="141" y="550"/>
                        </a:lnTo>
                        <a:lnTo>
                          <a:pt x="143" y="539"/>
                        </a:lnTo>
                        <a:lnTo>
                          <a:pt x="144" y="526"/>
                        </a:lnTo>
                        <a:lnTo>
                          <a:pt x="146" y="515"/>
                        </a:lnTo>
                        <a:lnTo>
                          <a:pt x="147" y="503"/>
                        </a:lnTo>
                        <a:lnTo>
                          <a:pt x="149" y="492"/>
                        </a:lnTo>
                        <a:lnTo>
                          <a:pt x="150" y="480"/>
                        </a:lnTo>
                        <a:lnTo>
                          <a:pt x="151" y="468"/>
                        </a:lnTo>
                        <a:lnTo>
                          <a:pt x="153" y="456"/>
                        </a:lnTo>
                        <a:lnTo>
                          <a:pt x="154" y="443"/>
                        </a:lnTo>
                        <a:lnTo>
                          <a:pt x="154" y="430"/>
                        </a:lnTo>
                        <a:lnTo>
                          <a:pt x="156" y="418"/>
                        </a:lnTo>
                        <a:lnTo>
                          <a:pt x="156" y="405"/>
                        </a:lnTo>
                        <a:lnTo>
                          <a:pt x="156" y="393"/>
                        </a:lnTo>
                        <a:lnTo>
                          <a:pt x="157" y="380"/>
                        </a:lnTo>
                        <a:lnTo>
                          <a:pt x="157" y="367"/>
                        </a:lnTo>
                        <a:lnTo>
                          <a:pt x="159" y="354"/>
                        </a:lnTo>
                        <a:lnTo>
                          <a:pt x="159" y="342"/>
                        </a:lnTo>
                        <a:lnTo>
                          <a:pt x="159" y="328"/>
                        </a:lnTo>
                        <a:lnTo>
                          <a:pt x="159" y="315"/>
                        </a:lnTo>
                        <a:lnTo>
                          <a:pt x="159" y="302"/>
                        </a:lnTo>
                        <a:lnTo>
                          <a:pt x="159" y="289"/>
                        </a:lnTo>
                        <a:lnTo>
                          <a:pt x="159" y="274"/>
                        </a:lnTo>
                        <a:lnTo>
                          <a:pt x="159" y="260"/>
                        </a:lnTo>
                        <a:lnTo>
                          <a:pt x="159" y="248"/>
                        </a:lnTo>
                        <a:lnTo>
                          <a:pt x="159" y="234"/>
                        </a:lnTo>
                        <a:lnTo>
                          <a:pt x="159" y="220"/>
                        </a:lnTo>
                        <a:lnTo>
                          <a:pt x="159" y="205"/>
                        </a:lnTo>
                        <a:lnTo>
                          <a:pt x="157" y="191"/>
                        </a:lnTo>
                        <a:lnTo>
                          <a:pt x="157" y="177"/>
                        </a:lnTo>
                        <a:lnTo>
                          <a:pt x="156" y="163"/>
                        </a:lnTo>
                        <a:lnTo>
                          <a:pt x="156" y="148"/>
                        </a:lnTo>
                        <a:lnTo>
                          <a:pt x="154" y="134"/>
                        </a:lnTo>
                        <a:lnTo>
                          <a:pt x="154" y="120"/>
                        </a:lnTo>
                        <a:lnTo>
                          <a:pt x="153" y="105"/>
                        </a:lnTo>
                        <a:lnTo>
                          <a:pt x="151" y="90"/>
                        </a:lnTo>
                        <a:lnTo>
                          <a:pt x="151" y="76"/>
                        </a:lnTo>
                        <a:lnTo>
                          <a:pt x="149" y="61"/>
                        </a:lnTo>
                        <a:lnTo>
                          <a:pt x="148" y="45"/>
                        </a:lnTo>
                        <a:lnTo>
                          <a:pt x="147" y="30"/>
                        </a:lnTo>
                        <a:lnTo>
                          <a:pt x="146" y="16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08" name="Freeform 119"/>
                  <p:cNvSpPr>
                    <a:spLocks/>
                  </p:cNvSpPr>
                  <p:nvPr/>
                </p:nvSpPr>
                <p:spPr bwMode="auto">
                  <a:xfrm>
                    <a:off x="5345" y="1557"/>
                    <a:ext cx="318" cy="269"/>
                  </a:xfrm>
                  <a:custGeom>
                    <a:avLst/>
                    <a:gdLst>
                      <a:gd name="T0" fmla="*/ 0 w 954"/>
                      <a:gd name="T1" fmla="*/ 0 h 808"/>
                      <a:gd name="T2" fmla="*/ 0 w 954"/>
                      <a:gd name="T3" fmla="*/ 0 h 808"/>
                      <a:gd name="T4" fmla="*/ 0 w 954"/>
                      <a:gd name="T5" fmla="*/ 0 h 808"/>
                      <a:gd name="T6" fmla="*/ 0 w 954"/>
                      <a:gd name="T7" fmla="*/ 0 h 808"/>
                      <a:gd name="T8" fmla="*/ 0 w 954"/>
                      <a:gd name="T9" fmla="*/ 0 h 808"/>
                      <a:gd name="T10" fmla="*/ 0 w 954"/>
                      <a:gd name="T11" fmla="*/ 0 h 808"/>
                      <a:gd name="T12" fmla="*/ 0 w 954"/>
                      <a:gd name="T13" fmla="*/ 0 h 808"/>
                      <a:gd name="T14" fmla="*/ 0 w 954"/>
                      <a:gd name="T15" fmla="*/ 0 h 808"/>
                      <a:gd name="T16" fmla="*/ 0 w 954"/>
                      <a:gd name="T17" fmla="*/ 0 h 808"/>
                      <a:gd name="T18" fmla="*/ 0 w 954"/>
                      <a:gd name="T19" fmla="*/ 0 h 808"/>
                      <a:gd name="T20" fmla="*/ 0 w 954"/>
                      <a:gd name="T21" fmla="*/ 0 h 808"/>
                      <a:gd name="T22" fmla="*/ 0 w 954"/>
                      <a:gd name="T23" fmla="*/ 0 h 808"/>
                      <a:gd name="T24" fmla="*/ 0 w 954"/>
                      <a:gd name="T25" fmla="*/ 0 h 808"/>
                      <a:gd name="T26" fmla="*/ 0 w 954"/>
                      <a:gd name="T27" fmla="*/ 0 h 808"/>
                      <a:gd name="T28" fmla="*/ 0 w 954"/>
                      <a:gd name="T29" fmla="*/ 0 h 808"/>
                      <a:gd name="T30" fmla="*/ 0 w 954"/>
                      <a:gd name="T31" fmla="*/ 0 h 808"/>
                      <a:gd name="T32" fmla="*/ 0 w 954"/>
                      <a:gd name="T33" fmla="*/ 0 h 808"/>
                      <a:gd name="T34" fmla="*/ 0 w 954"/>
                      <a:gd name="T35" fmla="*/ 0 h 808"/>
                      <a:gd name="T36" fmla="*/ 0 w 954"/>
                      <a:gd name="T37" fmla="*/ 0 h 808"/>
                      <a:gd name="T38" fmla="*/ 0 w 954"/>
                      <a:gd name="T39" fmla="*/ 0 h 808"/>
                      <a:gd name="T40" fmla="*/ 0 w 954"/>
                      <a:gd name="T41" fmla="*/ 0 h 808"/>
                      <a:gd name="T42" fmla="*/ 0 w 954"/>
                      <a:gd name="T43" fmla="*/ 0 h 808"/>
                      <a:gd name="T44" fmla="*/ 0 w 954"/>
                      <a:gd name="T45" fmla="*/ 0 h 808"/>
                      <a:gd name="T46" fmla="*/ 0 w 954"/>
                      <a:gd name="T47" fmla="*/ 0 h 808"/>
                      <a:gd name="T48" fmla="*/ 0 w 954"/>
                      <a:gd name="T49" fmla="*/ 0 h 808"/>
                      <a:gd name="T50" fmla="*/ 0 w 954"/>
                      <a:gd name="T51" fmla="*/ 0 h 808"/>
                      <a:gd name="T52" fmla="*/ 0 w 954"/>
                      <a:gd name="T53" fmla="*/ 0 h 808"/>
                      <a:gd name="T54" fmla="*/ 0 w 954"/>
                      <a:gd name="T55" fmla="*/ 0 h 808"/>
                      <a:gd name="T56" fmla="*/ 0 w 954"/>
                      <a:gd name="T57" fmla="*/ 0 h 808"/>
                      <a:gd name="T58" fmla="*/ 0 w 954"/>
                      <a:gd name="T59" fmla="*/ 0 h 808"/>
                      <a:gd name="T60" fmla="*/ 0 w 954"/>
                      <a:gd name="T61" fmla="*/ 0 h 808"/>
                      <a:gd name="T62" fmla="*/ 0 w 954"/>
                      <a:gd name="T63" fmla="*/ 0 h 808"/>
                      <a:gd name="T64" fmla="*/ 0 w 954"/>
                      <a:gd name="T65" fmla="*/ 0 h 808"/>
                      <a:gd name="T66" fmla="*/ 0 w 954"/>
                      <a:gd name="T67" fmla="*/ 0 h 808"/>
                      <a:gd name="T68" fmla="*/ 0 w 954"/>
                      <a:gd name="T69" fmla="*/ 0 h 808"/>
                      <a:gd name="T70" fmla="*/ 0 w 954"/>
                      <a:gd name="T71" fmla="*/ 0 h 808"/>
                      <a:gd name="T72" fmla="*/ 0 w 954"/>
                      <a:gd name="T73" fmla="*/ 0 h 808"/>
                      <a:gd name="T74" fmla="*/ 0 w 954"/>
                      <a:gd name="T75" fmla="*/ 0 h 808"/>
                      <a:gd name="T76" fmla="*/ 0 w 954"/>
                      <a:gd name="T77" fmla="*/ 0 h 808"/>
                      <a:gd name="T78" fmla="*/ 0 w 954"/>
                      <a:gd name="T79" fmla="*/ 0 h 808"/>
                      <a:gd name="T80" fmla="*/ 0 w 954"/>
                      <a:gd name="T81" fmla="*/ 0 h 808"/>
                      <a:gd name="T82" fmla="*/ 0 w 954"/>
                      <a:gd name="T83" fmla="*/ 0 h 808"/>
                      <a:gd name="T84" fmla="*/ 0 w 954"/>
                      <a:gd name="T85" fmla="*/ 0 h 808"/>
                      <a:gd name="T86" fmla="*/ 0 w 954"/>
                      <a:gd name="T87" fmla="*/ 0 h 808"/>
                      <a:gd name="T88" fmla="*/ 0 w 954"/>
                      <a:gd name="T89" fmla="*/ 0 h 808"/>
                      <a:gd name="T90" fmla="*/ 0 w 954"/>
                      <a:gd name="T91" fmla="*/ 0 h 808"/>
                      <a:gd name="T92" fmla="*/ 0 w 954"/>
                      <a:gd name="T93" fmla="*/ 0 h 808"/>
                      <a:gd name="T94" fmla="*/ 0 w 954"/>
                      <a:gd name="T95" fmla="*/ 0 h 808"/>
                      <a:gd name="T96" fmla="*/ 0 w 954"/>
                      <a:gd name="T97" fmla="*/ 0 h 808"/>
                      <a:gd name="T98" fmla="*/ 0 w 954"/>
                      <a:gd name="T99" fmla="*/ 0 h 808"/>
                      <a:gd name="T100" fmla="*/ 0 w 954"/>
                      <a:gd name="T101" fmla="*/ 0 h 808"/>
                      <a:gd name="T102" fmla="*/ 0 w 954"/>
                      <a:gd name="T103" fmla="*/ 0 h 808"/>
                      <a:gd name="T104" fmla="*/ 0 w 954"/>
                      <a:gd name="T105" fmla="*/ 0 h 808"/>
                      <a:gd name="T106" fmla="*/ 0 w 954"/>
                      <a:gd name="T107" fmla="*/ 0 h 808"/>
                      <a:gd name="T108" fmla="*/ 0 w 954"/>
                      <a:gd name="T109" fmla="*/ 0 h 808"/>
                      <a:gd name="T110" fmla="*/ 0 w 954"/>
                      <a:gd name="T111" fmla="*/ 0 h 808"/>
                      <a:gd name="T112" fmla="*/ 0 w 954"/>
                      <a:gd name="T113" fmla="*/ 0 h 808"/>
                      <a:gd name="T114" fmla="*/ 0 w 954"/>
                      <a:gd name="T115" fmla="*/ 0 h 808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954"/>
                      <a:gd name="T175" fmla="*/ 0 h 808"/>
                      <a:gd name="T176" fmla="*/ 954 w 954"/>
                      <a:gd name="T177" fmla="*/ 808 h 808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954" h="808">
                        <a:moveTo>
                          <a:pt x="932" y="710"/>
                        </a:moveTo>
                        <a:lnTo>
                          <a:pt x="916" y="711"/>
                        </a:lnTo>
                        <a:lnTo>
                          <a:pt x="899" y="711"/>
                        </a:lnTo>
                        <a:lnTo>
                          <a:pt x="882" y="712"/>
                        </a:lnTo>
                        <a:lnTo>
                          <a:pt x="865" y="712"/>
                        </a:lnTo>
                        <a:lnTo>
                          <a:pt x="849" y="713"/>
                        </a:lnTo>
                        <a:lnTo>
                          <a:pt x="832" y="714"/>
                        </a:lnTo>
                        <a:lnTo>
                          <a:pt x="814" y="714"/>
                        </a:lnTo>
                        <a:lnTo>
                          <a:pt x="799" y="716"/>
                        </a:lnTo>
                        <a:lnTo>
                          <a:pt x="782" y="716"/>
                        </a:lnTo>
                        <a:lnTo>
                          <a:pt x="764" y="717"/>
                        </a:lnTo>
                        <a:lnTo>
                          <a:pt x="748" y="717"/>
                        </a:lnTo>
                        <a:lnTo>
                          <a:pt x="731" y="717"/>
                        </a:lnTo>
                        <a:lnTo>
                          <a:pt x="715" y="717"/>
                        </a:lnTo>
                        <a:lnTo>
                          <a:pt x="698" y="718"/>
                        </a:lnTo>
                        <a:lnTo>
                          <a:pt x="681" y="718"/>
                        </a:lnTo>
                        <a:lnTo>
                          <a:pt x="666" y="719"/>
                        </a:lnTo>
                        <a:lnTo>
                          <a:pt x="648" y="719"/>
                        </a:lnTo>
                        <a:lnTo>
                          <a:pt x="633" y="720"/>
                        </a:lnTo>
                        <a:lnTo>
                          <a:pt x="615" y="720"/>
                        </a:lnTo>
                        <a:lnTo>
                          <a:pt x="600" y="720"/>
                        </a:lnTo>
                        <a:lnTo>
                          <a:pt x="583" y="720"/>
                        </a:lnTo>
                        <a:lnTo>
                          <a:pt x="566" y="720"/>
                        </a:lnTo>
                        <a:lnTo>
                          <a:pt x="552" y="720"/>
                        </a:lnTo>
                        <a:lnTo>
                          <a:pt x="535" y="721"/>
                        </a:lnTo>
                        <a:lnTo>
                          <a:pt x="520" y="721"/>
                        </a:lnTo>
                        <a:lnTo>
                          <a:pt x="503" y="721"/>
                        </a:lnTo>
                        <a:lnTo>
                          <a:pt x="488" y="721"/>
                        </a:lnTo>
                        <a:lnTo>
                          <a:pt x="474" y="721"/>
                        </a:lnTo>
                        <a:lnTo>
                          <a:pt x="458" y="721"/>
                        </a:lnTo>
                        <a:lnTo>
                          <a:pt x="444" y="721"/>
                        </a:lnTo>
                        <a:lnTo>
                          <a:pt x="430" y="721"/>
                        </a:lnTo>
                        <a:lnTo>
                          <a:pt x="414" y="721"/>
                        </a:lnTo>
                        <a:lnTo>
                          <a:pt x="400" y="721"/>
                        </a:lnTo>
                        <a:lnTo>
                          <a:pt x="387" y="720"/>
                        </a:lnTo>
                        <a:lnTo>
                          <a:pt x="372" y="720"/>
                        </a:lnTo>
                        <a:lnTo>
                          <a:pt x="359" y="720"/>
                        </a:lnTo>
                        <a:lnTo>
                          <a:pt x="346" y="720"/>
                        </a:lnTo>
                        <a:lnTo>
                          <a:pt x="333" y="719"/>
                        </a:lnTo>
                        <a:lnTo>
                          <a:pt x="320" y="719"/>
                        </a:lnTo>
                        <a:lnTo>
                          <a:pt x="308" y="719"/>
                        </a:lnTo>
                        <a:lnTo>
                          <a:pt x="295" y="718"/>
                        </a:lnTo>
                        <a:lnTo>
                          <a:pt x="283" y="717"/>
                        </a:lnTo>
                        <a:lnTo>
                          <a:pt x="271" y="717"/>
                        </a:lnTo>
                        <a:lnTo>
                          <a:pt x="260" y="717"/>
                        </a:lnTo>
                        <a:lnTo>
                          <a:pt x="248" y="716"/>
                        </a:lnTo>
                        <a:lnTo>
                          <a:pt x="238" y="714"/>
                        </a:lnTo>
                        <a:lnTo>
                          <a:pt x="228" y="714"/>
                        </a:lnTo>
                        <a:lnTo>
                          <a:pt x="219" y="714"/>
                        </a:lnTo>
                        <a:lnTo>
                          <a:pt x="208" y="713"/>
                        </a:lnTo>
                        <a:lnTo>
                          <a:pt x="200" y="712"/>
                        </a:lnTo>
                        <a:lnTo>
                          <a:pt x="190" y="711"/>
                        </a:lnTo>
                        <a:lnTo>
                          <a:pt x="182" y="711"/>
                        </a:lnTo>
                        <a:lnTo>
                          <a:pt x="174" y="710"/>
                        </a:lnTo>
                        <a:lnTo>
                          <a:pt x="166" y="708"/>
                        </a:lnTo>
                        <a:lnTo>
                          <a:pt x="159" y="707"/>
                        </a:lnTo>
                        <a:lnTo>
                          <a:pt x="152" y="707"/>
                        </a:lnTo>
                        <a:lnTo>
                          <a:pt x="145" y="705"/>
                        </a:lnTo>
                        <a:lnTo>
                          <a:pt x="139" y="705"/>
                        </a:lnTo>
                        <a:lnTo>
                          <a:pt x="134" y="702"/>
                        </a:lnTo>
                        <a:lnTo>
                          <a:pt x="128" y="702"/>
                        </a:lnTo>
                        <a:lnTo>
                          <a:pt x="125" y="700"/>
                        </a:lnTo>
                        <a:lnTo>
                          <a:pt x="120" y="699"/>
                        </a:lnTo>
                        <a:lnTo>
                          <a:pt x="117" y="698"/>
                        </a:lnTo>
                        <a:lnTo>
                          <a:pt x="114" y="697"/>
                        </a:lnTo>
                        <a:lnTo>
                          <a:pt x="113" y="693"/>
                        </a:lnTo>
                        <a:lnTo>
                          <a:pt x="111" y="689"/>
                        </a:lnTo>
                        <a:lnTo>
                          <a:pt x="110" y="687"/>
                        </a:lnTo>
                        <a:lnTo>
                          <a:pt x="108" y="682"/>
                        </a:lnTo>
                        <a:lnTo>
                          <a:pt x="107" y="678"/>
                        </a:lnTo>
                        <a:lnTo>
                          <a:pt x="106" y="674"/>
                        </a:lnTo>
                        <a:lnTo>
                          <a:pt x="105" y="668"/>
                        </a:lnTo>
                        <a:lnTo>
                          <a:pt x="104" y="663"/>
                        </a:lnTo>
                        <a:lnTo>
                          <a:pt x="102" y="656"/>
                        </a:lnTo>
                        <a:lnTo>
                          <a:pt x="101" y="650"/>
                        </a:lnTo>
                        <a:lnTo>
                          <a:pt x="101" y="644"/>
                        </a:lnTo>
                        <a:lnTo>
                          <a:pt x="100" y="636"/>
                        </a:lnTo>
                        <a:lnTo>
                          <a:pt x="99" y="629"/>
                        </a:lnTo>
                        <a:lnTo>
                          <a:pt x="99" y="622"/>
                        </a:lnTo>
                        <a:lnTo>
                          <a:pt x="98" y="613"/>
                        </a:lnTo>
                        <a:lnTo>
                          <a:pt x="96" y="606"/>
                        </a:lnTo>
                        <a:lnTo>
                          <a:pt x="95" y="597"/>
                        </a:lnTo>
                        <a:lnTo>
                          <a:pt x="95" y="589"/>
                        </a:lnTo>
                        <a:lnTo>
                          <a:pt x="94" y="578"/>
                        </a:lnTo>
                        <a:lnTo>
                          <a:pt x="93" y="570"/>
                        </a:lnTo>
                        <a:lnTo>
                          <a:pt x="93" y="559"/>
                        </a:lnTo>
                        <a:lnTo>
                          <a:pt x="92" y="549"/>
                        </a:lnTo>
                        <a:lnTo>
                          <a:pt x="91" y="540"/>
                        </a:lnTo>
                        <a:lnTo>
                          <a:pt x="91" y="529"/>
                        </a:lnTo>
                        <a:lnTo>
                          <a:pt x="91" y="517"/>
                        </a:lnTo>
                        <a:lnTo>
                          <a:pt x="89" y="507"/>
                        </a:lnTo>
                        <a:lnTo>
                          <a:pt x="89" y="496"/>
                        </a:lnTo>
                        <a:lnTo>
                          <a:pt x="89" y="484"/>
                        </a:lnTo>
                        <a:lnTo>
                          <a:pt x="88" y="473"/>
                        </a:lnTo>
                        <a:lnTo>
                          <a:pt x="88" y="462"/>
                        </a:lnTo>
                        <a:lnTo>
                          <a:pt x="88" y="450"/>
                        </a:lnTo>
                        <a:lnTo>
                          <a:pt x="88" y="438"/>
                        </a:lnTo>
                        <a:lnTo>
                          <a:pt x="87" y="425"/>
                        </a:lnTo>
                        <a:lnTo>
                          <a:pt x="87" y="413"/>
                        </a:lnTo>
                        <a:lnTo>
                          <a:pt x="86" y="400"/>
                        </a:lnTo>
                        <a:lnTo>
                          <a:pt x="86" y="388"/>
                        </a:lnTo>
                        <a:lnTo>
                          <a:pt x="86" y="374"/>
                        </a:lnTo>
                        <a:lnTo>
                          <a:pt x="86" y="361"/>
                        </a:lnTo>
                        <a:lnTo>
                          <a:pt x="86" y="348"/>
                        </a:lnTo>
                        <a:lnTo>
                          <a:pt x="86" y="334"/>
                        </a:lnTo>
                        <a:lnTo>
                          <a:pt x="85" y="320"/>
                        </a:lnTo>
                        <a:lnTo>
                          <a:pt x="85" y="307"/>
                        </a:lnTo>
                        <a:lnTo>
                          <a:pt x="85" y="294"/>
                        </a:lnTo>
                        <a:lnTo>
                          <a:pt x="85" y="280"/>
                        </a:lnTo>
                        <a:lnTo>
                          <a:pt x="85" y="267"/>
                        </a:lnTo>
                        <a:lnTo>
                          <a:pt x="85" y="253"/>
                        </a:lnTo>
                        <a:lnTo>
                          <a:pt x="85" y="238"/>
                        </a:lnTo>
                        <a:lnTo>
                          <a:pt x="86" y="226"/>
                        </a:lnTo>
                        <a:lnTo>
                          <a:pt x="86" y="211"/>
                        </a:lnTo>
                        <a:lnTo>
                          <a:pt x="86" y="198"/>
                        </a:lnTo>
                        <a:lnTo>
                          <a:pt x="86" y="184"/>
                        </a:lnTo>
                        <a:lnTo>
                          <a:pt x="86" y="169"/>
                        </a:lnTo>
                        <a:lnTo>
                          <a:pt x="86" y="155"/>
                        </a:lnTo>
                        <a:lnTo>
                          <a:pt x="86" y="141"/>
                        </a:lnTo>
                        <a:lnTo>
                          <a:pt x="86" y="127"/>
                        </a:lnTo>
                        <a:lnTo>
                          <a:pt x="87" y="114"/>
                        </a:lnTo>
                        <a:lnTo>
                          <a:pt x="87" y="99"/>
                        </a:lnTo>
                        <a:lnTo>
                          <a:pt x="87" y="85"/>
                        </a:lnTo>
                        <a:lnTo>
                          <a:pt x="87" y="71"/>
                        </a:lnTo>
                        <a:lnTo>
                          <a:pt x="88" y="58"/>
                        </a:lnTo>
                        <a:lnTo>
                          <a:pt x="88" y="44"/>
                        </a:lnTo>
                        <a:lnTo>
                          <a:pt x="88" y="31"/>
                        </a:lnTo>
                        <a:lnTo>
                          <a:pt x="89" y="18"/>
                        </a:lnTo>
                        <a:lnTo>
                          <a:pt x="91" y="4"/>
                        </a:lnTo>
                        <a:lnTo>
                          <a:pt x="88" y="2"/>
                        </a:lnTo>
                        <a:lnTo>
                          <a:pt x="86" y="1"/>
                        </a:lnTo>
                        <a:lnTo>
                          <a:pt x="83" y="1"/>
                        </a:lnTo>
                        <a:lnTo>
                          <a:pt x="81" y="1"/>
                        </a:lnTo>
                        <a:lnTo>
                          <a:pt x="79" y="1"/>
                        </a:lnTo>
                        <a:lnTo>
                          <a:pt x="76" y="1"/>
                        </a:lnTo>
                        <a:lnTo>
                          <a:pt x="73" y="0"/>
                        </a:lnTo>
                        <a:lnTo>
                          <a:pt x="69" y="0"/>
                        </a:lnTo>
                        <a:lnTo>
                          <a:pt x="66" y="0"/>
                        </a:lnTo>
                        <a:lnTo>
                          <a:pt x="63" y="0"/>
                        </a:lnTo>
                        <a:lnTo>
                          <a:pt x="58" y="0"/>
                        </a:lnTo>
                        <a:lnTo>
                          <a:pt x="55" y="1"/>
                        </a:lnTo>
                        <a:lnTo>
                          <a:pt x="50" y="1"/>
                        </a:lnTo>
                        <a:lnTo>
                          <a:pt x="48" y="1"/>
                        </a:lnTo>
                        <a:lnTo>
                          <a:pt x="43" y="1"/>
                        </a:lnTo>
                        <a:lnTo>
                          <a:pt x="38" y="1"/>
                        </a:lnTo>
                        <a:lnTo>
                          <a:pt x="35" y="2"/>
                        </a:lnTo>
                        <a:lnTo>
                          <a:pt x="30" y="2"/>
                        </a:lnTo>
                        <a:lnTo>
                          <a:pt x="28" y="2"/>
                        </a:lnTo>
                        <a:lnTo>
                          <a:pt x="24" y="3"/>
                        </a:lnTo>
                        <a:lnTo>
                          <a:pt x="21" y="3"/>
                        </a:lnTo>
                        <a:lnTo>
                          <a:pt x="17" y="4"/>
                        </a:lnTo>
                        <a:lnTo>
                          <a:pt x="15" y="4"/>
                        </a:lnTo>
                        <a:lnTo>
                          <a:pt x="12" y="6"/>
                        </a:lnTo>
                        <a:lnTo>
                          <a:pt x="9" y="6"/>
                        </a:lnTo>
                        <a:lnTo>
                          <a:pt x="7" y="6"/>
                        </a:lnTo>
                        <a:lnTo>
                          <a:pt x="5" y="7"/>
                        </a:lnTo>
                        <a:lnTo>
                          <a:pt x="4" y="8"/>
                        </a:lnTo>
                        <a:lnTo>
                          <a:pt x="4" y="10"/>
                        </a:lnTo>
                        <a:lnTo>
                          <a:pt x="4" y="13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3" y="26"/>
                        </a:lnTo>
                        <a:lnTo>
                          <a:pt x="3" y="28"/>
                        </a:lnTo>
                        <a:lnTo>
                          <a:pt x="3" y="31"/>
                        </a:lnTo>
                        <a:lnTo>
                          <a:pt x="3" y="34"/>
                        </a:lnTo>
                        <a:lnTo>
                          <a:pt x="3" y="39"/>
                        </a:lnTo>
                        <a:lnTo>
                          <a:pt x="3" y="41"/>
                        </a:lnTo>
                        <a:lnTo>
                          <a:pt x="3" y="46"/>
                        </a:lnTo>
                        <a:lnTo>
                          <a:pt x="3" y="50"/>
                        </a:lnTo>
                        <a:lnTo>
                          <a:pt x="3" y="53"/>
                        </a:lnTo>
                        <a:lnTo>
                          <a:pt x="3" y="58"/>
                        </a:lnTo>
                        <a:lnTo>
                          <a:pt x="3" y="61"/>
                        </a:lnTo>
                        <a:lnTo>
                          <a:pt x="3" y="66"/>
                        </a:lnTo>
                        <a:lnTo>
                          <a:pt x="3" y="72"/>
                        </a:lnTo>
                        <a:lnTo>
                          <a:pt x="2" y="77"/>
                        </a:lnTo>
                        <a:lnTo>
                          <a:pt x="2" y="82"/>
                        </a:lnTo>
                        <a:lnTo>
                          <a:pt x="2" y="86"/>
                        </a:lnTo>
                        <a:lnTo>
                          <a:pt x="2" y="92"/>
                        </a:lnTo>
                        <a:lnTo>
                          <a:pt x="2" y="98"/>
                        </a:lnTo>
                        <a:lnTo>
                          <a:pt x="2" y="104"/>
                        </a:lnTo>
                        <a:lnTo>
                          <a:pt x="2" y="110"/>
                        </a:lnTo>
                        <a:lnTo>
                          <a:pt x="2" y="117"/>
                        </a:lnTo>
                        <a:lnTo>
                          <a:pt x="0" y="122"/>
                        </a:lnTo>
                        <a:lnTo>
                          <a:pt x="0" y="128"/>
                        </a:lnTo>
                        <a:lnTo>
                          <a:pt x="0" y="134"/>
                        </a:lnTo>
                        <a:lnTo>
                          <a:pt x="0" y="141"/>
                        </a:lnTo>
                        <a:lnTo>
                          <a:pt x="0" y="147"/>
                        </a:lnTo>
                        <a:lnTo>
                          <a:pt x="0" y="154"/>
                        </a:lnTo>
                        <a:lnTo>
                          <a:pt x="0" y="160"/>
                        </a:lnTo>
                        <a:lnTo>
                          <a:pt x="0" y="167"/>
                        </a:lnTo>
                        <a:lnTo>
                          <a:pt x="0" y="174"/>
                        </a:lnTo>
                        <a:lnTo>
                          <a:pt x="0" y="181"/>
                        </a:lnTo>
                        <a:lnTo>
                          <a:pt x="0" y="188"/>
                        </a:lnTo>
                        <a:lnTo>
                          <a:pt x="0" y="196"/>
                        </a:lnTo>
                        <a:lnTo>
                          <a:pt x="0" y="203"/>
                        </a:lnTo>
                        <a:lnTo>
                          <a:pt x="0" y="210"/>
                        </a:lnTo>
                        <a:lnTo>
                          <a:pt x="0" y="218"/>
                        </a:lnTo>
                        <a:lnTo>
                          <a:pt x="0" y="225"/>
                        </a:lnTo>
                        <a:lnTo>
                          <a:pt x="0" y="232"/>
                        </a:lnTo>
                        <a:lnTo>
                          <a:pt x="0" y="240"/>
                        </a:lnTo>
                        <a:lnTo>
                          <a:pt x="0" y="247"/>
                        </a:lnTo>
                        <a:lnTo>
                          <a:pt x="0" y="255"/>
                        </a:lnTo>
                        <a:lnTo>
                          <a:pt x="0" y="262"/>
                        </a:lnTo>
                        <a:lnTo>
                          <a:pt x="0" y="269"/>
                        </a:lnTo>
                        <a:lnTo>
                          <a:pt x="0" y="278"/>
                        </a:lnTo>
                        <a:lnTo>
                          <a:pt x="0" y="286"/>
                        </a:lnTo>
                        <a:lnTo>
                          <a:pt x="0" y="293"/>
                        </a:lnTo>
                        <a:lnTo>
                          <a:pt x="0" y="301"/>
                        </a:lnTo>
                        <a:lnTo>
                          <a:pt x="0" y="308"/>
                        </a:lnTo>
                        <a:lnTo>
                          <a:pt x="0" y="317"/>
                        </a:lnTo>
                        <a:lnTo>
                          <a:pt x="0" y="325"/>
                        </a:lnTo>
                        <a:lnTo>
                          <a:pt x="0" y="332"/>
                        </a:lnTo>
                        <a:lnTo>
                          <a:pt x="0" y="340"/>
                        </a:lnTo>
                        <a:lnTo>
                          <a:pt x="0" y="349"/>
                        </a:lnTo>
                        <a:lnTo>
                          <a:pt x="0" y="364"/>
                        </a:lnTo>
                        <a:lnTo>
                          <a:pt x="0" y="381"/>
                        </a:lnTo>
                        <a:lnTo>
                          <a:pt x="0" y="395"/>
                        </a:lnTo>
                        <a:lnTo>
                          <a:pt x="0" y="410"/>
                        </a:lnTo>
                        <a:lnTo>
                          <a:pt x="0" y="424"/>
                        </a:lnTo>
                        <a:lnTo>
                          <a:pt x="2" y="439"/>
                        </a:lnTo>
                        <a:lnTo>
                          <a:pt x="2" y="452"/>
                        </a:lnTo>
                        <a:lnTo>
                          <a:pt x="3" y="465"/>
                        </a:lnTo>
                        <a:lnTo>
                          <a:pt x="3" y="478"/>
                        </a:lnTo>
                        <a:lnTo>
                          <a:pt x="3" y="490"/>
                        </a:lnTo>
                        <a:lnTo>
                          <a:pt x="3" y="502"/>
                        </a:lnTo>
                        <a:lnTo>
                          <a:pt x="4" y="514"/>
                        </a:lnTo>
                        <a:lnTo>
                          <a:pt x="4" y="524"/>
                        </a:lnTo>
                        <a:lnTo>
                          <a:pt x="5" y="535"/>
                        </a:lnTo>
                        <a:lnTo>
                          <a:pt x="5" y="546"/>
                        </a:lnTo>
                        <a:lnTo>
                          <a:pt x="6" y="556"/>
                        </a:lnTo>
                        <a:lnTo>
                          <a:pt x="6" y="565"/>
                        </a:lnTo>
                        <a:lnTo>
                          <a:pt x="7" y="575"/>
                        </a:lnTo>
                        <a:lnTo>
                          <a:pt x="7" y="584"/>
                        </a:lnTo>
                        <a:lnTo>
                          <a:pt x="9" y="593"/>
                        </a:lnTo>
                        <a:lnTo>
                          <a:pt x="10" y="600"/>
                        </a:lnTo>
                        <a:lnTo>
                          <a:pt x="10" y="609"/>
                        </a:lnTo>
                        <a:lnTo>
                          <a:pt x="11" y="617"/>
                        </a:lnTo>
                        <a:lnTo>
                          <a:pt x="12" y="625"/>
                        </a:lnTo>
                        <a:lnTo>
                          <a:pt x="12" y="631"/>
                        </a:lnTo>
                        <a:lnTo>
                          <a:pt x="13" y="638"/>
                        </a:lnTo>
                        <a:lnTo>
                          <a:pt x="15" y="646"/>
                        </a:lnTo>
                        <a:lnTo>
                          <a:pt x="15" y="651"/>
                        </a:lnTo>
                        <a:lnTo>
                          <a:pt x="16" y="657"/>
                        </a:lnTo>
                        <a:lnTo>
                          <a:pt x="17" y="663"/>
                        </a:lnTo>
                        <a:lnTo>
                          <a:pt x="17" y="669"/>
                        </a:lnTo>
                        <a:lnTo>
                          <a:pt x="19" y="674"/>
                        </a:lnTo>
                        <a:lnTo>
                          <a:pt x="21" y="679"/>
                        </a:lnTo>
                        <a:lnTo>
                          <a:pt x="21" y="685"/>
                        </a:lnTo>
                        <a:lnTo>
                          <a:pt x="22" y="689"/>
                        </a:lnTo>
                        <a:lnTo>
                          <a:pt x="23" y="693"/>
                        </a:lnTo>
                        <a:lnTo>
                          <a:pt x="23" y="697"/>
                        </a:lnTo>
                        <a:lnTo>
                          <a:pt x="25" y="701"/>
                        </a:lnTo>
                        <a:lnTo>
                          <a:pt x="25" y="705"/>
                        </a:lnTo>
                        <a:lnTo>
                          <a:pt x="26" y="708"/>
                        </a:lnTo>
                        <a:lnTo>
                          <a:pt x="28" y="712"/>
                        </a:lnTo>
                        <a:lnTo>
                          <a:pt x="28" y="714"/>
                        </a:lnTo>
                        <a:lnTo>
                          <a:pt x="29" y="718"/>
                        </a:lnTo>
                        <a:lnTo>
                          <a:pt x="30" y="720"/>
                        </a:lnTo>
                        <a:lnTo>
                          <a:pt x="30" y="723"/>
                        </a:lnTo>
                        <a:lnTo>
                          <a:pt x="32" y="726"/>
                        </a:lnTo>
                        <a:lnTo>
                          <a:pt x="32" y="729"/>
                        </a:lnTo>
                        <a:lnTo>
                          <a:pt x="34" y="731"/>
                        </a:lnTo>
                        <a:lnTo>
                          <a:pt x="35" y="735"/>
                        </a:lnTo>
                        <a:lnTo>
                          <a:pt x="37" y="738"/>
                        </a:lnTo>
                        <a:lnTo>
                          <a:pt x="38" y="740"/>
                        </a:lnTo>
                        <a:lnTo>
                          <a:pt x="41" y="744"/>
                        </a:lnTo>
                        <a:lnTo>
                          <a:pt x="43" y="749"/>
                        </a:lnTo>
                        <a:lnTo>
                          <a:pt x="48" y="752"/>
                        </a:lnTo>
                        <a:lnTo>
                          <a:pt x="50" y="757"/>
                        </a:lnTo>
                        <a:lnTo>
                          <a:pt x="55" y="762"/>
                        </a:lnTo>
                        <a:lnTo>
                          <a:pt x="56" y="763"/>
                        </a:lnTo>
                        <a:lnTo>
                          <a:pt x="61" y="765"/>
                        </a:lnTo>
                        <a:lnTo>
                          <a:pt x="63" y="768"/>
                        </a:lnTo>
                        <a:lnTo>
                          <a:pt x="68" y="771"/>
                        </a:lnTo>
                        <a:lnTo>
                          <a:pt x="70" y="773"/>
                        </a:lnTo>
                        <a:lnTo>
                          <a:pt x="73" y="774"/>
                        </a:lnTo>
                        <a:lnTo>
                          <a:pt x="75" y="775"/>
                        </a:lnTo>
                        <a:lnTo>
                          <a:pt x="79" y="775"/>
                        </a:lnTo>
                        <a:lnTo>
                          <a:pt x="81" y="777"/>
                        </a:lnTo>
                        <a:lnTo>
                          <a:pt x="85" y="778"/>
                        </a:lnTo>
                        <a:lnTo>
                          <a:pt x="88" y="780"/>
                        </a:lnTo>
                        <a:lnTo>
                          <a:pt x="92" y="781"/>
                        </a:lnTo>
                        <a:lnTo>
                          <a:pt x="96" y="782"/>
                        </a:lnTo>
                        <a:lnTo>
                          <a:pt x="100" y="783"/>
                        </a:lnTo>
                        <a:lnTo>
                          <a:pt x="105" y="784"/>
                        </a:lnTo>
                        <a:lnTo>
                          <a:pt x="110" y="786"/>
                        </a:lnTo>
                        <a:lnTo>
                          <a:pt x="114" y="786"/>
                        </a:lnTo>
                        <a:lnTo>
                          <a:pt x="119" y="788"/>
                        </a:lnTo>
                        <a:lnTo>
                          <a:pt x="125" y="788"/>
                        </a:lnTo>
                        <a:lnTo>
                          <a:pt x="131" y="790"/>
                        </a:lnTo>
                        <a:lnTo>
                          <a:pt x="137" y="790"/>
                        </a:lnTo>
                        <a:lnTo>
                          <a:pt x="144" y="793"/>
                        </a:lnTo>
                        <a:lnTo>
                          <a:pt x="150" y="793"/>
                        </a:lnTo>
                        <a:lnTo>
                          <a:pt x="157" y="794"/>
                        </a:lnTo>
                        <a:lnTo>
                          <a:pt x="164" y="795"/>
                        </a:lnTo>
                        <a:lnTo>
                          <a:pt x="172" y="796"/>
                        </a:lnTo>
                        <a:lnTo>
                          <a:pt x="181" y="796"/>
                        </a:lnTo>
                        <a:lnTo>
                          <a:pt x="190" y="799"/>
                        </a:lnTo>
                        <a:lnTo>
                          <a:pt x="198" y="799"/>
                        </a:lnTo>
                        <a:lnTo>
                          <a:pt x="208" y="800"/>
                        </a:lnTo>
                        <a:lnTo>
                          <a:pt x="217" y="800"/>
                        </a:lnTo>
                        <a:lnTo>
                          <a:pt x="228" y="801"/>
                        </a:lnTo>
                        <a:lnTo>
                          <a:pt x="238" y="801"/>
                        </a:lnTo>
                        <a:lnTo>
                          <a:pt x="250" y="802"/>
                        </a:lnTo>
                        <a:lnTo>
                          <a:pt x="260" y="803"/>
                        </a:lnTo>
                        <a:lnTo>
                          <a:pt x="273" y="803"/>
                        </a:lnTo>
                        <a:lnTo>
                          <a:pt x="284" y="803"/>
                        </a:lnTo>
                        <a:lnTo>
                          <a:pt x="297" y="805"/>
                        </a:lnTo>
                        <a:lnTo>
                          <a:pt x="310" y="806"/>
                        </a:lnTo>
                        <a:lnTo>
                          <a:pt x="324" y="806"/>
                        </a:lnTo>
                        <a:lnTo>
                          <a:pt x="339" y="806"/>
                        </a:lnTo>
                        <a:lnTo>
                          <a:pt x="352" y="806"/>
                        </a:lnTo>
                        <a:lnTo>
                          <a:pt x="367" y="807"/>
                        </a:lnTo>
                        <a:lnTo>
                          <a:pt x="384" y="808"/>
                        </a:lnTo>
                        <a:lnTo>
                          <a:pt x="399" y="808"/>
                        </a:lnTo>
                        <a:lnTo>
                          <a:pt x="416" y="808"/>
                        </a:lnTo>
                        <a:lnTo>
                          <a:pt x="432" y="808"/>
                        </a:lnTo>
                        <a:lnTo>
                          <a:pt x="451" y="808"/>
                        </a:lnTo>
                        <a:lnTo>
                          <a:pt x="470" y="808"/>
                        </a:lnTo>
                        <a:lnTo>
                          <a:pt x="488" y="808"/>
                        </a:lnTo>
                        <a:lnTo>
                          <a:pt x="508" y="808"/>
                        </a:lnTo>
                        <a:lnTo>
                          <a:pt x="528" y="808"/>
                        </a:lnTo>
                        <a:lnTo>
                          <a:pt x="538" y="808"/>
                        </a:lnTo>
                        <a:lnTo>
                          <a:pt x="546" y="808"/>
                        </a:lnTo>
                        <a:lnTo>
                          <a:pt x="557" y="807"/>
                        </a:lnTo>
                        <a:lnTo>
                          <a:pt x="566" y="807"/>
                        </a:lnTo>
                        <a:lnTo>
                          <a:pt x="575" y="806"/>
                        </a:lnTo>
                        <a:lnTo>
                          <a:pt x="585" y="806"/>
                        </a:lnTo>
                        <a:lnTo>
                          <a:pt x="595" y="806"/>
                        </a:lnTo>
                        <a:lnTo>
                          <a:pt x="604" y="806"/>
                        </a:lnTo>
                        <a:lnTo>
                          <a:pt x="614" y="806"/>
                        </a:lnTo>
                        <a:lnTo>
                          <a:pt x="622" y="806"/>
                        </a:lnTo>
                        <a:lnTo>
                          <a:pt x="632" y="806"/>
                        </a:lnTo>
                        <a:lnTo>
                          <a:pt x="641" y="806"/>
                        </a:lnTo>
                        <a:lnTo>
                          <a:pt x="651" y="806"/>
                        </a:lnTo>
                        <a:lnTo>
                          <a:pt x="660" y="806"/>
                        </a:lnTo>
                        <a:lnTo>
                          <a:pt x="668" y="806"/>
                        </a:lnTo>
                        <a:lnTo>
                          <a:pt x="678" y="806"/>
                        </a:lnTo>
                        <a:lnTo>
                          <a:pt x="686" y="805"/>
                        </a:lnTo>
                        <a:lnTo>
                          <a:pt x="696" y="803"/>
                        </a:lnTo>
                        <a:lnTo>
                          <a:pt x="704" y="803"/>
                        </a:lnTo>
                        <a:lnTo>
                          <a:pt x="713" y="803"/>
                        </a:lnTo>
                        <a:lnTo>
                          <a:pt x="722" y="803"/>
                        </a:lnTo>
                        <a:lnTo>
                          <a:pt x="730" y="803"/>
                        </a:lnTo>
                        <a:lnTo>
                          <a:pt x="738" y="803"/>
                        </a:lnTo>
                        <a:lnTo>
                          <a:pt x="747" y="803"/>
                        </a:lnTo>
                        <a:lnTo>
                          <a:pt x="755" y="802"/>
                        </a:lnTo>
                        <a:lnTo>
                          <a:pt x="763" y="801"/>
                        </a:lnTo>
                        <a:lnTo>
                          <a:pt x="772" y="801"/>
                        </a:lnTo>
                        <a:lnTo>
                          <a:pt x="780" y="801"/>
                        </a:lnTo>
                        <a:lnTo>
                          <a:pt x="787" y="801"/>
                        </a:lnTo>
                        <a:lnTo>
                          <a:pt x="794" y="801"/>
                        </a:lnTo>
                        <a:lnTo>
                          <a:pt x="802" y="801"/>
                        </a:lnTo>
                        <a:lnTo>
                          <a:pt x="810" y="801"/>
                        </a:lnTo>
                        <a:lnTo>
                          <a:pt x="817" y="801"/>
                        </a:lnTo>
                        <a:lnTo>
                          <a:pt x="824" y="800"/>
                        </a:lnTo>
                        <a:lnTo>
                          <a:pt x="830" y="800"/>
                        </a:lnTo>
                        <a:lnTo>
                          <a:pt x="838" y="800"/>
                        </a:lnTo>
                        <a:lnTo>
                          <a:pt x="844" y="799"/>
                        </a:lnTo>
                        <a:lnTo>
                          <a:pt x="850" y="799"/>
                        </a:lnTo>
                        <a:lnTo>
                          <a:pt x="856" y="799"/>
                        </a:lnTo>
                        <a:lnTo>
                          <a:pt x="863" y="799"/>
                        </a:lnTo>
                        <a:lnTo>
                          <a:pt x="868" y="797"/>
                        </a:lnTo>
                        <a:lnTo>
                          <a:pt x="875" y="797"/>
                        </a:lnTo>
                        <a:lnTo>
                          <a:pt x="881" y="797"/>
                        </a:lnTo>
                        <a:lnTo>
                          <a:pt x="885" y="797"/>
                        </a:lnTo>
                        <a:lnTo>
                          <a:pt x="890" y="796"/>
                        </a:lnTo>
                        <a:lnTo>
                          <a:pt x="896" y="796"/>
                        </a:lnTo>
                        <a:lnTo>
                          <a:pt x="901" y="796"/>
                        </a:lnTo>
                        <a:lnTo>
                          <a:pt x="906" y="796"/>
                        </a:lnTo>
                        <a:lnTo>
                          <a:pt x="909" y="796"/>
                        </a:lnTo>
                        <a:lnTo>
                          <a:pt x="914" y="795"/>
                        </a:lnTo>
                        <a:lnTo>
                          <a:pt x="919" y="795"/>
                        </a:lnTo>
                        <a:lnTo>
                          <a:pt x="921" y="795"/>
                        </a:lnTo>
                        <a:lnTo>
                          <a:pt x="925" y="794"/>
                        </a:lnTo>
                        <a:lnTo>
                          <a:pt x="928" y="794"/>
                        </a:lnTo>
                        <a:lnTo>
                          <a:pt x="932" y="794"/>
                        </a:lnTo>
                        <a:lnTo>
                          <a:pt x="935" y="794"/>
                        </a:lnTo>
                        <a:lnTo>
                          <a:pt x="940" y="794"/>
                        </a:lnTo>
                        <a:lnTo>
                          <a:pt x="944" y="794"/>
                        </a:lnTo>
                        <a:lnTo>
                          <a:pt x="947" y="794"/>
                        </a:lnTo>
                        <a:lnTo>
                          <a:pt x="950" y="794"/>
                        </a:lnTo>
                        <a:lnTo>
                          <a:pt x="952" y="793"/>
                        </a:lnTo>
                        <a:lnTo>
                          <a:pt x="954" y="790"/>
                        </a:lnTo>
                        <a:lnTo>
                          <a:pt x="954" y="788"/>
                        </a:lnTo>
                        <a:lnTo>
                          <a:pt x="954" y="786"/>
                        </a:lnTo>
                        <a:lnTo>
                          <a:pt x="954" y="783"/>
                        </a:lnTo>
                        <a:lnTo>
                          <a:pt x="954" y="781"/>
                        </a:lnTo>
                        <a:lnTo>
                          <a:pt x="954" y="777"/>
                        </a:lnTo>
                        <a:lnTo>
                          <a:pt x="953" y="774"/>
                        </a:lnTo>
                        <a:lnTo>
                          <a:pt x="952" y="770"/>
                        </a:lnTo>
                        <a:lnTo>
                          <a:pt x="952" y="767"/>
                        </a:lnTo>
                        <a:lnTo>
                          <a:pt x="951" y="763"/>
                        </a:lnTo>
                        <a:lnTo>
                          <a:pt x="950" y="759"/>
                        </a:lnTo>
                        <a:lnTo>
                          <a:pt x="950" y="755"/>
                        </a:lnTo>
                        <a:lnTo>
                          <a:pt x="948" y="751"/>
                        </a:lnTo>
                        <a:lnTo>
                          <a:pt x="946" y="748"/>
                        </a:lnTo>
                        <a:lnTo>
                          <a:pt x="945" y="743"/>
                        </a:lnTo>
                        <a:lnTo>
                          <a:pt x="944" y="739"/>
                        </a:lnTo>
                        <a:lnTo>
                          <a:pt x="942" y="736"/>
                        </a:lnTo>
                        <a:lnTo>
                          <a:pt x="941" y="732"/>
                        </a:lnTo>
                        <a:lnTo>
                          <a:pt x="939" y="729"/>
                        </a:lnTo>
                        <a:lnTo>
                          <a:pt x="939" y="725"/>
                        </a:lnTo>
                        <a:lnTo>
                          <a:pt x="938" y="723"/>
                        </a:lnTo>
                        <a:lnTo>
                          <a:pt x="937" y="720"/>
                        </a:lnTo>
                        <a:lnTo>
                          <a:pt x="934" y="717"/>
                        </a:lnTo>
                        <a:lnTo>
                          <a:pt x="934" y="714"/>
                        </a:lnTo>
                        <a:lnTo>
                          <a:pt x="934" y="713"/>
                        </a:lnTo>
                        <a:lnTo>
                          <a:pt x="932" y="711"/>
                        </a:lnTo>
                        <a:lnTo>
                          <a:pt x="932" y="71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09" name="Freeform 120"/>
                  <p:cNvSpPr>
                    <a:spLocks/>
                  </p:cNvSpPr>
                  <p:nvPr/>
                </p:nvSpPr>
                <p:spPr bwMode="auto">
                  <a:xfrm>
                    <a:off x="5409" y="1590"/>
                    <a:ext cx="202" cy="39"/>
                  </a:xfrm>
                  <a:custGeom>
                    <a:avLst/>
                    <a:gdLst>
                      <a:gd name="T0" fmla="*/ 0 w 605"/>
                      <a:gd name="T1" fmla="*/ 0 h 119"/>
                      <a:gd name="T2" fmla="*/ 0 w 605"/>
                      <a:gd name="T3" fmla="*/ 0 h 119"/>
                      <a:gd name="T4" fmla="*/ 0 w 605"/>
                      <a:gd name="T5" fmla="*/ 0 h 119"/>
                      <a:gd name="T6" fmla="*/ 0 w 605"/>
                      <a:gd name="T7" fmla="*/ 0 h 119"/>
                      <a:gd name="T8" fmla="*/ 0 w 605"/>
                      <a:gd name="T9" fmla="*/ 0 h 119"/>
                      <a:gd name="T10" fmla="*/ 0 w 605"/>
                      <a:gd name="T11" fmla="*/ 0 h 119"/>
                      <a:gd name="T12" fmla="*/ 0 w 605"/>
                      <a:gd name="T13" fmla="*/ 0 h 119"/>
                      <a:gd name="T14" fmla="*/ 0 w 605"/>
                      <a:gd name="T15" fmla="*/ 0 h 119"/>
                      <a:gd name="T16" fmla="*/ 0 w 605"/>
                      <a:gd name="T17" fmla="*/ 0 h 119"/>
                      <a:gd name="T18" fmla="*/ 0 w 605"/>
                      <a:gd name="T19" fmla="*/ 0 h 119"/>
                      <a:gd name="T20" fmla="*/ 0 w 605"/>
                      <a:gd name="T21" fmla="*/ 0 h 119"/>
                      <a:gd name="T22" fmla="*/ 0 w 605"/>
                      <a:gd name="T23" fmla="*/ 0 h 119"/>
                      <a:gd name="T24" fmla="*/ 0 w 605"/>
                      <a:gd name="T25" fmla="*/ 0 h 119"/>
                      <a:gd name="T26" fmla="*/ 0 w 605"/>
                      <a:gd name="T27" fmla="*/ 0 h 119"/>
                      <a:gd name="T28" fmla="*/ 0 w 605"/>
                      <a:gd name="T29" fmla="*/ 0 h 119"/>
                      <a:gd name="T30" fmla="*/ 0 w 605"/>
                      <a:gd name="T31" fmla="*/ 0 h 119"/>
                      <a:gd name="T32" fmla="*/ 0 w 605"/>
                      <a:gd name="T33" fmla="*/ 0 h 119"/>
                      <a:gd name="T34" fmla="*/ 0 w 605"/>
                      <a:gd name="T35" fmla="*/ 0 h 119"/>
                      <a:gd name="T36" fmla="*/ 0 w 605"/>
                      <a:gd name="T37" fmla="*/ 0 h 119"/>
                      <a:gd name="T38" fmla="*/ 0 w 605"/>
                      <a:gd name="T39" fmla="*/ 0 h 119"/>
                      <a:gd name="T40" fmla="*/ 0 w 605"/>
                      <a:gd name="T41" fmla="*/ 0 h 119"/>
                      <a:gd name="T42" fmla="*/ 0 w 605"/>
                      <a:gd name="T43" fmla="*/ 0 h 119"/>
                      <a:gd name="T44" fmla="*/ 0 w 605"/>
                      <a:gd name="T45" fmla="*/ 0 h 119"/>
                      <a:gd name="T46" fmla="*/ 0 w 605"/>
                      <a:gd name="T47" fmla="*/ 0 h 119"/>
                      <a:gd name="T48" fmla="*/ 0 w 605"/>
                      <a:gd name="T49" fmla="*/ 0 h 119"/>
                      <a:gd name="T50" fmla="*/ 0 w 605"/>
                      <a:gd name="T51" fmla="*/ 0 h 119"/>
                      <a:gd name="T52" fmla="*/ 0 w 605"/>
                      <a:gd name="T53" fmla="*/ 0 h 119"/>
                      <a:gd name="T54" fmla="*/ 0 w 605"/>
                      <a:gd name="T55" fmla="*/ 0 h 119"/>
                      <a:gd name="T56" fmla="*/ 0 w 605"/>
                      <a:gd name="T57" fmla="*/ 0 h 119"/>
                      <a:gd name="T58" fmla="*/ 0 w 605"/>
                      <a:gd name="T59" fmla="*/ 0 h 119"/>
                      <a:gd name="T60" fmla="*/ 0 w 605"/>
                      <a:gd name="T61" fmla="*/ 0 h 119"/>
                      <a:gd name="T62" fmla="*/ 0 w 605"/>
                      <a:gd name="T63" fmla="*/ 0 h 119"/>
                      <a:gd name="T64" fmla="*/ 0 w 605"/>
                      <a:gd name="T65" fmla="*/ 0 h 119"/>
                      <a:gd name="T66" fmla="*/ 0 w 605"/>
                      <a:gd name="T67" fmla="*/ 0 h 119"/>
                      <a:gd name="T68" fmla="*/ 0 w 605"/>
                      <a:gd name="T69" fmla="*/ 0 h 119"/>
                      <a:gd name="T70" fmla="*/ 0 w 605"/>
                      <a:gd name="T71" fmla="*/ 0 h 119"/>
                      <a:gd name="T72" fmla="*/ 0 w 605"/>
                      <a:gd name="T73" fmla="*/ 0 h 119"/>
                      <a:gd name="T74" fmla="*/ 0 w 605"/>
                      <a:gd name="T75" fmla="*/ 0 h 119"/>
                      <a:gd name="T76" fmla="*/ 0 w 605"/>
                      <a:gd name="T77" fmla="*/ 0 h 119"/>
                      <a:gd name="T78" fmla="*/ 0 w 605"/>
                      <a:gd name="T79" fmla="*/ 0 h 119"/>
                      <a:gd name="T80" fmla="*/ 0 w 605"/>
                      <a:gd name="T81" fmla="*/ 0 h 119"/>
                      <a:gd name="T82" fmla="*/ 0 w 605"/>
                      <a:gd name="T83" fmla="*/ 0 h 119"/>
                      <a:gd name="T84" fmla="*/ 0 w 605"/>
                      <a:gd name="T85" fmla="*/ 0 h 119"/>
                      <a:gd name="T86" fmla="*/ 0 w 605"/>
                      <a:gd name="T87" fmla="*/ 0 h 11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605"/>
                      <a:gd name="T133" fmla="*/ 0 h 119"/>
                      <a:gd name="T134" fmla="*/ 605 w 605"/>
                      <a:gd name="T135" fmla="*/ 119 h 11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605" h="119">
                        <a:moveTo>
                          <a:pt x="0" y="34"/>
                        </a:moveTo>
                        <a:lnTo>
                          <a:pt x="14" y="119"/>
                        </a:lnTo>
                        <a:lnTo>
                          <a:pt x="23" y="117"/>
                        </a:lnTo>
                        <a:lnTo>
                          <a:pt x="34" y="114"/>
                        </a:lnTo>
                        <a:lnTo>
                          <a:pt x="42" y="112"/>
                        </a:lnTo>
                        <a:lnTo>
                          <a:pt x="52" y="111"/>
                        </a:lnTo>
                        <a:lnTo>
                          <a:pt x="62" y="110"/>
                        </a:lnTo>
                        <a:lnTo>
                          <a:pt x="72" y="108"/>
                        </a:lnTo>
                        <a:lnTo>
                          <a:pt x="80" y="106"/>
                        </a:lnTo>
                        <a:lnTo>
                          <a:pt x="91" y="105"/>
                        </a:lnTo>
                        <a:lnTo>
                          <a:pt x="100" y="104"/>
                        </a:lnTo>
                        <a:lnTo>
                          <a:pt x="110" y="101"/>
                        </a:lnTo>
                        <a:lnTo>
                          <a:pt x="119" y="101"/>
                        </a:lnTo>
                        <a:lnTo>
                          <a:pt x="129" y="99"/>
                        </a:lnTo>
                        <a:lnTo>
                          <a:pt x="138" y="98"/>
                        </a:lnTo>
                        <a:lnTo>
                          <a:pt x="148" y="97"/>
                        </a:lnTo>
                        <a:lnTo>
                          <a:pt x="156" y="97"/>
                        </a:lnTo>
                        <a:lnTo>
                          <a:pt x="166" y="95"/>
                        </a:lnTo>
                        <a:lnTo>
                          <a:pt x="176" y="94"/>
                        </a:lnTo>
                        <a:lnTo>
                          <a:pt x="185" y="94"/>
                        </a:lnTo>
                        <a:lnTo>
                          <a:pt x="194" y="93"/>
                        </a:lnTo>
                        <a:lnTo>
                          <a:pt x="204" y="92"/>
                        </a:lnTo>
                        <a:lnTo>
                          <a:pt x="212" y="92"/>
                        </a:lnTo>
                        <a:lnTo>
                          <a:pt x="221" y="91"/>
                        </a:lnTo>
                        <a:lnTo>
                          <a:pt x="231" y="89"/>
                        </a:lnTo>
                        <a:lnTo>
                          <a:pt x="239" y="89"/>
                        </a:lnTo>
                        <a:lnTo>
                          <a:pt x="249" y="89"/>
                        </a:lnTo>
                        <a:lnTo>
                          <a:pt x="257" y="88"/>
                        </a:lnTo>
                        <a:lnTo>
                          <a:pt x="268" y="88"/>
                        </a:lnTo>
                        <a:lnTo>
                          <a:pt x="276" y="88"/>
                        </a:lnTo>
                        <a:lnTo>
                          <a:pt x="286" y="87"/>
                        </a:lnTo>
                        <a:lnTo>
                          <a:pt x="294" y="87"/>
                        </a:lnTo>
                        <a:lnTo>
                          <a:pt x="303" y="87"/>
                        </a:lnTo>
                        <a:lnTo>
                          <a:pt x="313" y="87"/>
                        </a:lnTo>
                        <a:lnTo>
                          <a:pt x="321" y="86"/>
                        </a:lnTo>
                        <a:lnTo>
                          <a:pt x="329" y="86"/>
                        </a:lnTo>
                        <a:lnTo>
                          <a:pt x="339" y="86"/>
                        </a:lnTo>
                        <a:lnTo>
                          <a:pt x="347" y="86"/>
                        </a:lnTo>
                        <a:lnTo>
                          <a:pt x="356" y="86"/>
                        </a:lnTo>
                        <a:lnTo>
                          <a:pt x="365" y="86"/>
                        </a:lnTo>
                        <a:lnTo>
                          <a:pt x="373" y="86"/>
                        </a:lnTo>
                        <a:lnTo>
                          <a:pt x="383" y="87"/>
                        </a:lnTo>
                        <a:lnTo>
                          <a:pt x="391" y="87"/>
                        </a:lnTo>
                        <a:lnTo>
                          <a:pt x="399" y="88"/>
                        </a:lnTo>
                        <a:lnTo>
                          <a:pt x="409" y="88"/>
                        </a:lnTo>
                        <a:lnTo>
                          <a:pt x="417" y="89"/>
                        </a:lnTo>
                        <a:lnTo>
                          <a:pt x="427" y="89"/>
                        </a:lnTo>
                        <a:lnTo>
                          <a:pt x="435" y="91"/>
                        </a:lnTo>
                        <a:lnTo>
                          <a:pt x="443" y="91"/>
                        </a:lnTo>
                        <a:lnTo>
                          <a:pt x="453" y="92"/>
                        </a:lnTo>
                        <a:lnTo>
                          <a:pt x="461" y="92"/>
                        </a:lnTo>
                        <a:lnTo>
                          <a:pt x="469" y="93"/>
                        </a:lnTo>
                        <a:lnTo>
                          <a:pt x="478" y="94"/>
                        </a:lnTo>
                        <a:lnTo>
                          <a:pt x="487" y="95"/>
                        </a:lnTo>
                        <a:lnTo>
                          <a:pt x="496" y="97"/>
                        </a:lnTo>
                        <a:lnTo>
                          <a:pt x="503" y="97"/>
                        </a:lnTo>
                        <a:lnTo>
                          <a:pt x="512" y="98"/>
                        </a:lnTo>
                        <a:lnTo>
                          <a:pt x="520" y="99"/>
                        </a:lnTo>
                        <a:lnTo>
                          <a:pt x="529" y="100"/>
                        </a:lnTo>
                        <a:lnTo>
                          <a:pt x="537" y="101"/>
                        </a:lnTo>
                        <a:lnTo>
                          <a:pt x="545" y="104"/>
                        </a:lnTo>
                        <a:lnTo>
                          <a:pt x="555" y="104"/>
                        </a:lnTo>
                        <a:lnTo>
                          <a:pt x="563" y="106"/>
                        </a:lnTo>
                        <a:lnTo>
                          <a:pt x="571" y="107"/>
                        </a:lnTo>
                        <a:lnTo>
                          <a:pt x="580" y="110"/>
                        </a:lnTo>
                        <a:lnTo>
                          <a:pt x="589" y="111"/>
                        </a:lnTo>
                        <a:lnTo>
                          <a:pt x="605" y="25"/>
                        </a:lnTo>
                        <a:lnTo>
                          <a:pt x="594" y="23"/>
                        </a:lnTo>
                        <a:lnTo>
                          <a:pt x="586" y="22"/>
                        </a:lnTo>
                        <a:lnTo>
                          <a:pt x="576" y="21"/>
                        </a:lnTo>
                        <a:lnTo>
                          <a:pt x="568" y="18"/>
                        </a:lnTo>
                        <a:lnTo>
                          <a:pt x="558" y="18"/>
                        </a:lnTo>
                        <a:lnTo>
                          <a:pt x="550" y="16"/>
                        </a:lnTo>
                        <a:lnTo>
                          <a:pt x="541" y="15"/>
                        </a:lnTo>
                        <a:lnTo>
                          <a:pt x="532" y="14"/>
                        </a:lnTo>
                        <a:lnTo>
                          <a:pt x="523" y="12"/>
                        </a:lnTo>
                        <a:lnTo>
                          <a:pt x="513" y="11"/>
                        </a:lnTo>
                        <a:lnTo>
                          <a:pt x="505" y="10"/>
                        </a:lnTo>
                        <a:lnTo>
                          <a:pt x="496" y="9"/>
                        </a:lnTo>
                        <a:lnTo>
                          <a:pt x="487" y="8"/>
                        </a:lnTo>
                        <a:lnTo>
                          <a:pt x="478" y="8"/>
                        </a:lnTo>
                        <a:lnTo>
                          <a:pt x="468" y="6"/>
                        </a:lnTo>
                        <a:lnTo>
                          <a:pt x="460" y="5"/>
                        </a:lnTo>
                        <a:lnTo>
                          <a:pt x="450" y="4"/>
                        </a:lnTo>
                        <a:lnTo>
                          <a:pt x="441" y="4"/>
                        </a:lnTo>
                        <a:lnTo>
                          <a:pt x="431" y="3"/>
                        </a:lnTo>
                        <a:lnTo>
                          <a:pt x="423" y="3"/>
                        </a:lnTo>
                        <a:lnTo>
                          <a:pt x="414" y="2"/>
                        </a:lnTo>
                        <a:lnTo>
                          <a:pt x="404" y="2"/>
                        </a:lnTo>
                        <a:lnTo>
                          <a:pt x="395" y="0"/>
                        </a:lnTo>
                        <a:lnTo>
                          <a:pt x="386" y="0"/>
                        </a:lnTo>
                        <a:lnTo>
                          <a:pt x="377" y="0"/>
                        </a:lnTo>
                        <a:lnTo>
                          <a:pt x="369" y="0"/>
                        </a:lnTo>
                        <a:lnTo>
                          <a:pt x="359" y="0"/>
                        </a:lnTo>
                        <a:lnTo>
                          <a:pt x="350" y="0"/>
                        </a:lnTo>
                        <a:lnTo>
                          <a:pt x="340" y="0"/>
                        </a:lnTo>
                        <a:lnTo>
                          <a:pt x="331" y="0"/>
                        </a:lnTo>
                        <a:lnTo>
                          <a:pt x="321" y="0"/>
                        </a:lnTo>
                        <a:lnTo>
                          <a:pt x="312" y="0"/>
                        </a:lnTo>
                        <a:lnTo>
                          <a:pt x="302" y="0"/>
                        </a:lnTo>
                        <a:lnTo>
                          <a:pt x="293" y="0"/>
                        </a:lnTo>
                        <a:lnTo>
                          <a:pt x="283" y="0"/>
                        </a:lnTo>
                        <a:lnTo>
                          <a:pt x="274" y="0"/>
                        </a:lnTo>
                        <a:lnTo>
                          <a:pt x="264" y="0"/>
                        </a:lnTo>
                        <a:lnTo>
                          <a:pt x="255" y="2"/>
                        </a:lnTo>
                        <a:lnTo>
                          <a:pt x="245" y="2"/>
                        </a:lnTo>
                        <a:lnTo>
                          <a:pt x="236" y="3"/>
                        </a:lnTo>
                        <a:lnTo>
                          <a:pt x="226" y="3"/>
                        </a:lnTo>
                        <a:lnTo>
                          <a:pt x="217" y="4"/>
                        </a:lnTo>
                        <a:lnTo>
                          <a:pt x="207" y="5"/>
                        </a:lnTo>
                        <a:lnTo>
                          <a:pt x="197" y="5"/>
                        </a:lnTo>
                        <a:lnTo>
                          <a:pt x="187" y="6"/>
                        </a:lnTo>
                        <a:lnTo>
                          <a:pt x="178" y="8"/>
                        </a:lnTo>
                        <a:lnTo>
                          <a:pt x="168" y="8"/>
                        </a:lnTo>
                        <a:lnTo>
                          <a:pt x="159" y="10"/>
                        </a:lnTo>
                        <a:lnTo>
                          <a:pt x="149" y="10"/>
                        </a:lnTo>
                        <a:lnTo>
                          <a:pt x="138" y="11"/>
                        </a:lnTo>
                        <a:lnTo>
                          <a:pt x="128" y="14"/>
                        </a:lnTo>
                        <a:lnTo>
                          <a:pt x="118" y="14"/>
                        </a:lnTo>
                        <a:lnTo>
                          <a:pt x="109" y="16"/>
                        </a:lnTo>
                        <a:lnTo>
                          <a:pt x="99" y="17"/>
                        </a:lnTo>
                        <a:lnTo>
                          <a:pt x="89" y="18"/>
                        </a:lnTo>
                        <a:lnTo>
                          <a:pt x="80" y="19"/>
                        </a:lnTo>
                        <a:lnTo>
                          <a:pt x="70" y="21"/>
                        </a:lnTo>
                        <a:lnTo>
                          <a:pt x="60" y="23"/>
                        </a:lnTo>
                        <a:lnTo>
                          <a:pt x="49" y="24"/>
                        </a:lnTo>
                        <a:lnTo>
                          <a:pt x="40" y="25"/>
                        </a:lnTo>
                        <a:lnTo>
                          <a:pt x="29" y="28"/>
                        </a:lnTo>
                        <a:lnTo>
                          <a:pt x="20" y="29"/>
                        </a:lnTo>
                        <a:lnTo>
                          <a:pt x="9" y="31"/>
                        </a:lnTo>
                        <a:lnTo>
                          <a:pt x="0" y="3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10" name="Freeform 121"/>
                  <p:cNvSpPr>
                    <a:spLocks/>
                  </p:cNvSpPr>
                  <p:nvPr/>
                </p:nvSpPr>
                <p:spPr bwMode="auto">
                  <a:xfrm>
                    <a:off x="5338" y="1833"/>
                    <a:ext cx="380" cy="33"/>
                  </a:xfrm>
                  <a:custGeom>
                    <a:avLst/>
                    <a:gdLst>
                      <a:gd name="T0" fmla="*/ 0 w 1140"/>
                      <a:gd name="T1" fmla="*/ 0 h 99"/>
                      <a:gd name="T2" fmla="*/ 0 w 1140"/>
                      <a:gd name="T3" fmla="*/ 0 h 99"/>
                      <a:gd name="T4" fmla="*/ 0 w 1140"/>
                      <a:gd name="T5" fmla="*/ 0 h 99"/>
                      <a:gd name="T6" fmla="*/ 0 w 1140"/>
                      <a:gd name="T7" fmla="*/ 0 h 99"/>
                      <a:gd name="T8" fmla="*/ 0 w 1140"/>
                      <a:gd name="T9" fmla="*/ 0 h 99"/>
                      <a:gd name="T10" fmla="*/ 0 w 1140"/>
                      <a:gd name="T11" fmla="*/ 0 h 99"/>
                      <a:gd name="T12" fmla="*/ 0 w 1140"/>
                      <a:gd name="T13" fmla="*/ 0 h 99"/>
                      <a:gd name="T14" fmla="*/ 0 w 1140"/>
                      <a:gd name="T15" fmla="*/ 0 h 99"/>
                      <a:gd name="T16" fmla="*/ 0 w 1140"/>
                      <a:gd name="T17" fmla="*/ 0 h 99"/>
                      <a:gd name="T18" fmla="*/ 0 w 1140"/>
                      <a:gd name="T19" fmla="*/ 0 h 99"/>
                      <a:gd name="T20" fmla="*/ 0 w 1140"/>
                      <a:gd name="T21" fmla="*/ 0 h 99"/>
                      <a:gd name="T22" fmla="*/ 0 w 1140"/>
                      <a:gd name="T23" fmla="*/ 0 h 99"/>
                      <a:gd name="T24" fmla="*/ 0 w 1140"/>
                      <a:gd name="T25" fmla="*/ 0 h 99"/>
                      <a:gd name="T26" fmla="*/ 0 w 1140"/>
                      <a:gd name="T27" fmla="*/ 0 h 99"/>
                      <a:gd name="T28" fmla="*/ 0 w 1140"/>
                      <a:gd name="T29" fmla="*/ 0 h 99"/>
                      <a:gd name="T30" fmla="*/ 0 w 1140"/>
                      <a:gd name="T31" fmla="*/ 0 h 99"/>
                      <a:gd name="T32" fmla="*/ 0 w 1140"/>
                      <a:gd name="T33" fmla="*/ 0 h 99"/>
                      <a:gd name="T34" fmla="*/ 0 w 1140"/>
                      <a:gd name="T35" fmla="*/ 0 h 99"/>
                      <a:gd name="T36" fmla="*/ 0 w 1140"/>
                      <a:gd name="T37" fmla="*/ 0 h 99"/>
                      <a:gd name="T38" fmla="*/ 0 w 1140"/>
                      <a:gd name="T39" fmla="*/ 0 h 99"/>
                      <a:gd name="T40" fmla="*/ 0 w 1140"/>
                      <a:gd name="T41" fmla="*/ 0 h 99"/>
                      <a:gd name="T42" fmla="*/ 1 w 1140"/>
                      <a:gd name="T43" fmla="*/ 0 h 99"/>
                      <a:gd name="T44" fmla="*/ 1 w 1140"/>
                      <a:gd name="T45" fmla="*/ 0 h 99"/>
                      <a:gd name="T46" fmla="*/ 0 w 1140"/>
                      <a:gd name="T47" fmla="*/ 0 h 99"/>
                      <a:gd name="T48" fmla="*/ 0 w 1140"/>
                      <a:gd name="T49" fmla="*/ 0 h 99"/>
                      <a:gd name="T50" fmla="*/ 0 w 1140"/>
                      <a:gd name="T51" fmla="*/ 0 h 99"/>
                      <a:gd name="T52" fmla="*/ 0 w 1140"/>
                      <a:gd name="T53" fmla="*/ 0 h 99"/>
                      <a:gd name="T54" fmla="*/ 0 w 1140"/>
                      <a:gd name="T55" fmla="*/ 0 h 99"/>
                      <a:gd name="T56" fmla="*/ 0 w 1140"/>
                      <a:gd name="T57" fmla="*/ 0 h 99"/>
                      <a:gd name="T58" fmla="*/ 0 w 1140"/>
                      <a:gd name="T59" fmla="*/ 0 h 99"/>
                      <a:gd name="T60" fmla="*/ 0 w 1140"/>
                      <a:gd name="T61" fmla="*/ 0 h 99"/>
                      <a:gd name="T62" fmla="*/ 0 w 1140"/>
                      <a:gd name="T63" fmla="*/ 0 h 99"/>
                      <a:gd name="T64" fmla="*/ 0 w 1140"/>
                      <a:gd name="T65" fmla="*/ 0 h 99"/>
                      <a:gd name="T66" fmla="*/ 0 w 1140"/>
                      <a:gd name="T67" fmla="*/ 0 h 99"/>
                      <a:gd name="T68" fmla="*/ 0 w 1140"/>
                      <a:gd name="T69" fmla="*/ 0 h 99"/>
                      <a:gd name="T70" fmla="*/ 0 w 1140"/>
                      <a:gd name="T71" fmla="*/ 0 h 99"/>
                      <a:gd name="T72" fmla="*/ 0 w 1140"/>
                      <a:gd name="T73" fmla="*/ 0 h 99"/>
                      <a:gd name="T74" fmla="*/ 0 w 1140"/>
                      <a:gd name="T75" fmla="*/ 0 h 99"/>
                      <a:gd name="T76" fmla="*/ 0 w 1140"/>
                      <a:gd name="T77" fmla="*/ 0 h 99"/>
                      <a:gd name="T78" fmla="*/ 0 w 1140"/>
                      <a:gd name="T79" fmla="*/ 0 h 99"/>
                      <a:gd name="T80" fmla="*/ 0 w 1140"/>
                      <a:gd name="T81" fmla="*/ 0 h 99"/>
                      <a:gd name="T82" fmla="*/ 0 w 1140"/>
                      <a:gd name="T83" fmla="*/ 0 h 99"/>
                      <a:gd name="T84" fmla="*/ 0 w 1140"/>
                      <a:gd name="T85" fmla="*/ 0 h 99"/>
                      <a:gd name="T86" fmla="*/ 0 w 1140"/>
                      <a:gd name="T87" fmla="*/ 0 h 9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140"/>
                      <a:gd name="T133" fmla="*/ 0 h 99"/>
                      <a:gd name="T134" fmla="*/ 1140 w 1140"/>
                      <a:gd name="T135" fmla="*/ 99 h 9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140" h="99">
                        <a:moveTo>
                          <a:pt x="0" y="13"/>
                        </a:moveTo>
                        <a:lnTo>
                          <a:pt x="3" y="99"/>
                        </a:lnTo>
                        <a:lnTo>
                          <a:pt x="19" y="97"/>
                        </a:lnTo>
                        <a:lnTo>
                          <a:pt x="35" y="97"/>
                        </a:lnTo>
                        <a:lnTo>
                          <a:pt x="52" y="97"/>
                        </a:lnTo>
                        <a:lnTo>
                          <a:pt x="69" y="96"/>
                        </a:lnTo>
                        <a:lnTo>
                          <a:pt x="86" y="94"/>
                        </a:lnTo>
                        <a:lnTo>
                          <a:pt x="102" y="94"/>
                        </a:lnTo>
                        <a:lnTo>
                          <a:pt x="120" y="94"/>
                        </a:lnTo>
                        <a:lnTo>
                          <a:pt x="137" y="94"/>
                        </a:lnTo>
                        <a:lnTo>
                          <a:pt x="154" y="93"/>
                        </a:lnTo>
                        <a:lnTo>
                          <a:pt x="171" y="92"/>
                        </a:lnTo>
                        <a:lnTo>
                          <a:pt x="188" y="92"/>
                        </a:lnTo>
                        <a:lnTo>
                          <a:pt x="204" y="92"/>
                        </a:lnTo>
                        <a:lnTo>
                          <a:pt x="222" y="92"/>
                        </a:lnTo>
                        <a:lnTo>
                          <a:pt x="240" y="91"/>
                        </a:lnTo>
                        <a:lnTo>
                          <a:pt x="256" y="91"/>
                        </a:lnTo>
                        <a:lnTo>
                          <a:pt x="274" y="91"/>
                        </a:lnTo>
                        <a:lnTo>
                          <a:pt x="291" y="90"/>
                        </a:lnTo>
                        <a:lnTo>
                          <a:pt x="309" y="90"/>
                        </a:lnTo>
                        <a:lnTo>
                          <a:pt x="326" y="90"/>
                        </a:lnTo>
                        <a:lnTo>
                          <a:pt x="343" y="90"/>
                        </a:lnTo>
                        <a:lnTo>
                          <a:pt x="361" y="89"/>
                        </a:lnTo>
                        <a:lnTo>
                          <a:pt x="379" y="89"/>
                        </a:lnTo>
                        <a:lnTo>
                          <a:pt x="395" y="87"/>
                        </a:lnTo>
                        <a:lnTo>
                          <a:pt x="413" y="87"/>
                        </a:lnTo>
                        <a:lnTo>
                          <a:pt x="430" y="87"/>
                        </a:lnTo>
                        <a:lnTo>
                          <a:pt x="447" y="87"/>
                        </a:lnTo>
                        <a:lnTo>
                          <a:pt x="465" y="87"/>
                        </a:lnTo>
                        <a:lnTo>
                          <a:pt x="483" y="87"/>
                        </a:lnTo>
                        <a:lnTo>
                          <a:pt x="501" y="87"/>
                        </a:lnTo>
                        <a:lnTo>
                          <a:pt x="519" y="87"/>
                        </a:lnTo>
                        <a:lnTo>
                          <a:pt x="536" y="87"/>
                        </a:lnTo>
                        <a:lnTo>
                          <a:pt x="554" y="87"/>
                        </a:lnTo>
                        <a:lnTo>
                          <a:pt x="572" y="86"/>
                        </a:lnTo>
                        <a:lnTo>
                          <a:pt x="590" y="86"/>
                        </a:lnTo>
                        <a:lnTo>
                          <a:pt x="606" y="86"/>
                        </a:lnTo>
                        <a:lnTo>
                          <a:pt x="625" y="86"/>
                        </a:lnTo>
                        <a:lnTo>
                          <a:pt x="643" y="86"/>
                        </a:lnTo>
                        <a:lnTo>
                          <a:pt x="661" y="86"/>
                        </a:lnTo>
                        <a:lnTo>
                          <a:pt x="679" y="86"/>
                        </a:lnTo>
                        <a:lnTo>
                          <a:pt x="698" y="87"/>
                        </a:lnTo>
                        <a:lnTo>
                          <a:pt x="714" y="87"/>
                        </a:lnTo>
                        <a:lnTo>
                          <a:pt x="733" y="87"/>
                        </a:lnTo>
                        <a:lnTo>
                          <a:pt x="751" y="87"/>
                        </a:lnTo>
                        <a:lnTo>
                          <a:pt x="769" y="87"/>
                        </a:lnTo>
                        <a:lnTo>
                          <a:pt x="787" y="87"/>
                        </a:lnTo>
                        <a:lnTo>
                          <a:pt x="805" y="87"/>
                        </a:lnTo>
                        <a:lnTo>
                          <a:pt x="824" y="87"/>
                        </a:lnTo>
                        <a:lnTo>
                          <a:pt x="843" y="89"/>
                        </a:lnTo>
                        <a:lnTo>
                          <a:pt x="860" y="89"/>
                        </a:lnTo>
                        <a:lnTo>
                          <a:pt x="878" y="89"/>
                        </a:lnTo>
                        <a:lnTo>
                          <a:pt x="896" y="90"/>
                        </a:lnTo>
                        <a:lnTo>
                          <a:pt x="915" y="90"/>
                        </a:lnTo>
                        <a:lnTo>
                          <a:pt x="934" y="90"/>
                        </a:lnTo>
                        <a:lnTo>
                          <a:pt x="952" y="91"/>
                        </a:lnTo>
                        <a:lnTo>
                          <a:pt x="970" y="91"/>
                        </a:lnTo>
                        <a:lnTo>
                          <a:pt x="989" y="92"/>
                        </a:lnTo>
                        <a:lnTo>
                          <a:pt x="1006" y="92"/>
                        </a:lnTo>
                        <a:lnTo>
                          <a:pt x="1024" y="93"/>
                        </a:lnTo>
                        <a:lnTo>
                          <a:pt x="1043" y="94"/>
                        </a:lnTo>
                        <a:lnTo>
                          <a:pt x="1062" y="94"/>
                        </a:lnTo>
                        <a:lnTo>
                          <a:pt x="1080" y="96"/>
                        </a:lnTo>
                        <a:lnTo>
                          <a:pt x="1099" y="97"/>
                        </a:lnTo>
                        <a:lnTo>
                          <a:pt x="1118" y="97"/>
                        </a:lnTo>
                        <a:lnTo>
                          <a:pt x="1136" y="99"/>
                        </a:lnTo>
                        <a:lnTo>
                          <a:pt x="1140" y="13"/>
                        </a:lnTo>
                        <a:lnTo>
                          <a:pt x="1121" y="11"/>
                        </a:lnTo>
                        <a:lnTo>
                          <a:pt x="1102" y="10"/>
                        </a:lnTo>
                        <a:lnTo>
                          <a:pt x="1083" y="9"/>
                        </a:lnTo>
                        <a:lnTo>
                          <a:pt x="1066" y="9"/>
                        </a:lnTo>
                        <a:lnTo>
                          <a:pt x="1047" y="8"/>
                        </a:lnTo>
                        <a:lnTo>
                          <a:pt x="1028" y="7"/>
                        </a:lnTo>
                        <a:lnTo>
                          <a:pt x="1010" y="7"/>
                        </a:lnTo>
                        <a:lnTo>
                          <a:pt x="991" y="7"/>
                        </a:lnTo>
                        <a:lnTo>
                          <a:pt x="972" y="4"/>
                        </a:lnTo>
                        <a:lnTo>
                          <a:pt x="954" y="4"/>
                        </a:lnTo>
                        <a:lnTo>
                          <a:pt x="936" y="4"/>
                        </a:lnTo>
                        <a:lnTo>
                          <a:pt x="917" y="4"/>
                        </a:lnTo>
                        <a:lnTo>
                          <a:pt x="898" y="3"/>
                        </a:lnTo>
                        <a:lnTo>
                          <a:pt x="881" y="2"/>
                        </a:lnTo>
                        <a:lnTo>
                          <a:pt x="863" y="2"/>
                        </a:lnTo>
                        <a:lnTo>
                          <a:pt x="844" y="2"/>
                        </a:lnTo>
                        <a:lnTo>
                          <a:pt x="825" y="1"/>
                        </a:lnTo>
                        <a:lnTo>
                          <a:pt x="807" y="1"/>
                        </a:lnTo>
                        <a:lnTo>
                          <a:pt x="789" y="1"/>
                        </a:lnTo>
                        <a:lnTo>
                          <a:pt x="771" y="1"/>
                        </a:lnTo>
                        <a:lnTo>
                          <a:pt x="752" y="1"/>
                        </a:lnTo>
                        <a:lnTo>
                          <a:pt x="733" y="1"/>
                        </a:lnTo>
                        <a:lnTo>
                          <a:pt x="716" y="1"/>
                        </a:lnTo>
                        <a:lnTo>
                          <a:pt x="698" y="1"/>
                        </a:lnTo>
                        <a:lnTo>
                          <a:pt x="680" y="0"/>
                        </a:lnTo>
                        <a:lnTo>
                          <a:pt x="662" y="0"/>
                        </a:lnTo>
                        <a:lnTo>
                          <a:pt x="643" y="0"/>
                        </a:lnTo>
                        <a:lnTo>
                          <a:pt x="625" y="0"/>
                        </a:lnTo>
                        <a:lnTo>
                          <a:pt x="608" y="0"/>
                        </a:lnTo>
                        <a:lnTo>
                          <a:pt x="590" y="0"/>
                        </a:lnTo>
                        <a:lnTo>
                          <a:pt x="572" y="0"/>
                        </a:lnTo>
                        <a:lnTo>
                          <a:pt x="554" y="1"/>
                        </a:lnTo>
                        <a:lnTo>
                          <a:pt x="536" y="1"/>
                        </a:lnTo>
                        <a:lnTo>
                          <a:pt x="519" y="1"/>
                        </a:lnTo>
                        <a:lnTo>
                          <a:pt x="501" y="1"/>
                        </a:lnTo>
                        <a:lnTo>
                          <a:pt x="483" y="1"/>
                        </a:lnTo>
                        <a:lnTo>
                          <a:pt x="465" y="1"/>
                        </a:lnTo>
                        <a:lnTo>
                          <a:pt x="447" y="1"/>
                        </a:lnTo>
                        <a:lnTo>
                          <a:pt x="430" y="1"/>
                        </a:lnTo>
                        <a:lnTo>
                          <a:pt x="412" y="1"/>
                        </a:lnTo>
                        <a:lnTo>
                          <a:pt x="394" y="1"/>
                        </a:lnTo>
                        <a:lnTo>
                          <a:pt x="376" y="2"/>
                        </a:lnTo>
                        <a:lnTo>
                          <a:pt x="359" y="2"/>
                        </a:lnTo>
                        <a:lnTo>
                          <a:pt x="342" y="3"/>
                        </a:lnTo>
                        <a:lnTo>
                          <a:pt x="324" y="3"/>
                        </a:lnTo>
                        <a:lnTo>
                          <a:pt x="307" y="4"/>
                        </a:lnTo>
                        <a:lnTo>
                          <a:pt x="291" y="4"/>
                        </a:lnTo>
                        <a:lnTo>
                          <a:pt x="273" y="4"/>
                        </a:lnTo>
                        <a:lnTo>
                          <a:pt x="255" y="4"/>
                        </a:lnTo>
                        <a:lnTo>
                          <a:pt x="237" y="4"/>
                        </a:lnTo>
                        <a:lnTo>
                          <a:pt x="221" y="5"/>
                        </a:lnTo>
                        <a:lnTo>
                          <a:pt x="203" y="7"/>
                        </a:lnTo>
                        <a:lnTo>
                          <a:pt x="186" y="7"/>
                        </a:lnTo>
                        <a:lnTo>
                          <a:pt x="169" y="7"/>
                        </a:lnTo>
                        <a:lnTo>
                          <a:pt x="151" y="7"/>
                        </a:lnTo>
                        <a:lnTo>
                          <a:pt x="135" y="8"/>
                        </a:lnTo>
                        <a:lnTo>
                          <a:pt x="118" y="8"/>
                        </a:lnTo>
                        <a:lnTo>
                          <a:pt x="101" y="9"/>
                        </a:lnTo>
                        <a:lnTo>
                          <a:pt x="83" y="9"/>
                        </a:lnTo>
                        <a:lnTo>
                          <a:pt x="68" y="9"/>
                        </a:lnTo>
                        <a:lnTo>
                          <a:pt x="50" y="10"/>
                        </a:lnTo>
                        <a:lnTo>
                          <a:pt x="33" y="11"/>
                        </a:lnTo>
                        <a:lnTo>
                          <a:pt x="17" y="11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11" name="Freeform 122"/>
                  <p:cNvSpPr>
                    <a:spLocks/>
                  </p:cNvSpPr>
                  <p:nvPr/>
                </p:nvSpPr>
                <p:spPr bwMode="auto">
                  <a:xfrm>
                    <a:off x="5285" y="1836"/>
                    <a:ext cx="67" cy="128"/>
                  </a:xfrm>
                  <a:custGeom>
                    <a:avLst/>
                    <a:gdLst>
                      <a:gd name="T0" fmla="*/ 0 w 202"/>
                      <a:gd name="T1" fmla="*/ 0 h 383"/>
                      <a:gd name="T2" fmla="*/ 0 w 202"/>
                      <a:gd name="T3" fmla="*/ 0 h 383"/>
                      <a:gd name="T4" fmla="*/ 0 w 202"/>
                      <a:gd name="T5" fmla="*/ 0 h 383"/>
                      <a:gd name="T6" fmla="*/ 0 w 202"/>
                      <a:gd name="T7" fmla="*/ 0 h 383"/>
                      <a:gd name="T8" fmla="*/ 0 w 202"/>
                      <a:gd name="T9" fmla="*/ 0 h 383"/>
                      <a:gd name="T10" fmla="*/ 0 w 202"/>
                      <a:gd name="T11" fmla="*/ 0 h 383"/>
                      <a:gd name="T12" fmla="*/ 0 w 202"/>
                      <a:gd name="T13" fmla="*/ 0 h 383"/>
                      <a:gd name="T14" fmla="*/ 0 w 202"/>
                      <a:gd name="T15" fmla="*/ 0 h 383"/>
                      <a:gd name="T16" fmla="*/ 0 w 202"/>
                      <a:gd name="T17" fmla="*/ 0 h 383"/>
                      <a:gd name="T18" fmla="*/ 0 w 202"/>
                      <a:gd name="T19" fmla="*/ 0 h 383"/>
                      <a:gd name="T20" fmla="*/ 0 w 202"/>
                      <a:gd name="T21" fmla="*/ 0 h 383"/>
                      <a:gd name="T22" fmla="*/ 0 w 202"/>
                      <a:gd name="T23" fmla="*/ 0 h 383"/>
                      <a:gd name="T24" fmla="*/ 0 w 202"/>
                      <a:gd name="T25" fmla="*/ 0 h 383"/>
                      <a:gd name="T26" fmla="*/ 0 w 202"/>
                      <a:gd name="T27" fmla="*/ 0 h 383"/>
                      <a:gd name="T28" fmla="*/ 0 w 202"/>
                      <a:gd name="T29" fmla="*/ 0 h 383"/>
                      <a:gd name="T30" fmla="*/ 0 w 202"/>
                      <a:gd name="T31" fmla="*/ 0 h 383"/>
                      <a:gd name="T32" fmla="*/ 0 w 202"/>
                      <a:gd name="T33" fmla="*/ 0 h 383"/>
                      <a:gd name="T34" fmla="*/ 0 w 202"/>
                      <a:gd name="T35" fmla="*/ 0 h 383"/>
                      <a:gd name="T36" fmla="*/ 0 w 202"/>
                      <a:gd name="T37" fmla="*/ 0 h 383"/>
                      <a:gd name="T38" fmla="*/ 0 w 202"/>
                      <a:gd name="T39" fmla="*/ 0 h 383"/>
                      <a:gd name="T40" fmla="*/ 0 w 202"/>
                      <a:gd name="T41" fmla="*/ 0 h 383"/>
                      <a:gd name="T42" fmla="*/ 0 w 202"/>
                      <a:gd name="T43" fmla="*/ 0 h 383"/>
                      <a:gd name="T44" fmla="*/ 0 w 202"/>
                      <a:gd name="T45" fmla="*/ 0 h 383"/>
                      <a:gd name="T46" fmla="*/ 0 w 202"/>
                      <a:gd name="T47" fmla="*/ 0 h 383"/>
                      <a:gd name="T48" fmla="*/ 0 w 202"/>
                      <a:gd name="T49" fmla="*/ 0 h 383"/>
                      <a:gd name="T50" fmla="*/ 0 w 202"/>
                      <a:gd name="T51" fmla="*/ 0 h 383"/>
                      <a:gd name="T52" fmla="*/ 0 w 202"/>
                      <a:gd name="T53" fmla="*/ 0 h 383"/>
                      <a:gd name="T54" fmla="*/ 0 w 202"/>
                      <a:gd name="T55" fmla="*/ 0 h 383"/>
                      <a:gd name="T56" fmla="*/ 0 w 202"/>
                      <a:gd name="T57" fmla="*/ 0 h 383"/>
                      <a:gd name="T58" fmla="*/ 0 w 202"/>
                      <a:gd name="T59" fmla="*/ 0 h 383"/>
                      <a:gd name="T60" fmla="*/ 0 w 202"/>
                      <a:gd name="T61" fmla="*/ 0 h 383"/>
                      <a:gd name="T62" fmla="*/ 0 w 202"/>
                      <a:gd name="T63" fmla="*/ 0 h 383"/>
                      <a:gd name="T64" fmla="*/ 0 w 202"/>
                      <a:gd name="T65" fmla="*/ 0 h 383"/>
                      <a:gd name="T66" fmla="*/ 0 w 202"/>
                      <a:gd name="T67" fmla="*/ 0 h 383"/>
                      <a:gd name="T68" fmla="*/ 0 w 202"/>
                      <a:gd name="T69" fmla="*/ 0 h 383"/>
                      <a:gd name="T70" fmla="*/ 0 w 202"/>
                      <a:gd name="T71" fmla="*/ 0 h 383"/>
                      <a:gd name="T72" fmla="*/ 0 w 202"/>
                      <a:gd name="T73" fmla="*/ 0 h 383"/>
                      <a:gd name="T74" fmla="*/ 0 w 202"/>
                      <a:gd name="T75" fmla="*/ 0 h 383"/>
                      <a:gd name="T76" fmla="*/ 0 w 202"/>
                      <a:gd name="T77" fmla="*/ 0 h 383"/>
                      <a:gd name="T78" fmla="*/ 0 w 202"/>
                      <a:gd name="T79" fmla="*/ 0 h 383"/>
                      <a:gd name="T80" fmla="*/ 0 w 202"/>
                      <a:gd name="T81" fmla="*/ 0 h 383"/>
                      <a:gd name="T82" fmla="*/ 0 w 202"/>
                      <a:gd name="T83" fmla="*/ 0 h 383"/>
                      <a:gd name="T84" fmla="*/ 0 w 202"/>
                      <a:gd name="T85" fmla="*/ 0 h 383"/>
                      <a:gd name="T86" fmla="*/ 0 w 202"/>
                      <a:gd name="T87" fmla="*/ 0 h 383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202"/>
                      <a:gd name="T133" fmla="*/ 0 h 383"/>
                      <a:gd name="T134" fmla="*/ 202 w 202"/>
                      <a:gd name="T135" fmla="*/ 383 h 383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202" h="383">
                        <a:moveTo>
                          <a:pt x="109" y="6"/>
                        </a:moveTo>
                        <a:lnTo>
                          <a:pt x="104" y="13"/>
                        </a:lnTo>
                        <a:lnTo>
                          <a:pt x="101" y="20"/>
                        </a:lnTo>
                        <a:lnTo>
                          <a:pt x="98" y="27"/>
                        </a:lnTo>
                        <a:lnTo>
                          <a:pt x="96" y="34"/>
                        </a:lnTo>
                        <a:lnTo>
                          <a:pt x="94" y="42"/>
                        </a:lnTo>
                        <a:lnTo>
                          <a:pt x="90" y="49"/>
                        </a:lnTo>
                        <a:lnTo>
                          <a:pt x="88" y="56"/>
                        </a:lnTo>
                        <a:lnTo>
                          <a:pt x="85" y="63"/>
                        </a:lnTo>
                        <a:lnTo>
                          <a:pt x="82" y="69"/>
                        </a:lnTo>
                        <a:lnTo>
                          <a:pt x="79" y="76"/>
                        </a:lnTo>
                        <a:lnTo>
                          <a:pt x="77" y="82"/>
                        </a:lnTo>
                        <a:lnTo>
                          <a:pt x="75" y="88"/>
                        </a:lnTo>
                        <a:lnTo>
                          <a:pt x="72" y="95"/>
                        </a:lnTo>
                        <a:lnTo>
                          <a:pt x="70" y="101"/>
                        </a:lnTo>
                        <a:lnTo>
                          <a:pt x="68" y="108"/>
                        </a:lnTo>
                        <a:lnTo>
                          <a:pt x="65" y="114"/>
                        </a:lnTo>
                        <a:lnTo>
                          <a:pt x="63" y="121"/>
                        </a:lnTo>
                        <a:lnTo>
                          <a:pt x="61" y="126"/>
                        </a:lnTo>
                        <a:lnTo>
                          <a:pt x="58" y="133"/>
                        </a:lnTo>
                        <a:lnTo>
                          <a:pt x="56" y="139"/>
                        </a:lnTo>
                        <a:lnTo>
                          <a:pt x="53" y="145"/>
                        </a:lnTo>
                        <a:lnTo>
                          <a:pt x="52" y="152"/>
                        </a:lnTo>
                        <a:lnTo>
                          <a:pt x="50" y="157"/>
                        </a:lnTo>
                        <a:lnTo>
                          <a:pt x="49" y="164"/>
                        </a:lnTo>
                        <a:lnTo>
                          <a:pt x="46" y="170"/>
                        </a:lnTo>
                        <a:lnTo>
                          <a:pt x="45" y="175"/>
                        </a:lnTo>
                        <a:lnTo>
                          <a:pt x="43" y="180"/>
                        </a:lnTo>
                        <a:lnTo>
                          <a:pt x="42" y="186"/>
                        </a:lnTo>
                        <a:lnTo>
                          <a:pt x="39" y="192"/>
                        </a:lnTo>
                        <a:lnTo>
                          <a:pt x="38" y="198"/>
                        </a:lnTo>
                        <a:lnTo>
                          <a:pt x="37" y="204"/>
                        </a:lnTo>
                        <a:lnTo>
                          <a:pt x="36" y="210"/>
                        </a:lnTo>
                        <a:lnTo>
                          <a:pt x="33" y="215"/>
                        </a:lnTo>
                        <a:lnTo>
                          <a:pt x="32" y="221"/>
                        </a:lnTo>
                        <a:lnTo>
                          <a:pt x="31" y="226"/>
                        </a:lnTo>
                        <a:lnTo>
                          <a:pt x="28" y="232"/>
                        </a:lnTo>
                        <a:lnTo>
                          <a:pt x="28" y="237"/>
                        </a:lnTo>
                        <a:lnTo>
                          <a:pt x="26" y="243"/>
                        </a:lnTo>
                        <a:lnTo>
                          <a:pt x="25" y="248"/>
                        </a:lnTo>
                        <a:lnTo>
                          <a:pt x="23" y="253"/>
                        </a:lnTo>
                        <a:lnTo>
                          <a:pt x="21" y="259"/>
                        </a:lnTo>
                        <a:lnTo>
                          <a:pt x="20" y="264"/>
                        </a:lnTo>
                        <a:lnTo>
                          <a:pt x="20" y="269"/>
                        </a:lnTo>
                        <a:lnTo>
                          <a:pt x="18" y="275"/>
                        </a:lnTo>
                        <a:lnTo>
                          <a:pt x="18" y="281"/>
                        </a:lnTo>
                        <a:lnTo>
                          <a:pt x="15" y="286"/>
                        </a:lnTo>
                        <a:lnTo>
                          <a:pt x="15" y="291"/>
                        </a:lnTo>
                        <a:lnTo>
                          <a:pt x="14" y="297"/>
                        </a:lnTo>
                        <a:lnTo>
                          <a:pt x="13" y="302"/>
                        </a:lnTo>
                        <a:lnTo>
                          <a:pt x="12" y="307"/>
                        </a:lnTo>
                        <a:lnTo>
                          <a:pt x="11" y="312"/>
                        </a:lnTo>
                        <a:lnTo>
                          <a:pt x="11" y="319"/>
                        </a:lnTo>
                        <a:lnTo>
                          <a:pt x="8" y="324"/>
                        </a:lnTo>
                        <a:lnTo>
                          <a:pt x="7" y="329"/>
                        </a:lnTo>
                        <a:lnTo>
                          <a:pt x="7" y="334"/>
                        </a:lnTo>
                        <a:lnTo>
                          <a:pt x="7" y="340"/>
                        </a:lnTo>
                        <a:lnTo>
                          <a:pt x="5" y="345"/>
                        </a:lnTo>
                        <a:lnTo>
                          <a:pt x="5" y="350"/>
                        </a:lnTo>
                        <a:lnTo>
                          <a:pt x="5" y="356"/>
                        </a:lnTo>
                        <a:lnTo>
                          <a:pt x="4" y="362"/>
                        </a:lnTo>
                        <a:lnTo>
                          <a:pt x="2" y="367"/>
                        </a:lnTo>
                        <a:lnTo>
                          <a:pt x="2" y="372"/>
                        </a:lnTo>
                        <a:lnTo>
                          <a:pt x="1" y="378"/>
                        </a:lnTo>
                        <a:lnTo>
                          <a:pt x="0" y="383"/>
                        </a:lnTo>
                        <a:lnTo>
                          <a:pt x="93" y="383"/>
                        </a:lnTo>
                        <a:lnTo>
                          <a:pt x="93" y="378"/>
                        </a:lnTo>
                        <a:lnTo>
                          <a:pt x="94" y="372"/>
                        </a:lnTo>
                        <a:lnTo>
                          <a:pt x="94" y="367"/>
                        </a:lnTo>
                        <a:lnTo>
                          <a:pt x="95" y="362"/>
                        </a:lnTo>
                        <a:lnTo>
                          <a:pt x="96" y="357"/>
                        </a:lnTo>
                        <a:lnTo>
                          <a:pt x="96" y="351"/>
                        </a:lnTo>
                        <a:lnTo>
                          <a:pt x="98" y="347"/>
                        </a:lnTo>
                        <a:lnTo>
                          <a:pt x="98" y="342"/>
                        </a:lnTo>
                        <a:lnTo>
                          <a:pt x="100" y="336"/>
                        </a:lnTo>
                        <a:lnTo>
                          <a:pt x="101" y="331"/>
                        </a:lnTo>
                        <a:lnTo>
                          <a:pt x="101" y="325"/>
                        </a:lnTo>
                        <a:lnTo>
                          <a:pt x="103" y="321"/>
                        </a:lnTo>
                        <a:lnTo>
                          <a:pt x="104" y="315"/>
                        </a:lnTo>
                        <a:lnTo>
                          <a:pt x="107" y="310"/>
                        </a:lnTo>
                        <a:lnTo>
                          <a:pt x="107" y="304"/>
                        </a:lnTo>
                        <a:lnTo>
                          <a:pt x="109" y="299"/>
                        </a:lnTo>
                        <a:lnTo>
                          <a:pt x="109" y="293"/>
                        </a:lnTo>
                        <a:lnTo>
                          <a:pt x="112" y="288"/>
                        </a:lnTo>
                        <a:lnTo>
                          <a:pt x="113" y="284"/>
                        </a:lnTo>
                        <a:lnTo>
                          <a:pt x="114" y="278"/>
                        </a:lnTo>
                        <a:lnTo>
                          <a:pt x="116" y="272"/>
                        </a:lnTo>
                        <a:lnTo>
                          <a:pt x="117" y="266"/>
                        </a:lnTo>
                        <a:lnTo>
                          <a:pt x="119" y="261"/>
                        </a:lnTo>
                        <a:lnTo>
                          <a:pt x="121" y="255"/>
                        </a:lnTo>
                        <a:lnTo>
                          <a:pt x="122" y="249"/>
                        </a:lnTo>
                        <a:lnTo>
                          <a:pt x="125" y="243"/>
                        </a:lnTo>
                        <a:lnTo>
                          <a:pt x="126" y="237"/>
                        </a:lnTo>
                        <a:lnTo>
                          <a:pt x="127" y="233"/>
                        </a:lnTo>
                        <a:lnTo>
                          <a:pt x="129" y="227"/>
                        </a:lnTo>
                        <a:lnTo>
                          <a:pt x="132" y="221"/>
                        </a:lnTo>
                        <a:lnTo>
                          <a:pt x="133" y="215"/>
                        </a:lnTo>
                        <a:lnTo>
                          <a:pt x="134" y="209"/>
                        </a:lnTo>
                        <a:lnTo>
                          <a:pt x="136" y="203"/>
                        </a:lnTo>
                        <a:lnTo>
                          <a:pt x="138" y="197"/>
                        </a:lnTo>
                        <a:lnTo>
                          <a:pt x="140" y="190"/>
                        </a:lnTo>
                        <a:lnTo>
                          <a:pt x="142" y="185"/>
                        </a:lnTo>
                        <a:lnTo>
                          <a:pt x="144" y="178"/>
                        </a:lnTo>
                        <a:lnTo>
                          <a:pt x="145" y="172"/>
                        </a:lnTo>
                        <a:lnTo>
                          <a:pt x="147" y="166"/>
                        </a:lnTo>
                        <a:lnTo>
                          <a:pt x="150" y="160"/>
                        </a:lnTo>
                        <a:lnTo>
                          <a:pt x="152" y="154"/>
                        </a:lnTo>
                        <a:lnTo>
                          <a:pt x="153" y="147"/>
                        </a:lnTo>
                        <a:lnTo>
                          <a:pt x="155" y="141"/>
                        </a:lnTo>
                        <a:lnTo>
                          <a:pt x="158" y="134"/>
                        </a:lnTo>
                        <a:lnTo>
                          <a:pt x="159" y="128"/>
                        </a:lnTo>
                        <a:lnTo>
                          <a:pt x="163" y="121"/>
                        </a:lnTo>
                        <a:lnTo>
                          <a:pt x="164" y="116"/>
                        </a:lnTo>
                        <a:lnTo>
                          <a:pt x="166" y="109"/>
                        </a:lnTo>
                        <a:lnTo>
                          <a:pt x="168" y="103"/>
                        </a:lnTo>
                        <a:lnTo>
                          <a:pt x="171" y="96"/>
                        </a:lnTo>
                        <a:lnTo>
                          <a:pt x="172" y="89"/>
                        </a:lnTo>
                        <a:lnTo>
                          <a:pt x="174" y="83"/>
                        </a:lnTo>
                        <a:lnTo>
                          <a:pt x="177" y="76"/>
                        </a:lnTo>
                        <a:lnTo>
                          <a:pt x="179" y="70"/>
                        </a:lnTo>
                        <a:lnTo>
                          <a:pt x="182" y="63"/>
                        </a:lnTo>
                        <a:lnTo>
                          <a:pt x="184" y="56"/>
                        </a:lnTo>
                        <a:lnTo>
                          <a:pt x="185" y="49"/>
                        </a:lnTo>
                        <a:lnTo>
                          <a:pt x="187" y="43"/>
                        </a:lnTo>
                        <a:lnTo>
                          <a:pt x="190" y="36"/>
                        </a:lnTo>
                        <a:lnTo>
                          <a:pt x="192" y="29"/>
                        </a:lnTo>
                        <a:lnTo>
                          <a:pt x="195" y="21"/>
                        </a:lnTo>
                        <a:lnTo>
                          <a:pt x="197" y="15"/>
                        </a:lnTo>
                        <a:lnTo>
                          <a:pt x="198" y="7"/>
                        </a:lnTo>
                        <a:lnTo>
                          <a:pt x="202" y="0"/>
                        </a:lnTo>
                        <a:lnTo>
                          <a:pt x="109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12" name="Freeform 123"/>
                  <p:cNvSpPr>
                    <a:spLocks/>
                  </p:cNvSpPr>
                  <p:nvPr/>
                </p:nvSpPr>
                <p:spPr bwMode="auto">
                  <a:xfrm>
                    <a:off x="5695" y="1837"/>
                    <a:ext cx="64" cy="124"/>
                  </a:xfrm>
                  <a:custGeom>
                    <a:avLst/>
                    <a:gdLst>
                      <a:gd name="T0" fmla="*/ 0 w 193"/>
                      <a:gd name="T1" fmla="*/ 0 h 372"/>
                      <a:gd name="T2" fmla="*/ 0 w 193"/>
                      <a:gd name="T3" fmla="*/ 0 h 372"/>
                      <a:gd name="T4" fmla="*/ 0 w 193"/>
                      <a:gd name="T5" fmla="*/ 0 h 372"/>
                      <a:gd name="T6" fmla="*/ 0 w 193"/>
                      <a:gd name="T7" fmla="*/ 0 h 372"/>
                      <a:gd name="T8" fmla="*/ 0 w 193"/>
                      <a:gd name="T9" fmla="*/ 0 h 372"/>
                      <a:gd name="T10" fmla="*/ 0 w 193"/>
                      <a:gd name="T11" fmla="*/ 0 h 372"/>
                      <a:gd name="T12" fmla="*/ 0 w 193"/>
                      <a:gd name="T13" fmla="*/ 0 h 372"/>
                      <a:gd name="T14" fmla="*/ 0 w 193"/>
                      <a:gd name="T15" fmla="*/ 0 h 372"/>
                      <a:gd name="T16" fmla="*/ 0 w 193"/>
                      <a:gd name="T17" fmla="*/ 0 h 372"/>
                      <a:gd name="T18" fmla="*/ 0 w 193"/>
                      <a:gd name="T19" fmla="*/ 0 h 372"/>
                      <a:gd name="T20" fmla="*/ 0 w 193"/>
                      <a:gd name="T21" fmla="*/ 0 h 372"/>
                      <a:gd name="T22" fmla="*/ 0 w 193"/>
                      <a:gd name="T23" fmla="*/ 0 h 372"/>
                      <a:gd name="T24" fmla="*/ 0 w 193"/>
                      <a:gd name="T25" fmla="*/ 0 h 372"/>
                      <a:gd name="T26" fmla="*/ 0 w 193"/>
                      <a:gd name="T27" fmla="*/ 0 h 372"/>
                      <a:gd name="T28" fmla="*/ 0 w 193"/>
                      <a:gd name="T29" fmla="*/ 0 h 372"/>
                      <a:gd name="T30" fmla="*/ 0 w 193"/>
                      <a:gd name="T31" fmla="*/ 0 h 372"/>
                      <a:gd name="T32" fmla="*/ 0 w 193"/>
                      <a:gd name="T33" fmla="*/ 0 h 372"/>
                      <a:gd name="T34" fmla="*/ 0 w 193"/>
                      <a:gd name="T35" fmla="*/ 0 h 372"/>
                      <a:gd name="T36" fmla="*/ 0 w 193"/>
                      <a:gd name="T37" fmla="*/ 0 h 372"/>
                      <a:gd name="T38" fmla="*/ 0 w 193"/>
                      <a:gd name="T39" fmla="*/ 0 h 372"/>
                      <a:gd name="T40" fmla="*/ 0 w 193"/>
                      <a:gd name="T41" fmla="*/ 0 h 372"/>
                      <a:gd name="T42" fmla="*/ 0 w 193"/>
                      <a:gd name="T43" fmla="*/ 0 h 372"/>
                      <a:gd name="T44" fmla="*/ 0 w 193"/>
                      <a:gd name="T45" fmla="*/ 0 h 372"/>
                      <a:gd name="T46" fmla="*/ 0 w 193"/>
                      <a:gd name="T47" fmla="*/ 0 h 372"/>
                      <a:gd name="T48" fmla="*/ 0 w 193"/>
                      <a:gd name="T49" fmla="*/ 0 h 372"/>
                      <a:gd name="T50" fmla="*/ 0 w 193"/>
                      <a:gd name="T51" fmla="*/ 0 h 372"/>
                      <a:gd name="T52" fmla="*/ 0 w 193"/>
                      <a:gd name="T53" fmla="*/ 0 h 372"/>
                      <a:gd name="T54" fmla="*/ 0 w 193"/>
                      <a:gd name="T55" fmla="*/ 0 h 372"/>
                      <a:gd name="T56" fmla="*/ 0 w 193"/>
                      <a:gd name="T57" fmla="*/ 0 h 372"/>
                      <a:gd name="T58" fmla="*/ 0 w 193"/>
                      <a:gd name="T59" fmla="*/ 0 h 372"/>
                      <a:gd name="T60" fmla="*/ 0 w 193"/>
                      <a:gd name="T61" fmla="*/ 0 h 372"/>
                      <a:gd name="T62" fmla="*/ 0 w 193"/>
                      <a:gd name="T63" fmla="*/ 0 h 372"/>
                      <a:gd name="T64" fmla="*/ 0 w 193"/>
                      <a:gd name="T65" fmla="*/ 0 h 372"/>
                      <a:gd name="T66" fmla="*/ 0 w 193"/>
                      <a:gd name="T67" fmla="*/ 0 h 372"/>
                      <a:gd name="T68" fmla="*/ 0 w 193"/>
                      <a:gd name="T69" fmla="*/ 0 h 372"/>
                      <a:gd name="T70" fmla="*/ 0 w 193"/>
                      <a:gd name="T71" fmla="*/ 0 h 372"/>
                      <a:gd name="T72" fmla="*/ 0 w 193"/>
                      <a:gd name="T73" fmla="*/ 0 h 372"/>
                      <a:gd name="T74" fmla="*/ 0 w 193"/>
                      <a:gd name="T75" fmla="*/ 0 h 372"/>
                      <a:gd name="T76" fmla="*/ 0 w 193"/>
                      <a:gd name="T77" fmla="*/ 0 h 372"/>
                      <a:gd name="T78" fmla="*/ 0 w 193"/>
                      <a:gd name="T79" fmla="*/ 0 h 372"/>
                      <a:gd name="T80" fmla="*/ 0 w 193"/>
                      <a:gd name="T81" fmla="*/ 0 h 372"/>
                      <a:gd name="T82" fmla="*/ 0 w 193"/>
                      <a:gd name="T83" fmla="*/ 0 h 372"/>
                      <a:gd name="T84" fmla="*/ 0 w 193"/>
                      <a:gd name="T85" fmla="*/ 0 h 372"/>
                      <a:gd name="T86" fmla="*/ 0 w 193"/>
                      <a:gd name="T87" fmla="*/ 0 h 37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93"/>
                      <a:gd name="T133" fmla="*/ 0 h 372"/>
                      <a:gd name="T134" fmla="*/ 193 w 193"/>
                      <a:gd name="T135" fmla="*/ 372 h 37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93" h="372">
                        <a:moveTo>
                          <a:pt x="74" y="0"/>
                        </a:moveTo>
                        <a:lnTo>
                          <a:pt x="0" y="49"/>
                        </a:lnTo>
                        <a:lnTo>
                          <a:pt x="3" y="54"/>
                        </a:lnTo>
                        <a:lnTo>
                          <a:pt x="5" y="60"/>
                        </a:lnTo>
                        <a:lnTo>
                          <a:pt x="9" y="66"/>
                        </a:lnTo>
                        <a:lnTo>
                          <a:pt x="11" y="72"/>
                        </a:lnTo>
                        <a:lnTo>
                          <a:pt x="15" y="76"/>
                        </a:lnTo>
                        <a:lnTo>
                          <a:pt x="17" y="82"/>
                        </a:lnTo>
                        <a:lnTo>
                          <a:pt x="21" y="88"/>
                        </a:lnTo>
                        <a:lnTo>
                          <a:pt x="23" y="94"/>
                        </a:lnTo>
                        <a:lnTo>
                          <a:pt x="25" y="99"/>
                        </a:lnTo>
                        <a:lnTo>
                          <a:pt x="28" y="104"/>
                        </a:lnTo>
                        <a:lnTo>
                          <a:pt x="30" y="110"/>
                        </a:lnTo>
                        <a:lnTo>
                          <a:pt x="34" y="114"/>
                        </a:lnTo>
                        <a:lnTo>
                          <a:pt x="36" y="120"/>
                        </a:lnTo>
                        <a:lnTo>
                          <a:pt x="38" y="126"/>
                        </a:lnTo>
                        <a:lnTo>
                          <a:pt x="41" y="131"/>
                        </a:lnTo>
                        <a:lnTo>
                          <a:pt x="43" y="137"/>
                        </a:lnTo>
                        <a:lnTo>
                          <a:pt x="45" y="142"/>
                        </a:lnTo>
                        <a:lnTo>
                          <a:pt x="48" y="148"/>
                        </a:lnTo>
                        <a:lnTo>
                          <a:pt x="50" y="152"/>
                        </a:lnTo>
                        <a:lnTo>
                          <a:pt x="53" y="157"/>
                        </a:lnTo>
                        <a:lnTo>
                          <a:pt x="54" y="162"/>
                        </a:lnTo>
                        <a:lnTo>
                          <a:pt x="56" y="168"/>
                        </a:lnTo>
                        <a:lnTo>
                          <a:pt x="59" y="173"/>
                        </a:lnTo>
                        <a:lnTo>
                          <a:pt x="61" y="178"/>
                        </a:lnTo>
                        <a:lnTo>
                          <a:pt x="63" y="183"/>
                        </a:lnTo>
                        <a:lnTo>
                          <a:pt x="64" y="188"/>
                        </a:lnTo>
                        <a:lnTo>
                          <a:pt x="66" y="194"/>
                        </a:lnTo>
                        <a:lnTo>
                          <a:pt x="68" y="199"/>
                        </a:lnTo>
                        <a:lnTo>
                          <a:pt x="70" y="203"/>
                        </a:lnTo>
                        <a:lnTo>
                          <a:pt x="72" y="209"/>
                        </a:lnTo>
                        <a:lnTo>
                          <a:pt x="74" y="214"/>
                        </a:lnTo>
                        <a:lnTo>
                          <a:pt x="76" y="220"/>
                        </a:lnTo>
                        <a:lnTo>
                          <a:pt x="78" y="225"/>
                        </a:lnTo>
                        <a:lnTo>
                          <a:pt x="79" y="230"/>
                        </a:lnTo>
                        <a:lnTo>
                          <a:pt x="80" y="234"/>
                        </a:lnTo>
                        <a:lnTo>
                          <a:pt x="81" y="239"/>
                        </a:lnTo>
                        <a:lnTo>
                          <a:pt x="83" y="244"/>
                        </a:lnTo>
                        <a:lnTo>
                          <a:pt x="85" y="248"/>
                        </a:lnTo>
                        <a:lnTo>
                          <a:pt x="86" y="253"/>
                        </a:lnTo>
                        <a:lnTo>
                          <a:pt x="87" y="259"/>
                        </a:lnTo>
                        <a:lnTo>
                          <a:pt x="89" y="264"/>
                        </a:lnTo>
                        <a:lnTo>
                          <a:pt x="89" y="269"/>
                        </a:lnTo>
                        <a:lnTo>
                          <a:pt x="92" y="273"/>
                        </a:lnTo>
                        <a:lnTo>
                          <a:pt x="92" y="278"/>
                        </a:lnTo>
                        <a:lnTo>
                          <a:pt x="93" y="283"/>
                        </a:lnTo>
                        <a:lnTo>
                          <a:pt x="94" y="288"/>
                        </a:lnTo>
                        <a:lnTo>
                          <a:pt x="95" y="292"/>
                        </a:lnTo>
                        <a:lnTo>
                          <a:pt x="97" y="297"/>
                        </a:lnTo>
                        <a:lnTo>
                          <a:pt x="97" y="302"/>
                        </a:lnTo>
                        <a:lnTo>
                          <a:pt x="98" y="307"/>
                        </a:lnTo>
                        <a:lnTo>
                          <a:pt x="99" y="311"/>
                        </a:lnTo>
                        <a:lnTo>
                          <a:pt x="99" y="316"/>
                        </a:lnTo>
                        <a:lnTo>
                          <a:pt x="100" y="320"/>
                        </a:lnTo>
                        <a:lnTo>
                          <a:pt x="101" y="324"/>
                        </a:lnTo>
                        <a:lnTo>
                          <a:pt x="101" y="329"/>
                        </a:lnTo>
                        <a:lnTo>
                          <a:pt x="102" y="335"/>
                        </a:lnTo>
                        <a:lnTo>
                          <a:pt x="102" y="339"/>
                        </a:lnTo>
                        <a:lnTo>
                          <a:pt x="104" y="343"/>
                        </a:lnTo>
                        <a:lnTo>
                          <a:pt x="104" y="348"/>
                        </a:lnTo>
                        <a:lnTo>
                          <a:pt x="104" y="353"/>
                        </a:lnTo>
                        <a:lnTo>
                          <a:pt x="105" y="358"/>
                        </a:lnTo>
                        <a:lnTo>
                          <a:pt x="105" y="362"/>
                        </a:lnTo>
                        <a:lnTo>
                          <a:pt x="106" y="367"/>
                        </a:lnTo>
                        <a:lnTo>
                          <a:pt x="106" y="372"/>
                        </a:lnTo>
                        <a:lnTo>
                          <a:pt x="193" y="366"/>
                        </a:lnTo>
                        <a:lnTo>
                          <a:pt x="191" y="360"/>
                        </a:lnTo>
                        <a:lnTo>
                          <a:pt x="191" y="355"/>
                        </a:lnTo>
                        <a:lnTo>
                          <a:pt x="190" y="349"/>
                        </a:lnTo>
                        <a:lnTo>
                          <a:pt x="190" y="345"/>
                        </a:lnTo>
                        <a:lnTo>
                          <a:pt x="190" y="340"/>
                        </a:lnTo>
                        <a:lnTo>
                          <a:pt x="189" y="334"/>
                        </a:lnTo>
                        <a:lnTo>
                          <a:pt x="188" y="329"/>
                        </a:lnTo>
                        <a:lnTo>
                          <a:pt x="188" y="323"/>
                        </a:lnTo>
                        <a:lnTo>
                          <a:pt x="188" y="317"/>
                        </a:lnTo>
                        <a:lnTo>
                          <a:pt x="186" y="313"/>
                        </a:lnTo>
                        <a:lnTo>
                          <a:pt x="186" y="307"/>
                        </a:lnTo>
                        <a:lnTo>
                          <a:pt x="186" y="302"/>
                        </a:lnTo>
                        <a:lnTo>
                          <a:pt x="183" y="297"/>
                        </a:lnTo>
                        <a:lnTo>
                          <a:pt x="182" y="291"/>
                        </a:lnTo>
                        <a:lnTo>
                          <a:pt x="182" y="286"/>
                        </a:lnTo>
                        <a:lnTo>
                          <a:pt x="182" y="282"/>
                        </a:lnTo>
                        <a:lnTo>
                          <a:pt x="180" y="276"/>
                        </a:lnTo>
                        <a:lnTo>
                          <a:pt x="180" y="269"/>
                        </a:lnTo>
                        <a:lnTo>
                          <a:pt x="177" y="264"/>
                        </a:lnTo>
                        <a:lnTo>
                          <a:pt x="177" y="259"/>
                        </a:lnTo>
                        <a:lnTo>
                          <a:pt x="175" y="253"/>
                        </a:lnTo>
                        <a:lnTo>
                          <a:pt x="174" y="247"/>
                        </a:lnTo>
                        <a:lnTo>
                          <a:pt x="172" y="241"/>
                        </a:lnTo>
                        <a:lnTo>
                          <a:pt x="171" y="235"/>
                        </a:lnTo>
                        <a:lnTo>
                          <a:pt x="170" y="231"/>
                        </a:lnTo>
                        <a:lnTo>
                          <a:pt x="168" y="225"/>
                        </a:lnTo>
                        <a:lnTo>
                          <a:pt x="167" y="219"/>
                        </a:lnTo>
                        <a:lnTo>
                          <a:pt x="165" y="214"/>
                        </a:lnTo>
                        <a:lnTo>
                          <a:pt x="163" y="208"/>
                        </a:lnTo>
                        <a:lnTo>
                          <a:pt x="162" y="203"/>
                        </a:lnTo>
                        <a:lnTo>
                          <a:pt x="159" y="197"/>
                        </a:lnTo>
                        <a:lnTo>
                          <a:pt x="158" y="192"/>
                        </a:lnTo>
                        <a:lnTo>
                          <a:pt x="156" y="186"/>
                        </a:lnTo>
                        <a:lnTo>
                          <a:pt x="155" y="180"/>
                        </a:lnTo>
                        <a:lnTo>
                          <a:pt x="152" y="175"/>
                        </a:lnTo>
                        <a:lnTo>
                          <a:pt x="150" y="169"/>
                        </a:lnTo>
                        <a:lnTo>
                          <a:pt x="148" y="163"/>
                        </a:lnTo>
                        <a:lnTo>
                          <a:pt x="146" y="157"/>
                        </a:lnTo>
                        <a:lnTo>
                          <a:pt x="144" y="152"/>
                        </a:lnTo>
                        <a:lnTo>
                          <a:pt x="142" y="145"/>
                        </a:lnTo>
                        <a:lnTo>
                          <a:pt x="139" y="139"/>
                        </a:lnTo>
                        <a:lnTo>
                          <a:pt x="137" y="135"/>
                        </a:lnTo>
                        <a:lnTo>
                          <a:pt x="134" y="127"/>
                        </a:lnTo>
                        <a:lnTo>
                          <a:pt x="132" y="121"/>
                        </a:lnTo>
                        <a:lnTo>
                          <a:pt x="130" y="116"/>
                        </a:lnTo>
                        <a:lnTo>
                          <a:pt x="127" y="110"/>
                        </a:lnTo>
                        <a:lnTo>
                          <a:pt x="125" y="104"/>
                        </a:lnTo>
                        <a:lnTo>
                          <a:pt x="123" y="99"/>
                        </a:lnTo>
                        <a:lnTo>
                          <a:pt x="119" y="92"/>
                        </a:lnTo>
                        <a:lnTo>
                          <a:pt x="117" y="86"/>
                        </a:lnTo>
                        <a:lnTo>
                          <a:pt x="114" y="80"/>
                        </a:lnTo>
                        <a:lnTo>
                          <a:pt x="111" y="74"/>
                        </a:lnTo>
                        <a:lnTo>
                          <a:pt x="108" y="68"/>
                        </a:lnTo>
                        <a:lnTo>
                          <a:pt x="105" y="62"/>
                        </a:lnTo>
                        <a:lnTo>
                          <a:pt x="102" y="56"/>
                        </a:lnTo>
                        <a:lnTo>
                          <a:pt x="99" y="50"/>
                        </a:lnTo>
                        <a:lnTo>
                          <a:pt x="97" y="43"/>
                        </a:lnTo>
                        <a:lnTo>
                          <a:pt x="93" y="37"/>
                        </a:lnTo>
                        <a:lnTo>
                          <a:pt x="89" y="31"/>
                        </a:lnTo>
                        <a:lnTo>
                          <a:pt x="86" y="25"/>
                        </a:lnTo>
                        <a:lnTo>
                          <a:pt x="83" y="18"/>
                        </a:lnTo>
                        <a:lnTo>
                          <a:pt x="80" y="12"/>
                        </a:lnTo>
                        <a:lnTo>
                          <a:pt x="76" y="5"/>
                        </a:lnTo>
                        <a:lnTo>
                          <a:pt x="7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13" name="Freeform 124"/>
                  <p:cNvSpPr>
                    <a:spLocks/>
                  </p:cNvSpPr>
                  <p:nvPr/>
                </p:nvSpPr>
                <p:spPr bwMode="auto">
                  <a:xfrm>
                    <a:off x="5361" y="1875"/>
                    <a:ext cx="25" cy="26"/>
                  </a:xfrm>
                  <a:custGeom>
                    <a:avLst/>
                    <a:gdLst>
                      <a:gd name="T0" fmla="*/ 0 w 77"/>
                      <a:gd name="T1" fmla="*/ 0 h 79"/>
                      <a:gd name="T2" fmla="*/ 0 w 77"/>
                      <a:gd name="T3" fmla="*/ 0 h 79"/>
                      <a:gd name="T4" fmla="*/ 0 w 77"/>
                      <a:gd name="T5" fmla="*/ 0 h 79"/>
                      <a:gd name="T6" fmla="*/ 0 w 77"/>
                      <a:gd name="T7" fmla="*/ 0 h 79"/>
                      <a:gd name="T8" fmla="*/ 0 w 77"/>
                      <a:gd name="T9" fmla="*/ 0 h 79"/>
                      <a:gd name="T10" fmla="*/ 0 w 77"/>
                      <a:gd name="T11" fmla="*/ 0 h 79"/>
                      <a:gd name="T12" fmla="*/ 0 w 77"/>
                      <a:gd name="T13" fmla="*/ 0 h 79"/>
                      <a:gd name="T14" fmla="*/ 0 w 77"/>
                      <a:gd name="T15" fmla="*/ 0 h 79"/>
                      <a:gd name="T16" fmla="*/ 0 w 77"/>
                      <a:gd name="T17" fmla="*/ 0 h 79"/>
                      <a:gd name="T18" fmla="*/ 0 w 77"/>
                      <a:gd name="T19" fmla="*/ 0 h 79"/>
                      <a:gd name="T20" fmla="*/ 0 w 77"/>
                      <a:gd name="T21" fmla="*/ 0 h 79"/>
                      <a:gd name="T22" fmla="*/ 0 w 77"/>
                      <a:gd name="T23" fmla="*/ 0 h 79"/>
                      <a:gd name="T24" fmla="*/ 0 w 77"/>
                      <a:gd name="T25" fmla="*/ 0 h 79"/>
                      <a:gd name="T26" fmla="*/ 0 w 77"/>
                      <a:gd name="T27" fmla="*/ 0 h 79"/>
                      <a:gd name="T28" fmla="*/ 0 w 77"/>
                      <a:gd name="T29" fmla="*/ 0 h 79"/>
                      <a:gd name="T30" fmla="*/ 0 w 77"/>
                      <a:gd name="T31" fmla="*/ 0 h 79"/>
                      <a:gd name="T32" fmla="*/ 0 w 77"/>
                      <a:gd name="T33" fmla="*/ 0 h 79"/>
                      <a:gd name="T34" fmla="*/ 0 w 77"/>
                      <a:gd name="T35" fmla="*/ 0 h 79"/>
                      <a:gd name="T36" fmla="*/ 0 w 77"/>
                      <a:gd name="T37" fmla="*/ 0 h 79"/>
                      <a:gd name="T38" fmla="*/ 0 w 77"/>
                      <a:gd name="T39" fmla="*/ 0 h 79"/>
                      <a:gd name="T40" fmla="*/ 0 w 77"/>
                      <a:gd name="T41" fmla="*/ 0 h 79"/>
                      <a:gd name="T42" fmla="*/ 0 w 77"/>
                      <a:gd name="T43" fmla="*/ 0 h 79"/>
                      <a:gd name="T44" fmla="*/ 0 w 77"/>
                      <a:gd name="T45" fmla="*/ 0 h 79"/>
                      <a:gd name="T46" fmla="*/ 0 w 77"/>
                      <a:gd name="T47" fmla="*/ 0 h 79"/>
                      <a:gd name="T48" fmla="*/ 0 w 77"/>
                      <a:gd name="T49" fmla="*/ 0 h 79"/>
                      <a:gd name="T50" fmla="*/ 0 w 77"/>
                      <a:gd name="T51" fmla="*/ 0 h 79"/>
                      <a:gd name="T52" fmla="*/ 0 w 77"/>
                      <a:gd name="T53" fmla="*/ 0 h 79"/>
                      <a:gd name="T54" fmla="*/ 0 w 77"/>
                      <a:gd name="T55" fmla="*/ 0 h 79"/>
                      <a:gd name="T56" fmla="*/ 0 w 77"/>
                      <a:gd name="T57" fmla="*/ 0 h 79"/>
                      <a:gd name="T58" fmla="*/ 0 w 77"/>
                      <a:gd name="T59" fmla="*/ 0 h 79"/>
                      <a:gd name="T60" fmla="*/ 0 w 77"/>
                      <a:gd name="T61" fmla="*/ 0 h 79"/>
                      <a:gd name="T62" fmla="*/ 0 w 77"/>
                      <a:gd name="T63" fmla="*/ 0 h 79"/>
                      <a:gd name="T64" fmla="*/ 0 w 77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9"/>
                      <a:gd name="T101" fmla="*/ 77 w 77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9">
                        <a:moveTo>
                          <a:pt x="38" y="79"/>
                        </a:moveTo>
                        <a:lnTo>
                          <a:pt x="41" y="78"/>
                        </a:lnTo>
                        <a:lnTo>
                          <a:pt x="45" y="78"/>
                        </a:lnTo>
                        <a:lnTo>
                          <a:pt x="49" y="76"/>
                        </a:lnTo>
                        <a:lnTo>
                          <a:pt x="53" y="75"/>
                        </a:lnTo>
                        <a:lnTo>
                          <a:pt x="57" y="73"/>
                        </a:lnTo>
                        <a:lnTo>
                          <a:pt x="59" y="72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3"/>
                        </a:lnTo>
                        <a:lnTo>
                          <a:pt x="70" y="61"/>
                        </a:lnTo>
                        <a:lnTo>
                          <a:pt x="72" y="57"/>
                        </a:lnTo>
                        <a:lnTo>
                          <a:pt x="74" y="55"/>
                        </a:lnTo>
                        <a:lnTo>
                          <a:pt x="74" y="51"/>
                        </a:lnTo>
                        <a:lnTo>
                          <a:pt x="77" y="47"/>
                        </a:lnTo>
                        <a:lnTo>
                          <a:pt x="77" y="43"/>
                        </a:lnTo>
                        <a:lnTo>
                          <a:pt x="77" y="40"/>
                        </a:lnTo>
                        <a:lnTo>
                          <a:pt x="77" y="36"/>
                        </a:lnTo>
                        <a:lnTo>
                          <a:pt x="77" y="31"/>
                        </a:lnTo>
                        <a:lnTo>
                          <a:pt x="74" y="28"/>
                        </a:lnTo>
                        <a:lnTo>
                          <a:pt x="74" y="24"/>
                        </a:lnTo>
                        <a:lnTo>
                          <a:pt x="72" y="21"/>
                        </a:lnTo>
                        <a:lnTo>
                          <a:pt x="70" y="18"/>
                        </a:lnTo>
                        <a:lnTo>
                          <a:pt x="67" y="15"/>
                        </a:lnTo>
                        <a:lnTo>
                          <a:pt x="65" y="12"/>
                        </a:lnTo>
                        <a:lnTo>
                          <a:pt x="63" y="10"/>
                        </a:lnTo>
                        <a:lnTo>
                          <a:pt x="59" y="7"/>
                        </a:lnTo>
                        <a:lnTo>
                          <a:pt x="57" y="5"/>
                        </a:lnTo>
                        <a:lnTo>
                          <a:pt x="53" y="3"/>
                        </a:lnTo>
                        <a:lnTo>
                          <a:pt x="49" y="3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3"/>
                        </a:lnTo>
                        <a:lnTo>
                          <a:pt x="22" y="3"/>
                        </a:lnTo>
                        <a:lnTo>
                          <a:pt x="19" y="5"/>
                        </a:lnTo>
                        <a:lnTo>
                          <a:pt x="16" y="7"/>
                        </a:lnTo>
                        <a:lnTo>
                          <a:pt x="14" y="10"/>
                        </a:lnTo>
                        <a:lnTo>
                          <a:pt x="11" y="12"/>
                        </a:lnTo>
                        <a:lnTo>
                          <a:pt x="8" y="15"/>
                        </a:lnTo>
                        <a:lnTo>
                          <a:pt x="6" y="18"/>
                        </a:lnTo>
                        <a:lnTo>
                          <a:pt x="3" y="21"/>
                        </a:lnTo>
                        <a:lnTo>
                          <a:pt x="3" y="24"/>
                        </a:lnTo>
                        <a:lnTo>
                          <a:pt x="1" y="28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40"/>
                        </a:lnTo>
                        <a:lnTo>
                          <a:pt x="0" y="43"/>
                        </a:lnTo>
                        <a:lnTo>
                          <a:pt x="1" y="47"/>
                        </a:lnTo>
                        <a:lnTo>
                          <a:pt x="1" y="51"/>
                        </a:lnTo>
                        <a:lnTo>
                          <a:pt x="3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8" y="63"/>
                        </a:lnTo>
                        <a:lnTo>
                          <a:pt x="11" y="67"/>
                        </a:lnTo>
                        <a:lnTo>
                          <a:pt x="14" y="69"/>
                        </a:lnTo>
                        <a:lnTo>
                          <a:pt x="16" y="72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8"/>
                        </a:lnTo>
                        <a:lnTo>
                          <a:pt x="34" y="78"/>
                        </a:lnTo>
                        <a:lnTo>
                          <a:pt x="38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14" name="Freeform 125"/>
                  <p:cNvSpPr>
                    <a:spLocks/>
                  </p:cNvSpPr>
                  <p:nvPr/>
                </p:nvSpPr>
                <p:spPr bwMode="auto">
                  <a:xfrm>
                    <a:off x="5412" y="1877"/>
                    <a:ext cx="26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3" y="76"/>
                        </a:lnTo>
                        <a:lnTo>
                          <a:pt x="46" y="76"/>
                        </a:lnTo>
                        <a:lnTo>
                          <a:pt x="50" y="75"/>
                        </a:lnTo>
                        <a:lnTo>
                          <a:pt x="53" y="74"/>
                        </a:lnTo>
                        <a:lnTo>
                          <a:pt x="56" y="71"/>
                        </a:lnTo>
                        <a:lnTo>
                          <a:pt x="59" y="70"/>
                        </a:lnTo>
                        <a:lnTo>
                          <a:pt x="63" y="68"/>
                        </a:lnTo>
                        <a:lnTo>
                          <a:pt x="67" y="65"/>
                        </a:lnTo>
                        <a:lnTo>
                          <a:pt x="69" y="62"/>
                        </a:lnTo>
                        <a:lnTo>
                          <a:pt x="71" y="59"/>
                        </a:lnTo>
                        <a:lnTo>
                          <a:pt x="72" y="56"/>
                        </a:lnTo>
                        <a:lnTo>
                          <a:pt x="74" y="54"/>
                        </a:lnTo>
                        <a:lnTo>
                          <a:pt x="75" y="49"/>
                        </a:lnTo>
                        <a:lnTo>
                          <a:pt x="76" y="46"/>
                        </a:lnTo>
                        <a:lnTo>
                          <a:pt x="77" y="42"/>
                        </a:lnTo>
                        <a:lnTo>
                          <a:pt x="77" y="38"/>
                        </a:lnTo>
                        <a:lnTo>
                          <a:pt x="77" y="33"/>
                        </a:lnTo>
                        <a:lnTo>
                          <a:pt x="76" y="31"/>
                        </a:lnTo>
                        <a:lnTo>
                          <a:pt x="75" y="26"/>
                        </a:lnTo>
                        <a:lnTo>
                          <a:pt x="74" y="23"/>
                        </a:lnTo>
                        <a:lnTo>
                          <a:pt x="72" y="19"/>
                        </a:lnTo>
                        <a:lnTo>
                          <a:pt x="71" y="16"/>
                        </a:lnTo>
                        <a:lnTo>
                          <a:pt x="69" y="13"/>
                        </a:lnTo>
                        <a:lnTo>
                          <a:pt x="67" y="11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3" y="2"/>
                        </a:lnTo>
                        <a:lnTo>
                          <a:pt x="20" y="5"/>
                        </a:lnTo>
                        <a:lnTo>
                          <a:pt x="17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6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31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49"/>
                        </a:lnTo>
                        <a:lnTo>
                          <a:pt x="2" y="54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5"/>
                        </a:lnTo>
                        <a:lnTo>
                          <a:pt x="13" y="68"/>
                        </a:lnTo>
                        <a:lnTo>
                          <a:pt x="17" y="70"/>
                        </a:lnTo>
                        <a:lnTo>
                          <a:pt x="20" y="71"/>
                        </a:lnTo>
                        <a:lnTo>
                          <a:pt x="23" y="74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15" name="Freeform 126"/>
                  <p:cNvSpPr>
                    <a:spLocks/>
                  </p:cNvSpPr>
                  <p:nvPr/>
                </p:nvSpPr>
                <p:spPr bwMode="auto">
                  <a:xfrm>
                    <a:off x="5461" y="187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41" y="77"/>
                        </a:moveTo>
                        <a:lnTo>
                          <a:pt x="43" y="76"/>
                        </a:lnTo>
                        <a:lnTo>
                          <a:pt x="48" y="76"/>
                        </a:lnTo>
                        <a:lnTo>
                          <a:pt x="51" y="75"/>
                        </a:lnTo>
                        <a:lnTo>
                          <a:pt x="55" y="73"/>
                        </a:lnTo>
                        <a:lnTo>
                          <a:pt x="57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1" y="59"/>
                        </a:lnTo>
                        <a:lnTo>
                          <a:pt x="74" y="56"/>
                        </a:lnTo>
                        <a:lnTo>
                          <a:pt x="75" y="53"/>
                        </a:lnTo>
                        <a:lnTo>
                          <a:pt x="76" y="48"/>
                        </a:lnTo>
                        <a:lnTo>
                          <a:pt x="77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7" y="31"/>
                        </a:lnTo>
                        <a:lnTo>
                          <a:pt x="76" y="26"/>
                        </a:lnTo>
                        <a:lnTo>
                          <a:pt x="75" y="22"/>
                        </a:lnTo>
                        <a:lnTo>
                          <a:pt x="74" y="19"/>
                        </a:lnTo>
                        <a:lnTo>
                          <a:pt x="71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4"/>
                        </a:lnTo>
                        <a:lnTo>
                          <a:pt x="57" y="3"/>
                        </a:lnTo>
                        <a:lnTo>
                          <a:pt x="55" y="2"/>
                        </a:lnTo>
                        <a:lnTo>
                          <a:pt x="51" y="0"/>
                        </a:lnTo>
                        <a:lnTo>
                          <a:pt x="48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0"/>
                        </a:lnTo>
                        <a:lnTo>
                          <a:pt x="25" y="2"/>
                        </a:lnTo>
                        <a:lnTo>
                          <a:pt x="20" y="3"/>
                        </a:lnTo>
                        <a:lnTo>
                          <a:pt x="18" y="4"/>
                        </a:lnTo>
                        <a:lnTo>
                          <a:pt x="16" y="7"/>
                        </a:lnTo>
                        <a:lnTo>
                          <a:pt x="13" y="10"/>
                        </a:lnTo>
                        <a:lnTo>
                          <a:pt x="10" y="13"/>
                        </a:lnTo>
                        <a:lnTo>
                          <a:pt x="7" y="15"/>
                        </a:lnTo>
                        <a:lnTo>
                          <a:pt x="5" y="19"/>
                        </a:lnTo>
                        <a:lnTo>
                          <a:pt x="4" y="22"/>
                        </a:lnTo>
                        <a:lnTo>
                          <a:pt x="3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3" y="48"/>
                        </a:lnTo>
                        <a:lnTo>
                          <a:pt x="4" y="53"/>
                        </a:lnTo>
                        <a:lnTo>
                          <a:pt x="5" y="56"/>
                        </a:lnTo>
                        <a:lnTo>
                          <a:pt x="7" y="59"/>
                        </a:lnTo>
                        <a:lnTo>
                          <a:pt x="10" y="61"/>
                        </a:lnTo>
                        <a:lnTo>
                          <a:pt x="13" y="65"/>
                        </a:lnTo>
                        <a:lnTo>
                          <a:pt x="16" y="67"/>
                        </a:lnTo>
                        <a:lnTo>
                          <a:pt x="18" y="70"/>
                        </a:lnTo>
                        <a:lnTo>
                          <a:pt x="20" y="71"/>
                        </a:lnTo>
                        <a:lnTo>
                          <a:pt x="25" y="73"/>
                        </a:lnTo>
                        <a:lnTo>
                          <a:pt x="27" y="75"/>
                        </a:lnTo>
                        <a:lnTo>
                          <a:pt x="31" y="76"/>
                        </a:lnTo>
                        <a:lnTo>
                          <a:pt x="36" y="76"/>
                        </a:lnTo>
                        <a:lnTo>
                          <a:pt x="41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16" name="Freeform 127"/>
                  <p:cNvSpPr>
                    <a:spLocks/>
                  </p:cNvSpPr>
                  <p:nvPr/>
                </p:nvSpPr>
                <p:spPr bwMode="auto">
                  <a:xfrm>
                    <a:off x="5511" y="1877"/>
                    <a:ext cx="26" cy="26"/>
                  </a:xfrm>
                  <a:custGeom>
                    <a:avLst/>
                    <a:gdLst>
                      <a:gd name="T0" fmla="*/ 0 w 76"/>
                      <a:gd name="T1" fmla="*/ 0 h 78"/>
                      <a:gd name="T2" fmla="*/ 0 w 76"/>
                      <a:gd name="T3" fmla="*/ 0 h 78"/>
                      <a:gd name="T4" fmla="*/ 0 w 76"/>
                      <a:gd name="T5" fmla="*/ 0 h 78"/>
                      <a:gd name="T6" fmla="*/ 0 w 76"/>
                      <a:gd name="T7" fmla="*/ 0 h 78"/>
                      <a:gd name="T8" fmla="*/ 0 w 76"/>
                      <a:gd name="T9" fmla="*/ 0 h 78"/>
                      <a:gd name="T10" fmla="*/ 0 w 76"/>
                      <a:gd name="T11" fmla="*/ 0 h 78"/>
                      <a:gd name="T12" fmla="*/ 0 w 76"/>
                      <a:gd name="T13" fmla="*/ 0 h 78"/>
                      <a:gd name="T14" fmla="*/ 0 w 76"/>
                      <a:gd name="T15" fmla="*/ 0 h 78"/>
                      <a:gd name="T16" fmla="*/ 0 w 76"/>
                      <a:gd name="T17" fmla="*/ 0 h 78"/>
                      <a:gd name="T18" fmla="*/ 0 w 76"/>
                      <a:gd name="T19" fmla="*/ 0 h 78"/>
                      <a:gd name="T20" fmla="*/ 0 w 76"/>
                      <a:gd name="T21" fmla="*/ 0 h 78"/>
                      <a:gd name="T22" fmla="*/ 0 w 76"/>
                      <a:gd name="T23" fmla="*/ 0 h 78"/>
                      <a:gd name="T24" fmla="*/ 0 w 76"/>
                      <a:gd name="T25" fmla="*/ 0 h 78"/>
                      <a:gd name="T26" fmla="*/ 0 w 76"/>
                      <a:gd name="T27" fmla="*/ 0 h 78"/>
                      <a:gd name="T28" fmla="*/ 0 w 76"/>
                      <a:gd name="T29" fmla="*/ 0 h 78"/>
                      <a:gd name="T30" fmla="*/ 0 w 76"/>
                      <a:gd name="T31" fmla="*/ 0 h 78"/>
                      <a:gd name="T32" fmla="*/ 0 w 76"/>
                      <a:gd name="T33" fmla="*/ 0 h 78"/>
                      <a:gd name="T34" fmla="*/ 0 w 76"/>
                      <a:gd name="T35" fmla="*/ 0 h 78"/>
                      <a:gd name="T36" fmla="*/ 0 w 76"/>
                      <a:gd name="T37" fmla="*/ 0 h 78"/>
                      <a:gd name="T38" fmla="*/ 0 w 76"/>
                      <a:gd name="T39" fmla="*/ 0 h 78"/>
                      <a:gd name="T40" fmla="*/ 0 w 76"/>
                      <a:gd name="T41" fmla="*/ 0 h 78"/>
                      <a:gd name="T42" fmla="*/ 0 w 76"/>
                      <a:gd name="T43" fmla="*/ 0 h 78"/>
                      <a:gd name="T44" fmla="*/ 0 w 76"/>
                      <a:gd name="T45" fmla="*/ 0 h 78"/>
                      <a:gd name="T46" fmla="*/ 0 w 76"/>
                      <a:gd name="T47" fmla="*/ 0 h 78"/>
                      <a:gd name="T48" fmla="*/ 0 w 76"/>
                      <a:gd name="T49" fmla="*/ 0 h 78"/>
                      <a:gd name="T50" fmla="*/ 0 w 76"/>
                      <a:gd name="T51" fmla="*/ 0 h 78"/>
                      <a:gd name="T52" fmla="*/ 0 w 76"/>
                      <a:gd name="T53" fmla="*/ 0 h 78"/>
                      <a:gd name="T54" fmla="*/ 0 w 76"/>
                      <a:gd name="T55" fmla="*/ 0 h 78"/>
                      <a:gd name="T56" fmla="*/ 0 w 76"/>
                      <a:gd name="T57" fmla="*/ 0 h 78"/>
                      <a:gd name="T58" fmla="*/ 0 w 76"/>
                      <a:gd name="T59" fmla="*/ 0 h 78"/>
                      <a:gd name="T60" fmla="*/ 0 w 76"/>
                      <a:gd name="T61" fmla="*/ 0 h 78"/>
                      <a:gd name="T62" fmla="*/ 0 w 76"/>
                      <a:gd name="T63" fmla="*/ 0 h 78"/>
                      <a:gd name="T64" fmla="*/ 0 w 76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6"/>
                      <a:gd name="T100" fmla="*/ 0 h 78"/>
                      <a:gd name="T101" fmla="*/ 76 w 76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6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7"/>
                        </a:lnTo>
                        <a:lnTo>
                          <a:pt x="50" y="76"/>
                        </a:lnTo>
                        <a:lnTo>
                          <a:pt x="53" y="75"/>
                        </a:lnTo>
                        <a:lnTo>
                          <a:pt x="55" y="73"/>
                        </a:lnTo>
                        <a:lnTo>
                          <a:pt x="59" y="71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4"/>
                        </a:lnTo>
                        <a:lnTo>
                          <a:pt x="70" y="61"/>
                        </a:lnTo>
                        <a:lnTo>
                          <a:pt x="71" y="57"/>
                        </a:lnTo>
                        <a:lnTo>
                          <a:pt x="73" y="55"/>
                        </a:lnTo>
                        <a:lnTo>
                          <a:pt x="74" y="51"/>
                        </a:lnTo>
                        <a:lnTo>
                          <a:pt x="76" y="46"/>
                        </a:lnTo>
                        <a:lnTo>
                          <a:pt x="76" y="43"/>
                        </a:lnTo>
                        <a:lnTo>
                          <a:pt x="76" y="39"/>
                        </a:lnTo>
                        <a:lnTo>
                          <a:pt x="76" y="36"/>
                        </a:lnTo>
                        <a:lnTo>
                          <a:pt x="76" y="31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7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7"/>
                        </a:lnTo>
                        <a:lnTo>
                          <a:pt x="55" y="5"/>
                        </a:lnTo>
                        <a:lnTo>
                          <a:pt x="53" y="2"/>
                        </a:lnTo>
                        <a:lnTo>
                          <a:pt x="50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2"/>
                        </a:lnTo>
                        <a:lnTo>
                          <a:pt x="22" y="2"/>
                        </a:lnTo>
                        <a:lnTo>
                          <a:pt x="19" y="5"/>
                        </a:lnTo>
                        <a:lnTo>
                          <a:pt x="15" y="7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6" y="17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0" y="46"/>
                        </a:lnTo>
                        <a:lnTo>
                          <a:pt x="1" y="51"/>
                        </a:lnTo>
                        <a:lnTo>
                          <a:pt x="2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7" y="64"/>
                        </a:lnTo>
                        <a:lnTo>
                          <a:pt x="10" y="67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7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17" name="Freeform 128"/>
                  <p:cNvSpPr>
                    <a:spLocks/>
                  </p:cNvSpPr>
                  <p:nvPr/>
                </p:nvSpPr>
                <p:spPr bwMode="auto">
                  <a:xfrm>
                    <a:off x="5560" y="1876"/>
                    <a:ext cx="26" cy="26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9" y="77"/>
                        </a:moveTo>
                        <a:lnTo>
                          <a:pt x="42" y="76"/>
                        </a:lnTo>
                        <a:lnTo>
                          <a:pt x="46" y="76"/>
                        </a:lnTo>
                        <a:lnTo>
                          <a:pt x="49" y="75"/>
                        </a:lnTo>
                        <a:lnTo>
                          <a:pt x="53" y="73"/>
                        </a:lnTo>
                        <a:lnTo>
                          <a:pt x="55" y="71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6" y="65"/>
                        </a:lnTo>
                        <a:lnTo>
                          <a:pt x="67" y="61"/>
                        </a:lnTo>
                        <a:lnTo>
                          <a:pt x="70" y="59"/>
                        </a:lnTo>
                        <a:lnTo>
                          <a:pt x="72" y="56"/>
                        </a:lnTo>
                        <a:lnTo>
                          <a:pt x="73" y="53"/>
                        </a:lnTo>
                        <a:lnTo>
                          <a:pt x="74" y="48"/>
                        </a:lnTo>
                        <a:lnTo>
                          <a:pt x="77" y="45"/>
                        </a:lnTo>
                        <a:lnTo>
                          <a:pt x="77" y="41"/>
                        </a:lnTo>
                        <a:lnTo>
                          <a:pt x="77" y="38"/>
                        </a:lnTo>
                        <a:lnTo>
                          <a:pt x="77" y="34"/>
                        </a:lnTo>
                        <a:lnTo>
                          <a:pt x="77" y="31"/>
                        </a:lnTo>
                        <a:lnTo>
                          <a:pt x="74" y="26"/>
                        </a:lnTo>
                        <a:lnTo>
                          <a:pt x="73" y="22"/>
                        </a:lnTo>
                        <a:lnTo>
                          <a:pt x="72" y="19"/>
                        </a:lnTo>
                        <a:lnTo>
                          <a:pt x="70" y="15"/>
                        </a:lnTo>
                        <a:lnTo>
                          <a:pt x="67" y="13"/>
                        </a:lnTo>
                        <a:lnTo>
                          <a:pt x="66" y="10"/>
                        </a:lnTo>
                        <a:lnTo>
                          <a:pt x="63" y="7"/>
                        </a:lnTo>
                        <a:lnTo>
                          <a:pt x="59" y="4"/>
                        </a:lnTo>
                        <a:lnTo>
                          <a:pt x="55" y="3"/>
                        </a:lnTo>
                        <a:lnTo>
                          <a:pt x="53" y="2"/>
                        </a:lnTo>
                        <a:lnTo>
                          <a:pt x="49" y="0"/>
                        </a:lnTo>
                        <a:lnTo>
                          <a:pt x="46" y="0"/>
                        </a:lnTo>
                        <a:lnTo>
                          <a:pt x="42" y="0"/>
                        </a:lnTo>
                        <a:lnTo>
                          <a:pt x="39" y="0"/>
                        </a:lnTo>
                        <a:lnTo>
                          <a:pt x="35" y="0"/>
                        </a:lnTo>
                        <a:lnTo>
                          <a:pt x="30" y="0"/>
                        </a:lnTo>
                        <a:lnTo>
                          <a:pt x="27" y="0"/>
                        </a:lnTo>
                        <a:lnTo>
                          <a:pt x="23" y="2"/>
                        </a:lnTo>
                        <a:lnTo>
                          <a:pt x="20" y="3"/>
                        </a:lnTo>
                        <a:lnTo>
                          <a:pt x="16" y="4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8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3" y="22"/>
                        </a:lnTo>
                        <a:lnTo>
                          <a:pt x="1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1" y="48"/>
                        </a:lnTo>
                        <a:lnTo>
                          <a:pt x="3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8" y="61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1"/>
                        </a:lnTo>
                        <a:lnTo>
                          <a:pt x="23" y="73"/>
                        </a:lnTo>
                        <a:lnTo>
                          <a:pt x="27" y="75"/>
                        </a:lnTo>
                        <a:lnTo>
                          <a:pt x="30" y="76"/>
                        </a:lnTo>
                        <a:lnTo>
                          <a:pt x="35" y="76"/>
                        </a:lnTo>
                        <a:lnTo>
                          <a:pt x="39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18" name="Freeform 129"/>
                  <p:cNvSpPr>
                    <a:spLocks/>
                  </p:cNvSpPr>
                  <p:nvPr/>
                </p:nvSpPr>
                <p:spPr bwMode="auto">
                  <a:xfrm>
                    <a:off x="5612" y="1877"/>
                    <a:ext cx="26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w 78"/>
                      <a:gd name="T25" fmla="*/ 0 h 78"/>
                      <a:gd name="T26" fmla="*/ 0 w 78"/>
                      <a:gd name="T27" fmla="*/ 0 h 78"/>
                      <a:gd name="T28" fmla="*/ 0 w 78"/>
                      <a:gd name="T29" fmla="*/ 0 h 78"/>
                      <a:gd name="T30" fmla="*/ 0 w 78"/>
                      <a:gd name="T31" fmla="*/ 0 h 78"/>
                      <a:gd name="T32" fmla="*/ 0 w 78"/>
                      <a:gd name="T33" fmla="*/ 0 h 78"/>
                      <a:gd name="T34" fmla="*/ 0 w 78"/>
                      <a:gd name="T35" fmla="*/ 0 h 78"/>
                      <a:gd name="T36" fmla="*/ 0 w 78"/>
                      <a:gd name="T37" fmla="*/ 0 h 78"/>
                      <a:gd name="T38" fmla="*/ 0 w 78"/>
                      <a:gd name="T39" fmla="*/ 0 h 78"/>
                      <a:gd name="T40" fmla="*/ 0 w 78"/>
                      <a:gd name="T41" fmla="*/ 0 h 78"/>
                      <a:gd name="T42" fmla="*/ 0 w 78"/>
                      <a:gd name="T43" fmla="*/ 0 h 78"/>
                      <a:gd name="T44" fmla="*/ 0 w 78"/>
                      <a:gd name="T45" fmla="*/ 0 h 78"/>
                      <a:gd name="T46" fmla="*/ 0 w 78"/>
                      <a:gd name="T47" fmla="*/ 0 h 78"/>
                      <a:gd name="T48" fmla="*/ 0 w 78"/>
                      <a:gd name="T49" fmla="*/ 0 h 78"/>
                      <a:gd name="T50" fmla="*/ 0 w 78"/>
                      <a:gd name="T51" fmla="*/ 0 h 78"/>
                      <a:gd name="T52" fmla="*/ 0 w 78"/>
                      <a:gd name="T53" fmla="*/ 0 h 78"/>
                      <a:gd name="T54" fmla="*/ 0 w 78"/>
                      <a:gd name="T55" fmla="*/ 0 h 78"/>
                      <a:gd name="T56" fmla="*/ 0 w 78"/>
                      <a:gd name="T57" fmla="*/ 0 h 78"/>
                      <a:gd name="T58" fmla="*/ 0 w 78"/>
                      <a:gd name="T59" fmla="*/ 0 h 78"/>
                      <a:gd name="T60" fmla="*/ 0 w 78"/>
                      <a:gd name="T61" fmla="*/ 0 h 78"/>
                      <a:gd name="T62" fmla="*/ 0 w 78"/>
                      <a:gd name="T63" fmla="*/ 0 h 78"/>
                      <a:gd name="T64" fmla="*/ 0 w 78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8"/>
                      <a:gd name="T101" fmla="*/ 78 w 78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8">
                        <a:moveTo>
                          <a:pt x="39" y="78"/>
                        </a:moveTo>
                        <a:lnTo>
                          <a:pt x="43" y="77"/>
                        </a:lnTo>
                        <a:lnTo>
                          <a:pt x="46" y="77"/>
                        </a:lnTo>
                        <a:lnTo>
                          <a:pt x="50" y="76"/>
                        </a:lnTo>
                        <a:lnTo>
                          <a:pt x="55" y="75"/>
                        </a:lnTo>
                        <a:lnTo>
                          <a:pt x="57" y="73"/>
                        </a:lnTo>
                        <a:lnTo>
                          <a:pt x="61" y="71"/>
                        </a:lnTo>
                        <a:lnTo>
                          <a:pt x="63" y="69"/>
                        </a:lnTo>
                        <a:lnTo>
                          <a:pt x="67" y="67"/>
                        </a:lnTo>
                        <a:lnTo>
                          <a:pt x="68" y="64"/>
                        </a:lnTo>
                        <a:lnTo>
                          <a:pt x="70" y="61"/>
                        </a:lnTo>
                        <a:lnTo>
                          <a:pt x="74" y="57"/>
                        </a:lnTo>
                        <a:lnTo>
                          <a:pt x="75" y="55"/>
                        </a:lnTo>
                        <a:lnTo>
                          <a:pt x="76" y="51"/>
                        </a:lnTo>
                        <a:lnTo>
                          <a:pt x="77" y="46"/>
                        </a:lnTo>
                        <a:lnTo>
                          <a:pt x="78" y="43"/>
                        </a:lnTo>
                        <a:lnTo>
                          <a:pt x="78" y="39"/>
                        </a:lnTo>
                        <a:lnTo>
                          <a:pt x="78" y="36"/>
                        </a:lnTo>
                        <a:lnTo>
                          <a:pt x="77" y="31"/>
                        </a:lnTo>
                        <a:lnTo>
                          <a:pt x="76" y="27"/>
                        </a:lnTo>
                        <a:lnTo>
                          <a:pt x="75" y="24"/>
                        </a:lnTo>
                        <a:lnTo>
                          <a:pt x="74" y="20"/>
                        </a:lnTo>
                        <a:lnTo>
                          <a:pt x="70" y="17"/>
                        </a:lnTo>
                        <a:lnTo>
                          <a:pt x="68" y="14"/>
                        </a:lnTo>
                        <a:lnTo>
                          <a:pt x="67" y="12"/>
                        </a:lnTo>
                        <a:lnTo>
                          <a:pt x="63" y="8"/>
                        </a:lnTo>
                        <a:lnTo>
                          <a:pt x="61" y="7"/>
                        </a:lnTo>
                        <a:lnTo>
                          <a:pt x="57" y="5"/>
                        </a:lnTo>
                        <a:lnTo>
                          <a:pt x="55" y="2"/>
                        </a:lnTo>
                        <a:lnTo>
                          <a:pt x="50" y="2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9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2"/>
                        </a:lnTo>
                        <a:lnTo>
                          <a:pt x="24" y="2"/>
                        </a:lnTo>
                        <a:lnTo>
                          <a:pt x="20" y="5"/>
                        </a:lnTo>
                        <a:lnTo>
                          <a:pt x="18" y="7"/>
                        </a:lnTo>
                        <a:lnTo>
                          <a:pt x="14" y="8"/>
                        </a:lnTo>
                        <a:lnTo>
                          <a:pt x="12" y="12"/>
                        </a:lnTo>
                        <a:lnTo>
                          <a:pt x="8" y="14"/>
                        </a:lnTo>
                        <a:lnTo>
                          <a:pt x="7" y="17"/>
                        </a:lnTo>
                        <a:lnTo>
                          <a:pt x="5" y="20"/>
                        </a:lnTo>
                        <a:lnTo>
                          <a:pt x="4" y="24"/>
                        </a:lnTo>
                        <a:lnTo>
                          <a:pt x="2" y="27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1" y="46"/>
                        </a:lnTo>
                        <a:lnTo>
                          <a:pt x="2" y="51"/>
                        </a:lnTo>
                        <a:lnTo>
                          <a:pt x="4" y="55"/>
                        </a:lnTo>
                        <a:lnTo>
                          <a:pt x="5" y="57"/>
                        </a:lnTo>
                        <a:lnTo>
                          <a:pt x="7" y="61"/>
                        </a:lnTo>
                        <a:lnTo>
                          <a:pt x="8" y="64"/>
                        </a:lnTo>
                        <a:lnTo>
                          <a:pt x="12" y="67"/>
                        </a:lnTo>
                        <a:lnTo>
                          <a:pt x="14" y="69"/>
                        </a:lnTo>
                        <a:lnTo>
                          <a:pt x="18" y="71"/>
                        </a:lnTo>
                        <a:lnTo>
                          <a:pt x="20" y="73"/>
                        </a:lnTo>
                        <a:lnTo>
                          <a:pt x="24" y="75"/>
                        </a:lnTo>
                        <a:lnTo>
                          <a:pt x="27" y="76"/>
                        </a:lnTo>
                        <a:lnTo>
                          <a:pt x="31" y="77"/>
                        </a:lnTo>
                        <a:lnTo>
                          <a:pt x="36" y="77"/>
                        </a:lnTo>
                        <a:lnTo>
                          <a:pt x="39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19" name="Freeform 130"/>
                  <p:cNvSpPr>
                    <a:spLocks/>
                  </p:cNvSpPr>
                  <p:nvPr/>
                </p:nvSpPr>
                <p:spPr bwMode="auto">
                  <a:xfrm>
                    <a:off x="5662" y="1876"/>
                    <a:ext cx="25" cy="26"/>
                  </a:xfrm>
                  <a:custGeom>
                    <a:avLst/>
                    <a:gdLst>
                      <a:gd name="T0" fmla="*/ 0 w 75"/>
                      <a:gd name="T1" fmla="*/ 0 h 78"/>
                      <a:gd name="T2" fmla="*/ 0 w 75"/>
                      <a:gd name="T3" fmla="*/ 0 h 78"/>
                      <a:gd name="T4" fmla="*/ 0 w 75"/>
                      <a:gd name="T5" fmla="*/ 0 h 78"/>
                      <a:gd name="T6" fmla="*/ 0 w 75"/>
                      <a:gd name="T7" fmla="*/ 0 h 78"/>
                      <a:gd name="T8" fmla="*/ 0 w 75"/>
                      <a:gd name="T9" fmla="*/ 0 h 78"/>
                      <a:gd name="T10" fmla="*/ 0 w 75"/>
                      <a:gd name="T11" fmla="*/ 0 h 78"/>
                      <a:gd name="T12" fmla="*/ 0 w 75"/>
                      <a:gd name="T13" fmla="*/ 0 h 78"/>
                      <a:gd name="T14" fmla="*/ 0 w 75"/>
                      <a:gd name="T15" fmla="*/ 0 h 78"/>
                      <a:gd name="T16" fmla="*/ 0 w 75"/>
                      <a:gd name="T17" fmla="*/ 0 h 78"/>
                      <a:gd name="T18" fmla="*/ 0 w 75"/>
                      <a:gd name="T19" fmla="*/ 0 h 78"/>
                      <a:gd name="T20" fmla="*/ 0 w 75"/>
                      <a:gd name="T21" fmla="*/ 0 h 78"/>
                      <a:gd name="T22" fmla="*/ 0 w 75"/>
                      <a:gd name="T23" fmla="*/ 0 h 78"/>
                      <a:gd name="T24" fmla="*/ 0 w 75"/>
                      <a:gd name="T25" fmla="*/ 0 h 78"/>
                      <a:gd name="T26" fmla="*/ 0 w 75"/>
                      <a:gd name="T27" fmla="*/ 0 h 78"/>
                      <a:gd name="T28" fmla="*/ 0 w 75"/>
                      <a:gd name="T29" fmla="*/ 0 h 78"/>
                      <a:gd name="T30" fmla="*/ 0 w 75"/>
                      <a:gd name="T31" fmla="*/ 0 h 78"/>
                      <a:gd name="T32" fmla="*/ 0 w 75"/>
                      <a:gd name="T33" fmla="*/ 0 h 78"/>
                      <a:gd name="T34" fmla="*/ 0 w 75"/>
                      <a:gd name="T35" fmla="*/ 0 h 78"/>
                      <a:gd name="T36" fmla="*/ 0 w 75"/>
                      <a:gd name="T37" fmla="*/ 0 h 78"/>
                      <a:gd name="T38" fmla="*/ 0 w 75"/>
                      <a:gd name="T39" fmla="*/ 0 h 78"/>
                      <a:gd name="T40" fmla="*/ 0 w 75"/>
                      <a:gd name="T41" fmla="*/ 0 h 78"/>
                      <a:gd name="T42" fmla="*/ 0 w 75"/>
                      <a:gd name="T43" fmla="*/ 0 h 78"/>
                      <a:gd name="T44" fmla="*/ 0 w 75"/>
                      <a:gd name="T45" fmla="*/ 0 h 78"/>
                      <a:gd name="T46" fmla="*/ 0 w 75"/>
                      <a:gd name="T47" fmla="*/ 0 h 78"/>
                      <a:gd name="T48" fmla="*/ 0 w 75"/>
                      <a:gd name="T49" fmla="*/ 0 h 78"/>
                      <a:gd name="T50" fmla="*/ 0 w 75"/>
                      <a:gd name="T51" fmla="*/ 0 h 78"/>
                      <a:gd name="T52" fmla="*/ 0 w 75"/>
                      <a:gd name="T53" fmla="*/ 0 h 78"/>
                      <a:gd name="T54" fmla="*/ 0 w 75"/>
                      <a:gd name="T55" fmla="*/ 0 h 78"/>
                      <a:gd name="T56" fmla="*/ 0 w 75"/>
                      <a:gd name="T57" fmla="*/ 0 h 78"/>
                      <a:gd name="T58" fmla="*/ 0 w 75"/>
                      <a:gd name="T59" fmla="*/ 0 h 78"/>
                      <a:gd name="T60" fmla="*/ 0 w 75"/>
                      <a:gd name="T61" fmla="*/ 0 h 78"/>
                      <a:gd name="T62" fmla="*/ 0 w 75"/>
                      <a:gd name="T63" fmla="*/ 0 h 78"/>
                      <a:gd name="T64" fmla="*/ 0 w 75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5"/>
                      <a:gd name="T100" fmla="*/ 0 h 78"/>
                      <a:gd name="T101" fmla="*/ 75 w 75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5" h="78">
                        <a:moveTo>
                          <a:pt x="38" y="78"/>
                        </a:moveTo>
                        <a:lnTo>
                          <a:pt x="41" y="78"/>
                        </a:lnTo>
                        <a:lnTo>
                          <a:pt x="45" y="77"/>
                        </a:lnTo>
                        <a:lnTo>
                          <a:pt x="48" y="76"/>
                        </a:lnTo>
                        <a:lnTo>
                          <a:pt x="52" y="75"/>
                        </a:lnTo>
                        <a:lnTo>
                          <a:pt x="54" y="72"/>
                        </a:lnTo>
                        <a:lnTo>
                          <a:pt x="58" y="71"/>
                        </a:lnTo>
                        <a:lnTo>
                          <a:pt x="61" y="69"/>
                        </a:lnTo>
                        <a:lnTo>
                          <a:pt x="65" y="66"/>
                        </a:lnTo>
                        <a:lnTo>
                          <a:pt x="66" y="63"/>
                        </a:lnTo>
                        <a:lnTo>
                          <a:pt x="68" y="60"/>
                        </a:lnTo>
                        <a:lnTo>
                          <a:pt x="70" y="57"/>
                        </a:lnTo>
                        <a:lnTo>
                          <a:pt x="72" y="53"/>
                        </a:lnTo>
                        <a:lnTo>
                          <a:pt x="73" y="51"/>
                        </a:lnTo>
                        <a:lnTo>
                          <a:pt x="75" y="46"/>
                        </a:lnTo>
                        <a:lnTo>
                          <a:pt x="75" y="42"/>
                        </a:lnTo>
                        <a:lnTo>
                          <a:pt x="75" y="39"/>
                        </a:lnTo>
                        <a:lnTo>
                          <a:pt x="75" y="35"/>
                        </a:lnTo>
                        <a:lnTo>
                          <a:pt x="75" y="31"/>
                        </a:lnTo>
                        <a:lnTo>
                          <a:pt x="73" y="26"/>
                        </a:lnTo>
                        <a:lnTo>
                          <a:pt x="72" y="23"/>
                        </a:lnTo>
                        <a:lnTo>
                          <a:pt x="70" y="20"/>
                        </a:lnTo>
                        <a:lnTo>
                          <a:pt x="68" y="18"/>
                        </a:lnTo>
                        <a:lnTo>
                          <a:pt x="66" y="14"/>
                        </a:lnTo>
                        <a:lnTo>
                          <a:pt x="65" y="12"/>
                        </a:lnTo>
                        <a:lnTo>
                          <a:pt x="61" y="9"/>
                        </a:lnTo>
                        <a:lnTo>
                          <a:pt x="58" y="7"/>
                        </a:lnTo>
                        <a:lnTo>
                          <a:pt x="54" y="4"/>
                        </a:lnTo>
                        <a:lnTo>
                          <a:pt x="52" y="2"/>
                        </a:lnTo>
                        <a:lnTo>
                          <a:pt x="48" y="2"/>
                        </a:lnTo>
                        <a:lnTo>
                          <a:pt x="45" y="1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29" y="1"/>
                        </a:lnTo>
                        <a:lnTo>
                          <a:pt x="24" y="2"/>
                        </a:lnTo>
                        <a:lnTo>
                          <a:pt x="22" y="2"/>
                        </a:lnTo>
                        <a:lnTo>
                          <a:pt x="19" y="4"/>
                        </a:lnTo>
                        <a:lnTo>
                          <a:pt x="15" y="7"/>
                        </a:lnTo>
                        <a:lnTo>
                          <a:pt x="13" y="9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8"/>
                        </a:lnTo>
                        <a:lnTo>
                          <a:pt x="3" y="20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1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0" y="51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6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2"/>
                        </a:lnTo>
                        <a:lnTo>
                          <a:pt x="22" y="75"/>
                        </a:lnTo>
                        <a:lnTo>
                          <a:pt x="24" y="76"/>
                        </a:lnTo>
                        <a:lnTo>
                          <a:pt x="29" y="77"/>
                        </a:lnTo>
                        <a:lnTo>
                          <a:pt x="33" y="78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20" name="Freeform 131"/>
                  <p:cNvSpPr>
                    <a:spLocks/>
                  </p:cNvSpPr>
                  <p:nvPr/>
                </p:nvSpPr>
                <p:spPr bwMode="auto">
                  <a:xfrm>
                    <a:off x="5386" y="1906"/>
                    <a:ext cx="26" cy="26"/>
                  </a:xfrm>
                  <a:custGeom>
                    <a:avLst/>
                    <a:gdLst>
                      <a:gd name="T0" fmla="*/ 0 w 77"/>
                      <a:gd name="T1" fmla="*/ 0 h 78"/>
                      <a:gd name="T2" fmla="*/ 0 w 77"/>
                      <a:gd name="T3" fmla="*/ 0 h 78"/>
                      <a:gd name="T4" fmla="*/ 0 w 77"/>
                      <a:gd name="T5" fmla="*/ 0 h 78"/>
                      <a:gd name="T6" fmla="*/ 0 w 77"/>
                      <a:gd name="T7" fmla="*/ 0 h 78"/>
                      <a:gd name="T8" fmla="*/ 0 w 77"/>
                      <a:gd name="T9" fmla="*/ 0 h 78"/>
                      <a:gd name="T10" fmla="*/ 0 w 77"/>
                      <a:gd name="T11" fmla="*/ 0 h 78"/>
                      <a:gd name="T12" fmla="*/ 0 w 77"/>
                      <a:gd name="T13" fmla="*/ 0 h 78"/>
                      <a:gd name="T14" fmla="*/ 0 w 77"/>
                      <a:gd name="T15" fmla="*/ 0 h 78"/>
                      <a:gd name="T16" fmla="*/ 0 w 77"/>
                      <a:gd name="T17" fmla="*/ 0 h 78"/>
                      <a:gd name="T18" fmla="*/ 0 w 77"/>
                      <a:gd name="T19" fmla="*/ 0 h 78"/>
                      <a:gd name="T20" fmla="*/ 0 w 77"/>
                      <a:gd name="T21" fmla="*/ 0 h 78"/>
                      <a:gd name="T22" fmla="*/ 0 w 77"/>
                      <a:gd name="T23" fmla="*/ 0 h 78"/>
                      <a:gd name="T24" fmla="*/ 0 w 77"/>
                      <a:gd name="T25" fmla="*/ 0 h 78"/>
                      <a:gd name="T26" fmla="*/ 0 w 77"/>
                      <a:gd name="T27" fmla="*/ 0 h 78"/>
                      <a:gd name="T28" fmla="*/ 0 w 77"/>
                      <a:gd name="T29" fmla="*/ 0 h 78"/>
                      <a:gd name="T30" fmla="*/ 0 w 77"/>
                      <a:gd name="T31" fmla="*/ 0 h 78"/>
                      <a:gd name="T32" fmla="*/ 0 w 77"/>
                      <a:gd name="T33" fmla="*/ 0 h 78"/>
                      <a:gd name="T34" fmla="*/ 0 w 77"/>
                      <a:gd name="T35" fmla="*/ 0 h 78"/>
                      <a:gd name="T36" fmla="*/ 0 w 77"/>
                      <a:gd name="T37" fmla="*/ 0 h 78"/>
                      <a:gd name="T38" fmla="*/ 0 w 77"/>
                      <a:gd name="T39" fmla="*/ 0 h 78"/>
                      <a:gd name="T40" fmla="*/ 0 w 77"/>
                      <a:gd name="T41" fmla="*/ 0 h 78"/>
                      <a:gd name="T42" fmla="*/ 0 w 77"/>
                      <a:gd name="T43" fmla="*/ 0 h 78"/>
                      <a:gd name="T44" fmla="*/ 0 w 77"/>
                      <a:gd name="T45" fmla="*/ 0 h 78"/>
                      <a:gd name="T46" fmla="*/ 0 w 77"/>
                      <a:gd name="T47" fmla="*/ 0 h 78"/>
                      <a:gd name="T48" fmla="*/ 0 w 77"/>
                      <a:gd name="T49" fmla="*/ 0 h 78"/>
                      <a:gd name="T50" fmla="*/ 0 w 77"/>
                      <a:gd name="T51" fmla="*/ 0 h 78"/>
                      <a:gd name="T52" fmla="*/ 0 w 77"/>
                      <a:gd name="T53" fmla="*/ 0 h 78"/>
                      <a:gd name="T54" fmla="*/ 0 w 77"/>
                      <a:gd name="T55" fmla="*/ 0 h 78"/>
                      <a:gd name="T56" fmla="*/ 0 w 77"/>
                      <a:gd name="T57" fmla="*/ 0 h 78"/>
                      <a:gd name="T58" fmla="*/ 0 w 77"/>
                      <a:gd name="T59" fmla="*/ 0 h 78"/>
                      <a:gd name="T60" fmla="*/ 0 w 77"/>
                      <a:gd name="T61" fmla="*/ 0 h 78"/>
                      <a:gd name="T62" fmla="*/ 0 w 77"/>
                      <a:gd name="T63" fmla="*/ 0 h 78"/>
                      <a:gd name="T64" fmla="*/ 0 w 77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8"/>
                      <a:gd name="T101" fmla="*/ 77 w 77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50" y="76"/>
                        </a:lnTo>
                        <a:lnTo>
                          <a:pt x="53" y="73"/>
                        </a:lnTo>
                        <a:lnTo>
                          <a:pt x="56" y="72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5" y="65"/>
                        </a:lnTo>
                        <a:lnTo>
                          <a:pt x="67" y="63"/>
                        </a:lnTo>
                        <a:lnTo>
                          <a:pt x="70" y="60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6"/>
                        </a:lnTo>
                        <a:lnTo>
                          <a:pt x="76" y="42"/>
                        </a:lnTo>
                        <a:lnTo>
                          <a:pt x="77" y="39"/>
                        </a:lnTo>
                        <a:lnTo>
                          <a:pt x="76" y="35"/>
                        </a:lnTo>
                        <a:lnTo>
                          <a:pt x="76" y="29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6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5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29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50"/>
                        </a:lnTo>
                        <a:lnTo>
                          <a:pt x="2" y="53"/>
                        </a:lnTo>
                        <a:lnTo>
                          <a:pt x="3" y="56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2"/>
                        </a:lnTo>
                        <a:lnTo>
                          <a:pt x="22" y="73"/>
                        </a:lnTo>
                        <a:lnTo>
                          <a:pt x="26" y="76"/>
                        </a:lnTo>
                        <a:lnTo>
                          <a:pt x="31" y="76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21" name="Freeform 132"/>
                  <p:cNvSpPr>
                    <a:spLocks/>
                  </p:cNvSpPr>
                  <p:nvPr/>
                </p:nvSpPr>
                <p:spPr bwMode="auto">
                  <a:xfrm>
                    <a:off x="5438" y="1906"/>
                    <a:ext cx="27" cy="25"/>
                  </a:xfrm>
                  <a:custGeom>
                    <a:avLst/>
                    <a:gdLst>
                      <a:gd name="T0" fmla="*/ 0 w 79"/>
                      <a:gd name="T1" fmla="*/ 0 h 76"/>
                      <a:gd name="T2" fmla="*/ 0 w 79"/>
                      <a:gd name="T3" fmla="*/ 0 h 76"/>
                      <a:gd name="T4" fmla="*/ 0 w 79"/>
                      <a:gd name="T5" fmla="*/ 0 h 76"/>
                      <a:gd name="T6" fmla="*/ 0 w 79"/>
                      <a:gd name="T7" fmla="*/ 0 h 76"/>
                      <a:gd name="T8" fmla="*/ 0 w 79"/>
                      <a:gd name="T9" fmla="*/ 0 h 76"/>
                      <a:gd name="T10" fmla="*/ 0 w 79"/>
                      <a:gd name="T11" fmla="*/ 0 h 76"/>
                      <a:gd name="T12" fmla="*/ 0 w 79"/>
                      <a:gd name="T13" fmla="*/ 0 h 76"/>
                      <a:gd name="T14" fmla="*/ 0 w 79"/>
                      <a:gd name="T15" fmla="*/ 0 h 76"/>
                      <a:gd name="T16" fmla="*/ 0 w 79"/>
                      <a:gd name="T17" fmla="*/ 0 h 76"/>
                      <a:gd name="T18" fmla="*/ 0 w 79"/>
                      <a:gd name="T19" fmla="*/ 0 h 76"/>
                      <a:gd name="T20" fmla="*/ 0 w 79"/>
                      <a:gd name="T21" fmla="*/ 0 h 76"/>
                      <a:gd name="T22" fmla="*/ 0 w 79"/>
                      <a:gd name="T23" fmla="*/ 0 h 76"/>
                      <a:gd name="T24" fmla="*/ 0 w 79"/>
                      <a:gd name="T25" fmla="*/ 0 h 76"/>
                      <a:gd name="T26" fmla="*/ 0 w 79"/>
                      <a:gd name="T27" fmla="*/ 0 h 76"/>
                      <a:gd name="T28" fmla="*/ 0 w 79"/>
                      <a:gd name="T29" fmla="*/ 0 h 76"/>
                      <a:gd name="T30" fmla="*/ 0 w 79"/>
                      <a:gd name="T31" fmla="*/ 0 h 76"/>
                      <a:gd name="T32" fmla="*/ 0 w 79"/>
                      <a:gd name="T33" fmla="*/ 0 h 76"/>
                      <a:gd name="T34" fmla="*/ 0 w 79"/>
                      <a:gd name="T35" fmla="*/ 0 h 76"/>
                      <a:gd name="T36" fmla="*/ 0 w 79"/>
                      <a:gd name="T37" fmla="*/ 0 h 76"/>
                      <a:gd name="T38" fmla="*/ 0 w 79"/>
                      <a:gd name="T39" fmla="*/ 0 h 76"/>
                      <a:gd name="T40" fmla="*/ 0 w 79"/>
                      <a:gd name="T41" fmla="*/ 0 h 76"/>
                      <a:gd name="T42" fmla="*/ 0 w 79"/>
                      <a:gd name="T43" fmla="*/ 0 h 76"/>
                      <a:gd name="T44" fmla="*/ 0 w 79"/>
                      <a:gd name="T45" fmla="*/ 0 h 76"/>
                      <a:gd name="T46" fmla="*/ 0 w 79"/>
                      <a:gd name="T47" fmla="*/ 0 h 76"/>
                      <a:gd name="T48" fmla="*/ 0 w 79"/>
                      <a:gd name="T49" fmla="*/ 0 h 76"/>
                      <a:gd name="T50" fmla="*/ 0 w 79"/>
                      <a:gd name="T51" fmla="*/ 0 h 76"/>
                      <a:gd name="T52" fmla="*/ 0 w 79"/>
                      <a:gd name="T53" fmla="*/ 0 h 76"/>
                      <a:gd name="T54" fmla="*/ 0 w 79"/>
                      <a:gd name="T55" fmla="*/ 0 h 76"/>
                      <a:gd name="T56" fmla="*/ 0 w 79"/>
                      <a:gd name="T57" fmla="*/ 0 h 76"/>
                      <a:gd name="T58" fmla="*/ 0 w 79"/>
                      <a:gd name="T59" fmla="*/ 0 h 76"/>
                      <a:gd name="T60" fmla="*/ 0 w 79"/>
                      <a:gd name="T61" fmla="*/ 0 h 76"/>
                      <a:gd name="T62" fmla="*/ 0 w 79"/>
                      <a:gd name="T63" fmla="*/ 0 h 76"/>
                      <a:gd name="T64" fmla="*/ 0 w 79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6"/>
                      <a:gd name="T101" fmla="*/ 79 w 79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6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2" y="58"/>
                        </a:lnTo>
                        <a:lnTo>
                          <a:pt x="73" y="56"/>
                        </a:lnTo>
                        <a:lnTo>
                          <a:pt x="74" y="53"/>
                        </a:lnTo>
                        <a:lnTo>
                          <a:pt x="76" y="48"/>
                        </a:lnTo>
                        <a:lnTo>
                          <a:pt x="76" y="45"/>
                        </a:lnTo>
                        <a:lnTo>
                          <a:pt x="77" y="40"/>
                        </a:lnTo>
                        <a:lnTo>
                          <a:pt x="79" y="38"/>
                        </a:lnTo>
                        <a:lnTo>
                          <a:pt x="77" y="33"/>
                        </a:lnTo>
                        <a:lnTo>
                          <a:pt x="76" y="29"/>
                        </a:lnTo>
                        <a:lnTo>
                          <a:pt x="76" y="25"/>
                        </a:lnTo>
                        <a:lnTo>
                          <a:pt x="74" y="22"/>
                        </a:lnTo>
                        <a:lnTo>
                          <a:pt x="73" y="19"/>
                        </a:lnTo>
                        <a:lnTo>
                          <a:pt x="72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5"/>
                        </a:lnTo>
                        <a:lnTo>
                          <a:pt x="56" y="3"/>
                        </a:lnTo>
                        <a:lnTo>
                          <a:pt x="54" y="2"/>
                        </a:lnTo>
                        <a:lnTo>
                          <a:pt x="50" y="0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8" y="0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5"/>
                        </a:lnTo>
                        <a:lnTo>
                          <a:pt x="15" y="7"/>
                        </a:lnTo>
                        <a:lnTo>
                          <a:pt x="12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5" y="19"/>
                        </a:lnTo>
                        <a:lnTo>
                          <a:pt x="3" y="22"/>
                        </a:lnTo>
                        <a:lnTo>
                          <a:pt x="2" y="25"/>
                        </a:lnTo>
                        <a:lnTo>
                          <a:pt x="0" y="29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0"/>
                        </a:lnTo>
                        <a:lnTo>
                          <a:pt x="0" y="45"/>
                        </a:lnTo>
                        <a:lnTo>
                          <a:pt x="2" y="48"/>
                        </a:lnTo>
                        <a:lnTo>
                          <a:pt x="3" y="53"/>
                        </a:lnTo>
                        <a:lnTo>
                          <a:pt x="5" y="56"/>
                        </a:lnTo>
                        <a:lnTo>
                          <a:pt x="6" y="58"/>
                        </a:lnTo>
                        <a:lnTo>
                          <a:pt x="9" y="61"/>
                        </a:lnTo>
                        <a:lnTo>
                          <a:pt x="12" y="65"/>
                        </a:lnTo>
                        <a:lnTo>
                          <a:pt x="15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8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22" name="Freeform 133"/>
                  <p:cNvSpPr>
                    <a:spLocks/>
                  </p:cNvSpPr>
                  <p:nvPr/>
                </p:nvSpPr>
                <p:spPr bwMode="auto">
                  <a:xfrm>
                    <a:off x="5487" y="1905"/>
                    <a:ext cx="27" cy="26"/>
                  </a:xfrm>
                  <a:custGeom>
                    <a:avLst/>
                    <a:gdLst>
                      <a:gd name="T0" fmla="*/ 0 w 79"/>
                      <a:gd name="T1" fmla="*/ 0 h 79"/>
                      <a:gd name="T2" fmla="*/ 0 w 79"/>
                      <a:gd name="T3" fmla="*/ 0 h 79"/>
                      <a:gd name="T4" fmla="*/ 0 w 79"/>
                      <a:gd name="T5" fmla="*/ 0 h 79"/>
                      <a:gd name="T6" fmla="*/ 0 w 79"/>
                      <a:gd name="T7" fmla="*/ 0 h 79"/>
                      <a:gd name="T8" fmla="*/ 0 w 79"/>
                      <a:gd name="T9" fmla="*/ 0 h 79"/>
                      <a:gd name="T10" fmla="*/ 0 w 79"/>
                      <a:gd name="T11" fmla="*/ 0 h 79"/>
                      <a:gd name="T12" fmla="*/ 0 w 79"/>
                      <a:gd name="T13" fmla="*/ 0 h 79"/>
                      <a:gd name="T14" fmla="*/ 0 w 79"/>
                      <a:gd name="T15" fmla="*/ 0 h 79"/>
                      <a:gd name="T16" fmla="*/ 0 w 79"/>
                      <a:gd name="T17" fmla="*/ 0 h 79"/>
                      <a:gd name="T18" fmla="*/ 0 w 79"/>
                      <a:gd name="T19" fmla="*/ 0 h 79"/>
                      <a:gd name="T20" fmla="*/ 0 w 79"/>
                      <a:gd name="T21" fmla="*/ 0 h 79"/>
                      <a:gd name="T22" fmla="*/ 0 w 79"/>
                      <a:gd name="T23" fmla="*/ 0 h 79"/>
                      <a:gd name="T24" fmla="*/ 0 w 79"/>
                      <a:gd name="T25" fmla="*/ 0 h 79"/>
                      <a:gd name="T26" fmla="*/ 0 w 79"/>
                      <a:gd name="T27" fmla="*/ 0 h 79"/>
                      <a:gd name="T28" fmla="*/ 0 w 79"/>
                      <a:gd name="T29" fmla="*/ 0 h 79"/>
                      <a:gd name="T30" fmla="*/ 0 w 79"/>
                      <a:gd name="T31" fmla="*/ 0 h 79"/>
                      <a:gd name="T32" fmla="*/ 0 w 79"/>
                      <a:gd name="T33" fmla="*/ 0 h 79"/>
                      <a:gd name="T34" fmla="*/ 0 w 79"/>
                      <a:gd name="T35" fmla="*/ 0 h 79"/>
                      <a:gd name="T36" fmla="*/ 0 w 79"/>
                      <a:gd name="T37" fmla="*/ 0 h 79"/>
                      <a:gd name="T38" fmla="*/ 0 w 79"/>
                      <a:gd name="T39" fmla="*/ 0 h 79"/>
                      <a:gd name="T40" fmla="*/ 0 w 79"/>
                      <a:gd name="T41" fmla="*/ 0 h 79"/>
                      <a:gd name="T42" fmla="*/ 0 w 79"/>
                      <a:gd name="T43" fmla="*/ 0 h 79"/>
                      <a:gd name="T44" fmla="*/ 0 w 79"/>
                      <a:gd name="T45" fmla="*/ 0 h 79"/>
                      <a:gd name="T46" fmla="*/ 0 w 79"/>
                      <a:gd name="T47" fmla="*/ 0 h 79"/>
                      <a:gd name="T48" fmla="*/ 0 w 79"/>
                      <a:gd name="T49" fmla="*/ 0 h 79"/>
                      <a:gd name="T50" fmla="*/ 0 w 79"/>
                      <a:gd name="T51" fmla="*/ 0 h 79"/>
                      <a:gd name="T52" fmla="*/ 0 w 79"/>
                      <a:gd name="T53" fmla="*/ 0 h 79"/>
                      <a:gd name="T54" fmla="*/ 0 w 79"/>
                      <a:gd name="T55" fmla="*/ 0 h 79"/>
                      <a:gd name="T56" fmla="*/ 0 w 79"/>
                      <a:gd name="T57" fmla="*/ 0 h 79"/>
                      <a:gd name="T58" fmla="*/ 0 w 79"/>
                      <a:gd name="T59" fmla="*/ 0 h 79"/>
                      <a:gd name="T60" fmla="*/ 0 w 79"/>
                      <a:gd name="T61" fmla="*/ 0 h 79"/>
                      <a:gd name="T62" fmla="*/ 0 w 79"/>
                      <a:gd name="T63" fmla="*/ 0 h 79"/>
                      <a:gd name="T64" fmla="*/ 0 w 79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9"/>
                      <a:gd name="T101" fmla="*/ 79 w 79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9">
                        <a:moveTo>
                          <a:pt x="40" y="79"/>
                        </a:moveTo>
                        <a:lnTo>
                          <a:pt x="43" y="79"/>
                        </a:lnTo>
                        <a:lnTo>
                          <a:pt x="47" y="78"/>
                        </a:lnTo>
                        <a:lnTo>
                          <a:pt x="52" y="76"/>
                        </a:lnTo>
                        <a:lnTo>
                          <a:pt x="54" y="75"/>
                        </a:lnTo>
                        <a:lnTo>
                          <a:pt x="57" y="73"/>
                        </a:lnTo>
                        <a:lnTo>
                          <a:pt x="61" y="70"/>
                        </a:lnTo>
                        <a:lnTo>
                          <a:pt x="63" y="68"/>
                        </a:lnTo>
                        <a:lnTo>
                          <a:pt x="67" y="67"/>
                        </a:lnTo>
                        <a:lnTo>
                          <a:pt x="69" y="63"/>
                        </a:lnTo>
                        <a:lnTo>
                          <a:pt x="72" y="61"/>
                        </a:lnTo>
                        <a:lnTo>
                          <a:pt x="73" y="59"/>
                        </a:lnTo>
                        <a:lnTo>
                          <a:pt x="75" y="55"/>
                        </a:lnTo>
                        <a:lnTo>
                          <a:pt x="76" y="50"/>
                        </a:lnTo>
                        <a:lnTo>
                          <a:pt x="78" y="48"/>
                        </a:lnTo>
                        <a:lnTo>
                          <a:pt x="78" y="43"/>
                        </a:lnTo>
                        <a:lnTo>
                          <a:pt x="79" y="41"/>
                        </a:lnTo>
                        <a:lnTo>
                          <a:pt x="78" y="35"/>
                        </a:lnTo>
                        <a:lnTo>
                          <a:pt x="78" y="31"/>
                        </a:lnTo>
                        <a:lnTo>
                          <a:pt x="76" y="28"/>
                        </a:lnTo>
                        <a:lnTo>
                          <a:pt x="75" y="25"/>
                        </a:lnTo>
                        <a:lnTo>
                          <a:pt x="73" y="21"/>
                        </a:lnTo>
                        <a:lnTo>
                          <a:pt x="72" y="18"/>
                        </a:lnTo>
                        <a:lnTo>
                          <a:pt x="69" y="15"/>
                        </a:lnTo>
                        <a:lnTo>
                          <a:pt x="67" y="12"/>
                        </a:lnTo>
                        <a:lnTo>
                          <a:pt x="63" y="10"/>
                        </a:lnTo>
                        <a:lnTo>
                          <a:pt x="61" y="8"/>
                        </a:lnTo>
                        <a:lnTo>
                          <a:pt x="57" y="5"/>
                        </a:lnTo>
                        <a:lnTo>
                          <a:pt x="54" y="4"/>
                        </a:lnTo>
                        <a:lnTo>
                          <a:pt x="52" y="3"/>
                        </a:lnTo>
                        <a:lnTo>
                          <a:pt x="47" y="2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1" y="2"/>
                        </a:lnTo>
                        <a:lnTo>
                          <a:pt x="28" y="3"/>
                        </a:lnTo>
                        <a:lnTo>
                          <a:pt x="24" y="4"/>
                        </a:lnTo>
                        <a:lnTo>
                          <a:pt x="21" y="5"/>
                        </a:lnTo>
                        <a:lnTo>
                          <a:pt x="18" y="8"/>
                        </a:lnTo>
                        <a:lnTo>
                          <a:pt x="15" y="10"/>
                        </a:lnTo>
                        <a:lnTo>
                          <a:pt x="12" y="12"/>
                        </a:lnTo>
                        <a:lnTo>
                          <a:pt x="10" y="15"/>
                        </a:lnTo>
                        <a:lnTo>
                          <a:pt x="8" y="18"/>
                        </a:lnTo>
                        <a:lnTo>
                          <a:pt x="5" y="21"/>
                        </a:lnTo>
                        <a:lnTo>
                          <a:pt x="4" y="25"/>
                        </a:lnTo>
                        <a:lnTo>
                          <a:pt x="3" y="28"/>
                        </a:lnTo>
                        <a:lnTo>
                          <a:pt x="2" y="31"/>
                        </a:lnTo>
                        <a:lnTo>
                          <a:pt x="0" y="35"/>
                        </a:lnTo>
                        <a:lnTo>
                          <a:pt x="0" y="41"/>
                        </a:lnTo>
                        <a:lnTo>
                          <a:pt x="0" y="43"/>
                        </a:lnTo>
                        <a:lnTo>
                          <a:pt x="2" y="48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9"/>
                        </a:lnTo>
                        <a:lnTo>
                          <a:pt x="8" y="61"/>
                        </a:lnTo>
                        <a:lnTo>
                          <a:pt x="10" y="63"/>
                        </a:lnTo>
                        <a:lnTo>
                          <a:pt x="12" y="67"/>
                        </a:lnTo>
                        <a:lnTo>
                          <a:pt x="15" y="68"/>
                        </a:lnTo>
                        <a:lnTo>
                          <a:pt x="18" y="70"/>
                        </a:lnTo>
                        <a:lnTo>
                          <a:pt x="21" y="73"/>
                        </a:lnTo>
                        <a:lnTo>
                          <a:pt x="24" y="75"/>
                        </a:lnTo>
                        <a:lnTo>
                          <a:pt x="28" y="76"/>
                        </a:lnTo>
                        <a:lnTo>
                          <a:pt x="31" y="78"/>
                        </a:lnTo>
                        <a:lnTo>
                          <a:pt x="36" y="79"/>
                        </a:lnTo>
                        <a:lnTo>
                          <a:pt x="40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23" name="Freeform 134"/>
                  <p:cNvSpPr>
                    <a:spLocks/>
                  </p:cNvSpPr>
                  <p:nvPr/>
                </p:nvSpPr>
                <p:spPr bwMode="auto">
                  <a:xfrm>
                    <a:off x="5536" y="1906"/>
                    <a:ext cx="26" cy="25"/>
                  </a:xfrm>
                  <a:custGeom>
                    <a:avLst/>
                    <a:gdLst>
                      <a:gd name="T0" fmla="*/ 0 w 78"/>
                      <a:gd name="T1" fmla="*/ 0 h 76"/>
                      <a:gd name="T2" fmla="*/ 0 w 78"/>
                      <a:gd name="T3" fmla="*/ 0 h 76"/>
                      <a:gd name="T4" fmla="*/ 0 w 78"/>
                      <a:gd name="T5" fmla="*/ 0 h 76"/>
                      <a:gd name="T6" fmla="*/ 0 w 78"/>
                      <a:gd name="T7" fmla="*/ 0 h 76"/>
                      <a:gd name="T8" fmla="*/ 0 w 78"/>
                      <a:gd name="T9" fmla="*/ 0 h 76"/>
                      <a:gd name="T10" fmla="*/ 0 w 78"/>
                      <a:gd name="T11" fmla="*/ 0 h 76"/>
                      <a:gd name="T12" fmla="*/ 0 w 78"/>
                      <a:gd name="T13" fmla="*/ 0 h 76"/>
                      <a:gd name="T14" fmla="*/ 0 w 78"/>
                      <a:gd name="T15" fmla="*/ 0 h 76"/>
                      <a:gd name="T16" fmla="*/ 0 w 78"/>
                      <a:gd name="T17" fmla="*/ 0 h 76"/>
                      <a:gd name="T18" fmla="*/ 0 w 78"/>
                      <a:gd name="T19" fmla="*/ 0 h 76"/>
                      <a:gd name="T20" fmla="*/ 0 w 78"/>
                      <a:gd name="T21" fmla="*/ 0 h 76"/>
                      <a:gd name="T22" fmla="*/ 0 w 78"/>
                      <a:gd name="T23" fmla="*/ 0 h 76"/>
                      <a:gd name="T24" fmla="*/ 0 w 78"/>
                      <a:gd name="T25" fmla="*/ 0 h 76"/>
                      <a:gd name="T26" fmla="*/ 0 w 78"/>
                      <a:gd name="T27" fmla="*/ 0 h 76"/>
                      <a:gd name="T28" fmla="*/ 0 w 78"/>
                      <a:gd name="T29" fmla="*/ 0 h 76"/>
                      <a:gd name="T30" fmla="*/ 0 w 78"/>
                      <a:gd name="T31" fmla="*/ 0 h 76"/>
                      <a:gd name="T32" fmla="*/ 0 w 78"/>
                      <a:gd name="T33" fmla="*/ 0 h 76"/>
                      <a:gd name="T34" fmla="*/ 0 w 78"/>
                      <a:gd name="T35" fmla="*/ 0 h 76"/>
                      <a:gd name="T36" fmla="*/ 0 w 78"/>
                      <a:gd name="T37" fmla="*/ 0 h 76"/>
                      <a:gd name="T38" fmla="*/ 0 w 78"/>
                      <a:gd name="T39" fmla="*/ 0 h 76"/>
                      <a:gd name="T40" fmla="*/ 0 w 78"/>
                      <a:gd name="T41" fmla="*/ 0 h 76"/>
                      <a:gd name="T42" fmla="*/ 0 w 78"/>
                      <a:gd name="T43" fmla="*/ 0 h 76"/>
                      <a:gd name="T44" fmla="*/ 0 w 78"/>
                      <a:gd name="T45" fmla="*/ 0 h 76"/>
                      <a:gd name="T46" fmla="*/ 0 w 78"/>
                      <a:gd name="T47" fmla="*/ 0 h 76"/>
                      <a:gd name="T48" fmla="*/ 0 w 78"/>
                      <a:gd name="T49" fmla="*/ 0 h 76"/>
                      <a:gd name="T50" fmla="*/ 0 w 78"/>
                      <a:gd name="T51" fmla="*/ 0 h 76"/>
                      <a:gd name="T52" fmla="*/ 0 w 78"/>
                      <a:gd name="T53" fmla="*/ 0 h 76"/>
                      <a:gd name="T54" fmla="*/ 0 w 78"/>
                      <a:gd name="T55" fmla="*/ 0 h 76"/>
                      <a:gd name="T56" fmla="*/ 0 w 78"/>
                      <a:gd name="T57" fmla="*/ 0 h 76"/>
                      <a:gd name="T58" fmla="*/ 0 w 78"/>
                      <a:gd name="T59" fmla="*/ 0 h 76"/>
                      <a:gd name="T60" fmla="*/ 0 w 78"/>
                      <a:gd name="T61" fmla="*/ 0 h 76"/>
                      <a:gd name="T62" fmla="*/ 0 w 78"/>
                      <a:gd name="T63" fmla="*/ 0 h 76"/>
                      <a:gd name="T64" fmla="*/ 0 w 78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6"/>
                      <a:gd name="T101" fmla="*/ 78 w 78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7" y="71"/>
                        </a:lnTo>
                        <a:lnTo>
                          <a:pt x="60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8" y="63"/>
                        </a:lnTo>
                        <a:lnTo>
                          <a:pt x="70" y="59"/>
                        </a:lnTo>
                        <a:lnTo>
                          <a:pt x="73" y="56"/>
                        </a:lnTo>
                        <a:lnTo>
                          <a:pt x="75" y="53"/>
                        </a:lnTo>
                        <a:lnTo>
                          <a:pt x="75" y="50"/>
                        </a:lnTo>
                        <a:lnTo>
                          <a:pt x="78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8" y="29"/>
                        </a:lnTo>
                        <a:lnTo>
                          <a:pt x="75" y="26"/>
                        </a:lnTo>
                        <a:lnTo>
                          <a:pt x="75" y="22"/>
                        </a:lnTo>
                        <a:lnTo>
                          <a:pt x="73" y="19"/>
                        </a:lnTo>
                        <a:lnTo>
                          <a:pt x="70" y="15"/>
                        </a:lnTo>
                        <a:lnTo>
                          <a:pt x="68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0" y="6"/>
                        </a:lnTo>
                        <a:lnTo>
                          <a:pt x="57" y="3"/>
                        </a:lnTo>
                        <a:lnTo>
                          <a:pt x="54" y="2"/>
                        </a:lnTo>
                        <a:lnTo>
                          <a:pt x="50" y="1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1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6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4" y="22"/>
                        </a:lnTo>
                        <a:lnTo>
                          <a:pt x="2" y="26"/>
                        </a:lnTo>
                        <a:lnTo>
                          <a:pt x="2" y="29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2" y="45"/>
                        </a:lnTo>
                        <a:lnTo>
                          <a:pt x="2" y="50"/>
                        </a:lnTo>
                        <a:lnTo>
                          <a:pt x="4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9" y="63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7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24" name="Freeform 135"/>
                  <p:cNvSpPr>
                    <a:spLocks/>
                  </p:cNvSpPr>
                  <p:nvPr/>
                </p:nvSpPr>
                <p:spPr bwMode="auto">
                  <a:xfrm>
                    <a:off x="5588" y="190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38" y="77"/>
                        </a:moveTo>
                        <a:lnTo>
                          <a:pt x="41" y="76"/>
                        </a:lnTo>
                        <a:lnTo>
                          <a:pt x="45" y="75"/>
                        </a:lnTo>
                        <a:lnTo>
                          <a:pt x="50" y="75"/>
                        </a:lnTo>
                        <a:lnTo>
                          <a:pt x="53" y="72"/>
                        </a:lnTo>
                        <a:lnTo>
                          <a:pt x="56" y="71"/>
                        </a:lnTo>
                        <a:lnTo>
                          <a:pt x="60" y="69"/>
                        </a:lnTo>
                        <a:lnTo>
                          <a:pt x="63" y="66"/>
                        </a:lnTo>
                        <a:lnTo>
                          <a:pt x="65" y="64"/>
                        </a:lnTo>
                        <a:lnTo>
                          <a:pt x="67" y="62"/>
                        </a:lnTo>
                        <a:lnTo>
                          <a:pt x="70" y="59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6" y="49"/>
                        </a:lnTo>
                        <a:lnTo>
                          <a:pt x="76" y="45"/>
                        </a:lnTo>
                        <a:lnTo>
                          <a:pt x="77" y="41"/>
                        </a:lnTo>
                        <a:lnTo>
                          <a:pt x="78" y="38"/>
                        </a:lnTo>
                        <a:lnTo>
                          <a:pt x="77" y="34"/>
                        </a:lnTo>
                        <a:lnTo>
                          <a:pt x="76" y="28"/>
                        </a:lnTo>
                        <a:lnTo>
                          <a:pt x="76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3" y="8"/>
                        </a:lnTo>
                        <a:lnTo>
                          <a:pt x="60" y="6"/>
                        </a:lnTo>
                        <a:lnTo>
                          <a:pt x="56" y="4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4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7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28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0" y="45"/>
                        </a:lnTo>
                        <a:lnTo>
                          <a:pt x="1" y="49"/>
                        </a:lnTo>
                        <a:lnTo>
                          <a:pt x="2" y="53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4"/>
                        </a:lnTo>
                        <a:lnTo>
                          <a:pt x="13" y="66"/>
                        </a:lnTo>
                        <a:lnTo>
                          <a:pt x="16" y="69"/>
                        </a:lnTo>
                        <a:lnTo>
                          <a:pt x="20" y="71"/>
                        </a:lnTo>
                        <a:lnTo>
                          <a:pt x="22" y="72"/>
                        </a:lnTo>
                        <a:lnTo>
                          <a:pt x="26" y="75"/>
                        </a:lnTo>
                        <a:lnTo>
                          <a:pt x="31" y="75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25" name="Freeform 136"/>
                  <p:cNvSpPr>
                    <a:spLocks/>
                  </p:cNvSpPr>
                  <p:nvPr/>
                </p:nvSpPr>
                <p:spPr bwMode="auto">
                  <a:xfrm>
                    <a:off x="5639" y="1907"/>
                    <a:ext cx="25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48" y="75"/>
                        </a:lnTo>
                        <a:lnTo>
                          <a:pt x="53" y="75"/>
                        </a:lnTo>
                        <a:lnTo>
                          <a:pt x="56" y="73"/>
                        </a:lnTo>
                        <a:lnTo>
                          <a:pt x="59" y="70"/>
                        </a:lnTo>
                        <a:lnTo>
                          <a:pt x="61" y="67"/>
                        </a:lnTo>
                        <a:lnTo>
                          <a:pt x="65" y="66"/>
                        </a:lnTo>
                        <a:lnTo>
                          <a:pt x="67" y="62"/>
                        </a:lnTo>
                        <a:lnTo>
                          <a:pt x="70" y="60"/>
                        </a:lnTo>
                        <a:lnTo>
                          <a:pt x="71" y="57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5"/>
                        </a:lnTo>
                        <a:lnTo>
                          <a:pt x="76" y="42"/>
                        </a:lnTo>
                        <a:lnTo>
                          <a:pt x="77" y="38"/>
                        </a:lnTo>
                        <a:lnTo>
                          <a:pt x="76" y="35"/>
                        </a:lnTo>
                        <a:lnTo>
                          <a:pt x="76" y="30"/>
                        </a:lnTo>
                        <a:lnTo>
                          <a:pt x="74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1" y="9"/>
                        </a:lnTo>
                        <a:lnTo>
                          <a:pt x="59" y="6"/>
                        </a:lnTo>
                        <a:lnTo>
                          <a:pt x="56" y="4"/>
                        </a:lnTo>
                        <a:lnTo>
                          <a:pt x="53" y="3"/>
                        </a:lnTo>
                        <a:lnTo>
                          <a:pt x="48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31" y="0"/>
                        </a:lnTo>
                        <a:lnTo>
                          <a:pt x="26" y="2"/>
                        </a:lnTo>
                        <a:lnTo>
                          <a:pt x="22" y="3"/>
                        </a:lnTo>
                        <a:lnTo>
                          <a:pt x="19" y="4"/>
                        </a:lnTo>
                        <a:lnTo>
                          <a:pt x="15" y="6"/>
                        </a:lnTo>
                        <a:lnTo>
                          <a:pt x="13" y="9"/>
                        </a:lnTo>
                        <a:lnTo>
                          <a:pt x="10" y="11"/>
                        </a:lnTo>
                        <a:lnTo>
                          <a:pt x="7" y="13"/>
                        </a:lnTo>
                        <a:lnTo>
                          <a:pt x="4" y="17"/>
                        </a:lnTo>
                        <a:lnTo>
                          <a:pt x="3" y="19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0"/>
                        </a:lnTo>
                        <a:lnTo>
                          <a:pt x="0" y="35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5"/>
                        </a:lnTo>
                        <a:lnTo>
                          <a:pt x="0" y="50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2"/>
                        </a:lnTo>
                        <a:lnTo>
                          <a:pt x="10" y="66"/>
                        </a:lnTo>
                        <a:lnTo>
                          <a:pt x="13" y="67"/>
                        </a:lnTo>
                        <a:lnTo>
                          <a:pt x="15" y="70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3" y="77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26" name="Freeform 137"/>
                  <p:cNvSpPr>
                    <a:spLocks/>
                  </p:cNvSpPr>
                  <p:nvPr/>
                </p:nvSpPr>
                <p:spPr bwMode="auto">
                  <a:xfrm>
                    <a:off x="5491" y="1538"/>
                    <a:ext cx="19" cy="9"/>
                  </a:xfrm>
                  <a:custGeom>
                    <a:avLst/>
                    <a:gdLst>
                      <a:gd name="T0" fmla="*/ 0 w 56"/>
                      <a:gd name="T1" fmla="*/ 0 h 27"/>
                      <a:gd name="T2" fmla="*/ 0 w 56"/>
                      <a:gd name="T3" fmla="*/ 0 h 27"/>
                      <a:gd name="T4" fmla="*/ 0 w 56"/>
                      <a:gd name="T5" fmla="*/ 0 h 27"/>
                      <a:gd name="T6" fmla="*/ 0 w 56"/>
                      <a:gd name="T7" fmla="*/ 0 h 27"/>
                      <a:gd name="T8" fmla="*/ 0 w 56"/>
                      <a:gd name="T9" fmla="*/ 0 h 27"/>
                      <a:gd name="T10" fmla="*/ 0 w 56"/>
                      <a:gd name="T11" fmla="*/ 0 h 27"/>
                      <a:gd name="T12" fmla="*/ 0 w 56"/>
                      <a:gd name="T13" fmla="*/ 0 h 27"/>
                      <a:gd name="T14" fmla="*/ 0 w 56"/>
                      <a:gd name="T15" fmla="*/ 0 h 27"/>
                      <a:gd name="T16" fmla="*/ 0 w 56"/>
                      <a:gd name="T17" fmla="*/ 0 h 27"/>
                      <a:gd name="T18" fmla="*/ 0 w 56"/>
                      <a:gd name="T19" fmla="*/ 0 h 27"/>
                      <a:gd name="T20" fmla="*/ 0 w 56"/>
                      <a:gd name="T21" fmla="*/ 0 h 27"/>
                      <a:gd name="T22" fmla="*/ 0 w 56"/>
                      <a:gd name="T23" fmla="*/ 0 h 27"/>
                      <a:gd name="T24" fmla="*/ 0 w 56"/>
                      <a:gd name="T25" fmla="*/ 0 h 27"/>
                      <a:gd name="T26" fmla="*/ 0 w 56"/>
                      <a:gd name="T27" fmla="*/ 0 h 27"/>
                      <a:gd name="T28" fmla="*/ 0 w 56"/>
                      <a:gd name="T29" fmla="*/ 0 h 27"/>
                      <a:gd name="T30" fmla="*/ 0 w 56"/>
                      <a:gd name="T31" fmla="*/ 0 h 27"/>
                      <a:gd name="T32" fmla="*/ 0 w 56"/>
                      <a:gd name="T33" fmla="*/ 0 h 27"/>
                      <a:gd name="T34" fmla="*/ 0 w 56"/>
                      <a:gd name="T35" fmla="*/ 0 h 27"/>
                      <a:gd name="T36" fmla="*/ 0 w 56"/>
                      <a:gd name="T37" fmla="*/ 0 h 27"/>
                      <a:gd name="T38" fmla="*/ 0 w 56"/>
                      <a:gd name="T39" fmla="*/ 0 h 27"/>
                      <a:gd name="T40" fmla="*/ 0 w 56"/>
                      <a:gd name="T41" fmla="*/ 0 h 27"/>
                      <a:gd name="T42" fmla="*/ 0 w 56"/>
                      <a:gd name="T43" fmla="*/ 0 h 27"/>
                      <a:gd name="T44" fmla="*/ 0 w 56"/>
                      <a:gd name="T45" fmla="*/ 0 h 27"/>
                      <a:gd name="T46" fmla="*/ 0 w 56"/>
                      <a:gd name="T47" fmla="*/ 0 h 27"/>
                      <a:gd name="T48" fmla="*/ 0 w 56"/>
                      <a:gd name="T49" fmla="*/ 0 h 27"/>
                      <a:gd name="T50" fmla="*/ 0 w 56"/>
                      <a:gd name="T51" fmla="*/ 0 h 27"/>
                      <a:gd name="T52" fmla="*/ 0 w 56"/>
                      <a:gd name="T53" fmla="*/ 0 h 27"/>
                      <a:gd name="T54" fmla="*/ 0 w 56"/>
                      <a:gd name="T55" fmla="*/ 0 h 27"/>
                      <a:gd name="T56" fmla="*/ 0 w 56"/>
                      <a:gd name="T57" fmla="*/ 0 h 27"/>
                      <a:gd name="T58" fmla="*/ 0 w 56"/>
                      <a:gd name="T59" fmla="*/ 0 h 27"/>
                      <a:gd name="T60" fmla="*/ 0 w 56"/>
                      <a:gd name="T61" fmla="*/ 0 h 27"/>
                      <a:gd name="T62" fmla="*/ 0 w 56"/>
                      <a:gd name="T63" fmla="*/ 0 h 27"/>
                      <a:gd name="T64" fmla="*/ 0 w 56"/>
                      <a:gd name="T65" fmla="*/ 0 h 27"/>
                      <a:gd name="T66" fmla="*/ 0 w 56"/>
                      <a:gd name="T67" fmla="*/ 0 h 27"/>
                      <a:gd name="T68" fmla="*/ 0 w 56"/>
                      <a:gd name="T69" fmla="*/ 0 h 27"/>
                      <a:gd name="T70" fmla="*/ 0 w 56"/>
                      <a:gd name="T71" fmla="*/ 0 h 27"/>
                      <a:gd name="T72" fmla="*/ 0 w 56"/>
                      <a:gd name="T73" fmla="*/ 0 h 27"/>
                      <a:gd name="T74" fmla="*/ 0 w 56"/>
                      <a:gd name="T75" fmla="*/ 0 h 27"/>
                      <a:gd name="T76" fmla="*/ 0 w 56"/>
                      <a:gd name="T77" fmla="*/ 0 h 27"/>
                      <a:gd name="T78" fmla="*/ 0 w 56"/>
                      <a:gd name="T79" fmla="*/ 0 h 27"/>
                      <a:gd name="T80" fmla="*/ 0 w 56"/>
                      <a:gd name="T81" fmla="*/ 0 h 27"/>
                      <a:gd name="T82" fmla="*/ 0 w 56"/>
                      <a:gd name="T83" fmla="*/ 0 h 2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6"/>
                      <a:gd name="T127" fmla="*/ 0 h 27"/>
                      <a:gd name="T128" fmla="*/ 56 w 56"/>
                      <a:gd name="T129" fmla="*/ 27 h 2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6" h="27">
                        <a:moveTo>
                          <a:pt x="51" y="0"/>
                        </a:moveTo>
                        <a:lnTo>
                          <a:pt x="51" y="4"/>
                        </a:lnTo>
                        <a:lnTo>
                          <a:pt x="51" y="8"/>
                        </a:lnTo>
                        <a:lnTo>
                          <a:pt x="51" y="12"/>
                        </a:lnTo>
                        <a:lnTo>
                          <a:pt x="53" y="15"/>
                        </a:lnTo>
                        <a:lnTo>
                          <a:pt x="53" y="19"/>
                        </a:lnTo>
                        <a:lnTo>
                          <a:pt x="54" y="22"/>
                        </a:lnTo>
                        <a:lnTo>
                          <a:pt x="55" y="25"/>
                        </a:lnTo>
                        <a:lnTo>
                          <a:pt x="56" y="27"/>
                        </a:lnTo>
                        <a:lnTo>
                          <a:pt x="51" y="27"/>
                        </a:lnTo>
                        <a:lnTo>
                          <a:pt x="48" y="27"/>
                        </a:lnTo>
                        <a:lnTo>
                          <a:pt x="44" y="27"/>
                        </a:lnTo>
                        <a:lnTo>
                          <a:pt x="41" y="27"/>
                        </a:lnTo>
                        <a:lnTo>
                          <a:pt x="37" y="26"/>
                        </a:lnTo>
                        <a:lnTo>
                          <a:pt x="34" y="25"/>
                        </a:lnTo>
                        <a:lnTo>
                          <a:pt x="29" y="23"/>
                        </a:lnTo>
                        <a:lnTo>
                          <a:pt x="26" y="22"/>
                        </a:lnTo>
                        <a:lnTo>
                          <a:pt x="23" y="20"/>
                        </a:lnTo>
                        <a:lnTo>
                          <a:pt x="19" y="18"/>
                        </a:lnTo>
                        <a:lnTo>
                          <a:pt x="16" y="14"/>
                        </a:lnTo>
                        <a:lnTo>
                          <a:pt x="13" y="12"/>
                        </a:lnTo>
                        <a:lnTo>
                          <a:pt x="9" y="9"/>
                        </a:lnTo>
                        <a:lnTo>
                          <a:pt x="6" y="7"/>
                        </a:lnTo>
                        <a:lnTo>
                          <a:pt x="3" y="4"/>
                        </a:lnTo>
                        <a:lnTo>
                          <a:pt x="0" y="2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23" y="1"/>
                        </a:lnTo>
                        <a:lnTo>
                          <a:pt x="26" y="1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5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27" name="Freeform 138"/>
                  <p:cNvSpPr>
                    <a:spLocks/>
                  </p:cNvSpPr>
                  <p:nvPr/>
                </p:nvSpPr>
                <p:spPr bwMode="auto">
                  <a:xfrm>
                    <a:off x="5354" y="1538"/>
                    <a:ext cx="326" cy="47"/>
                  </a:xfrm>
                  <a:custGeom>
                    <a:avLst/>
                    <a:gdLst>
                      <a:gd name="T0" fmla="*/ 0 w 976"/>
                      <a:gd name="T1" fmla="*/ 0 h 139"/>
                      <a:gd name="T2" fmla="*/ 0 w 976"/>
                      <a:gd name="T3" fmla="*/ 0 h 139"/>
                      <a:gd name="T4" fmla="*/ 0 w 976"/>
                      <a:gd name="T5" fmla="*/ 0 h 139"/>
                      <a:gd name="T6" fmla="*/ 0 w 976"/>
                      <a:gd name="T7" fmla="*/ 0 h 139"/>
                      <a:gd name="T8" fmla="*/ 0 w 976"/>
                      <a:gd name="T9" fmla="*/ 0 h 139"/>
                      <a:gd name="T10" fmla="*/ 0 w 976"/>
                      <a:gd name="T11" fmla="*/ 0 h 139"/>
                      <a:gd name="T12" fmla="*/ 0 w 976"/>
                      <a:gd name="T13" fmla="*/ 0 h 139"/>
                      <a:gd name="T14" fmla="*/ 0 w 976"/>
                      <a:gd name="T15" fmla="*/ 0 h 139"/>
                      <a:gd name="T16" fmla="*/ 0 w 976"/>
                      <a:gd name="T17" fmla="*/ 0 h 139"/>
                      <a:gd name="T18" fmla="*/ 0 w 976"/>
                      <a:gd name="T19" fmla="*/ 0 h 139"/>
                      <a:gd name="T20" fmla="*/ 0 w 976"/>
                      <a:gd name="T21" fmla="*/ 0 h 139"/>
                      <a:gd name="T22" fmla="*/ 0 w 976"/>
                      <a:gd name="T23" fmla="*/ 0 h 139"/>
                      <a:gd name="T24" fmla="*/ 0 w 976"/>
                      <a:gd name="T25" fmla="*/ 0 h 139"/>
                      <a:gd name="T26" fmla="*/ 0 w 976"/>
                      <a:gd name="T27" fmla="*/ 0 h 139"/>
                      <a:gd name="T28" fmla="*/ 0 w 976"/>
                      <a:gd name="T29" fmla="*/ 0 h 139"/>
                      <a:gd name="T30" fmla="*/ 0 w 976"/>
                      <a:gd name="T31" fmla="*/ 0 h 139"/>
                      <a:gd name="T32" fmla="*/ 0 w 976"/>
                      <a:gd name="T33" fmla="*/ 0 h 139"/>
                      <a:gd name="T34" fmla="*/ 0 w 976"/>
                      <a:gd name="T35" fmla="*/ 0 h 139"/>
                      <a:gd name="T36" fmla="*/ 0 w 976"/>
                      <a:gd name="T37" fmla="*/ 0 h 139"/>
                      <a:gd name="T38" fmla="*/ 0 w 976"/>
                      <a:gd name="T39" fmla="*/ 0 h 139"/>
                      <a:gd name="T40" fmla="*/ 0 w 976"/>
                      <a:gd name="T41" fmla="*/ 0 h 139"/>
                      <a:gd name="T42" fmla="*/ 0 w 976"/>
                      <a:gd name="T43" fmla="*/ 0 h 139"/>
                      <a:gd name="T44" fmla="*/ 0 w 976"/>
                      <a:gd name="T45" fmla="*/ 0 h 139"/>
                      <a:gd name="T46" fmla="*/ 0 w 976"/>
                      <a:gd name="T47" fmla="*/ 0 h 139"/>
                      <a:gd name="T48" fmla="*/ 0 w 976"/>
                      <a:gd name="T49" fmla="*/ 0 h 139"/>
                      <a:gd name="T50" fmla="*/ 0 w 976"/>
                      <a:gd name="T51" fmla="*/ 0 h 139"/>
                      <a:gd name="T52" fmla="*/ 0 w 976"/>
                      <a:gd name="T53" fmla="*/ 0 h 139"/>
                      <a:gd name="T54" fmla="*/ 0 w 976"/>
                      <a:gd name="T55" fmla="*/ 0 h 139"/>
                      <a:gd name="T56" fmla="*/ 0 w 976"/>
                      <a:gd name="T57" fmla="*/ 0 h 139"/>
                      <a:gd name="T58" fmla="*/ 0 w 976"/>
                      <a:gd name="T59" fmla="*/ 0 h 139"/>
                      <a:gd name="T60" fmla="*/ 0 w 976"/>
                      <a:gd name="T61" fmla="*/ 0 h 139"/>
                      <a:gd name="T62" fmla="*/ 0 w 976"/>
                      <a:gd name="T63" fmla="*/ 0 h 139"/>
                      <a:gd name="T64" fmla="*/ 0 w 976"/>
                      <a:gd name="T65" fmla="*/ 0 h 139"/>
                      <a:gd name="T66" fmla="*/ 0 w 976"/>
                      <a:gd name="T67" fmla="*/ 0 h 139"/>
                      <a:gd name="T68" fmla="*/ 0 w 976"/>
                      <a:gd name="T69" fmla="*/ 0 h 139"/>
                      <a:gd name="T70" fmla="*/ 0 w 976"/>
                      <a:gd name="T71" fmla="*/ 0 h 139"/>
                      <a:gd name="T72" fmla="*/ 0 w 976"/>
                      <a:gd name="T73" fmla="*/ 0 h 139"/>
                      <a:gd name="T74" fmla="*/ 0 w 976"/>
                      <a:gd name="T75" fmla="*/ 0 h 139"/>
                      <a:gd name="T76" fmla="*/ 0 w 976"/>
                      <a:gd name="T77" fmla="*/ 0 h 139"/>
                      <a:gd name="T78" fmla="*/ 0 w 976"/>
                      <a:gd name="T79" fmla="*/ 0 h 139"/>
                      <a:gd name="T80" fmla="*/ 0 w 976"/>
                      <a:gd name="T81" fmla="*/ 0 h 139"/>
                      <a:gd name="T82" fmla="*/ 0 w 976"/>
                      <a:gd name="T83" fmla="*/ 0 h 139"/>
                      <a:gd name="T84" fmla="*/ 0 w 976"/>
                      <a:gd name="T85" fmla="*/ 0 h 139"/>
                      <a:gd name="T86" fmla="*/ 0 w 976"/>
                      <a:gd name="T87" fmla="*/ 0 h 139"/>
                      <a:gd name="T88" fmla="*/ 0 w 976"/>
                      <a:gd name="T89" fmla="*/ 0 h 139"/>
                      <a:gd name="T90" fmla="*/ 0 w 976"/>
                      <a:gd name="T91" fmla="*/ 0 h 139"/>
                      <a:gd name="T92" fmla="*/ 0 w 976"/>
                      <a:gd name="T93" fmla="*/ 0 h 139"/>
                      <a:gd name="T94" fmla="*/ 0 w 976"/>
                      <a:gd name="T95" fmla="*/ 0 h 139"/>
                      <a:gd name="T96" fmla="*/ 0 w 976"/>
                      <a:gd name="T97" fmla="*/ 0 h 139"/>
                      <a:gd name="T98" fmla="*/ 0 w 976"/>
                      <a:gd name="T99" fmla="*/ 0 h 139"/>
                      <a:gd name="T100" fmla="*/ 0 w 976"/>
                      <a:gd name="T101" fmla="*/ 0 h 139"/>
                      <a:gd name="T102" fmla="*/ 0 w 976"/>
                      <a:gd name="T103" fmla="*/ 0 h 139"/>
                      <a:gd name="T104" fmla="*/ 0 w 976"/>
                      <a:gd name="T105" fmla="*/ 0 h 139"/>
                      <a:gd name="T106" fmla="*/ 0 w 976"/>
                      <a:gd name="T107" fmla="*/ 0 h 139"/>
                      <a:gd name="T108" fmla="*/ 0 w 976"/>
                      <a:gd name="T109" fmla="*/ 0 h 139"/>
                      <a:gd name="T110" fmla="*/ 0 w 976"/>
                      <a:gd name="T111" fmla="*/ 0 h 139"/>
                      <a:gd name="T112" fmla="*/ 0 w 976"/>
                      <a:gd name="T113" fmla="*/ 0 h 139"/>
                      <a:gd name="T114" fmla="*/ 0 w 976"/>
                      <a:gd name="T115" fmla="*/ 0 h 139"/>
                      <a:gd name="T116" fmla="*/ 0 w 976"/>
                      <a:gd name="T117" fmla="*/ 0 h 139"/>
                      <a:gd name="T118" fmla="*/ 0 w 976"/>
                      <a:gd name="T119" fmla="*/ 0 h 139"/>
                      <a:gd name="T120" fmla="*/ 0 w 976"/>
                      <a:gd name="T121" fmla="*/ 0 h 139"/>
                      <a:gd name="T122" fmla="*/ 0 w 976"/>
                      <a:gd name="T123" fmla="*/ 0 h 13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976"/>
                      <a:gd name="T187" fmla="*/ 0 h 139"/>
                      <a:gd name="T188" fmla="*/ 976 w 976"/>
                      <a:gd name="T189" fmla="*/ 139 h 13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976" h="139">
                        <a:moveTo>
                          <a:pt x="811" y="11"/>
                        </a:moveTo>
                        <a:lnTo>
                          <a:pt x="812" y="11"/>
                        </a:lnTo>
                        <a:lnTo>
                          <a:pt x="816" y="11"/>
                        </a:lnTo>
                        <a:lnTo>
                          <a:pt x="818" y="11"/>
                        </a:lnTo>
                        <a:lnTo>
                          <a:pt x="822" y="12"/>
                        </a:lnTo>
                        <a:lnTo>
                          <a:pt x="824" y="12"/>
                        </a:lnTo>
                        <a:lnTo>
                          <a:pt x="829" y="12"/>
                        </a:lnTo>
                        <a:lnTo>
                          <a:pt x="827" y="13"/>
                        </a:lnTo>
                        <a:lnTo>
                          <a:pt x="824" y="14"/>
                        </a:lnTo>
                        <a:lnTo>
                          <a:pt x="821" y="16"/>
                        </a:lnTo>
                        <a:lnTo>
                          <a:pt x="818" y="18"/>
                        </a:lnTo>
                        <a:lnTo>
                          <a:pt x="816" y="18"/>
                        </a:lnTo>
                        <a:lnTo>
                          <a:pt x="812" y="20"/>
                        </a:lnTo>
                        <a:lnTo>
                          <a:pt x="810" y="21"/>
                        </a:lnTo>
                        <a:lnTo>
                          <a:pt x="808" y="23"/>
                        </a:lnTo>
                        <a:lnTo>
                          <a:pt x="804" y="24"/>
                        </a:lnTo>
                        <a:lnTo>
                          <a:pt x="802" y="25"/>
                        </a:lnTo>
                        <a:lnTo>
                          <a:pt x="798" y="26"/>
                        </a:lnTo>
                        <a:lnTo>
                          <a:pt x="795" y="27"/>
                        </a:lnTo>
                        <a:lnTo>
                          <a:pt x="792" y="29"/>
                        </a:lnTo>
                        <a:lnTo>
                          <a:pt x="790" y="30"/>
                        </a:lnTo>
                        <a:lnTo>
                          <a:pt x="785" y="31"/>
                        </a:lnTo>
                        <a:lnTo>
                          <a:pt x="783" y="32"/>
                        </a:lnTo>
                        <a:lnTo>
                          <a:pt x="779" y="33"/>
                        </a:lnTo>
                        <a:lnTo>
                          <a:pt x="777" y="33"/>
                        </a:lnTo>
                        <a:lnTo>
                          <a:pt x="772" y="35"/>
                        </a:lnTo>
                        <a:lnTo>
                          <a:pt x="770" y="36"/>
                        </a:lnTo>
                        <a:lnTo>
                          <a:pt x="766" y="36"/>
                        </a:lnTo>
                        <a:lnTo>
                          <a:pt x="764" y="36"/>
                        </a:lnTo>
                        <a:lnTo>
                          <a:pt x="761" y="36"/>
                        </a:lnTo>
                        <a:lnTo>
                          <a:pt x="758" y="36"/>
                        </a:lnTo>
                        <a:lnTo>
                          <a:pt x="755" y="35"/>
                        </a:lnTo>
                        <a:lnTo>
                          <a:pt x="752" y="33"/>
                        </a:lnTo>
                        <a:lnTo>
                          <a:pt x="750" y="32"/>
                        </a:lnTo>
                        <a:lnTo>
                          <a:pt x="748" y="31"/>
                        </a:lnTo>
                        <a:lnTo>
                          <a:pt x="746" y="29"/>
                        </a:lnTo>
                        <a:lnTo>
                          <a:pt x="744" y="26"/>
                        </a:lnTo>
                        <a:lnTo>
                          <a:pt x="741" y="24"/>
                        </a:lnTo>
                        <a:lnTo>
                          <a:pt x="740" y="21"/>
                        </a:lnTo>
                        <a:lnTo>
                          <a:pt x="735" y="24"/>
                        </a:lnTo>
                        <a:lnTo>
                          <a:pt x="732" y="25"/>
                        </a:lnTo>
                        <a:lnTo>
                          <a:pt x="727" y="27"/>
                        </a:lnTo>
                        <a:lnTo>
                          <a:pt x="723" y="30"/>
                        </a:lnTo>
                        <a:lnTo>
                          <a:pt x="721" y="32"/>
                        </a:lnTo>
                        <a:lnTo>
                          <a:pt x="719" y="33"/>
                        </a:lnTo>
                        <a:lnTo>
                          <a:pt x="716" y="36"/>
                        </a:lnTo>
                        <a:lnTo>
                          <a:pt x="715" y="38"/>
                        </a:lnTo>
                        <a:lnTo>
                          <a:pt x="712" y="40"/>
                        </a:lnTo>
                        <a:lnTo>
                          <a:pt x="710" y="43"/>
                        </a:lnTo>
                        <a:lnTo>
                          <a:pt x="708" y="45"/>
                        </a:lnTo>
                        <a:lnTo>
                          <a:pt x="707" y="46"/>
                        </a:lnTo>
                        <a:lnTo>
                          <a:pt x="704" y="46"/>
                        </a:lnTo>
                        <a:lnTo>
                          <a:pt x="702" y="46"/>
                        </a:lnTo>
                        <a:lnTo>
                          <a:pt x="698" y="44"/>
                        </a:lnTo>
                        <a:lnTo>
                          <a:pt x="695" y="42"/>
                        </a:lnTo>
                        <a:lnTo>
                          <a:pt x="691" y="39"/>
                        </a:lnTo>
                        <a:lnTo>
                          <a:pt x="688" y="38"/>
                        </a:lnTo>
                        <a:lnTo>
                          <a:pt x="684" y="36"/>
                        </a:lnTo>
                        <a:lnTo>
                          <a:pt x="681" y="32"/>
                        </a:lnTo>
                        <a:lnTo>
                          <a:pt x="678" y="31"/>
                        </a:lnTo>
                        <a:lnTo>
                          <a:pt x="676" y="30"/>
                        </a:lnTo>
                        <a:lnTo>
                          <a:pt x="672" y="27"/>
                        </a:lnTo>
                        <a:lnTo>
                          <a:pt x="670" y="26"/>
                        </a:lnTo>
                        <a:lnTo>
                          <a:pt x="666" y="24"/>
                        </a:lnTo>
                        <a:lnTo>
                          <a:pt x="664" y="23"/>
                        </a:lnTo>
                        <a:lnTo>
                          <a:pt x="661" y="20"/>
                        </a:lnTo>
                        <a:lnTo>
                          <a:pt x="658" y="18"/>
                        </a:lnTo>
                        <a:lnTo>
                          <a:pt x="656" y="23"/>
                        </a:lnTo>
                        <a:lnTo>
                          <a:pt x="653" y="29"/>
                        </a:lnTo>
                        <a:lnTo>
                          <a:pt x="652" y="32"/>
                        </a:lnTo>
                        <a:lnTo>
                          <a:pt x="650" y="38"/>
                        </a:lnTo>
                        <a:lnTo>
                          <a:pt x="650" y="42"/>
                        </a:lnTo>
                        <a:lnTo>
                          <a:pt x="649" y="45"/>
                        </a:lnTo>
                        <a:lnTo>
                          <a:pt x="647" y="49"/>
                        </a:lnTo>
                        <a:lnTo>
                          <a:pt x="647" y="52"/>
                        </a:lnTo>
                        <a:lnTo>
                          <a:pt x="647" y="55"/>
                        </a:lnTo>
                        <a:lnTo>
                          <a:pt x="647" y="58"/>
                        </a:lnTo>
                        <a:lnTo>
                          <a:pt x="647" y="61"/>
                        </a:lnTo>
                        <a:lnTo>
                          <a:pt x="650" y="63"/>
                        </a:lnTo>
                        <a:lnTo>
                          <a:pt x="650" y="67"/>
                        </a:lnTo>
                        <a:lnTo>
                          <a:pt x="653" y="70"/>
                        </a:lnTo>
                        <a:lnTo>
                          <a:pt x="657" y="71"/>
                        </a:lnTo>
                        <a:lnTo>
                          <a:pt x="661" y="74"/>
                        </a:lnTo>
                        <a:lnTo>
                          <a:pt x="664" y="74"/>
                        </a:lnTo>
                        <a:lnTo>
                          <a:pt x="669" y="74"/>
                        </a:lnTo>
                        <a:lnTo>
                          <a:pt x="671" y="74"/>
                        </a:lnTo>
                        <a:lnTo>
                          <a:pt x="674" y="74"/>
                        </a:lnTo>
                        <a:lnTo>
                          <a:pt x="677" y="74"/>
                        </a:lnTo>
                        <a:lnTo>
                          <a:pt x="681" y="74"/>
                        </a:lnTo>
                        <a:lnTo>
                          <a:pt x="683" y="73"/>
                        </a:lnTo>
                        <a:lnTo>
                          <a:pt x="685" y="73"/>
                        </a:lnTo>
                        <a:lnTo>
                          <a:pt x="688" y="71"/>
                        </a:lnTo>
                        <a:lnTo>
                          <a:pt x="691" y="71"/>
                        </a:lnTo>
                        <a:lnTo>
                          <a:pt x="695" y="70"/>
                        </a:lnTo>
                        <a:lnTo>
                          <a:pt x="697" y="69"/>
                        </a:lnTo>
                        <a:lnTo>
                          <a:pt x="701" y="68"/>
                        </a:lnTo>
                        <a:lnTo>
                          <a:pt x="704" y="67"/>
                        </a:lnTo>
                        <a:lnTo>
                          <a:pt x="707" y="65"/>
                        </a:lnTo>
                        <a:lnTo>
                          <a:pt x="710" y="65"/>
                        </a:lnTo>
                        <a:lnTo>
                          <a:pt x="714" y="64"/>
                        </a:lnTo>
                        <a:lnTo>
                          <a:pt x="717" y="63"/>
                        </a:lnTo>
                        <a:lnTo>
                          <a:pt x="720" y="62"/>
                        </a:lnTo>
                        <a:lnTo>
                          <a:pt x="723" y="61"/>
                        </a:lnTo>
                        <a:lnTo>
                          <a:pt x="726" y="59"/>
                        </a:lnTo>
                        <a:lnTo>
                          <a:pt x="729" y="58"/>
                        </a:lnTo>
                        <a:lnTo>
                          <a:pt x="733" y="58"/>
                        </a:lnTo>
                        <a:lnTo>
                          <a:pt x="736" y="57"/>
                        </a:lnTo>
                        <a:lnTo>
                          <a:pt x="739" y="56"/>
                        </a:lnTo>
                        <a:lnTo>
                          <a:pt x="741" y="56"/>
                        </a:lnTo>
                        <a:lnTo>
                          <a:pt x="744" y="55"/>
                        </a:lnTo>
                        <a:lnTo>
                          <a:pt x="747" y="55"/>
                        </a:lnTo>
                        <a:lnTo>
                          <a:pt x="751" y="54"/>
                        </a:lnTo>
                        <a:lnTo>
                          <a:pt x="753" y="54"/>
                        </a:lnTo>
                        <a:lnTo>
                          <a:pt x="758" y="52"/>
                        </a:lnTo>
                        <a:lnTo>
                          <a:pt x="763" y="54"/>
                        </a:lnTo>
                        <a:lnTo>
                          <a:pt x="766" y="54"/>
                        </a:lnTo>
                        <a:lnTo>
                          <a:pt x="770" y="55"/>
                        </a:lnTo>
                        <a:lnTo>
                          <a:pt x="772" y="56"/>
                        </a:lnTo>
                        <a:lnTo>
                          <a:pt x="774" y="59"/>
                        </a:lnTo>
                        <a:lnTo>
                          <a:pt x="774" y="63"/>
                        </a:lnTo>
                        <a:lnTo>
                          <a:pt x="777" y="65"/>
                        </a:lnTo>
                        <a:lnTo>
                          <a:pt x="777" y="68"/>
                        </a:lnTo>
                        <a:lnTo>
                          <a:pt x="779" y="71"/>
                        </a:lnTo>
                        <a:lnTo>
                          <a:pt x="780" y="74"/>
                        </a:lnTo>
                        <a:lnTo>
                          <a:pt x="782" y="77"/>
                        </a:lnTo>
                        <a:lnTo>
                          <a:pt x="784" y="80"/>
                        </a:lnTo>
                        <a:lnTo>
                          <a:pt x="786" y="82"/>
                        </a:lnTo>
                        <a:lnTo>
                          <a:pt x="790" y="83"/>
                        </a:lnTo>
                        <a:lnTo>
                          <a:pt x="792" y="86"/>
                        </a:lnTo>
                        <a:lnTo>
                          <a:pt x="795" y="87"/>
                        </a:lnTo>
                        <a:lnTo>
                          <a:pt x="798" y="88"/>
                        </a:lnTo>
                        <a:lnTo>
                          <a:pt x="801" y="88"/>
                        </a:lnTo>
                        <a:lnTo>
                          <a:pt x="804" y="90"/>
                        </a:lnTo>
                        <a:lnTo>
                          <a:pt x="808" y="90"/>
                        </a:lnTo>
                        <a:lnTo>
                          <a:pt x="812" y="92"/>
                        </a:lnTo>
                        <a:lnTo>
                          <a:pt x="816" y="92"/>
                        </a:lnTo>
                        <a:lnTo>
                          <a:pt x="820" y="92"/>
                        </a:lnTo>
                        <a:lnTo>
                          <a:pt x="823" y="90"/>
                        </a:lnTo>
                        <a:lnTo>
                          <a:pt x="828" y="89"/>
                        </a:lnTo>
                        <a:lnTo>
                          <a:pt x="831" y="88"/>
                        </a:lnTo>
                        <a:lnTo>
                          <a:pt x="836" y="86"/>
                        </a:lnTo>
                        <a:lnTo>
                          <a:pt x="840" y="83"/>
                        </a:lnTo>
                        <a:lnTo>
                          <a:pt x="846" y="82"/>
                        </a:lnTo>
                        <a:lnTo>
                          <a:pt x="849" y="78"/>
                        </a:lnTo>
                        <a:lnTo>
                          <a:pt x="853" y="76"/>
                        </a:lnTo>
                        <a:lnTo>
                          <a:pt x="857" y="71"/>
                        </a:lnTo>
                        <a:lnTo>
                          <a:pt x="862" y="68"/>
                        </a:lnTo>
                        <a:lnTo>
                          <a:pt x="867" y="63"/>
                        </a:lnTo>
                        <a:lnTo>
                          <a:pt x="871" y="58"/>
                        </a:lnTo>
                        <a:lnTo>
                          <a:pt x="873" y="56"/>
                        </a:lnTo>
                        <a:lnTo>
                          <a:pt x="875" y="54"/>
                        </a:lnTo>
                        <a:lnTo>
                          <a:pt x="878" y="50"/>
                        </a:lnTo>
                        <a:lnTo>
                          <a:pt x="880" y="48"/>
                        </a:lnTo>
                        <a:lnTo>
                          <a:pt x="878" y="45"/>
                        </a:lnTo>
                        <a:lnTo>
                          <a:pt x="875" y="44"/>
                        </a:lnTo>
                        <a:lnTo>
                          <a:pt x="873" y="43"/>
                        </a:lnTo>
                        <a:lnTo>
                          <a:pt x="868" y="43"/>
                        </a:lnTo>
                        <a:lnTo>
                          <a:pt x="865" y="43"/>
                        </a:lnTo>
                        <a:lnTo>
                          <a:pt x="860" y="43"/>
                        </a:lnTo>
                        <a:lnTo>
                          <a:pt x="855" y="43"/>
                        </a:lnTo>
                        <a:lnTo>
                          <a:pt x="850" y="43"/>
                        </a:lnTo>
                        <a:lnTo>
                          <a:pt x="847" y="43"/>
                        </a:lnTo>
                        <a:lnTo>
                          <a:pt x="844" y="43"/>
                        </a:lnTo>
                        <a:lnTo>
                          <a:pt x="842" y="43"/>
                        </a:lnTo>
                        <a:lnTo>
                          <a:pt x="840" y="44"/>
                        </a:lnTo>
                        <a:lnTo>
                          <a:pt x="835" y="44"/>
                        </a:lnTo>
                        <a:lnTo>
                          <a:pt x="830" y="44"/>
                        </a:lnTo>
                        <a:lnTo>
                          <a:pt x="825" y="43"/>
                        </a:lnTo>
                        <a:lnTo>
                          <a:pt x="823" y="43"/>
                        </a:lnTo>
                        <a:lnTo>
                          <a:pt x="820" y="40"/>
                        </a:lnTo>
                        <a:lnTo>
                          <a:pt x="820" y="39"/>
                        </a:lnTo>
                        <a:lnTo>
                          <a:pt x="821" y="37"/>
                        </a:lnTo>
                        <a:lnTo>
                          <a:pt x="822" y="33"/>
                        </a:lnTo>
                        <a:lnTo>
                          <a:pt x="824" y="31"/>
                        </a:lnTo>
                        <a:lnTo>
                          <a:pt x="827" y="30"/>
                        </a:lnTo>
                        <a:lnTo>
                          <a:pt x="829" y="25"/>
                        </a:lnTo>
                        <a:lnTo>
                          <a:pt x="833" y="23"/>
                        </a:lnTo>
                        <a:lnTo>
                          <a:pt x="834" y="19"/>
                        </a:lnTo>
                        <a:lnTo>
                          <a:pt x="836" y="17"/>
                        </a:lnTo>
                        <a:lnTo>
                          <a:pt x="837" y="14"/>
                        </a:lnTo>
                        <a:lnTo>
                          <a:pt x="839" y="12"/>
                        </a:lnTo>
                        <a:lnTo>
                          <a:pt x="842" y="12"/>
                        </a:lnTo>
                        <a:lnTo>
                          <a:pt x="847" y="12"/>
                        </a:lnTo>
                        <a:lnTo>
                          <a:pt x="852" y="12"/>
                        </a:lnTo>
                        <a:lnTo>
                          <a:pt x="857" y="13"/>
                        </a:lnTo>
                        <a:lnTo>
                          <a:pt x="860" y="13"/>
                        </a:lnTo>
                        <a:lnTo>
                          <a:pt x="862" y="13"/>
                        </a:lnTo>
                        <a:lnTo>
                          <a:pt x="865" y="13"/>
                        </a:lnTo>
                        <a:lnTo>
                          <a:pt x="868" y="13"/>
                        </a:lnTo>
                        <a:lnTo>
                          <a:pt x="871" y="13"/>
                        </a:lnTo>
                        <a:lnTo>
                          <a:pt x="873" y="14"/>
                        </a:lnTo>
                        <a:lnTo>
                          <a:pt x="875" y="14"/>
                        </a:lnTo>
                        <a:lnTo>
                          <a:pt x="879" y="16"/>
                        </a:lnTo>
                        <a:lnTo>
                          <a:pt x="881" y="16"/>
                        </a:lnTo>
                        <a:lnTo>
                          <a:pt x="885" y="16"/>
                        </a:lnTo>
                        <a:lnTo>
                          <a:pt x="888" y="16"/>
                        </a:lnTo>
                        <a:lnTo>
                          <a:pt x="891" y="16"/>
                        </a:lnTo>
                        <a:lnTo>
                          <a:pt x="893" y="16"/>
                        </a:lnTo>
                        <a:lnTo>
                          <a:pt x="895" y="16"/>
                        </a:lnTo>
                        <a:lnTo>
                          <a:pt x="899" y="16"/>
                        </a:lnTo>
                        <a:lnTo>
                          <a:pt x="901" y="16"/>
                        </a:lnTo>
                        <a:lnTo>
                          <a:pt x="904" y="16"/>
                        </a:lnTo>
                        <a:lnTo>
                          <a:pt x="907" y="16"/>
                        </a:lnTo>
                        <a:lnTo>
                          <a:pt x="910" y="16"/>
                        </a:lnTo>
                        <a:lnTo>
                          <a:pt x="913" y="16"/>
                        </a:lnTo>
                        <a:lnTo>
                          <a:pt x="916" y="16"/>
                        </a:lnTo>
                        <a:lnTo>
                          <a:pt x="918" y="17"/>
                        </a:lnTo>
                        <a:lnTo>
                          <a:pt x="922" y="17"/>
                        </a:lnTo>
                        <a:lnTo>
                          <a:pt x="924" y="18"/>
                        </a:lnTo>
                        <a:lnTo>
                          <a:pt x="929" y="18"/>
                        </a:lnTo>
                        <a:lnTo>
                          <a:pt x="935" y="18"/>
                        </a:lnTo>
                        <a:lnTo>
                          <a:pt x="939" y="18"/>
                        </a:lnTo>
                        <a:lnTo>
                          <a:pt x="944" y="18"/>
                        </a:lnTo>
                        <a:lnTo>
                          <a:pt x="949" y="18"/>
                        </a:lnTo>
                        <a:lnTo>
                          <a:pt x="954" y="18"/>
                        </a:lnTo>
                        <a:lnTo>
                          <a:pt x="956" y="18"/>
                        </a:lnTo>
                        <a:lnTo>
                          <a:pt x="961" y="19"/>
                        </a:lnTo>
                        <a:lnTo>
                          <a:pt x="964" y="19"/>
                        </a:lnTo>
                        <a:lnTo>
                          <a:pt x="967" y="19"/>
                        </a:lnTo>
                        <a:lnTo>
                          <a:pt x="969" y="19"/>
                        </a:lnTo>
                        <a:lnTo>
                          <a:pt x="971" y="20"/>
                        </a:lnTo>
                        <a:lnTo>
                          <a:pt x="974" y="20"/>
                        </a:lnTo>
                        <a:lnTo>
                          <a:pt x="976" y="20"/>
                        </a:lnTo>
                        <a:lnTo>
                          <a:pt x="973" y="106"/>
                        </a:lnTo>
                        <a:lnTo>
                          <a:pt x="806" y="97"/>
                        </a:lnTo>
                        <a:lnTo>
                          <a:pt x="793" y="96"/>
                        </a:lnTo>
                        <a:lnTo>
                          <a:pt x="782" y="96"/>
                        </a:lnTo>
                        <a:lnTo>
                          <a:pt x="770" y="95"/>
                        </a:lnTo>
                        <a:lnTo>
                          <a:pt x="757" y="95"/>
                        </a:lnTo>
                        <a:lnTo>
                          <a:pt x="744" y="94"/>
                        </a:lnTo>
                        <a:lnTo>
                          <a:pt x="732" y="94"/>
                        </a:lnTo>
                        <a:lnTo>
                          <a:pt x="719" y="93"/>
                        </a:lnTo>
                        <a:lnTo>
                          <a:pt x="706" y="92"/>
                        </a:lnTo>
                        <a:lnTo>
                          <a:pt x="694" y="92"/>
                        </a:lnTo>
                        <a:lnTo>
                          <a:pt x="681" y="90"/>
                        </a:lnTo>
                        <a:lnTo>
                          <a:pt x="668" y="89"/>
                        </a:lnTo>
                        <a:lnTo>
                          <a:pt x="656" y="88"/>
                        </a:lnTo>
                        <a:lnTo>
                          <a:pt x="643" y="88"/>
                        </a:lnTo>
                        <a:lnTo>
                          <a:pt x="630" y="88"/>
                        </a:lnTo>
                        <a:lnTo>
                          <a:pt x="618" y="87"/>
                        </a:lnTo>
                        <a:lnTo>
                          <a:pt x="606" y="87"/>
                        </a:lnTo>
                        <a:lnTo>
                          <a:pt x="593" y="86"/>
                        </a:lnTo>
                        <a:lnTo>
                          <a:pt x="580" y="86"/>
                        </a:lnTo>
                        <a:lnTo>
                          <a:pt x="568" y="86"/>
                        </a:lnTo>
                        <a:lnTo>
                          <a:pt x="555" y="86"/>
                        </a:lnTo>
                        <a:lnTo>
                          <a:pt x="543" y="84"/>
                        </a:lnTo>
                        <a:lnTo>
                          <a:pt x="530" y="84"/>
                        </a:lnTo>
                        <a:lnTo>
                          <a:pt x="518" y="84"/>
                        </a:lnTo>
                        <a:lnTo>
                          <a:pt x="505" y="84"/>
                        </a:lnTo>
                        <a:lnTo>
                          <a:pt x="492" y="84"/>
                        </a:lnTo>
                        <a:lnTo>
                          <a:pt x="480" y="84"/>
                        </a:lnTo>
                        <a:lnTo>
                          <a:pt x="468" y="84"/>
                        </a:lnTo>
                        <a:lnTo>
                          <a:pt x="455" y="84"/>
                        </a:lnTo>
                        <a:lnTo>
                          <a:pt x="442" y="84"/>
                        </a:lnTo>
                        <a:lnTo>
                          <a:pt x="430" y="84"/>
                        </a:lnTo>
                        <a:lnTo>
                          <a:pt x="418" y="86"/>
                        </a:lnTo>
                        <a:lnTo>
                          <a:pt x="407" y="86"/>
                        </a:lnTo>
                        <a:lnTo>
                          <a:pt x="394" y="86"/>
                        </a:lnTo>
                        <a:lnTo>
                          <a:pt x="382" y="86"/>
                        </a:lnTo>
                        <a:lnTo>
                          <a:pt x="369" y="86"/>
                        </a:lnTo>
                        <a:lnTo>
                          <a:pt x="357" y="87"/>
                        </a:lnTo>
                        <a:lnTo>
                          <a:pt x="344" y="87"/>
                        </a:lnTo>
                        <a:lnTo>
                          <a:pt x="332" y="88"/>
                        </a:lnTo>
                        <a:lnTo>
                          <a:pt x="320" y="88"/>
                        </a:lnTo>
                        <a:lnTo>
                          <a:pt x="308" y="90"/>
                        </a:lnTo>
                        <a:lnTo>
                          <a:pt x="295" y="90"/>
                        </a:lnTo>
                        <a:lnTo>
                          <a:pt x="283" y="92"/>
                        </a:lnTo>
                        <a:lnTo>
                          <a:pt x="270" y="93"/>
                        </a:lnTo>
                        <a:lnTo>
                          <a:pt x="258" y="94"/>
                        </a:lnTo>
                        <a:lnTo>
                          <a:pt x="245" y="95"/>
                        </a:lnTo>
                        <a:lnTo>
                          <a:pt x="235" y="96"/>
                        </a:lnTo>
                        <a:lnTo>
                          <a:pt x="223" y="99"/>
                        </a:lnTo>
                        <a:lnTo>
                          <a:pt x="210" y="100"/>
                        </a:lnTo>
                        <a:lnTo>
                          <a:pt x="198" y="101"/>
                        </a:lnTo>
                        <a:lnTo>
                          <a:pt x="186" y="103"/>
                        </a:lnTo>
                        <a:lnTo>
                          <a:pt x="174" y="105"/>
                        </a:lnTo>
                        <a:lnTo>
                          <a:pt x="162" y="106"/>
                        </a:lnTo>
                        <a:lnTo>
                          <a:pt x="150" y="108"/>
                        </a:lnTo>
                        <a:lnTo>
                          <a:pt x="138" y="111"/>
                        </a:lnTo>
                        <a:lnTo>
                          <a:pt x="127" y="113"/>
                        </a:lnTo>
                        <a:lnTo>
                          <a:pt x="116" y="115"/>
                        </a:lnTo>
                        <a:lnTo>
                          <a:pt x="103" y="118"/>
                        </a:lnTo>
                        <a:lnTo>
                          <a:pt x="92" y="120"/>
                        </a:lnTo>
                        <a:lnTo>
                          <a:pt x="80" y="124"/>
                        </a:lnTo>
                        <a:lnTo>
                          <a:pt x="70" y="126"/>
                        </a:lnTo>
                        <a:lnTo>
                          <a:pt x="58" y="130"/>
                        </a:lnTo>
                        <a:lnTo>
                          <a:pt x="46" y="132"/>
                        </a:lnTo>
                        <a:lnTo>
                          <a:pt x="35" y="134"/>
                        </a:lnTo>
                        <a:lnTo>
                          <a:pt x="23" y="139"/>
                        </a:lnTo>
                        <a:lnTo>
                          <a:pt x="0" y="56"/>
                        </a:lnTo>
                        <a:lnTo>
                          <a:pt x="4" y="54"/>
                        </a:lnTo>
                        <a:lnTo>
                          <a:pt x="10" y="52"/>
                        </a:lnTo>
                        <a:lnTo>
                          <a:pt x="13" y="51"/>
                        </a:lnTo>
                        <a:lnTo>
                          <a:pt x="15" y="50"/>
                        </a:lnTo>
                        <a:lnTo>
                          <a:pt x="17" y="50"/>
                        </a:lnTo>
                        <a:lnTo>
                          <a:pt x="21" y="49"/>
                        </a:lnTo>
                        <a:lnTo>
                          <a:pt x="26" y="48"/>
                        </a:lnTo>
                        <a:lnTo>
                          <a:pt x="30" y="46"/>
                        </a:lnTo>
                        <a:lnTo>
                          <a:pt x="33" y="45"/>
                        </a:lnTo>
                        <a:lnTo>
                          <a:pt x="36" y="45"/>
                        </a:lnTo>
                        <a:lnTo>
                          <a:pt x="39" y="44"/>
                        </a:lnTo>
                        <a:lnTo>
                          <a:pt x="42" y="44"/>
                        </a:lnTo>
                        <a:lnTo>
                          <a:pt x="45" y="43"/>
                        </a:lnTo>
                        <a:lnTo>
                          <a:pt x="47" y="43"/>
                        </a:lnTo>
                        <a:lnTo>
                          <a:pt x="49" y="42"/>
                        </a:lnTo>
                        <a:lnTo>
                          <a:pt x="53" y="40"/>
                        </a:lnTo>
                        <a:lnTo>
                          <a:pt x="55" y="40"/>
                        </a:lnTo>
                        <a:lnTo>
                          <a:pt x="58" y="39"/>
                        </a:lnTo>
                        <a:lnTo>
                          <a:pt x="60" y="38"/>
                        </a:lnTo>
                        <a:lnTo>
                          <a:pt x="64" y="38"/>
                        </a:lnTo>
                        <a:lnTo>
                          <a:pt x="66" y="37"/>
                        </a:lnTo>
                        <a:lnTo>
                          <a:pt x="68" y="37"/>
                        </a:lnTo>
                        <a:lnTo>
                          <a:pt x="71" y="36"/>
                        </a:lnTo>
                        <a:lnTo>
                          <a:pt x="74" y="36"/>
                        </a:lnTo>
                        <a:lnTo>
                          <a:pt x="77" y="35"/>
                        </a:lnTo>
                        <a:lnTo>
                          <a:pt x="80" y="35"/>
                        </a:lnTo>
                        <a:lnTo>
                          <a:pt x="83" y="33"/>
                        </a:lnTo>
                        <a:lnTo>
                          <a:pt x="86" y="33"/>
                        </a:lnTo>
                        <a:lnTo>
                          <a:pt x="89" y="32"/>
                        </a:lnTo>
                        <a:lnTo>
                          <a:pt x="91" y="32"/>
                        </a:lnTo>
                        <a:lnTo>
                          <a:pt x="93" y="31"/>
                        </a:lnTo>
                        <a:lnTo>
                          <a:pt x="96" y="31"/>
                        </a:lnTo>
                        <a:lnTo>
                          <a:pt x="98" y="30"/>
                        </a:lnTo>
                        <a:lnTo>
                          <a:pt x="100" y="30"/>
                        </a:lnTo>
                        <a:lnTo>
                          <a:pt x="104" y="29"/>
                        </a:lnTo>
                        <a:lnTo>
                          <a:pt x="108" y="29"/>
                        </a:lnTo>
                        <a:lnTo>
                          <a:pt x="110" y="27"/>
                        </a:lnTo>
                        <a:lnTo>
                          <a:pt x="112" y="27"/>
                        </a:lnTo>
                        <a:lnTo>
                          <a:pt x="115" y="27"/>
                        </a:lnTo>
                        <a:lnTo>
                          <a:pt x="118" y="26"/>
                        </a:lnTo>
                        <a:lnTo>
                          <a:pt x="121" y="26"/>
                        </a:lnTo>
                        <a:lnTo>
                          <a:pt x="123" y="25"/>
                        </a:lnTo>
                        <a:lnTo>
                          <a:pt x="127" y="25"/>
                        </a:lnTo>
                        <a:lnTo>
                          <a:pt x="129" y="25"/>
                        </a:lnTo>
                        <a:lnTo>
                          <a:pt x="131" y="24"/>
                        </a:lnTo>
                        <a:lnTo>
                          <a:pt x="134" y="24"/>
                        </a:lnTo>
                        <a:lnTo>
                          <a:pt x="136" y="23"/>
                        </a:lnTo>
                        <a:lnTo>
                          <a:pt x="140" y="23"/>
                        </a:lnTo>
                        <a:lnTo>
                          <a:pt x="142" y="21"/>
                        </a:lnTo>
                        <a:lnTo>
                          <a:pt x="144" y="21"/>
                        </a:lnTo>
                        <a:lnTo>
                          <a:pt x="148" y="20"/>
                        </a:lnTo>
                        <a:lnTo>
                          <a:pt x="150" y="20"/>
                        </a:lnTo>
                        <a:lnTo>
                          <a:pt x="153" y="20"/>
                        </a:lnTo>
                        <a:lnTo>
                          <a:pt x="156" y="20"/>
                        </a:lnTo>
                        <a:lnTo>
                          <a:pt x="159" y="20"/>
                        </a:lnTo>
                        <a:lnTo>
                          <a:pt x="162" y="20"/>
                        </a:lnTo>
                        <a:lnTo>
                          <a:pt x="165" y="19"/>
                        </a:lnTo>
                        <a:lnTo>
                          <a:pt x="167" y="18"/>
                        </a:lnTo>
                        <a:lnTo>
                          <a:pt x="170" y="18"/>
                        </a:lnTo>
                        <a:lnTo>
                          <a:pt x="173" y="18"/>
                        </a:lnTo>
                        <a:lnTo>
                          <a:pt x="173" y="20"/>
                        </a:lnTo>
                        <a:lnTo>
                          <a:pt x="174" y="24"/>
                        </a:lnTo>
                        <a:lnTo>
                          <a:pt x="175" y="26"/>
                        </a:lnTo>
                        <a:lnTo>
                          <a:pt x="176" y="30"/>
                        </a:lnTo>
                        <a:lnTo>
                          <a:pt x="176" y="32"/>
                        </a:lnTo>
                        <a:lnTo>
                          <a:pt x="178" y="36"/>
                        </a:lnTo>
                        <a:lnTo>
                          <a:pt x="179" y="38"/>
                        </a:lnTo>
                        <a:lnTo>
                          <a:pt x="179" y="43"/>
                        </a:lnTo>
                        <a:lnTo>
                          <a:pt x="184" y="43"/>
                        </a:lnTo>
                        <a:lnTo>
                          <a:pt x="187" y="43"/>
                        </a:lnTo>
                        <a:lnTo>
                          <a:pt x="192" y="43"/>
                        </a:lnTo>
                        <a:lnTo>
                          <a:pt x="197" y="43"/>
                        </a:lnTo>
                        <a:lnTo>
                          <a:pt x="200" y="43"/>
                        </a:lnTo>
                        <a:lnTo>
                          <a:pt x="205" y="43"/>
                        </a:lnTo>
                        <a:lnTo>
                          <a:pt x="210" y="43"/>
                        </a:lnTo>
                        <a:lnTo>
                          <a:pt x="214" y="43"/>
                        </a:lnTo>
                        <a:lnTo>
                          <a:pt x="214" y="39"/>
                        </a:lnTo>
                        <a:lnTo>
                          <a:pt x="217" y="36"/>
                        </a:lnTo>
                        <a:lnTo>
                          <a:pt x="219" y="33"/>
                        </a:lnTo>
                        <a:lnTo>
                          <a:pt x="220" y="32"/>
                        </a:lnTo>
                        <a:lnTo>
                          <a:pt x="224" y="27"/>
                        </a:lnTo>
                        <a:lnTo>
                          <a:pt x="227" y="25"/>
                        </a:lnTo>
                        <a:lnTo>
                          <a:pt x="230" y="24"/>
                        </a:lnTo>
                        <a:lnTo>
                          <a:pt x="233" y="23"/>
                        </a:lnTo>
                        <a:lnTo>
                          <a:pt x="237" y="23"/>
                        </a:lnTo>
                        <a:lnTo>
                          <a:pt x="241" y="23"/>
                        </a:lnTo>
                        <a:lnTo>
                          <a:pt x="243" y="23"/>
                        </a:lnTo>
                        <a:lnTo>
                          <a:pt x="245" y="25"/>
                        </a:lnTo>
                        <a:lnTo>
                          <a:pt x="248" y="26"/>
                        </a:lnTo>
                        <a:lnTo>
                          <a:pt x="250" y="30"/>
                        </a:lnTo>
                        <a:lnTo>
                          <a:pt x="252" y="32"/>
                        </a:lnTo>
                        <a:lnTo>
                          <a:pt x="256" y="36"/>
                        </a:lnTo>
                        <a:lnTo>
                          <a:pt x="258" y="38"/>
                        </a:lnTo>
                        <a:lnTo>
                          <a:pt x="262" y="43"/>
                        </a:lnTo>
                        <a:lnTo>
                          <a:pt x="264" y="46"/>
                        </a:lnTo>
                        <a:lnTo>
                          <a:pt x="267" y="50"/>
                        </a:lnTo>
                        <a:lnTo>
                          <a:pt x="269" y="54"/>
                        </a:lnTo>
                        <a:lnTo>
                          <a:pt x="273" y="58"/>
                        </a:lnTo>
                        <a:lnTo>
                          <a:pt x="275" y="62"/>
                        </a:lnTo>
                        <a:lnTo>
                          <a:pt x="277" y="65"/>
                        </a:lnTo>
                        <a:lnTo>
                          <a:pt x="281" y="69"/>
                        </a:lnTo>
                        <a:lnTo>
                          <a:pt x="284" y="73"/>
                        </a:lnTo>
                        <a:lnTo>
                          <a:pt x="287" y="75"/>
                        </a:lnTo>
                        <a:lnTo>
                          <a:pt x="290" y="78"/>
                        </a:lnTo>
                        <a:lnTo>
                          <a:pt x="293" y="81"/>
                        </a:lnTo>
                        <a:lnTo>
                          <a:pt x="297" y="82"/>
                        </a:lnTo>
                        <a:lnTo>
                          <a:pt x="301" y="83"/>
                        </a:lnTo>
                        <a:lnTo>
                          <a:pt x="305" y="83"/>
                        </a:lnTo>
                        <a:lnTo>
                          <a:pt x="308" y="83"/>
                        </a:lnTo>
                        <a:lnTo>
                          <a:pt x="314" y="83"/>
                        </a:lnTo>
                        <a:lnTo>
                          <a:pt x="315" y="81"/>
                        </a:lnTo>
                        <a:lnTo>
                          <a:pt x="316" y="77"/>
                        </a:lnTo>
                        <a:lnTo>
                          <a:pt x="319" y="75"/>
                        </a:lnTo>
                        <a:lnTo>
                          <a:pt x="320" y="73"/>
                        </a:lnTo>
                        <a:lnTo>
                          <a:pt x="321" y="70"/>
                        </a:lnTo>
                        <a:lnTo>
                          <a:pt x="321" y="67"/>
                        </a:lnTo>
                        <a:lnTo>
                          <a:pt x="322" y="64"/>
                        </a:lnTo>
                        <a:lnTo>
                          <a:pt x="324" y="62"/>
                        </a:lnTo>
                        <a:lnTo>
                          <a:pt x="324" y="59"/>
                        </a:lnTo>
                        <a:lnTo>
                          <a:pt x="324" y="57"/>
                        </a:lnTo>
                        <a:lnTo>
                          <a:pt x="324" y="54"/>
                        </a:lnTo>
                        <a:lnTo>
                          <a:pt x="324" y="51"/>
                        </a:lnTo>
                        <a:lnTo>
                          <a:pt x="324" y="46"/>
                        </a:lnTo>
                        <a:lnTo>
                          <a:pt x="324" y="42"/>
                        </a:lnTo>
                        <a:lnTo>
                          <a:pt x="321" y="36"/>
                        </a:lnTo>
                        <a:lnTo>
                          <a:pt x="320" y="31"/>
                        </a:lnTo>
                        <a:lnTo>
                          <a:pt x="318" y="26"/>
                        </a:lnTo>
                        <a:lnTo>
                          <a:pt x="315" y="21"/>
                        </a:lnTo>
                        <a:lnTo>
                          <a:pt x="311" y="18"/>
                        </a:lnTo>
                        <a:lnTo>
                          <a:pt x="308" y="12"/>
                        </a:lnTo>
                        <a:lnTo>
                          <a:pt x="303" y="8"/>
                        </a:lnTo>
                        <a:lnTo>
                          <a:pt x="300" y="5"/>
                        </a:lnTo>
                        <a:lnTo>
                          <a:pt x="303" y="5"/>
                        </a:lnTo>
                        <a:lnTo>
                          <a:pt x="307" y="4"/>
                        </a:lnTo>
                        <a:lnTo>
                          <a:pt x="309" y="2"/>
                        </a:lnTo>
                        <a:lnTo>
                          <a:pt x="314" y="2"/>
                        </a:lnTo>
                        <a:lnTo>
                          <a:pt x="316" y="2"/>
                        </a:lnTo>
                        <a:lnTo>
                          <a:pt x="320" y="2"/>
                        </a:lnTo>
                        <a:lnTo>
                          <a:pt x="324" y="2"/>
                        </a:lnTo>
                        <a:lnTo>
                          <a:pt x="327" y="2"/>
                        </a:lnTo>
                        <a:lnTo>
                          <a:pt x="331" y="2"/>
                        </a:lnTo>
                        <a:lnTo>
                          <a:pt x="334" y="2"/>
                        </a:lnTo>
                        <a:lnTo>
                          <a:pt x="337" y="1"/>
                        </a:lnTo>
                        <a:lnTo>
                          <a:pt x="341" y="1"/>
                        </a:lnTo>
                        <a:lnTo>
                          <a:pt x="344" y="1"/>
                        </a:lnTo>
                        <a:lnTo>
                          <a:pt x="347" y="1"/>
                        </a:lnTo>
                        <a:lnTo>
                          <a:pt x="351" y="1"/>
                        </a:lnTo>
                        <a:lnTo>
                          <a:pt x="354" y="1"/>
                        </a:lnTo>
                        <a:lnTo>
                          <a:pt x="353" y="4"/>
                        </a:lnTo>
                        <a:lnTo>
                          <a:pt x="352" y="6"/>
                        </a:lnTo>
                        <a:lnTo>
                          <a:pt x="350" y="10"/>
                        </a:lnTo>
                        <a:lnTo>
                          <a:pt x="348" y="13"/>
                        </a:lnTo>
                        <a:lnTo>
                          <a:pt x="353" y="16"/>
                        </a:lnTo>
                        <a:lnTo>
                          <a:pt x="357" y="18"/>
                        </a:lnTo>
                        <a:lnTo>
                          <a:pt x="360" y="19"/>
                        </a:lnTo>
                        <a:lnTo>
                          <a:pt x="364" y="21"/>
                        </a:lnTo>
                        <a:lnTo>
                          <a:pt x="366" y="23"/>
                        </a:lnTo>
                        <a:lnTo>
                          <a:pt x="370" y="26"/>
                        </a:lnTo>
                        <a:lnTo>
                          <a:pt x="373" y="27"/>
                        </a:lnTo>
                        <a:lnTo>
                          <a:pt x="378" y="31"/>
                        </a:lnTo>
                        <a:lnTo>
                          <a:pt x="379" y="33"/>
                        </a:lnTo>
                        <a:lnTo>
                          <a:pt x="382" y="37"/>
                        </a:lnTo>
                        <a:lnTo>
                          <a:pt x="384" y="39"/>
                        </a:lnTo>
                        <a:lnTo>
                          <a:pt x="386" y="43"/>
                        </a:lnTo>
                        <a:lnTo>
                          <a:pt x="391" y="48"/>
                        </a:lnTo>
                        <a:lnTo>
                          <a:pt x="396" y="52"/>
                        </a:lnTo>
                        <a:lnTo>
                          <a:pt x="401" y="56"/>
                        </a:lnTo>
                        <a:lnTo>
                          <a:pt x="407" y="58"/>
                        </a:lnTo>
                        <a:lnTo>
                          <a:pt x="409" y="59"/>
                        </a:lnTo>
                        <a:lnTo>
                          <a:pt x="411" y="61"/>
                        </a:lnTo>
                        <a:lnTo>
                          <a:pt x="415" y="62"/>
                        </a:lnTo>
                        <a:lnTo>
                          <a:pt x="417" y="63"/>
                        </a:lnTo>
                        <a:lnTo>
                          <a:pt x="420" y="63"/>
                        </a:lnTo>
                        <a:lnTo>
                          <a:pt x="422" y="64"/>
                        </a:lnTo>
                        <a:lnTo>
                          <a:pt x="424" y="64"/>
                        </a:lnTo>
                        <a:lnTo>
                          <a:pt x="428" y="64"/>
                        </a:lnTo>
                        <a:lnTo>
                          <a:pt x="430" y="64"/>
                        </a:lnTo>
                        <a:lnTo>
                          <a:pt x="434" y="64"/>
                        </a:lnTo>
                        <a:lnTo>
                          <a:pt x="436" y="64"/>
                        </a:lnTo>
                        <a:lnTo>
                          <a:pt x="440" y="65"/>
                        </a:lnTo>
                        <a:lnTo>
                          <a:pt x="442" y="64"/>
                        </a:lnTo>
                        <a:lnTo>
                          <a:pt x="445" y="64"/>
                        </a:lnTo>
                        <a:lnTo>
                          <a:pt x="448" y="63"/>
                        </a:lnTo>
                        <a:lnTo>
                          <a:pt x="451" y="63"/>
                        </a:lnTo>
                        <a:lnTo>
                          <a:pt x="453" y="62"/>
                        </a:lnTo>
                        <a:lnTo>
                          <a:pt x="455" y="62"/>
                        </a:lnTo>
                        <a:lnTo>
                          <a:pt x="458" y="61"/>
                        </a:lnTo>
                        <a:lnTo>
                          <a:pt x="461" y="61"/>
                        </a:lnTo>
                        <a:lnTo>
                          <a:pt x="466" y="57"/>
                        </a:lnTo>
                        <a:lnTo>
                          <a:pt x="471" y="55"/>
                        </a:lnTo>
                        <a:lnTo>
                          <a:pt x="475" y="52"/>
                        </a:lnTo>
                        <a:lnTo>
                          <a:pt x="480" y="49"/>
                        </a:lnTo>
                        <a:lnTo>
                          <a:pt x="485" y="45"/>
                        </a:lnTo>
                        <a:lnTo>
                          <a:pt x="488" y="42"/>
                        </a:lnTo>
                        <a:lnTo>
                          <a:pt x="493" y="38"/>
                        </a:lnTo>
                        <a:lnTo>
                          <a:pt x="497" y="35"/>
                        </a:lnTo>
                        <a:lnTo>
                          <a:pt x="499" y="30"/>
                        </a:lnTo>
                        <a:lnTo>
                          <a:pt x="503" y="25"/>
                        </a:lnTo>
                        <a:lnTo>
                          <a:pt x="505" y="21"/>
                        </a:lnTo>
                        <a:lnTo>
                          <a:pt x="507" y="18"/>
                        </a:lnTo>
                        <a:lnTo>
                          <a:pt x="509" y="12"/>
                        </a:lnTo>
                        <a:lnTo>
                          <a:pt x="510" y="7"/>
                        </a:lnTo>
                        <a:lnTo>
                          <a:pt x="511" y="4"/>
                        </a:lnTo>
                        <a:lnTo>
                          <a:pt x="511" y="0"/>
                        </a:lnTo>
                        <a:lnTo>
                          <a:pt x="515" y="0"/>
                        </a:lnTo>
                        <a:lnTo>
                          <a:pt x="518" y="0"/>
                        </a:lnTo>
                        <a:lnTo>
                          <a:pt x="523" y="0"/>
                        </a:lnTo>
                        <a:lnTo>
                          <a:pt x="528" y="0"/>
                        </a:lnTo>
                        <a:lnTo>
                          <a:pt x="531" y="0"/>
                        </a:lnTo>
                        <a:lnTo>
                          <a:pt x="535" y="0"/>
                        </a:lnTo>
                        <a:lnTo>
                          <a:pt x="538" y="0"/>
                        </a:lnTo>
                        <a:lnTo>
                          <a:pt x="544" y="0"/>
                        </a:lnTo>
                        <a:lnTo>
                          <a:pt x="538" y="2"/>
                        </a:lnTo>
                        <a:lnTo>
                          <a:pt x="536" y="5"/>
                        </a:lnTo>
                        <a:lnTo>
                          <a:pt x="534" y="7"/>
                        </a:lnTo>
                        <a:lnTo>
                          <a:pt x="531" y="10"/>
                        </a:lnTo>
                        <a:lnTo>
                          <a:pt x="526" y="16"/>
                        </a:lnTo>
                        <a:lnTo>
                          <a:pt x="522" y="20"/>
                        </a:lnTo>
                        <a:lnTo>
                          <a:pt x="518" y="24"/>
                        </a:lnTo>
                        <a:lnTo>
                          <a:pt x="517" y="29"/>
                        </a:lnTo>
                        <a:lnTo>
                          <a:pt x="516" y="33"/>
                        </a:lnTo>
                        <a:lnTo>
                          <a:pt x="516" y="38"/>
                        </a:lnTo>
                        <a:lnTo>
                          <a:pt x="516" y="40"/>
                        </a:lnTo>
                        <a:lnTo>
                          <a:pt x="516" y="45"/>
                        </a:lnTo>
                        <a:lnTo>
                          <a:pt x="518" y="48"/>
                        </a:lnTo>
                        <a:lnTo>
                          <a:pt x="521" y="51"/>
                        </a:lnTo>
                        <a:lnTo>
                          <a:pt x="523" y="54"/>
                        </a:lnTo>
                        <a:lnTo>
                          <a:pt x="525" y="57"/>
                        </a:lnTo>
                        <a:lnTo>
                          <a:pt x="529" y="59"/>
                        </a:lnTo>
                        <a:lnTo>
                          <a:pt x="534" y="62"/>
                        </a:lnTo>
                        <a:lnTo>
                          <a:pt x="536" y="63"/>
                        </a:lnTo>
                        <a:lnTo>
                          <a:pt x="541" y="65"/>
                        </a:lnTo>
                        <a:lnTo>
                          <a:pt x="545" y="67"/>
                        </a:lnTo>
                        <a:lnTo>
                          <a:pt x="549" y="68"/>
                        </a:lnTo>
                        <a:lnTo>
                          <a:pt x="554" y="69"/>
                        </a:lnTo>
                        <a:lnTo>
                          <a:pt x="558" y="70"/>
                        </a:lnTo>
                        <a:lnTo>
                          <a:pt x="564" y="70"/>
                        </a:lnTo>
                        <a:lnTo>
                          <a:pt x="569" y="71"/>
                        </a:lnTo>
                        <a:lnTo>
                          <a:pt x="573" y="71"/>
                        </a:lnTo>
                        <a:lnTo>
                          <a:pt x="577" y="71"/>
                        </a:lnTo>
                        <a:lnTo>
                          <a:pt x="582" y="71"/>
                        </a:lnTo>
                        <a:lnTo>
                          <a:pt x="586" y="71"/>
                        </a:lnTo>
                        <a:lnTo>
                          <a:pt x="589" y="70"/>
                        </a:lnTo>
                        <a:lnTo>
                          <a:pt x="593" y="70"/>
                        </a:lnTo>
                        <a:lnTo>
                          <a:pt x="595" y="69"/>
                        </a:lnTo>
                        <a:lnTo>
                          <a:pt x="599" y="68"/>
                        </a:lnTo>
                        <a:lnTo>
                          <a:pt x="598" y="64"/>
                        </a:lnTo>
                        <a:lnTo>
                          <a:pt x="596" y="61"/>
                        </a:lnTo>
                        <a:lnTo>
                          <a:pt x="596" y="58"/>
                        </a:lnTo>
                        <a:lnTo>
                          <a:pt x="596" y="56"/>
                        </a:lnTo>
                        <a:lnTo>
                          <a:pt x="595" y="52"/>
                        </a:lnTo>
                        <a:lnTo>
                          <a:pt x="595" y="50"/>
                        </a:lnTo>
                        <a:lnTo>
                          <a:pt x="594" y="48"/>
                        </a:lnTo>
                        <a:lnTo>
                          <a:pt x="594" y="45"/>
                        </a:lnTo>
                        <a:lnTo>
                          <a:pt x="593" y="40"/>
                        </a:lnTo>
                        <a:lnTo>
                          <a:pt x="592" y="37"/>
                        </a:lnTo>
                        <a:lnTo>
                          <a:pt x="591" y="33"/>
                        </a:lnTo>
                        <a:lnTo>
                          <a:pt x="591" y="31"/>
                        </a:lnTo>
                        <a:lnTo>
                          <a:pt x="589" y="27"/>
                        </a:lnTo>
                        <a:lnTo>
                          <a:pt x="588" y="26"/>
                        </a:lnTo>
                        <a:lnTo>
                          <a:pt x="587" y="24"/>
                        </a:lnTo>
                        <a:lnTo>
                          <a:pt x="586" y="23"/>
                        </a:lnTo>
                        <a:lnTo>
                          <a:pt x="583" y="20"/>
                        </a:lnTo>
                        <a:lnTo>
                          <a:pt x="582" y="19"/>
                        </a:lnTo>
                        <a:lnTo>
                          <a:pt x="577" y="18"/>
                        </a:lnTo>
                        <a:lnTo>
                          <a:pt x="575" y="17"/>
                        </a:lnTo>
                        <a:lnTo>
                          <a:pt x="572" y="16"/>
                        </a:lnTo>
                        <a:lnTo>
                          <a:pt x="569" y="14"/>
                        </a:lnTo>
                        <a:lnTo>
                          <a:pt x="564" y="12"/>
                        </a:lnTo>
                        <a:lnTo>
                          <a:pt x="562" y="8"/>
                        </a:lnTo>
                        <a:lnTo>
                          <a:pt x="558" y="6"/>
                        </a:lnTo>
                        <a:lnTo>
                          <a:pt x="556" y="5"/>
                        </a:lnTo>
                        <a:lnTo>
                          <a:pt x="554" y="2"/>
                        </a:lnTo>
                        <a:lnTo>
                          <a:pt x="551" y="0"/>
                        </a:lnTo>
                        <a:lnTo>
                          <a:pt x="556" y="0"/>
                        </a:lnTo>
                        <a:lnTo>
                          <a:pt x="560" y="0"/>
                        </a:lnTo>
                        <a:lnTo>
                          <a:pt x="564" y="0"/>
                        </a:lnTo>
                        <a:lnTo>
                          <a:pt x="568" y="0"/>
                        </a:lnTo>
                        <a:lnTo>
                          <a:pt x="572" y="0"/>
                        </a:lnTo>
                        <a:lnTo>
                          <a:pt x="576" y="0"/>
                        </a:lnTo>
                        <a:lnTo>
                          <a:pt x="580" y="0"/>
                        </a:lnTo>
                        <a:lnTo>
                          <a:pt x="585" y="0"/>
                        </a:lnTo>
                        <a:lnTo>
                          <a:pt x="588" y="0"/>
                        </a:lnTo>
                        <a:lnTo>
                          <a:pt x="592" y="0"/>
                        </a:lnTo>
                        <a:lnTo>
                          <a:pt x="596" y="0"/>
                        </a:lnTo>
                        <a:lnTo>
                          <a:pt x="600" y="0"/>
                        </a:lnTo>
                        <a:lnTo>
                          <a:pt x="605" y="0"/>
                        </a:lnTo>
                        <a:lnTo>
                          <a:pt x="608" y="0"/>
                        </a:lnTo>
                        <a:lnTo>
                          <a:pt x="612" y="0"/>
                        </a:lnTo>
                        <a:lnTo>
                          <a:pt x="617" y="1"/>
                        </a:lnTo>
                        <a:lnTo>
                          <a:pt x="620" y="1"/>
                        </a:lnTo>
                        <a:lnTo>
                          <a:pt x="625" y="1"/>
                        </a:lnTo>
                        <a:lnTo>
                          <a:pt x="628" y="1"/>
                        </a:lnTo>
                        <a:lnTo>
                          <a:pt x="632" y="2"/>
                        </a:lnTo>
                        <a:lnTo>
                          <a:pt x="637" y="2"/>
                        </a:lnTo>
                        <a:lnTo>
                          <a:pt x="640" y="2"/>
                        </a:lnTo>
                        <a:lnTo>
                          <a:pt x="645" y="2"/>
                        </a:lnTo>
                        <a:lnTo>
                          <a:pt x="650" y="2"/>
                        </a:lnTo>
                        <a:lnTo>
                          <a:pt x="652" y="2"/>
                        </a:lnTo>
                        <a:lnTo>
                          <a:pt x="657" y="2"/>
                        </a:lnTo>
                        <a:lnTo>
                          <a:pt x="661" y="2"/>
                        </a:lnTo>
                        <a:lnTo>
                          <a:pt x="665" y="2"/>
                        </a:lnTo>
                        <a:lnTo>
                          <a:pt x="669" y="2"/>
                        </a:lnTo>
                        <a:lnTo>
                          <a:pt x="672" y="4"/>
                        </a:lnTo>
                        <a:lnTo>
                          <a:pt x="678" y="4"/>
                        </a:lnTo>
                        <a:lnTo>
                          <a:pt x="682" y="5"/>
                        </a:lnTo>
                        <a:lnTo>
                          <a:pt x="685" y="5"/>
                        </a:lnTo>
                        <a:lnTo>
                          <a:pt x="689" y="5"/>
                        </a:lnTo>
                        <a:lnTo>
                          <a:pt x="694" y="5"/>
                        </a:lnTo>
                        <a:lnTo>
                          <a:pt x="697" y="5"/>
                        </a:lnTo>
                        <a:lnTo>
                          <a:pt x="701" y="5"/>
                        </a:lnTo>
                        <a:lnTo>
                          <a:pt x="706" y="5"/>
                        </a:lnTo>
                        <a:lnTo>
                          <a:pt x="709" y="5"/>
                        </a:lnTo>
                        <a:lnTo>
                          <a:pt x="714" y="5"/>
                        </a:lnTo>
                        <a:lnTo>
                          <a:pt x="717" y="5"/>
                        </a:lnTo>
                        <a:lnTo>
                          <a:pt x="721" y="5"/>
                        </a:lnTo>
                        <a:lnTo>
                          <a:pt x="726" y="6"/>
                        </a:lnTo>
                        <a:lnTo>
                          <a:pt x="731" y="6"/>
                        </a:lnTo>
                        <a:lnTo>
                          <a:pt x="734" y="6"/>
                        </a:lnTo>
                        <a:lnTo>
                          <a:pt x="738" y="6"/>
                        </a:lnTo>
                        <a:lnTo>
                          <a:pt x="741" y="7"/>
                        </a:lnTo>
                        <a:lnTo>
                          <a:pt x="746" y="7"/>
                        </a:lnTo>
                        <a:lnTo>
                          <a:pt x="751" y="7"/>
                        </a:lnTo>
                        <a:lnTo>
                          <a:pt x="754" y="7"/>
                        </a:lnTo>
                        <a:lnTo>
                          <a:pt x="759" y="7"/>
                        </a:lnTo>
                        <a:lnTo>
                          <a:pt x="763" y="7"/>
                        </a:lnTo>
                        <a:lnTo>
                          <a:pt x="766" y="7"/>
                        </a:lnTo>
                        <a:lnTo>
                          <a:pt x="770" y="8"/>
                        </a:lnTo>
                        <a:lnTo>
                          <a:pt x="774" y="8"/>
                        </a:lnTo>
                        <a:lnTo>
                          <a:pt x="779" y="10"/>
                        </a:lnTo>
                        <a:lnTo>
                          <a:pt x="783" y="10"/>
                        </a:lnTo>
                        <a:lnTo>
                          <a:pt x="786" y="10"/>
                        </a:lnTo>
                        <a:lnTo>
                          <a:pt x="791" y="10"/>
                        </a:lnTo>
                        <a:lnTo>
                          <a:pt x="795" y="10"/>
                        </a:lnTo>
                        <a:lnTo>
                          <a:pt x="799" y="10"/>
                        </a:lnTo>
                        <a:lnTo>
                          <a:pt x="803" y="10"/>
                        </a:lnTo>
                        <a:lnTo>
                          <a:pt x="808" y="11"/>
                        </a:lnTo>
                        <a:lnTo>
                          <a:pt x="811" y="1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28" name="Freeform 139"/>
                  <p:cNvSpPr>
                    <a:spLocks/>
                  </p:cNvSpPr>
                  <p:nvPr/>
                </p:nvSpPr>
                <p:spPr bwMode="auto">
                  <a:xfrm>
                    <a:off x="5620" y="1690"/>
                    <a:ext cx="4" cy="4"/>
                  </a:xfrm>
                  <a:custGeom>
                    <a:avLst/>
                    <a:gdLst>
                      <a:gd name="T0" fmla="*/ 0 w 13"/>
                      <a:gd name="T1" fmla="*/ 0 h 14"/>
                      <a:gd name="T2" fmla="*/ 0 w 13"/>
                      <a:gd name="T3" fmla="*/ 0 h 14"/>
                      <a:gd name="T4" fmla="*/ 0 w 13"/>
                      <a:gd name="T5" fmla="*/ 0 h 14"/>
                      <a:gd name="T6" fmla="*/ 0 w 13"/>
                      <a:gd name="T7" fmla="*/ 0 h 14"/>
                      <a:gd name="T8" fmla="*/ 0 w 13"/>
                      <a:gd name="T9" fmla="*/ 0 h 14"/>
                      <a:gd name="T10" fmla="*/ 0 w 13"/>
                      <a:gd name="T11" fmla="*/ 0 h 14"/>
                      <a:gd name="T12" fmla="*/ 0 w 13"/>
                      <a:gd name="T13" fmla="*/ 0 h 14"/>
                      <a:gd name="T14" fmla="*/ 0 w 13"/>
                      <a:gd name="T15" fmla="*/ 0 h 14"/>
                      <a:gd name="T16" fmla="*/ 0 w 13"/>
                      <a:gd name="T17" fmla="*/ 0 h 14"/>
                      <a:gd name="T18" fmla="*/ 0 w 13"/>
                      <a:gd name="T19" fmla="*/ 0 h 14"/>
                      <a:gd name="T20" fmla="*/ 0 w 13"/>
                      <a:gd name="T21" fmla="*/ 0 h 14"/>
                      <a:gd name="T22" fmla="*/ 0 w 13"/>
                      <a:gd name="T23" fmla="*/ 0 h 14"/>
                      <a:gd name="T24" fmla="*/ 0 w 13"/>
                      <a:gd name="T25" fmla="*/ 0 h 14"/>
                      <a:gd name="T26" fmla="*/ 0 w 13"/>
                      <a:gd name="T27" fmla="*/ 0 h 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3"/>
                      <a:gd name="T43" fmla="*/ 0 h 14"/>
                      <a:gd name="T44" fmla="*/ 13 w 13"/>
                      <a:gd name="T45" fmla="*/ 14 h 1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3" h="14">
                        <a:moveTo>
                          <a:pt x="13" y="14"/>
                        </a:moveTo>
                        <a:lnTo>
                          <a:pt x="8" y="11"/>
                        </a:lnTo>
                        <a:lnTo>
                          <a:pt x="5" y="8"/>
                        </a:lnTo>
                        <a:lnTo>
                          <a:pt x="1" y="4"/>
                        </a:lnTo>
                        <a:lnTo>
                          <a:pt x="0" y="3"/>
                        </a:lnTo>
                        <a:lnTo>
                          <a:pt x="2" y="2"/>
                        </a:lnTo>
                        <a:lnTo>
                          <a:pt x="6" y="1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3" y="2"/>
                        </a:lnTo>
                        <a:lnTo>
                          <a:pt x="13" y="7"/>
                        </a:lnTo>
                        <a:lnTo>
                          <a:pt x="13" y="10"/>
                        </a:lnTo>
                        <a:lnTo>
                          <a:pt x="13" y="1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29" name="Freeform 140"/>
                  <p:cNvSpPr>
                    <a:spLocks/>
                  </p:cNvSpPr>
                  <p:nvPr/>
                </p:nvSpPr>
                <p:spPr bwMode="auto">
                  <a:xfrm>
                    <a:off x="5285" y="1942"/>
                    <a:ext cx="475" cy="36"/>
                  </a:xfrm>
                  <a:custGeom>
                    <a:avLst/>
                    <a:gdLst>
                      <a:gd name="T0" fmla="*/ 0 w 1425"/>
                      <a:gd name="T1" fmla="*/ 0 h 109"/>
                      <a:gd name="T2" fmla="*/ 0 w 1425"/>
                      <a:gd name="T3" fmla="*/ 0 h 109"/>
                      <a:gd name="T4" fmla="*/ 0 w 1425"/>
                      <a:gd name="T5" fmla="*/ 0 h 109"/>
                      <a:gd name="T6" fmla="*/ 0 w 1425"/>
                      <a:gd name="T7" fmla="*/ 0 h 109"/>
                      <a:gd name="T8" fmla="*/ 0 w 1425"/>
                      <a:gd name="T9" fmla="*/ 0 h 109"/>
                      <a:gd name="T10" fmla="*/ 0 w 1425"/>
                      <a:gd name="T11" fmla="*/ 0 h 109"/>
                      <a:gd name="T12" fmla="*/ 0 w 1425"/>
                      <a:gd name="T13" fmla="*/ 0 h 109"/>
                      <a:gd name="T14" fmla="*/ 0 w 1425"/>
                      <a:gd name="T15" fmla="*/ 0 h 109"/>
                      <a:gd name="T16" fmla="*/ 0 w 1425"/>
                      <a:gd name="T17" fmla="*/ 0 h 109"/>
                      <a:gd name="T18" fmla="*/ 0 w 1425"/>
                      <a:gd name="T19" fmla="*/ 0 h 109"/>
                      <a:gd name="T20" fmla="*/ 0 w 1425"/>
                      <a:gd name="T21" fmla="*/ 0 h 109"/>
                      <a:gd name="T22" fmla="*/ 0 w 1425"/>
                      <a:gd name="T23" fmla="*/ 0 h 109"/>
                      <a:gd name="T24" fmla="*/ 0 w 1425"/>
                      <a:gd name="T25" fmla="*/ 0 h 109"/>
                      <a:gd name="T26" fmla="*/ 0 w 1425"/>
                      <a:gd name="T27" fmla="*/ 0 h 109"/>
                      <a:gd name="T28" fmla="*/ 0 w 1425"/>
                      <a:gd name="T29" fmla="*/ 0 h 109"/>
                      <a:gd name="T30" fmla="*/ 0 w 1425"/>
                      <a:gd name="T31" fmla="*/ 0 h 109"/>
                      <a:gd name="T32" fmla="*/ 0 w 1425"/>
                      <a:gd name="T33" fmla="*/ 0 h 109"/>
                      <a:gd name="T34" fmla="*/ 0 w 1425"/>
                      <a:gd name="T35" fmla="*/ 0 h 109"/>
                      <a:gd name="T36" fmla="*/ 0 w 1425"/>
                      <a:gd name="T37" fmla="*/ 0 h 109"/>
                      <a:gd name="T38" fmla="*/ 0 w 1425"/>
                      <a:gd name="T39" fmla="*/ 0 h 109"/>
                      <a:gd name="T40" fmla="*/ 0 w 1425"/>
                      <a:gd name="T41" fmla="*/ 0 h 109"/>
                      <a:gd name="T42" fmla="*/ 1 w 1425"/>
                      <a:gd name="T43" fmla="*/ 0 h 109"/>
                      <a:gd name="T44" fmla="*/ 1 w 1425"/>
                      <a:gd name="T45" fmla="*/ 0 h 109"/>
                      <a:gd name="T46" fmla="*/ 1 w 1425"/>
                      <a:gd name="T47" fmla="*/ 0 h 109"/>
                      <a:gd name="T48" fmla="*/ 1 w 1425"/>
                      <a:gd name="T49" fmla="*/ 0 h 109"/>
                      <a:gd name="T50" fmla="*/ 1 w 1425"/>
                      <a:gd name="T51" fmla="*/ 0 h 109"/>
                      <a:gd name="T52" fmla="*/ 1 w 1425"/>
                      <a:gd name="T53" fmla="*/ 0 h 109"/>
                      <a:gd name="T54" fmla="*/ 1 w 1425"/>
                      <a:gd name="T55" fmla="*/ 0 h 109"/>
                      <a:gd name="T56" fmla="*/ 1 w 1425"/>
                      <a:gd name="T57" fmla="*/ 0 h 109"/>
                      <a:gd name="T58" fmla="*/ 1 w 1425"/>
                      <a:gd name="T59" fmla="*/ 0 h 109"/>
                      <a:gd name="T60" fmla="*/ 1 w 1425"/>
                      <a:gd name="T61" fmla="*/ 0 h 109"/>
                      <a:gd name="T62" fmla="*/ 1 w 1425"/>
                      <a:gd name="T63" fmla="*/ 0 h 109"/>
                      <a:gd name="T64" fmla="*/ 1 w 1425"/>
                      <a:gd name="T65" fmla="*/ 0 h 109"/>
                      <a:gd name="T66" fmla="*/ 0 w 1425"/>
                      <a:gd name="T67" fmla="*/ 0 h 109"/>
                      <a:gd name="T68" fmla="*/ 0 w 1425"/>
                      <a:gd name="T69" fmla="*/ 0 h 109"/>
                      <a:gd name="T70" fmla="*/ 0 w 1425"/>
                      <a:gd name="T71" fmla="*/ 0 h 109"/>
                      <a:gd name="T72" fmla="*/ 0 w 1425"/>
                      <a:gd name="T73" fmla="*/ 0 h 109"/>
                      <a:gd name="T74" fmla="*/ 0 w 1425"/>
                      <a:gd name="T75" fmla="*/ 0 h 109"/>
                      <a:gd name="T76" fmla="*/ 0 w 1425"/>
                      <a:gd name="T77" fmla="*/ 0 h 109"/>
                      <a:gd name="T78" fmla="*/ 0 w 1425"/>
                      <a:gd name="T79" fmla="*/ 0 h 109"/>
                      <a:gd name="T80" fmla="*/ 0 w 1425"/>
                      <a:gd name="T81" fmla="*/ 0 h 109"/>
                      <a:gd name="T82" fmla="*/ 0 w 1425"/>
                      <a:gd name="T83" fmla="*/ 0 h 109"/>
                      <a:gd name="T84" fmla="*/ 0 w 1425"/>
                      <a:gd name="T85" fmla="*/ 0 h 109"/>
                      <a:gd name="T86" fmla="*/ 0 w 1425"/>
                      <a:gd name="T87" fmla="*/ 0 h 109"/>
                      <a:gd name="T88" fmla="*/ 0 w 1425"/>
                      <a:gd name="T89" fmla="*/ 0 h 109"/>
                      <a:gd name="T90" fmla="*/ 0 w 1425"/>
                      <a:gd name="T91" fmla="*/ 0 h 109"/>
                      <a:gd name="T92" fmla="*/ 0 w 1425"/>
                      <a:gd name="T93" fmla="*/ 0 h 109"/>
                      <a:gd name="T94" fmla="*/ 0 w 1425"/>
                      <a:gd name="T95" fmla="*/ 0 h 109"/>
                      <a:gd name="T96" fmla="*/ 0 w 1425"/>
                      <a:gd name="T97" fmla="*/ 0 h 109"/>
                      <a:gd name="T98" fmla="*/ 0 w 1425"/>
                      <a:gd name="T99" fmla="*/ 0 h 109"/>
                      <a:gd name="T100" fmla="*/ 0 w 1425"/>
                      <a:gd name="T101" fmla="*/ 0 h 109"/>
                      <a:gd name="T102" fmla="*/ 0 w 1425"/>
                      <a:gd name="T103" fmla="*/ 0 h 109"/>
                      <a:gd name="T104" fmla="*/ 0 w 1425"/>
                      <a:gd name="T105" fmla="*/ 0 h 109"/>
                      <a:gd name="T106" fmla="*/ 0 w 1425"/>
                      <a:gd name="T107" fmla="*/ 0 h 109"/>
                      <a:gd name="T108" fmla="*/ 0 w 1425"/>
                      <a:gd name="T109" fmla="*/ 0 h 109"/>
                      <a:gd name="T110" fmla="*/ 0 w 1425"/>
                      <a:gd name="T111" fmla="*/ 0 h 109"/>
                      <a:gd name="T112" fmla="*/ 0 w 1425"/>
                      <a:gd name="T113" fmla="*/ 0 h 109"/>
                      <a:gd name="T114" fmla="*/ 0 w 1425"/>
                      <a:gd name="T115" fmla="*/ 0 h 109"/>
                      <a:gd name="T116" fmla="*/ 0 w 1425"/>
                      <a:gd name="T117" fmla="*/ 0 h 109"/>
                      <a:gd name="T118" fmla="*/ 0 w 1425"/>
                      <a:gd name="T119" fmla="*/ 0 h 109"/>
                      <a:gd name="T120" fmla="*/ 0 w 1425"/>
                      <a:gd name="T121" fmla="*/ 0 h 109"/>
                      <a:gd name="T122" fmla="*/ 0 w 1425"/>
                      <a:gd name="T123" fmla="*/ 0 h 10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1425"/>
                      <a:gd name="T187" fmla="*/ 0 h 109"/>
                      <a:gd name="T188" fmla="*/ 1425 w 1425"/>
                      <a:gd name="T189" fmla="*/ 109 h 10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1425" h="109">
                        <a:moveTo>
                          <a:pt x="13" y="6"/>
                        </a:moveTo>
                        <a:lnTo>
                          <a:pt x="14" y="6"/>
                        </a:lnTo>
                        <a:lnTo>
                          <a:pt x="17" y="6"/>
                        </a:lnTo>
                        <a:lnTo>
                          <a:pt x="20" y="6"/>
                        </a:lnTo>
                        <a:lnTo>
                          <a:pt x="24" y="6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4" y="8"/>
                        </a:lnTo>
                        <a:lnTo>
                          <a:pt x="37" y="8"/>
                        </a:lnTo>
                        <a:lnTo>
                          <a:pt x="40" y="8"/>
                        </a:lnTo>
                        <a:lnTo>
                          <a:pt x="44" y="8"/>
                        </a:lnTo>
                        <a:lnTo>
                          <a:pt x="47" y="9"/>
                        </a:lnTo>
                        <a:lnTo>
                          <a:pt x="51" y="9"/>
                        </a:lnTo>
                        <a:lnTo>
                          <a:pt x="55" y="10"/>
                        </a:lnTo>
                        <a:lnTo>
                          <a:pt x="58" y="10"/>
                        </a:lnTo>
                        <a:lnTo>
                          <a:pt x="63" y="10"/>
                        </a:lnTo>
                        <a:lnTo>
                          <a:pt x="68" y="10"/>
                        </a:lnTo>
                        <a:lnTo>
                          <a:pt x="71" y="12"/>
                        </a:lnTo>
                        <a:lnTo>
                          <a:pt x="76" y="12"/>
                        </a:lnTo>
                        <a:lnTo>
                          <a:pt x="81" y="13"/>
                        </a:lnTo>
                        <a:lnTo>
                          <a:pt x="85" y="13"/>
                        </a:lnTo>
                        <a:lnTo>
                          <a:pt x="90" y="13"/>
                        </a:lnTo>
                        <a:lnTo>
                          <a:pt x="95" y="14"/>
                        </a:lnTo>
                        <a:lnTo>
                          <a:pt x="101" y="14"/>
                        </a:lnTo>
                        <a:lnTo>
                          <a:pt x="104" y="15"/>
                        </a:lnTo>
                        <a:lnTo>
                          <a:pt x="112" y="15"/>
                        </a:lnTo>
                        <a:lnTo>
                          <a:pt x="116" y="15"/>
                        </a:lnTo>
                        <a:lnTo>
                          <a:pt x="121" y="16"/>
                        </a:lnTo>
                        <a:lnTo>
                          <a:pt x="126" y="16"/>
                        </a:lnTo>
                        <a:lnTo>
                          <a:pt x="132" y="18"/>
                        </a:lnTo>
                        <a:lnTo>
                          <a:pt x="136" y="18"/>
                        </a:lnTo>
                        <a:lnTo>
                          <a:pt x="142" y="18"/>
                        </a:lnTo>
                        <a:lnTo>
                          <a:pt x="147" y="18"/>
                        </a:lnTo>
                        <a:lnTo>
                          <a:pt x="153" y="19"/>
                        </a:lnTo>
                        <a:lnTo>
                          <a:pt x="159" y="19"/>
                        </a:lnTo>
                        <a:lnTo>
                          <a:pt x="165" y="19"/>
                        </a:lnTo>
                        <a:lnTo>
                          <a:pt x="170" y="20"/>
                        </a:lnTo>
                        <a:lnTo>
                          <a:pt x="176" y="20"/>
                        </a:lnTo>
                        <a:lnTo>
                          <a:pt x="182" y="20"/>
                        </a:lnTo>
                        <a:lnTo>
                          <a:pt x="187" y="21"/>
                        </a:lnTo>
                        <a:lnTo>
                          <a:pt x="193" y="21"/>
                        </a:lnTo>
                        <a:lnTo>
                          <a:pt x="199" y="21"/>
                        </a:lnTo>
                        <a:lnTo>
                          <a:pt x="204" y="21"/>
                        </a:lnTo>
                        <a:lnTo>
                          <a:pt x="210" y="21"/>
                        </a:lnTo>
                        <a:lnTo>
                          <a:pt x="215" y="21"/>
                        </a:lnTo>
                        <a:lnTo>
                          <a:pt x="221" y="22"/>
                        </a:lnTo>
                        <a:lnTo>
                          <a:pt x="225" y="22"/>
                        </a:lnTo>
                        <a:lnTo>
                          <a:pt x="231" y="22"/>
                        </a:lnTo>
                        <a:lnTo>
                          <a:pt x="237" y="22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3" y="22"/>
                        </a:lnTo>
                        <a:lnTo>
                          <a:pt x="259" y="22"/>
                        </a:lnTo>
                        <a:lnTo>
                          <a:pt x="263" y="22"/>
                        </a:lnTo>
                        <a:lnTo>
                          <a:pt x="268" y="22"/>
                        </a:lnTo>
                        <a:lnTo>
                          <a:pt x="274" y="22"/>
                        </a:lnTo>
                        <a:lnTo>
                          <a:pt x="279" y="22"/>
                        </a:lnTo>
                        <a:lnTo>
                          <a:pt x="284" y="22"/>
                        </a:lnTo>
                        <a:lnTo>
                          <a:pt x="288" y="21"/>
                        </a:lnTo>
                        <a:lnTo>
                          <a:pt x="292" y="21"/>
                        </a:lnTo>
                        <a:lnTo>
                          <a:pt x="294" y="21"/>
                        </a:lnTo>
                        <a:lnTo>
                          <a:pt x="297" y="21"/>
                        </a:lnTo>
                        <a:lnTo>
                          <a:pt x="299" y="21"/>
                        </a:lnTo>
                        <a:lnTo>
                          <a:pt x="303" y="21"/>
                        </a:lnTo>
                        <a:lnTo>
                          <a:pt x="305" y="20"/>
                        </a:lnTo>
                        <a:lnTo>
                          <a:pt x="306" y="20"/>
                        </a:lnTo>
                        <a:lnTo>
                          <a:pt x="310" y="20"/>
                        </a:lnTo>
                        <a:lnTo>
                          <a:pt x="313" y="20"/>
                        </a:lnTo>
                        <a:lnTo>
                          <a:pt x="316" y="20"/>
                        </a:lnTo>
                        <a:lnTo>
                          <a:pt x="319" y="20"/>
                        </a:lnTo>
                        <a:lnTo>
                          <a:pt x="322" y="20"/>
                        </a:lnTo>
                        <a:lnTo>
                          <a:pt x="324" y="20"/>
                        </a:lnTo>
                        <a:lnTo>
                          <a:pt x="327" y="19"/>
                        </a:lnTo>
                        <a:lnTo>
                          <a:pt x="330" y="19"/>
                        </a:lnTo>
                        <a:lnTo>
                          <a:pt x="335" y="19"/>
                        </a:lnTo>
                        <a:lnTo>
                          <a:pt x="337" y="19"/>
                        </a:lnTo>
                        <a:lnTo>
                          <a:pt x="339" y="19"/>
                        </a:lnTo>
                        <a:lnTo>
                          <a:pt x="344" y="19"/>
                        </a:lnTo>
                        <a:lnTo>
                          <a:pt x="346" y="19"/>
                        </a:lnTo>
                        <a:lnTo>
                          <a:pt x="351" y="19"/>
                        </a:lnTo>
                        <a:lnTo>
                          <a:pt x="355" y="18"/>
                        </a:lnTo>
                        <a:lnTo>
                          <a:pt x="357" y="18"/>
                        </a:lnTo>
                        <a:lnTo>
                          <a:pt x="361" y="18"/>
                        </a:lnTo>
                        <a:lnTo>
                          <a:pt x="364" y="18"/>
                        </a:lnTo>
                        <a:lnTo>
                          <a:pt x="369" y="18"/>
                        </a:lnTo>
                        <a:lnTo>
                          <a:pt x="373" y="18"/>
                        </a:lnTo>
                        <a:lnTo>
                          <a:pt x="376" y="18"/>
                        </a:lnTo>
                        <a:lnTo>
                          <a:pt x="381" y="18"/>
                        </a:lnTo>
                        <a:lnTo>
                          <a:pt x="384" y="18"/>
                        </a:lnTo>
                        <a:lnTo>
                          <a:pt x="388" y="18"/>
                        </a:lnTo>
                        <a:lnTo>
                          <a:pt x="392" y="18"/>
                        </a:lnTo>
                        <a:lnTo>
                          <a:pt x="396" y="18"/>
                        </a:lnTo>
                        <a:lnTo>
                          <a:pt x="400" y="16"/>
                        </a:lnTo>
                        <a:lnTo>
                          <a:pt x="403" y="16"/>
                        </a:lnTo>
                        <a:lnTo>
                          <a:pt x="408" y="16"/>
                        </a:lnTo>
                        <a:lnTo>
                          <a:pt x="412" y="16"/>
                        </a:lnTo>
                        <a:lnTo>
                          <a:pt x="415" y="16"/>
                        </a:lnTo>
                        <a:lnTo>
                          <a:pt x="420" y="16"/>
                        </a:lnTo>
                        <a:lnTo>
                          <a:pt x="425" y="16"/>
                        </a:lnTo>
                        <a:lnTo>
                          <a:pt x="428" y="16"/>
                        </a:lnTo>
                        <a:lnTo>
                          <a:pt x="433" y="16"/>
                        </a:lnTo>
                        <a:lnTo>
                          <a:pt x="438" y="16"/>
                        </a:lnTo>
                        <a:lnTo>
                          <a:pt x="441" y="16"/>
                        </a:lnTo>
                        <a:lnTo>
                          <a:pt x="446" y="16"/>
                        </a:lnTo>
                        <a:lnTo>
                          <a:pt x="451" y="15"/>
                        </a:lnTo>
                        <a:lnTo>
                          <a:pt x="456" y="15"/>
                        </a:lnTo>
                        <a:lnTo>
                          <a:pt x="459" y="15"/>
                        </a:lnTo>
                        <a:lnTo>
                          <a:pt x="463" y="15"/>
                        </a:lnTo>
                        <a:lnTo>
                          <a:pt x="469" y="15"/>
                        </a:lnTo>
                        <a:lnTo>
                          <a:pt x="472" y="15"/>
                        </a:lnTo>
                        <a:lnTo>
                          <a:pt x="477" y="15"/>
                        </a:lnTo>
                        <a:lnTo>
                          <a:pt x="482" y="15"/>
                        </a:lnTo>
                        <a:lnTo>
                          <a:pt x="486" y="15"/>
                        </a:lnTo>
                        <a:lnTo>
                          <a:pt x="490" y="15"/>
                        </a:lnTo>
                        <a:lnTo>
                          <a:pt x="495" y="15"/>
                        </a:lnTo>
                        <a:lnTo>
                          <a:pt x="500" y="15"/>
                        </a:lnTo>
                        <a:lnTo>
                          <a:pt x="504" y="15"/>
                        </a:lnTo>
                        <a:lnTo>
                          <a:pt x="509" y="15"/>
                        </a:lnTo>
                        <a:lnTo>
                          <a:pt x="514" y="15"/>
                        </a:lnTo>
                        <a:lnTo>
                          <a:pt x="519" y="15"/>
                        </a:lnTo>
                        <a:lnTo>
                          <a:pt x="516" y="16"/>
                        </a:lnTo>
                        <a:lnTo>
                          <a:pt x="513" y="18"/>
                        </a:lnTo>
                        <a:lnTo>
                          <a:pt x="510" y="18"/>
                        </a:lnTo>
                        <a:lnTo>
                          <a:pt x="507" y="20"/>
                        </a:lnTo>
                        <a:lnTo>
                          <a:pt x="504" y="21"/>
                        </a:lnTo>
                        <a:lnTo>
                          <a:pt x="501" y="21"/>
                        </a:lnTo>
                        <a:lnTo>
                          <a:pt x="498" y="24"/>
                        </a:lnTo>
                        <a:lnTo>
                          <a:pt x="497" y="25"/>
                        </a:lnTo>
                        <a:lnTo>
                          <a:pt x="491" y="27"/>
                        </a:lnTo>
                        <a:lnTo>
                          <a:pt x="488" y="29"/>
                        </a:lnTo>
                        <a:lnTo>
                          <a:pt x="483" y="33"/>
                        </a:lnTo>
                        <a:lnTo>
                          <a:pt x="479" y="37"/>
                        </a:lnTo>
                        <a:lnTo>
                          <a:pt x="476" y="40"/>
                        </a:lnTo>
                        <a:lnTo>
                          <a:pt x="473" y="45"/>
                        </a:lnTo>
                        <a:lnTo>
                          <a:pt x="471" y="46"/>
                        </a:lnTo>
                        <a:lnTo>
                          <a:pt x="471" y="48"/>
                        </a:lnTo>
                        <a:lnTo>
                          <a:pt x="470" y="51"/>
                        </a:lnTo>
                        <a:lnTo>
                          <a:pt x="469" y="54"/>
                        </a:lnTo>
                        <a:lnTo>
                          <a:pt x="469" y="56"/>
                        </a:lnTo>
                        <a:lnTo>
                          <a:pt x="469" y="59"/>
                        </a:lnTo>
                        <a:lnTo>
                          <a:pt x="467" y="62"/>
                        </a:lnTo>
                        <a:lnTo>
                          <a:pt x="467" y="65"/>
                        </a:lnTo>
                        <a:lnTo>
                          <a:pt x="467" y="69"/>
                        </a:lnTo>
                        <a:lnTo>
                          <a:pt x="467" y="71"/>
                        </a:lnTo>
                        <a:lnTo>
                          <a:pt x="469" y="75"/>
                        </a:lnTo>
                        <a:lnTo>
                          <a:pt x="469" y="79"/>
                        </a:lnTo>
                        <a:lnTo>
                          <a:pt x="471" y="78"/>
                        </a:lnTo>
                        <a:lnTo>
                          <a:pt x="473" y="78"/>
                        </a:lnTo>
                        <a:lnTo>
                          <a:pt x="476" y="77"/>
                        </a:lnTo>
                        <a:lnTo>
                          <a:pt x="479" y="77"/>
                        </a:lnTo>
                        <a:lnTo>
                          <a:pt x="482" y="76"/>
                        </a:lnTo>
                        <a:lnTo>
                          <a:pt x="484" y="76"/>
                        </a:lnTo>
                        <a:lnTo>
                          <a:pt x="486" y="76"/>
                        </a:lnTo>
                        <a:lnTo>
                          <a:pt x="490" y="75"/>
                        </a:lnTo>
                        <a:lnTo>
                          <a:pt x="495" y="73"/>
                        </a:lnTo>
                        <a:lnTo>
                          <a:pt x="500" y="71"/>
                        </a:lnTo>
                        <a:lnTo>
                          <a:pt x="504" y="71"/>
                        </a:lnTo>
                        <a:lnTo>
                          <a:pt x="510" y="70"/>
                        </a:lnTo>
                        <a:lnTo>
                          <a:pt x="515" y="67"/>
                        </a:lnTo>
                        <a:lnTo>
                          <a:pt x="519" y="66"/>
                        </a:lnTo>
                        <a:lnTo>
                          <a:pt x="524" y="64"/>
                        </a:lnTo>
                        <a:lnTo>
                          <a:pt x="529" y="63"/>
                        </a:lnTo>
                        <a:lnTo>
                          <a:pt x="534" y="60"/>
                        </a:lnTo>
                        <a:lnTo>
                          <a:pt x="539" y="59"/>
                        </a:lnTo>
                        <a:lnTo>
                          <a:pt x="543" y="56"/>
                        </a:lnTo>
                        <a:lnTo>
                          <a:pt x="548" y="54"/>
                        </a:lnTo>
                        <a:lnTo>
                          <a:pt x="552" y="52"/>
                        </a:lnTo>
                        <a:lnTo>
                          <a:pt x="556" y="51"/>
                        </a:lnTo>
                        <a:lnTo>
                          <a:pt x="562" y="48"/>
                        </a:lnTo>
                        <a:lnTo>
                          <a:pt x="567" y="46"/>
                        </a:lnTo>
                        <a:lnTo>
                          <a:pt x="571" y="44"/>
                        </a:lnTo>
                        <a:lnTo>
                          <a:pt x="577" y="41"/>
                        </a:lnTo>
                        <a:lnTo>
                          <a:pt x="581" y="39"/>
                        </a:lnTo>
                        <a:lnTo>
                          <a:pt x="586" y="38"/>
                        </a:lnTo>
                        <a:lnTo>
                          <a:pt x="591" y="35"/>
                        </a:lnTo>
                        <a:lnTo>
                          <a:pt x="596" y="34"/>
                        </a:lnTo>
                        <a:lnTo>
                          <a:pt x="600" y="33"/>
                        </a:lnTo>
                        <a:lnTo>
                          <a:pt x="606" y="31"/>
                        </a:lnTo>
                        <a:lnTo>
                          <a:pt x="611" y="29"/>
                        </a:lnTo>
                        <a:lnTo>
                          <a:pt x="616" y="28"/>
                        </a:lnTo>
                        <a:lnTo>
                          <a:pt x="619" y="27"/>
                        </a:lnTo>
                        <a:lnTo>
                          <a:pt x="622" y="27"/>
                        </a:lnTo>
                        <a:lnTo>
                          <a:pt x="625" y="26"/>
                        </a:lnTo>
                        <a:lnTo>
                          <a:pt x="628" y="26"/>
                        </a:lnTo>
                        <a:lnTo>
                          <a:pt x="625" y="24"/>
                        </a:lnTo>
                        <a:lnTo>
                          <a:pt x="624" y="21"/>
                        </a:lnTo>
                        <a:lnTo>
                          <a:pt x="621" y="18"/>
                        </a:lnTo>
                        <a:lnTo>
                          <a:pt x="618" y="14"/>
                        </a:lnTo>
                        <a:lnTo>
                          <a:pt x="621" y="13"/>
                        </a:lnTo>
                        <a:lnTo>
                          <a:pt x="625" y="13"/>
                        </a:lnTo>
                        <a:lnTo>
                          <a:pt x="628" y="13"/>
                        </a:lnTo>
                        <a:lnTo>
                          <a:pt x="632" y="13"/>
                        </a:lnTo>
                        <a:lnTo>
                          <a:pt x="637" y="13"/>
                        </a:lnTo>
                        <a:lnTo>
                          <a:pt x="641" y="13"/>
                        </a:lnTo>
                        <a:lnTo>
                          <a:pt x="644" y="13"/>
                        </a:lnTo>
                        <a:lnTo>
                          <a:pt x="648" y="13"/>
                        </a:lnTo>
                        <a:lnTo>
                          <a:pt x="651" y="13"/>
                        </a:lnTo>
                        <a:lnTo>
                          <a:pt x="656" y="13"/>
                        </a:lnTo>
                        <a:lnTo>
                          <a:pt x="660" y="13"/>
                        </a:lnTo>
                        <a:lnTo>
                          <a:pt x="663" y="13"/>
                        </a:lnTo>
                        <a:lnTo>
                          <a:pt x="667" y="13"/>
                        </a:lnTo>
                        <a:lnTo>
                          <a:pt x="670" y="13"/>
                        </a:lnTo>
                        <a:lnTo>
                          <a:pt x="674" y="13"/>
                        </a:lnTo>
                        <a:lnTo>
                          <a:pt x="679" y="13"/>
                        </a:lnTo>
                        <a:lnTo>
                          <a:pt x="682" y="13"/>
                        </a:lnTo>
                        <a:lnTo>
                          <a:pt x="686" y="13"/>
                        </a:lnTo>
                        <a:lnTo>
                          <a:pt x="689" y="13"/>
                        </a:lnTo>
                        <a:lnTo>
                          <a:pt x="693" y="13"/>
                        </a:lnTo>
                        <a:lnTo>
                          <a:pt x="696" y="13"/>
                        </a:lnTo>
                        <a:lnTo>
                          <a:pt x="700" y="13"/>
                        </a:lnTo>
                        <a:lnTo>
                          <a:pt x="704" y="13"/>
                        </a:lnTo>
                        <a:lnTo>
                          <a:pt x="707" y="13"/>
                        </a:lnTo>
                        <a:lnTo>
                          <a:pt x="711" y="13"/>
                        </a:lnTo>
                        <a:lnTo>
                          <a:pt x="714" y="13"/>
                        </a:lnTo>
                        <a:lnTo>
                          <a:pt x="718" y="13"/>
                        </a:lnTo>
                        <a:lnTo>
                          <a:pt x="721" y="13"/>
                        </a:lnTo>
                        <a:lnTo>
                          <a:pt x="724" y="13"/>
                        </a:lnTo>
                        <a:lnTo>
                          <a:pt x="729" y="13"/>
                        </a:lnTo>
                        <a:lnTo>
                          <a:pt x="731" y="13"/>
                        </a:lnTo>
                        <a:lnTo>
                          <a:pt x="734" y="14"/>
                        </a:lnTo>
                        <a:lnTo>
                          <a:pt x="738" y="14"/>
                        </a:lnTo>
                        <a:lnTo>
                          <a:pt x="742" y="14"/>
                        </a:lnTo>
                        <a:lnTo>
                          <a:pt x="744" y="14"/>
                        </a:lnTo>
                        <a:lnTo>
                          <a:pt x="746" y="14"/>
                        </a:lnTo>
                        <a:lnTo>
                          <a:pt x="750" y="14"/>
                        </a:lnTo>
                        <a:lnTo>
                          <a:pt x="753" y="14"/>
                        </a:lnTo>
                        <a:lnTo>
                          <a:pt x="756" y="14"/>
                        </a:lnTo>
                        <a:lnTo>
                          <a:pt x="759" y="14"/>
                        </a:lnTo>
                        <a:lnTo>
                          <a:pt x="762" y="14"/>
                        </a:lnTo>
                        <a:lnTo>
                          <a:pt x="764" y="14"/>
                        </a:lnTo>
                        <a:lnTo>
                          <a:pt x="766" y="14"/>
                        </a:lnTo>
                        <a:lnTo>
                          <a:pt x="770" y="15"/>
                        </a:lnTo>
                        <a:lnTo>
                          <a:pt x="772" y="15"/>
                        </a:lnTo>
                        <a:lnTo>
                          <a:pt x="775" y="15"/>
                        </a:lnTo>
                        <a:lnTo>
                          <a:pt x="778" y="15"/>
                        </a:lnTo>
                        <a:lnTo>
                          <a:pt x="781" y="15"/>
                        </a:lnTo>
                        <a:lnTo>
                          <a:pt x="785" y="15"/>
                        </a:lnTo>
                        <a:lnTo>
                          <a:pt x="790" y="15"/>
                        </a:lnTo>
                        <a:lnTo>
                          <a:pt x="795" y="15"/>
                        </a:lnTo>
                        <a:lnTo>
                          <a:pt x="800" y="16"/>
                        </a:lnTo>
                        <a:lnTo>
                          <a:pt x="804" y="16"/>
                        </a:lnTo>
                        <a:lnTo>
                          <a:pt x="808" y="16"/>
                        </a:lnTo>
                        <a:lnTo>
                          <a:pt x="813" y="18"/>
                        </a:lnTo>
                        <a:lnTo>
                          <a:pt x="816" y="18"/>
                        </a:lnTo>
                        <a:lnTo>
                          <a:pt x="815" y="21"/>
                        </a:lnTo>
                        <a:lnTo>
                          <a:pt x="816" y="25"/>
                        </a:lnTo>
                        <a:lnTo>
                          <a:pt x="816" y="28"/>
                        </a:lnTo>
                        <a:lnTo>
                          <a:pt x="818" y="33"/>
                        </a:lnTo>
                        <a:lnTo>
                          <a:pt x="820" y="37"/>
                        </a:lnTo>
                        <a:lnTo>
                          <a:pt x="821" y="41"/>
                        </a:lnTo>
                        <a:lnTo>
                          <a:pt x="823" y="45"/>
                        </a:lnTo>
                        <a:lnTo>
                          <a:pt x="827" y="48"/>
                        </a:lnTo>
                        <a:lnTo>
                          <a:pt x="829" y="52"/>
                        </a:lnTo>
                        <a:lnTo>
                          <a:pt x="833" y="56"/>
                        </a:lnTo>
                        <a:lnTo>
                          <a:pt x="835" y="59"/>
                        </a:lnTo>
                        <a:lnTo>
                          <a:pt x="840" y="64"/>
                        </a:lnTo>
                        <a:lnTo>
                          <a:pt x="842" y="66"/>
                        </a:lnTo>
                        <a:lnTo>
                          <a:pt x="847" y="70"/>
                        </a:lnTo>
                        <a:lnTo>
                          <a:pt x="852" y="73"/>
                        </a:lnTo>
                        <a:lnTo>
                          <a:pt x="855" y="76"/>
                        </a:lnTo>
                        <a:lnTo>
                          <a:pt x="860" y="79"/>
                        </a:lnTo>
                        <a:lnTo>
                          <a:pt x="865" y="82"/>
                        </a:lnTo>
                        <a:lnTo>
                          <a:pt x="870" y="83"/>
                        </a:lnTo>
                        <a:lnTo>
                          <a:pt x="874" y="85"/>
                        </a:lnTo>
                        <a:lnTo>
                          <a:pt x="878" y="86"/>
                        </a:lnTo>
                        <a:lnTo>
                          <a:pt x="884" y="89"/>
                        </a:lnTo>
                        <a:lnTo>
                          <a:pt x="889" y="89"/>
                        </a:lnTo>
                        <a:lnTo>
                          <a:pt x="893" y="91"/>
                        </a:lnTo>
                        <a:lnTo>
                          <a:pt x="898" y="91"/>
                        </a:lnTo>
                        <a:lnTo>
                          <a:pt x="902" y="91"/>
                        </a:lnTo>
                        <a:lnTo>
                          <a:pt x="906" y="91"/>
                        </a:lnTo>
                        <a:lnTo>
                          <a:pt x="911" y="91"/>
                        </a:lnTo>
                        <a:lnTo>
                          <a:pt x="915" y="89"/>
                        </a:lnTo>
                        <a:lnTo>
                          <a:pt x="920" y="89"/>
                        </a:lnTo>
                        <a:lnTo>
                          <a:pt x="923" y="86"/>
                        </a:lnTo>
                        <a:lnTo>
                          <a:pt x="927" y="85"/>
                        </a:lnTo>
                        <a:lnTo>
                          <a:pt x="925" y="83"/>
                        </a:lnTo>
                        <a:lnTo>
                          <a:pt x="924" y="79"/>
                        </a:lnTo>
                        <a:lnTo>
                          <a:pt x="923" y="77"/>
                        </a:lnTo>
                        <a:lnTo>
                          <a:pt x="922" y="75"/>
                        </a:lnTo>
                        <a:lnTo>
                          <a:pt x="920" y="70"/>
                        </a:lnTo>
                        <a:lnTo>
                          <a:pt x="917" y="65"/>
                        </a:lnTo>
                        <a:lnTo>
                          <a:pt x="915" y="62"/>
                        </a:lnTo>
                        <a:lnTo>
                          <a:pt x="911" y="56"/>
                        </a:lnTo>
                        <a:lnTo>
                          <a:pt x="909" y="52"/>
                        </a:lnTo>
                        <a:lnTo>
                          <a:pt x="906" y="48"/>
                        </a:lnTo>
                        <a:lnTo>
                          <a:pt x="902" y="44"/>
                        </a:lnTo>
                        <a:lnTo>
                          <a:pt x="898" y="40"/>
                        </a:lnTo>
                        <a:lnTo>
                          <a:pt x="895" y="37"/>
                        </a:lnTo>
                        <a:lnTo>
                          <a:pt x="891" y="33"/>
                        </a:lnTo>
                        <a:lnTo>
                          <a:pt x="889" y="31"/>
                        </a:lnTo>
                        <a:lnTo>
                          <a:pt x="884" y="27"/>
                        </a:lnTo>
                        <a:lnTo>
                          <a:pt x="879" y="25"/>
                        </a:lnTo>
                        <a:lnTo>
                          <a:pt x="876" y="22"/>
                        </a:lnTo>
                        <a:lnTo>
                          <a:pt x="878" y="22"/>
                        </a:lnTo>
                        <a:lnTo>
                          <a:pt x="880" y="22"/>
                        </a:lnTo>
                        <a:lnTo>
                          <a:pt x="884" y="22"/>
                        </a:lnTo>
                        <a:lnTo>
                          <a:pt x="886" y="22"/>
                        </a:lnTo>
                        <a:lnTo>
                          <a:pt x="890" y="22"/>
                        </a:lnTo>
                        <a:lnTo>
                          <a:pt x="892" y="22"/>
                        </a:lnTo>
                        <a:lnTo>
                          <a:pt x="896" y="22"/>
                        </a:lnTo>
                        <a:lnTo>
                          <a:pt x="898" y="22"/>
                        </a:lnTo>
                        <a:lnTo>
                          <a:pt x="902" y="22"/>
                        </a:lnTo>
                        <a:lnTo>
                          <a:pt x="904" y="22"/>
                        </a:lnTo>
                        <a:lnTo>
                          <a:pt x="908" y="22"/>
                        </a:lnTo>
                        <a:lnTo>
                          <a:pt x="911" y="22"/>
                        </a:lnTo>
                        <a:lnTo>
                          <a:pt x="915" y="22"/>
                        </a:lnTo>
                        <a:lnTo>
                          <a:pt x="918" y="22"/>
                        </a:lnTo>
                        <a:lnTo>
                          <a:pt x="922" y="22"/>
                        </a:lnTo>
                        <a:lnTo>
                          <a:pt x="925" y="22"/>
                        </a:lnTo>
                        <a:lnTo>
                          <a:pt x="928" y="21"/>
                        </a:lnTo>
                        <a:lnTo>
                          <a:pt x="931" y="21"/>
                        </a:lnTo>
                        <a:lnTo>
                          <a:pt x="935" y="21"/>
                        </a:lnTo>
                        <a:lnTo>
                          <a:pt x="940" y="21"/>
                        </a:lnTo>
                        <a:lnTo>
                          <a:pt x="942" y="21"/>
                        </a:lnTo>
                        <a:lnTo>
                          <a:pt x="947" y="21"/>
                        </a:lnTo>
                        <a:lnTo>
                          <a:pt x="949" y="21"/>
                        </a:lnTo>
                        <a:lnTo>
                          <a:pt x="954" y="21"/>
                        </a:lnTo>
                        <a:lnTo>
                          <a:pt x="956" y="21"/>
                        </a:lnTo>
                        <a:lnTo>
                          <a:pt x="961" y="21"/>
                        </a:lnTo>
                        <a:lnTo>
                          <a:pt x="965" y="21"/>
                        </a:lnTo>
                        <a:lnTo>
                          <a:pt x="969" y="21"/>
                        </a:lnTo>
                        <a:lnTo>
                          <a:pt x="972" y="21"/>
                        </a:lnTo>
                        <a:lnTo>
                          <a:pt x="976" y="21"/>
                        </a:lnTo>
                        <a:lnTo>
                          <a:pt x="980" y="21"/>
                        </a:lnTo>
                        <a:lnTo>
                          <a:pt x="985" y="21"/>
                        </a:lnTo>
                        <a:lnTo>
                          <a:pt x="988" y="21"/>
                        </a:lnTo>
                        <a:lnTo>
                          <a:pt x="992" y="21"/>
                        </a:lnTo>
                        <a:lnTo>
                          <a:pt x="995" y="21"/>
                        </a:lnTo>
                        <a:lnTo>
                          <a:pt x="1000" y="21"/>
                        </a:lnTo>
                        <a:lnTo>
                          <a:pt x="1004" y="20"/>
                        </a:lnTo>
                        <a:lnTo>
                          <a:pt x="1007" y="20"/>
                        </a:lnTo>
                        <a:lnTo>
                          <a:pt x="1012" y="20"/>
                        </a:lnTo>
                        <a:lnTo>
                          <a:pt x="1017" y="20"/>
                        </a:lnTo>
                        <a:lnTo>
                          <a:pt x="1020" y="20"/>
                        </a:lnTo>
                        <a:lnTo>
                          <a:pt x="1025" y="20"/>
                        </a:lnTo>
                        <a:lnTo>
                          <a:pt x="1029" y="20"/>
                        </a:lnTo>
                        <a:lnTo>
                          <a:pt x="1033" y="20"/>
                        </a:lnTo>
                        <a:lnTo>
                          <a:pt x="1038" y="20"/>
                        </a:lnTo>
                        <a:lnTo>
                          <a:pt x="1042" y="20"/>
                        </a:lnTo>
                        <a:lnTo>
                          <a:pt x="1047" y="20"/>
                        </a:lnTo>
                        <a:lnTo>
                          <a:pt x="1050" y="20"/>
                        </a:lnTo>
                        <a:lnTo>
                          <a:pt x="1055" y="19"/>
                        </a:lnTo>
                        <a:lnTo>
                          <a:pt x="1060" y="19"/>
                        </a:lnTo>
                        <a:lnTo>
                          <a:pt x="1063" y="19"/>
                        </a:lnTo>
                        <a:lnTo>
                          <a:pt x="1068" y="19"/>
                        </a:lnTo>
                        <a:lnTo>
                          <a:pt x="1073" y="19"/>
                        </a:lnTo>
                        <a:lnTo>
                          <a:pt x="1076" y="19"/>
                        </a:lnTo>
                        <a:lnTo>
                          <a:pt x="1081" y="19"/>
                        </a:lnTo>
                        <a:lnTo>
                          <a:pt x="1084" y="19"/>
                        </a:lnTo>
                        <a:lnTo>
                          <a:pt x="1089" y="18"/>
                        </a:lnTo>
                        <a:lnTo>
                          <a:pt x="1094" y="18"/>
                        </a:lnTo>
                        <a:lnTo>
                          <a:pt x="1099" y="18"/>
                        </a:lnTo>
                        <a:lnTo>
                          <a:pt x="1102" y="18"/>
                        </a:lnTo>
                        <a:lnTo>
                          <a:pt x="1107" y="18"/>
                        </a:lnTo>
                        <a:lnTo>
                          <a:pt x="1112" y="18"/>
                        </a:lnTo>
                        <a:lnTo>
                          <a:pt x="1115" y="18"/>
                        </a:lnTo>
                        <a:lnTo>
                          <a:pt x="1120" y="18"/>
                        </a:lnTo>
                        <a:lnTo>
                          <a:pt x="1118" y="21"/>
                        </a:lnTo>
                        <a:lnTo>
                          <a:pt x="1115" y="24"/>
                        </a:lnTo>
                        <a:lnTo>
                          <a:pt x="1113" y="27"/>
                        </a:lnTo>
                        <a:lnTo>
                          <a:pt x="1112" y="31"/>
                        </a:lnTo>
                        <a:lnTo>
                          <a:pt x="1108" y="34"/>
                        </a:lnTo>
                        <a:lnTo>
                          <a:pt x="1106" y="38"/>
                        </a:lnTo>
                        <a:lnTo>
                          <a:pt x="1103" y="41"/>
                        </a:lnTo>
                        <a:lnTo>
                          <a:pt x="1103" y="44"/>
                        </a:lnTo>
                        <a:lnTo>
                          <a:pt x="1107" y="44"/>
                        </a:lnTo>
                        <a:lnTo>
                          <a:pt x="1113" y="45"/>
                        </a:lnTo>
                        <a:lnTo>
                          <a:pt x="1117" y="46"/>
                        </a:lnTo>
                        <a:lnTo>
                          <a:pt x="1122" y="47"/>
                        </a:lnTo>
                        <a:lnTo>
                          <a:pt x="1127" y="48"/>
                        </a:lnTo>
                        <a:lnTo>
                          <a:pt x="1132" y="50"/>
                        </a:lnTo>
                        <a:lnTo>
                          <a:pt x="1137" y="52"/>
                        </a:lnTo>
                        <a:lnTo>
                          <a:pt x="1141" y="54"/>
                        </a:lnTo>
                        <a:lnTo>
                          <a:pt x="1146" y="56"/>
                        </a:lnTo>
                        <a:lnTo>
                          <a:pt x="1151" y="59"/>
                        </a:lnTo>
                        <a:lnTo>
                          <a:pt x="1156" y="60"/>
                        </a:lnTo>
                        <a:lnTo>
                          <a:pt x="1160" y="64"/>
                        </a:lnTo>
                        <a:lnTo>
                          <a:pt x="1164" y="66"/>
                        </a:lnTo>
                        <a:lnTo>
                          <a:pt x="1170" y="69"/>
                        </a:lnTo>
                        <a:lnTo>
                          <a:pt x="1175" y="71"/>
                        </a:lnTo>
                        <a:lnTo>
                          <a:pt x="1179" y="73"/>
                        </a:lnTo>
                        <a:lnTo>
                          <a:pt x="1184" y="75"/>
                        </a:lnTo>
                        <a:lnTo>
                          <a:pt x="1189" y="76"/>
                        </a:lnTo>
                        <a:lnTo>
                          <a:pt x="1194" y="78"/>
                        </a:lnTo>
                        <a:lnTo>
                          <a:pt x="1198" y="81"/>
                        </a:lnTo>
                        <a:lnTo>
                          <a:pt x="1202" y="82"/>
                        </a:lnTo>
                        <a:lnTo>
                          <a:pt x="1208" y="82"/>
                        </a:lnTo>
                        <a:lnTo>
                          <a:pt x="1213" y="83"/>
                        </a:lnTo>
                        <a:lnTo>
                          <a:pt x="1217" y="83"/>
                        </a:lnTo>
                        <a:lnTo>
                          <a:pt x="1221" y="83"/>
                        </a:lnTo>
                        <a:lnTo>
                          <a:pt x="1227" y="82"/>
                        </a:lnTo>
                        <a:lnTo>
                          <a:pt x="1230" y="81"/>
                        </a:lnTo>
                        <a:lnTo>
                          <a:pt x="1236" y="79"/>
                        </a:lnTo>
                        <a:lnTo>
                          <a:pt x="1241" y="76"/>
                        </a:lnTo>
                        <a:lnTo>
                          <a:pt x="1246" y="73"/>
                        </a:lnTo>
                        <a:lnTo>
                          <a:pt x="1251" y="71"/>
                        </a:lnTo>
                        <a:lnTo>
                          <a:pt x="1257" y="67"/>
                        </a:lnTo>
                        <a:lnTo>
                          <a:pt x="1251" y="64"/>
                        </a:lnTo>
                        <a:lnTo>
                          <a:pt x="1246" y="59"/>
                        </a:lnTo>
                        <a:lnTo>
                          <a:pt x="1241" y="56"/>
                        </a:lnTo>
                        <a:lnTo>
                          <a:pt x="1236" y="52"/>
                        </a:lnTo>
                        <a:lnTo>
                          <a:pt x="1232" y="48"/>
                        </a:lnTo>
                        <a:lnTo>
                          <a:pt x="1227" y="45"/>
                        </a:lnTo>
                        <a:lnTo>
                          <a:pt x="1222" y="41"/>
                        </a:lnTo>
                        <a:lnTo>
                          <a:pt x="1217" y="38"/>
                        </a:lnTo>
                        <a:lnTo>
                          <a:pt x="1213" y="34"/>
                        </a:lnTo>
                        <a:lnTo>
                          <a:pt x="1208" y="31"/>
                        </a:lnTo>
                        <a:lnTo>
                          <a:pt x="1202" y="28"/>
                        </a:lnTo>
                        <a:lnTo>
                          <a:pt x="1197" y="26"/>
                        </a:lnTo>
                        <a:lnTo>
                          <a:pt x="1192" y="22"/>
                        </a:lnTo>
                        <a:lnTo>
                          <a:pt x="1188" y="20"/>
                        </a:lnTo>
                        <a:lnTo>
                          <a:pt x="1182" y="18"/>
                        </a:lnTo>
                        <a:lnTo>
                          <a:pt x="1177" y="15"/>
                        </a:lnTo>
                        <a:lnTo>
                          <a:pt x="1182" y="15"/>
                        </a:lnTo>
                        <a:lnTo>
                          <a:pt x="1187" y="15"/>
                        </a:lnTo>
                        <a:lnTo>
                          <a:pt x="1190" y="14"/>
                        </a:lnTo>
                        <a:lnTo>
                          <a:pt x="1195" y="14"/>
                        </a:lnTo>
                        <a:lnTo>
                          <a:pt x="1200" y="14"/>
                        </a:lnTo>
                        <a:lnTo>
                          <a:pt x="1203" y="14"/>
                        </a:lnTo>
                        <a:lnTo>
                          <a:pt x="1208" y="13"/>
                        </a:lnTo>
                        <a:lnTo>
                          <a:pt x="1213" y="13"/>
                        </a:lnTo>
                        <a:lnTo>
                          <a:pt x="1217" y="13"/>
                        </a:lnTo>
                        <a:lnTo>
                          <a:pt x="1221" y="13"/>
                        </a:lnTo>
                        <a:lnTo>
                          <a:pt x="1226" y="13"/>
                        </a:lnTo>
                        <a:lnTo>
                          <a:pt x="1230" y="13"/>
                        </a:lnTo>
                        <a:lnTo>
                          <a:pt x="1234" y="12"/>
                        </a:lnTo>
                        <a:lnTo>
                          <a:pt x="1239" y="12"/>
                        </a:lnTo>
                        <a:lnTo>
                          <a:pt x="1243" y="12"/>
                        </a:lnTo>
                        <a:lnTo>
                          <a:pt x="1247" y="12"/>
                        </a:lnTo>
                        <a:lnTo>
                          <a:pt x="1251" y="12"/>
                        </a:lnTo>
                        <a:lnTo>
                          <a:pt x="1255" y="10"/>
                        </a:lnTo>
                        <a:lnTo>
                          <a:pt x="1260" y="10"/>
                        </a:lnTo>
                        <a:lnTo>
                          <a:pt x="1264" y="10"/>
                        </a:lnTo>
                        <a:lnTo>
                          <a:pt x="1268" y="10"/>
                        </a:lnTo>
                        <a:lnTo>
                          <a:pt x="1272" y="10"/>
                        </a:lnTo>
                        <a:lnTo>
                          <a:pt x="1275" y="9"/>
                        </a:lnTo>
                        <a:lnTo>
                          <a:pt x="1280" y="9"/>
                        </a:lnTo>
                        <a:lnTo>
                          <a:pt x="1284" y="9"/>
                        </a:lnTo>
                        <a:lnTo>
                          <a:pt x="1289" y="9"/>
                        </a:lnTo>
                        <a:lnTo>
                          <a:pt x="1291" y="8"/>
                        </a:lnTo>
                        <a:lnTo>
                          <a:pt x="1296" y="8"/>
                        </a:lnTo>
                        <a:lnTo>
                          <a:pt x="1300" y="8"/>
                        </a:lnTo>
                        <a:lnTo>
                          <a:pt x="1304" y="8"/>
                        </a:lnTo>
                        <a:lnTo>
                          <a:pt x="1309" y="8"/>
                        </a:lnTo>
                        <a:lnTo>
                          <a:pt x="1312" y="8"/>
                        </a:lnTo>
                        <a:lnTo>
                          <a:pt x="1316" y="8"/>
                        </a:lnTo>
                        <a:lnTo>
                          <a:pt x="1319" y="7"/>
                        </a:lnTo>
                        <a:lnTo>
                          <a:pt x="1323" y="7"/>
                        </a:lnTo>
                        <a:lnTo>
                          <a:pt x="1327" y="7"/>
                        </a:lnTo>
                        <a:lnTo>
                          <a:pt x="1330" y="6"/>
                        </a:lnTo>
                        <a:lnTo>
                          <a:pt x="1334" y="6"/>
                        </a:lnTo>
                        <a:lnTo>
                          <a:pt x="1338" y="6"/>
                        </a:lnTo>
                        <a:lnTo>
                          <a:pt x="1342" y="6"/>
                        </a:lnTo>
                        <a:lnTo>
                          <a:pt x="1346" y="6"/>
                        </a:lnTo>
                        <a:lnTo>
                          <a:pt x="1349" y="5"/>
                        </a:lnTo>
                        <a:lnTo>
                          <a:pt x="1351" y="5"/>
                        </a:lnTo>
                        <a:lnTo>
                          <a:pt x="1356" y="5"/>
                        </a:lnTo>
                        <a:lnTo>
                          <a:pt x="1359" y="5"/>
                        </a:lnTo>
                        <a:lnTo>
                          <a:pt x="1362" y="3"/>
                        </a:lnTo>
                        <a:lnTo>
                          <a:pt x="1366" y="3"/>
                        </a:lnTo>
                        <a:lnTo>
                          <a:pt x="1369" y="3"/>
                        </a:lnTo>
                        <a:lnTo>
                          <a:pt x="1372" y="3"/>
                        </a:lnTo>
                        <a:lnTo>
                          <a:pt x="1375" y="3"/>
                        </a:lnTo>
                        <a:lnTo>
                          <a:pt x="1379" y="3"/>
                        </a:lnTo>
                        <a:lnTo>
                          <a:pt x="1382" y="3"/>
                        </a:lnTo>
                        <a:lnTo>
                          <a:pt x="1385" y="2"/>
                        </a:lnTo>
                        <a:lnTo>
                          <a:pt x="1387" y="2"/>
                        </a:lnTo>
                        <a:lnTo>
                          <a:pt x="1389" y="1"/>
                        </a:lnTo>
                        <a:lnTo>
                          <a:pt x="1393" y="1"/>
                        </a:lnTo>
                        <a:lnTo>
                          <a:pt x="1395" y="1"/>
                        </a:lnTo>
                        <a:lnTo>
                          <a:pt x="1398" y="0"/>
                        </a:lnTo>
                        <a:lnTo>
                          <a:pt x="1401" y="0"/>
                        </a:lnTo>
                        <a:lnTo>
                          <a:pt x="1405" y="0"/>
                        </a:lnTo>
                        <a:lnTo>
                          <a:pt x="1407" y="0"/>
                        </a:lnTo>
                        <a:lnTo>
                          <a:pt x="1410" y="0"/>
                        </a:lnTo>
                        <a:lnTo>
                          <a:pt x="1412" y="0"/>
                        </a:lnTo>
                        <a:lnTo>
                          <a:pt x="1416" y="0"/>
                        </a:lnTo>
                        <a:lnTo>
                          <a:pt x="1425" y="84"/>
                        </a:lnTo>
                        <a:lnTo>
                          <a:pt x="1424" y="84"/>
                        </a:lnTo>
                        <a:lnTo>
                          <a:pt x="1421" y="84"/>
                        </a:lnTo>
                        <a:lnTo>
                          <a:pt x="1420" y="84"/>
                        </a:lnTo>
                        <a:lnTo>
                          <a:pt x="1416" y="84"/>
                        </a:lnTo>
                        <a:lnTo>
                          <a:pt x="1412" y="85"/>
                        </a:lnTo>
                        <a:lnTo>
                          <a:pt x="1407" y="85"/>
                        </a:lnTo>
                        <a:lnTo>
                          <a:pt x="1402" y="86"/>
                        </a:lnTo>
                        <a:lnTo>
                          <a:pt x="1400" y="86"/>
                        </a:lnTo>
                        <a:lnTo>
                          <a:pt x="1397" y="86"/>
                        </a:lnTo>
                        <a:lnTo>
                          <a:pt x="1393" y="86"/>
                        </a:lnTo>
                        <a:lnTo>
                          <a:pt x="1389" y="88"/>
                        </a:lnTo>
                        <a:lnTo>
                          <a:pt x="1387" y="88"/>
                        </a:lnTo>
                        <a:lnTo>
                          <a:pt x="1383" y="89"/>
                        </a:lnTo>
                        <a:lnTo>
                          <a:pt x="1380" y="89"/>
                        </a:lnTo>
                        <a:lnTo>
                          <a:pt x="1376" y="89"/>
                        </a:lnTo>
                        <a:lnTo>
                          <a:pt x="1372" y="89"/>
                        </a:lnTo>
                        <a:lnTo>
                          <a:pt x="1368" y="90"/>
                        </a:lnTo>
                        <a:lnTo>
                          <a:pt x="1363" y="90"/>
                        </a:lnTo>
                        <a:lnTo>
                          <a:pt x="1360" y="91"/>
                        </a:lnTo>
                        <a:lnTo>
                          <a:pt x="1354" y="91"/>
                        </a:lnTo>
                        <a:lnTo>
                          <a:pt x="1350" y="91"/>
                        </a:lnTo>
                        <a:lnTo>
                          <a:pt x="1346" y="92"/>
                        </a:lnTo>
                        <a:lnTo>
                          <a:pt x="1341" y="94"/>
                        </a:lnTo>
                        <a:lnTo>
                          <a:pt x="1335" y="94"/>
                        </a:lnTo>
                        <a:lnTo>
                          <a:pt x="1329" y="94"/>
                        </a:lnTo>
                        <a:lnTo>
                          <a:pt x="1324" y="94"/>
                        </a:lnTo>
                        <a:lnTo>
                          <a:pt x="1319" y="95"/>
                        </a:lnTo>
                        <a:lnTo>
                          <a:pt x="1312" y="96"/>
                        </a:lnTo>
                        <a:lnTo>
                          <a:pt x="1306" y="96"/>
                        </a:lnTo>
                        <a:lnTo>
                          <a:pt x="1302" y="97"/>
                        </a:lnTo>
                        <a:lnTo>
                          <a:pt x="1296" y="97"/>
                        </a:lnTo>
                        <a:lnTo>
                          <a:pt x="1289" y="97"/>
                        </a:lnTo>
                        <a:lnTo>
                          <a:pt x="1283" y="97"/>
                        </a:lnTo>
                        <a:lnTo>
                          <a:pt x="1275" y="98"/>
                        </a:lnTo>
                        <a:lnTo>
                          <a:pt x="1270" y="100"/>
                        </a:lnTo>
                        <a:lnTo>
                          <a:pt x="1262" y="100"/>
                        </a:lnTo>
                        <a:lnTo>
                          <a:pt x="1255" y="100"/>
                        </a:lnTo>
                        <a:lnTo>
                          <a:pt x="1249" y="100"/>
                        </a:lnTo>
                        <a:lnTo>
                          <a:pt x="1242" y="102"/>
                        </a:lnTo>
                        <a:lnTo>
                          <a:pt x="1235" y="102"/>
                        </a:lnTo>
                        <a:lnTo>
                          <a:pt x="1228" y="102"/>
                        </a:lnTo>
                        <a:lnTo>
                          <a:pt x="1220" y="102"/>
                        </a:lnTo>
                        <a:lnTo>
                          <a:pt x="1213" y="102"/>
                        </a:lnTo>
                        <a:lnTo>
                          <a:pt x="1205" y="103"/>
                        </a:lnTo>
                        <a:lnTo>
                          <a:pt x="1197" y="104"/>
                        </a:lnTo>
                        <a:lnTo>
                          <a:pt x="1190" y="104"/>
                        </a:lnTo>
                        <a:lnTo>
                          <a:pt x="1182" y="104"/>
                        </a:lnTo>
                        <a:lnTo>
                          <a:pt x="1173" y="104"/>
                        </a:lnTo>
                        <a:lnTo>
                          <a:pt x="1165" y="104"/>
                        </a:lnTo>
                        <a:lnTo>
                          <a:pt x="1157" y="105"/>
                        </a:lnTo>
                        <a:lnTo>
                          <a:pt x="1149" y="107"/>
                        </a:lnTo>
                        <a:lnTo>
                          <a:pt x="1140" y="107"/>
                        </a:lnTo>
                        <a:lnTo>
                          <a:pt x="1132" y="107"/>
                        </a:lnTo>
                        <a:lnTo>
                          <a:pt x="1122" y="107"/>
                        </a:lnTo>
                        <a:lnTo>
                          <a:pt x="1114" y="107"/>
                        </a:lnTo>
                        <a:lnTo>
                          <a:pt x="1112" y="103"/>
                        </a:lnTo>
                        <a:lnTo>
                          <a:pt x="1108" y="100"/>
                        </a:lnTo>
                        <a:lnTo>
                          <a:pt x="1106" y="95"/>
                        </a:lnTo>
                        <a:lnTo>
                          <a:pt x="1102" y="91"/>
                        </a:lnTo>
                        <a:lnTo>
                          <a:pt x="1099" y="89"/>
                        </a:lnTo>
                        <a:lnTo>
                          <a:pt x="1096" y="85"/>
                        </a:lnTo>
                        <a:lnTo>
                          <a:pt x="1094" y="82"/>
                        </a:lnTo>
                        <a:lnTo>
                          <a:pt x="1090" y="79"/>
                        </a:lnTo>
                        <a:lnTo>
                          <a:pt x="1086" y="76"/>
                        </a:lnTo>
                        <a:lnTo>
                          <a:pt x="1083" y="73"/>
                        </a:lnTo>
                        <a:lnTo>
                          <a:pt x="1080" y="71"/>
                        </a:lnTo>
                        <a:lnTo>
                          <a:pt x="1076" y="70"/>
                        </a:lnTo>
                        <a:lnTo>
                          <a:pt x="1074" y="67"/>
                        </a:lnTo>
                        <a:lnTo>
                          <a:pt x="1070" y="65"/>
                        </a:lnTo>
                        <a:lnTo>
                          <a:pt x="1065" y="64"/>
                        </a:lnTo>
                        <a:lnTo>
                          <a:pt x="1063" y="62"/>
                        </a:lnTo>
                        <a:lnTo>
                          <a:pt x="1060" y="60"/>
                        </a:lnTo>
                        <a:lnTo>
                          <a:pt x="1056" y="58"/>
                        </a:lnTo>
                        <a:lnTo>
                          <a:pt x="1051" y="56"/>
                        </a:lnTo>
                        <a:lnTo>
                          <a:pt x="1048" y="56"/>
                        </a:lnTo>
                        <a:lnTo>
                          <a:pt x="1044" y="53"/>
                        </a:lnTo>
                        <a:lnTo>
                          <a:pt x="1041" y="52"/>
                        </a:lnTo>
                        <a:lnTo>
                          <a:pt x="1037" y="51"/>
                        </a:lnTo>
                        <a:lnTo>
                          <a:pt x="1033" y="50"/>
                        </a:lnTo>
                        <a:lnTo>
                          <a:pt x="1030" y="48"/>
                        </a:lnTo>
                        <a:lnTo>
                          <a:pt x="1026" y="46"/>
                        </a:lnTo>
                        <a:lnTo>
                          <a:pt x="1022" y="45"/>
                        </a:lnTo>
                        <a:lnTo>
                          <a:pt x="1018" y="44"/>
                        </a:lnTo>
                        <a:lnTo>
                          <a:pt x="1014" y="43"/>
                        </a:lnTo>
                        <a:lnTo>
                          <a:pt x="1011" y="41"/>
                        </a:lnTo>
                        <a:lnTo>
                          <a:pt x="1007" y="39"/>
                        </a:lnTo>
                        <a:lnTo>
                          <a:pt x="1004" y="38"/>
                        </a:lnTo>
                        <a:lnTo>
                          <a:pt x="1001" y="38"/>
                        </a:lnTo>
                        <a:lnTo>
                          <a:pt x="1000" y="39"/>
                        </a:lnTo>
                        <a:lnTo>
                          <a:pt x="998" y="40"/>
                        </a:lnTo>
                        <a:lnTo>
                          <a:pt x="994" y="41"/>
                        </a:lnTo>
                        <a:lnTo>
                          <a:pt x="990" y="43"/>
                        </a:lnTo>
                        <a:lnTo>
                          <a:pt x="987" y="45"/>
                        </a:lnTo>
                        <a:lnTo>
                          <a:pt x="982" y="47"/>
                        </a:lnTo>
                        <a:lnTo>
                          <a:pt x="980" y="51"/>
                        </a:lnTo>
                        <a:lnTo>
                          <a:pt x="974" y="53"/>
                        </a:lnTo>
                        <a:lnTo>
                          <a:pt x="971" y="56"/>
                        </a:lnTo>
                        <a:lnTo>
                          <a:pt x="967" y="58"/>
                        </a:lnTo>
                        <a:lnTo>
                          <a:pt x="962" y="60"/>
                        </a:lnTo>
                        <a:lnTo>
                          <a:pt x="959" y="62"/>
                        </a:lnTo>
                        <a:lnTo>
                          <a:pt x="956" y="64"/>
                        </a:lnTo>
                        <a:lnTo>
                          <a:pt x="952" y="65"/>
                        </a:lnTo>
                        <a:lnTo>
                          <a:pt x="950" y="67"/>
                        </a:lnTo>
                        <a:lnTo>
                          <a:pt x="952" y="69"/>
                        </a:lnTo>
                        <a:lnTo>
                          <a:pt x="955" y="71"/>
                        </a:lnTo>
                        <a:lnTo>
                          <a:pt x="959" y="76"/>
                        </a:lnTo>
                        <a:lnTo>
                          <a:pt x="962" y="79"/>
                        </a:lnTo>
                        <a:lnTo>
                          <a:pt x="965" y="82"/>
                        </a:lnTo>
                        <a:lnTo>
                          <a:pt x="969" y="85"/>
                        </a:lnTo>
                        <a:lnTo>
                          <a:pt x="972" y="88"/>
                        </a:lnTo>
                        <a:lnTo>
                          <a:pt x="974" y="91"/>
                        </a:lnTo>
                        <a:lnTo>
                          <a:pt x="976" y="89"/>
                        </a:lnTo>
                        <a:lnTo>
                          <a:pt x="980" y="86"/>
                        </a:lnTo>
                        <a:lnTo>
                          <a:pt x="982" y="85"/>
                        </a:lnTo>
                        <a:lnTo>
                          <a:pt x="985" y="84"/>
                        </a:lnTo>
                        <a:lnTo>
                          <a:pt x="987" y="83"/>
                        </a:lnTo>
                        <a:lnTo>
                          <a:pt x="990" y="83"/>
                        </a:lnTo>
                        <a:lnTo>
                          <a:pt x="992" y="82"/>
                        </a:lnTo>
                        <a:lnTo>
                          <a:pt x="995" y="82"/>
                        </a:lnTo>
                        <a:lnTo>
                          <a:pt x="1000" y="82"/>
                        </a:lnTo>
                        <a:lnTo>
                          <a:pt x="1005" y="83"/>
                        </a:lnTo>
                        <a:lnTo>
                          <a:pt x="1010" y="84"/>
                        </a:lnTo>
                        <a:lnTo>
                          <a:pt x="1014" y="85"/>
                        </a:lnTo>
                        <a:lnTo>
                          <a:pt x="1018" y="86"/>
                        </a:lnTo>
                        <a:lnTo>
                          <a:pt x="1023" y="89"/>
                        </a:lnTo>
                        <a:lnTo>
                          <a:pt x="1026" y="91"/>
                        </a:lnTo>
                        <a:lnTo>
                          <a:pt x="1031" y="96"/>
                        </a:lnTo>
                        <a:lnTo>
                          <a:pt x="1035" y="98"/>
                        </a:lnTo>
                        <a:lnTo>
                          <a:pt x="1038" y="102"/>
                        </a:lnTo>
                        <a:lnTo>
                          <a:pt x="1043" y="104"/>
                        </a:lnTo>
                        <a:lnTo>
                          <a:pt x="1047" y="109"/>
                        </a:lnTo>
                        <a:lnTo>
                          <a:pt x="1042" y="109"/>
                        </a:lnTo>
                        <a:lnTo>
                          <a:pt x="1037" y="109"/>
                        </a:lnTo>
                        <a:lnTo>
                          <a:pt x="1032" y="109"/>
                        </a:lnTo>
                        <a:lnTo>
                          <a:pt x="1028" y="109"/>
                        </a:lnTo>
                        <a:lnTo>
                          <a:pt x="1022" y="109"/>
                        </a:lnTo>
                        <a:lnTo>
                          <a:pt x="1018" y="109"/>
                        </a:lnTo>
                        <a:lnTo>
                          <a:pt x="1012" y="109"/>
                        </a:lnTo>
                        <a:lnTo>
                          <a:pt x="1007" y="109"/>
                        </a:lnTo>
                        <a:lnTo>
                          <a:pt x="1003" y="108"/>
                        </a:lnTo>
                        <a:lnTo>
                          <a:pt x="998" y="108"/>
                        </a:lnTo>
                        <a:lnTo>
                          <a:pt x="992" y="108"/>
                        </a:lnTo>
                        <a:lnTo>
                          <a:pt x="987" y="108"/>
                        </a:lnTo>
                        <a:lnTo>
                          <a:pt x="982" y="108"/>
                        </a:lnTo>
                        <a:lnTo>
                          <a:pt x="978" y="108"/>
                        </a:lnTo>
                        <a:lnTo>
                          <a:pt x="973" y="108"/>
                        </a:lnTo>
                        <a:lnTo>
                          <a:pt x="968" y="108"/>
                        </a:lnTo>
                        <a:lnTo>
                          <a:pt x="965" y="107"/>
                        </a:lnTo>
                        <a:lnTo>
                          <a:pt x="962" y="107"/>
                        </a:lnTo>
                        <a:lnTo>
                          <a:pt x="960" y="107"/>
                        </a:lnTo>
                        <a:lnTo>
                          <a:pt x="958" y="107"/>
                        </a:lnTo>
                        <a:lnTo>
                          <a:pt x="954" y="107"/>
                        </a:lnTo>
                        <a:lnTo>
                          <a:pt x="952" y="107"/>
                        </a:lnTo>
                        <a:lnTo>
                          <a:pt x="949" y="107"/>
                        </a:lnTo>
                        <a:lnTo>
                          <a:pt x="947" y="107"/>
                        </a:lnTo>
                        <a:lnTo>
                          <a:pt x="944" y="107"/>
                        </a:lnTo>
                        <a:lnTo>
                          <a:pt x="942" y="107"/>
                        </a:lnTo>
                        <a:lnTo>
                          <a:pt x="940" y="107"/>
                        </a:lnTo>
                        <a:lnTo>
                          <a:pt x="936" y="107"/>
                        </a:lnTo>
                        <a:lnTo>
                          <a:pt x="931" y="107"/>
                        </a:lnTo>
                        <a:lnTo>
                          <a:pt x="927" y="107"/>
                        </a:lnTo>
                        <a:lnTo>
                          <a:pt x="924" y="107"/>
                        </a:lnTo>
                        <a:lnTo>
                          <a:pt x="921" y="107"/>
                        </a:lnTo>
                        <a:lnTo>
                          <a:pt x="918" y="107"/>
                        </a:lnTo>
                        <a:lnTo>
                          <a:pt x="916" y="107"/>
                        </a:lnTo>
                        <a:lnTo>
                          <a:pt x="914" y="107"/>
                        </a:lnTo>
                        <a:lnTo>
                          <a:pt x="910" y="107"/>
                        </a:lnTo>
                        <a:lnTo>
                          <a:pt x="908" y="107"/>
                        </a:lnTo>
                        <a:lnTo>
                          <a:pt x="905" y="107"/>
                        </a:lnTo>
                        <a:lnTo>
                          <a:pt x="903" y="105"/>
                        </a:lnTo>
                        <a:lnTo>
                          <a:pt x="899" y="105"/>
                        </a:lnTo>
                        <a:lnTo>
                          <a:pt x="897" y="105"/>
                        </a:lnTo>
                        <a:lnTo>
                          <a:pt x="895" y="105"/>
                        </a:lnTo>
                        <a:lnTo>
                          <a:pt x="892" y="105"/>
                        </a:lnTo>
                        <a:lnTo>
                          <a:pt x="889" y="105"/>
                        </a:lnTo>
                        <a:lnTo>
                          <a:pt x="886" y="105"/>
                        </a:lnTo>
                        <a:lnTo>
                          <a:pt x="884" y="105"/>
                        </a:lnTo>
                        <a:lnTo>
                          <a:pt x="880" y="104"/>
                        </a:lnTo>
                        <a:lnTo>
                          <a:pt x="877" y="104"/>
                        </a:lnTo>
                        <a:lnTo>
                          <a:pt x="873" y="104"/>
                        </a:lnTo>
                        <a:lnTo>
                          <a:pt x="870" y="104"/>
                        </a:lnTo>
                        <a:lnTo>
                          <a:pt x="866" y="104"/>
                        </a:lnTo>
                        <a:lnTo>
                          <a:pt x="863" y="104"/>
                        </a:lnTo>
                        <a:lnTo>
                          <a:pt x="858" y="104"/>
                        </a:lnTo>
                        <a:lnTo>
                          <a:pt x="855" y="104"/>
                        </a:lnTo>
                        <a:lnTo>
                          <a:pt x="852" y="104"/>
                        </a:lnTo>
                        <a:lnTo>
                          <a:pt x="848" y="104"/>
                        </a:lnTo>
                        <a:lnTo>
                          <a:pt x="845" y="104"/>
                        </a:lnTo>
                        <a:lnTo>
                          <a:pt x="840" y="104"/>
                        </a:lnTo>
                        <a:lnTo>
                          <a:pt x="838" y="104"/>
                        </a:lnTo>
                        <a:lnTo>
                          <a:pt x="834" y="104"/>
                        </a:lnTo>
                        <a:lnTo>
                          <a:pt x="831" y="104"/>
                        </a:lnTo>
                        <a:lnTo>
                          <a:pt x="827" y="104"/>
                        </a:lnTo>
                        <a:lnTo>
                          <a:pt x="826" y="100"/>
                        </a:lnTo>
                        <a:lnTo>
                          <a:pt x="826" y="96"/>
                        </a:lnTo>
                        <a:lnTo>
                          <a:pt x="825" y="91"/>
                        </a:lnTo>
                        <a:lnTo>
                          <a:pt x="823" y="89"/>
                        </a:lnTo>
                        <a:lnTo>
                          <a:pt x="822" y="84"/>
                        </a:lnTo>
                        <a:lnTo>
                          <a:pt x="822" y="81"/>
                        </a:lnTo>
                        <a:lnTo>
                          <a:pt x="821" y="76"/>
                        </a:lnTo>
                        <a:lnTo>
                          <a:pt x="821" y="73"/>
                        </a:lnTo>
                        <a:lnTo>
                          <a:pt x="818" y="73"/>
                        </a:lnTo>
                        <a:lnTo>
                          <a:pt x="814" y="76"/>
                        </a:lnTo>
                        <a:lnTo>
                          <a:pt x="810" y="76"/>
                        </a:lnTo>
                        <a:lnTo>
                          <a:pt x="807" y="78"/>
                        </a:lnTo>
                        <a:lnTo>
                          <a:pt x="803" y="78"/>
                        </a:lnTo>
                        <a:lnTo>
                          <a:pt x="800" y="78"/>
                        </a:lnTo>
                        <a:lnTo>
                          <a:pt x="797" y="76"/>
                        </a:lnTo>
                        <a:lnTo>
                          <a:pt x="795" y="76"/>
                        </a:lnTo>
                        <a:lnTo>
                          <a:pt x="793" y="75"/>
                        </a:lnTo>
                        <a:lnTo>
                          <a:pt x="790" y="73"/>
                        </a:lnTo>
                        <a:lnTo>
                          <a:pt x="787" y="71"/>
                        </a:lnTo>
                        <a:lnTo>
                          <a:pt x="784" y="70"/>
                        </a:lnTo>
                        <a:lnTo>
                          <a:pt x="780" y="66"/>
                        </a:lnTo>
                        <a:lnTo>
                          <a:pt x="775" y="62"/>
                        </a:lnTo>
                        <a:lnTo>
                          <a:pt x="772" y="59"/>
                        </a:lnTo>
                        <a:lnTo>
                          <a:pt x="770" y="56"/>
                        </a:lnTo>
                        <a:lnTo>
                          <a:pt x="766" y="53"/>
                        </a:lnTo>
                        <a:lnTo>
                          <a:pt x="765" y="51"/>
                        </a:lnTo>
                        <a:lnTo>
                          <a:pt x="761" y="46"/>
                        </a:lnTo>
                        <a:lnTo>
                          <a:pt x="756" y="41"/>
                        </a:lnTo>
                        <a:lnTo>
                          <a:pt x="753" y="39"/>
                        </a:lnTo>
                        <a:lnTo>
                          <a:pt x="751" y="38"/>
                        </a:lnTo>
                        <a:lnTo>
                          <a:pt x="748" y="35"/>
                        </a:lnTo>
                        <a:lnTo>
                          <a:pt x="745" y="34"/>
                        </a:lnTo>
                        <a:lnTo>
                          <a:pt x="742" y="33"/>
                        </a:lnTo>
                        <a:lnTo>
                          <a:pt x="739" y="33"/>
                        </a:lnTo>
                        <a:lnTo>
                          <a:pt x="737" y="32"/>
                        </a:lnTo>
                        <a:lnTo>
                          <a:pt x="733" y="32"/>
                        </a:lnTo>
                        <a:lnTo>
                          <a:pt x="729" y="37"/>
                        </a:lnTo>
                        <a:lnTo>
                          <a:pt x="726" y="41"/>
                        </a:lnTo>
                        <a:lnTo>
                          <a:pt x="724" y="46"/>
                        </a:lnTo>
                        <a:lnTo>
                          <a:pt x="721" y="52"/>
                        </a:lnTo>
                        <a:lnTo>
                          <a:pt x="720" y="56"/>
                        </a:lnTo>
                        <a:lnTo>
                          <a:pt x="720" y="62"/>
                        </a:lnTo>
                        <a:lnTo>
                          <a:pt x="721" y="66"/>
                        </a:lnTo>
                        <a:lnTo>
                          <a:pt x="723" y="71"/>
                        </a:lnTo>
                        <a:lnTo>
                          <a:pt x="724" y="73"/>
                        </a:lnTo>
                        <a:lnTo>
                          <a:pt x="726" y="79"/>
                        </a:lnTo>
                        <a:lnTo>
                          <a:pt x="729" y="83"/>
                        </a:lnTo>
                        <a:lnTo>
                          <a:pt x="732" y="86"/>
                        </a:lnTo>
                        <a:lnTo>
                          <a:pt x="734" y="91"/>
                        </a:lnTo>
                        <a:lnTo>
                          <a:pt x="739" y="94"/>
                        </a:lnTo>
                        <a:lnTo>
                          <a:pt x="744" y="97"/>
                        </a:lnTo>
                        <a:lnTo>
                          <a:pt x="749" y="102"/>
                        </a:lnTo>
                        <a:lnTo>
                          <a:pt x="744" y="102"/>
                        </a:lnTo>
                        <a:lnTo>
                          <a:pt x="742" y="102"/>
                        </a:lnTo>
                        <a:lnTo>
                          <a:pt x="739" y="102"/>
                        </a:lnTo>
                        <a:lnTo>
                          <a:pt x="737" y="102"/>
                        </a:lnTo>
                        <a:lnTo>
                          <a:pt x="733" y="101"/>
                        </a:lnTo>
                        <a:lnTo>
                          <a:pt x="730" y="101"/>
                        </a:lnTo>
                        <a:lnTo>
                          <a:pt x="726" y="101"/>
                        </a:lnTo>
                        <a:lnTo>
                          <a:pt x="724" y="101"/>
                        </a:lnTo>
                        <a:lnTo>
                          <a:pt x="721" y="101"/>
                        </a:lnTo>
                        <a:lnTo>
                          <a:pt x="719" y="101"/>
                        </a:lnTo>
                        <a:lnTo>
                          <a:pt x="715" y="101"/>
                        </a:lnTo>
                        <a:lnTo>
                          <a:pt x="713" y="101"/>
                        </a:lnTo>
                        <a:lnTo>
                          <a:pt x="710" y="101"/>
                        </a:lnTo>
                        <a:lnTo>
                          <a:pt x="707" y="101"/>
                        </a:lnTo>
                        <a:lnTo>
                          <a:pt x="704" y="101"/>
                        </a:lnTo>
                        <a:lnTo>
                          <a:pt x="701" y="101"/>
                        </a:lnTo>
                        <a:lnTo>
                          <a:pt x="699" y="100"/>
                        </a:lnTo>
                        <a:lnTo>
                          <a:pt x="695" y="100"/>
                        </a:lnTo>
                        <a:lnTo>
                          <a:pt x="693" y="100"/>
                        </a:lnTo>
                        <a:lnTo>
                          <a:pt x="689" y="100"/>
                        </a:lnTo>
                        <a:lnTo>
                          <a:pt x="687" y="100"/>
                        </a:lnTo>
                        <a:lnTo>
                          <a:pt x="683" y="100"/>
                        </a:lnTo>
                        <a:lnTo>
                          <a:pt x="681" y="100"/>
                        </a:lnTo>
                        <a:lnTo>
                          <a:pt x="679" y="100"/>
                        </a:lnTo>
                        <a:lnTo>
                          <a:pt x="676" y="100"/>
                        </a:lnTo>
                        <a:lnTo>
                          <a:pt x="673" y="100"/>
                        </a:lnTo>
                        <a:lnTo>
                          <a:pt x="669" y="100"/>
                        </a:lnTo>
                        <a:lnTo>
                          <a:pt x="667" y="100"/>
                        </a:lnTo>
                        <a:lnTo>
                          <a:pt x="664" y="100"/>
                        </a:lnTo>
                        <a:lnTo>
                          <a:pt x="662" y="100"/>
                        </a:lnTo>
                        <a:lnTo>
                          <a:pt x="659" y="100"/>
                        </a:lnTo>
                        <a:lnTo>
                          <a:pt x="656" y="100"/>
                        </a:lnTo>
                        <a:lnTo>
                          <a:pt x="661" y="96"/>
                        </a:lnTo>
                        <a:lnTo>
                          <a:pt x="666" y="91"/>
                        </a:lnTo>
                        <a:lnTo>
                          <a:pt x="670" y="86"/>
                        </a:lnTo>
                        <a:lnTo>
                          <a:pt x="675" y="82"/>
                        </a:lnTo>
                        <a:lnTo>
                          <a:pt x="676" y="79"/>
                        </a:lnTo>
                        <a:lnTo>
                          <a:pt x="679" y="76"/>
                        </a:lnTo>
                        <a:lnTo>
                          <a:pt x="679" y="72"/>
                        </a:lnTo>
                        <a:lnTo>
                          <a:pt x="681" y="70"/>
                        </a:lnTo>
                        <a:lnTo>
                          <a:pt x="682" y="66"/>
                        </a:lnTo>
                        <a:lnTo>
                          <a:pt x="683" y="63"/>
                        </a:lnTo>
                        <a:lnTo>
                          <a:pt x="685" y="59"/>
                        </a:lnTo>
                        <a:lnTo>
                          <a:pt x="686" y="56"/>
                        </a:lnTo>
                        <a:lnTo>
                          <a:pt x="683" y="53"/>
                        </a:lnTo>
                        <a:lnTo>
                          <a:pt x="680" y="52"/>
                        </a:lnTo>
                        <a:lnTo>
                          <a:pt x="677" y="51"/>
                        </a:lnTo>
                        <a:lnTo>
                          <a:pt x="674" y="51"/>
                        </a:lnTo>
                        <a:lnTo>
                          <a:pt x="670" y="50"/>
                        </a:lnTo>
                        <a:lnTo>
                          <a:pt x="668" y="50"/>
                        </a:lnTo>
                        <a:lnTo>
                          <a:pt x="664" y="50"/>
                        </a:lnTo>
                        <a:lnTo>
                          <a:pt x="662" y="50"/>
                        </a:lnTo>
                        <a:lnTo>
                          <a:pt x="659" y="48"/>
                        </a:lnTo>
                        <a:lnTo>
                          <a:pt x="656" y="48"/>
                        </a:lnTo>
                        <a:lnTo>
                          <a:pt x="651" y="50"/>
                        </a:lnTo>
                        <a:lnTo>
                          <a:pt x="649" y="50"/>
                        </a:lnTo>
                        <a:lnTo>
                          <a:pt x="645" y="50"/>
                        </a:lnTo>
                        <a:lnTo>
                          <a:pt x="643" y="51"/>
                        </a:lnTo>
                        <a:lnTo>
                          <a:pt x="640" y="51"/>
                        </a:lnTo>
                        <a:lnTo>
                          <a:pt x="636" y="52"/>
                        </a:lnTo>
                        <a:lnTo>
                          <a:pt x="632" y="52"/>
                        </a:lnTo>
                        <a:lnTo>
                          <a:pt x="630" y="52"/>
                        </a:lnTo>
                        <a:lnTo>
                          <a:pt x="625" y="52"/>
                        </a:lnTo>
                        <a:lnTo>
                          <a:pt x="623" y="53"/>
                        </a:lnTo>
                        <a:lnTo>
                          <a:pt x="619" y="53"/>
                        </a:lnTo>
                        <a:lnTo>
                          <a:pt x="616" y="53"/>
                        </a:lnTo>
                        <a:lnTo>
                          <a:pt x="612" y="53"/>
                        </a:lnTo>
                        <a:lnTo>
                          <a:pt x="610" y="53"/>
                        </a:lnTo>
                        <a:lnTo>
                          <a:pt x="607" y="52"/>
                        </a:lnTo>
                        <a:lnTo>
                          <a:pt x="604" y="52"/>
                        </a:lnTo>
                        <a:lnTo>
                          <a:pt x="600" y="51"/>
                        </a:lnTo>
                        <a:lnTo>
                          <a:pt x="598" y="51"/>
                        </a:lnTo>
                        <a:lnTo>
                          <a:pt x="594" y="48"/>
                        </a:lnTo>
                        <a:lnTo>
                          <a:pt x="592" y="47"/>
                        </a:lnTo>
                        <a:lnTo>
                          <a:pt x="589" y="46"/>
                        </a:lnTo>
                        <a:lnTo>
                          <a:pt x="586" y="44"/>
                        </a:lnTo>
                        <a:lnTo>
                          <a:pt x="585" y="46"/>
                        </a:lnTo>
                        <a:lnTo>
                          <a:pt x="585" y="48"/>
                        </a:lnTo>
                        <a:lnTo>
                          <a:pt x="584" y="51"/>
                        </a:lnTo>
                        <a:lnTo>
                          <a:pt x="583" y="53"/>
                        </a:lnTo>
                        <a:lnTo>
                          <a:pt x="583" y="56"/>
                        </a:lnTo>
                        <a:lnTo>
                          <a:pt x="581" y="60"/>
                        </a:lnTo>
                        <a:lnTo>
                          <a:pt x="580" y="64"/>
                        </a:lnTo>
                        <a:lnTo>
                          <a:pt x="580" y="69"/>
                        </a:lnTo>
                        <a:lnTo>
                          <a:pt x="579" y="72"/>
                        </a:lnTo>
                        <a:lnTo>
                          <a:pt x="579" y="76"/>
                        </a:lnTo>
                        <a:lnTo>
                          <a:pt x="578" y="81"/>
                        </a:lnTo>
                        <a:lnTo>
                          <a:pt x="577" y="85"/>
                        </a:lnTo>
                        <a:lnTo>
                          <a:pt x="577" y="89"/>
                        </a:lnTo>
                        <a:lnTo>
                          <a:pt x="577" y="92"/>
                        </a:lnTo>
                        <a:lnTo>
                          <a:pt x="575" y="97"/>
                        </a:lnTo>
                        <a:lnTo>
                          <a:pt x="575" y="101"/>
                        </a:lnTo>
                        <a:lnTo>
                          <a:pt x="572" y="101"/>
                        </a:lnTo>
                        <a:lnTo>
                          <a:pt x="570" y="101"/>
                        </a:lnTo>
                        <a:lnTo>
                          <a:pt x="567" y="101"/>
                        </a:lnTo>
                        <a:lnTo>
                          <a:pt x="564" y="101"/>
                        </a:lnTo>
                        <a:lnTo>
                          <a:pt x="560" y="101"/>
                        </a:lnTo>
                        <a:lnTo>
                          <a:pt x="556" y="101"/>
                        </a:lnTo>
                        <a:lnTo>
                          <a:pt x="554" y="101"/>
                        </a:lnTo>
                        <a:lnTo>
                          <a:pt x="552" y="101"/>
                        </a:lnTo>
                        <a:lnTo>
                          <a:pt x="549" y="101"/>
                        </a:lnTo>
                        <a:lnTo>
                          <a:pt x="546" y="101"/>
                        </a:lnTo>
                        <a:lnTo>
                          <a:pt x="542" y="101"/>
                        </a:lnTo>
                        <a:lnTo>
                          <a:pt x="540" y="101"/>
                        </a:lnTo>
                        <a:lnTo>
                          <a:pt x="536" y="101"/>
                        </a:lnTo>
                        <a:lnTo>
                          <a:pt x="534" y="101"/>
                        </a:lnTo>
                        <a:lnTo>
                          <a:pt x="532" y="101"/>
                        </a:lnTo>
                        <a:lnTo>
                          <a:pt x="529" y="101"/>
                        </a:lnTo>
                        <a:lnTo>
                          <a:pt x="526" y="101"/>
                        </a:lnTo>
                        <a:lnTo>
                          <a:pt x="523" y="101"/>
                        </a:lnTo>
                        <a:lnTo>
                          <a:pt x="520" y="101"/>
                        </a:lnTo>
                        <a:lnTo>
                          <a:pt x="516" y="101"/>
                        </a:lnTo>
                        <a:lnTo>
                          <a:pt x="514" y="101"/>
                        </a:lnTo>
                        <a:lnTo>
                          <a:pt x="511" y="101"/>
                        </a:lnTo>
                        <a:lnTo>
                          <a:pt x="509" y="101"/>
                        </a:lnTo>
                        <a:lnTo>
                          <a:pt x="507" y="101"/>
                        </a:lnTo>
                        <a:lnTo>
                          <a:pt x="503" y="101"/>
                        </a:lnTo>
                        <a:lnTo>
                          <a:pt x="501" y="101"/>
                        </a:lnTo>
                        <a:lnTo>
                          <a:pt x="497" y="101"/>
                        </a:lnTo>
                        <a:lnTo>
                          <a:pt x="495" y="101"/>
                        </a:lnTo>
                        <a:lnTo>
                          <a:pt x="492" y="101"/>
                        </a:lnTo>
                        <a:lnTo>
                          <a:pt x="490" y="101"/>
                        </a:lnTo>
                        <a:lnTo>
                          <a:pt x="486" y="101"/>
                        </a:lnTo>
                        <a:lnTo>
                          <a:pt x="484" y="102"/>
                        </a:lnTo>
                        <a:lnTo>
                          <a:pt x="482" y="102"/>
                        </a:lnTo>
                        <a:lnTo>
                          <a:pt x="478" y="102"/>
                        </a:lnTo>
                        <a:lnTo>
                          <a:pt x="476" y="102"/>
                        </a:lnTo>
                        <a:lnTo>
                          <a:pt x="473" y="102"/>
                        </a:lnTo>
                        <a:lnTo>
                          <a:pt x="471" y="102"/>
                        </a:lnTo>
                        <a:lnTo>
                          <a:pt x="469" y="102"/>
                        </a:lnTo>
                        <a:lnTo>
                          <a:pt x="466" y="102"/>
                        </a:lnTo>
                        <a:lnTo>
                          <a:pt x="463" y="102"/>
                        </a:lnTo>
                        <a:lnTo>
                          <a:pt x="460" y="102"/>
                        </a:lnTo>
                        <a:lnTo>
                          <a:pt x="457" y="102"/>
                        </a:lnTo>
                        <a:lnTo>
                          <a:pt x="456" y="102"/>
                        </a:lnTo>
                        <a:lnTo>
                          <a:pt x="453" y="102"/>
                        </a:lnTo>
                        <a:lnTo>
                          <a:pt x="447" y="102"/>
                        </a:lnTo>
                        <a:lnTo>
                          <a:pt x="443" y="102"/>
                        </a:lnTo>
                        <a:lnTo>
                          <a:pt x="440" y="102"/>
                        </a:lnTo>
                        <a:lnTo>
                          <a:pt x="437" y="102"/>
                        </a:lnTo>
                        <a:lnTo>
                          <a:pt x="434" y="102"/>
                        </a:lnTo>
                        <a:lnTo>
                          <a:pt x="432" y="102"/>
                        </a:lnTo>
                        <a:lnTo>
                          <a:pt x="427" y="102"/>
                        </a:lnTo>
                        <a:lnTo>
                          <a:pt x="422" y="102"/>
                        </a:lnTo>
                        <a:lnTo>
                          <a:pt x="416" y="102"/>
                        </a:lnTo>
                        <a:lnTo>
                          <a:pt x="413" y="103"/>
                        </a:lnTo>
                        <a:lnTo>
                          <a:pt x="407" y="103"/>
                        </a:lnTo>
                        <a:lnTo>
                          <a:pt x="402" y="104"/>
                        </a:lnTo>
                        <a:lnTo>
                          <a:pt x="405" y="100"/>
                        </a:lnTo>
                        <a:lnTo>
                          <a:pt x="405" y="97"/>
                        </a:lnTo>
                        <a:lnTo>
                          <a:pt x="407" y="94"/>
                        </a:lnTo>
                        <a:lnTo>
                          <a:pt x="408" y="91"/>
                        </a:lnTo>
                        <a:lnTo>
                          <a:pt x="408" y="86"/>
                        </a:lnTo>
                        <a:lnTo>
                          <a:pt x="409" y="84"/>
                        </a:lnTo>
                        <a:lnTo>
                          <a:pt x="408" y="82"/>
                        </a:lnTo>
                        <a:lnTo>
                          <a:pt x="408" y="78"/>
                        </a:lnTo>
                        <a:lnTo>
                          <a:pt x="407" y="76"/>
                        </a:lnTo>
                        <a:lnTo>
                          <a:pt x="405" y="73"/>
                        </a:lnTo>
                        <a:lnTo>
                          <a:pt x="403" y="71"/>
                        </a:lnTo>
                        <a:lnTo>
                          <a:pt x="402" y="69"/>
                        </a:lnTo>
                        <a:lnTo>
                          <a:pt x="399" y="67"/>
                        </a:lnTo>
                        <a:lnTo>
                          <a:pt x="395" y="66"/>
                        </a:lnTo>
                        <a:lnTo>
                          <a:pt x="392" y="66"/>
                        </a:lnTo>
                        <a:lnTo>
                          <a:pt x="387" y="67"/>
                        </a:lnTo>
                        <a:lnTo>
                          <a:pt x="383" y="71"/>
                        </a:lnTo>
                        <a:lnTo>
                          <a:pt x="381" y="73"/>
                        </a:lnTo>
                        <a:lnTo>
                          <a:pt x="378" y="76"/>
                        </a:lnTo>
                        <a:lnTo>
                          <a:pt x="375" y="79"/>
                        </a:lnTo>
                        <a:lnTo>
                          <a:pt x="375" y="83"/>
                        </a:lnTo>
                        <a:lnTo>
                          <a:pt x="375" y="86"/>
                        </a:lnTo>
                        <a:lnTo>
                          <a:pt x="375" y="89"/>
                        </a:lnTo>
                        <a:lnTo>
                          <a:pt x="375" y="94"/>
                        </a:lnTo>
                        <a:lnTo>
                          <a:pt x="375" y="96"/>
                        </a:lnTo>
                        <a:lnTo>
                          <a:pt x="375" y="100"/>
                        </a:lnTo>
                        <a:lnTo>
                          <a:pt x="375" y="102"/>
                        </a:lnTo>
                        <a:lnTo>
                          <a:pt x="376" y="104"/>
                        </a:lnTo>
                        <a:lnTo>
                          <a:pt x="373" y="104"/>
                        </a:lnTo>
                        <a:lnTo>
                          <a:pt x="369" y="104"/>
                        </a:lnTo>
                        <a:lnTo>
                          <a:pt x="365" y="104"/>
                        </a:lnTo>
                        <a:lnTo>
                          <a:pt x="363" y="104"/>
                        </a:lnTo>
                        <a:lnTo>
                          <a:pt x="360" y="104"/>
                        </a:lnTo>
                        <a:lnTo>
                          <a:pt x="357" y="104"/>
                        </a:lnTo>
                        <a:lnTo>
                          <a:pt x="355" y="104"/>
                        </a:lnTo>
                        <a:lnTo>
                          <a:pt x="351" y="104"/>
                        </a:lnTo>
                        <a:lnTo>
                          <a:pt x="348" y="104"/>
                        </a:lnTo>
                        <a:lnTo>
                          <a:pt x="344" y="104"/>
                        </a:lnTo>
                        <a:lnTo>
                          <a:pt x="342" y="104"/>
                        </a:lnTo>
                        <a:lnTo>
                          <a:pt x="339" y="104"/>
                        </a:lnTo>
                        <a:lnTo>
                          <a:pt x="337" y="104"/>
                        </a:lnTo>
                        <a:lnTo>
                          <a:pt x="333" y="104"/>
                        </a:lnTo>
                        <a:lnTo>
                          <a:pt x="330" y="104"/>
                        </a:lnTo>
                        <a:lnTo>
                          <a:pt x="327" y="104"/>
                        </a:lnTo>
                        <a:lnTo>
                          <a:pt x="324" y="104"/>
                        </a:lnTo>
                        <a:lnTo>
                          <a:pt x="322" y="104"/>
                        </a:lnTo>
                        <a:lnTo>
                          <a:pt x="319" y="104"/>
                        </a:lnTo>
                        <a:lnTo>
                          <a:pt x="317" y="104"/>
                        </a:lnTo>
                        <a:lnTo>
                          <a:pt x="313" y="104"/>
                        </a:lnTo>
                        <a:lnTo>
                          <a:pt x="311" y="104"/>
                        </a:lnTo>
                        <a:lnTo>
                          <a:pt x="307" y="104"/>
                        </a:lnTo>
                        <a:lnTo>
                          <a:pt x="305" y="104"/>
                        </a:lnTo>
                        <a:lnTo>
                          <a:pt x="303" y="104"/>
                        </a:lnTo>
                        <a:lnTo>
                          <a:pt x="299" y="104"/>
                        </a:lnTo>
                        <a:lnTo>
                          <a:pt x="297" y="104"/>
                        </a:lnTo>
                        <a:lnTo>
                          <a:pt x="294" y="104"/>
                        </a:lnTo>
                        <a:lnTo>
                          <a:pt x="288" y="104"/>
                        </a:lnTo>
                        <a:lnTo>
                          <a:pt x="284" y="105"/>
                        </a:lnTo>
                        <a:lnTo>
                          <a:pt x="281" y="105"/>
                        </a:lnTo>
                        <a:lnTo>
                          <a:pt x="279" y="105"/>
                        </a:lnTo>
                        <a:lnTo>
                          <a:pt x="276" y="105"/>
                        </a:lnTo>
                        <a:lnTo>
                          <a:pt x="273" y="105"/>
                        </a:lnTo>
                        <a:lnTo>
                          <a:pt x="268" y="105"/>
                        </a:lnTo>
                        <a:lnTo>
                          <a:pt x="263" y="105"/>
                        </a:lnTo>
                        <a:lnTo>
                          <a:pt x="259" y="105"/>
                        </a:lnTo>
                        <a:lnTo>
                          <a:pt x="253" y="105"/>
                        </a:lnTo>
                        <a:lnTo>
                          <a:pt x="249" y="105"/>
                        </a:lnTo>
                        <a:lnTo>
                          <a:pt x="246" y="105"/>
                        </a:lnTo>
                        <a:lnTo>
                          <a:pt x="241" y="105"/>
                        </a:lnTo>
                        <a:lnTo>
                          <a:pt x="235" y="105"/>
                        </a:lnTo>
                        <a:lnTo>
                          <a:pt x="230" y="105"/>
                        </a:lnTo>
                        <a:lnTo>
                          <a:pt x="227" y="105"/>
                        </a:lnTo>
                        <a:lnTo>
                          <a:pt x="223" y="105"/>
                        </a:lnTo>
                        <a:lnTo>
                          <a:pt x="218" y="105"/>
                        </a:lnTo>
                        <a:lnTo>
                          <a:pt x="215" y="105"/>
                        </a:lnTo>
                        <a:lnTo>
                          <a:pt x="210" y="105"/>
                        </a:lnTo>
                        <a:lnTo>
                          <a:pt x="204" y="104"/>
                        </a:lnTo>
                        <a:lnTo>
                          <a:pt x="198" y="104"/>
                        </a:lnTo>
                        <a:lnTo>
                          <a:pt x="192" y="104"/>
                        </a:lnTo>
                        <a:lnTo>
                          <a:pt x="187" y="104"/>
                        </a:lnTo>
                        <a:lnTo>
                          <a:pt x="182" y="104"/>
                        </a:lnTo>
                        <a:lnTo>
                          <a:pt x="176" y="104"/>
                        </a:lnTo>
                        <a:lnTo>
                          <a:pt x="170" y="104"/>
                        </a:lnTo>
                        <a:lnTo>
                          <a:pt x="165" y="104"/>
                        </a:lnTo>
                        <a:lnTo>
                          <a:pt x="159" y="103"/>
                        </a:lnTo>
                        <a:lnTo>
                          <a:pt x="153" y="102"/>
                        </a:lnTo>
                        <a:lnTo>
                          <a:pt x="148" y="102"/>
                        </a:lnTo>
                        <a:lnTo>
                          <a:pt x="144" y="102"/>
                        </a:lnTo>
                        <a:lnTo>
                          <a:pt x="138" y="102"/>
                        </a:lnTo>
                        <a:lnTo>
                          <a:pt x="134" y="102"/>
                        </a:lnTo>
                        <a:lnTo>
                          <a:pt x="128" y="102"/>
                        </a:lnTo>
                        <a:lnTo>
                          <a:pt x="125" y="102"/>
                        </a:lnTo>
                        <a:lnTo>
                          <a:pt x="119" y="102"/>
                        </a:lnTo>
                        <a:lnTo>
                          <a:pt x="114" y="101"/>
                        </a:lnTo>
                        <a:lnTo>
                          <a:pt x="109" y="100"/>
                        </a:lnTo>
                        <a:lnTo>
                          <a:pt x="104" y="100"/>
                        </a:lnTo>
                        <a:lnTo>
                          <a:pt x="100" y="100"/>
                        </a:lnTo>
                        <a:lnTo>
                          <a:pt x="96" y="100"/>
                        </a:lnTo>
                        <a:lnTo>
                          <a:pt x="91" y="100"/>
                        </a:lnTo>
                        <a:lnTo>
                          <a:pt x="88" y="100"/>
                        </a:lnTo>
                        <a:lnTo>
                          <a:pt x="83" y="100"/>
                        </a:lnTo>
                        <a:lnTo>
                          <a:pt x="78" y="98"/>
                        </a:lnTo>
                        <a:lnTo>
                          <a:pt x="75" y="97"/>
                        </a:lnTo>
                        <a:lnTo>
                          <a:pt x="71" y="97"/>
                        </a:lnTo>
                        <a:lnTo>
                          <a:pt x="68" y="97"/>
                        </a:lnTo>
                        <a:lnTo>
                          <a:pt x="64" y="97"/>
                        </a:lnTo>
                        <a:lnTo>
                          <a:pt x="61" y="97"/>
                        </a:lnTo>
                        <a:lnTo>
                          <a:pt x="57" y="97"/>
                        </a:lnTo>
                        <a:lnTo>
                          <a:pt x="53" y="97"/>
                        </a:lnTo>
                        <a:lnTo>
                          <a:pt x="50" y="96"/>
                        </a:lnTo>
                        <a:lnTo>
                          <a:pt x="46" y="96"/>
                        </a:lnTo>
                        <a:lnTo>
                          <a:pt x="44" y="96"/>
                        </a:lnTo>
                        <a:lnTo>
                          <a:pt x="40" y="95"/>
                        </a:lnTo>
                        <a:lnTo>
                          <a:pt x="38" y="94"/>
                        </a:lnTo>
                        <a:lnTo>
                          <a:pt x="34" y="94"/>
                        </a:lnTo>
                        <a:lnTo>
                          <a:pt x="33" y="94"/>
                        </a:lnTo>
                        <a:lnTo>
                          <a:pt x="30" y="94"/>
                        </a:lnTo>
                        <a:lnTo>
                          <a:pt x="26" y="94"/>
                        </a:lnTo>
                        <a:lnTo>
                          <a:pt x="24" y="94"/>
                        </a:lnTo>
                        <a:lnTo>
                          <a:pt x="23" y="94"/>
                        </a:lnTo>
                        <a:lnTo>
                          <a:pt x="18" y="91"/>
                        </a:lnTo>
                        <a:lnTo>
                          <a:pt x="14" y="91"/>
                        </a:lnTo>
                        <a:lnTo>
                          <a:pt x="11" y="91"/>
                        </a:lnTo>
                        <a:lnTo>
                          <a:pt x="7" y="91"/>
                        </a:lnTo>
                        <a:lnTo>
                          <a:pt x="5" y="91"/>
                        </a:lnTo>
                        <a:lnTo>
                          <a:pt x="2" y="91"/>
                        </a:lnTo>
                        <a:lnTo>
                          <a:pt x="0" y="91"/>
                        </a:lnTo>
                        <a:lnTo>
                          <a:pt x="13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30" name="Freeform 141"/>
                  <p:cNvSpPr>
                    <a:spLocks/>
                  </p:cNvSpPr>
                  <p:nvPr/>
                </p:nvSpPr>
                <p:spPr bwMode="auto">
                  <a:xfrm>
                    <a:off x="5420" y="1680"/>
                    <a:ext cx="12" cy="31"/>
                  </a:xfrm>
                  <a:custGeom>
                    <a:avLst/>
                    <a:gdLst>
                      <a:gd name="T0" fmla="*/ 0 w 36"/>
                      <a:gd name="T1" fmla="*/ 0 h 91"/>
                      <a:gd name="T2" fmla="*/ 0 w 36"/>
                      <a:gd name="T3" fmla="*/ 0 h 91"/>
                      <a:gd name="T4" fmla="*/ 0 w 36"/>
                      <a:gd name="T5" fmla="*/ 0 h 91"/>
                      <a:gd name="T6" fmla="*/ 0 w 36"/>
                      <a:gd name="T7" fmla="*/ 0 h 91"/>
                      <a:gd name="T8" fmla="*/ 0 w 36"/>
                      <a:gd name="T9" fmla="*/ 0 h 91"/>
                      <a:gd name="T10" fmla="*/ 0 w 36"/>
                      <a:gd name="T11" fmla="*/ 0 h 91"/>
                      <a:gd name="T12" fmla="*/ 0 w 36"/>
                      <a:gd name="T13" fmla="*/ 0 h 91"/>
                      <a:gd name="T14" fmla="*/ 0 w 36"/>
                      <a:gd name="T15" fmla="*/ 0 h 91"/>
                      <a:gd name="T16" fmla="*/ 0 w 36"/>
                      <a:gd name="T17" fmla="*/ 0 h 91"/>
                      <a:gd name="T18" fmla="*/ 0 w 36"/>
                      <a:gd name="T19" fmla="*/ 0 h 91"/>
                      <a:gd name="T20" fmla="*/ 0 w 36"/>
                      <a:gd name="T21" fmla="*/ 0 h 91"/>
                      <a:gd name="T22" fmla="*/ 0 w 36"/>
                      <a:gd name="T23" fmla="*/ 0 h 91"/>
                      <a:gd name="T24" fmla="*/ 0 w 36"/>
                      <a:gd name="T25" fmla="*/ 0 h 91"/>
                      <a:gd name="T26" fmla="*/ 0 w 36"/>
                      <a:gd name="T27" fmla="*/ 0 h 91"/>
                      <a:gd name="T28" fmla="*/ 0 w 36"/>
                      <a:gd name="T29" fmla="*/ 0 h 91"/>
                      <a:gd name="T30" fmla="*/ 0 w 36"/>
                      <a:gd name="T31" fmla="*/ 0 h 91"/>
                      <a:gd name="T32" fmla="*/ 0 w 36"/>
                      <a:gd name="T33" fmla="*/ 0 h 91"/>
                      <a:gd name="T34" fmla="*/ 0 w 36"/>
                      <a:gd name="T35" fmla="*/ 0 h 91"/>
                      <a:gd name="T36" fmla="*/ 0 w 36"/>
                      <a:gd name="T37" fmla="*/ 0 h 91"/>
                      <a:gd name="T38" fmla="*/ 0 w 36"/>
                      <a:gd name="T39" fmla="*/ 0 h 91"/>
                      <a:gd name="T40" fmla="*/ 0 w 36"/>
                      <a:gd name="T41" fmla="*/ 0 h 91"/>
                      <a:gd name="T42" fmla="*/ 0 w 36"/>
                      <a:gd name="T43" fmla="*/ 0 h 91"/>
                      <a:gd name="T44" fmla="*/ 0 w 36"/>
                      <a:gd name="T45" fmla="*/ 0 h 91"/>
                      <a:gd name="T46" fmla="*/ 0 w 36"/>
                      <a:gd name="T47" fmla="*/ 0 h 91"/>
                      <a:gd name="T48" fmla="*/ 0 w 36"/>
                      <a:gd name="T49" fmla="*/ 0 h 91"/>
                      <a:gd name="T50" fmla="*/ 0 w 36"/>
                      <a:gd name="T51" fmla="*/ 0 h 91"/>
                      <a:gd name="T52" fmla="*/ 0 w 36"/>
                      <a:gd name="T53" fmla="*/ 0 h 91"/>
                      <a:gd name="T54" fmla="*/ 0 w 36"/>
                      <a:gd name="T55" fmla="*/ 0 h 91"/>
                      <a:gd name="T56" fmla="*/ 0 w 36"/>
                      <a:gd name="T57" fmla="*/ 0 h 91"/>
                      <a:gd name="T58" fmla="*/ 0 w 36"/>
                      <a:gd name="T59" fmla="*/ 0 h 91"/>
                      <a:gd name="T60" fmla="*/ 0 w 36"/>
                      <a:gd name="T61" fmla="*/ 0 h 91"/>
                      <a:gd name="T62" fmla="*/ 0 w 36"/>
                      <a:gd name="T63" fmla="*/ 0 h 91"/>
                      <a:gd name="T64" fmla="*/ 0 w 36"/>
                      <a:gd name="T65" fmla="*/ 0 h 9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36"/>
                      <a:gd name="T100" fmla="*/ 0 h 91"/>
                      <a:gd name="T101" fmla="*/ 36 w 36"/>
                      <a:gd name="T102" fmla="*/ 91 h 9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36" h="91">
                        <a:moveTo>
                          <a:pt x="36" y="91"/>
                        </a:moveTo>
                        <a:lnTo>
                          <a:pt x="33" y="91"/>
                        </a:lnTo>
                        <a:lnTo>
                          <a:pt x="29" y="91"/>
                        </a:lnTo>
                        <a:lnTo>
                          <a:pt x="27" y="89"/>
                        </a:lnTo>
                        <a:lnTo>
                          <a:pt x="23" y="89"/>
                        </a:lnTo>
                        <a:lnTo>
                          <a:pt x="17" y="88"/>
                        </a:lnTo>
                        <a:lnTo>
                          <a:pt x="15" y="87"/>
                        </a:lnTo>
                        <a:lnTo>
                          <a:pt x="10" y="85"/>
                        </a:lnTo>
                        <a:lnTo>
                          <a:pt x="8" y="83"/>
                        </a:lnTo>
                        <a:lnTo>
                          <a:pt x="4" y="81"/>
                        </a:lnTo>
                        <a:lnTo>
                          <a:pt x="3" y="80"/>
                        </a:lnTo>
                        <a:lnTo>
                          <a:pt x="0" y="75"/>
                        </a:lnTo>
                        <a:lnTo>
                          <a:pt x="0" y="70"/>
                        </a:lnTo>
                        <a:lnTo>
                          <a:pt x="0" y="67"/>
                        </a:lnTo>
                        <a:lnTo>
                          <a:pt x="0" y="64"/>
                        </a:lnTo>
                        <a:lnTo>
                          <a:pt x="1" y="61"/>
                        </a:lnTo>
                        <a:lnTo>
                          <a:pt x="3" y="58"/>
                        </a:lnTo>
                        <a:lnTo>
                          <a:pt x="3" y="55"/>
                        </a:lnTo>
                        <a:lnTo>
                          <a:pt x="6" y="51"/>
                        </a:lnTo>
                        <a:lnTo>
                          <a:pt x="7" y="48"/>
                        </a:lnTo>
                        <a:lnTo>
                          <a:pt x="9" y="45"/>
                        </a:lnTo>
                        <a:lnTo>
                          <a:pt x="11" y="41"/>
                        </a:lnTo>
                        <a:lnTo>
                          <a:pt x="13" y="37"/>
                        </a:lnTo>
                        <a:lnTo>
                          <a:pt x="15" y="34"/>
                        </a:lnTo>
                        <a:lnTo>
                          <a:pt x="19" y="30"/>
                        </a:lnTo>
                        <a:lnTo>
                          <a:pt x="20" y="26"/>
                        </a:lnTo>
                        <a:lnTo>
                          <a:pt x="23" y="23"/>
                        </a:lnTo>
                        <a:lnTo>
                          <a:pt x="26" y="19"/>
                        </a:lnTo>
                        <a:lnTo>
                          <a:pt x="28" y="15"/>
                        </a:lnTo>
                        <a:lnTo>
                          <a:pt x="30" y="12"/>
                        </a:lnTo>
                        <a:lnTo>
                          <a:pt x="32" y="7"/>
                        </a:lnTo>
                        <a:lnTo>
                          <a:pt x="33" y="4"/>
                        </a:lnTo>
                        <a:lnTo>
                          <a:pt x="35" y="0"/>
                        </a:lnTo>
                        <a:lnTo>
                          <a:pt x="35" y="4"/>
                        </a:lnTo>
                        <a:lnTo>
                          <a:pt x="35" y="6"/>
                        </a:lnTo>
                        <a:lnTo>
                          <a:pt x="35" y="10"/>
                        </a:lnTo>
                        <a:lnTo>
                          <a:pt x="35" y="12"/>
                        </a:lnTo>
                        <a:lnTo>
                          <a:pt x="35" y="15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5" y="23"/>
                        </a:lnTo>
                        <a:lnTo>
                          <a:pt x="35" y="26"/>
                        </a:lnTo>
                        <a:lnTo>
                          <a:pt x="35" y="30"/>
                        </a:lnTo>
                        <a:lnTo>
                          <a:pt x="35" y="32"/>
                        </a:lnTo>
                        <a:lnTo>
                          <a:pt x="35" y="35"/>
                        </a:lnTo>
                        <a:lnTo>
                          <a:pt x="35" y="37"/>
                        </a:lnTo>
                        <a:lnTo>
                          <a:pt x="35" y="41"/>
                        </a:lnTo>
                        <a:lnTo>
                          <a:pt x="35" y="43"/>
                        </a:lnTo>
                        <a:lnTo>
                          <a:pt x="35" y="47"/>
                        </a:lnTo>
                        <a:lnTo>
                          <a:pt x="35" y="49"/>
                        </a:lnTo>
                        <a:lnTo>
                          <a:pt x="35" y="53"/>
                        </a:lnTo>
                        <a:lnTo>
                          <a:pt x="35" y="55"/>
                        </a:lnTo>
                        <a:lnTo>
                          <a:pt x="35" y="57"/>
                        </a:lnTo>
                        <a:lnTo>
                          <a:pt x="35" y="61"/>
                        </a:lnTo>
                        <a:lnTo>
                          <a:pt x="35" y="63"/>
                        </a:lnTo>
                        <a:lnTo>
                          <a:pt x="35" y="67"/>
                        </a:lnTo>
                        <a:lnTo>
                          <a:pt x="35" y="69"/>
                        </a:lnTo>
                        <a:lnTo>
                          <a:pt x="35" y="72"/>
                        </a:lnTo>
                        <a:lnTo>
                          <a:pt x="35" y="75"/>
                        </a:lnTo>
                        <a:lnTo>
                          <a:pt x="35" y="77"/>
                        </a:lnTo>
                        <a:lnTo>
                          <a:pt x="35" y="80"/>
                        </a:lnTo>
                        <a:lnTo>
                          <a:pt x="35" y="82"/>
                        </a:lnTo>
                        <a:lnTo>
                          <a:pt x="35" y="86"/>
                        </a:lnTo>
                        <a:lnTo>
                          <a:pt x="35" y="88"/>
                        </a:lnTo>
                        <a:lnTo>
                          <a:pt x="36" y="9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31" name="Freeform 142"/>
                  <p:cNvSpPr>
                    <a:spLocks/>
                  </p:cNvSpPr>
                  <p:nvPr/>
                </p:nvSpPr>
                <p:spPr bwMode="auto">
                  <a:xfrm>
                    <a:off x="5402" y="1599"/>
                    <a:ext cx="223" cy="177"/>
                  </a:xfrm>
                  <a:custGeom>
                    <a:avLst/>
                    <a:gdLst>
                      <a:gd name="T0" fmla="*/ 0 w 667"/>
                      <a:gd name="T1" fmla="*/ 0 h 531"/>
                      <a:gd name="T2" fmla="*/ 0 w 667"/>
                      <a:gd name="T3" fmla="*/ 0 h 531"/>
                      <a:gd name="T4" fmla="*/ 0 w 667"/>
                      <a:gd name="T5" fmla="*/ 0 h 531"/>
                      <a:gd name="T6" fmla="*/ 0 w 667"/>
                      <a:gd name="T7" fmla="*/ 0 h 531"/>
                      <a:gd name="T8" fmla="*/ 0 w 667"/>
                      <a:gd name="T9" fmla="*/ 0 h 531"/>
                      <a:gd name="T10" fmla="*/ 0 w 667"/>
                      <a:gd name="T11" fmla="*/ 0 h 531"/>
                      <a:gd name="T12" fmla="*/ 0 w 667"/>
                      <a:gd name="T13" fmla="*/ 0 h 531"/>
                      <a:gd name="T14" fmla="*/ 0 w 667"/>
                      <a:gd name="T15" fmla="*/ 0 h 531"/>
                      <a:gd name="T16" fmla="*/ 0 w 667"/>
                      <a:gd name="T17" fmla="*/ 0 h 531"/>
                      <a:gd name="T18" fmla="*/ 0 w 667"/>
                      <a:gd name="T19" fmla="*/ 0 h 531"/>
                      <a:gd name="T20" fmla="*/ 0 w 667"/>
                      <a:gd name="T21" fmla="*/ 0 h 531"/>
                      <a:gd name="T22" fmla="*/ 0 w 667"/>
                      <a:gd name="T23" fmla="*/ 0 h 531"/>
                      <a:gd name="T24" fmla="*/ 0 w 667"/>
                      <a:gd name="T25" fmla="*/ 0 h 531"/>
                      <a:gd name="T26" fmla="*/ 0 w 667"/>
                      <a:gd name="T27" fmla="*/ 0 h 531"/>
                      <a:gd name="T28" fmla="*/ 0 w 667"/>
                      <a:gd name="T29" fmla="*/ 0 h 531"/>
                      <a:gd name="T30" fmla="*/ 0 w 667"/>
                      <a:gd name="T31" fmla="*/ 0 h 531"/>
                      <a:gd name="T32" fmla="*/ 0 w 667"/>
                      <a:gd name="T33" fmla="*/ 0 h 531"/>
                      <a:gd name="T34" fmla="*/ 0 w 667"/>
                      <a:gd name="T35" fmla="*/ 0 h 531"/>
                      <a:gd name="T36" fmla="*/ 0 w 667"/>
                      <a:gd name="T37" fmla="*/ 0 h 531"/>
                      <a:gd name="T38" fmla="*/ 0 w 667"/>
                      <a:gd name="T39" fmla="*/ 0 h 531"/>
                      <a:gd name="T40" fmla="*/ 0 w 667"/>
                      <a:gd name="T41" fmla="*/ 0 h 531"/>
                      <a:gd name="T42" fmla="*/ 0 w 667"/>
                      <a:gd name="T43" fmla="*/ 0 h 531"/>
                      <a:gd name="T44" fmla="*/ 0 w 667"/>
                      <a:gd name="T45" fmla="*/ 0 h 531"/>
                      <a:gd name="T46" fmla="*/ 0 w 667"/>
                      <a:gd name="T47" fmla="*/ 0 h 531"/>
                      <a:gd name="T48" fmla="*/ 0 w 667"/>
                      <a:gd name="T49" fmla="*/ 0 h 531"/>
                      <a:gd name="T50" fmla="*/ 0 w 667"/>
                      <a:gd name="T51" fmla="*/ 0 h 531"/>
                      <a:gd name="T52" fmla="*/ 0 w 667"/>
                      <a:gd name="T53" fmla="*/ 0 h 531"/>
                      <a:gd name="T54" fmla="*/ 0 w 667"/>
                      <a:gd name="T55" fmla="*/ 0 h 531"/>
                      <a:gd name="T56" fmla="*/ 0 w 667"/>
                      <a:gd name="T57" fmla="*/ 0 h 531"/>
                      <a:gd name="T58" fmla="*/ 0 w 667"/>
                      <a:gd name="T59" fmla="*/ 0 h 531"/>
                      <a:gd name="T60" fmla="*/ 0 w 667"/>
                      <a:gd name="T61" fmla="*/ 0 h 531"/>
                      <a:gd name="T62" fmla="*/ 0 w 667"/>
                      <a:gd name="T63" fmla="*/ 0 h 531"/>
                      <a:gd name="T64" fmla="*/ 0 w 667"/>
                      <a:gd name="T65" fmla="*/ 0 h 531"/>
                      <a:gd name="T66" fmla="*/ 0 w 667"/>
                      <a:gd name="T67" fmla="*/ 0 h 531"/>
                      <a:gd name="T68" fmla="*/ 0 w 667"/>
                      <a:gd name="T69" fmla="*/ 0 h 531"/>
                      <a:gd name="T70" fmla="*/ 0 w 667"/>
                      <a:gd name="T71" fmla="*/ 0 h 531"/>
                      <a:gd name="T72" fmla="*/ 0 w 667"/>
                      <a:gd name="T73" fmla="*/ 0 h 531"/>
                      <a:gd name="T74" fmla="*/ 0 w 667"/>
                      <a:gd name="T75" fmla="*/ 0 h 531"/>
                      <a:gd name="T76" fmla="*/ 0 w 667"/>
                      <a:gd name="T77" fmla="*/ 0 h 531"/>
                      <a:gd name="T78" fmla="*/ 0 w 667"/>
                      <a:gd name="T79" fmla="*/ 0 h 531"/>
                      <a:gd name="T80" fmla="*/ 0 w 667"/>
                      <a:gd name="T81" fmla="*/ 0 h 531"/>
                      <a:gd name="T82" fmla="*/ 0 w 667"/>
                      <a:gd name="T83" fmla="*/ 0 h 531"/>
                      <a:gd name="T84" fmla="*/ 0 w 667"/>
                      <a:gd name="T85" fmla="*/ 0 h 531"/>
                      <a:gd name="T86" fmla="*/ 0 w 667"/>
                      <a:gd name="T87" fmla="*/ 0 h 531"/>
                      <a:gd name="T88" fmla="*/ 0 w 667"/>
                      <a:gd name="T89" fmla="*/ 0 h 531"/>
                      <a:gd name="T90" fmla="*/ 0 w 667"/>
                      <a:gd name="T91" fmla="*/ 0 h 531"/>
                      <a:gd name="T92" fmla="*/ 0 w 667"/>
                      <a:gd name="T93" fmla="*/ 0 h 531"/>
                      <a:gd name="T94" fmla="*/ 0 w 667"/>
                      <a:gd name="T95" fmla="*/ 0 h 531"/>
                      <a:gd name="T96" fmla="*/ 0 w 667"/>
                      <a:gd name="T97" fmla="*/ 0 h 531"/>
                      <a:gd name="T98" fmla="*/ 0 w 667"/>
                      <a:gd name="T99" fmla="*/ 0 h 531"/>
                      <a:gd name="T100" fmla="*/ 0 w 667"/>
                      <a:gd name="T101" fmla="*/ 0 h 531"/>
                      <a:gd name="T102" fmla="*/ 0 w 667"/>
                      <a:gd name="T103" fmla="*/ 0 h 531"/>
                      <a:gd name="T104" fmla="*/ 0 w 667"/>
                      <a:gd name="T105" fmla="*/ 0 h 531"/>
                      <a:gd name="T106" fmla="*/ 0 w 667"/>
                      <a:gd name="T107" fmla="*/ 0 h 531"/>
                      <a:gd name="T108" fmla="*/ 0 w 667"/>
                      <a:gd name="T109" fmla="*/ 0 h 531"/>
                      <a:gd name="T110" fmla="*/ 0 w 667"/>
                      <a:gd name="T111" fmla="*/ 0 h 531"/>
                      <a:gd name="T112" fmla="*/ 0 w 667"/>
                      <a:gd name="T113" fmla="*/ 0 h 531"/>
                      <a:gd name="T114" fmla="*/ 0 w 667"/>
                      <a:gd name="T115" fmla="*/ 0 h 531"/>
                      <a:gd name="T116" fmla="*/ 0 w 667"/>
                      <a:gd name="T117" fmla="*/ 0 h 531"/>
                      <a:gd name="T118" fmla="*/ 0 w 667"/>
                      <a:gd name="T119" fmla="*/ 0 h 531"/>
                      <a:gd name="T120" fmla="*/ 0 w 667"/>
                      <a:gd name="T121" fmla="*/ 0 h 531"/>
                      <a:gd name="T122" fmla="*/ 0 w 667"/>
                      <a:gd name="T123" fmla="*/ 0 h 531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667"/>
                      <a:gd name="T187" fmla="*/ 0 h 531"/>
                      <a:gd name="T188" fmla="*/ 667 w 667"/>
                      <a:gd name="T189" fmla="*/ 531 h 531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667" h="531">
                        <a:moveTo>
                          <a:pt x="22" y="4"/>
                        </a:moveTo>
                        <a:lnTo>
                          <a:pt x="105" y="26"/>
                        </a:lnTo>
                        <a:lnTo>
                          <a:pt x="105" y="27"/>
                        </a:lnTo>
                        <a:lnTo>
                          <a:pt x="105" y="29"/>
                        </a:lnTo>
                        <a:lnTo>
                          <a:pt x="104" y="30"/>
                        </a:lnTo>
                        <a:lnTo>
                          <a:pt x="104" y="33"/>
                        </a:lnTo>
                        <a:lnTo>
                          <a:pt x="104" y="35"/>
                        </a:lnTo>
                        <a:lnTo>
                          <a:pt x="104" y="38"/>
                        </a:lnTo>
                        <a:lnTo>
                          <a:pt x="104" y="41"/>
                        </a:lnTo>
                        <a:lnTo>
                          <a:pt x="104" y="45"/>
                        </a:lnTo>
                        <a:lnTo>
                          <a:pt x="102" y="48"/>
                        </a:lnTo>
                        <a:lnTo>
                          <a:pt x="101" y="53"/>
                        </a:lnTo>
                        <a:lnTo>
                          <a:pt x="101" y="54"/>
                        </a:lnTo>
                        <a:lnTo>
                          <a:pt x="101" y="57"/>
                        </a:lnTo>
                        <a:lnTo>
                          <a:pt x="101" y="59"/>
                        </a:lnTo>
                        <a:lnTo>
                          <a:pt x="101" y="62"/>
                        </a:lnTo>
                        <a:lnTo>
                          <a:pt x="101" y="65"/>
                        </a:lnTo>
                        <a:lnTo>
                          <a:pt x="101" y="67"/>
                        </a:lnTo>
                        <a:lnTo>
                          <a:pt x="101" y="71"/>
                        </a:lnTo>
                        <a:lnTo>
                          <a:pt x="101" y="73"/>
                        </a:lnTo>
                        <a:lnTo>
                          <a:pt x="100" y="76"/>
                        </a:lnTo>
                        <a:lnTo>
                          <a:pt x="99" y="79"/>
                        </a:lnTo>
                        <a:lnTo>
                          <a:pt x="99" y="81"/>
                        </a:lnTo>
                        <a:lnTo>
                          <a:pt x="99" y="85"/>
                        </a:lnTo>
                        <a:lnTo>
                          <a:pt x="99" y="87"/>
                        </a:lnTo>
                        <a:lnTo>
                          <a:pt x="99" y="90"/>
                        </a:lnTo>
                        <a:lnTo>
                          <a:pt x="99" y="95"/>
                        </a:lnTo>
                        <a:lnTo>
                          <a:pt x="99" y="97"/>
                        </a:lnTo>
                        <a:lnTo>
                          <a:pt x="98" y="100"/>
                        </a:lnTo>
                        <a:lnTo>
                          <a:pt x="97" y="105"/>
                        </a:lnTo>
                        <a:lnTo>
                          <a:pt x="97" y="108"/>
                        </a:lnTo>
                        <a:lnTo>
                          <a:pt x="97" y="112"/>
                        </a:lnTo>
                        <a:lnTo>
                          <a:pt x="97" y="115"/>
                        </a:lnTo>
                        <a:lnTo>
                          <a:pt x="97" y="119"/>
                        </a:lnTo>
                        <a:lnTo>
                          <a:pt x="97" y="123"/>
                        </a:lnTo>
                        <a:lnTo>
                          <a:pt x="97" y="128"/>
                        </a:lnTo>
                        <a:lnTo>
                          <a:pt x="95" y="131"/>
                        </a:lnTo>
                        <a:lnTo>
                          <a:pt x="94" y="135"/>
                        </a:lnTo>
                        <a:lnTo>
                          <a:pt x="94" y="138"/>
                        </a:lnTo>
                        <a:lnTo>
                          <a:pt x="94" y="143"/>
                        </a:lnTo>
                        <a:lnTo>
                          <a:pt x="94" y="148"/>
                        </a:lnTo>
                        <a:lnTo>
                          <a:pt x="94" y="152"/>
                        </a:lnTo>
                        <a:lnTo>
                          <a:pt x="93" y="156"/>
                        </a:lnTo>
                        <a:lnTo>
                          <a:pt x="93" y="161"/>
                        </a:lnTo>
                        <a:lnTo>
                          <a:pt x="92" y="165"/>
                        </a:lnTo>
                        <a:lnTo>
                          <a:pt x="92" y="169"/>
                        </a:lnTo>
                        <a:lnTo>
                          <a:pt x="91" y="173"/>
                        </a:lnTo>
                        <a:lnTo>
                          <a:pt x="91" y="179"/>
                        </a:lnTo>
                        <a:lnTo>
                          <a:pt x="91" y="182"/>
                        </a:lnTo>
                        <a:lnTo>
                          <a:pt x="91" y="187"/>
                        </a:lnTo>
                        <a:lnTo>
                          <a:pt x="91" y="192"/>
                        </a:lnTo>
                        <a:lnTo>
                          <a:pt x="91" y="198"/>
                        </a:lnTo>
                        <a:lnTo>
                          <a:pt x="89" y="201"/>
                        </a:lnTo>
                        <a:lnTo>
                          <a:pt x="89" y="207"/>
                        </a:lnTo>
                        <a:lnTo>
                          <a:pt x="89" y="211"/>
                        </a:lnTo>
                        <a:lnTo>
                          <a:pt x="89" y="217"/>
                        </a:lnTo>
                        <a:lnTo>
                          <a:pt x="88" y="214"/>
                        </a:lnTo>
                        <a:lnTo>
                          <a:pt x="86" y="211"/>
                        </a:lnTo>
                        <a:lnTo>
                          <a:pt x="83" y="207"/>
                        </a:lnTo>
                        <a:lnTo>
                          <a:pt x="80" y="205"/>
                        </a:lnTo>
                        <a:lnTo>
                          <a:pt x="76" y="201"/>
                        </a:lnTo>
                        <a:lnTo>
                          <a:pt x="70" y="199"/>
                        </a:lnTo>
                        <a:lnTo>
                          <a:pt x="68" y="198"/>
                        </a:lnTo>
                        <a:lnTo>
                          <a:pt x="66" y="197"/>
                        </a:lnTo>
                        <a:lnTo>
                          <a:pt x="63" y="197"/>
                        </a:lnTo>
                        <a:lnTo>
                          <a:pt x="61" y="195"/>
                        </a:lnTo>
                        <a:lnTo>
                          <a:pt x="60" y="197"/>
                        </a:lnTo>
                        <a:lnTo>
                          <a:pt x="59" y="199"/>
                        </a:lnTo>
                        <a:lnTo>
                          <a:pt x="59" y="201"/>
                        </a:lnTo>
                        <a:lnTo>
                          <a:pt x="57" y="206"/>
                        </a:lnTo>
                        <a:lnTo>
                          <a:pt x="56" y="208"/>
                        </a:lnTo>
                        <a:lnTo>
                          <a:pt x="55" y="213"/>
                        </a:lnTo>
                        <a:lnTo>
                          <a:pt x="54" y="218"/>
                        </a:lnTo>
                        <a:lnTo>
                          <a:pt x="54" y="222"/>
                        </a:lnTo>
                        <a:lnTo>
                          <a:pt x="53" y="226"/>
                        </a:lnTo>
                        <a:lnTo>
                          <a:pt x="53" y="231"/>
                        </a:lnTo>
                        <a:lnTo>
                          <a:pt x="53" y="235"/>
                        </a:lnTo>
                        <a:lnTo>
                          <a:pt x="53" y="239"/>
                        </a:lnTo>
                        <a:lnTo>
                          <a:pt x="53" y="243"/>
                        </a:lnTo>
                        <a:lnTo>
                          <a:pt x="53" y="246"/>
                        </a:lnTo>
                        <a:lnTo>
                          <a:pt x="54" y="250"/>
                        </a:lnTo>
                        <a:lnTo>
                          <a:pt x="56" y="254"/>
                        </a:lnTo>
                        <a:lnTo>
                          <a:pt x="51" y="255"/>
                        </a:lnTo>
                        <a:lnTo>
                          <a:pt x="48" y="257"/>
                        </a:lnTo>
                        <a:lnTo>
                          <a:pt x="44" y="257"/>
                        </a:lnTo>
                        <a:lnTo>
                          <a:pt x="41" y="260"/>
                        </a:lnTo>
                        <a:lnTo>
                          <a:pt x="38" y="262"/>
                        </a:lnTo>
                        <a:lnTo>
                          <a:pt x="35" y="263"/>
                        </a:lnTo>
                        <a:lnTo>
                          <a:pt x="32" y="264"/>
                        </a:lnTo>
                        <a:lnTo>
                          <a:pt x="30" y="267"/>
                        </a:lnTo>
                        <a:lnTo>
                          <a:pt x="25" y="271"/>
                        </a:lnTo>
                        <a:lnTo>
                          <a:pt x="22" y="275"/>
                        </a:lnTo>
                        <a:lnTo>
                          <a:pt x="19" y="280"/>
                        </a:lnTo>
                        <a:lnTo>
                          <a:pt x="17" y="284"/>
                        </a:lnTo>
                        <a:lnTo>
                          <a:pt x="15" y="289"/>
                        </a:lnTo>
                        <a:lnTo>
                          <a:pt x="13" y="294"/>
                        </a:lnTo>
                        <a:lnTo>
                          <a:pt x="12" y="299"/>
                        </a:lnTo>
                        <a:lnTo>
                          <a:pt x="12" y="303"/>
                        </a:lnTo>
                        <a:lnTo>
                          <a:pt x="12" y="306"/>
                        </a:lnTo>
                        <a:lnTo>
                          <a:pt x="12" y="308"/>
                        </a:lnTo>
                        <a:lnTo>
                          <a:pt x="12" y="312"/>
                        </a:lnTo>
                        <a:lnTo>
                          <a:pt x="13" y="314"/>
                        </a:lnTo>
                        <a:lnTo>
                          <a:pt x="13" y="317"/>
                        </a:lnTo>
                        <a:lnTo>
                          <a:pt x="15" y="319"/>
                        </a:lnTo>
                        <a:lnTo>
                          <a:pt x="15" y="322"/>
                        </a:lnTo>
                        <a:lnTo>
                          <a:pt x="17" y="325"/>
                        </a:lnTo>
                        <a:lnTo>
                          <a:pt x="18" y="330"/>
                        </a:lnTo>
                        <a:lnTo>
                          <a:pt x="21" y="336"/>
                        </a:lnTo>
                        <a:lnTo>
                          <a:pt x="21" y="338"/>
                        </a:lnTo>
                        <a:lnTo>
                          <a:pt x="23" y="340"/>
                        </a:lnTo>
                        <a:lnTo>
                          <a:pt x="24" y="343"/>
                        </a:lnTo>
                        <a:lnTo>
                          <a:pt x="25" y="345"/>
                        </a:lnTo>
                        <a:lnTo>
                          <a:pt x="28" y="351"/>
                        </a:lnTo>
                        <a:lnTo>
                          <a:pt x="31" y="356"/>
                        </a:lnTo>
                        <a:lnTo>
                          <a:pt x="32" y="358"/>
                        </a:lnTo>
                        <a:lnTo>
                          <a:pt x="35" y="360"/>
                        </a:lnTo>
                        <a:lnTo>
                          <a:pt x="36" y="364"/>
                        </a:lnTo>
                        <a:lnTo>
                          <a:pt x="38" y="368"/>
                        </a:lnTo>
                        <a:lnTo>
                          <a:pt x="42" y="372"/>
                        </a:lnTo>
                        <a:lnTo>
                          <a:pt x="45" y="376"/>
                        </a:lnTo>
                        <a:lnTo>
                          <a:pt x="49" y="381"/>
                        </a:lnTo>
                        <a:lnTo>
                          <a:pt x="53" y="387"/>
                        </a:lnTo>
                        <a:lnTo>
                          <a:pt x="56" y="391"/>
                        </a:lnTo>
                        <a:lnTo>
                          <a:pt x="60" y="396"/>
                        </a:lnTo>
                        <a:lnTo>
                          <a:pt x="63" y="400"/>
                        </a:lnTo>
                        <a:lnTo>
                          <a:pt x="67" y="404"/>
                        </a:lnTo>
                        <a:lnTo>
                          <a:pt x="68" y="401"/>
                        </a:lnTo>
                        <a:lnTo>
                          <a:pt x="70" y="396"/>
                        </a:lnTo>
                        <a:lnTo>
                          <a:pt x="73" y="394"/>
                        </a:lnTo>
                        <a:lnTo>
                          <a:pt x="74" y="391"/>
                        </a:lnTo>
                        <a:lnTo>
                          <a:pt x="76" y="388"/>
                        </a:lnTo>
                        <a:lnTo>
                          <a:pt x="78" y="384"/>
                        </a:lnTo>
                        <a:lnTo>
                          <a:pt x="79" y="381"/>
                        </a:lnTo>
                        <a:lnTo>
                          <a:pt x="81" y="378"/>
                        </a:lnTo>
                        <a:lnTo>
                          <a:pt x="81" y="374"/>
                        </a:lnTo>
                        <a:lnTo>
                          <a:pt x="83" y="371"/>
                        </a:lnTo>
                        <a:lnTo>
                          <a:pt x="86" y="366"/>
                        </a:lnTo>
                        <a:lnTo>
                          <a:pt x="87" y="363"/>
                        </a:lnTo>
                        <a:lnTo>
                          <a:pt x="88" y="358"/>
                        </a:lnTo>
                        <a:lnTo>
                          <a:pt x="91" y="356"/>
                        </a:lnTo>
                        <a:lnTo>
                          <a:pt x="91" y="359"/>
                        </a:lnTo>
                        <a:lnTo>
                          <a:pt x="91" y="363"/>
                        </a:lnTo>
                        <a:lnTo>
                          <a:pt x="91" y="366"/>
                        </a:lnTo>
                        <a:lnTo>
                          <a:pt x="91" y="370"/>
                        </a:lnTo>
                        <a:lnTo>
                          <a:pt x="91" y="374"/>
                        </a:lnTo>
                        <a:lnTo>
                          <a:pt x="91" y="376"/>
                        </a:lnTo>
                        <a:lnTo>
                          <a:pt x="92" y="379"/>
                        </a:lnTo>
                        <a:lnTo>
                          <a:pt x="92" y="383"/>
                        </a:lnTo>
                        <a:lnTo>
                          <a:pt x="92" y="387"/>
                        </a:lnTo>
                        <a:lnTo>
                          <a:pt x="93" y="389"/>
                        </a:lnTo>
                        <a:lnTo>
                          <a:pt x="94" y="391"/>
                        </a:lnTo>
                        <a:lnTo>
                          <a:pt x="94" y="396"/>
                        </a:lnTo>
                        <a:lnTo>
                          <a:pt x="94" y="398"/>
                        </a:lnTo>
                        <a:lnTo>
                          <a:pt x="94" y="401"/>
                        </a:lnTo>
                        <a:lnTo>
                          <a:pt x="94" y="404"/>
                        </a:lnTo>
                        <a:lnTo>
                          <a:pt x="95" y="407"/>
                        </a:lnTo>
                        <a:lnTo>
                          <a:pt x="92" y="408"/>
                        </a:lnTo>
                        <a:lnTo>
                          <a:pt x="88" y="409"/>
                        </a:lnTo>
                        <a:lnTo>
                          <a:pt x="83" y="411"/>
                        </a:lnTo>
                        <a:lnTo>
                          <a:pt x="81" y="414"/>
                        </a:lnTo>
                        <a:lnTo>
                          <a:pt x="76" y="416"/>
                        </a:lnTo>
                        <a:lnTo>
                          <a:pt x="70" y="419"/>
                        </a:lnTo>
                        <a:lnTo>
                          <a:pt x="66" y="421"/>
                        </a:lnTo>
                        <a:lnTo>
                          <a:pt x="62" y="425"/>
                        </a:lnTo>
                        <a:lnTo>
                          <a:pt x="57" y="427"/>
                        </a:lnTo>
                        <a:lnTo>
                          <a:pt x="53" y="429"/>
                        </a:lnTo>
                        <a:lnTo>
                          <a:pt x="48" y="432"/>
                        </a:lnTo>
                        <a:lnTo>
                          <a:pt x="44" y="435"/>
                        </a:lnTo>
                        <a:lnTo>
                          <a:pt x="40" y="438"/>
                        </a:lnTo>
                        <a:lnTo>
                          <a:pt x="37" y="440"/>
                        </a:lnTo>
                        <a:lnTo>
                          <a:pt x="34" y="442"/>
                        </a:lnTo>
                        <a:lnTo>
                          <a:pt x="32" y="445"/>
                        </a:lnTo>
                        <a:lnTo>
                          <a:pt x="36" y="445"/>
                        </a:lnTo>
                        <a:lnTo>
                          <a:pt x="41" y="445"/>
                        </a:lnTo>
                        <a:lnTo>
                          <a:pt x="44" y="445"/>
                        </a:lnTo>
                        <a:lnTo>
                          <a:pt x="48" y="445"/>
                        </a:lnTo>
                        <a:lnTo>
                          <a:pt x="53" y="445"/>
                        </a:lnTo>
                        <a:lnTo>
                          <a:pt x="56" y="445"/>
                        </a:lnTo>
                        <a:lnTo>
                          <a:pt x="61" y="445"/>
                        </a:lnTo>
                        <a:lnTo>
                          <a:pt x="66" y="445"/>
                        </a:lnTo>
                        <a:lnTo>
                          <a:pt x="66" y="447"/>
                        </a:lnTo>
                        <a:lnTo>
                          <a:pt x="68" y="449"/>
                        </a:lnTo>
                        <a:lnTo>
                          <a:pt x="69" y="452"/>
                        </a:lnTo>
                        <a:lnTo>
                          <a:pt x="70" y="454"/>
                        </a:lnTo>
                        <a:lnTo>
                          <a:pt x="74" y="457"/>
                        </a:lnTo>
                        <a:lnTo>
                          <a:pt x="78" y="460"/>
                        </a:lnTo>
                        <a:lnTo>
                          <a:pt x="81" y="461"/>
                        </a:lnTo>
                        <a:lnTo>
                          <a:pt x="85" y="463"/>
                        </a:lnTo>
                        <a:lnTo>
                          <a:pt x="88" y="463"/>
                        </a:lnTo>
                        <a:lnTo>
                          <a:pt x="92" y="463"/>
                        </a:lnTo>
                        <a:lnTo>
                          <a:pt x="94" y="461"/>
                        </a:lnTo>
                        <a:lnTo>
                          <a:pt x="99" y="459"/>
                        </a:lnTo>
                        <a:lnTo>
                          <a:pt x="101" y="458"/>
                        </a:lnTo>
                        <a:lnTo>
                          <a:pt x="104" y="455"/>
                        </a:lnTo>
                        <a:lnTo>
                          <a:pt x="107" y="452"/>
                        </a:lnTo>
                        <a:lnTo>
                          <a:pt x="110" y="449"/>
                        </a:lnTo>
                        <a:lnTo>
                          <a:pt x="112" y="446"/>
                        </a:lnTo>
                        <a:lnTo>
                          <a:pt x="114" y="442"/>
                        </a:lnTo>
                        <a:lnTo>
                          <a:pt x="117" y="442"/>
                        </a:lnTo>
                        <a:lnTo>
                          <a:pt x="121" y="444"/>
                        </a:lnTo>
                        <a:lnTo>
                          <a:pt x="125" y="445"/>
                        </a:lnTo>
                        <a:lnTo>
                          <a:pt x="130" y="446"/>
                        </a:lnTo>
                        <a:lnTo>
                          <a:pt x="133" y="446"/>
                        </a:lnTo>
                        <a:lnTo>
                          <a:pt x="138" y="446"/>
                        </a:lnTo>
                        <a:lnTo>
                          <a:pt x="142" y="446"/>
                        </a:lnTo>
                        <a:lnTo>
                          <a:pt x="146" y="447"/>
                        </a:lnTo>
                        <a:lnTo>
                          <a:pt x="149" y="446"/>
                        </a:lnTo>
                        <a:lnTo>
                          <a:pt x="152" y="446"/>
                        </a:lnTo>
                        <a:lnTo>
                          <a:pt x="156" y="446"/>
                        </a:lnTo>
                        <a:lnTo>
                          <a:pt x="158" y="446"/>
                        </a:lnTo>
                        <a:lnTo>
                          <a:pt x="162" y="446"/>
                        </a:lnTo>
                        <a:lnTo>
                          <a:pt x="164" y="446"/>
                        </a:lnTo>
                        <a:lnTo>
                          <a:pt x="175" y="446"/>
                        </a:lnTo>
                        <a:lnTo>
                          <a:pt x="184" y="447"/>
                        </a:lnTo>
                        <a:lnTo>
                          <a:pt x="195" y="447"/>
                        </a:lnTo>
                        <a:lnTo>
                          <a:pt x="204" y="447"/>
                        </a:lnTo>
                        <a:lnTo>
                          <a:pt x="215" y="447"/>
                        </a:lnTo>
                        <a:lnTo>
                          <a:pt x="225" y="447"/>
                        </a:lnTo>
                        <a:lnTo>
                          <a:pt x="235" y="447"/>
                        </a:lnTo>
                        <a:lnTo>
                          <a:pt x="246" y="447"/>
                        </a:lnTo>
                        <a:lnTo>
                          <a:pt x="255" y="447"/>
                        </a:lnTo>
                        <a:lnTo>
                          <a:pt x="265" y="447"/>
                        </a:lnTo>
                        <a:lnTo>
                          <a:pt x="274" y="447"/>
                        </a:lnTo>
                        <a:lnTo>
                          <a:pt x="285" y="447"/>
                        </a:lnTo>
                        <a:lnTo>
                          <a:pt x="293" y="447"/>
                        </a:lnTo>
                        <a:lnTo>
                          <a:pt x="304" y="447"/>
                        </a:lnTo>
                        <a:lnTo>
                          <a:pt x="314" y="447"/>
                        </a:lnTo>
                        <a:lnTo>
                          <a:pt x="323" y="447"/>
                        </a:lnTo>
                        <a:lnTo>
                          <a:pt x="331" y="447"/>
                        </a:lnTo>
                        <a:lnTo>
                          <a:pt x="341" y="446"/>
                        </a:lnTo>
                        <a:lnTo>
                          <a:pt x="349" y="446"/>
                        </a:lnTo>
                        <a:lnTo>
                          <a:pt x="359" y="446"/>
                        </a:lnTo>
                        <a:lnTo>
                          <a:pt x="367" y="445"/>
                        </a:lnTo>
                        <a:lnTo>
                          <a:pt x="377" y="445"/>
                        </a:lnTo>
                        <a:lnTo>
                          <a:pt x="385" y="445"/>
                        </a:lnTo>
                        <a:lnTo>
                          <a:pt x="393" y="445"/>
                        </a:lnTo>
                        <a:lnTo>
                          <a:pt x="401" y="445"/>
                        </a:lnTo>
                        <a:lnTo>
                          <a:pt x="410" y="444"/>
                        </a:lnTo>
                        <a:lnTo>
                          <a:pt x="417" y="444"/>
                        </a:lnTo>
                        <a:lnTo>
                          <a:pt x="425" y="444"/>
                        </a:lnTo>
                        <a:lnTo>
                          <a:pt x="432" y="442"/>
                        </a:lnTo>
                        <a:lnTo>
                          <a:pt x="441" y="442"/>
                        </a:lnTo>
                        <a:lnTo>
                          <a:pt x="448" y="442"/>
                        </a:lnTo>
                        <a:lnTo>
                          <a:pt x="455" y="442"/>
                        </a:lnTo>
                        <a:lnTo>
                          <a:pt x="462" y="441"/>
                        </a:lnTo>
                        <a:lnTo>
                          <a:pt x="468" y="441"/>
                        </a:lnTo>
                        <a:lnTo>
                          <a:pt x="475" y="440"/>
                        </a:lnTo>
                        <a:lnTo>
                          <a:pt x="482" y="440"/>
                        </a:lnTo>
                        <a:lnTo>
                          <a:pt x="488" y="439"/>
                        </a:lnTo>
                        <a:lnTo>
                          <a:pt x="494" y="439"/>
                        </a:lnTo>
                        <a:lnTo>
                          <a:pt x="500" y="439"/>
                        </a:lnTo>
                        <a:lnTo>
                          <a:pt x="506" y="439"/>
                        </a:lnTo>
                        <a:lnTo>
                          <a:pt x="512" y="438"/>
                        </a:lnTo>
                        <a:lnTo>
                          <a:pt x="517" y="438"/>
                        </a:lnTo>
                        <a:lnTo>
                          <a:pt x="521" y="436"/>
                        </a:lnTo>
                        <a:lnTo>
                          <a:pt x="526" y="436"/>
                        </a:lnTo>
                        <a:lnTo>
                          <a:pt x="532" y="436"/>
                        </a:lnTo>
                        <a:lnTo>
                          <a:pt x="537" y="436"/>
                        </a:lnTo>
                        <a:lnTo>
                          <a:pt x="540" y="435"/>
                        </a:lnTo>
                        <a:lnTo>
                          <a:pt x="545" y="435"/>
                        </a:lnTo>
                        <a:lnTo>
                          <a:pt x="549" y="435"/>
                        </a:lnTo>
                        <a:lnTo>
                          <a:pt x="552" y="434"/>
                        </a:lnTo>
                        <a:lnTo>
                          <a:pt x="556" y="434"/>
                        </a:lnTo>
                        <a:lnTo>
                          <a:pt x="559" y="434"/>
                        </a:lnTo>
                        <a:lnTo>
                          <a:pt x="562" y="434"/>
                        </a:lnTo>
                        <a:lnTo>
                          <a:pt x="564" y="433"/>
                        </a:lnTo>
                        <a:lnTo>
                          <a:pt x="566" y="433"/>
                        </a:lnTo>
                        <a:lnTo>
                          <a:pt x="570" y="433"/>
                        </a:lnTo>
                        <a:lnTo>
                          <a:pt x="572" y="433"/>
                        </a:lnTo>
                        <a:lnTo>
                          <a:pt x="576" y="433"/>
                        </a:lnTo>
                        <a:lnTo>
                          <a:pt x="577" y="433"/>
                        </a:lnTo>
                        <a:lnTo>
                          <a:pt x="578" y="433"/>
                        </a:lnTo>
                        <a:lnTo>
                          <a:pt x="578" y="432"/>
                        </a:lnTo>
                        <a:lnTo>
                          <a:pt x="578" y="428"/>
                        </a:lnTo>
                        <a:lnTo>
                          <a:pt x="578" y="425"/>
                        </a:lnTo>
                        <a:lnTo>
                          <a:pt x="578" y="422"/>
                        </a:lnTo>
                        <a:lnTo>
                          <a:pt x="578" y="419"/>
                        </a:lnTo>
                        <a:lnTo>
                          <a:pt x="578" y="415"/>
                        </a:lnTo>
                        <a:lnTo>
                          <a:pt x="578" y="410"/>
                        </a:lnTo>
                        <a:lnTo>
                          <a:pt x="578" y="406"/>
                        </a:lnTo>
                        <a:lnTo>
                          <a:pt x="578" y="402"/>
                        </a:lnTo>
                        <a:lnTo>
                          <a:pt x="578" y="400"/>
                        </a:lnTo>
                        <a:lnTo>
                          <a:pt x="578" y="397"/>
                        </a:lnTo>
                        <a:lnTo>
                          <a:pt x="578" y="395"/>
                        </a:lnTo>
                        <a:lnTo>
                          <a:pt x="578" y="391"/>
                        </a:lnTo>
                        <a:lnTo>
                          <a:pt x="578" y="389"/>
                        </a:lnTo>
                        <a:lnTo>
                          <a:pt x="578" y="385"/>
                        </a:lnTo>
                        <a:lnTo>
                          <a:pt x="578" y="383"/>
                        </a:lnTo>
                        <a:lnTo>
                          <a:pt x="578" y="378"/>
                        </a:lnTo>
                        <a:lnTo>
                          <a:pt x="578" y="376"/>
                        </a:lnTo>
                        <a:lnTo>
                          <a:pt x="578" y="372"/>
                        </a:lnTo>
                        <a:lnTo>
                          <a:pt x="579" y="369"/>
                        </a:lnTo>
                        <a:lnTo>
                          <a:pt x="578" y="364"/>
                        </a:lnTo>
                        <a:lnTo>
                          <a:pt x="578" y="360"/>
                        </a:lnTo>
                        <a:lnTo>
                          <a:pt x="578" y="357"/>
                        </a:lnTo>
                        <a:lnTo>
                          <a:pt x="578" y="353"/>
                        </a:lnTo>
                        <a:lnTo>
                          <a:pt x="578" y="349"/>
                        </a:lnTo>
                        <a:lnTo>
                          <a:pt x="578" y="344"/>
                        </a:lnTo>
                        <a:lnTo>
                          <a:pt x="578" y="340"/>
                        </a:lnTo>
                        <a:lnTo>
                          <a:pt x="578" y="336"/>
                        </a:lnTo>
                        <a:lnTo>
                          <a:pt x="578" y="331"/>
                        </a:lnTo>
                        <a:lnTo>
                          <a:pt x="578" y="327"/>
                        </a:lnTo>
                        <a:lnTo>
                          <a:pt x="578" y="322"/>
                        </a:lnTo>
                        <a:lnTo>
                          <a:pt x="578" y="318"/>
                        </a:lnTo>
                        <a:lnTo>
                          <a:pt x="578" y="313"/>
                        </a:lnTo>
                        <a:lnTo>
                          <a:pt x="578" y="308"/>
                        </a:lnTo>
                        <a:lnTo>
                          <a:pt x="578" y="303"/>
                        </a:lnTo>
                        <a:lnTo>
                          <a:pt x="578" y="300"/>
                        </a:lnTo>
                        <a:lnTo>
                          <a:pt x="578" y="294"/>
                        </a:lnTo>
                        <a:lnTo>
                          <a:pt x="578" y="290"/>
                        </a:lnTo>
                        <a:lnTo>
                          <a:pt x="578" y="284"/>
                        </a:lnTo>
                        <a:lnTo>
                          <a:pt x="578" y="280"/>
                        </a:lnTo>
                        <a:lnTo>
                          <a:pt x="578" y="275"/>
                        </a:lnTo>
                        <a:lnTo>
                          <a:pt x="578" y="269"/>
                        </a:lnTo>
                        <a:lnTo>
                          <a:pt x="578" y="264"/>
                        </a:lnTo>
                        <a:lnTo>
                          <a:pt x="578" y="260"/>
                        </a:lnTo>
                        <a:lnTo>
                          <a:pt x="578" y="254"/>
                        </a:lnTo>
                        <a:lnTo>
                          <a:pt x="578" y="249"/>
                        </a:lnTo>
                        <a:lnTo>
                          <a:pt x="578" y="243"/>
                        </a:lnTo>
                        <a:lnTo>
                          <a:pt x="578" y="237"/>
                        </a:lnTo>
                        <a:lnTo>
                          <a:pt x="578" y="232"/>
                        </a:lnTo>
                        <a:lnTo>
                          <a:pt x="578" y="226"/>
                        </a:lnTo>
                        <a:lnTo>
                          <a:pt x="578" y="222"/>
                        </a:lnTo>
                        <a:lnTo>
                          <a:pt x="578" y="217"/>
                        </a:lnTo>
                        <a:lnTo>
                          <a:pt x="578" y="211"/>
                        </a:lnTo>
                        <a:lnTo>
                          <a:pt x="578" y="205"/>
                        </a:lnTo>
                        <a:lnTo>
                          <a:pt x="577" y="200"/>
                        </a:lnTo>
                        <a:lnTo>
                          <a:pt x="577" y="195"/>
                        </a:lnTo>
                        <a:lnTo>
                          <a:pt x="577" y="190"/>
                        </a:lnTo>
                        <a:lnTo>
                          <a:pt x="577" y="185"/>
                        </a:lnTo>
                        <a:lnTo>
                          <a:pt x="577" y="180"/>
                        </a:lnTo>
                        <a:lnTo>
                          <a:pt x="577" y="176"/>
                        </a:lnTo>
                        <a:lnTo>
                          <a:pt x="576" y="171"/>
                        </a:lnTo>
                        <a:lnTo>
                          <a:pt x="576" y="166"/>
                        </a:lnTo>
                        <a:lnTo>
                          <a:pt x="575" y="162"/>
                        </a:lnTo>
                        <a:lnTo>
                          <a:pt x="575" y="159"/>
                        </a:lnTo>
                        <a:lnTo>
                          <a:pt x="575" y="154"/>
                        </a:lnTo>
                        <a:lnTo>
                          <a:pt x="575" y="150"/>
                        </a:lnTo>
                        <a:lnTo>
                          <a:pt x="575" y="146"/>
                        </a:lnTo>
                        <a:lnTo>
                          <a:pt x="575" y="143"/>
                        </a:lnTo>
                        <a:lnTo>
                          <a:pt x="573" y="138"/>
                        </a:lnTo>
                        <a:lnTo>
                          <a:pt x="573" y="135"/>
                        </a:lnTo>
                        <a:lnTo>
                          <a:pt x="572" y="131"/>
                        </a:lnTo>
                        <a:lnTo>
                          <a:pt x="572" y="128"/>
                        </a:lnTo>
                        <a:lnTo>
                          <a:pt x="571" y="125"/>
                        </a:lnTo>
                        <a:lnTo>
                          <a:pt x="571" y="122"/>
                        </a:lnTo>
                        <a:lnTo>
                          <a:pt x="570" y="118"/>
                        </a:lnTo>
                        <a:lnTo>
                          <a:pt x="570" y="116"/>
                        </a:lnTo>
                        <a:lnTo>
                          <a:pt x="570" y="112"/>
                        </a:lnTo>
                        <a:lnTo>
                          <a:pt x="570" y="110"/>
                        </a:lnTo>
                        <a:lnTo>
                          <a:pt x="569" y="108"/>
                        </a:lnTo>
                        <a:lnTo>
                          <a:pt x="569" y="105"/>
                        </a:lnTo>
                        <a:lnTo>
                          <a:pt x="568" y="100"/>
                        </a:lnTo>
                        <a:lnTo>
                          <a:pt x="566" y="95"/>
                        </a:lnTo>
                        <a:lnTo>
                          <a:pt x="565" y="90"/>
                        </a:lnTo>
                        <a:lnTo>
                          <a:pt x="565" y="87"/>
                        </a:lnTo>
                        <a:lnTo>
                          <a:pt x="564" y="83"/>
                        </a:lnTo>
                        <a:lnTo>
                          <a:pt x="563" y="79"/>
                        </a:lnTo>
                        <a:lnTo>
                          <a:pt x="562" y="77"/>
                        </a:lnTo>
                        <a:lnTo>
                          <a:pt x="562" y="74"/>
                        </a:lnTo>
                        <a:lnTo>
                          <a:pt x="560" y="71"/>
                        </a:lnTo>
                        <a:lnTo>
                          <a:pt x="560" y="70"/>
                        </a:lnTo>
                        <a:lnTo>
                          <a:pt x="559" y="66"/>
                        </a:lnTo>
                        <a:lnTo>
                          <a:pt x="558" y="64"/>
                        </a:lnTo>
                        <a:lnTo>
                          <a:pt x="557" y="62"/>
                        </a:lnTo>
                        <a:lnTo>
                          <a:pt x="626" y="0"/>
                        </a:lnTo>
                        <a:lnTo>
                          <a:pt x="628" y="3"/>
                        </a:lnTo>
                        <a:lnTo>
                          <a:pt x="633" y="8"/>
                        </a:lnTo>
                        <a:lnTo>
                          <a:pt x="634" y="10"/>
                        </a:lnTo>
                        <a:lnTo>
                          <a:pt x="635" y="13"/>
                        </a:lnTo>
                        <a:lnTo>
                          <a:pt x="638" y="16"/>
                        </a:lnTo>
                        <a:lnTo>
                          <a:pt x="640" y="19"/>
                        </a:lnTo>
                        <a:lnTo>
                          <a:pt x="640" y="21"/>
                        </a:lnTo>
                        <a:lnTo>
                          <a:pt x="642" y="24"/>
                        </a:lnTo>
                        <a:lnTo>
                          <a:pt x="643" y="28"/>
                        </a:lnTo>
                        <a:lnTo>
                          <a:pt x="646" y="32"/>
                        </a:lnTo>
                        <a:lnTo>
                          <a:pt x="646" y="34"/>
                        </a:lnTo>
                        <a:lnTo>
                          <a:pt x="648" y="39"/>
                        </a:lnTo>
                        <a:lnTo>
                          <a:pt x="648" y="41"/>
                        </a:lnTo>
                        <a:lnTo>
                          <a:pt x="651" y="46"/>
                        </a:lnTo>
                        <a:lnTo>
                          <a:pt x="651" y="49"/>
                        </a:lnTo>
                        <a:lnTo>
                          <a:pt x="652" y="53"/>
                        </a:lnTo>
                        <a:lnTo>
                          <a:pt x="653" y="58"/>
                        </a:lnTo>
                        <a:lnTo>
                          <a:pt x="653" y="62"/>
                        </a:lnTo>
                        <a:lnTo>
                          <a:pt x="654" y="66"/>
                        </a:lnTo>
                        <a:lnTo>
                          <a:pt x="655" y="71"/>
                        </a:lnTo>
                        <a:lnTo>
                          <a:pt x="655" y="74"/>
                        </a:lnTo>
                        <a:lnTo>
                          <a:pt x="657" y="79"/>
                        </a:lnTo>
                        <a:lnTo>
                          <a:pt x="658" y="83"/>
                        </a:lnTo>
                        <a:lnTo>
                          <a:pt x="658" y="87"/>
                        </a:lnTo>
                        <a:lnTo>
                          <a:pt x="658" y="92"/>
                        </a:lnTo>
                        <a:lnTo>
                          <a:pt x="659" y="97"/>
                        </a:lnTo>
                        <a:lnTo>
                          <a:pt x="660" y="100"/>
                        </a:lnTo>
                        <a:lnTo>
                          <a:pt x="660" y="105"/>
                        </a:lnTo>
                        <a:lnTo>
                          <a:pt x="660" y="110"/>
                        </a:lnTo>
                        <a:lnTo>
                          <a:pt x="661" y="115"/>
                        </a:lnTo>
                        <a:lnTo>
                          <a:pt x="661" y="121"/>
                        </a:lnTo>
                        <a:lnTo>
                          <a:pt x="662" y="124"/>
                        </a:lnTo>
                        <a:lnTo>
                          <a:pt x="662" y="129"/>
                        </a:lnTo>
                        <a:lnTo>
                          <a:pt x="662" y="134"/>
                        </a:lnTo>
                        <a:lnTo>
                          <a:pt x="662" y="138"/>
                        </a:lnTo>
                        <a:lnTo>
                          <a:pt x="664" y="142"/>
                        </a:lnTo>
                        <a:lnTo>
                          <a:pt x="664" y="147"/>
                        </a:lnTo>
                        <a:lnTo>
                          <a:pt x="664" y="152"/>
                        </a:lnTo>
                        <a:lnTo>
                          <a:pt x="664" y="156"/>
                        </a:lnTo>
                        <a:lnTo>
                          <a:pt x="664" y="161"/>
                        </a:lnTo>
                        <a:lnTo>
                          <a:pt x="664" y="165"/>
                        </a:lnTo>
                        <a:lnTo>
                          <a:pt x="664" y="169"/>
                        </a:lnTo>
                        <a:lnTo>
                          <a:pt x="664" y="173"/>
                        </a:lnTo>
                        <a:lnTo>
                          <a:pt x="664" y="178"/>
                        </a:lnTo>
                        <a:lnTo>
                          <a:pt x="664" y="182"/>
                        </a:lnTo>
                        <a:lnTo>
                          <a:pt x="665" y="186"/>
                        </a:lnTo>
                        <a:lnTo>
                          <a:pt x="665" y="191"/>
                        </a:lnTo>
                        <a:lnTo>
                          <a:pt x="665" y="193"/>
                        </a:lnTo>
                        <a:lnTo>
                          <a:pt x="665" y="198"/>
                        </a:lnTo>
                        <a:lnTo>
                          <a:pt x="665" y="201"/>
                        </a:lnTo>
                        <a:lnTo>
                          <a:pt x="665" y="205"/>
                        </a:lnTo>
                        <a:lnTo>
                          <a:pt x="665" y="208"/>
                        </a:lnTo>
                        <a:lnTo>
                          <a:pt x="665" y="212"/>
                        </a:lnTo>
                        <a:lnTo>
                          <a:pt x="665" y="217"/>
                        </a:lnTo>
                        <a:lnTo>
                          <a:pt x="665" y="219"/>
                        </a:lnTo>
                        <a:lnTo>
                          <a:pt x="665" y="222"/>
                        </a:lnTo>
                        <a:lnTo>
                          <a:pt x="665" y="224"/>
                        </a:lnTo>
                        <a:lnTo>
                          <a:pt x="666" y="229"/>
                        </a:lnTo>
                        <a:lnTo>
                          <a:pt x="666" y="231"/>
                        </a:lnTo>
                        <a:lnTo>
                          <a:pt x="666" y="233"/>
                        </a:lnTo>
                        <a:lnTo>
                          <a:pt x="666" y="236"/>
                        </a:lnTo>
                        <a:lnTo>
                          <a:pt x="666" y="239"/>
                        </a:lnTo>
                        <a:lnTo>
                          <a:pt x="666" y="241"/>
                        </a:lnTo>
                        <a:lnTo>
                          <a:pt x="666" y="243"/>
                        </a:lnTo>
                        <a:lnTo>
                          <a:pt x="666" y="246"/>
                        </a:lnTo>
                        <a:lnTo>
                          <a:pt x="666" y="249"/>
                        </a:lnTo>
                        <a:lnTo>
                          <a:pt x="666" y="252"/>
                        </a:lnTo>
                        <a:lnTo>
                          <a:pt x="666" y="256"/>
                        </a:lnTo>
                        <a:lnTo>
                          <a:pt x="666" y="260"/>
                        </a:lnTo>
                        <a:lnTo>
                          <a:pt x="666" y="264"/>
                        </a:lnTo>
                        <a:lnTo>
                          <a:pt x="666" y="267"/>
                        </a:lnTo>
                        <a:lnTo>
                          <a:pt x="666" y="273"/>
                        </a:lnTo>
                        <a:lnTo>
                          <a:pt x="666" y="276"/>
                        </a:lnTo>
                        <a:lnTo>
                          <a:pt x="666" y="281"/>
                        </a:lnTo>
                        <a:lnTo>
                          <a:pt x="666" y="284"/>
                        </a:lnTo>
                        <a:lnTo>
                          <a:pt x="666" y="290"/>
                        </a:lnTo>
                        <a:lnTo>
                          <a:pt x="666" y="295"/>
                        </a:lnTo>
                        <a:lnTo>
                          <a:pt x="667" y="301"/>
                        </a:lnTo>
                        <a:lnTo>
                          <a:pt x="666" y="306"/>
                        </a:lnTo>
                        <a:lnTo>
                          <a:pt x="666" y="311"/>
                        </a:lnTo>
                        <a:lnTo>
                          <a:pt x="666" y="317"/>
                        </a:lnTo>
                        <a:lnTo>
                          <a:pt x="666" y="322"/>
                        </a:lnTo>
                        <a:lnTo>
                          <a:pt x="666" y="328"/>
                        </a:lnTo>
                        <a:lnTo>
                          <a:pt x="666" y="334"/>
                        </a:lnTo>
                        <a:lnTo>
                          <a:pt x="666" y="340"/>
                        </a:lnTo>
                        <a:lnTo>
                          <a:pt x="666" y="345"/>
                        </a:lnTo>
                        <a:lnTo>
                          <a:pt x="666" y="351"/>
                        </a:lnTo>
                        <a:lnTo>
                          <a:pt x="666" y="357"/>
                        </a:lnTo>
                        <a:lnTo>
                          <a:pt x="666" y="363"/>
                        </a:lnTo>
                        <a:lnTo>
                          <a:pt x="666" y="370"/>
                        </a:lnTo>
                        <a:lnTo>
                          <a:pt x="666" y="376"/>
                        </a:lnTo>
                        <a:lnTo>
                          <a:pt x="666" y="381"/>
                        </a:lnTo>
                        <a:lnTo>
                          <a:pt x="666" y="387"/>
                        </a:lnTo>
                        <a:lnTo>
                          <a:pt x="666" y="394"/>
                        </a:lnTo>
                        <a:lnTo>
                          <a:pt x="665" y="398"/>
                        </a:lnTo>
                        <a:lnTo>
                          <a:pt x="665" y="404"/>
                        </a:lnTo>
                        <a:lnTo>
                          <a:pt x="665" y="411"/>
                        </a:lnTo>
                        <a:lnTo>
                          <a:pt x="665" y="416"/>
                        </a:lnTo>
                        <a:lnTo>
                          <a:pt x="665" y="421"/>
                        </a:lnTo>
                        <a:lnTo>
                          <a:pt x="665" y="427"/>
                        </a:lnTo>
                        <a:lnTo>
                          <a:pt x="665" y="433"/>
                        </a:lnTo>
                        <a:lnTo>
                          <a:pt x="665" y="439"/>
                        </a:lnTo>
                        <a:lnTo>
                          <a:pt x="664" y="444"/>
                        </a:lnTo>
                        <a:lnTo>
                          <a:pt x="664" y="448"/>
                        </a:lnTo>
                        <a:lnTo>
                          <a:pt x="664" y="453"/>
                        </a:lnTo>
                        <a:lnTo>
                          <a:pt x="664" y="459"/>
                        </a:lnTo>
                        <a:lnTo>
                          <a:pt x="664" y="464"/>
                        </a:lnTo>
                        <a:lnTo>
                          <a:pt x="664" y="468"/>
                        </a:lnTo>
                        <a:lnTo>
                          <a:pt x="664" y="472"/>
                        </a:lnTo>
                        <a:lnTo>
                          <a:pt x="664" y="477"/>
                        </a:lnTo>
                        <a:lnTo>
                          <a:pt x="664" y="482"/>
                        </a:lnTo>
                        <a:lnTo>
                          <a:pt x="664" y="485"/>
                        </a:lnTo>
                        <a:lnTo>
                          <a:pt x="664" y="489"/>
                        </a:lnTo>
                        <a:lnTo>
                          <a:pt x="664" y="492"/>
                        </a:lnTo>
                        <a:lnTo>
                          <a:pt x="664" y="495"/>
                        </a:lnTo>
                        <a:lnTo>
                          <a:pt x="664" y="498"/>
                        </a:lnTo>
                        <a:lnTo>
                          <a:pt x="664" y="501"/>
                        </a:lnTo>
                        <a:lnTo>
                          <a:pt x="664" y="504"/>
                        </a:lnTo>
                        <a:lnTo>
                          <a:pt x="664" y="508"/>
                        </a:lnTo>
                        <a:lnTo>
                          <a:pt x="664" y="510"/>
                        </a:lnTo>
                        <a:lnTo>
                          <a:pt x="664" y="512"/>
                        </a:lnTo>
                        <a:lnTo>
                          <a:pt x="664" y="514"/>
                        </a:lnTo>
                        <a:lnTo>
                          <a:pt x="659" y="515"/>
                        </a:lnTo>
                        <a:lnTo>
                          <a:pt x="655" y="515"/>
                        </a:lnTo>
                        <a:lnTo>
                          <a:pt x="652" y="515"/>
                        </a:lnTo>
                        <a:lnTo>
                          <a:pt x="649" y="516"/>
                        </a:lnTo>
                        <a:lnTo>
                          <a:pt x="647" y="517"/>
                        </a:lnTo>
                        <a:lnTo>
                          <a:pt x="645" y="518"/>
                        </a:lnTo>
                        <a:lnTo>
                          <a:pt x="641" y="518"/>
                        </a:lnTo>
                        <a:lnTo>
                          <a:pt x="638" y="518"/>
                        </a:lnTo>
                        <a:lnTo>
                          <a:pt x="635" y="518"/>
                        </a:lnTo>
                        <a:lnTo>
                          <a:pt x="632" y="520"/>
                        </a:lnTo>
                        <a:lnTo>
                          <a:pt x="628" y="520"/>
                        </a:lnTo>
                        <a:lnTo>
                          <a:pt x="624" y="521"/>
                        </a:lnTo>
                        <a:lnTo>
                          <a:pt x="620" y="521"/>
                        </a:lnTo>
                        <a:lnTo>
                          <a:pt x="617" y="521"/>
                        </a:lnTo>
                        <a:lnTo>
                          <a:pt x="613" y="521"/>
                        </a:lnTo>
                        <a:lnTo>
                          <a:pt x="608" y="522"/>
                        </a:lnTo>
                        <a:lnTo>
                          <a:pt x="604" y="522"/>
                        </a:lnTo>
                        <a:lnTo>
                          <a:pt x="600" y="523"/>
                        </a:lnTo>
                        <a:lnTo>
                          <a:pt x="596" y="523"/>
                        </a:lnTo>
                        <a:lnTo>
                          <a:pt x="591" y="523"/>
                        </a:lnTo>
                        <a:lnTo>
                          <a:pt x="588" y="523"/>
                        </a:lnTo>
                        <a:lnTo>
                          <a:pt x="583" y="524"/>
                        </a:lnTo>
                        <a:lnTo>
                          <a:pt x="578" y="524"/>
                        </a:lnTo>
                        <a:lnTo>
                          <a:pt x="575" y="524"/>
                        </a:lnTo>
                        <a:lnTo>
                          <a:pt x="570" y="524"/>
                        </a:lnTo>
                        <a:lnTo>
                          <a:pt x="565" y="525"/>
                        </a:lnTo>
                        <a:lnTo>
                          <a:pt x="560" y="525"/>
                        </a:lnTo>
                        <a:lnTo>
                          <a:pt x="556" y="525"/>
                        </a:lnTo>
                        <a:lnTo>
                          <a:pt x="552" y="525"/>
                        </a:lnTo>
                        <a:lnTo>
                          <a:pt x="547" y="525"/>
                        </a:lnTo>
                        <a:lnTo>
                          <a:pt x="543" y="525"/>
                        </a:lnTo>
                        <a:lnTo>
                          <a:pt x="538" y="525"/>
                        </a:lnTo>
                        <a:lnTo>
                          <a:pt x="534" y="525"/>
                        </a:lnTo>
                        <a:lnTo>
                          <a:pt x="528" y="527"/>
                        </a:lnTo>
                        <a:lnTo>
                          <a:pt x="525" y="527"/>
                        </a:lnTo>
                        <a:lnTo>
                          <a:pt x="521" y="527"/>
                        </a:lnTo>
                        <a:lnTo>
                          <a:pt x="517" y="527"/>
                        </a:lnTo>
                        <a:lnTo>
                          <a:pt x="513" y="528"/>
                        </a:lnTo>
                        <a:lnTo>
                          <a:pt x="508" y="528"/>
                        </a:lnTo>
                        <a:lnTo>
                          <a:pt x="503" y="528"/>
                        </a:lnTo>
                        <a:lnTo>
                          <a:pt x="501" y="528"/>
                        </a:lnTo>
                        <a:lnTo>
                          <a:pt x="498" y="528"/>
                        </a:lnTo>
                        <a:lnTo>
                          <a:pt x="494" y="528"/>
                        </a:lnTo>
                        <a:lnTo>
                          <a:pt x="490" y="528"/>
                        </a:lnTo>
                        <a:lnTo>
                          <a:pt x="486" y="528"/>
                        </a:lnTo>
                        <a:lnTo>
                          <a:pt x="483" y="528"/>
                        </a:lnTo>
                        <a:lnTo>
                          <a:pt x="481" y="528"/>
                        </a:lnTo>
                        <a:lnTo>
                          <a:pt x="477" y="528"/>
                        </a:lnTo>
                        <a:lnTo>
                          <a:pt x="475" y="528"/>
                        </a:lnTo>
                        <a:lnTo>
                          <a:pt x="473" y="529"/>
                        </a:lnTo>
                        <a:lnTo>
                          <a:pt x="468" y="529"/>
                        </a:lnTo>
                        <a:lnTo>
                          <a:pt x="463" y="530"/>
                        </a:lnTo>
                        <a:lnTo>
                          <a:pt x="461" y="530"/>
                        </a:lnTo>
                        <a:lnTo>
                          <a:pt x="458" y="530"/>
                        </a:lnTo>
                        <a:lnTo>
                          <a:pt x="456" y="530"/>
                        </a:lnTo>
                        <a:lnTo>
                          <a:pt x="445" y="530"/>
                        </a:lnTo>
                        <a:lnTo>
                          <a:pt x="436" y="530"/>
                        </a:lnTo>
                        <a:lnTo>
                          <a:pt x="425" y="530"/>
                        </a:lnTo>
                        <a:lnTo>
                          <a:pt x="414" y="530"/>
                        </a:lnTo>
                        <a:lnTo>
                          <a:pt x="405" y="530"/>
                        </a:lnTo>
                        <a:lnTo>
                          <a:pt x="394" y="530"/>
                        </a:lnTo>
                        <a:lnTo>
                          <a:pt x="385" y="530"/>
                        </a:lnTo>
                        <a:lnTo>
                          <a:pt x="374" y="531"/>
                        </a:lnTo>
                        <a:lnTo>
                          <a:pt x="365" y="530"/>
                        </a:lnTo>
                        <a:lnTo>
                          <a:pt x="354" y="530"/>
                        </a:lnTo>
                        <a:lnTo>
                          <a:pt x="344" y="530"/>
                        </a:lnTo>
                        <a:lnTo>
                          <a:pt x="336" y="530"/>
                        </a:lnTo>
                        <a:lnTo>
                          <a:pt x="327" y="530"/>
                        </a:lnTo>
                        <a:lnTo>
                          <a:pt x="317" y="530"/>
                        </a:lnTo>
                        <a:lnTo>
                          <a:pt x="309" y="530"/>
                        </a:lnTo>
                        <a:lnTo>
                          <a:pt x="299" y="530"/>
                        </a:lnTo>
                        <a:lnTo>
                          <a:pt x="291" y="530"/>
                        </a:lnTo>
                        <a:lnTo>
                          <a:pt x="280" y="530"/>
                        </a:lnTo>
                        <a:lnTo>
                          <a:pt x="273" y="529"/>
                        </a:lnTo>
                        <a:lnTo>
                          <a:pt x="264" y="529"/>
                        </a:lnTo>
                        <a:lnTo>
                          <a:pt x="255" y="528"/>
                        </a:lnTo>
                        <a:lnTo>
                          <a:pt x="247" y="528"/>
                        </a:lnTo>
                        <a:lnTo>
                          <a:pt x="239" y="528"/>
                        </a:lnTo>
                        <a:lnTo>
                          <a:pt x="232" y="528"/>
                        </a:lnTo>
                        <a:lnTo>
                          <a:pt x="223" y="527"/>
                        </a:lnTo>
                        <a:lnTo>
                          <a:pt x="215" y="527"/>
                        </a:lnTo>
                        <a:lnTo>
                          <a:pt x="208" y="525"/>
                        </a:lnTo>
                        <a:lnTo>
                          <a:pt x="201" y="525"/>
                        </a:lnTo>
                        <a:lnTo>
                          <a:pt x="194" y="525"/>
                        </a:lnTo>
                        <a:lnTo>
                          <a:pt x="187" y="525"/>
                        </a:lnTo>
                        <a:lnTo>
                          <a:pt x="180" y="524"/>
                        </a:lnTo>
                        <a:lnTo>
                          <a:pt x="174" y="524"/>
                        </a:lnTo>
                        <a:lnTo>
                          <a:pt x="167" y="523"/>
                        </a:lnTo>
                        <a:lnTo>
                          <a:pt x="161" y="523"/>
                        </a:lnTo>
                        <a:lnTo>
                          <a:pt x="155" y="522"/>
                        </a:lnTo>
                        <a:lnTo>
                          <a:pt x="149" y="522"/>
                        </a:lnTo>
                        <a:lnTo>
                          <a:pt x="142" y="521"/>
                        </a:lnTo>
                        <a:lnTo>
                          <a:pt x="137" y="521"/>
                        </a:lnTo>
                        <a:lnTo>
                          <a:pt x="131" y="520"/>
                        </a:lnTo>
                        <a:lnTo>
                          <a:pt x="126" y="520"/>
                        </a:lnTo>
                        <a:lnTo>
                          <a:pt x="120" y="518"/>
                        </a:lnTo>
                        <a:lnTo>
                          <a:pt x="115" y="518"/>
                        </a:lnTo>
                        <a:lnTo>
                          <a:pt x="110" y="518"/>
                        </a:lnTo>
                        <a:lnTo>
                          <a:pt x="106" y="518"/>
                        </a:lnTo>
                        <a:lnTo>
                          <a:pt x="101" y="517"/>
                        </a:lnTo>
                        <a:lnTo>
                          <a:pt x="97" y="517"/>
                        </a:lnTo>
                        <a:lnTo>
                          <a:pt x="94" y="516"/>
                        </a:lnTo>
                        <a:lnTo>
                          <a:pt x="89" y="516"/>
                        </a:lnTo>
                        <a:lnTo>
                          <a:pt x="86" y="515"/>
                        </a:lnTo>
                        <a:lnTo>
                          <a:pt x="82" y="515"/>
                        </a:lnTo>
                        <a:lnTo>
                          <a:pt x="80" y="515"/>
                        </a:lnTo>
                        <a:lnTo>
                          <a:pt x="76" y="515"/>
                        </a:lnTo>
                        <a:lnTo>
                          <a:pt x="73" y="514"/>
                        </a:lnTo>
                        <a:lnTo>
                          <a:pt x="70" y="512"/>
                        </a:lnTo>
                        <a:lnTo>
                          <a:pt x="68" y="512"/>
                        </a:lnTo>
                        <a:lnTo>
                          <a:pt x="63" y="512"/>
                        </a:lnTo>
                        <a:lnTo>
                          <a:pt x="61" y="512"/>
                        </a:lnTo>
                        <a:lnTo>
                          <a:pt x="60" y="512"/>
                        </a:lnTo>
                        <a:lnTo>
                          <a:pt x="56" y="509"/>
                        </a:lnTo>
                        <a:lnTo>
                          <a:pt x="51" y="506"/>
                        </a:lnTo>
                        <a:lnTo>
                          <a:pt x="48" y="503"/>
                        </a:lnTo>
                        <a:lnTo>
                          <a:pt x="44" y="499"/>
                        </a:lnTo>
                        <a:lnTo>
                          <a:pt x="41" y="495"/>
                        </a:lnTo>
                        <a:lnTo>
                          <a:pt x="37" y="490"/>
                        </a:lnTo>
                        <a:lnTo>
                          <a:pt x="34" y="485"/>
                        </a:lnTo>
                        <a:lnTo>
                          <a:pt x="31" y="480"/>
                        </a:lnTo>
                        <a:lnTo>
                          <a:pt x="30" y="477"/>
                        </a:lnTo>
                        <a:lnTo>
                          <a:pt x="28" y="473"/>
                        </a:lnTo>
                        <a:lnTo>
                          <a:pt x="26" y="470"/>
                        </a:lnTo>
                        <a:lnTo>
                          <a:pt x="25" y="467"/>
                        </a:lnTo>
                        <a:lnTo>
                          <a:pt x="24" y="464"/>
                        </a:lnTo>
                        <a:lnTo>
                          <a:pt x="23" y="460"/>
                        </a:lnTo>
                        <a:lnTo>
                          <a:pt x="22" y="457"/>
                        </a:lnTo>
                        <a:lnTo>
                          <a:pt x="21" y="454"/>
                        </a:lnTo>
                        <a:lnTo>
                          <a:pt x="19" y="451"/>
                        </a:lnTo>
                        <a:lnTo>
                          <a:pt x="18" y="447"/>
                        </a:lnTo>
                        <a:lnTo>
                          <a:pt x="17" y="444"/>
                        </a:lnTo>
                        <a:lnTo>
                          <a:pt x="16" y="440"/>
                        </a:lnTo>
                        <a:lnTo>
                          <a:pt x="15" y="436"/>
                        </a:lnTo>
                        <a:lnTo>
                          <a:pt x="15" y="433"/>
                        </a:lnTo>
                        <a:lnTo>
                          <a:pt x="13" y="429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11" y="417"/>
                        </a:lnTo>
                        <a:lnTo>
                          <a:pt x="10" y="414"/>
                        </a:lnTo>
                        <a:lnTo>
                          <a:pt x="9" y="409"/>
                        </a:lnTo>
                        <a:lnTo>
                          <a:pt x="8" y="404"/>
                        </a:lnTo>
                        <a:lnTo>
                          <a:pt x="8" y="401"/>
                        </a:lnTo>
                        <a:lnTo>
                          <a:pt x="6" y="397"/>
                        </a:lnTo>
                        <a:lnTo>
                          <a:pt x="6" y="394"/>
                        </a:lnTo>
                        <a:lnTo>
                          <a:pt x="5" y="389"/>
                        </a:lnTo>
                        <a:lnTo>
                          <a:pt x="5" y="384"/>
                        </a:lnTo>
                        <a:lnTo>
                          <a:pt x="5" y="381"/>
                        </a:lnTo>
                        <a:lnTo>
                          <a:pt x="5" y="376"/>
                        </a:lnTo>
                        <a:lnTo>
                          <a:pt x="4" y="372"/>
                        </a:lnTo>
                        <a:lnTo>
                          <a:pt x="3" y="369"/>
                        </a:lnTo>
                        <a:lnTo>
                          <a:pt x="3" y="363"/>
                        </a:lnTo>
                        <a:lnTo>
                          <a:pt x="3" y="360"/>
                        </a:lnTo>
                        <a:lnTo>
                          <a:pt x="3" y="356"/>
                        </a:lnTo>
                        <a:lnTo>
                          <a:pt x="2" y="351"/>
                        </a:lnTo>
                        <a:lnTo>
                          <a:pt x="0" y="347"/>
                        </a:lnTo>
                        <a:lnTo>
                          <a:pt x="0" y="343"/>
                        </a:lnTo>
                        <a:lnTo>
                          <a:pt x="0" y="338"/>
                        </a:lnTo>
                        <a:lnTo>
                          <a:pt x="0" y="334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21"/>
                        </a:lnTo>
                        <a:lnTo>
                          <a:pt x="0" y="317"/>
                        </a:lnTo>
                        <a:lnTo>
                          <a:pt x="0" y="313"/>
                        </a:lnTo>
                        <a:lnTo>
                          <a:pt x="0" y="308"/>
                        </a:lnTo>
                        <a:lnTo>
                          <a:pt x="0" y="303"/>
                        </a:lnTo>
                        <a:lnTo>
                          <a:pt x="0" y="300"/>
                        </a:lnTo>
                        <a:lnTo>
                          <a:pt x="0" y="295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0" y="282"/>
                        </a:lnTo>
                        <a:lnTo>
                          <a:pt x="3" y="281"/>
                        </a:lnTo>
                        <a:lnTo>
                          <a:pt x="6" y="280"/>
                        </a:lnTo>
                        <a:lnTo>
                          <a:pt x="10" y="277"/>
                        </a:lnTo>
                        <a:lnTo>
                          <a:pt x="15" y="275"/>
                        </a:lnTo>
                        <a:lnTo>
                          <a:pt x="18" y="271"/>
                        </a:lnTo>
                        <a:lnTo>
                          <a:pt x="22" y="268"/>
                        </a:lnTo>
                        <a:lnTo>
                          <a:pt x="24" y="264"/>
                        </a:lnTo>
                        <a:lnTo>
                          <a:pt x="28" y="260"/>
                        </a:lnTo>
                        <a:lnTo>
                          <a:pt x="30" y="255"/>
                        </a:lnTo>
                        <a:lnTo>
                          <a:pt x="31" y="250"/>
                        </a:lnTo>
                        <a:lnTo>
                          <a:pt x="32" y="246"/>
                        </a:lnTo>
                        <a:lnTo>
                          <a:pt x="32" y="242"/>
                        </a:lnTo>
                        <a:lnTo>
                          <a:pt x="31" y="238"/>
                        </a:lnTo>
                        <a:lnTo>
                          <a:pt x="29" y="235"/>
                        </a:lnTo>
                        <a:lnTo>
                          <a:pt x="26" y="233"/>
                        </a:lnTo>
                        <a:lnTo>
                          <a:pt x="25" y="231"/>
                        </a:lnTo>
                        <a:lnTo>
                          <a:pt x="23" y="231"/>
                        </a:lnTo>
                        <a:lnTo>
                          <a:pt x="21" y="230"/>
                        </a:lnTo>
                        <a:lnTo>
                          <a:pt x="16" y="235"/>
                        </a:lnTo>
                        <a:lnTo>
                          <a:pt x="11" y="239"/>
                        </a:lnTo>
                        <a:lnTo>
                          <a:pt x="8" y="242"/>
                        </a:lnTo>
                        <a:lnTo>
                          <a:pt x="5" y="244"/>
                        </a:lnTo>
                        <a:lnTo>
                          <a:pt x="3" y="246"/>
                        </a:lnTo>
                        <a:lnTo>
                          <a:pt x="0" y="249"/>
                        </a:lnTo>
                        <a:lnTo>
                          <a:pt x="0" y="246"/>
                        </a:lnTo>
                        <a:lnTo>
                          <a:pt x="0" y="244"/>
                        </a:lnTo>
                        <a:lnTo>
                          <a:pt x="0" y="242"/>
                        </a:lnTo>
                        <a:lnTo>
                          <a:pt x="0" y="239"/>
                        </a:lnTo>
                        <a:lnTo>
                          <a:pt x="0" y="236"/>
                        </a:lnTo>
                        <a:lnTo>
                          <a:pt x="0" y="233"/>
                        </a:lnTo>
                        <a:lnTo>
                          <a:pt x="0" y="231"/>
                        </a:lnTo>
                        <a:lnTo>
                          <a:pt x="2" y="229"/>
                        </a:lnTo>
                        <a:lnTo>
                          <a:pt x="2" y="225"/>
                        </a:lnTo>
                        <a:lnTo>
                          <a:pt x="2" y="223"/>
                        </a:lnTo>
                        <a:lnTo>
                          <a:pt x="2" y="219"/>
                        </a:lnTo>
                        <a:lnTo>
                          <a:pt x="3" y="217"/>
                        </a:lnTo>
                        <a:lnTo>
                          <a:pt x="3" y="214"/>
                        </a:lnTo>
                        <a:lnTo>
                          <a:pt x="3" y="211"/>
                        </a:lnTo>
                        <a:lnTo>
                          <a:pt x="3" y="208"/>
                        </a:lnTo>
                        <a:lnTo>
                          <a:pt x="3" y="206"/>
                        </a:lnTo>
                        <a:lnTo>
                          <a:pt x="3" y="204"/>
                        </a:lnTo>
                        <a:lnTo>
                          <a:pt x="3" y="201"/>
                        </a:lnTo>
                        <a:lnTo>
                          <a:pt x="3" y="198"/>
                        </a:lnTo>
                        <a:lnTo>
                          <a:pt x="3" y="195"/>
                        </a:lnTo>
                        <a:lnTo>
                          <a:pt x="3" y="192"/>
                        </a:lnTo>
                        <a:lnTo>
                          <a:pt x="4" y="190"/>
                        </a:lnTo>
                        <a:lnTo>
                          <a:pt x="5" y="186"/>
                        </a:lnTo>
                        <a:lnTo>
                          <a:pt x="5" y="184"/>
                        </a:lnTo>
                        <a:lnTo>
                          <a:pt x="5" y="181"/>
                        </a:lnTo>
                        <a:lnTo>
                          <a:pt x="5" y="178"/>
                        </a:lnTo>
                        <a:lnTo>
                          <a:pt x="5" y="175"/>
                        </a:lnTo>
                        <a:lnTo>
                          <a:pt x="5" y="172"/>
                        </a:lnTo>
                        <a:lnTo>
                          <a:pt x="5" y="169"/>
                        </a:lnTo>
                        <a:lnTo>
                          <a:pt x="5" y="166"/>
                        </a:lnTo>
                        <a:lnTo>
                          <a:pt x="6" y="163"/>
                        </a:lnTo>
                        <a:lnTo>
                          <a:pt x="6" y="161"/>
                        </a:lnTo>
                        <a:lnTo>
                          <a:pt x="8" y="165"/>
                        </a:lnTo>
                        <a:lnTo>
                          <a:pt x="11" y="167"/>
                        </a:lnTo>
                        <a:lnTo>
                          <a:pt x="13" y="167"/>
                        </a:lnTo>
                        <a:lnTo>
                          <a:pt x="16" y="168"/>
                        </a:lnTo>
                        <a:lnTo>
                          <a:pt x="19" y="168"/>
                        </a:lnTo>
                        <a:lnTo>
                          <a:pt x="23" y="168"/>
                        </a:lnTo>
                        <a:lnTo>
                          <a:pt x="25" y="166"/>
                        </a:lnTo>
                        <a:lnTo>
                          <a:pt x="29" y="166"/>
                        </a:lnTo>
                        <a:lnTo>
                          <a:pt x="32" y="163"/>
                        </a:lnTo>
                        <a:lnTo>
                          <a:pt x="36" y="162"/>
                        </a:lnTo>
                        <a:lnTo>
                          <a:pt x="40" y="160"/>
                        </a:lnTo>
                        <a:lnTo>
                          <a:pt x="43" y="159"/>
                        </a:lnTo>
                        <a:lnTo>
                          <a:pt x="47" y="155"/>
                        </a:lnTo>
                        <a:lnTo>
                          <a:pt x="50" y="153"/>
                        </a:lnTo>
                        <a:lnTo>
                          <a:pt x="53" y="150"/>
                        </a:lnTo>
                        <a:lnTo>
                          <a:pt x="56" y="147"/>
                        </a:lnTo>
                        <a:lnTo>
                          <a:pt x="59" y="143"/>
                        </a:lnTo>
                        <a:lnTo>
                          <a:pt x="61" y="141"/>
                        </a:lnTo>
                        <a:lnTo>
                          <a:pt x="62" y="136"/>
                        </a:lnTo>
                        <a:lnTo>
                          <a:pt x="64" y="133"/>
                        </a:lnTo>
                        <a:lnTo>
                          <a:pt x="66" y="129"/>
                        </a:lnTo>
                        <a:lnTo>
                          <a:pt x="66" y="125"/>
                        </a:lnTo>
                        <a:lnTo>
                          <a:pt x="66" y="122"/>
                        </a:lnTo>
                        <a:lnTo>
                          <a:pt x="66" y="117"/>
                        </a:lnTo>
                        <a:lnTo>
                          <a:pt x="63" y="114"/>
                        </a:lnTo>
                        <a:lnTo>
                          <a:pt x="62" y="110"/>
                        </a:lnTo>
                        <a:lnTo>
                          <a:pt x="59" y="105"/>
                        </a:lnTo>
                        <a:lnTo>
                          <a:pt x="56" y="102"/>
                        </a:lnTo>
                        <a:lnTo>
                          <a:pt x="51" y="97"/>
                        </a:lnTo>
                        <a:lnTo>
                          <a:pt x="47" y="95"/>
                        </a:lnTo>
                        <a:lnTo>
                          <a:pt x="44" y="97"/>
                        </a:lnTo>
                        <a:lnTo>
                          <a:pt x="42" y="99"/>
                        </a:lnTo>
                        <a:lnTo>
                          <a:pt x="40" y="103"/>
                        </a:lnTo>
                        <a:lnTo>
                          <a:pt x="38" y="105"/>
                        </a:lnTo>
                        <a:lnTo>
                          <a:pt x="35" y="110"/>
                        </a:lnTo>
                        <a:lnTo>
                          <a:pt x="32" y="112"/>
                        </a:lnTo>
                        <a:lnTo>
                          <a:pt x="30" y="115"/>
                        </a:lnTo>
                        <a:lnTo>
                          <a:pt x="29" y="117"/>
                        </a:lnTo>
                        <a:lnTo>
                          <a:pt x="25" y="121"/>
                        </a:lnTo>
                        <a:lnTo>
                          <a:pt x="24" y="123"/>
                        </a:lnTo>
                        <a:lnTo>
                          <a:pt x="22" y="125"/>
                        </a:lnTo>
                        <a:lnTo>
                          <a:pt x="19" y="129"/>
                        </a:lnTo>
                        <a:lnTo>
                          <a:pt x="16" y="134"/>
                        </a:lnTo>
                        <a:lnTo>
                          <a:pt x="13" y="138"/>
                        </a:lnTo>
                        <a:lnTo>
                          <a:pt x="10" y="142"/>
                        </a:lnTo>
                        <a:lnTo>
                          <a:pt x="9" y="147"/>
                        </a:lnTo>
                        <a:lnTo>
                          <a:pt x="8" y="150"/>
                        </a:lnTo>
                        <a:lnTo>
                          <a:pt x="8" y="154"/>
                        </a:lnTo>
                        <a:lnTo>
                          <a:pt x="8" y="150"/>
                        </a:lnTo>
                        <a:lnTo>
                          <a:pt x="8" y="147"/>
                        </a:lnTo>
                        <a:lnTo>
                          <a:pt x="8" y="143"/>
                        </a:lnTo>
                        <a:lnTo>
                          <a:pt x="8" y="140"/>
                        </a:lnTo>
                        <a:lnTo>
                          <a:pt x="8" y="135"/>
                        </a:lnTo>
                        <a:lnTo>
                          <a:pt x="9" y="133"/>
                        </a:lnTo>
                        <a:lnTo>
                          <a:pt x="9" y="128"/>
                        </a:lnTo>
                        <a:lnTo>
                          <a:pt x="10" y="125"/>
                        </a:lnTo>
                        <a:lnTo>
                          <a:pt x="10" y="121"/>
                        </a:lnTo>
                        <a:lnTo>
                          <a:pt x="10" y="117"/>
                        </a:lnTo>
                        <a:lnTo>
                          <a:pt x="10" y="115"/>
                        </a:lnTo>
                        <a:lnTo>
                          <a:pt x="10" y="110"/>
                        </a:lnTo>
                        <a:lnTo>
                          <a:pt x="10" y="108"/>
                        </a:lnTo>
                        <a:lnTo>
                          <a:pt x="11" y="104"/>
                        </a:lnTo>
                        <a:lnTo>
                          <a:pt x="11" y="100"/>
                        </a:lnTo>
                        <a:lnTo>
                          <a:pt x="12" y="97"/>
                        </a:lnTo>
                        <a:lnTo>
                          <a:pt x="12" y="95"/>
                        </a:lnTo>
                        <a:lnTo>
                          <a:pt x="12" y="91"/>
                        </a:lnTo>
                        <a:lnTo>
                          <a:pt x="12" y="87"/>
                        </a:lnTo>
                        <a:lnTo>
                          <a:pt x="12" y="85"/>
                        </a:lnTo>
                        <a:lnTo>
                          <a:pt x="12" y="81"/>
                        </a:lnTo>
                        <a:lnTo>
                          <a:pt x="13" y="78"/>
                        </a:lnTo>
                        <a:lnTo>
                          <a:pt x="13" y="74"/>
                        </a:lnTo>
                        <a:lnTo>
                          <a:pt x="15" y="72"/>
                        </a:lnTo>
                        <a:lnTo>
                          <a:pt x="15" y="70"/>
                        </a:lnTo>
                        <a:lnTo>
                          <a:pt x="15" y="67"/>
                        </a:lnTo>
                        <a:lnTo>
                          <a:pt x="15" y="64"/>
                        </a:lnTo>
                        <a:lnTo>
                          <a:pt x="15" y="61"/>
                        </a:lnTo>
                        <a:lnTo>
                          <a:pt x="15" y="58"/>
                        </a:lnTo>
                        <a:lnTo>
                          <a:pt x="16" y="55"/>
                        </a:lnTo>
                        <a:lnTo>
                          <a:pt x="16" y="53"/>
                        </a:lnTo>
                        <a:lnTo>
                          <a:pt x="17" y="51"/>
                        </a:lnTo>
                        <a:lnTo>
                          <a:pt x="17" y="47"/>
                        </a:lnTo>
                        <a:lnTo>
                          <a:pt x="17" y="45"/>
                        </a:lnTo>
                        <a:lnTo>
                          <a:pt x="17" y="41"/>
                        </a:lnTo>
                        <a:lnTo>
                          <a:pt x="17" y="40"/>
                        </a:lnTo>
                        <a:lnTo>
                          <a:pt x="18" y="35"/>
                        </a:lnTo>
                        <a:lnTo>
                          <a:pt x="18" y="32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19" y="20"/>
                        </a:lnTo>
                        <a:lnTo>
                          <a:pt x="21" y="16"/>
                        </a:lnTo>
                        <a:lnTo>
                          <a:pt x="21" y="14"/>
                        </a:lnTo>
                        <a:lnTo>
                          <a:pt x="21" y="11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1" y="5"/>
                        </a:lnTo>
                        <a:lnTo>
                          <a:pt x="22" y="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32" name="Freeform 143"/>
                  <p:cNvSpPr>
                    <a:spLocks/>
                  </p:cNvSpPr>
                  <p:nvPr/>
                </p:nvSpPr>
                <p:spPr bwMode="auto">
                  <a:xfrm>
                    <a:off x="5458" y="1947"/>
                    <a:ext cx="14" cy="10"/>
                  </a:xfrm>
                  <a:custGeom>
                    <a:avLst/>
                    <a:gdLst>
                      <a:gd name="T0" fmla="*/ 0 w 43"/>
                      <a:gd name="T1" fmla="*/ 0 h 31"/>
                      <a:gd name="T2" fmla="*/ 0 w 43"/>
                      <a:gd name="T3" fmla="*/ 0 h 31"/>
                      <a:gd name="T4" fmla="*/ 0 w 43"/>
                      <a:gd name="T5" fmla="*/ 0 h 31"/>
                      <a:gd name="T6" fmla="*/ 0 w 43"/>
                      <a:gd name="T7" fmla="*/ 0 h 31"/>
                      <a:gd name="T8" fmla="*/ 0 w 43"/>
                      <a:gd name="T9" fmla="*/ 0 h 31"/>
                      <a:gd name="T10" fmla="*/ 0 w 43"/>
                      <a:gd name="T11" fmla="*/ 0 h 31"/>
                      <a:gd name="T12" fmla="*/ 0 w 43"/>
                      <a:gd name="T13" fmla="*/ 0 h 31"/>
                      <a:gd name="T14" fmla="*/ 0 w 43"/>
                      <a:gd name="T15" fmla="*/ 0 h 31"/>
                      <a:gd name="T16" fmla="*/ 0 w 43"/>
                      <a:gd name="T17" fmla="*/ 0 h 31"/>
                      <a:gd name="T18" fmla="*/ 0 w 43"/>
                      <a:gd name="T19" fmla="*/ 0 h 31"/>
                      <a:gd name="T20" fmla="*/ 0 w 43"/>
                      <a:gd name="T21" fmla="*/ 0 h 31"/>
                      <a:gd name="T22" fmla="*/ 0 w 43"/>
                      <a:gd name="T23" fmla="*/ 0 h 31"/>
                      <a:gd name="T24" fmla="*/ 0 w 43"/>
                      <a:gd name="T25" fmla="*/ 0 h 31"/>
                      <a:gd name="T26" fmla="*/ 0 w 43"/>
                      <a:gd name="T27" fmla="*/ 0 h 31"/>
                      <a:gd name="T28" fmla="*/ 0 w 43"/>
                      <a:gd name="T29" fmla="*/ 0 h 31"/>
                      <a:gd name="T30" fmla="*/ 0 w 43"/>
                      <a:gd name="T31" fmla="*/ 0 h 31"/>
                      <a:gd name="T32" fmla="*/ 0 w 43"/>
                      <a:gd name="T33" fmla="*/ 0 h 31"/>
                      <a:gd name="T34" fmla="*/ 0 w 43"/>
                      <a:gd name="T35" fmla="*/ 0 h 31"/>
                      <a:gd name="T36" fmla="*/ 0 w 43"/>
                      <a:gd name="T37" fmla="*/ 0 h 31"/>
                      <a:gd name="T38" fmla="*/ 0 w 43"/>
                      <a:gd name="T39" fmla="*/ 0 h 31"/>
                      <a:gd name="T40" fmla="*/ 0 w 43"/>
                      <a:gd name="T41" fmla="*/ 0 h 31"/>
                      <a:gd name="T42" fmla="*/ 0 w 43"/>
                      <a:gd name="T43" fmla="*/ 0 h 31"/>
                      <a:gd name="T44" fmla="*/ 0 w 43"/>
                      <a:gd name="T45" fmla="*/ 0 h 31"/>
                      <a:gd name="T46" fmla="*/ 0 w 43"/>
                      <a:gd name="T47" fmla="*/ 0 h 3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43"/>
                      <a:gd name="T73" fmla="*/ 0 h 31"/>
                      <a:gd name="T74" fmla="*/ 43 w 43"/>
                      <a:gd name="T75" fmla="*/ 31 h 3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43" h="31">
                        <a:moveTo>
                          <a:pt x="0" y="0"/>
                        </a:moveTo>
                        <a:lnTo>
                          <a:pt x="43" y="3"/>
                        </a:lnTo>
                        <a:lnTo>
                          <a:pt x="42" y="6"/>
                        </a:lnTo>
                        <a:lnTo>
                          <a:pt x="41" y="9"/>
                        </a:lnTo>
                        <a:lnTo>
                          <a:pt x="40" y="11"/>
                        </a:lnTo>
                        <a:lnTo>
                          <a:pt x="37" y="13"/>
                        </a:lnTo>
                        <a:lnTo>
                          <a:pt x="37" y="16"/>
                        </a:lnTo>
                        <a:lnTo>
                          <a:pt x="35" y="18"/>
                        </a:lnTo>
                        <a:lnTo>
                          <a:pt x="33" y="20"/>
                        </a:lnTo>
                        <a:lnTo>
                          <a:pt x="32" y="23"/>
                        </a:lnTo>
                        <a:lnTo>
                          <a:pt x="30" y="26"/>
                        </a:lnTo>
                        <a:lnTo>
                          <a:pt x="26" y="29"/>
                        </a:lnTo>
                        <a:lnTo>
                          <a:pt x="20" y="31"/>
                        </a:lnTo>
                        <a:lnTo>
                          <a:pt x="16" y="30"/>
                        </a:lnTo>
                        <a:lnTo>
                          <a:pt x="13" y="28"/>
                        </a:lnTo>
                        <a:lnTo>
                          <a:pt x="13" y="24"/>
                        </a:lnTo>
                        <a:lnTo>
                          <a:pt x="13" y="20"/>
                        </a:lnTo>
                        <a:lnTo>
                          <a:pt x="13" y="17"/>
                        </a:lnTo>
                        <a:lnTo>
                          <a:pt x="13" y="13"/>
                        </a:lnTo>
                        <a:lnTo>
                          <a:pt x="14" y="11"/>
                        </a:lnTo>
                        <a:lnTo>
                          <a:pt x="15" y="1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33" name="Freeform 144"/>
                  <p:cNvSpPr>
                    <a:spLocks/>
                  </p:cNvSpPr>
                  <p:nvPr/>
                </p:nvSpPr>
                <p:spPr bwMode="auto">
                  <a:xfrm>
                    <a:off x="5487" y="1968"/>
                    <a:ext cx="19" cy="7"/>
                  </a:xfrm>
                  <a:custGeom>
                    <a:avLst/>
                    <a:gdLst>
                      <a:gd name="T0" fmla="*/ 0 w 57"/>
                      <a:gd name="T1" fmla="*/ 0 h 22"/>
                      <a:gd name="T2" fmla="*/ 0 w 57"/>
                      <a:gd name="T3" fmla="*/ 0 h 22"/>
                      <a:gd name="T4" fmla="*/ 0 w 57"/>
                      <a:gd name="T5" fmla="*/ 0 h 22"/>
                      <a:gd name="T6" fmla="*/ 0 w 57"/>
                      <a:gd name="T7" fmla="*/ 0 h 22"/>
                      <a:gd name="T8" fmla="*/ 0 w 57"/>
                      <a:gd name="T9" fmla="*/ 0 h 22"/>
                      <a:gd name="T10" fmla="*/ 0 w 57"/>
                      <a:gd name="T11" fmla="*/ 0 h 22"/>
                      <a:gd name="T12" fmla="*/ 0 w 57"/>
                      <a:gd name="T13" fmla="*/ 0 h 22"/>
                      <a:gd name="T14" fmla="*/ 0 w 57"/>
                      <a:gd name="T15" fmla="*/ 0 h 22"/>
                      <a:gd name="T16" fmla="*/ 0 w 57"/>
                      <a:gd name="T17" fmla="*/ 0 h 22"/>
                      <a:gd name="T18" fmla="*/ 0 w 57"/>
                      <a:gd name="T19" fmla="*/ 0 h 22"/>
                      <a:gd name="T20" fmla="*/ 0 w 57"/>
                      <a:gd name="T21" fmla="*/ 0 h 22"/>
                      <a:gd name="T22" fmla="*/ 0 w 57"/>
                      <a:gd name="T23" fmla="*/ 0 h 22"/>
                      <a:gd name="T24" fmla="*/ 0 w 57"/>
                      <a:gd name="T25" fmla="*/ 0 h 22"/>
                      <a:gd name="T26" fmla="*/ 0 w 57"/>
                      <a:gd name="T27" fmla="*/ 0 h 22"/>
                      <a:gd name="T28" fmla="*/ 0 w 57"/>
                      <a:gd name="T29" fmla="*/ 0 h 22"/>
                      <a:gd name="T30" fmla="*/ 0 w 57"/>
                      <a:gd name="T31" fmla="*/ 0 h 22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7"/>
                      <a:gd name="T49" fmla="*/ 0 h 22"/>
                      <a:gd name="T50" fmla="*/ 57 w 57"/>
                      <a:gd name="T51" fmla="*/ 22 h 22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7" h="22">
                        <a:moveTo>
                          <a:pt x="57" y="19"/>
                        </a:moveTo>
                        <a:lnTo>
                          <a:pt x="0" y="22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6" y="3"/>
                        </a:lnTo>
                        <a:lnTo>
                          <a:pt x="29" y="4"/>
                        </a:lnTo>
                        <a:lnTo>
                          <a:pt x="32" y="6"/>
                        </a:lnTo>
                        <a:lnTo>
                          <a:pt x="36" y="7"/>
                        </a:lnTo>
                        <a:lnTo>
                          <a:pt x="39" y="8"/>
                        </a:lnTo>
                        <a:lnTo>
                          <a:pt x="43" y="11"/>
                        </a:lnTo>
                        <a:lnTo>
                          <a:pt x="45" y="13"/>
                        </a:lnTo>
                        <a:lnTo>
                          <a:pt x="49" y="13"/>
                        </a:lnTo>
                        <a:lnTo>
                          <a:pt x="51" y="16"/>
                        </a:lnTo>
                        <a:lnTo>
                          <a:pt x="56" y="18"/>
                        </a:lnTo>
                        <a:lnTo>
                          <a:pt x="57" y="1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4375" name="Group 145"/>
            <p:cNvGrpSpPr>
              <a:grpSpLocks/>
            </p:cNvGrpSpPr>
            <p:nvPr/>
          </p:nvGrpSpPr>
          <p:grpSpPr bwMode="auto">
            <a:xfrm>
              <a:off x="4752" y="2301"/>
              <a:ext cx="475" cy="442"/>
              <a:chOff x="192" y="1632"/>
              <a:chExt cx="475" cy="442"/>
            </a:xfrm>
          </p:grpSpPr>
          <p:sp>
            <p:nvSpPr>
              <p:cNvPr id="14464" name="Rectangle 146"/>
              <p:cNvSpPr>
                <a:spLocks noChangeArrowheads="1"/>
              </p:cNvSpPr>
              <p:nvPr/>
            </p:nvSpPr>
            <p:spPr bwMode="auto">
              <a:xfrm>
                <a:off x="278" y="1654"/>
                <a:ext cx="288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65" name="Rectangle 147"/>
              <p:cNvSpPr>
                <a:spLocks noChangeArrowheads="1"/>
              </p:cNvSpPr>
              <p:nvPr/>
            </p:nvSpPr>
            <p:spPr bwMode="auto">
              <a:xfrm>
                <a:off x="220" y="1956"/>
                <a:ext cx="41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4466" name="Group 148"/>
              <p:cNvGrpSpPr>
                <a:grpSpLocks/>
              </p:cNvGrpSpPr>
              <p:nvPr/>
            </p:nvGrpSpPr>
            <p:grpSpPr bwMode="auto">
              <a:xfrm>
                <a:off x="192" y="1632"/>
                <a:ext cx="475" cy="442"/>
                <a:chOff x="5285" y="1536"/>
                <a:chExt cx="475" cy="442"/>
              </a:xfrm>
            </p:grpSpPr>
            <p:sp>
              <p:nvSpPr>
                <p:cNvPr id="14467" name="Rectangle 149"/>
                <p:cNvSpPr>
                  <a:spLocks noChangeArrowheads="1"/>
                </p:cNvSpPr>
                <p:nvPr/>
              </p:nvSpPr>
              <p:spPr bwMode="auto">
                <a:xfrm>
                  <a:off x="5424" y="1612"/>
                  <a:ext cx="192" cy="144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4468" name="Group 150"/>
                <p:cNvGrpSpPr>
                  <a:grpSpLocks/>
                </p:cNvGrpSpPr>
                <p:nvPr/>
              </p:nvGrpSpPr>
              <p:grpSpPr bwMode="auto">
                <a:xfrm>
                  <a:off x="5285" y="1536"/>
                  <a:ext cx="475" cy="442"/>
                  <a:chOff x="5285" y="1536"/>
                  <a:chExt cx="475" cy="442"/>
                </a:xfrm>
              </p:grpSpPr>
              <p:sp>
                <p:nvSpPr>
                  <p:cNvPr id="14469" name="Freeform 151"/>
                  <p:cNvSpPr>
                    <a:spLocks/>
                  </p:cNvSpPr>
                  <p:nvPr/>
                </p:nvSpPr>
                <p:spPr bwMode="auto">
                  <a:xfrm>
                    <a:off x="5365" y="1943"/>
                    <a:ext cx="369" cy="35"/>
                  </a:xfrm>
                  <a:custGeom>
                    <a:avLst/>
                    <a:gdLst>
                      <a:gd name="T0" fmla="*/ 0 w 1105"/>
                      <a:gd name="T1" fmla="*/ 0 h 104"/>
                      <a:gd name="T2" fmla="*/ 0 w 1105"/>
                      <a:gd name="T3" fmla="*/ 0 h 104"/>
                      <a:gd name="T4" fmla="*/ 0 w 1105"/>
                      <a:gd name="T5" fmla="*/ 0 h 104"/>
                      <a:gd name="T6" fmla="*/ 0 w 1105"/>
                      <a:gd name="T7" fmla="*/ 0 h 104"/>
                      <a:gd name="T8" fmla="*/ 0 w 1105"/>
                      <a:gd name="T9" fmla="*/ 0 h 104"/>
                      <a:gd name="T10" fmla="*/ 0 w 1105"/>
                      <a:gd name="T11" fmla="*/ 0 h 104"/>
                      <a:gd name="T12" fmla="*/ 0 w 1105"/>
                      <a:gd name="T13" fmla="*/ 0 h 104"/>
                      <a:gd name="T14" fmla="*/ 0 w 1105"/>
                      <a:gd name="T15" fmla="*/ 0 h 104"/>
                      <a:gd name="T16" fmla="*/ 0 w 1105"/>
                      <a:gd name="T17" fmla="*/ 0 h 104"/>
                      <a:gd name="T18" fmla="*/ 0 w 1105"/>
                      <a:gd name="T19" fmla="*/ 0 h 104"/>
                      <a:gd name="T20" fmla="*/ 0 w 1105"/>
                      <a:gd name="T21" fmla="*/ 0 h 104"/>
                      <a:gd name="T22" fmla="*/ 0 w 1105"/>
                      <a:gd name="T23" fmla="*/ 0 h 104"/>
                      <a:gd name="T24" fmla="*/ 1 w 1105"/>
                      <a:gd name="T25" fmla="*/ 0 h 104"/>
                      <a:gd name="T26" fmla="*/ 1 w 1105"/>
                      <a:gd name="T27" fmla="*/ 0 h 104"/>
                      <a:gd name="T28" fmla="*/ 1 w 1105"/>
                      <a:gd name="T29" fmla="*/ 0 h 104"/>
                      <a:gd name="T30" fmla="*/ 1 w 1105"/>
                      <a:gd name="T31" fmla="*/ 0 h 104"/>
                      <a:gd name="T32" fmla="*/ 0 w 1105"/>
                      <a:gd name="T33" fmla="*/ 0 h 104"/>
                      <a:gd name="T34" fmla="*/ 0 w 1105"/>
                      <a:gd name="T35" fmla="*/ 0 h 104"/>
                      <a:gd name="T36" fmla="*/ 0 w 1105"/>
                      <a:gd name="T37" fmla="*/ 0 h 104"/>
                      <a:gd name="T38" fmla="*/ 0 w 1105"/>
                      <a:gd name="T39" fmla="*/ 0 h 104"/>
                      <a:gd name="T40" fmla="*/ 0 w 1105"/>
                      <a:gd name="T41" fmla="*/ 0 h 104"/>
                      <a:gd name="T42" fmla="*/ 0 w 1105"/>
                      <a:gd name="T43" fmla="*/ 0 h 104"/>
                      <a:gd name="T44" fmla="*/ 0 w 1105"/>
                      <a:gd name="T45" fmla="*/ 0 h 104"/>
                      <a:gd name="T46" fmla="*/ 0 w 1105"/>
                      <a:gd name="T47" fmla="*/ 0 h 104"/>
                      <a:gd name="T48" fmla="*/ 0 w 1105"/>
                      <a:gd name="T49" fmla="*/ 0 h 104"/>
                      <a:gd name="T50" fmla="*/ 0 w 1105"/>
                      <a:gd name="T51" fmla="*/ 0 h 104"/>
                      <a:gd name="T52" fmla="*/ 0 w 1105"/>
                      <a:gd name="T53" fmla="*/ 0 h 104"/>
                      <a:gd name="T54" fmla="*/ 0 w 1105"/>
                      <a:gd name="T55" fmla="*/ 0 h 104"/>
                      <a:gd name="T56" fmla="*/ 0 w 1105"/>
                      <a:gd name="T57" fmla="*/ 0 h 104"/>
                      <a:gd name="T58" fmla="*/ 0 w 1105"/>
                      <a:gd name="T59" fmla="*/ 0 h 104"/>
                      <a:gd name="T60" fmla="*/ 0 w 1105"/>
                      <a:gd name="T61" fmla="*/ 0 h 104"/>
                      <a:gd name="T62" fmla="*/ 0 w 1105"/>
                      <a:gd name="T63" fmla="*/ 0 h 104"/>
                      <a:gd name="T64" fmla="*/ 0 w 1105"/>
                      <a:gd name="T65" fmla="*/ 0 h 104"/>
                      <a:gd name="T66" fmla="*/ 0 w 1105"/>
                      <a:gd name="T67" fmla="*/ 0 h 104"/>
                      <a:gd name="T68" fmla="*/ 0 w 1105"/>
                      <a:gd name="T69" fmla="*/ 0 h 104"/>
                      <a:gd name="T70" fmla="*/ 0 w 1105"/>
                      <a:gd name="T71" fmla="*/ 0 h 104"/>
                      <a:gd name="T72" fmla="*/ 0 w 1105"/>
                      <a:gd name="T73" fmla="*/ 0 h 104"/>
                      <a:gd name="T74" fmla="*/ 0 w 1105"/>
                      <a:gd name="T75" fmla="*/ 0 h 104"/>
                      <a:gd name="T76" fmla="*/ 0 w 1105"/>
                      <a:gd name="T77" fmla="*/ 0 h 104"/>
                      <a:gd name="T78" fmla="*/ 0 w 1105"/>
                      <a:gd name="T79" fmla="*/ 0 h 104"/>
                      <a:gd name="T80" fmla="*/ 0 w 1105"/>
                      <a:gd name="T81" fmla="*/ 0 h 104"/>
                      <a:gd name="T82" fmla="*/ 0 w 1105"/>
                      <a:gd name="T83" fmla="*/ 0 h 104"/>
                      <a:gd name="T84" fmla="*/ 0 w 1105"/>
                      <a:gd name="T85" fmla="*/ 0 h 104"/>
                      <a:gd name="T86" fmla="*/ 0 w 1105"/>
                      <a:gd name="T87" fmla="*/ 0 h 104"/>
                      <a:gd name="T88" fmla="*/ 0 w 1105"/>
                      <a:gd name="T89" fmla="*/ 0 h 104"/>
                      <a:gd name="T90" fmla="*/ 0 w 1105"/>
                      <a:gd name="T91" fmla="*/ 0 h 104"/>
                      <a:gd name="T92" fmla="*/ 0 w 1105"/>
                      <a:gd name="T93" fmla="*/ 0 h 104"/>
                      <a:gd name="T94" fmla="*/ 0 w 1105"/>
                      <a:gd name="T95" fmla="*/ 0 h 104"/>
                      <a:gd name="T96" fmla="*/ 0 w 1105"/>
                      <a:gd name="T97" fmla="*/ 0 h 104"/>
                      <a:gd name="T98" fmla="*/ 0 w 1105"/>
                      <a:gd name="T99" fmla="*/ 0 h 104"/>
                      <a:gd name="T100" fmla="*/ 0 w 1105"/>
                      <a:gd name="T101" fmla="*/ 0 h 104"/>
                      <a:gd name="T102" fmla="*/ 0 w 1105"/>
                      <a:gd name="T103" fmla="*/ 0 h 104"/>
                      <a:gd name="T104" fmla="*/ 0 w 1105"/>
                      <a:gd name="T105" fmla="*/ 0 h 104"/>
                      <a:gd name="T106" fmla="*/ 0 w 1105"/>
                      <a:gd name="T107" fmla="*/ 0 h 104"/>
                      <a:gd name="T108" fmla="*/ 0 w 1105"/>
                      <a:gd name="T109" fmla="*/ 0 h 104"/>
                      <a:gd name="T110" fmla="*/ 0 w 1105"/>
                      <a:gd name="T111" fmla="*/ 0 h 104"/>
                      <a:gd name="T112" fmla="*/ 0 w 1105"/>
                      <a:gd name="T113" fmla="*/ 0 h 104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1105"/>
                      <a:gd name="T172" fmla="*/ 0 h 104"/>
                      <a:gd name="T173" fmla="*/ 1105 w 1105"/>
                      <a:gd name="T174" fmla="*/ 104 h 104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1105" h="104">
                        <a:moveTo>
                          <a:pt x="872" y="13"/>
                        </a:moveTo>
                        <a:lnTo>
                          <a:pt x="876" y="13"/>
                        </a:lnTo>
                        <a:lnTo>
                          <a:pt x="879" y="13"/>
                        </a:lnTo>
                        <a:lnTo>
                          <a:pt x="883" y="13"/>
                        </a:lnTo>
                        <a:lnTo>
                          <a:pt x="886" y="13"/>
                        </a:lnTo>
                        <a:lnTo>
                          <a:pt x="890" y="13"/>
                        </a:lnTo>
                        <a:lnTo>
                          <a:pt x="893" y="13"/>
                        </a:lnTo>
                        <a:lnTo>
                          <a:pt x="897" y="13"/>
                        </a:lnTo>
                        <a:lnTo>
                          <a:pt x="900" y="13"/>
                        </a:lnTo>
                        <a:lnTo>
                          <a:pt x="904" y="13"/>
                        </a:lnTo>
                        <a:lnTo>
                          <a:pt x="909" y="13"/>
                        </a:lnTo>
                        <a:lnTo>
                          <a:pt x="911" y="13"/>
                        </a:lnTo>
                        <a:lnTo>
                          <a:pt x="916" y="13"/>
                        </a:lnTo>
                        <a:lnTo>
                          <a:pt x="918" y="11"/>
                        </a:lnTo>
                        <a:lnTo>
                          <a:pt x="923" y="11"/>
                        </a:lnTo>
                        <a:lnTo>
                          <a:pt x="927" y="11"/>
                        </a:lnTo>
                        <a:lnTo>
                          <a:pt x="930" y="11"/>
                        </a:lnTo>
                        <a:lnTo>
                          <a:pt x="932" y="10"/>
                        </a:lnTo>
                        <a:lnTo>
                          <a:pt x="936" y="10"/>
                        </a:lnTo>
                        <a:lnTo>
                          <a:pt x="940" y="10"/>
                        </a:lnTo>
                        <a:lnTo>
                          <a:pt x="943" y="10"/>
                        </a:lnTo>
                        <a:lnTo>
                          <a:pt x="947" y="9"/>
                        </a:lnTo>
                        <a:lnTo>
                          <a:pt x="950" y="9"/>
                        </a:lnTo>
                        <a:lnTo>
                          <a:pt x="954" y="8"/>
                        </a:lnTo>
                        <a:lnTo>
                          <a:pt x="957" y="8"/>
                        </a:lnTo>
                        <a:lnTo>
                          <a:pt x="960" y="8"/>
                        </a:lnTo>
                        <a:lnTo>
                          <a:pt x="964" y="8"/>
                        </a:lnTo>
                        <a:lnTo>
                          <a:pt x="967" y="7"/>
                        </a:lnTo>
                        <a:lnTo>
                          <a:pt x="972" y="7"/>
                        </a:lnTo>
                        <a:lnTo>
                          <a:pt x="974" y="5"/>
                        </a:lnTo>
                        <a:lnTo>
                          <a:pt x="978" y="5"/>
                        </a:lnTo>
                        <a:lnTo>
                          <a:pt x="981" y="5"/>
                        </a:lnTo>
                        <a:lnTo>
                          <a:pt x="985" y="5"/>
                        </a:lnTo>
                        <a:lnTo>
                          <a:pt x="988" y="4"/>
                        </a:lnTo>
                        <a:lnTo>
                          <a:pt x="992" y="3"/>
                        </a:lnTo>
                        <a:lnTo>
                          <a:pt x="994" y="3"/>
                        </a:lnTo>
                        <a:lnTo>
                          <a:pt x="998" y="3"/>
                        </a:lnTo>
                        <a:lnTo>
                          <a:pt x="1001" y="3"/>
                        </a:lnTo>
                        <a:lnTo>
                          <a:pt x="1005" y="2"/>
                        </a:lnTo>
                        <a:lnTo>
                          <a:pt x="1007" y="2"/>
                        </a:lnTo>
                        <a:lnTo>
                          <a:pt x="1012" y="2"/>
                        </a:lnTo>
                        <a:lnTo>
                          <a:pt x="1014" y="1"/>
                        </a:lnTo>
                        <a:lnTo>
                          <a:pt x="1018" y="1"/>
                        </a:lnTo>
                        <a:lnTo>
                          <a:pt x="1021" y="1"/>
                        </a:lnTo>
                        <a:lnTo>
                          <a:pt x="1025" y="1"/>
                        </a:lnTo>
                        <a:lnTo>
                          <a:pt x="1029" y="1"/>
                        </a:lnTo>
                        <a:lnTo>
                          <a:pt x="1032" y="1"/>
                        </a:lnTo>
                        <a:lnTo>
                          <a:pt x="1034" y="1"/>
                        </a:lnTo>
                        <a:lnTo>
                          <a:pt x="1039" y="1"/>
                        </a:lnTo>
                        <a:lnTo>
                          <a:pt x="1042" y="0"/>
                        </a:lnTo>
                        <a:lnTo>
                          <a:pt x="1045" y="0"/>
                        </a:lnTo>
                        <a:lnTo>
                          <a:pt x="1048" y="0"/>
                        </a:lnTo>
                        <a:lnTo>
                          <a:pt x="1052" y="0"/>
                        </a:lnTo>
                        <a:lnTo>
                          <a:pt x="1055" y="0"/>
                        </a:lnTo>
                        <a:lnTo>
                          <a:pt x="1058" y="1"/>
                        </a:lnTo>
                        <a:lnTo>
                          <a:pt x="1062" y="1"/>
                        </a:lnTo>
                        <a:lnTo>
                          <a:pt x="1065" y="1"/>
                        </a:lnTo>
                        <a:lnTo>
                          <a:pt x="1068" y="1"/>
                        </a:lnTo>
                        <a:lnTo>
                          <a:pt x="1072" y="2"/>
                        </a:lnTo>
                        <a:lnTo>
                          <a:pt x="1075" y="2"/>
                        </a:lnTo>
                        <a:lnTo>
                          <a:pt x="1078" y="3"/>
                        </a:lnTo>
                        <a:lnTo>
                          <a:pt x="1082" y="3"/>
                        </a:lnTo>
                        <a:lnTo>
                          <a:pt x="1086" y="4"/>
                        </a:lnTo>
                        <a:lnTo>
                          <a:pt x="1089" y="5"/>
                        </a:lnTo>
                        <a:lnTo>
                          <a:pt x="1093" y="7"/>
                        </a:lnTo>
                        <a:lnTo>
                          <a:pt x="1093" y="9"/>
                        </a:lnTo>
                        <a:lnTo>
                          <a:pt x="1094" y="11"/>
                        </a:lnTo>
                        <a:lnTo>
                          <a:pt x="1095" y="14"/>
                        </a:lnTo>
                        <a:lnTo>
                          <a:pt x="1095" y="17"/>
                        </a:lnTo>
                        <a:lnTo>
                          <a:pt x="1096" y="20"/>
                        </a:lnTo>
                        <a:lnTo>
                          <a:pt x="1097" y="22"/>
                        </a:lnTo>
                        <a:lnTo>
                          <a:pt x="1097" y="24"/>
                        </a:lnTo>
                        <a:lnTo>
                          <a:pt x="1099" y="28"/>
                        </a:lnTo>
                        <a:lnTo>
                          <a:pt x="1099" y="30"/>
                        </a:lnTo>
                        <a:lnTo>
                          <a:pt x="1100" y="33"/>
                        </a:lnTo>
                        <a:lnTo>
                          <a:pt x="1101" y="35"/>
                        </a:lnTo>
                        <a:lnTo>
                          <a:pt x="1101" y="39"/>
                        </a:lnTo>
                        <a:lnTo>
                          <a:pt x="1102" y="41"/>
                        </a:lnTo>
                        <a:lnTo>
                          <a:pt x="1103" y="43"/>
                        </a:lnTo>
                        <a:lnTo>
                          <a:pt x="1103" y="46"/>
                        </a:lnTo>
                        <a:lnTo>
                          <a:pt x="1105" y="49"/>
                        </a:lnTo>
                        <a:lnTo>
                          <a:pt x="1099" y="53"/>
                        </a:lnTo>
                        <a:lnTo>
                          <a:pt x="1093" y="57"/>
                        </a:lnTo>
                        <a:lnTo>
                          <a:pt x="1086" y="60"/>
                        </a:lnTo>
                        <a:lnTo>
                          <a:pt x="1077" y="64"/>
                        </a:lnTo>
                        <a:lnTo>
                          <a:pt x="1068" y="66"/>
                        </a:lnTo>
                        <a:lnTo>
                          <a:pt x="1057" y="68"/>
                        </a:lnTo>
                        <a:lnTo>
                          <a:pt x="1048" y="72"/>
                        </a:lnTo>
                        <a:lnTo>
                          <a:pt x="1036" y="76"/>
                        </a:lnTo>
                        <a:lnTo>
                          <a:pt x="1024" y="78"/>
                        </a:lnTo>
                        <a:lnTo>
                          <a:pt x="1011" y="80"/>
                        </a:lnTo>
                        <a:lnTo>
                          <a:pt x="997" y="81"/>
                        </a:lnTo>
                        <a:lnTo>
                          <a:pt x="982" y="84"/>
                        </a:lnTo>
                        <a:lnTo>
                          <a:pt x="968" y="86"/>
                        </a:lnTo>
                        <a:lnTo>
                          <a:pt x="953" y="89"/>
                        </a:lnTo>
                        <a:lnTo>
                          <a:pt x="936" y="90"/>
                        </a:lnTo>
                        <a:lnTo>
                          <a:pt x="921" y="92"/>
                        </a:lnTo>
                        <a:lnTo>
                          <a:pt x="903" y="92"/>
                        </a:lnTo>
                        <a:lnTo>
                          <a:pt x="885" y="95"/>
                        </a:lnTo>
                        <a:lnTo>
                          <a:pt x="866" y="96"/>
                        </a:lnTo>
                        <a:lnTo>
                          <a:pt x="847" y="97"/>
                        </a:lnTo>
                        <a:lnTo>
                          <a:pt x="829" y="98"/>
                        </a:lnTo>
                        <a:lnTo>
                          <a:pt x="809" y="99"/>
                        </a:lnTo>
                        <a:lnTo>
                          <a:pt x="790" y="99"/>
                        </a:lnTo>
                        <a:lnTo>
                          <a:pt x="770" y="102"/>
                        </a:lnTo>
                        <a:lnTo>
                          <a:pt x="750" y="102"/>
                        </a:lnTo>
                        <a:lnTo>
                          <a:pt x="728" y="102"/>
                        </a:lnTo>
                        <a:lnTo>
                          <a:pt x="708" y="102"/>
                        </a:lnTo>
                        <a:lnTo>
                          <a:pt x="688" y="104"/>
                        </a:lnTo>
                        <a:lnTo>
                          <a:pt x="665" y="104"/>
                        </a:lnTo>
                        <a:lnTo>
                          <a:pt x="645" y="104"/>
                        </a:lnTo>
                        <a:lnTo>
                          <a:pt x="623" y="104"/>
                        </a:lnTo>
                        <a:lnTo>
                          <a:pt x="601" y="104"/>
                        </a:lnTo>
                        <a:lnTo>
                          <a:pt x="580" y="104"/>
                        </a:lnTo>
                        <a:lnTo>
                          <a:pt x="558" y="104"/>
                        </a:lnTo>
                        <a:lnTo>
                          <a:pt x="536" y="104"/>
                        </a:lnTo>
                        <a:lnTo>
                          <a:pt x="514" y="104"/>
                        </a:lnTo>
                        <a:lnTo>
                          <a:pt x="492" y="104"/>
                        </a:lnTo>
                        <a:lnTo>
                          <a:pt x="471" y="104"/>
                        </a:lnTo>
                        <a:lnTo>
                          <a:pt x="450" y="104"/>
                        </a:lnTo>
                        <a:lnTo>
                          <a:pt x="427" y="104"/>
                        </a:lnTo>
                        <a:lnTo>
                          <a:pt x="407" y="104"/>
                        </a:lnTo>
                        <a:lnTo>
                          <a:pt x="384" y="104"/>
                        </a:lnTo>
                        <a:lnTo>
                          <a:pt x="363" y="103"/>
                        </a:lnTo>
                        <a:lnTo>
                          <a:pt x="343" y="103"/>
                        </a:lnTo>
                        <a:lnTo>
                          <a:pt x="321" y="102"/>
                        </a:lnTo>
                        <a:lnTo>
                          <a:pt x="301" y="102"/>
                        </a:lnTo>
                        <a:lnTo>
                          <a:pt x="282" y="102"/>
                        </a:lnTo>
                        <a:lnTo>
                          <a:pt x="263" y="102"/>
                        </a:lnTo>
                        <a:lnTo>
                          <a:pt x="243" y="102"/>
                        </a:lnTo>
                        <a:lnTo>
                          <a:pt x="224" y="102"/>
                        </a:lnTo>
                        <a:lnTo>
                          <a:pt x="205" y="100"/>
                        </a:lnTo>
                        <a:lnTo>
                          <a:pt x="187" y="100"/>
                        </a:lnTo>
                        <a:lnTo>
                          <a:pt x="170" y="99"/>
                        </a:lnTo>
                        <a:lnTo>
                          <a:pt x="153" y="99"/>
                        </a:lnTo>
                        <a:lnTo>
                          <a:pt x="136" y="99"/>
                        </a:lnTo>
                        <a:lnTo>
                          <a:pt x="120" y="99"/>
                        </a:lnTo>
                        <a:lnTo>
                          <a:pt x="104" y="99"/>
                        </a:lnTo>
                        <a:lnTo>
                          <a:pt x="89" y="99"/>
                        </a:lnTo>
                        <a:lnTo>
                          <a:pt x="76" y="99"/>
                        </a:lnTo>
                        <a:lnTo>
                          <a:pt x="63" y="99"/>
                        </a:lnTo>
                        <a:lnTo>
                          <a:pt x="49" y="99"/>
                        </a:lnTo>
                        <a:lnTo>
                          <a:pt x="37" y="99"/>
                        </a:lnTo>
                        <a:lnTo>
                          <a:pt x="25" y="99"/>
                        </a:lnTo>
                        <a:lnTo>
                          <a:pt x="15" y="99"/>
                        </a:lnTo>
                        <a:lnTo>
                          <a:pt x="14" y="97"/>
                        </a:lnTo>
                        <a:lnTo>
                          <a:pt x="12" y="93"/>
                        </a:lnTo>
                        <a:lnTo>
                          <a:pt x="11" y="91"/>
                        </a:lnTo>
                        <a:lnTo>
                          <a:pt x="9" y="89"/>
                        </a:lnTo>
                        <a:lnTo>
                          <a:pt x="7" y="83"/>
                        </a:lnTo>
                        <a:lnTo>
                          <a:pt x="6" y="78"/>
                        </a:lnTo>
                        <a:lnTo>
                          <a:pt x="5" y="76"/>
                        </a:lnTo>
                        <a:lnTo>
                          <a:pt x="5" y="73"/>
                        </a:lnTo>
                        <a:lnTo>
                          <a:pt x="3" y="70"/>
                        </a:lnTo>
                        <a:lnTo>
                          <a:pt x="2" y="67"/>
                        </a:lnTo>
                        <a:lnTo>
                          <a:pt x="2" y="65"/>
                        </a:lnTo>
                        <a:lnTo>
                          <a:pt x="2" y="62"/>
                        </a:lnTo>
                        <a:lnTo>
                          <a:pt x="0" y="59"/>
                        </a:lnTo>
                        <a:lnTo>
                          <a:pt x="0" y="57"/>
                        </a:lnTo>
                        <a:lnTo>
                          <a:pt x="2" y="54"/>
                        </a:lnTo>
                        <a:lnTo>
                          <a:pt x="7" y="51"/>
                        </a:lnTo>
                        <a:lnTo>
                          <a:pt x="9" y="48"/>
                        </a:lnTo>
                        <a:lnTo>
                          <a:pt x="14" y="46"/>
                        </a:lnTo>
                        <a:lnTo>
                          <a:pt x="18" y="42"/>
                        </a:lnTo>
                        <a:lnTo>
                          <a:pt x="21" y="41"/>
                        </a:lnTo>
                        <a:lnTo>
                          <a:pt x="25" y="39"/>
                        </a:lnTo>
                        <a:lnTo>
                          <a:pt x="28" y="36"/>
                        </a:lnTo>
                        <a:lnTo>
                          <a:pt x="32" y="35"/>
                        </a:lnTo>
                        <a:lnTo>
                          <a:pt x="35" y="33"/>
                        </a:lnTo>
                        <a:lnTo>
                          <a:pt x="40" y="32"/>
                        </a:lnTo>
                        <a:lnTo>
                          <a:pt x="44" y="30"/>
                        </a:lnTo>
                        <a:lnTo>
                          <a:pt x="47" y="29"/>
                        </a:lnTo>
                        <a:lnTo>
                          <a:pt x="52" y="28"/>
                        </a:lnTo>
                        <a:lnTo>
                          <a:pt x="57" y="27"/>
                        </a:lnTo>
                        <a:lnTo>
                          <a:pt x="60" y="26"/>
                        </a:lnTo>
                        <a:lnTo>
                          <a:pt x="65" y="24"/>
                        </a:lnTo>
                        <a:lnTo>
                          <a:pt x="69" y="23"/>
                        </a:lnTo>
                        <a:lnTo>
                          <a:pt x="73" y="23"/>
                        </a:lnTo>
                        <a:lnTo>
                          <a:pt x="78" y="23"/>
                        </a:lnTo>
                        <a:lnTo>
                          <a:pt x="82" y="22"/>
                        </a:lnTo>
                        <a:lnTo>
                          <a:pt x="85" y="21"/>
                        </a:lnTo>
                        <a:lnTo>
                          <a:pt x="91" y="21"/>
                        </a:lnTo>
                        <a:lnTo>
                          <a:pt x="95" y="21"/>
                        </a:lnTo>
                        <a:lnTo>
                          <a:pt x="98" y="21"/>
                        </a:lnTo>
                        <a:lnTo>
                          <a:pt x="103" y="21"/>
                        </a:lnTo>
                        <a:lnTo>
                          <a:pt x="108" y="21"/>
                        </a:lnTo>
                        <a:lnTo>
                          <a:pt x="113" y="21"/>
                        </a:lnTo>
                        <a:lnTo>
                          <a:pt x="116" y="21"/>
                        </a:lnTo>
                        <a:lnTo>
                          <a:pt x="121" y="21"/>
                        </a:lnTo>
                        <a:lnTo>
                          <a:pt x="126" y="21"/>
                        </a:lnTo>
                        <a:lnTo>
                          <a:pt x="130" y="21"/>
                        </a:lnTo>
                        <a:lnTo>
                          <a:pt x="135" y="21"/>
                        </a:lnTo>
                        <a:lnTo>
                          <a:pt x="139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3" y="21"/>
                        </a:lnTo>
                        <a:lnTo>
                          <a:pt x="158" y="22"/>
                        </a:lnTo>
                        <a:lnTo>
                          <a:pt x="161" y="22"/>
                        </a:lnTo>
                        <a:lnTo>
                          <a:pt x="167" y="23"/>
                        </a:lnTo>
                        <a:lnTo>
                          <a:pt x="171" y="23"/>
                        </a:lnTo>
                        <a:lnTo>
                          <a:pt x="175" y="23"/>
                        </a:lnTo>
                        <a:lnTo>
                          <a:pt x="179" y="23"/>
                        </a:lnTo>
                        <a:lnTo>
                          <a:pt x="184" y="23"/>
                        </a:lnTo>
                        <a:lnTo>
                          <a:pt x="190" y="23"/>
                        </a:lnTo>
                        <a:lnTo>
                          <a:pt x="194" y="23"/>
                        </a:lnTo>
                        <a:lnTo>
                          <a:pt x="199" y="23"/>
                        </a:lnTo>
                        <a:lnTo>
                          <a:pt x="203" y="24"/>
                        </a:lnTo>
                        <a:lnTo>
                          <a:pt x="208" y="23"/>
                        </a:lnTo>
                        <a:lnTo>
                          <a:pt x="212" y="23"/>
                        </a:lnTo>
                        <a:lnTo>
                          <a:pt x="216" y="23"/>
                        </a:lnTo>
                        <a:lnTo>
                          <a:pt x="221" y="23"/>
                        </a:lnTo>
                        <a:lnTo>
                          <a:pt x="225" y="23"/>
                        </a:lnTo>
                        <a:lnTo>
                          <a:pt x="230" y="23"/>
                        </a:lnTo>
                        <a:lnTo>
                          <a:pt x="234" y="23"/>
                        </a:lnTo>
                        <a:lnTo>
                          <a:pt x="238" y="23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1" y="21"/>
                        </a:lnTo>
                        <a:lnTo>
                          <a:pt x="256" y="21"/>
                        </a:lnTo>
                        <a:lnTo>
                          <a:pt x="260" y="21"/>
                        </a:lnTo>
                        <a:lnTo>
                          <a:pt x="264" y="20"/>
                        </a:lnTo>
                        <a:lnTo>
                          <a:pt x="269" y="19"/>
                        </a:lnTo>
                        <a:lnTo>
                          <a:pt x="273" y="19"/>
                        </a:lnTo>
                        <a:lnTo>
                          <a:pt x="282" y="17"/>
                        </a:lnTo>
                        <a:lnTo>
                          <a:pt x="291" y="17"/>
                        </a:lnTo>
                        <a:lnTo>
                          <a:pt x="300" y="17"/>
                        </a:lnTo>
                        <a:lnTo>
                          <a:pt x="310" y="17"/>
                        </a:lnTo>
                        <a:lnTo>
                          <a:pt x="319" y="16"/>
                        </a:lnTo>
                        <a:lnTo>
                          <a:pt x="329" y="16"/>
                        </a:lnTo>
                        <a:lnTo>
                          <a:pt x="337" y="16"/>
                        </a:lnTo>
                        <a:lnTo>
                          <a:pt x="346" y="16"/>
                        </a:lnTo>
                        <a:lnTo>
                          <a:pt x="356" y="16"/>
                        </a:lnTo>
                        <a:lnTo>
                          <a:pt x="365" y="16"/>
                        </a:lnTo>
                        <a:lnTo>
                          <a:pt x="374" y="16"/>
                        </a:lnTo>
                        <a:lnTo>
                          <a:pt x="384" y="16"/>
                        </a:lnTo>
                        <a:lnTo>
                          <a:pt x="394" y="16"/>
                        </a:lnTo>
                        <a:lnTo>
                          <a:pt x="402" y="16"/>
                        </a:lnTo>
                        <a:lnTo>
                          <a:pt x="412" y="16"/>
                        </a:lnTo>
                        <a:lnTo>
                          <a:pt x="422" y="17"/>
                        </a:lnTo>
                        <a:lnTo>
                          <a:pt x="431" y="17"/>
                        </a:lnTo>
                        <a:lnTo>
                          <a:pt x="440" y="17"/>
                        </a:lnTo>
                        <a:lnTo>
                          <a:pt x="450" y="17"/>
                        </a:lnTo>
                        <a:lnTo>
                          <a:pt x="459" y="17"/>
                        </a:lnTo>
                        <a:lnTo>
                          <a:pt x="469" y="17"/>
                        </a:lnTo>
                        <a:lnTo>
                          <a:pt x="478" y="17"/>
                        </a:lnTo>
                        <a:lnTo>
                          <a:pt x="488" y="17"/>
                        </a:lnTo>
                        <a:lnTo>
                          <a:pt x="498" y="17"/>
                        </a:lnTo>
                        <a:lnTo>
                          <a:pt x="507" y="17"/>
                        </a:lnTo>
                        <a:lnTo>
                          <a:pt x="516" y="17"/>
                        </a:lnTo>
                        <a:lnTo>
                          <a:pt x="525" y="17"/>
                        </a:lnTo>
                        <a:lnTo>
                          <a:pt x="536" y="17"/>
                        </a:lnTo>
                        <a:lnTo>
                          <a:pt x="544" y="17"/>
                        </a:lnTo>
                        <a:lnTo>
                          <a:pt x="554" y="17"/>
                        </a:lnTo>
                        <a:lnTo>
                          <a:pt x="563" y="17"/>
                        </a:lnTo>
                        <a:lnTo>
                          <a:pt x="574" y="19"/>
                        </a:lnTo>
                        <a:lnTo>
                          <a:pt x="582" y="17"/>
                        </a:lnTo>
                        <a:lnTo>
                          <a:pt x="592" y="17"/>
                        </a:lnTo>
                        <a:lnTo>
                          <a:pt x="601" y="17"/>
                        </a:lnTo>
                        <a:lnTo>
                          <a:pt x="611" y="17"/>
                        </a:lnTo>
                        <a:lnTo>
                          <a:pt x="619" y="17"/>
                        </a:lnTo>
                        <a:lnTo>
                          <a:pt x="630" y="17"/>
                        </a:lnTo>
                        <a:lnTo>
                          <a:pt x="639" y="17"/>
                        </a:lnTo>
                        <a:lnTo>
                          <a:pt x="649" y="17"/>
                        </a:lnTo>
                        <a:lnTo>
                          <a:pt x="657" y="17"/>
                        </a:lnTo>
                        <a:lnTo>
                          <a:pt x="668" y="17"/>
                        </a:lnTo>
                        <a:lnTo>
                          <a:pt x="677" y="17"/>
                        </a:lnTo>
                        <a:lnTo>
                          <a:pt x="687" y="17"/>
                        </a:lnTo>
                        <a:lnTo>
                          <a:pt x="695" y="17"/>
                        </a:lnTo>
                        <a:lnTo>
                          <a:pt x="706" y="17"/>
                        </a:lnTo>
                        <a:lnTo>
                          <a:pt x="715" y="17"/>
                        </a:lnTo>
                        <a:lnTo>
                          <a:pt x="724" y="17"/>
                        </a:lnTo>
                        <a:lnTo>
                          <a:pt x="733" y="16"/>
                        </a:lnTo>
                        <a:lnTo>
                          <a:pt x="743" y="16"/>
                        </a:lnTo>
                        <a:lnTo>
                          <a:pt x="751" y="16"/>
                        </a:lnTo>
                        <a:lnTo>
                          <a:pt x="762" y="16"/>
                        </a:lnTo>
                        <a:lnTo>
                          <a:pt x="770" y="16"/>
                        </a:lnTo>
                        <a:lnTo>
                          <a:pt x="779" y="16"/>
                        </a:lnTo>
                        <a:lnTo>
                          <a:pt x="789" y="15"/>
                        </a:lnTo>
                        <a:lnTo>
                          <a:pt x="798" y="15"/>
                        </a:lnTo>
                        <a:lnTo>
                          <a:pt x="807" y="15"/>
                        </a:lnTo>
                        <a:lnTo>
                          <a:pt x="817" y="14"/>
                        </a:lnTo>
                        <a:lnTo>
                          <a:pt x="824" y="14"/>
                        </a:lnTo>
                        <a:lnTo>
                          <a:pt x="835" y="14"/>
                        </a:lnTo>
                        <a:lnTo>
                          <a:pt x="843" y="13"/>
                        </a:lnTo>
                        <a:lnTo>
                          <a:pt x="853" y="13"/>
                        </a:lnTo>
                        <a:lnTo>
                          <a:pt x="862" y="13"/>
                        </a:lnTo>
                        <a:lnTo>
                          <a:pt x="872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70" name="Freeform 152"/>
                  <p:cNvSpPr>
                    <a:spLocks/>
                  </p:cNvSpPr>
                  <p:nvPr/>
                </p:nvSpPr>
                <p:spPr bwMode="auto">
                  <a:xfrm>
                    <a:off x="5365" y="1536"/>
                    <a:ext cx="315" cy="39"/>
                  </a:xfrm>
                  <a:custGeom>
                    <a:avLst/>
                    <a:gdLst>
                      <a:gd name="T0" fmla="*/ 0 w 943"/>
                      <a:gd name="T1" fmla="*/ 0 h 116"/>
                      <a:gd name="T2" fmla="*/ 0 w 943"/>
                      <a:gd name="T3" fmla="*/ 0 h 116"/>
                      <a:gd name="T4" fmla="*/ 0 w 943"/>
                      <a:gd name="T5" fmla="*/ 0 h 116"/>
                      <a:gd name="T6" fmla="*/ 0 w 943"/>
                      <a:gd name="T7" fmla="*/ 0 h 116"/>
                      <a:gd name="T8" fmla="*/ 0 w 943"/>
                      <a:gd name="T9" fmla="*/ 0 h 116"/>
                      <a:gd name="T10" fmla="*/ 0 w 943"/>
                      <a:gd name="T11" fmla="*/ 0 h 116"/>
                      <a:gd name="T12" fmla="*/ 0 w 943"/>
                      <a:gd name="T13" fmla="*/ 0 h 116"/>
                      <a:gd name="T14" fmla="*/ 0 w 943"/>
                      <a:gd name="T15" fmla="*/ 0 h 116"/>
                      <a:gd name="T16" fmla="*/ 0 w 943"/>
                      <a:gd name="T17" fmla="*/ 0 h 116"/>
                      <a:gd name="T18" fmla="*/ 0 w 943"/>
                      <a:gd name="T19" fmla="*/ 0 h 116"/>
                      <a:gd name="T20" fmla="*/ 0 w 943"/>
                      <a:gd name="T21" fmla="*/ 0 h 116"/>
                      <a:gd name="T22" fmla="*/ 0 w 943"/>
                      <a:gd name="T23" fmla="*/ 0 h 116"/>
                      <a:gd name="T24" fmla="*/ 0 w 943"/>
                      <a:gd name="T25" fmla="*/ 0 h 116"/>
                      <a:gd name="T26" fmla="*/ 0 w 943"/>
                      <a:gd name="T27" fmla="*/ 0 h 116"/>
                      <a:gd name="T28" fmla="*/ 0 w 943"/>
                      <a:gd name="T29" fmla="*/ 0 h 116"/>
                      <a:gd name="T30" fmla="*/ 0 w 943"/>
                      <a:gd name="T31" fmla="*/ 0 h 116"/>
                      <a:gd name="T32" fmla="*/ 0 w 943"/>
                      <a:gd name="T33" fmla="*/ 0 h 116"/>
                      <a:gd name="T34" fmla="*/ 0 w 943"/>
                      <a:gd name="T35" fmla="*/ 0 h 116"/>
                      <a:gd name="T36" fmla="*/ 0 w 943"/>
                      <a:gd name="T37" fmla="*/ 0 h 116"/>
                      <a:gd name="T38" fmla="*/ 0 w 943"/>
                      <a:gd name="T39" fmla="*/ 0 h 116"/>
                      <a:gd name="T40" fmla="*/ 0 w 943"/>
                      <a:gd name="T41" fmla="*/ 0 h 116"/>
                      <a:gd name="T42" fmla="*/ 0 w 943"/>
                      <a:gd name="T43" fmla="*/ 0 h 116"/>
                      <a:gd name="T44" fmla="*/ 0 w 943"/>
                      <a:gd name="T45" fmla="*/ 0 h 116"/>
                      <a:gd name="T46" fmla="*/ 0 w 943"/>
                      <a:gd name="T47" fmla="*/ 0 h 116"/>
                      <a:gd name="T48" fmla="*/ 0 w 943"/>
                      <a:gd name="T49" fmla="*/ 0 h 116"/>
                      <a:gd name="T50" fmla="*/ 0 w 943"/>
                      <a:gd name="T51" fmla="*/ 0 h 116"/>
                      <a:gd name="T52" fmla="*/ 0 w 943"/>
                      <a:gd name="T53" fmla="*/ 0 h 116"/>
                      <a:gd name="T54" fmla="*/ 0 w 943"/>
                      <a:gd name="T55" fmla="*/ 0 h 116"/>
                      <a:gd name="T56" fmla="*/ 0 w 943"/>
                      <a:gd name="T57" fmla="*/ 0 h 116"/>
                      <a:gd name="T58" fmla="*/ 0 w 943"/>
                      <a:gd name="T59" fmla="*/ 0 h 116"/>
                      <a:gd name="T60" fmla="*/ 0 w 943"/>
                      <a:gd name="T61" fmla="*/ 0 h 116"/>
                      <a:gd name="T62" fmla="*/ 0 w 943"/>
                      <a:gd name="T63" fmla="*/ 0 h 116"/>
                      <a:gd name="T64" fmla="*/ 0 w 943"/>
                      <a:gd name="T65" fmla="*/ 0 h 116"/>
                      <a:gd name="T66" fmla="*/ 0 w 943"/>
                      <a:gd name="T67" fmla="*/ 0 h 116"/>
                      <a:gd name="T68" fmla="*/ 0 w 943"/>
                      <a:gd name="T69" fmla="*/ 0 h 116"/>
                      <a:gd name="T70" fmla="*/ 0 w 943"/>
                      <a:gd name="T71" fmla="*/ 0 h 116"/>
                      <a:gd name="T72" fmla="*/ 0 w 943"/>
                      <a:gd name="T73" fmla="*/ 0 h 116"/>
                      <a:gd name="T74" fmla="*/ 0 w 943"/>
                      <a:gd name="T75" fmla="*/ 0 h 116"/>
                      <a:gd name="T76" fmla="*/ 0 w 943"/>
                      <a:gd name="T77" fmla="*/ 0 h 116"/>
                      <a:gd name="T78" fmla="*/ 0 w 943"/>
                      <a:gd name="T79" fmla="*/ 0 h 116"/>
                      <a:gd name="T80" fmla="*/ 0 w 943"/>
                      <a:gd name="T81" fmla="*/ 0 h 116"/>
                      <a:gd name="T82" fmla="*/ 0 w 943"/>
                      <a:gd name="T83" fmla="*/ 0 h 116"/>
                      <a:gd name="T84" fmla="*/ 0 w 943"/>
                      <a:gd name="T85" fmla="*/ 0 h 116"/>
                      <a:gd name="T86" fmla="*/ 0 w 943"/>
                      <a:gd name="T87" fmla="*/ 0 h 116"/>
                      <a:gd name="T88" fmla="*/ 0 w 943"/>
                      <a:gd name="T89" fmla="*/ 0 h 116"/>
                      <a:gd name="T90" fmla="*/ 0 w 943"/>
                      <a:gd name="T91" fmla="*/ 0 h 116"/>
                      <a:gd name="T92" fmla="*/ 0 w 943"/>
                      <a:gd name="T93" fmla="*/ 0 h 116"/>
                      <a:gd name="T94" fmla="*/ 0 w 943"/>
                      <a:gd name="T95" fmla="*/ 0 h 116"/>
                      <a:gd name="T96" fmla="*/ 0 w 943"/>
                      <a:gd name="T97" fmla="*/ 0 h 116"/>
                      <a:gd name="T98" fmla="*/ 0 w 943"/>
                      <a:gd name="T99" fmla="*/ 0 h 116"/>
                      <a:gd name="T100" fmla="*/ 0 w 943"/>
                      <a:gd name="T101" fmla="*/ 0 h 116"/>
                      <a:gd name="T102" fmla="*/ 0 w 943"/>
                      <a:gd name="T103" fmla="*/ 0 h 116"/>
                      <a:gd name="T104" fmla="*/ 0 w 943"/>
                      <a:gd name="T105" fmla="*/ 0 h 116"/>
                      <a:gd name="T106" fmla="*/ 0 w 943"/>
                      <a:gd name="T107" fmla="*/ 0 h 116"/>
                      <a:gd name="T108" fmla="*/ 0 w 943"/>
                      <a:gd name="T109" fmla="*/ 0 h 116"/>
                      <a:gd name="T110" fmla="*/ 0 w 943"/>
                      <a:gd name="T111" fmla="*/ 0 h 11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943"/>
                      <a:gd name="T169" fmla="*/ 0 h 116"/>
                      <a:gd name="T170" fmla="*/ 943 w 943"/>
                      <a:gd name="T171" fmla="*/ 116 h 116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943" h="116">
                        <a:moveTo>
                          <a:pt x="435" y="0"/>
                        </a:moveTo>
                        <a:lnTo>
                          <a:pt x="442" y="0"/>
                        </a:lnTo>
                        <a:lnTo>
                          <a:pt x="450" y="1"/>
                        </a:lnTo>
                        <a:lnTo>
                          <a:pt x="458" y="1"/>
                        </a:lnTo>
                        <a:lnTo>
                          <a:pt x="465" y="1"/>
                        </a:lnTo>
                        <a:lnTo>
                          <a:pt x="472" y="1"/>
                        </a:lnTo>
                        <a:lnTo>
                          <a:pt x="480" y="1"/>
                        </a:lnTo>
                        <a:lnTo>
                          <a:pt x="488" y="1"/>
                        </a:lnTo>
                        <a:lnTo>
                          <a:pt x="496" y="2"/>
                        </a:lnTo>
                        <a:lnTo>
                          <a:pt x="503" y="2"/>
                        </a:lnTo>
                        <a:lnTo>
                          <a:pt x="510" y="2"/>
                        </a:lnTo>
                        <a:lnTo>
                          <a:pt x="518" y="2"/>
                        </a:lnTo>
                        <a:lnTo>
                          <a:pt x="525" y="4"/>
                        </a:lnTo>
                        <a:lnTo>
                          <a:pt x="533" y="4"/>
                        </a:lnTo>
                        <a:lnTo>
                          <a:pt x="540" y="5"/>
                        </a:lnTo>
                        <a:lnTo>
                          <a:pt x="548" y="5"/>
                        </a:lnTo>
                        <a:lnTo>
                          <a:pt x="555" y="5"/>
                        </a:lnTo>
                        <a:lnTo>
                          <a:pt x="562" y="5"/>
                        </a:lnTo>
                        <a:lnTo>
                          <a:pt x="571" y="5"/>
                        </a:lnTo>
                        <a:lnTo>
                          <a:pt x="578" y="5"/>
                        </a:lnTo>
                        <a:lnTo>
                          <a:pt x="586" y="5"/>
                        </a:lnTo>
                        <a:lnTo>
                          <a:pt x="593" y="5"/>
                        </a:lnTo>
                        <a:lnTo>
                          <a:pt x="600" y="6"/>
                        </a:lnTo>
                        <a:lnTo>
                          <a:pt x="609" y="6"/>
                        </a:lnTo>
                        <a:lnTo>
                          <a:pt x="616" y="7"/>
                        </a:lnTo>
                        <a:lnTo>
                          <a:pt x="623" y="7"/>
                        </a:lnTo>
                        <a:lnTo>
                          <a:pt x="630" y="7"/>
                        </a:lnTo>
                        <a:lnTo>
                          <a:pt x="638" y="7"/>
                        </a:lnTo>
                        <a:lnTo>
                          <a:pt x="645" y="7"/>
                        </a:lnTo>
                        <a:lnTo>
                          <a:pt x="652" y="7"/>
                        </a:lnTo>
                        <a:lnTo>
                          <a:pt x="661" y="8"/>
                        </a:lnTo>
                        <a:lnTo>
                          <a:pt x="668" y="9"/>
                        </a:lnTo>
                        <a:lnTo>
                          <a:pt x="676" y="9"/>
                        </a:lnTo>
                        <a:lnTo>
                          <a:pt x="683" y="9"/>
                        </a:lnTo>
                        <a:lnTo>
                          <a:pt x="690" y="9"/>
                        </a:lnTo>
                        <a:lnTo>
                          <a:pt x="699" y="9"/>
                        </a:lnTo>
                        <a:lnTo>
                          <a:pt x="706" y="11"/>
                        </a:lnTo>
                        <a:lnTo>
                          <a:pt x="713" y="11"/>
                        </a:lnTo>
                        <a:lnTo>
                          <a:pt x="720" y="12"/>
                        </a:lnTo>
                        <a:lnTo>
                          <a:pt x="728" y="12"/>
                        </a:lnTo>
                        <a:lnTo>
                          <a:pt x="735" y="12"/>
                        </a:lnTo>
                        <a:lnTo>
                          <a:pt x="743" y="12"/>
                        </a:lnTo>
                        <a:lnTo>
                          <a:pt x="750" y="13"/>
                        </a:lnTo>
                        <a:lnTo>
                          <a:pt x="757" y="14"/>
                        </a:lnTo>
                        <a:lnTo>
                          <a:pt x="765" y="14"/>
                        </a:lnTo>
                        <a:lnTo>
                          <a:pt x="772" y="15"/>
                        </a:lnTo>
                        <a:lnTo>
                          <a:pt x="779" y="17"/>
                        </a:lnTo>
                        <a:lnTo>
                          <a:pt x="787" y="17"/>
                        </a:lnTo>
                        <a:lnTo>
                          <a:pt x="795" y="18"/>
                        </a:lnTo>
                        <a:lnTo>
                          <a:pt x="802" y="18"/>
                        </a:lnTo>
                        <a:lnTo>
                          <a:pt x="809" y="19"/>
                        </a:lnTo>
                        <a:lnTo>
                          <a:pt x="816" y="19"/>
                        </a:lnTo>
                        <a:lnTo>
                          <a:pt x="824" y="20"/>
                        </a:lnTo>
                        <a:lnTo>
                          <a:pt x="832" y="23"/>
                        </a:lnTo>
                        <a:lnTo>
                          <a:pt x="839" y="23"/>
                        </a:lnTo>
                        <a:lnTo>
                          <a:pt x="846" y="24"/>
                        </a:lnTo>
                        <a:lnTo>
                          <a:pt x="853" y="25"/>
                        </a:lnTo>
                        <a:lnTo>
                          <a:pt x="860" y="26"/>
                        </a:lnTo>
                        <a:lnTo>
                          <a:pt x="867" y="27"/>
                        </a:lnTo>
                        <a:lnTo>
                          <a:pt x="876" y="28"/>
                        </a:lnTo>
                        <a:lnTo>
                          <a:pt x="883" y="30"/>
                        </a:lnTo>
                        <a:lnTo>
                          <a:pt x="890" y="31"/>
                        </a:lnTo>
                        <a:lnTo>
                          <a:pt x="897" y="32"/>
                        </a:lnTo>
                        <a:lnTo>
                          <a:pt x="904" y="34"/>
                        </a:lnTo>
                        <a:lnTo>
                          <a:pt x="912" y="36"/>
                        </a:lnTo>
                        <a:lnTo>
                          <a:pt x="916" y="39"/>
                        </a:lnTo>
                        <a:lnTo>
                          <a:pt x="919" y="44"/>
                        </a:lnTo>
                        <a:lnTo>
                          <a:pt x="923" y="49"/>
                        </a:lnTo>
                        <a:lnTo>
                          <a:pt x="928" y="52"/>
                        </a:lnTo>
                        <a:lnTo>
                          <a:pt x="931" y="57"/>
                        </a:lnTo>
                        <a:lnTo>
                          <a:pt x="934" y="62"/>
                        </a:lnTo>
                        <a:lnTo>
                          <a:pt x="938" y="65"/>
                        </a:lnTo>
                        <a:lnTo>
                          <a:pt x="943" y="70"/>
                        </a:lnTo>
                        <a:lnTo>
                          <a:pt x="940" y="75"/>
                        </a:lnTo>
                        <a:lnTo>
                          <a:pt x="936" y="78"/>
                        </a:lnTo>
                        <a:lnTo>
                          <a:pt x="934" y="83"/>
                        </a:lnTo>
                        <a:lnTo>
                          <a:pt x="931" y="88"/>
                        </a:lnTo>
                        <a:lnTo>
                          <a:pt x="929" y="91"/>
                        </a:lnTo>
                        <a:lnTo>
                          <a:pt x="927" y="95"/>
                        </a:lnTo>
                        <a:lnTo>
                          <a:pt x="925" y="101"/>
                        </a:lnTo>
                        <a:lnTo>
                          <a:pt x="923" y="106"/>
                        </a:lnTo>
                        <a:lnTo>
                          <a:pt x="918" y="106"/>
                        </a:lnTo>
                        <a:lnTo>
                          <a:pt x="915" y="106"/>
                        </a:lnTo>
                        <a:lnTo>
                          <a:pt x="911" y="106"/>
                        </a:lnTo>
                        <a:lnTo>
                          <a:pt x="906" y="106"/>
                        </a:lnTo>
                        <a:lnTo>
                          <a:pt x="902" y="106"/>
                        </a:lnTo>
                        <a:lnTo>
                          <a:pt x="898" y="106"/>
                        </a:lnTo>
                        <a:lnTo>
                          <a:pt x="893" y="106"/>
                        </a:lnTo>
                        <a:lnTo>
                          <a:pt x="889" y="106"/>
                        </a:lnTo>
                        <a:lnTo>
                          <a:pt x="885" y="106"/>
                        </a:lnTo>
                        <a:lnTo>
                          <a:pt x="880" y="106"/>
                        </a:lnTo>
                        <a:lnTo>
                          <a:pt x="876" y="106"/>
                        </a:lnTo>
                        <a:lnTo>
                          <a:pt x="872" y="106"/>
                        </a:lnTo>
                        <a:lnTo>
                          <a:pt x="867" y="106"/>
                        </a:lnTo>
                        <a:lnTo>
                          <a:pt x="864" y="106"/>
                        </a:lnTo>
                        <a:lnTo>
                          <a:pt x="859" y="106"/>
                        </a:lnTo>
                        <a:lnTo>
                          <a:pt x="855" y="106"/>
                        </a:lnTo>
                        <a:lnTo>
                          <a:pt x="851" y="104"/>
                        </a:lnTo>
                        <a:lnTo>
                          <a:pt x="847" y="104"/>
                        </a:lnTo>
                        <a:lnTo>
                          <a:pt x="842" y="103"/>
                        </a:lnTo>
                        <a:lnTo>
                          <a:pt x="838" y="103"/>
                        </a:lnTo>
                        <a:lnTo>
                          <a:pt x="834" y="103"/>
                        </a:lnTo>
                        <a:lnTo>
                          <a:pt x="829" y="102"/>
                        </a:lnTo>
                        <a:lnTo>
                          <a:pt x="826" y="102"/>
                        </a:lnTo>
                        <a:lnTo>
                          <a:pt x="822" y="102"/>
                        </a:lnTo>
                        <a:lnTo>
                          <a:pt x="817" y="101"/>
                        </a:lnTo>
                        <a:lnTo>
                          <a:pt x="814" y="101"/>
                        </a:lnTo>
                        <a:lnTo>
                          <a:pt x="809" y="100"/>
                        </a:lnTo>
                        <a:lnTo>
                          <a:pt x="806" y="100"/>
                        </a:lnTo>
                        <a:lnTo>
                          <a:pt x="801" y="100"/>
                        </a:lnTo>
                        <a:lnTo>
                          <a:pt x="797" y="99"/>
                        </a:lnTo>
                        <a:lnTo>
                          <a:pt x="792" y="99"/>
                        </a:lnTo>
                        <a:lnTo>
                          <a:pt x="789" y="99"/>
                        </a:lnTo>
                        <a:lnTo>
                          <a:pt x="784" y="97"/>
                        </a:lnTo>
                        <a:lnTo>
                          <a:pt x="781" y="97"/>
                        </a:lnTo>
                        <a:lnTo>
                          <a:pt x="776" y="96"/>
                        </a:lnTo>
                        <a:lnTo>
                          <a:pt x="772" y="95"/>
                        </a:lnTo>
                        <a:lnTo>
                          <a:pt x="768" y="95"/>
                        </a:lnTo>
                        <a:lnTo>
                          <a:pt x="764" y="95"/>
                        </a:lnTo>
                        <a:lnTo>
                          <a:pt x="759" y="94"/>
                        </a:lnTo>
                        <a:lnTo>
                          <a:pt x="756" y="94"/>
                        </a:lnTo>
                        <a:lnTo>
                          <a:pt x="751" y="93"/>
                        </a:lnTo>
                        <a:lnTo>
                          <a:pt x="746" y="93"/>
                        </a:lnTo>
                        <a:lnTo>
                          <a:pt x="743" y="93"/>
                        </a:lnTo>
                        <a:lnTo>
                          <a:pt x="739" y="93"/>
                        </a:lnTo>
                        <a:lnTo>
                          <a:pt x="734" y="91"/>
                        </a:lnTo>
                        <a:lnTo>
                          <a:pt x="731" y="91"/>
                        </a:lnTo>
                        <a:lnTo>
                          <a:pt x="726" y="91"/>
                        </a:lnTo>
                        <a:lnTo>
                          <a:pt x="722" y="91"/>
                        </a:lnTo>
                        <a:lnTo>
                          <a:pt x="719" y="90"/>
                        </a:lnTo>
                        <a:lnTo>
                          <a:pt x="713" y="90"/>
                        </a:lnTo>
                        <a:lnTo>
                          <a:pt x="709" y="90"/>
                        </a:lnTo>
                        <a:lnTo>
                          <a:pt x="706" y="90"/>
                        </a:lnTo>
                        <a:lnTo>
                          <a:pt x="701" y="89"/>
                        </a:lnTo>
                        <a:lnTo>
                          <a:pt x="696" y="89"/>
                        </a:lnTo>
                        <a:lnTo>
                          <a:pt x="693" y="89"/>
                        </a:lnTo>
                        <a:lnTo>
                          <a:pt x="688" y="89"/>
                        </a:lnTo>
                        <a:lnTo>
                          <a:pt x="684" y="89"/>
                        </a:lnTo>
                        <a:lnTo>
                          <a:pt x="680" y="89"/>
                        </a:lnTo>
                        <a:lnTo>
                          <a:pt x="675" y="89"/>
                        </a:lnTo>
                        <a:lnTo>
                          <a:pt x="671" y="89"/>
                        </a:lnTo>
                        <a:lnTo>
                          <a:pt x="667" y="89"/>
                        </a:lnTo>
                        <a:lnTo>
                          <a:pt x="663" y="89"/>
                        </a:lnTo>
                        <a:lnTo>
                          <a:pt x="658" y="89"/>
                        </a:lnTo>
                        <a:lnTo>
                          <a:pt x="655" y="90"/>
                        </a:lnTo>
                        <a:lnTo>
                          <a:pt x="650" y="89"/>
                        </a:lnTo>
                        <a:lnTo>
                          <a:pt x="645" y="88"/>
                        </a:lnTo>
                        <a:lnTo>
                          <a:pt x="641" y="88"/>
                        </a:lnTo>
                        <a:lnTo>
                          <a:pt x="636" y="88"/>
                        </a:lnTo>
                        <a:lnTo>
                          <a:pt x="632" y="87"/>
                        </a:lnTo>
                        <a:lnTo>
                          <a:pt x="628" y="87"/>
                        </a:lnTo>
                        <a:lnTo>
                          <a:pt x="623" y="85"/>
                        </a:lnTo>
                        <a:lnTo>
                          <a:pt x="619" y="85"/>
                        </a:lnTo>
                        <a:lnTo>
                          <a:pt x="614" y="85"/>
                        </a:lnTo>
                        <a:lnTo>
                          <a:pt x="610" y="84"/>
                        </a:lnTo>
                        <a:lnTo>
                          <a:pt x="605" y="84"/>
                        </a:lnTo>
                        <a:lnTo>
                          <a:pt x="600" y="84"/>
                        </a:lnTo>
                        <a:lnTo>
                          <a:pt x="595" y="83"/>
                        </a:lnTo>
                        <a:lnTo>
                          <a:pt x="592" y="83"/>
                        </a:lnTo>
                        <a:lnTo>
                          <a:pt x="587" y="83"/>
                        </a:lnTo>
                        <a:lnTo>
                          <a:pt x="582" y="83"/>
                        </a:lnTo>
                        <a:lnTo>
                          <a:pt x="578" y="82"/>
                        </a:lnTo>
                        <a:lnTo>
                          <a:pt x="573" y="82"/>
                        </a:lnTo>
                        <a:lnTo>
                          <a:pt x="568" y="81"/>
                        </a:lnTo>
                        <a:lnTo>
                          <a:pt x="563" y="81"/>
                        </a:lnTo>
                        <a:lnTo>
                          <a:pt x="559" y="81"/>
                        </a:lnTo>
                        <a:lnTo>
                          <a:pt x="554" y="81"/>
                        </a:lnTo>
                        <a:lnTo>
                          <a:pt x="549" y="81"/>
                        </a:lnTo>
                        <a:lnTo>
                          <a:pt x="544" y="81"/>
                        </a:lnTo>
                        <a:lnTo>
                          <a:pt x="540" y="81"/>
                        </a:lnTo>
                        <a:lnTo>
                          <a:pt x="536" y="81"/>
                        </a:lnTo>
                        <a:lnTo>
                          <a:pt x="531" y="81"/>
                        </a:lnTo>
                        <a:lnTo>
                          <a:pt x="525" y="81"/>
                        </a:lnTo>
                        <a:lnTo>
                          <a:pt x="521" y="81"/>
                        </a:lnTo>
                        <a:lnTo>
                          <a:pt x="516" y="81"/>
                        </a:lnTo>
                        <a:lnTo>
                          <a:pt x="512" y="81"/>
                        </a:lnTo>
                        <a:lnTo>
                          <a:pt x="508" y="82"/>
                        </a:lnTo>
                        <a:lnTo>
                          <a:pt x="501" y="81"/>
                        </a:lnTo>
                        <a:lnTo>
                          <a:pt x="493" y="81"/>
                        </a:lnTo>
                        <a:lnTo>
                          <a:pt x="485" y="81"/>
                        </a:lnTo>
                        <a:lnTo>
                          <a:pt x="479" y="81"/>
                        </a:lnTo>
                        <a:lnTo>
                          <a:pt x="472" y="80"/>
                        </a:lnTo>
                        <a:lnTo>
                          <a:pt x="465" y="80"/>
                        </a:lnTo>
                        <a:lnTo>
                          <a:pt x="458" y="80"/>
                        </a:lnTo>
                        <a:lnTo>
                          <a:pt x="451" y="80"/>
                        </a:lnTo>
                        <a:lnTo>
                          <a:pt x="444" y="78"/>
                        </a:lnTo>
                        <a:lnTo>
                          <a:pt x="438" y="78"/>
                        </a:lnTo>
                        <a:lnTo>
                          <a:pt x="429" y="78"/>
                        </a:lnTo>
                        <a:lnTo>
                          <a:pt x="422" y="78"/>
                        </a:lnTo>
                        <a:lnTo>
                          <a:pt x="415" y="78"/>
                        </a:lnTo>
                        <a:lnTo>
                          <a:pt x="409" y="78"/>
                        </a:lnTo>
                        <a:lnTo>
                          <a:pt x="402" y="78"/>
                        </a:lnTo>
                        <a:lnTo>
                          <a:pt x="395" y="78"/>
                        </a:lnTo>
                        <a:lnTo>
                          <a:pt x="387" y="78"/>
                        </a:lnTo>
                        <a:lnTo>
                          <a:pt x="381" y="78"/>
                        </a:lnTo>
                        <a:lnTo>
                          <a:pt x="374" y="78"/>
                        </a:lnTo>
                        <a:lnTo>
                          <a:pt x="366" y="78"/>
                        </a:lnTo>
                        <a:lnTo>
                          <a:pt x="359" y="78"/>
                        </a:lnTo>
                        <a:lnTo>
                          <a:pt x="352" y="78"/>
                        </a:lnTo>
                        <a:lnTo>
                          <a:pt x="345" y="80"/>
                        </a:lnTo>
                        <a:lnTo>
                          <a:pt x="339" y="80"/>
                        </a:lnTo>
                        <a:lnTo>
                          <a:pt x="331" y="80"/>
                        </a:lnTo>
                        <a:lnTo>
                          <a:pt x="325" y="80"/>
                        </a:lnTo>
                        <a:lnTo>
                          <a:pt x="318" y="81"/>
                        </a:lnTo>
                        <a:lnTo>
                          <a:pt x="311" y="81"/>
                        </a:lnTo>
                        <a:lnTo>
                          <a:pt x="304" y="81"/>
                        </a:lnTo>
                        <a:lnTo>
                          <a:pt x="298" y="82"/>
                        </a:lnTo>
                        <a:lnTo>
                          <a:pt x="291" y="82"/>
                        </a:lnTo>
                        <a:lnTo>
                          <a:pt x="283" y="83"/>
                        </a:lnTo>
                        <a:lnTo>
                          <a:pt x="276" y="83"/>
                        </a:lnTo>
                        <a:lnTo>
                          <a:pt x="269" y="83"/>
                        </a:lnTo>
                        <a:lnTo>
                          <a:pt x="263" y="84"/>
                        </a:lnTo>
                        <a:lnTo>
                          <a:pt x="256" y="84"/>
                        </a:lnTo>
                        <a:lnTo>
                          <a:pt x="249" y="85"/>
                        </a:lnTo>
                        <a:lnTo>
                          <a:pt x="242" y="85"/>
                        </a:lnTo>
                        <a:lnTo>
                          <a:pt x="235" y="87"/>
                        </a:lnTo>
                        <a:lnTo>
                          <a:pt x="229" y="88"/>
                        </a:lnTo>
                        <a:lnTo>
                          <a:pt x="222" y="88"/>
                        </a:lnTo>
                        <a:lnTo>
                          <a:pt x="215" y="89"/>
                        </a:lnTo>
                        <a:lnTo>
                          <a:pt x="208" y="90"/>
                        </a:lnTo>
                        <a:lnTo>
                          <a:pt x="202" y="90"/>
                        </a:lnTo>
                        <a:lnTo>
                          <a:pt x="194" y="91"/>
                        </a:lnTo>
                        <a:lnTo>
                          <a:pt x="187" y="93"/>
                        </a:lnTo>
                        <a:lnTo>
                          <a:pt x="181" y="94"/>
                        </a:lnTo>
                        <a:lnTo>
                          <a:pt x="174" y="95"/>
                        </a:lnTo>
                        <a:lnTo>
                          <a:pt x="167" y="95"/>
                        </a:lnTo>
                        <a:lnTo>
                          <a:pt x="161" y="96"/>
                        </a:lnTo>
                        <a:lnTo>
                          <a:pt x="154" y="97"/>
                        </a:lnTo>
                        <a:lnTo>
                          <a:pt x="147" y="99"/>
                        </a:lnTo>
                        <a:lnTo>
                          <a:pt x="141" y="100"/>
                        </a:lnTo>
                        <a:lnTo>
                          <a:pt x="134" y="101"/>
                        </a:lnTo>
                        <a:lnTo>
                          <a:pt x="127" y="103"/>
                        </a:lnTo>
                        <a:lnTo>
                          <a:pt x="121" y="104"/>
                        </a:lnTo>
                        <a:lnTo>
                          <a:pt x="114" y="106"/>
                        </a:lnTo>
                        <a:lnTo>
                          <a:pt x="108" y="107"/>
                        </a:lnTo>
                        <a:lnTo>
                          <a:pt x="101" y="108"/>
                        </a:lnTo>
                        <a:lnTo>
                          <a:pt x="95" y="110"/>
                        </a:lnTo>
                        <a:lnTo>
                          <a:pt x="88" y="112"/>
                        </a:lnTo>
                        <a:lnTo>
                          <a:pt x="82" y="113"/>
                        </a:lnTo>
                        <a:lnTo>
                          <a:pt x="76" y="115"/>
                        </a:lnTo>
                        <a:lnTo>
                          <a:pt x="69" y="116"/>
                        </a:lnTo>
                        <a:lnTo>
                          <a:pt x="65" y="115"/>
                        </a:lnTo>
                        <a:lnTo>
                          <a:pt x="62" y="115"/>
                        </a:lnTo>
                        <a:lnTo>
                          <a:pt x="58" y="114"/>
                        </a:lnTo>
                        <a:lnTo>
                          <a:pt x="56" y="114"/>
                        </a:lnTo>
                        <a:lnTo>
                          <a:pt x="52" y="113"/>
                        </a:lnTo>
                        <a:lnTo>
                          <a:pt x="49" y="113"/>
                        </a:lnTo>
                        <a:lnTo>
                          <a:pt x="45" y="113"/>
                        </a:lnTo>
                        <a:lnTo>
                          <a:pt x="43" y="113"/>
                        </a:lnTo>
                        <a:lnTo>
                          <a:pt x="39" y="113"/>
                        </a:lnTo>
                        <a:lnTo>
                          <a:pt x="37" y="113"/>
                        </a:lnTo>
                        <a:lnTo>
                          <a:pt x="33" y="113"/>
                        </a:lnTo>
                        <a:lnTo>
                          <a:pt x="31" y="113"/>
                        </a:lnTo>
                        <a:lnTo>
                          <a:pt x="27" y="113"/>
                        </a:lnTo>
                        <a:lnTo>
                          <a:pt x="25" y="113"/>
                        </a:lnTo>
                        <a:lnTo>
                          <a:pt x="22" y="113"/>
                        </a:lnTo>
                        <a:lnTo>
                          <a:pt x="19" y="113"/>
                        </a:lnTo>
                        <a:lnTo>
                          <a:pt x="18" y="109"/>
                        </a:lnTo>
                        <a:lnTo>
                          <a:pt x="16" y="107"/>
                        </a:lnTo>
                        <a:lnTo>
                          <a:pt x="15" y="103"/>
                        </a:lnTo>
                        <a:lnTo>
                          <a:pt x="14" y="101"/>
                        </a:lnTo>
                        <a:lnTo>
                          <a:pt x="12" y="95"/>
                        </a:lnTo>
                        <a:lnTo>
                          <a:pt x="9" y="91"/>
                        </a:lnTo>
                        <a:lnTo>
                          <a:pt x="7" y="87"/>
                        </a:lnTo>
                        <a:lnTo>
                          <a:pt x="5" y="83"/>
                        </a:lnTo>
                        <a:lnTo>
                          <a:pt x="2" y="78"/>
                        </a:lnTo>
                        <a:lnTo>
                          <a:pt x="0" y="75"/>
                        </a:lnTo>
                        <a:lnTo>
                          <a:pt x="2" y="70"/>
                        </a:lnTo>
                        <a:lnTo>
                          <a:pt x="6" y="68"/>
                        </a:lnTo>
                        <a:lnTo>
                          <a:pt x="8" y="64"/>
                        </a:lnTo>
                        <a:lnTo>
                          <a:pt x="12" y="61"/>
                        </a:lnTo>
                        <a:lnTo>
                          <a:pt x="14" y="58"/>
                        </a:lnTo>
                        <a:lnTo>
                          <a:pt x="18" y="55"/>
                        </a:lnTo>
                        <a:lnTo>
                          <a:pt x="21" y="52"/>
                        </a:lnTo>
                        <a:lnTo>
                          <a:pt x="25" y="51"/>
                        </a:lnTo>
                        <a:lnTo>
                          <a:pt x="27" y="49"/>
                        </a:lnTo>
                        <a:lnTo>
                          <a:pt x="31" y="46"/>
                        </a:lnTo>
                        <a:lnTo>
                          <a:pt x="34" y="44"/>
                        </a:lnTo>
                        <a:lnTo>
                          <a:pt x="38" y="43"/>
                        </a:lnTo>
                        <a:lnTo>
                          <a:pt x="41" y="40"/>
                        </a:lnTo>
                        <a:lnTo>
                          <a:pt x="45" y="39"/>
                        </a:lnTo>
                        <a:lnTo>
                          <a:pt x="49" y="38"/>
                        </a:lnTo>
                        <a:lnTo>
                          <a:pt x="53" y="37"/>
                        </a:lnTo>
                        <a:lnTo>
                          <a:pt x="56" y="34"/>
                        </a:lnTo>
                        <a:lnTo>
                          <a:pt x="60" y="33"/>
                        </a:lnTo>
                        <a:lnTo>
                          <a:pt x="64" y="32"/>
                        </a:lnTo>
                        <a:lnTo>
                          <a:pt x="67" y="31"/>
                        </a:lnTo>
                        <a:lnTo>
                          <a:pt x="71" y="30"/>
                        </a:lnTo>
                        <a:lnTo>
                          <a:pt x="76" y="30"/>
                        </a:lnTo>
                        <a:lnTo>
                          <a:pt x="79" y="28"/>
                        </a:lnTo>
                        <a:lnTo>
                          <a:pt x="83" y="27"/>
                        </a:lnTo>
                        <a:lnTo>
                          <a:pt x="88" y="27"/>
                        </a:lnTo>
                        <a:lnTo>
                          <a:pt x="91" y="26"/>
                        </a:lnTo>
                        <a:lnTo>
                          <a:pt x="95" y="25"/>
                        </a:lnTo>
                        <a:lnTo>
                          <a:pt x="98" y="25"/>
                        </a:lnTo>
                        <a:lnTo>
                          <a:pt x="103" y="25"/>
                        </a:lnTo>
                        <a:lnTo>
                          <a:pt x="107" y="25"/>
                        </a:lnTo>
                        <a:lnTo>
                          <a:pt x="111" y="24"/>
                        </a:lnTo>
                        <a:lnTo>
                          <a:pt x="116" y="24"/>
                        </a:lnTo>
                        <a:lnTo>
                          <a:pt x="120" y="23"/>
                        </a:lnTo>
                        <a:lnTo>
                          <a:pt x="123" y="23"/>
                        </a:lnTo>
                        <a:lnTo>
                          <a:pt x="127" y="23"/>
                        </a:lnTo>
                        <a:lnTo>
                          <a:pt x="132" y="23"/>
                        </a:lnTo>
                        <a:lnTo>
                          <a:pt x="135" y="23"/>
                        </a:lnTo>
                        <a:lnTo>
                          <a:pt x="140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2" y="20"/>
                        </a:lnTo>
                        <a:lnTo>
                          <a:pt x="156" y="20"/>
                        </a:lnTo>
                        <a:lnTo>
                          <a:pt x="161" y="20"/>
                        </a:lnTo>
                        <a:lnTo>
                          <a:pt x="165" y="20"/>
                        </a:lnTo>
                        <a:lnTo>
                          <a:pt x="170" y="19"/>
                        </a:lnTo>
                        <a:lnTo>
                          <a:pt x="173" y="19"/>
                        </a:lnTo>
                        <a:lnTo>
                          <a:pt x="177" y="19"/>
                        </a:lnTo>
                        <a:lnTo>
                          <a:pt x="181" y="19"/>
                        </a:lnTo>
                        <a:lnTo>
                          <a:pt x="186" y="19"/>
                        </a:lnTo>
                        <a:lnTo>
                          <a:pt x="190" y="19"/>
                        </a:lnTo>
                        <a:lnTo>
                          <a:pt x="194" y="18"/>
                        </a:lnTo>
                        <a:lnTo>
                          <a:pt x="198" y="18"/>
                        </a:lnTo>
                        <a:lnTo>
                          <a:pt x="202" y="17"/>
                        </a:lnTo>
                        <a:lnTo>
                          <a:pt x="206" y="17"/>
                        </a:lnTo>
                        <a:lnTo>
                          <a:pt x="210" y="15"/>
                        </a:lnTo>
                        <a:lnTo>
                          <a:pt x="215" y="15"/>
                        </a:lnTo>
                        <a:lnTo>
                          <a:pt x="218" y="14"/>
                        </a:lnTo>
                        <a:lnTo>
                          <a:pt x="222" y="14"/>
                        </a:lnTo>
                        <a:lnTo>
                          <a:pt x="225" y="13"/>
                        </a:lnTo>
                        <a:lnTo>
                          <a:pt x="230" y="12"/>
                        </a:lnTo>
                        <a:lnTo>
                          <a:pt x="234" y="12"/>
                        </a:lnTo>
                        <a:lnTo>
                          <a:pt x="237" y="11"/>
                        </a:lnTo>
                        <a:lnTo>
                          <a:pt x="242" y="9"/>
                        </a:lnTo>
                        <a:lnTo>
                          <a:pt x="245" y="9"/>
                        </a:lnTo>
                        <a:lnTo>
                          <a:pt x="249" y="7"/>
                        </a:lnTo>
                        <a:lnTo>
                          <a:pt x="251" y="7"/>
                        </a:lnTo>
                        <a:lnTo>
                          <a:pt x="255" y="7"/>
                        </a:lnTo>
                        <a:lnTo>
                          <a:pt x="257" y="7"/>
                        </a:lnTo>
                        <a:lnTo>
                          <a:pt x="260" y="7"/>
                        </a:lnTo>
                        <a:lnTo>
                          <a:pt x="263" y="6"/>
                        </a:lnTo>
                        <a:lnTo>
                          <a:pt x="266" y="6"/>
                        </a:lnTo>
                        <a:lnTo>
                          <a:pt x="269" y="6"/>
                        </a:lnTo>
                        <a:lnTo>
                          <a:pt x="272" y="5"/>
                        </a:lnTo>
                        <a:lnTo>
                          <a:pt x="275" y="5"/>
                        </a:lnTo>
                        <a:lnTo>
                          <a:pt x="278" y="5"/>
                        </a:lnTo>
                        <a:lnTo>
                          <a:pt x="281" y="5"/>
                        </a:lnTo>
                        <a:lnTo>
                          <a:pt x="283" y="5"/>
                        </a:lnTo>
                        <a:lnTo>
                          <a:pt x="287" y="5"/>
                        </a:lnTo>
                        <a:lnTo>
                          <a:pt x="289" y="5"/>
                        </a:lnTo>
                        <a:lnTo>
                          <a:pt x="293" y="5"/>
                        </a:lnTo>
                        <a:lnTo>
                          <a:pt x="295" y="5"/>
                        </a:lnTo>
                        <a:lnTo>
                          <a:pt x="298" y="5"/>
                        </a:lnTo>
                        <a:lnTo>
                          <a:pt x="301" y="5"/>
                        </a:lnTo>
                        <a:lnTo>
                          <a:pt x="304" y="5"/>
                        </a:lnTo>
                        <a:lnTo>
                          <a:pt x="307" y="5"/>
                        </a:lnTo>
                        <a:lnTo>
                          <a:pt x="311" y="5"/>
                        </a:lnTo>
                        <a:lnTo>
                          <a:pt x="313" y="5"/>
                        </a:lnTo>
                        <a:lnTo>
                          <a:pt x="315" y="5"/>
                        </a:lnTo>
                        <a:lnTo>
                          <a:pt x="319" y="5"/>
                        </a:lnTo>
                        <a:lnTo>
                          <a:pt x="321" y="5"/>
                        </a:lnTo>
                        <a:lnTo>
                          <a:pt x="325" y="5"/>
                        </a:lnTo>
                        <a:lnTo>
                          <a:pt x="329" y="5"/>
                        </a:lnTo>
                        <a:lnTo>
                          <a:pt x="331" y="5"/>
                        </a:lnTo>
                        <a:lnTo>
                          <a:pt x="333" y="5"/>
                        </a:lnTo>
                        <a:lnTo>
                          <a:pt x="337" y="5"/>
                        </a:lnTo>
                        <a:lnTo>
                          <a:pt x="340" y="6"/>
                        </a:lnTo>
                        <a:lnTo>
                          <a:pt x="343" y="5"/>
                        </a:lnTo>
                        <a:lnTo>
                          <a:pt x="346" y="5"/>
                        </a:lnTo>
                        <a:lnTo>
                          <a:pt x="349" y="5"/>
                        </a:lnTo>
                        <a:lnTo>
                          <a:pt x="351" y="5"/>
                        </a:lnTo>
                        <a:lnTo>
                          <a:pt x="355" y="5"/>
                        </a:lnTo>
                        <a:lnTo>
                          <a:pt x="357" y="5"/>
                        </a:lnTo>
                        <a:lnTo>
                          <a:pt x="361" y="5"/>
                        </a:lnTo>
                        <a:lnTo>
                          <a:pt x="364" y="5"/>
                        </a:lnTo>
                        <a:lnTo>
                          <a:pt x="366" y="5"/>
                        </a:lnTo>
                        <a:lnTo>
                          <a:pt x="369" y="5"/>
                        </a:lnTo>
                        <a:lnTo>
                          <a:pt x="371" y="5"/>
                        </a:lnTo>
                        <a:lnTo>
                          <a:pt x="376" y="5"/>
                        </a:lnTo>
                        <a:lnTo>
                          <a:pt x="378" y="5"/>
                        </a:lnTo>
                        <a:lnTo>
                          <a:pt x="382" y="5"/>
                        </a:lnTo>
                        <a:lnTo>
                          <a:pt x="384" y="5"/>
                        </a:lnTo>
                        <a:lnTo>
                          <a:pt x="387" y="5"/>
                        </a:lnTo>
                        <a:lnTo>
                          <a:pt x="390" y="5"/>
                        </a:lnTo>
                        <a:lnTo>
                          <a:pt x="394" y="5"/>
                        </a:lnTo>
                        <a:lnTo>
                          <a:pt x="396" y="5"/>
                        </a:lnTo>
                        <a:lnTo>
                          <a:pt x="400" y="5"/>
                        </a:lnTo>
                        <a:lnTo>
                          <a:pt x="402" y="5"/>
                        </a:lnTo>
                        <a:lnTo>
                          <a:pt x="404" y="5"/>
                        </a:lnTo>
                        <a:lnTo>
                          <a:pt x="407" y="4"/>
                        </a:lnTo>
                        <a:lnTo>
                          <a:pt x="410" y="4"/>
                        </a:lnTo>
                        <a:lnTo>
                          <a:pt x="414" y="2"/>
                        </a:lnTo>
                        <a:lnTo>
                          <a:pt x="418" y="2"/>
                        </a:lnTo>
                        <a:lnTo>
                          <a:pt x="420" y="1"/>
                        </a:lnTo>
                        <a:lnTo>
                          <a:pt x="422" y="1"/>
                        </a:lnTo>
                        <a:lnTo>
                          <a:pt x="426" y="1"/>
                        </a:lnTo>
                        <a:lnTo>
                          <a:pt x="428" y="1"/>
                        </a:lnTo>
                        <a:lnTo>
                          <a:pt x="432" y="0"/>
                        </a:lnTo>
                        <a:lnTo>
                          <a:pt x="435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71" name="Freeform 153"/>
                  <p:cNvSpPr>
                    <a:spLocks/>
                  </p:cNvSpPr>
                  <p:nvPr/>
                </p:nvSpPr>
                <p:spPr bwMode="auto">
                  <a:xfrm>
                    <a:off x="5406" y="1602"/>
                    <a:ext cx="36" cy="166"/>
                  </a:xfrm>
                  <a:custGeom>
                    <a:avLst/>
                    <a:gdLst>
                      <a:gd name="T0" fmla="*/ 0 w 107"/>
                      <a:gd name="T1" fmla="*/ 0 h 499"/>
                      <a:gd name="T2" fmla="*/ 0 w 107"/>
                      <a:gd name="T3" fmla="*/ 0 h 499"/>
                      <a:gd name="T4" fmla="*/ 0 w 107"/>
                      <a:gd name="T5" fmla="*/ 0 h 499"/>
                      <a:gd name="T6" fmla="*/ 0 w 107"/>
                      <a:gd name="T7" fmla="*/ 0 h 499"/>
                      <a:gd name="T8" fmla="*/ 0 w 107"/>
                      <a:gd name="T9" fmla="*/ 0 h 499"/>
                      <a:gd name="T10" fmla="*/ 0 w 107"/>
                      <a:gd name="T11" fmla="*/ 0 h 499"/>
                      <a:gd name="T12" fmla="*/ 0 w 107"/>
                      <a:gd name="T13" fmla="*/ 0 h 499"/>
                      <a:gd name="T14" fmla="*/ 0 w 107"/>
                      <a:gd name="T15" fmla="*/ 0 h 499"/>
                      <a:gd name="T16" fmla="*/ 0 w 107"/>
                      <a:gd name="T17" fmla="*/ 0 h 499"/>
                      <a:gd name="T18" fmla="*/ 0 w 107"/>
                      <a:gd name="T19" fmla="*/ 0 h 499"/>
                      <a:gd name="T20" fmla="*/ 0 w 107"/>
                      <a:gd name="T21" fmla="*/ 0 h 499"/>
                      <a:gd name="T22" fmla="*/ 0 w 107"/>
                      <a:gd name="T23" fmla="*/ 0 h 499"/>
                      <a:gd name="T24" fmla="*/ 0 w 107"/>
                      <a:gd name="T25" fmla="*/ 0 h 499"/>
                      <a:gd name="T26" fmla="*/ 0 w 107"/>
                      <a:gd name="T27" fmla="*/ 0 h 499"/>
                      <a:gd name="T28" fmla="*/ 0 w 107"/>
                      <a:gd name="T29" fmla="*/ 0 h 499"/>
                      <a:gd name="T30" fmla="*/ 0 w 107"/>
                      <a:gd name="T31" fmla="*/ 0 h 499"/>
                      <a:gd name="T32" fmla="*/ 0 w 107"/>
                      <a:gd name="T33" fmla="*/ 0 h 499"/>
                      <a:gd name="T34" fmla="*/ 0 w 107"/>
                      <a:gd name="T35" fmla="*/ 0 h 499"/>
                      <a:gd name="T36" fmla="*/ 0 w 107"/>
                      <a:gd name="T37" fmla="*/ 0 h 499"/>
                      <a:gd name="T38" fmla="*/ 0 w 107"/>
                      <a:gd name="T39" fmla="*/ 0 h 499"/>
                      <a:gd name="T40" fmla="*/ 0 w 107"/>
                      <a:gd name="T41" fmla="*/ 0 h 499"/>
                      <a:gd name="T42" fmla="*/ 0 w 107"/>
                      <a:gd name="T43" fmla="*/ 0 h 499"/>
                      <a:gd name="T44" fmla="*/ 0 w 107"/>
                      <a:gd name="T45" fmla="*/ 0 h 499"/>
                      <a:gd name="T46" fmla="*/ 0 w 107"/>
                      <a:gd name="T47" fmla="*/ 0 h 499"/>
                      <a:gd name="T48" fmla="*/ 0 w 107"/>
                      <a:gd name="T49" fmla="*/ 0 h 499"/>
                      <a:gd name="T50" fmla="*/ 0 w 107"/>
                      <a:gd name="T51" fmla="*/ 0 h 499"/>
                      <a:gd name="T52" fmla="*/ 0 w 107"/>
                      <a:gd name="T53" fmla="*/ 0 h 499"/>
                      <a:gd name="T54" fmla="*/ 0 w 107"/>
                      <a:gd name="T55" fmla="*/ 0 h 499"/>
                      <a:gd name="T56" fmla="*/ 0 w 107"/>
                      <a:gd name="T57" fmla="*/ 0 h 499"/>
                      <a:gd name="T58" fmla="*/ 0 w 107"/>
                      <a:gd name="T59" fmla="*/ 0 h 499"/>
                      <a:gd name="T60" fmla="*/ 0 w 107"/>
                      <a:gd name="T61" fmla="*/ 0 h 499"/>
                      <a:gd name="T62" fmla="*/ 0 w 107"/>
                      <a:gd name="T63" fmla="*/ 0 h 499"/>
                      <a:gd name="T64" fmla="*/ 0 w 107"/>
                      <a:gd name="T65" fmla="*/ 0 h 499"/>
                      <a:gd name="T66" fmla="*/ 0 w 107"/>
                      <a:gd name="T67" fmla="*/ 0 h 499"/>
                      <a:gd name="T68" fmla="*/ 0 w 107"/>
                      <a:gd name="T69" fmla="*/ 0 h 499"/>
                      <a:gd name="T70" fmla="*/ 0 w 107"/>
                      <a:gd name="T71" fmla="*/ 0 h 499"/>
                      <a:gd name="T72" fmla="*/ 0 w 107"/>
                      <a:gd name="T73" fmla="*/ 0 h 499"/>
                      <a:gd name="T74" fmla="*/ 0 w 107"/>
                      <a:gd name="T75" fmla="*/ 0 h 499"/>
                      <a:gd name="T76" fmla="*/ 0 w 107"/>
                      <a:gd name="T77" fmla="*/ 0 h 499"/>
                      <a:gd name="T78" fmla="*/ 0 w 107"/>
                      <a:gd name="T79" fmla="*/ 0 h 499"/>
                      <a:gd name="T80" fmla="*/ 0 w 107"/>
                      <a:gd name="T81" fmla="*/ 0 h 499"/>
                      <a:gd name="T82" fmla="*/ 0 w 107"/>
                      <a:gd name="T83" fmla="*/ 0 h 499"/>
                      <a:gd name="T84" fmla="*/ 0 w 107"/>
                      <a:gd name="T85" fmla="*/ 0 h 499"/>
                      <a:gd name="T86" fmla="*/ 0 w 107"/>
                      <a:gd name="T87" fmla="*/ 0 h 499"/>
                      <a:gd name="T88" fmla="*/ 0 w 107"/>
                      <a:gd name="T89" fmla="*/ 0 h 499"/>
                      <a:gd name="T90" fmla="*/ 0 w 107"/>
                      <a:gd name="T91" fmla="*/ 0 h 499"/>
                      <a:gd name="T92" fmla="*/ 0 w 107"/>
                      <a:gd name="T93" fmla="*/ 0 h 499"/>
                      <a:gd name="T94" fmla="*/ 0 w 107"/>
                      <a:gd name="T95" fmla="*/ 0 h 499"/>
                      <a:gd name="T96" fmla="*/ 0 w 107"/>
                      <a:gd name="T97" fmla="*/ 0 h 499"/>
                      <a:gd name="T98" fmla="*/ 0 w 107"/>
                      <a:gd name="T99" fmla="*/ 0 h 499"/>
                      <a:gd name="T100" fmla="*/ 0 w 107"/>
                      <a:gd name="T101" fmla="*/ 0 h 499"/>
                      <a:gd name="T102" fmla="*/ 0 w 107"/>
                      <a:gd name="T103" fmla="*/ 0 h 499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107"/>
                      <a:gd name="T157" fmla="*/ 0 h 499"/>
                      <a:gd name="T158" fmla="*/ 107 w 107"/>
                      <a:gd name="T159" fmla="*/ 499 h 499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107" h="499">
                        <a:moveTo>
                          <a:pt x="54" y="0"/>
                        </a:moveTo>
                        <a:lnTo>
                          <a:pt x="57" y="2"/>
                        </a:lnTo>
                        <a:lnTo>
                          <a:pt x="61" y="4"/>
                        </a:lnTo>
                        <a:lnTo>
                          <a:pt x="64" y="5"/>
                        </a:lnTo>
                        <a:lnTo>
                          <a:pt x="69" y="7"/>
                        </a:lnTo>
                        <a:lnTo>
                          <a:pt x="71" y="8"/>
                        </a:lnTo>
                        <a:lnTo>
                          <a:pt x="74" y="11"/>
                        </a:lnTo>
                        <a:lnTo>
                          <a:pt x="76" y="12"/>
                        </a:lnTo>
                        <a:lnTo>
                          <a:pt x="80" y="15"/>
                        </a:lnTo>
                        <a:lnTo>
                          <a:pt x="85" y="19"/>
                        </a:lnTo>
                        <a:lnTo>
                          <a:pt x="88" y="24"/>
                        </a:lnTo>
                        <a:lnTo>
                          <a:pt x="89" y="26"/>
                        </a:lnTo>
                        <a:lnTo>
                          <a:pt x="92" y="30"/>
                        </a:lnTo>
                        <a:lnTo>
                          <a:pt x="92" y="32"/>
                        </a:lnTo>
                        <a:lnTo>
                          <a:pt x="94" y="36"/>
                        </a:lnTo>
                        <a:lnTo>
                          <a:pt x="94" y="38"/>
                        </a:lnTo>
                        <a:lnTo>
                          <a:pt x="95" y="40"/>
                        </a:lnTo>
                        <a:lnTo>
                          <a:pt x="95" y="44"/>
                        </a:lnTo>
                        <a:lnTo>
                          <a:pt x="96" y="46"/>
                        </a:lnTo>
                        <a:lnTo>
                          <a:pt x="96" y="50"/>
                        </a:lnTo>
                        <a:lnTo>
                          <a:pt x="96" y="53"/>
                        </a:lnTo>
                        <a:lnTo>
                          <a:pt x="96" y="56"/>
                        </a:lnTo>
                        <a:lnTo>
                          <a:pt x="98" y="59"/>
                        </a:lnTo>
                        <a:lnTo>
                          <a:pt x="96" y="63"/>
                        </a:lnTo>
                        <a:lnTo>
                          <a:pt x="96" y="65"/>
                        </a:lnTo>
                        <a:lnTo>
                          <a:pt x="96" y="69"/>
                        </a:lnTo>
                        <a:lnTo>
                          <a:pt x="96" y="74"/>
                        </a:lnTo>
                        <a:lnTo>
                          <a:pt x="95" y="76"/>
                        </a:lnTo>
                        <a:lnTo>
                          <a:pt x="95" y="81"/>
                        </a:lnTo>
                        <a:lnTo>
                          <a:pt x="94" y="83"/>
                        </a:lnTo>
                        <a:lnTo>
                          <a:pt x="94" y="88"/>
                        </a:lnTo>
                        <a:lnTo>
                          <a:pt x="93" y="90"/>
                        </a:lnTo>
                        <a:lnTo>
                          <a:pt x="92" y="94"/>
                        </a:lnTo>
                        <a:lnTo>
                          <a:pt x="92" y="97"/>
                        </a:lnTo>
                        <a:lnTo>
                          <a:pt x="90" y="101"/>
                        </a:lnTo>
                        <a:lnTo>
                          <a:pt x="89" y="105"/>
                        </a:lnTo>
                        <a:lnTo>
                          <a:pt x="89" y="108"/>
                        </a:lnTo>
                        <a:lnTo>
                          <a:pt x="87" y="112"/>
                        </a:lnTo>
                        <a:lnTo>
                          <a:pt x="87" y="116"/>
                        </a:lnTo>
                        <a:lnTo>
                          <a:pt x="86" y="119"/>
                        </a:lnTo>
                        <a:lnTo>
                          <a:pt x="85" y="122"/>
                        </a:lnTo>
                        <a:lnTo>
                          <a:pt x="85" y="126"/>
                        </a:lnTo>
                        <a:lnTo>
                          <a:pt x="83" y="129"/>
                        </a:lnTo>
                        <a:lnTo>
                          <a:pt x="82" y="133"/>
                        </a:lnTo>
                        <a:lnTo>
                          <a:pt x="82" y="137"/>
                        </a:lnTo>
                        <a:lnTo>
                          <a:pt x="80" y="140"/>
                        </a:lnTo>
                        <a:lnTo>
                          <a:pt x="80" y="144"/>
                        </a:lnTo>
                        <a:lnTo>
                          <a:pt x="79" y="147"/>
                        </a:lnTo>
                        <a:lnTo>
                          <a:pt x="77" y="151"/>
                        </a:lnTo>
                        <a:lnTo>
                          <a:pt x="76" y="154"/>
                        </a:lnTo>
                        <a:lnTo>
                          <a:pt x="76" y="158"/>
                        </a:lnTo>
                        <a:lnTo>
                          <a:pt x="76" y="162"/>
                        </a:lnTo>
                        <a:lnTo>
                          <a:pt x="76" y="165"/>
                        </a:lnTo>
                        <a:lnTo>
                          <a:pt x="75" y="169"/>
                        </a:lnTo>
                        <a:lnTo>
                          <a:pt x="75" y="172"/>
                        </a:lnTo>
                        <a:lnTo>
                          <a:pt x="74" y="175"/>
                        </a:lnTo>
                        <a:lnTo>
                          <a:pt x="74" y="178"/>
                        </a:lnTo>
                        <a:lnTo>
                          <a:pt x="74" y="182"/>
                        </a:lnTo>
                        <a:lnTo>
                          <a:pt x="75" y="184"/>
                        </a:lnTo>
                        <a:lnTo>
                          <a:pt x="75" y="188"/>
                        </a:lnTo>
                        <a:lnTo>
                          <a:pt x="76" y="191"/>
                        </a:lnTo>
                        <a:lnTo>
                          <a:pt x="76" y="195"/>
                        </a:lnTo>
                        <a:lnTo>
                          <a:pt x="77" y="197"/>
                        </a:lnTo>
                        <a:lnTo>
                          <a:pt x="76" y="202"/>
                        </a:lnTo>
                        <a:lnTo>
                          <a:pt x="76" y="207"/>
                        </a:lnTo>
                        <a:lnTo>
                          <a:pt x="76" y="210"/>
                        </a:lnTo>
                        <a:lnTo>
                          <a:pt x="76" y="215"/>
                        </a:lnTo>
                        <a:lnTo>
                          <a:pt x="75" y="220"/>
                        </a:lnTo>
                        <a:lnTo>
                          <a:pt x="74" y="224"/>
                        </a:lnTo>
                        <a:lnTo>
                          <a:pt x="74" y="228"/>
                        </a:lnTo>
                        <a:lnTo>
                          <a:pt x="74" y="233"/>
                        </a:lnTo>
                        <a:lnTo>
                          <a:pt x="74" y="237"/>
                        </a:lnTo>
                        <a:lnTo>
                          <a:pt x="74" y="241"/>
                        </a:lnTo>
                        <a:lnTo>
                          <a:pt x="74" y="246"/>
                        </a:lnTo>
                        <a:lnTo>
                          <a:pt x="74" y="251"/>
                        </a:lnTo>
                        <a:lnTo>
                          <a:pt x="74" y="255"/>
                        </a:lnTo>
                        <a:lnTo>
                          <a:pt x="74" y="259"/>
                        </a:lnTo>
                        <a:lnTo>
                          <a:pt x="74" y="264"/>
                        </a:lnTo>
                        <a:lnTo>
                          <a:pt x="74" y="268"/>
                        </a:lnTo>
                        <a:lnTo>
                          <a:pt x="74" y="272"/>
                        </a:lnTo>
                        <a:lnTo>
                          <a:pt x="74" y="277"/>
                        </a:lnTo>
                        <a:lnTo>
                          <a:pt x="74" y="281"/>
                        </a:lnTo>
                        <a:lnTo>
                          <a:pt x="74" y="285"/>
                        </a:lnTo>
                        <a:lnTo>
                          <a:pt x="74" y="290"/>
                        </a:lnTo>
                        <a:lnTo>
                          <a:pt x="75" y="293"/>
                        </a:lnTo>
                        <a:lnTo>
                          <a:pt x="76" y="298"/>
                        </a:lnTo>
                        <a:lnTo>
                          <a:pt x="76" y="303"/>
                        </a:lnTo>
                        <a:lnTo>
                          <a:pt x="76" y="306"/>
                        </a:lnTo>
                        <a:lnTo>
                          <a:pt x="76" y="311"/>
                        </a:lnTo>
                        <a:lnTo>
                          <a:pt x="76" y="316"/>
                        </a:lnTo>
                        <a:lnTo>
                          <a:pt x="76" y="319"/>
                        </a:lnTo>
                        <a:lnTo>
                          <a:pt x="77" y="324"/>
                        </a:lnTo>
                        <a:lnTo>
                          <a:pt x="77" y="329"/>
                        </a:lnTo>
                        <a:lnTo>
                          <a:pt x="79" y="332"/>
                        </a:lnTo>
                        <a:lnTo>
                          <a:pt x="79" y="336"/>
                        </a:lnTo>
                        <a:lnTo>
                          <a:pt x="79" y="341"/>
                        </a:lnTo>
                        <a:lnTo>
                          <a:pt x="80" y="346"/>
                        </a:lnTo>
                        <a:lnTo>
                          <a:pt x="80" y="349"/>
                        </a:lnTo>
                        <a:lnTo>
                          <a:pt x="81" y="354"/>
                        </a:lnTo>
                        <a:lnTo>
                          <a:pt x="82" y="357"/>
                        </a:lnTo>
                        <a:lnTo>
                          <a:pt x="82" y="362"/>
                        </a:lnTo>
                        <a:lnTo>
                          <a:pt x="82" y="366"/>
                        </a:lnTo>
                        <a:lnTo>
                          <a:pt x="85" y="369"/>
                        </a:lnTo>
                        <a:lnTo>
                          <a:pt x="85" y="374"/>
                        </a:lnTo>
                        <a:lnTo>
                          <a:pt x="85" y="378"/>
                        </a:lnTo>
                        <a:lnTo>
                          <a:pt x="86" y="382"/>
                        </a:lnTo>
                        <a:lnTo>
                          <a:pt x="87" y="387"/>
                        </a:lnTo>
                        <a:lnTo>
                          <a:pt x="87" y="391"/>
                        </a:lnTo>
                        <a:lnTo>
                          <a:pt x="89" y="395"/>
                        </a:lnTo>
                        <a:lnTo>
                          <a:pt x="89" y="400"/>
                        </a:lnTo>
                        <a:lnTo>
                          <a:pt x="90" y="404"/>
                        </a:lnTo>
                        <a:lnTo>
                          <a:pt x="92" y="407"/>
                        </a:lnTo>
                        <a:lnTo>
                          <a:pt x="92" y="412"/>
                        </a:lnTo>
                        <a:lnTo>
                          <a:pt x="93" y="416"/>
                        </a:lnTo>
                        <a:lnTo>
                          <a:pt x="94" y="420"/>
                        </a:lnTo>
                        <a:lnTo>
                          <a:pt x="94" y="424"/>
                        </a:lnTo>
                        <a:lnTo>
                          <a:pt x="95" y="429"/>
                        </a:lnTo>
                        <a:lnTo>
                          <a:pt x="96" y="433"/>
                        </a:lnTo>
                        <a:lnTo>
                          <a:pt x="98" y="437"/>
                        </a:lnTo>
                        <a:lnTo>
                          <a:pt x="99" y="440"/>
                        </a:lnTo>
                        <a:lnTo>
                          <a:pt x="100" y="445"/>
                        </a:lnTo>
                        <a:lnTo>
                          <a:pt x="101" y="449"/>
                        </a:lnTo>
                        <a:lnTo>
                          <a:pt x="102" y="454"/>
                        </a:lnTo>
                        <a:lnTo>
                          <a:pt x="103" y="458"/>
                        </a:lnTo>
                        <a:lnTo>
                          <a:pt x="105" y="462"/>
                        </a:lnTo>
                        <a:lnTo>
                          <a:pt x="106" y="467"/>
                        </a:lnTo>
                        <a:lnTo>
                          <a:pt x="107" y="471"/>
                        </a:lnTo>
                        <a:lnTo>
                          <a:pt x="103" y="474"/>
                        </a:lnTo>
                        <a:lnTo>
                          <a:pt x="99" y="477"/>
                        </a:lnTo>
                        <a:lnTo>
                          <a:pt x="94" y="481"/>
                        </a:lnTo>
                        <a:lnTo>
                          <a:pt x="90" y="484"/>
                        </a:lnTo>
                        <a:lnTo>
                          <a:pt x="87" y="488"/>
                        </a:lnTo>
                        <a:lnTo>
                          <a:pt x="82" y="492"/>
                        </a:lnTo>
                        <a:lnTo>
                          <a:pt x="77" y="494"/>
                        </a:lnTo>
                        <a:lnTo>
                          <a:pt x="74" y="499"/>
                        </a:lnTo>
                        <a:lnTo>
                          <a:pt x="68" y="495"/>
                        </a:lnTo>
                        <a:lnTo>
                          <a:pt x="64" y="493"/>
                        </a:lnTo>
                        <a:lnTo>
                          <a:pt x="58" y="489"/>
                        </a:lnTo>
                        <a:lnTo>
                          <a:pt x="55" y="487"/>
                        </a:lnTo>
                        <a:lnTo>
                          <a:pt x="51" y="483"/>
                        </a:lnTo>
                        <a:lnTo>
                          <a:pt x="48" y="481"/>
                        </a:lnTo>
                        <a:lnTo>
                          <a:pt x="44" y="477"/>
                        </a:lnTo>
                        <a:lnTo>
                          <a:pt x="41" y="475"/>
                        </a:lnTo>
                        <a:lnTo>
                          <a:pt x="37" y="471"/>
                        </a:lnTo>
                        <a:lnTo>
                          <a:pt x="33" y="467"/>
                        </a:lnTo>
                        <a:lnTo>
                          <a:pt x="31" y="463"/>
                        </a:lnTo>
                        <a:lnTo>
                          <a:pt x="29" y="459"/>
                        </a:lnTo>
                        <a:lnTo>
                          <a:pt x="26" y="456"/>
                        </a:lnTo>
                        <a:lnTo>
                          <a:pt x="23" y="451"/>
                        </a:lnTo>
                        <a:lnTo>
                          <a:pt x="20" y="448"/>
                        </a:lnTo>
                        <a:lnTo>
                          <a:pt x="19" y="444"/>
                        </a:lnTo>
                        <a:lnTo>
                          <a:pt x="17" y="439"/>
                        </a:lnTo>
                        <a:lnTo>
                          <a:pt x="16" y="435"/>
                        </a:lnTo>
                        <a:lnTo>
                          <a:pt x="13" y="430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9" y="417"/>
                        </a:lnTo>
                        <a:lnTo>
                          <a:pt x="9" y="412"/>
                        </a:lnTo>
                        <a:lnTo>
                          <a:pt x="7" y="407"/>
                        </a:lnTo>
                        <a:lnTo>
                          <a:pt x="6" y="402"/>
                        </a:lnTo>
                        <a:lnTo>
                          <a:pt x="5" y="398"/>
                        </a:lnTo>
                        <a:lnTo>
                          <a:pt x="4" y="392"/>
                        </a:lnTo>
                        <a:lnTo>
                          <a:pt x="4" y="387"/>
                        </a:lnTo>
                        <a:lnTo>
                          <a:pt x="3" y="382"/>
                        </a:lnTo>
                        <a:lnTo>
                          <a:pt x="3" y="378"/>
                        </a:lnTo>
                        <a:lnTo>
                          <a:pt x="1" y="372"/>
                        </a:lnTo>
                        <a:lnTo>
                          <a:pt x="1" y="367"/>
                        </a:lnTo>
                        <a:lnTo>
                          <a:pt x="1" y="362"/>
                        </a:lnTo>
                        <a:lnTo>
                          <a:pt x="0" y="357"/>
                        </a:lnTo>
                        <a:lnTo>
                          <a:pt x="0" y="351"/>
                        </a:lnTo>
                        <a:lnTo>
                          <a:pt x="0" y="347"/>
                        </a:lnTo>
                        <a:lnTo>
                          <a:pt x="0" y="341"/>
                        </a:lnTo>
                        <a:lnTo>
                          <a:pt x="0" y="336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19"/>
                        </a:lnTo>
                        <a:lnTo>
                          <a:pt x="0" y="313"/>
                        </a:lnTo>
                        <a:lnTo>
                          <a:pt x="0" y="309"/>
                        </a:lnTo>
                        <a:lnTo>
                          <a:pt x="0" y="304"/>
                        </a:lnTo>
                        <a:lnTo>
                          <a:pt x="0" y="298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1" y="281"/>
                        </a:lnTo>
                        <a:lnTo>
                          <a:pt x="1" y="275"/>
                        </a:lnTo>
                        <a:lnTo>
                          <a:pt x="1" y="271"/>
                        </a:lnTo>
                        <a:lnTo>
                          <a:pt x="1" y="266"/>
                        </a:lnTo>
                        <a:lnTo>
                          <a:pt x="1" y="260"/>
                        </a:lnTo>
                        <a:lnTo>
                          <a:pt x="1" y="255"/>
                        </a:lnTo>
                        <a:lnTo>
                          <a:pt x="1" y="251"/>
                        </a:lnTo>
                        <a:lnTo>
                          <a:pt x="1" y="245"/>
                        </a:lnTo>
                        <a:lnTo>
                          <a:pt x="1" y="240"/>
                        </a:lnTo>
                        <a:lnTo>
                          <a:pt x="1" y="235"/>
                        </a:lnTo>
                        <a:lnTo>
                          <a:pt x="1" y="230"/>
                        </a:lnTo>
                        <a:lnTo>
                          <a:pt x="1" y="224"/>
                        </a:lnTo>
                        <a:lnTo>
                          <a:pt x="1" y="220"/>
                        </a:lnTo>
                        <a:lnTo>
                          <a:pt x="0" y="215"/>
                        </a:lnTo>
                        <a:lnTo>
                          <a:pt x="0" y="210"/>
                        </a:lnTo>
                        <a:lnTo>
                          <a:pt x="0" y="205"/>
                        </a:lnTo>
                        <a:lnTo>
                          <a:pt x="0" y="201"/>
                        </a:lnTo>
                        <a:lnTo>
                          <a:pt x="0" y="197"/>
                        </a:lnTo>
                        <a:lnTo>
                          <a:pt x="0" y="194"/>
                        </a:lnTo>
                        <a:lnTo>
                          <a:pt x="0" y="190"/>
                        </a:lnTo>
                        <a:lnTo>
                          <a:pt x="0" y="188"/>
                        </a:lnTo>
                        <a:lnTo>
                          <a:pt x="0" y="183"/>
                        </a:lnTo>
                        <a:lnTo>
                          <a:pt x="1" y="181"/>
                        </a:lnTo>
                        <a:lnTo>
                          <a:pt x="1" y="177"/>
                        </a:lnTo>
                        <a:lnTo>
                          <a:pt x="1" y="173"/>
                        </a:lnTo>
                        <a:lnTo>
                          <a:pt x="1" y="170"/>
                        </a:lnTo>
                        <a:lnTo>
                          <a:pt x="1" y="166"/>
                        </a:lnTo>
                        <a:lnTo>
                          <a:pt x="1" y="163"/>
                        </a:lnTo>
                        <a:lnTo>
                          <a:pt x="3" y="159"/>
                        </a:lnTo>
                        <a:lnTo>
                          <a:pt x="3" y="156"/>
                        </a:lnTo>
                        <a:lnTo>
                          <a:pt x="3" y="153"/>
                        </a:lnTo>
                        <a:lnTo>
                          <a:pt x="3" y="150"/>
                        </a:lnTo>
                        <a:lnTo>
                          <a:pt x="3" y="146"/>
                        </a:lnTo>
                        <a:lnTo>
                          <a:pt x="3" y="143"/>
                        </a:lnTo>
                        <a:lnTo>
                          <a:pt x="3" y="139"/>
                        </a:lnTo>
                        <a:lnTo>
                          <a:pt x="3" y="135"/>
                        </a:lnTo>
                        <a:lnTo>
                          <a:pt x="4" y="132"/>
                        </a:lnTo>
                        <a:lnTo>
                          <a:pt x="4" y="129"/>
                        </a:lnTo>
                        <a:lnTo>
                          <a:pt x="4" y="126"/>
                        </a:lnTo>
                        <a:lnTo>
                          <a:pt x="4" y="121"/>
                        </a:lnTo>
                        <a:lnTo>
                          <a:pt x="5" y="119"/>
                        </a:lnTo>
                        <a:lnTo>
                          <a:pt x="5" y="115"/>
                        </a:lnTo>
                        <a:lnTo>
                          <a:pt x="5" y="112"/>
                        </a:lnTo>
                        <a:lnTo>
                          <a:pt x="6" y="108"/>
                        </a:lnTo>
                        <a:lnTo>
                          <a:pt x="6" y="106"/>
                        </a:lnTo>
                        <a:lnTo>
                          <a:pt x="6" y="101"/>
                        </a:lnTo>
                        <a:lnTo>
                          <a:pt x="6" y="99"/>
                        </a:lnTo>
                        <a:lnTo>
                          <a:pt x="7" y="95"/>
                        </a:lnTo>
                        <a:lnTo>
                          <a:pt x="9" y="91"/>
                        </a:lnTo>
                        <a:lnTo>
                          <a:pt x="9" y="88"/>
                        </a:lnTo>
                        <a:lnTo>
                          <a:pt x="9" y="86"/>
                        </a:lnTo>
                        <a:lnTo>
                          <a:pt x="9" y="81"/>
                        </a:lnTo>
                        <a:lnTo>
                          <a:pt x="10" y="78"/>
                        </a:lnTo>
                        <a:lnTo>
                          <a:pt x="11" y="75"/>
                        </a:lnTo>
                        <a:lnTo>
                          <a:pt x="11" y="71"/>
                        </a:lnTo>
                        <a:lnTo>
                          <a:pt x="12" y="68"/>
                        </a:lnTo>
                        <a:lnTo>
                          <a:pt x="13" y="65"/>
                        </a:lnTo>
                        <a:lnTo>
                          <a:pt x="13" y="62"/>
                        </a:lnTo>
                        <a:lnTo>
                          <a:pt x="14" y="59"/>
                        </a:lnTo>
                        <a:lnTo>
                          <a:pt x="16" y="56"/>
                        </a:lnTo>
                        <a:lnTo>
                          <a:pt x="17" y="53"/>
                        </a:lnTo>
                        <a:lnTo>
                          <a:pt x="18" y="50"/>
                        </a:lnTo>
                        <a:lnTo>
                          <a:pt x="19" y="48"/>
                        </a:lnTo>
                        <a:lnTo>
                          <a:pt x="20" y="44"/>
                        </a:lnTo>
                        <a:lnTo>
                          <a:pt x="22" y="42"/>
                        </a:lnTo>
                        <a:lnTo>
                          <a:pt x="23" y="38"/>
                        </a:lnTo>
                        <a:lnTo>
                          <a:pt x="24" y="36"/>
                        </a:lnTo>
                        <a:lnTo>
                          <a:pt x="26" y="32"/>
                        </a:lnTo>
                        <a:lnTo>
                          <a:pt x="28" y="30"/>
                        </a:lnTo>
                        <a:lnTo>
                          <a:pt x="29" y="27"/>
                        </a:lnTo>
                        <a:lnTo>
                          <a:pt x="31" y="24"/>
                        </a:lnTo>
                        <a:lnTo>
                          <a:pt x="32" y="21"/>
                        </a:lnTo>
                        <a:lnTo>
                          <a:pt x="35" y="19"/>
                        </a:lnTo>
                        <a:lnTo>
                          <a:pt x="38" y="14"/>
                        </a:lnTo>
                        <a:lnTo>
                          <a:pt x="44" y="10"/>
                        </a:lnTo>
                        <a:lnTo>
                          <a:pt x="45" y="7"/>
                        </a:lnTo>
                        <a:lnTo>
                          <a:pt x="48" y="5"/>
                        </a:lnTo>
                        <a:lnTo>
                          <a:pt x="51" y="2"/>
                        </a:lnTo>
                        <a:lnTo>
                          <a:pt x="5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72" name="Freeform 154"/>
                  <p:cNvSpPr>
                    <a:spLocks/>
                  </p:cNvSpPr>
                  <p:nvPr/>
                </p:nvSpPr>
                <p:spPr bwMode="auto">
                  <a:xfrm>
                    <a:off x="5636" y="1551"/>
                    <a:ext cx="53" cy="264"/>
                  </a:xfrm>
                  <a:custGeom>
                    <a:avLst/>
                    <a:gdLst>
                      <a:gd name="T0" fmla="*/ 0 w 159"/>
                      <a:gd name="T1" fmla="*/ 0 h 792"/>
                      <a:gd name="T2" fmla="*/ 0 w 159"/>
                      <a:gd name="T3" fmla="*/ 0 h 792"/>
                      <a:gd name="T4" fmla="*/ 0 w 159"/>
                      <a:gd name="T5" fmla="*/ 0 h 792"/>
                      <a:gd name="T6" fmla="*/ 0 w 159"/>
                      <a:gd name="T7" fmla="*/ 0 h 792"/>
                      <a:gd name="T8" fmla="*/ 0 w 159"/>
                      <a:gd name="T9" fmla="*/ 0 h 792"/>
                      <a:gd name="T10" fmla="*/ 0 w 159"/>
                      <a:gd name="T11" fmla="*/ 0 h 792"/>
                      <a:gd name="T12" fmla="*/ 0 w 159"/>
                      <a:gd name="T13" fmla="*/ 0 h 792"/>
                      <a:gd name="T14" fmla="*/ 0 w 159"/>
                      <a:gd name="T15" fmla="*/ 0 h 792"/>
                      <a:gd name="T16" fmla="*/ 0 w 159"/>
                      <a:gd name="T17" fmla="*/ 0 h 792"/>
                      <a:gd name="T18" fmla="*/ 0 w 159"/>
                      <a:gd name="T19" fmla="*/ 0 h 792"/>
                      <a:gd name="T20" fmla="*/ 0 w 159"/>
                      <a:gd name="T21" fmla="*/ 0 h 792"/>
                      <a:gd name="T22" fmla="*/ 0 w 159"/>
                      <a:gd name="T23" fmla="*/ 0 h 792"/>
                      <a:gd name="T24" fmla="*/ 0 w 159"/>
                      <a:gd name="T25" fmla="*/ 0 h 792"/>
                      <a:gd name="T26" fmla="*/ 0 w 159"/>
                      <a:gd name="T27" fmla="*/ 0 h 792"/>
                      <a:gd name="T28" fmla="*/ 0 w 159"/>
                      <a:gd name="T29" fmla="*/ 0 h 792"/>
                      <a:gd name="T30" fmla="*/ 0 w 159"/>
                      <a:gd name="T31" fmla="*/ 0 h 792"/>
                      <a:gd name="T32" fmla="*/ 0 w 159"/>
                      <a:gd name="T33" fmla="*/ 0 h 792"/>
                      <a:gd name="T34" fmla="*/ 0 w 159"/>
                      <a:gd name="T35" fmla="*/ 0 h 792"/>
                      <a:gd name="T36" fmla="*/ 0 w 159"/>
                      <a:gd name="T37" fmla="*/ 0 h 792"/>
                      <a:gd name="T38" fmla="*/ 0 w 159"/>
                      <a:gd name="T39" fmla="*/ 0 h 792"/>
                      <a:gd name="T40" fmla="*/ 0 w 159"/>
                      <a:gd name="T41" fmla="*/ 0 h 792"/>
                      <a:gd name="T42" fmla="*/ 0 w 159"/>
                      <a:gd name="T43" fmla="*/ 0 h 792"/>
                      <a:gd name="T44" fmla="*/ 0 w 159"/>
                      <a:gd name="T45" fmla="*/ 0 h 792"/>
                      <a:gd name="T46" fmla="*/ 0 w 159"/>
                      <a:gd name="T47" fmla="*/ 0 h 792"/>
                      <a:gd name="T48" fmla="*/ 0 w 159"/>
                      <a:gd name="T49" fmla="*/ 0 h 792"/>
                      <a:gd name="T50" fmla="*/ 0 w 159"/>
                      <a:gd name="T51" fmla="*/ 0 h 792"/>
                      <a:gd name="T52" fmla="*/ 0 w 159"/>
                      <a:gd name="T53" fmla="*/ 0 h 792"/>
                      <a:gd name="T54" fmla="*/ 0 w 159"/>
                      <a:gd name="T55" fmla="*/ 0 h 792"/>
                      <a:gd name="T56" fmla="*/ 0 w 159"/>
                      <a:gd name="T57" fmla="*/ 0 h 792"/>
                      <a:gd name="T58" fmla="*/ 0 w 159"/>
                      <a:gd name="T59" fmla="*/ 0 h 792"/>
                      <a:gd name="T60" fmla="*/ 0 w 159"/>
                      <a:gd name="T61" fmla="*/ 0 h 792"/>
                      <a:gd name="T62" fmla="*/ 0 w 159"/>
                      <a:gd name="T63" fmla="*/ 0 h 792"/>
                      <a:gd name="T64" fmla="*/ 0 w 159"/>
                      <a:gd name="T65" fmla="*/ 0 h 792"/>
                      <a:gd name="T66" fmla="*/ 0 w 159"/>
                      <a:gd name="T67" fmla="*/ 0 h 792"/>
                      <a:gd name="T68" fmla="*/ 0 w 159"/>
                      <a:gd name="T69" fmla="*/ 0 h 792"/>
                      <a:gd name="T70" fmla="*/ 0 w 159"/>
                      <a:gd name="T71" fmla="*/ 0 h 792"/>
                      <a:gd name="T72" fmla="*/ 0 w 159"/>
                      <a:gd name="T73" fmla="*/ 0 h 792"/>
                      <a:gd name="T74" fmla="*/ 0 w 159"/>
                      <a:gd name="T75" fmla="*/ 0 h 792"/>
                      <a:gd name="T76" fmla="*/ 0 w 159"/>
                      <a:gd name="T77" fmla="*/ 0 h 792"/>
                      <a:gd name="T78" fmla="*/ 0 w 159"/>
                      <a:gd name="T79" fmla="*/ 0 h 792"/>
                      <a:gd name="T80" fmla="*/ 0 w 159"/>
                      <a:gd name="T81" fmla="*/ 0 h 792"/>
                      <a:gd name="T82" fmla="*/ 0 w 159"/>
                      <a:gd name="T83" fmla="*/ 0 h 792"/>
                      <a:gd name="T84" fmla="*/ 0 w 159"/>
                      <a:gd name="T85" fmla="*/ 0 h 792"/>
                      <a:gd name="T86" fmla="*/ 0 w 159"/>
                      <a:gd name="T87" fmla="*/ 0 h 79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59"/>
                      <a:gd name="T133" fmla="*/ 0 h 792"/>
                      <a:gd name="T134" fmla="*/ 159 w 159"/>
                      <a:gd name="T135" fmla="*/ 792 h 79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59" h="792">
                        <a:moveTo>
                          <a:pt x="144" y="0"/>
                        </a:moveTo>
                        <a:lnTo>
                          <a:pt x="58" y="8"/>
                        </a:lnTo>
                        <a:lnTo>
                          <a:pt x="60" y="23"/>
                        </a:lnTo>
                        <a:lnTo>
                          <a:pt x="60" y="38"/>
                        </a:lnTo>
                        <a:lnTo>
                          <a:pt x="63" y="52"/>
                        </a:lnTo>
                        <a:lnTo>
                          <a:pt x="64" y="67"/>
                        </a:lnTo>
                        <a:lnTo>
                          <a:pt x="65" y="81"/>
                        </a:lnTo>
                        <a:lnTo>
                          <a:pt x="65" y="95"/>
                        </a:lnTo>
                        <a:lnTo>
                          <a:pt x="66" y="109"/>
                        </a:lnTo>
                        <a:lnTo>
                          <a:pt x="67" y="124"/>
                        </a:lnTo>
                        <a:lnTo>
                          <a:pt x="68" y="137"/>
                        </a:lnTo>
                        <a:lnTo>
                          <a:pt x="70" y="151"/>
                        </a:lnTo>
                        <a:lnTo>
                          <a:pt x="70" y="165"/>
                        </a:lnTo>
                        <a:lnTo>
                          <a:pt x="71" y="179"/>
                        </a:lnTo>
                        <a:lnTo>
                          <a:pt x="71" y="192"/>
                        </a:lnTo>
                        <a:lnTo>
                          <a:pt x="72" y="205"/>
                        </a:lnTo>
                        <a:lnTo>
                          <a:pt x="72" y="219"/>
                        </a:lnTo>
                        <a:lnTo>
                          <a:pt x="73" y="233"/>
                        </a:lnTo>
                        <a:lnTo>
                          <a:pt x="73" y="246"/>
                        </a:lnTo>
                        <a:lnTo>
                          <a:pt x="73" y="258"/>
                        </a:lnTo>
                        <a:lnTo>
                          <a:pt x="73" y="271"/>
                        </a:lnTo>
                        <a:lnTo>
                          <a:pt x="73" y="284"/>
                        </a:lnTo>
                        <a:lnTo>
                          <a:pt x="73" y="297"/>
                        </a:lnTo>
                        <a:lnTo>
                          <a:pt x="73" y="310"/>
                        </a:lnTo>
                        <a:lnTo>
                          <a:pt x="73" y="322"/>
                        </a:lnTo>
                        <a:lnTo>
                          <a:pt x="73" y="335"/>
                        </a:lnTo>
                        <a:lnTo>
                          <a:pt x="72" y="347"/>
                        </a:lnTo>
                        <a:lnTo>
                          <a:pt x="72" y="360"/>
                        </a:lnTo>
                        <a:lnTo>
                          <a:pt x="71" y="372"/>
                        </a:lnTo>
                        <a:lnTo>
                          <a:pt x="71" y="385"/>
                        </a:lnTo>
                        <a:lnTo>
                          <a:pt x="70" y="395"/>
                        </a:lnTo>
                        <a:lnTo>
                          <a:pt x="70" y="407"/>
                        </a:lnTo>
                        <a:lnTo>
                          <a:pt x="68" y="420"/>
                        </a:lnTo>
                        <a:lnTo>
                          <a:pt x="68" y="432"/>
                        </a:lnTo>
                        <a:lnTo>
                          <a:pt x="67" y="443"/>
                        </a:lnTo>
                        <a:lnTo>
                          <a:pt x="66" y="455"/>
                        </a:lnTo>
                        <a:lnTo>
                          <a:pt x="65" y="467"/>
                        </a:lnTo>
                        <a:lnTo>
                          <a:pt x="64" y="479"/>
                        </a:lnTo>
                        <a:lnTo>
                          <a:pt x="63" y="488"/>
                        </a:lnTo>
                        <a:lnTo>
                          <a:pt x="61" y="500"/>
                        </a:lnTo>
                        <a:lnTo>
                          <a:pt x="60" y="512"/>
                        </a:lnTo>
                        <a:lnTo>
                          <a:pt x="58" y="522"/>
                        </a:lnTo>
                        <a:lnTo>
                          <a:pt x="57" y="533"/>
                        </a:lnTo>
                        <a:lnTo>
                          <a:pt x="54" y="544"/>
                        </a:lnTo>
                        <a:lnTo>
                          <a:pt x="53" y="554"/>
                        </a:lnTo>
                        <a:lnTo>
                          <a:pt x="52" y="565"/>
                        </a:lnTo>
                        <a:lnTo>
                          <a:pt x="49" y="576"/>
                        </a:lnTo>
                        <a:lnTo>
                          <a:pt x="47" y="587"/>
                        </a:lnTo>
                        <a:lnTo>
                          <a:pt x="46" y="597"/>
                        </a:lnTo>
                        <a:lnTo>
                          <a:pt x="45" y="608"/>
                        </a:lnTo>
                        <a:lnTo>
                          <a:pt x="42" y="617"/>
                        </a:lnTo>
                        <a:lnTo>
                          <a:pt x="40" y="628"/>
                        </a:lnTo>
                        <a:lnTo>
                          <a:pt x="38" y="638"/>
                        </a:lnTo>
                        <a:lnTo>
                          <a:pt x="34" y="648"/>
                        </a:lnTo>
                        <a:lnTo>
                          <a:pt x="32" y="658"/>
                        </a:lnTo>
                        <a:lnTo>
                          <a:pt x="29" y="667"/>
                        </a:lnTo>
                        <a:lnTo>
                          <a:pt x="27" y="677"/>
                        </a:lnTo>
                        <a:lnTo>
                          <a:pt x="25" y="686"/>
                        </a:lnTo>
                        <a:lnTo>
                          <a:pt x="21" y="696"/>
                        </a:lnTo>
                        <a:lnTo>
                          <a:pt x="19" y="706"/>
                        </a:lnTo>
                        <a:lnTo>
                          <a:pt x="15" y="715"/>
                        </a:lnTo>
                        <a:lnTo>
                          <a:pt x="11" y="724"/>
                        </a:lnTo>
                        <a:lnTo>
                          <a:pt x="9" y="734"/>
                        </a:lnTo>
                        <a:lnTo>
                          <a:pt x="6" y="743"/>
                        </a:lnTo>
                        <a:lnTo>
                          <a:pt x="2" y="752"/>
                        </a:lnTo>
                        <a:lnTo>
                          <a:pt x="0" y="762"/>
                        </a:lnTo>
                        <a:lnTo>
                          <a:pt x="80" y="792"/>
                        </a:lnTo>
                        <a:lnTo>
                          <a:pt x="83" y="782"/>
                        </a:lnTo>
                        <a:lnTo>
                          <a:pt x="86" y="773"/>
                        </a:lnTo>
                        <a:lnTo>
                          <a:pt x="90" y="763"/>
                        </a:lnTo>
                        <a:lnTo>
                          <a:pt x="93" y="754"/>
                        </a:lnTo>
                        <a:lnTo>
                          <a:pt x="96" y="743"/>
                        </a:lnTo>
                        <a:lnTo>
                          <a:pt x="99" y="734"/>
                        </a:lnTo>
                        <a:lnTo>
                          <a:pt x="103" y="723"/>
                        </a:lnTo>
                        <a:lnTo>
                          <a:pt x="105" y="714"/>
                        </a:lnTo>
                        <a:lnTo>
                          <a:pt x="108" y="703"/>
                        </a:lnTo>
                        <a:lnTo>
                          <a:pt x="111" y="692"/>
                        </a:lnTo>
                        <a:lnTo>
                          <a:pt x="115" y="682"/>
                        </a:lnTo>
                        <a:lnTo>
                          <a:pt x="117" y="671"/>
                        </a:lnTo>
                        <a:lnTo>
                          <a:pt x="119" y="661"/>
                        </a:lnTo>
                        <a:lnTo>
                          <a:pt x="122" y="651"/>
                        </a:lnTo>
                        <a:lnTo>
                          <a:pt x="124" y="640"/>
                        </a:lnTo>
                        <a:lnTo>
                          <a:pt x="128" y="629"/>
                        </a:lnTo>
                        <a:lnTo>
                          <a:pt x="129" y="617"/>
                        </a:lnTo>
                        <a:lnTo>
                          <a:pt x="131" y="607"/>
                        </a:lnTo>
                        <a:lnTo>
                          <a:pt x="134" y="595"/>
                        </a:lnTo>
                        <a:lnTo>
                          <a:pt x="136" y="584"/>
                        </a:lnTo>
                        <a:lnTo>
                          <a:pt x="137" y="572"/>
                        </a:lnTo>
                        <a:lnTo>
                          <a:pt x="138" y="562"/>
                        </a:lnTo>
                        <a:lnTo>
                          <a:pt x="141" y="550"/>
                        </a:lnTo>
                        <a:lnTo>
                          <a:pt x="143" y="539"/>
                        </a:lnTo>
                        <a:lnTo>
                          <a:pt x="144" y="526"/>
                        </a:lnTo>
                        <a:lnTo>
                          <a:pt x="146" y="515"/>
                        </a:lnTo>
                        <a:lnTo>
                          <a:pt x="147" y="503"/>
                        </a:lnTo>
                        <a:lnTo>
                          <a:pt x="149" y="492"/>
                        </a:lnTo>
                        <a:lnTo>
                          <a:pt x="150" y="480"/>
                        </a:lnTo>
                        <a:lnTo>
                          <a:pt x="151" y="468"/>
                        </a:lnTo>
                        <a:lnTo>
                          <a:pt x="153" y="456"/>
                        </a:lnTo>
                        <a:lnTo>
                          <a:pt x="154" y="443"/>
                        </a:lnTo>
                        <a:lnTo>
                          <a:pt x="154" y="430"/>
                        </a:lnTo>
                        <a:lnTo>
                          <a:pt x="156" y="418"/>
                        </a:lnTo>
                        <a:lnTo>
                          <a:pt x="156" y="405"/>
                        </a:lnTo>
                        <a:lnTo>
                          <a:pt x="156" y="393"/>
                        </a:lnTo>
                        <a:lnTo>
                          <a:pt x="157" y="380"/>
                        </a:lnTo>
                        <a:lnTo>
                          <a:pt x="157" y="367"/>
                        </a:lnTo>
                        <a:lnTo>
                          <a:pt x="159" y="354"/>
                        </a:lnTo>
                        <a:lnTo>
                          <a:pt x="159" y="342"/>
                        </a:lnTo>
                        <a:lnTo>
                          <a:pt x="159" y="328"/>
                        </a:lnTo>
                        <a:lnTo>
                          <a:pt x="159" y="315"/>
                        </a:lnTo>
                        <a:lnTo>
                          <a:pt x="159" y="302"/>
                        </a:lnTo>
                        <a:lnTo>
                          <a:pt x="159" y="289"/>
                        </a:lnTo>
                        <a:lnTo>
                          <a:pt x="159" y="274"/>
                        </a:lnTo>
                        <a:lnTo>
                          <a:pt x="159" y="260"/>
                        </a:lnTo>
                        <a:lnTo>
                          <a:pt x="159" y="248"/>
                        </a:lnTo>
                        <a:lnTo>
                          <a:pt x="159" y="234"/>
                        </a:lnTo>
                        <a:lnTo>
                          <a:pt x="159" y="220"/>
                        </a:lnTo>
                        <a:lnTo>
                          <a:pt x="159" y="205"/>
                        </a:lnTo>
                        <a:lnTo>
                          <a:pt x="157" y="191"/>
                        </a:lnTo>
                        <a:lnTo>
                          <a:pt x="157" y="177"/>
                        </a:lnTo>
                        <a:lnTo>
                          <a:pt x="156" y="163"/>
                        </a:lnTo>
                        <a:lnTo>
                          <a:pt x="156" y="148"/>
                        </a:lnTo>
                        <a:lnTo>
                          <a:pt x="154" y="134"/>
                        </a:lnTo>
                        <a:lnTo>
                          <a:pt x="154" y="120"/>
                        </a:lnTo>
                        <a:lnTo>
                          <a:pt x="153" y="105"/>
                        </a:lnTo>
                        <a:lnTo>
                          <a:pt x="151" y="90"/>
                        </a:lnTo>
                        <a:lnTo>
                          <a:pt x="151" y="76"/>
                        </a:lnTo>
                        <a:lnTo>
                          <a:pt x="149" y="61"/>
                        </a:lnTo>
                        <a:lnTo>
                          <a:pt x="148" y="45"/>
                        </a:lnTo>
                        <a:lnTo>
                          <a:pt x="147" y="30"/>
                        </a:lnTo>
                        <a:lnTo>
                          <a:pt x="146" y="16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73" name="Freeform 155"/>
                  <p:cNvSpPr>
                    <a:spLocks/>
                  </p:cNvSpPr>
                  <p:nvPr/>
                </p:nvSpPr>
                <p:spPr bwMode="auto">
                  <a:xfrm>
                    <a:off x="5345" y="1557"/>
                    <a:ext cx="318" cy="269"/>
                  </a:xfrm>
                  <a:custGeom>
                    <a:avLst/>
                    <a:gdLst>
                      <a:gd name="T0" fmla="*/ 0 w 954"/>
                      <a:gd name="T1" fmla="*/ 0 h 808"/>
                      <a:gd name="T2" fmla="*/ 0 w 954"/>
                      <a:gd name="T3" fmla="*/ 0 h 808"/>
                      <a:gd name="T4" fmla="*/ 0 w 954"/>
                      <a:gd name="T5" fmla="*/ 0 h 808"/>
                      <a:gd name="T6" fmla="*/ 0 w 954"/>
                      <a:gd name="T7" fmla="*/ 0 h 808"/>
                      <a:gd name="T8" fmla="*/ 0 w 954"/>
                      <a:gd name="T9" fmla="*/ 0 h 808"/>
                      <a:gd name="T10" fmla="*/ 0 w 954"/>
                      <a:gd name="T11" fmla="*/ 0 h 808"/>
                      <a:gd name="T12" fmla="*/ 0 w 954"/>
                      <a:gd name="T13" fmla="*/ 0 h 808"/>
                      <a:gd name="T14" fmla="*/ 0 w 954"/>
                      <a:gd name="T15" fmla="*/ 0 h 808"/>
                      <a:gd name="T16" fmla="*/ 0 w 954"/>
                      <a:gd name="T17" fmla="*/ 0 h 808"/>
                      <a:gd name="T18" fmla="*/ 0 w 954"/>
                      <a:gd name="T19" fmla="*/ 0 h 808"/>
                      <a:gd name="T20" fmla="*/ 0 w 954"/>
                      <a:gd name="T21" fmla="*/ 0 h 808"/>
                      <a:gd name="T22" fmla="*/ 0 w 954"/>
                      <a:gd name="T23" fmla="*/ 0 h 808"/>
                      <a:gd name="T24" fmla="*/ 0 w 954"/>
                      <a:gd name="T25" fmla="*/ 0 h 808"/>
                      <a:gd name="T26" fmla="*/ 0 w 954"/>
                      <a:gd name="T27" fmla="*/ 0 h 808"/>
                      <a:gd name="T28" fmla="*/ 0 w 954"/>
                      <a:gd name="T29" fmla="*/ 0 h 808"/>
                      <a:gd name="T30" fmla="*/ 0 w 954"/>
                      <a:gd name="T31" fmla="*/ 0 h 808"/>
                      <a:gd name="T32" fmla="*/ 0 w 954"/>
                      <a:gd name="T33" fmla="*/ 0 h 808"/>
                      <a:gd name="T34" fmla="*/ 0 w 954"/>
                      <a:gd name="T35" fmla="*/ 0 h 808"/>
                      <a:gd name="T36" fmla="*/ 0 w 954"/>
                      <a:gd name="T37" fmla="*/ 0 h 808"/>
                      <a:gd name="T38" fmla="*/ 0 w 954"/>
                      <a:gd name="T39" fmla="*/ 0 h 808"/>
                      <a:gd name="T40" fmla="*/ 0 w 954"/>
                      <a:gd name="T41" fmla="*/ 0 h 808"/>
                      <a:gd name="T42" fmla="*/ 0 w 954"/>
                      <a:gd name="T43" fmla="*/ 0 h 808"/>
                      <a:gd name="T44" fmla="*/ 0 w 954"/>
                      <a:gd name="T45" fmla="*/ 0 h 808"/>
                      <a:gd name="T46" fmla="*/ 0 w 954"/>
                      <a:gd name="T47" fmla="*/ 0 h 808"/>
                      <a:gd name="T48" fmla="*/ 0 w 954"/>
                      <a:gd name="T49" fmla="*/ 0 h 808"/>
                      <a:gd name="T50" fmla="*/ 0 w 954"/>
                      <a:gd name="T51" fmla="*/ 0 h 808"/>
                      <a:gd name="T52" fmla="*/ 0 w 954"/>
                      <a:gd name="T53" fmla="*/ 0 h 808"/>
                      <a:gd name="T54" fmla="*/ 0 w 954"/>
                      <a:gd name="T55" fmla="*/ 0 h 808"/>
                      <a:gd name="T56" fmla="*/ 0 w 954"/>
                      <a:gd name="T57" fmla="*/ 0 h 808"/>
                      <a:gd name="T58" fmla="*/ 0 w 954"/>
                      <a:gd name="T59" fmla="*/ 0 h 808"/>
                      <a:gd name="T60" fmla="*/ 0 w 954"/>
                      <a:gd name="T61" fmla="*/ 0 h 808"/>
                      <a:gd name="T62" fmla="*/ 0 w 954"/>
                      <a:gd name="T63" fmla="*/ 0 h 808"/>
                      <a:gd name="T64" fmla="*/ 0 w 954"/>
                      <a:gd name="T65" fmla="*/ 0 h 808"/>
                      <a:gd name="T66" fmla="*/ 0 w 954"/>
                      <a:gd name="T67" fmla="*/ 0 h 808"/>
                      <a:gd name="T68" fmla="*/ 0 w 954"/>
                      <a:gd name="T69" fmla="*/ 0 h 808"/>
                      <a:gd name="T70" fmla="*/ 0 w 954"/>
                      <a:gd name="T71" fmla="*/ 0 h 808"/>
                      <a:gd name="T72" fmla="*/ 0 w 954"/>
                      <a:gd name="T73" fmla="*/ 0 h 808"/>
                      <a:gd name="T74" fmla="*/ 0 w 954"/>
                      <a:gd name="T75" fmla="*/ 0 h 808"/>
                      <a:gd name="T76" fmla="*/ 0 w 954"/>
                      <a:gd name="T77" fmla="*/ 0 h 808"/>
                      <a:gd name="T78" fmla="*/ 0 w 954"/>
                      <a:gd name="T79" fmla="*/ 0 h 808"/>
                      <a:gd name="T80" fmla="*/ 0 w 954"/>
                      <a:gd name="T81" fmla="*/ 0 h 808"/>
                      <a:gd name="T82" fmla="*/ 0 w 954"/>
                      <a:gd name="T83" fmla="*/ 0 h 808"/>
                      <a:gd name="T84" fmla="*/ 0 w 954"/>
                      <a:gd name="T85" fmla="*/ 0 h 808"/>
                      <a:gd name="T86" fmla="*/ 0 w 954"/>
                      <a:gd name="T87" fmla="*/ 0 h 808"/>
                      <a:gd name="T88" fmla="*/ 0 w 954"/>
                      <a:gd name="T89" fmla="*/ 0 h 808"/>
                      <a:gd name="T90" fmla="*/ 0 w 954"/>
                      <a:gd name="T91" fmla="*/ 0 h 808"/>
                      <a:gd name="T92" fmla="*/ 0 w 954"/>
                      <a:gd name="T93" fmla="*/ 0 h 808"/>
                      <a:gd name="T94" fmla="*/ 0 w 954"/>
                      <a:gd name="T95" fmla="*/ 0 h 808"/>
                      <a:gd name="T96" fmla="*/ 0 w 954"/>
                      <a:gd name="T97" fmla="*/ 0 h 808"/>
                      <a:gd name="T98" fmla="*/ 0 w 954"/>
                      <a:gd name="T99" fmla="*/ 0 h 808"/>
                      <a:gd name="T100" fmla="*/ 0 w 954"/>
                      <a:gd name="T101" fmla="*/ 0 h 808"/>
                      <a:gd name="T102" fmla="*/ 0 w 954"/>
                      <a:gd name="T103" fmla="*/ 0 h 808"/>
                      <a:gd name="T104" fmla="*/ 0 w 954"/>
                      <a:gd name="T105" fmla="*/ 0 h 808"/>
                      <a:gd name="T106" fmla="*/ 0 w 954"/>
                      <a:gd name="T107" fmla="*/ 0 h 808"/>
                      <a:gd name="T108" fmla="*/ 0 w 954"/>
                      <a:gd name="T109" fmla="*/ 0 h 808"/>
                      <a:gd name="T110" fmla="*/ 0 w 954"/>
                      <a:gd name="T111" fmla="*/ 0 h 808"/>
                      <a:gd name="T112" fmla="*/ 0 w 954"/>
                      <a:gd name="T113" fmla="*/ 0 h 808"/>
                      <a:gd name="T114" fmla="*/ 0 w 954"/>
                      <a:gd name="T115" fmla="*/ 0 h 808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954"/>
                      <a:gd name="T175" fmla="*/ 0 h 808"/>
                      <a:gd name="T176" fmla="*/ 954 w 954"/>
                      <a:gd name="T177" fmla="*/ 808 h 808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954" h="808">
                        <a:moveTo>
                          <a:pt x="932" y="710"/>
                        </a:moveTo>
                        <a:lnTo>
                          <a:pt x="916" y="711"/>
                        </a:lnTo>
                        <a:lnTo>
                          <a:pt x="899" y="711"/>
                        </a:lnTo>
                        <a:lnTo>
                          <a:pt x="882" y="712"/>
                        </a:lnTo>
                        <a:lnTo>
                          <a:pt x="865" y="712"/>
                        </a:lnTo>
                        <a:lnTo>
                          <a:pt x="849" y="713"/>
                        </a:lnTo>
                        <a:lnTo>
                          <a:pt x="832" y="714"/>
                        </a:lnTo>
                        <a:lnTo>
                          <a:pt x="814" y="714"/>
                        </a:lnTo>
                        <a:lnTo>
                          <a:pt x="799" y="716"/>
                        </a:lnTo>
                        <a:lnTo>
                          <a:pt x="782" y="716"/>
                        </a:lnTo>
                        <a:lnTo>
                          <a:pt x="764" y="717"/>
                        </a:lnTo>
                        <a:lnTo>
                          <a:pt x="748" y="717"/>
                        </a:lnTo>
                        <a:lnTo>
                          <a:pt x="731" y="717"/>
                        </a:lnTo>
                        <a:lnTo>
                          <a:pt x="715" y="717"/>
                        </a:lnTo>
                        <a:lnTo>
                          <a:pt x="698" y="718"/>
                        </a:lnTo>
                        <a:lnTo>
                          <a:pt x="681" y="718"/>
                        </a:lnTo>
                        <a:lnTo>
                          <a:pt x="666" y="719"/>
                        </a:lnTo>
                        <a:lnTo>
                          <a:pt x="648" y="719"/>
                        </a:lnTo>
                        <a:lnTo>
                          <a:pt x="633" y="720"/>
                        </a:lnTo>
                        <a:lnTo>
                          <a:pt x="615" y="720"/>
                        </a:lnTo>
                        <a:lnTo>
                          <a:pt x="600" y="720"/>
                        </a:lnTo>
                        <a:lnTo>
                          <a:pt x="583" y="720"/>
                        </a:lnTo>
                        <a:lnTo>
                          <a:pt x="566" y="720"/>
                        </a:lnTo>
                        <a:lnTo>
                          <a:pt x="552" y="720"/>
                        </a:lnTo>
                        <a:lnTo>
                          <a:pt x="535" y="721"/>
                        </a:lnTo>
                        <a:lnTo>
                          <a:pt x="520" y="721"/>
                        </a:lnTo>
                        <a:lnTo>
                          <a:pt x="503" y="721"/>
                        </a:lnTo>
                        <a:lnTo>
                          <a:pt x="488" y="721"/>
                        </a:lnTo>
                        <a:lnTo>
                          <a:pt x="474" y="721"/>
                        </a:lnTo>
                        <a:lnTo>
                          <a:pt x="458" y="721"/>
                        </a:lnTo>
                        <a:lnTo>
                          <a:pt x="444" y="721"/>
                        </a:lnTo>
                        <a:lnTo>
                          <a:pt x="430" y="721"/>
                        </a:lnTo>
                        <a:lnTo>
                          <a:pt x="414" y="721"/>
                        </a:lnTo>
                        <a:lnTo>
                          <a:pt x="400" y="721"/>
                        </a:lnTo>
                        <a:lnTo>
                          <a:pt x="387" y="720"/>
                        </a:lnTo>
                        <a:lnTo>
                          <a:pt x="372" y="720"/>
                        </a:lnTo>
                        <a:lnTo>
                          <a:pt x="359" y="720"/>
                        </a:lnTo>
                        <a:lnTo>
                          <a:pt x="346" y="720"/>
                        </a:lnTo>
                        <a:lnTo>
                          <a:pt x="333" y="719"/>
                        </a:lnTo>
                        <a:lnTo>
                          <a:pt x="320" y="719"/>
                        </a:lnTo>
                        <a:lnTo>
                          <a:pt x="308" y="719"/>
                        </a:lnTo>
                        <a:lnTo>
                          <a:pt x="295" y="718"/>
                        </a:lnTo>
                        <a:lnTo>
                          <a:pt x="283" y="717"/>
                        </a:lnTo>
                        <a:lnTo>
                          <a:pt x="271" y="717"/>
                        </a:lnTo>
                        <a:lnTo>
                          <a:pt x="260" y="717"/>
                        </a:lnTo>
                        <a:lnTo>
                          <a:pt x="248" y="716"/>
                        </a:lnTo>
                        <a:lnTo>
                          <a:pt x="238" y="714"/>
                        </a:lnTo>
                        <a:lnTo>
                          <a:pt x="228" y="714"/>
                        </a:lnTo>
                        <a:lnTo>
                          <a:pt x="219" y="714"/>
                        </a:lnTo>
                        <a:lnTo>
                          <a:pt x="208" y="713"/>
                        </a:lnTo>
                        <a:lnTo>
                          <a:pt x="200" y="712"/>
                        </a:lnTo>
                        <a:lnTo>
                          <a:pt x="190" y="711"/>
                        </a:lnTo>
                        <a:lnTo>
                          <a:pt x="182" y="711"/>
                        </a:lnTo>
                        <a:lnTo>
                          <a:pt x="174" y="710"/>
                        </a:lnTo>
                        <a:lnTo>
                          <a:pt x="166" y="708"/>
                        </a:lnTo>
                        <a:lnTo>
                          <a:pt x="159" y="707"/>
                        </a:lnTo>
                        <a:lnTo>
                          <a:pt x="152" y="707"/>
                        </a:lnTo>
                        <a:lnTo>
                          <a:pt x="145" y="705"/>
                        </a:lnTo>
                        <a:lnTo>
                          <a:pt x="139" y="705"/>
                        </a:lnTo>
                        <a:lnTo>
                          <a:pt x="134" y="702"/>
                        </a:lnTo>
                        <a:lnTo>
                          <a:pt x="128" y="702"/>
                        </a:lnTo>
                        <a:lnTo>
                          <a:pt x="125" y="700"/>
                        </a:lnTo>
                        <a:lnTo>
                          <a:pt x="120" y="699"/>
                        </a:lnTo>
                        <a:lnTo>
                          <a:pt x="117" y="698"/>
                        </a:lnTo>
                        <a:lnTo>
                          <a:pt x="114" y="697"/>
                        </a:lnTo>
                        <a:lnTo>
                          <a:pt x="113" y="693"/>
                        </a:lnTo>
                        <a:lnTo>
                          <a:pt x="111" y="689"/>
                        </a:lnTo>
                        <a:lnTo>
                          <a:pt x="110" y="687"/>
                        </a:lnTo>
                        <a:lnTo>
                          <a:pt x="108" y="682"/>
                        </a:lnTo>
                        <a:lnTo>
                          <a:pt x="107" y="678"/>
                        </a:lnTo>
                        <a:lnTo>
                          <a:pt x="106" y="674"/>
                        </a:lnTo>
                        <a:lnTo>
                          <a:pt x="105" y="668"/>
                        </a:lnTo>
                        <a:lnTo>
                          <a:pt x="104" y="663"/>
                        </a:lnTo>
                        <a:lnTo>
                          <a:pt x="102" y="656"/>
                        </a:lnTo>
                        <a:lnTo>
                          <a:pt x="101" y="650"/>
                        </a:lnTo>
                        <a:lnTo>
                          <a:pt x="101" y="644"/>
                        </a:lnTo>
                        <a:lnTo>
                          <a:pt x="100" y="636"/>
                        </a:lnTo>
                        <a:lnTo>
                          <a:pt x="99" y="629"/>
                        </a:lnTo>
                        <a:lnTo>
                          <a:pt x="99" y="622"/>
                        </a:lnTo>
                        <a:lnTo>
                          <a:pt x="98" y="613"/>
                        </a:lnTo>
                        <a:lnTo>
                          <a:pt x="96" y="606"/>
                        </a:lnTo>
                        <a:lnTo>
                          <a:pt x="95" y="597"/>
                        </a:lnTo>
                        <a:lnTo>
                          <a:pt x="95" y="589"/>
                        </a:lnTo>
                        <a:lnTo>
                          <a:pt x="94" y="578"/>
                        </a:lnTo>
                        <a:lnTo>
                          <a:pt x="93" y="570"/>
                        </a:lnTo>
                        <a:lnTo>
                          <a:pt x="93" y="559"/>
                        </a:lnTo>
                        <a:lnTo>
                          <a:pt x="92" y="549"/>
                        </a:lnTo>
                        <a:lnTo>
                          <a:pt x="91" y="540"/>
                        </a:lnTo>
                        <a:lnTo>
                          <a:pt x="91" y="529"/>
                        </a:lnTo>
                        <a:lnTo>
                          <a:pt x="91" y="517"/>
                        </a:lnTo>
                        <a:lnTo>
                          <a:pt x="89" y="507"/>
                        </a:lnTo>
                        <a:lnTo>
                          <a:pt x="89" y="496"/>
                        </a:lnTo>
                        <a:lnTo>
                          <a:pt x="89" y="484"/>
                        </a:lnTo>
                        <a:lnTo>
                          <a:pt x="88" y="473"/>
                        </a:lnTo>
                        <a:lnTo>
                          <a:pt x="88" y="462"/>
                        </a:lnTo>
                        <a:lnTo>
                          <a:pt x="88" y="450"/>
                        </a:lnTo>
                        <a:lnTo>
                          <a:pt x="88" y="438"/>
                        </a:lnTo>
                        <a:lnTo>
                          <a:pt x="87" y="425"/>
                        </a:lnTo>
                        <a:lnTo>
                          <a:pt x="87" y="413"/>
                        </a:lnTo>
                        <a:lnTo>
                          <a:pt x="86" y="400"/>
                        </a:lnTo>
                        <a:lnTo>
                          <a:pt x="86" y="388"/>
                        </a:lnTo>
                        <a:lnTo>
                          <a:pt x="86" y="374"/>
                        </a:lnTo>
                        <a:lnTo>
                          <a:pt x="86" y="361"/>
                        </a:lnTo>
                        <a:lnTo>
                          <a:pt x="86" y="348"/>
                        </a:lnTo>
                        <a:lnTo>
                          <a:pt x="86" y="334"/>
                        </a:lnTo>
                        <a:lnTo>
                          <a:pt x="85" y="320"/>
                        </a:lnTo>
                        <a:lnTo>
                          <a:pt x="85" y="307"/>
                        </a:lnTo>
                        <a:lnTo>
                          <a:pt x="85" y="294"/>
                        </a:lnTo>
                        <a:lnTo>
                          <a:pt x="85" y="280"/>
                        </a:lnTo>
                        <a:lnTo>
                          <a:pt x="85" y="267"/>
                        </a:lnTo>
                        <a:lnTo>
                          <a:pt x="85" y="253"/>
                        </a:lnTo>
                        <a:lnTo>
                          <a:pt x="85" y="238"/>
                        </a:lnTo>
                        <a:lnTo>
                          <a:pt x="86" y="226"/>
                        </a:lnTo>
                        <a:lnTo>
                          <a:pt x="86" y="211"/>
                        </a:lnTo>
                        <a:lnTo>
                          <a:pt x="86" y="198"/>
                        </a:lnTo>
                        <a:lnTo>
                          <a:pt x="86" y="184"/>
                        </a:lnTo>
                        <a:lnTo>
                          <a:pt x="86" y="169"/>
                        </a:lnTo>
                        <a:lnTo>
                          <a:pt x="86" y="155"/>
                        </a:lnTo>
                        <a:lnTo>
                          <a:pt x="86" y="141"/>
                        </a:lnTo>
                        <a:lnTo>
                          <a:pt x="86" y="127"/>
                        </a:lnTo>
                        <a:lnTo>
                          <a:pt x="87" y="114"/>
                        </a:lnTo>
                        <a:lnTo>
                          <a:pt x="87" y="99"/>
                        </a:lnTo>
                        <a:lnTo>
                          <a:pt x="87" y="85"/>
                        </a:lnTo>
                        <a:lnTo>
                          <a:pt x="87" y="71"/>
                        </a:lnTo>
                        <a:lnTo>
                          <a:pt x="88" y="58"/>
                        </a:lnTo>
                        <a:lnTo>
                          <a:pt x="88" y="44"/>
                        </a:lnTo>
                        <a:lnTo>
                          <a:pt x="88" y="31"/>
                        </a:lnTo>
                        <a:lnTo>
                          <a:pt x="89" y="18"/>
                        </a:lnTo>
                        <a:lnTo>
                          <a:pt x="91" y="4"/>
                        </a:lnTo>
                        <a:lnTo>
                          <a:pt x="88" y="2"/>
                        </a:lnTo>
                        <a:lnTo>
                          <a:pt x="86" y="1"/>
                        </a:lnTo>
                        <a:lnTo>
                          <a:pt x="83" y="1"/>
                        </a:lnTo>
                        <a:lnTo>
                          <a:pt x="81" y="1"/>
                        </a:lnTo>
                        <a:lnTo>
                          <a:pt x="79" y="1"/>
                        </a:lnTo>
                        <a:lnTo>
                          <a:pt x="76" y="1"/>
                        </a:lnTo>
                        <a:lnTo>
                          <a:pt x="73" y="0"/>
                        </a:lnTo>
                        <a:lnTo>
                          <a:pt x="69" y="0"/>
                        </a:lnTo>
                        <a:lnTo>
                          <a:pt x="66" y="0"/>
                        </a:lnTo>
                        <a:lnTo>
                          <a:pt x="63" y="0"/>
                        </a:lnTo>
                        <a:lnTo>
                          <a:pt x="58" y="0"/>
                        </a:lnTo>
                        <a:lnTo>
                          <a:pt x="55" y="1"/>
                        </a:lnTo>
                        <a:lnTo>
                          <a:pt x="50" y="1"/>
                        </a:lnTo>
                        <a:lnTo>
                          <a:pt x="48" y="1"/>
                        </a:lnTo>
                        <a:lnTo>
                          <a:pt x="43" y="1"/>
                        </a:lnTo>
                        <a:lnTo>
                          <a:pt x="38" y="1"/>
                        </a:lnTo>
                        <a:lnTo>
                          <a:pt x="35" y="2"/>
                        </a:lnTo>
                        <a:lnTo>
                          <a:pt x="30" y="2"/>
                        </a:lnTo>
                        <a:lnTo>
                          <a:pt x="28" y="2"/>
                        </a:lnTo>
                        <a:lnTo>
                          <a:pt x="24" y="3"/>
                        </a:lnTo>
                        <a:lnTo>
                          <a:pt x="21" y="3"/>
                        </a:lnTo>
                        <a:lnTo>
                          <a:pt x="17" y="4"/>
                        </a:lnTo>
                        <a:lnTo>
                          <a:pt x="15" y="4"/>
                        </a:lnTo>
                        <a:lnTo>
                          <a:pt x="12" y="6"/>
                        </a:lnTo>
                        <a:lnTo>
                          <a:pt x="9" y="6"/>
                        </a:lnTo>
                        <a:lnTo>
                          <a:pt x="7" y="6"/>
                        </a:lnTo>
                        <a:lnTo>
                          <a:pt x="5" y="7"/>
                        </a:lnTo>
                        <a:lnTo>
                          <a:pt x="4" y="8"/>
                        </a:lnTo>
                        <a:lnTo>
                          <a:pt x="4" y="10"/>
                        </a:lnTo>
                        <a:lnTo>
                          <a:pt x="4" y="13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3" y="26"/>
                        </a:lnTo>
                        <a:lnTo>
                          <a:pt x="3" y="28"/>
                        </a:lnTo>
                        <a:lnTo>
                          <a:pt x="3" y="31"/>
                        </a:lnTo>
                        <a:lnTo>
                          <a:pt x="3" y="34"/>
                        </a:lnTo>
                        <a:lnTo>
                          <a:pt x="3" y="39"/>
                        </a:lnTo>
                        <a:lnTo>
                          <a:pt x="3" y="41"/>
                        </a:lnTo>
                        <a:lnTo>
                          <a:pt x="3" y="46"/>
                        </a:lnTo>
                        <a:lnTo>
                          <a:pt x="3" y="50"/>
                        </a:lnTo>
                        <a:lnTo>
                          <a:pt x="3" y="53"/>
                        </a:lnTo>
                        <a:lnTo>
                          <a:pt x="3" y="58"/>
                        </a:lnTo>
                        <a:lnTo>
                          <a:pt x="3" y="61"/>
                        </a:lnTo>
                        <a:lnTo>
                          <a:pt x="3" y="66"/>
                        </a:lnTo>
                        <a:lnTo>
                          <a:pt x="3" y="72"/>
                        </a:lnTo>
                        <a:lnTo>
                          <a:pt x="2" y="77"/>
                        </a:lnTo>
                        <a:lnTo>
                          <a:pt x="2" y="82"/>
                        </a:lnTo>
                        <a:lnTo>
                          <a:pt x="2" y="86"/>
                        </a:lnTo>
                        <a:lnTo>
                          <a:pt x="2" y="92"/>
                        </a:lnTo>
                        <a:lnTo>
                          <a:pt x="2" y="98"/>
                        </a:lnTo>
                        <a:lnTo>
                          <a:pt x="2" y="104"/>
                        </a:lnTo>
                        <a:lnTo>
                          <a:pt x="2" y="110"/>
                        </a:lnTo>
                        <a:lnTo>
                          <a:pt x="2" y="117"/>
                        </a:lnTo>
                        <a:lnTo>
                          <a:pt x="0" y="122"/>
                        </a:lnTo>
                        <a:lnTo>
                          <a:pt x="0" y="128"/>
                        </a:lnTo>
                        <a:lnTo>
                          <a:pt x="0" y="134"/>
                        </a:lnTo>
                        <a:lnTo>
                          <a:pt x="0" y="141"/>
                        </a:lnTo>
                        <a:lnTo>
                          <a:pt x="0" y="147"/>
                        </a:lnTo>
                        <a:lnTo>
                          <a:pt x="0" y="154"/>
                        </a:lnTo>
                        <a:lnTo>
                          <a:pt x="0" y="160"/>
                        </a:lnTo>
                        <a:lnTo>
                          <a:pt x="0" y="167"/>
                        </a:lnTo>
                        <a:lnTo>
                          <a:pt x="0" y="174"/>
                        </a:lnTo>
                        <a:lnTo>
                          <a:pt x="0" y="181"/>
                        </a:lnTo>
                        <a:lnTo>
                          <a:pt x="0" y="188"/>
                        </a:lnTo>
                        <a:lnTo>
                          <a:pt x="0" y="196"/>
                        </a:lnTo>
                        <a:lnTo>
                          <a:pt x="0" y="203"/>
                        </a:lnTo>
                        <a:lnTo>
                          <a:pt x="0" y="210"/>
                        </a:lnTo>
                        <a:lnTo>
                          <a:pt x="0" y="218"/>
                        </a:lnTo>
                        <a:lnTo>
                          <a:pt x="0" y="225"/>
                        </a:lnTo>
                        <a:lnTo>
                          <a:pt x="0" y="232"/>
                        </a:lnTo>
                        <a:lnTo>
                          <a:pt x="0" y="240"/>
                        </a:lnTo>
                        <a:lnTo>
                          <a:pt x="0" y="247"/>
                        </a:lnTo>
                        <a:lnTo>
                          <a:pt x="0" y="255"/>
                        </a:lnTo>
                        <a:lnTo>
                          <a:pt x="0" y="262"/>
                        </a:lnTo>
                        <a:lnTo>
                          <a:pt x="0" y="269"/>
                        </a:lnTo>
                        <a:lnTo>
                          <a:pt x="0" y="278"/>
                        </a:lnTo>
                        <a:lnTo>
                          <a:pt x="0" y="286"/>
                        </a:lnTo>
                        <a:lnTo>
                          <a:pt x="0" y="293"/>
                        </a:lnTo>
                        <a:lnTo>
                          <a:pt x="0" y="301"/>
                        </a:lnTo>
                        <a:lnTo>
                          <a:pt x="0" y="308"/>
                        </a:lnTo>
                        <a:lnTo>
                          <a:pt x="0" y="317"/>
                        </a:lnTo>
                        <a:lnTo>
                          <a:pt x="0" y="325"/>
                        </a:lnTo>
                        <a:lnTo>
                          <a:pt x="0" y="332"/>
                        </a:lnTo>
                        <a:lnTo>
                          <a:pt x="0" y="340"/>
                        </a:lnTo>
                        <a:lnTo>
                          <a:pt x="0" y="349"/>
                        </a:lnTo>
                        <a:lnTo>
                          <a:pt x="0" y="364"/>
                        </a:lnTo>
                        <a:lnTo>
                          <a:pt x="0" y="381"/>
                        </a:lnTo>
                        <a:lnTo>
                          <a:pt x="0" y="395"/>
                        </a:lnTo>
                        <a:lnTo>
                          <a:pt x="0" y="410"/>
                        </a:lnTo>
                        <a:lnTo>
                          <a:pt x="0" y="424"/>
                        </a:lnTo>
                        <a:lnTo>
                          <a:pt x="2" y="439"/>
                        </a:lnTo>
                        <a:lnTo>
                          <a:pt x="2" y="452"/>
                        </a:lnTo>
                        <a:lnTo>
                          <a:pt x="3" y="465"/>
                        </a:lnTo>
                        <a:lnTo>
                          <a:pt x="3" y="478"/>
                        </a:lnTo>
                        <a:lnTo>
                          <a:pt x="3" y="490"/>
                        </a:lnTo>
                        <a:lnTo>
                          <a:pt x="3" y="502"/>
                        </a:lnTo>
                        <a:lnTo>
                          <a:pt x="4" y="514"/>
                        </a:lnTo>
                        <a:lnTo>
                          <a:pt x="4" y="524"/>
                        </a:lnTo>
                        <a:lnTo>
                          <a:pt x="5" y="535"/>
                        </a:lnTo>
                        <a:lnTo>
                          <a:pt x="5" y="546"/>
                        </a:lnTo>
                        <a:lnTo>
                          <a:pt x="6" y="556"/>
                        </a:lnTo>
                        <a:lnTo>
                          <a:pt x="6" y="565"/>
                        </a:lnTo>
                        <a:lnTo>
                          <a:pt x="7" y="575"/>
                        </a:lnTo>
                        <a:lnTo>
                          <a:pt x="7" y="584"/>
                        </a:lnTo>
                        <a:lnTo>
                          <a:pt x="9" y="593"/>
                        </a:lnTo>
                        <a:lnTo>
                          <a:pt x="10" y="600"/>
                        </a:lnTo>
                        <a:lnTo>
                          <a:pt x="10" y="609"/>
                        </a:lnTo>
                        <a:lnTo>
                          <a:pt x="11" y="617"/>
                        </a:lnTo>
                        <a:lnTo>
                          <a:pt x="12" y="625"/>
                        </a:lnTo>
                        <a:lnTo>
                          <a:pt x="12" y="631"/>
                        </a:lnTo>
                        <a:lnTo>
                          <a:pt x="13" y="638"/>
                        </a:lnTo>
                        <a:lnTo>
                          <a:pt x="15" y="646"/>
                        </a:lnTo>
                        <a:lnTo>
                          <a:pt x="15" y="651"/>
                        </a:lnTo>
                        <a:lnTo>
                          <a:pt x="16" y="657"/>
                        </a:lnTo>
                        <a:lnTo>
                          <a:pt x="17" y="663"/>
                        </a:lnTo>
                        <a:lnTo>
                          <a:pt x="17" y="669"/>
                        </a:lnTo>
                        <a:lnTo>
                          <a:pt x="19" y="674"/>
                        </a:lnTo>
                        <a:lnTo>
                          <a:pt x="21" y="679"/>
                        </a:lnTo>
                        <a:lnTo>
                          <a:pt x="21" y="685"/>
                        </a:lnTo>
                        <a:lnTo>
                          <a:pt x="22" y="689"/>
                        </a:lnTo>
                        <a:lnTo>
                          <a:pt x="23" y="693"/>
                        </a:lnTo>
                        <a:lnTo>
                          <a:pt x="23" y="697"/>
                        </a:lnTo>
                        <a:lnTo>
                          <a:pt x="25" y="701"/>
                        </a:lnTo>
                        <a:lnTo>
                          <a:pt x="25" y="705"/>
                        </a:lnTo>
                        <a:lnTo>
                          <a:pt x="26" y="708"/>
                        </a:lnTo>
                        <a:lnTo>
                          <a:pt x="28" y="712"/>
                        </a:lnTo>
                        <a:lnTo>
                          <a:pt x="28" y="714"/>
                        </a:lnTo>
                        <a:lnTo>
                          <a:pt x="29" y="718"/>
                        </a:lnTo>
                        <a:lnTo>
                          <a:pt x="30" y="720"/>
                        </a:lnTo>
                        <a:lnTo>
                          <a:pt x="30" y="723"/>
                        </a:lnTo>
                        <a:lnTo>
                          <a:pt x="32" y="726"/>
                        </a:lnTo>
                        <a:lnTo>
                          <a:pt x="32" y="729"/>
                        </a:lnTo>
                        <a:lnTo>
                          <a:pt x="34" y="731"/>
                        </a:lnTo>
                        <a:lnTo>
                          <a:pt x="35" y="735"/>
                        </a:lnTo>
                        <a:lnTo>
                          <a:pt x="37" y="738"/>
                        </a:lnTo>
                        <a:lnTo>
                          <a:pt x="38" y="740"/>
                        </a:lnTo>
                        <a:lnTo>
                          <a:pt x="41" y="744"/>
                        </a:lnTo>
                        <a:lnTo>
                          <a:pt x="43" y="749"/>
                        </a:lnTo>
                        <a:lnTo>
                          <a:pt x="48" y="752"/>
                        </a:lnTo>
                        <a:lnTo>
                          <a:pt x="50" y="757"/>
                        </a:lnTo>
                        <a:lnTo>
                          <a:pt x="55" y="762"/>
                        </a:lnTo>
                        <a:lnTo>
                          <a:pt x="56" y="763"/>
                        </a:lnTo>
                        <a:lnTo>
                          <a:pt x="61" y="765"/>
                        </a:lnTo>
                        <a:lnTo>
                          <a:pt x="63" y="768"/>
                        </a:lnTo>
                        <a:lnTo>
                          <a:pt x="68" y="771"/>
                        </a:lnTo>
                        <a:lnTo>
                          <a:pt x="70" y="773"/>
                        </a:lnTo>
                        <a:lnTo>
                          <a:pt x="73" y="774"/>
                        </a:lnTo>
                        <a:lnTo>
                          <a:pt x="75" y="775"/>
                        </a:lnTo>
                        <a:lnTo>
                          <a:pt x="79" y="775"/>
                        </a:lnTo>
                        <a:lnTo>
                          <a:pt x="81" y="777"/>
                        </a:lnTo>
                        <a:lnTo>
                          <a:pt x="85" y="778"/>
                        </a:lnTo>
                        <a:lnTo>
                          <a:pt x="88" y="780"/>
                        </a:lnTo>
                        <a:lnTo>
                          <a:pt x="92" y="781"/>
                        </a:lnTo>
                        <a:lnTo>
                          <a:pt x="96" y="782"/>
                        </a:lnTo>
                        <a:lnTo>
                          <a:pt x="100" y="783"/>
                        </a:lnTo>
                        <a:lnTo>
                          <a:pt x="105" y="784"/>
                        </a:lnTo>
                        <a:lnTo>
                          <a:pt x="110" y="786"/>
                        </a:lnTo>
                        <a:lnTo>
                          <a:pt x="114" y="786"/>
                        </a:lnTo>
                        <a:lnTo>
                          <a:pt x="119" y="788"/>
                        </a:lnTo>
                        <a:lnTo>
                          <a:pt x="125" y="788"/>
                        </a:lnTo>
                        <a:lnTo>
                          <a:pt x="131" y="790"/>
                        </a:lnTo>
                        <a:lnTo>
                          <a:pt x="137" y="790"/>
                        </a:lnTo>
                        <a:lnTo>
                          <a:pt x="144" y="793"/>
                        </a:lnTo>
                        <a:lnTo>
                          <a:pt x="150" y="793"/>
                        </a:lnTo>
                        <a:lnTo>
                          <a:pt x="157" y="794"/>
                        </a:lnTo>
                        <a:lnTo>
                          <a:pt x="164" y="795"/>
                        </a:lnTo>
                        <a:lnTo>
                          <a:pt x="172" y="796"/>
                        </a:lnTo>
                        <a:lnTo>
                          <a:pt x="181" y="796"/>
                        </a:lnTo>
                        <a:lnTo>
                          <a:pt x="190" y="799"/>
                        </a:lnTo>
                        <a:lnTo>
                          <a:pt x="198" y="799"/>
                        </a:lnTo>
                        <a:lnTo>
                          <a:pt x="208" y="800"/>
                        </a:lnTo>
                        <a:lnTo>
                          <a:pt x="217" y="800"/>
                        </a:lnTo>
                        <a:lnTo>
                          <a:pt x="228" y="801"/>
                        </a:lnTo>
                        <a:lnTo>
                          <a:pt x="238" y="801"/>
                        </a:lnTo>
                        <a:lnTo>
                          <a:pt x="250" y="802"/>
                        </a:lnTo>
                        <a:lnTo>
                          <a:pt x="260" y="803"/>
                        </a:lnTo>
                        <a:lnTo>
                          <a:pt x="273" y="803"/>
                        </a:lnTo>
                        <a:lnTo>
                          <a:pt x="284" y="803"/>
                        </a:lnTo>
                        <a:lnTo>
                          <a:pt x="297" y="805"/>
                        </a:lnTo>
                        <a:lnTo>
                          <a:pt x="310" y="806"/>
                        </a:lnTo>
                        <a:lnTo>
                          <a:pt x="324" y="806"/>
                        </a:lnTo>
                        <a:lnTo>
                          <a:pt x="339" y="806"/>
                        </a:lnTo>
                        <a:lnTo>
                          <a:pt x="352" y="806"/>
                        </a:lnTo>
                        <a:lnTo>
                          <a:pt x="367" y="807"/>
                        </a:lnTo>
                        <a:lnTo>
                          <a:pt x="384" y="808"/>
                        </a:lnTo>
                        <a:lnTo>
                          <a:pt x="399" y="808"/>
                        </a:lnTo>
                        <a:lnTo>
                          <a:pt x="416" y="808"/>
                        </a:lnTo>
                        <a:lnTo>
                          <a:pt x="432" y="808"/>
                        </a:lnTo>
                        <a:lnTo>
                          <a:pt x="451" y="808"/>
                        </a:lnTo>
                        <a:lnTo>
                          <a:pt x="470" y="808"/>
                        </a:lnTo>
                        <a:lnTo>
                          <a:pt x="488" y="808"/>
                        </a:lnTo>
                        <a:lnTo>
                          <a:pt x="508" y="808"/>
                        </a:lnTo>
                        <a:lnTo>
                          <a:pt x="528" y="808"/>
                        </a:lnTo>
                        <a:lnTo>
                          <a:pt x="538" y="808"/>
                        </a:lnTo>
                        <a:lnTo>
                          <a:pt x="546" y="808"/>
                        </a:lnTo>
                        <a:lnTo>
                          <a:pt x="557" y="807"/>
                        </a:lnTo>
                        <a:lnTo>
                          <a:pt x="566" y="807"/>
                        </a:lnTo>
                        <a:lnTo>
                          <a:pt x="575" y="806"/>
                        </a:lnTo>
                        <a:lnTo>
                          <a:pt x="585" y="806"/>
                        </a:lnTo>
                        <a:lnTo>
                          <a:pt x="595" y="806"/>
                        </a:lnTo>
                        <a:lnTo>
                          <a:pt x="604" y="806"/>
                        </a:lnTo>
                        <a:lnTo>
                          <a:pt x="614" y="806"/>
                        </a:lnTo>
                        <a:lnTo>
                          <a:pt x="622" y="806"/>
                        </a:lnTo>
                        <a:lnTo>
                          <a:pt x="632" y="806"/>
                        </a:lnTo>
                        <a:lnTo>
                          <a:pt x="641" y="806"/>
                        </a:lnTo>
                        <a:lnTo>
                          <a:pt x="651" y="806"/>
                        </a:lnTo>
                        <a:lnTo>
                          <a:pt x="660" y="806"/>
                        </a:lnTo>
                        <a:lnTo>
                          <a:pt x="668" y="806"/>
                        </a:lnTo>
                        <a:lnTo>
                          <a:pt x="678" y="806"/>
                        </a:lnTo>
                        <a:lnTo>
                          <a:pt x="686" y="805"/>
                        </a:lnTo>
                        <a:lnTo>
                          <a:pt x="696" y="803"/>
                        </a:lnTo>
                        <a:lnTo>
                          <a:pt x="704" y="803"/>
                        </a:lnTo>
                        <a:lnTo>
                          <a:pt x="713" y="803"/>
                        </a:lnTo>
                        <a:lnTo>
                          <a:pt x="722" y="803"/>
                        </a:lnTo>
                        <a:lnTo>
                          <a:pt x="730" y="803"/>
                        </a:lnTo>
                        <a:lnTo>
                          <a:pt x="738" y="803"/>
                        </a:lnTo>
                        <a:lnTo>
                          <a:pt x="747" y="803"/>
                        </a:lnTo>
                        <a:lnTo>
                          <a:pt x="755" y="802"/>
                        </a:lnTo>
                        <a:lnTo>
                          <a:pt x="763" y="801"/>
                        </a:lnTo>
                        <a:lnTo>
                          <a:pt x="772" y="801"/>
                        </a:lnTo>
                        <a:lnTo>
                          <a:pt x="780" y="801"/>
                        </a:lnTo>
                        <a:lnTo>
                          <a:pt x="787" y="801"/>
                        </a:lnTo>
                        <a:lnTo>
                          <a:pt x="794" y="801"/>
                        </a:lnTo>
                        <a:lnTo>
                          <a:pt x="802" y="801"/>
                        </a:lnTo>
                        <a:lnTo>
                          <a:pt x="810" y="801"/>
                        </a:lnTo>
                        <a:lnTo>
                          <a:pt x="817" y="801"/>
                        </a:lnTo>
                        <a:lnTo>
                          <a:pt x="824" y="800"/>
                        </a:lnTo>
                        <a:lnTo>
                          <a:pt x="830" y="800"/>
                        </a:lnTo>
                        <a:lnTo>
                          <a:pt x="838" y="800"/>
                        </a:lnTo>
                        <a:lnTo>
                          <a:pt x="844" y="799"/>
                        </a:lnTo>
                        <a:lnTo>
                          <a:pt x="850" y="799"/>
                        </a:lnTo>
                        <a:lnTo>
                          <a:pt x="856" y="799"/>
                        </a:lnTo>
                        <a:lnTo>
                          <a:pt x="863" y="799"/>
                        </a:lnTo>
                        <a:lnTo>
                          <a:pt x="868" y="797"/>
                        </a:lnTo>
                        <a:lnTo>
                          <a:pt x="875" y="797"/>
                        </a:lnTo>
                        <a:lnTo>
                          <a:pt x="881" y="797"/>
                        </a:lnTo>
                        <a:lnTo>
                          <a:pt x="885" y="797"/>
                        </a:lnTo>
                        <a:lnTo>
                          <a:pt x="890" y="796"/>
                        </a:lnTo>
                        <a:lnTo>
                          <a:pt x="896" y="796"/>
                        </a:lnTo>
                        <a:lnTo>
                          <a:pt x="901" y="796"/>
                        </a:lnTo>
                        <a:lnTo>
                          <a:pt x="906" y="796"/>
                        </a:lnTo>
                        <a:lnTo>
                          <a:pt x="909" y="796"/>
                        </a:lnTo>
                        <a:lnTo>
                          <a:pt x="914" y="795"/>
                        </a:lnTo>
                        <a:lnTo>
                          <a:pt x="919" y="795"/>
                        </a:lnTo>
                        <a:lnTo>
                          <a:pt x="921" y="795"/>
                        </a:lnTo>
                        <a:lnTo>
                          <a:pt x="925" y="794"/>
                        </a:lnTo>
                        <a:lnTo>
                          <a:pt x="928" y="794"/>
                        </a:lnTo>
                        <a:lnTo>
                          <a:pt x="932" y="794"/>
                        </a:lnTo>
                        <a:lnTo>
                          <a:pt x="935" y="794"/>
                        </a:lnTo>
                        <a:lnTo>
                          <a:pt x="940" y="794"/>
                        </a:lnTo>
                        <a:lnTo>
                          <a:pt x="944" y="794"/>
                        </a:lnTo>
                        <a:lnTo>
                          <a:pt x="947" y="794"/>
                        </a:lnTo>
                        <a:lnTo>
                          <a:pt x="950" y="794"/>
                        </a:lnTo>
                        <a:lnTo>
                          <a:pt x="952" y="793"/>
                        </a:lnTo>
                        <a:lnTo>
                          <a:pt x="954" y="790"/>
                        </a:lnTo>
                        <a:lnTo>
                          <a:pt x="954" y="788"/>
                        </a:lnTo>
                        <a:lnTo>
                          <a:pt x="954" y="786"/>
                        </a:lnTo>
                        <a:lnTo>
                          <a:pt x="954" y="783"/>
                        </a:lnTo>
                        <a:lnTo>
                          <a:pt x="954" y="781"/>
                        </a:lnTo>
                        <a:lnTo>
                          <a:pt x="954" y="777"/>
                        </a:lnTo>
                        <a:lnTo>
                          <a:pt x="953" y="774"/>
                        </a:lnTo>
                        <a:lnTo>
                          <a:pt x="952" y="770"/>
                        </a:lnTo>
                        <a:lnTo>
                          <a:pt x="952" y="767"/>
                        </a:lnTo>
                        <a:lnTo>
                          <a:pt x="951" y="763"/>
                        </a:lnTo>
                        <a:lnTo>
                          <a:pt x="950" y="759"/>
                        </a:lnTo>
                        <a:lnTo>
                          <a:pt x="950" y="755"/>
                        </a:lnTo>
                        <a:lnTo>
                          <a:pt x="948" y="751"/>
                        </a:lnTo>
                        <a:lnTo>
                          <a:pt x="946" y="748"/>
                        </a:lnTo>
                        <a:lnTo>
                          <a:pt x="945" y="743"/>
                        </a:lnTo>
                        <a:lnTo>
                          <a:pt x="944" y="739"/>
                        </a:lnTo>
                        <a:lnTo>
                          <a:pt x="942" y="736"/>
                        </a:lnTo>
                        <a:lnTo>
                          <a:pt x="941" y="732"/>
                        </a:lnTo>
                        <a:lnTo>
                          <a:pt x="939" y="729"/>
                        </a:lnTo>
                        <a:lnTo>
                          <a:pt x="939" y="725"/>
                        </a:lnTo>
                        <a:lnTo>
                          <a:pt x="938" y="723"/>
                        </a:lnTo>
                        <a:lnTo>
                          <a:pt x="937" y="720"/>
                        </a:lnTo>
                        <a:lnTo>
                          <a:pt x="934" y="717"/>
                        </a:lnTo>
                        <a:lnTo>
                          <a:pt x="934" y="714"/>
                        </a:lnTo>
                        <a:lnTo>
                          <a:pt x="934" y="713"/>
                        </a:lnTo>
                        <a:lnTo>
                          <a:pt x="932" y="711"/>
                        </a:lnTo>
                        <a:lnTo>
                          <a:pt x="932" y="71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74" name="Freeform 156"/>
                  <p:cNvSpPr>
                    <a:spLocks/>
                  </p:cNvSpPr>
                  <p:nvPr/>
                </p:nvSpPr>
                <p:spPr bwMode="auto">
                  <a:xfrm>
                    <a:off x="5409" y="1590"/>
                    <a:ext cx="202" cy="39"/>
                  </a:xfrm>
                  <a:custGeom>
                    <a:avLst/>
                    <a:gdLst>
                      <a:gd name="T0" fmla="*/ 0 w 605"/>
                      <a:gd name="T1" fmla="*/ 0 h 119"/>
                      <a:gd name="T2" fmla="*/ 0 w 605"/>
                      <a:gd name="T3" fmla="*/ 0 h 119"/>
                      <a:gd name="T4" fmla="*/ 0 w 605"/>
                      <a:gd name="T5" fmla="*/ 0 h 119"/>
                      <a:gd name="T6" fmla="*/ 0 w 605"/>
                      <a:gd name="T7" fmla="*/ 0 h 119"/>
                      <a:gd name="T8" fmla="*/ 0 w 605"/>
                      <a:gd name="T9" fmla="*/ 0 h 119"/>
                      <a:gd name="T10" fmla="*/ 0 w 605"/>
                      <a:gd name="T11" fmla="*/ 0 h 119"/>
                      <a:gd name="T12" fmla="*/ 0 w 605"/>
                      <a:gd name="T13" fmla="*/ 0 h 119"/>
                      <a:gd name="T14" fmla="*/ 0 w 605"/>
                      <a:gd name="T15" fmla="*/ 0 h 119"/>
                      <a:gd name="T16" fmla="*/ 0 w 605"/>
                      <a:gd name="T17" fmla="*/ 0 h 119"/>
                      <a:gd name="T18" fmla="*/ 0 w 605"/>
                      <a:gd name="T19" fmla="*/ 0 h 119"/>
                      <a:gd name="T20" fmla="*/ 0 w 605"/>
                      <a:gd name="T21" fmla="*/ 0 h 119"/>
                      <a:gd name="T22" fmla="*/ 0 w 605"/>
                      <a:gd name="T23" fmla="*/ 0 h 119"/>
                      <a:gd name="T24" fmla="*/ 0 w 605"/>
                      <a:gd name="T25" fmla="*/ 0 h 119"/>
                      <a:gd name="T26" fmla="*/ 0 w 605"/>
                      <a:gd name="T27" fmla="*/ 0 h 119"/>
                      <a:gd name="T28" fmla="*/ 0 w 605"/>
                      <a:gd name="T29" fmla="*/ 0 h 119"/>
                      <a:gd name="T30" fmla="*/ 0 w 605"/>
                      <a:gd name="T31" fmla="*/ 0 h 119"/>
                      <a:gd name="T32" fmla="*/ 0 w 605"/>
                      <a:gd name="T33" fmla="*/ 0 h 119"/>
                      <a:gd name="T34" fmla="*/ 0 w 605"/>
                      <a:gd name="T35" fmla="*/ 0 h 119"/>
                      <a:gd name="T36" fmla="*/ 0 w 605"/>
                      <a:gd name="T37" fmla="*/ 0 h 119"/>
                      <a:gd name="T38" fmla="*/ 0 w 605"/>
                      <a:gd name="T39" fmla="*/ 0 h 119"/>
                      <a:gd name="T40" fmla="*/ 0 w 605"/>
                      <a:gd name="T41" fmla="*/ 0 h 119"/>
                      <a:gd name="T42" fmla="*/ 0 w 605"/>
                      <a:gd name="T43" fmla="*/ 0 h 119"/>
                      <a:gd name="T44" fmla="*/ 0 w 605"/>
                      <a:gd name="T45" fmla="*/ 0 h 119"/>
                      <a:gd name="T46" fmla="*/ 0 w 605"/>
                      <a:gd name="T47" fmla="*/ 0 h 119"/>
                      <a:gd name="T48" fmla="*/ 0 w 605"/>
                      <a:gd name="T49" fmla="*/ 0 h 119"/>
                      <a:gd name="T50" fmla="*/ 0 w 605"/>
                      <a:gd name="T51" fmla="*/ 0 h 119"/>
                      <a:gd name="T52" fmla="*/ 0 w 605"/>
                      <a:gd name="T53" fmla="*/ 0 h 119"/>
                      <a:gd name="T54" fmla="*/ 0 w 605"/>
                      <a:gd name="T55" fmla="*/ 0 h 119"/>
                      <a:gd name="T56" fmla="*/ 0 w 605"/>
                      <a:gd name="T57" fmla="*/ 0 h 119"/>
                      <a:gd name="T58" fmla="*/ 0 w 605"/>
                      <a:gd name="T59" fmla="*/ 0 h 119"/>
                      <a:gd name="T60" fmla="*/ 0 w 605"/>
                      <a:gd name="T61" fmla="*/ 0 h 119"/>
                      <a:gd name="T62" fmla="*/ 0 w 605"/>
                      <a:gd name="T63" fmla="*/ 0 h 119"/>
                      <a:gd name="T64" fmla="*/ 0 w 605"/>
                      <a:gd name="T65" fmla="*/ 0 h 119"/>
                      <a:gd name="T66" fmla="*/ 0 w 605"/>
                      <a:gd name="T67" fmla="*/ 0 h 119"/>
                      <a:gd name="T68" fmla="*/ 0 w 605"/>
                      <a:gd name="T69" fmla="*/ 0 h 119"/>
                      <a:gd name="T70" fmla="*/ 0 w 605"/>
                      <a:gd name="T71" fmla="*/ 0 h 119"/>
                      <a:gd name="T72" fmla="*/ 0 w 605"/>
                      <a:gd name="T73" fmla="*/ 0 h 119"/>
                      <a:gd name="T74" fmla="*/ 0 w 605"/>
                      <a:gd name="T75" fmla="*/ 0 h 119"/>
                      <a:gd name="T76" fmla="*/ 0 w 605"/>
                      <a:gd name="T77" fmla="*/ 0 h 119"/>
                      <a:gd name="T78" fmla="*/ 0 w 605"/>
                      <a:gd name="T79" fmla="*/ 0 h 119"/>
                      <a:gd name="T80" fmla="*/ 0 w 605"/>
                      <a:gd name="T81" fmla="*/ 0 h 119"/>
                      <a:gd name="T82" fmla="*/ 0 w 605"/>
                      <a:gd name="T83" fmla="*/ 0 h 119"/>
                      <a:gd name="T84" fmla="*/ 0 w 605"/>
                      <a:gd name="T85" fmla="*/ 0 h 119"/>
                      <a:gd name="T86" fmla="*/ 0 w 605"/>
                      <a:gd name="T87" fmla="*/ 0 h 11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605"/>
                      <a:gd name="T133" fmla="*/ 0 h 119"/>
                      <a:gd name="T134" fmla="*/ 605 w 605"/>
                      <a:gd name="T135" fmla="*/ 119 h 11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605" h="119">
                        <a:moveTo>
                          <a:pt x="0" y="34"/>
                        </a:moveTo>
                        <a:lnTo>
                          <a:pt x="14" y="119"/>
                        </a:lnTo>
                        <a:lnTo>
                          <a:pt x="23" y="117"/>
                        </a:lnTo>
                        <a:lnTo>
                          <a:pt x="34" y="114"/>
                        </a:lnTo>
                        <a:lnTo>
                          <a:pt x="42" y="112"/>
                        </a:lnTo>
                        <a:lnTo>
                          <a:pt x="52" y="111"/>
                        </a:lnTo>
                        <a:lnTo>
                          <a:pt x="62" y="110"/>
                        </a:lnTo>
                        <a:lnTo>
                          <a:pt x="72" y="108"/>
                        </a:lnTo>
                        <a:lnTo>
                          <a:pt x="80" y="106"/>
                        </a:lnTo>
                        <a:lnTo>
                          <a:pt x="91" y="105"/>
                        </a:lnTo>
                        <a:lnTo>
                          <a:pt x="100" y="104"/>
                        </a:lnTo>
                        <a:lnTo>
                          <a:pt x="110" y="101"/>
                        </a:lnTo>
                        <a:lnTo>
                          <a:pt x="119" y="101"/>
                        </a:lnTo>
                        <a:lnTo>
                          <a:pt x="129" y="99"/>
                        </a:lnTo>
                        <a:lnTo>
                          <a:pt x="138" y="98"/>
                        </a:lnTo>
                        <a:lnTo>
                          <a:pt x="148" y="97"/>
                        </a:lnTo>
                        <a:lnTo>
                          <a:pt x="156" y="97"/>
                        </a:lnTo>
                        <a:lnTo>
                          <a:pt x="166" y="95"/>
                        </a:lnTo>
                        <a:lnTo>
                          <a:pt x="176" y="94"/>
                        </a:lnTo>
                        <a:lnTo>
                          <a:pt x="185" y="94"/>
                        </a:lnTo>
                        <a:lnTo>
                          <a:pt x="194" y="93"/>
                        </a:lnTo>
                        <a:lnTo>
                          <a:pt x="204" y="92"/>
                        </a:lnTo>
                        <a:lnTo>
                          <a:pt x="212" y="92"/>
                        </a:lnTo>
                        <a:lnTo>
                          <a:pt x="221" y="91"/>
                        </a:lnTo>
                        <a:lnTo>
                          <a:pt x="231" y="89"/>
                        </a:lnTo>
                        <a:lnTo>
                          <a:pt x="239" y="89"/>
                        </a:lnTo>
                        <a:lnTo>
                          <a:pt x="249" y="89"/>
                        </a:lnTo>
                        <a:lnTo>
                          <a:pt x="257" y="88"/>
                        </a:lnTo>
                        <a:lnTo>
                          <a:pt x="268" y="88"/>
                        </a:lnTo>
                        <a:lnTo>
                          <a:pt x="276" y="88"/>
                        </a:lnTo>
                        <a:lnTo>
                          <a:pt x="286" y="87"/>
                        </a:lnTo>
                        <a:lnTo>
                          <a:pt x="294" y="87"/>
                        </a:lnTo>
                        <a:lnTo>
                          <a:pt x="303" y="87"/>
                        </a:lnTo>
                        <a:lnTo>
                          <a:pt x="313" y="87"/>
                        </a:lnTo>
                        <a:lnTo>
                          <a:pt x="321" y="86"/>
                        </a:lnTo>
                        <a:lnTo>
                          <a:pt x="329" y="86"/>
                        </a:lnTo>
                        <a:lnTo>
                          <a:pt x="339" y="86"/>
                        </a:lnTo>
                        <a:lnTo>
                          <a:pt x="347" y="86"/>
                        </a:lnTo>
                        <a:lnTo>
                          <a:pt x="356" y="86"/>
                        </a:lnTo>
                        <a:lnTo>
                          <a:pt x="365" y="86"/>
                        </a:lnTo>
                        <a:lnTo>
                          <a:pt x="373" y="86"/>
                        </a:lnTo>
                        <a:lnTo>
                          <a:pt x="383" y="87"/>
                        </a:lnTo>
                        <a:lnTo>
                          <a:pt x="391" y="87"/>
                        </a:lnTo>
                        <a:lnTo>
                          <a:pt x="399" y="88"/>
                        </a:lnTo>
                        <a:lnTo>
                          <a:pt x="409" y="88"/>
                        </a:lnTo>
                        <a:lnTo>
                          <a:pt x="417" y="89"/>
                        </a:lnTo>
                        <a:lnTo>
                          <a:pt x="427" y="89"/>
                        </a:lnTo>
                        <a:lnTo>
                          <a:pt x="435" y="91"/>
                        </a:lnTo>
                        <a:lnTo>
                          <a:pt x="443" y="91"/>
                        </a:lnTo>
                        <a:lnTo>
                          <a:pt x="453" y="92"/>
                        </a:lnTo>
                        <a:lnTo>
                          <a:pt x="461" y="92"/>
                        </a:lnTo>
                        <a:lnTo>
                          <a:pt x="469" y="93"/>
                        </a:lnTo>
                        <a:lnTo>
                          <a:pt x="478" y="94"/>
                        </a:lnTo>
                        <a:lnTo>
                          <a:pt x="487" y="95"/>
                        </a:lnTo>
                        <a:lnTo>
                          <a:pt x="496" y="97"/>
                        </a:lnTo>
                        <a:lnTo>
                          <a:pt x="503" y="97"/>
                        </a:lnTo>
                        <a:lnTo>
                          <a:pt x="512" y="98"/>
                        </a:lnTo>
                        <a:lnTo>
                          <a:pt x="520" y="99"/>
                        </a:lnTo>
                        <a:lnTo>
                          <a:pt x="529" y="100"/>
                        </a:lnTo>
                        <a:lnTo>
                          <a:pt x="537" y="101"/>
                        </a:lnTo>
                        <a:lnTo>
                          <a:pt x="545" y="104"/>
                        </a:lnTo>
                        <a:lnTo>
                          <a:pt x="555" y="104"/>
                        </a:lnTo>
                        <a:lnTo>
                          <a:pt x="563" y="106"/>
                        </a:lnTo>
                        <a:lnTo>
                          <a:pt x="571" y="107"/>
                        </a:lnTo>
                        <a:lnTo>
                          <a:pt x="580" y="110"/>
                        </a:lnTo>
                        <a:lnTo>
                          <a:pt x="589" y="111"/>
                        </a:lnTo>
                        <a:lnTo>
                          <a:pt x="605" y="25"/>
                        </a:lnTo>
                        <a:lnTo>
                          <a:pt x="594" y="23"/>
                        </a:lnTo>
                        <a:lnTo>
                          <a:pt x="586" y="22"/>
                        </a:lnTo>
                        <a:lnTo>
                          <a:pt x="576" y="21"/>
                        </a:lnTo>
                        <a:lnTo>
                          <a:pt x="568" y="18"/>
                        </a:lnTo>
                        <a:lnTo>
                          <a:pt x="558" y="18"/>
                        </a:lnTo>
                        <a:lnTo>
                          <a:pt x="550" y="16"/>
                        </a:lnTo>
                        <a:lnTo>
                          <a:pt x="541" y="15"/>
                        </a:lnTo>
                        <a:lnTo>
                          <a:pt x="532" y="14"/>
                        </a:lnTo>
                        <a:lnTo>
                          <a:pt x="523" y="12"/>
                        </a:lnTo>
                        <a:lnTo>
                          <a:pt x="513" y="11"/>
                        </a:lnTo>
                        <a:lnTo>
                          <a:pt x="505" y="10"/>
                        </a:lnTo>
                        <a:lnTo>
                          <a:pt x="496" y="9"/>
                        </a:lnTo>
                        <a:lnTo>
                          <a:pt x="487" y="8"/>
                        </a:lnTo>
                        <a:lnTo>
                          <a:pt x="478" y="8"/>
                        </a:lnTo>
                        <a:lnTo>
                          <a:pt x="468" y="6"/>
                        </a:lnTo>
                        <a:lnTo>
                          <a:pt x="460" y="5"/>
                        </a:lnTo>
                        <a:lnTo>
                          <a:pt x="450" y="4"/>
                        </a:lnTo>
                        <a:lnTo>
                          <a:pt x="441" y="4"/>
                        </a:lnTo>
                        <a:lnTo>
                          <a:pt x="431" y="3"/>
                        </a:lnTo>
                        <a:lnTo>
                          <a:pt x="423" y="3"/>
                        </a:lnTo>
                        <a:lnTo>
                          <a:pt x="414" y="2"/>
                        </a:lnTo>
                        <a:lnTo>
                          <a:pt x="404" y="2"/>
                        </a:lnTo>
                        <a:lnTo>
                          <a:pt x="395" y="0"/>
                        </a:lnTo>
                        <a:lnTo>
                          <a:pt x="386" y="0"/>
                        </a:lnTo>
                        <a:lnTo>
                          <a:pt x="377" y="0"/>
                        </a:lnTo>
                        <a:lnTo>
                          <a:pt x="369" y="0"/>
                        </a:lnTo>
                        <a:lnTo>
                          <a:pt x="359" y="0"/>
                        </a:lnTo>
                        <a:lnTo>
                          <a:pt x="350" y="0"/>
                        </a:lnTo>
                        <a:lnTo>
                          <a:pt x="340" y="0"/>
                        </a:lnTo>
                        <a:lnTo>
                          <a:pt x="331" y="0"/>
                        </a:lnTo>
                        <a:lnTo>
                          <a:pt x="321" y="0"/>
                        </a:lnTo>
                        <a:lnTo>
                          <a:pt x="312" y="0"/>
                        </a:lnTo>
                        <a:lnTo>
                          <a:pt x="302" y="0"/>
                        </a:lnTo>
                        <a:lnTo>
                          <a:pt x="293" y="0"/>
                        </a:lnTo>
                        <a:lnTo>
                          <a:pt x="283" y="0"/>
                        </a:lnTo>
                        <a:lnTo>
                          <a:pt x="274" y="0"/>
                        </a:lnTo>
                        <a:lnTo>
                          <a:pt x="264" y="0"/>
                        </a:lnTo>
                        <a:lnTo>
                          <a:pt x="255" y="2"/>
                        </a:lnTo>
                        <a:lnTo>
                          <a:pt x="245" y="2"/>
                        </a:lnTo>
                        <a:lnTo>
                          <a:pt x="236" y="3"/>
                        </a:lnTo>
                        <a:lnTo>
                          <a:pt x="226" y="3"/>
                        </a:lnTo>
                        <a:lnTo>
                          <a:pt x="217" y="4"/>
                        </a:lnTo>
                        <a:lnTo>
                          <a:pt x="207" y="5"/>
                        </a:lnTo>
                        <a:lnTo>
                          <a:pt x="197" y="5"/>
                        </a:lnTo>
                        <a:lnTo>
                          <a:pt x="187" y="6"/>
                        </a:lnTo>
                        <a:lnTo>
                          <a:pt x="178" y="8"/>
                        </a:lnTo>
                        <a:lnTo>
                          <a:pt x="168" y="8"/>
                        </a:lnTo>
                        <a:lnTo>
                          <a:pt x="159" y="10"/>
                        </a:lnTo>
                        <a:lnTo>
                          <a:pt x="149" y="10"/>
                        </a:lnTo>
                        <a:lnTo>
                          <a:pt x="138" y="11"/>
                        </a:lnTo>
                        <a:lnTo>
                          <a:pt x="128" y="14"/>
                        </a:lnTo>
                        <a:lnTo>
                          <a:pt x="118" y="14"/>
                        </a:lnTo>
                        <a:lnTo>
                          <a:pt x="109" y="16"/>
                        </a:lnTo>
                        <a:lnTo>
                          <a:pt x="99" y="17"/>
                        </a:lnTo>
                        <a:lnTo>
                          <a:pt x="89" y="18"/>
                        </a:lnTo>
                        <a:lnTo>
                          <a:pt x="80" y="19"/>
                        </a:lnTo>
                        <a:lnTo>
                          <a:pt x="70" y="21"/>
                        </a:lnTo>
                        <a:lnTo>
                          <a:pt x="60" y="23"/>
                        </a:lnTo>
                        <a:lnTo>
                          <a:pt x="49" y="24"/>
                        </a:lnTo>
                        <a:lnTo>
                          <a:pt x="40" y="25"/>
                        </a:lnTo>
                        <a:lnTo>
                          <a:pt x="29" y="28"/>
                        </a:lnTo>
                        <a:lnTo>
                          <a:pt x="20" y="29"/>
                        </a:lnTo>
                        <a:lnTo>
                          <a:pt x="9" y="31"/>
                        </a:lnTo>
                        <a:lnTo>
                          <a:pt x="0" y="3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75" name="Freeform 157"/>
                  <p:cNvSpPr>
                    <a:spLocks/>
                  </p:cNvSpPr>
                  <p:nvPr/>
                </p:nvSpPr>
                <p:spPr bwMode="auto">
                  <a:xfrm>
                    <a:off x="5338" y="1833"/>
                    <a:ext cx="380" cy="33"/>
                  </a:xfrm>
                  <a:custGeom>
                    <a:avLst/>
                    <a:gdLst>
                      <a:gd name="T0" fmla="*/ 0 w 1140"/>
                      <a:gd name="T1" fmla="*/ 0 h 99"/>
                      <a:gd name="T2" fmla="*/ 0 w 1140"/>
                      <a:gd name="T3" fmla="*/ 0 h 99"/>
                      <a:gd name="T4" fmla="*/ 0 w 1140"/>
                      <a:gd name="T5" fmla="*/ 0 h 99"/>
                      <a:gd name="T6" fmla="*/ 0 w 1140"/>
                      <a:gd name="T7" fmla="*/ 0 h 99"/>
                      <a:gd name="T8" fmla="*/ 0 w 1140"/>
                      <a:gd name="T9" fmla="*/ 0 h 99"/>
                      <a:gd name="T10" fmla="*/ 0 w 1140"/>
                      <a:gd name="T11" fmla="*/ 0 h 99"/>
                      <a:gd name="T12" fmla="*/ 0 w 1140"/>
                      <a:gd name="T13" fmla="*/ 0 h 99"/>
                      <a:gd name="T14" fmla="*/ 0 w 1140"/>
                      <a:gd name="T15" fmla="*/ 0 h 99"/>
                      <a:gd name="T16" fmla="*/ 0 w 1140"/>
                      <a:gd name="T17" fmla="*/ 0 h 99"/>
                      <a:gd name="T18" fmla="*/ 0 w 1140"/>
                      <a:gd name="T19" fmla="*/ 0 h 99"/>
                      <a:gd name="T20" fmla="*/ 0 w 1140"/>
                      <a:gd name="T21" fmla="*/ 0 h 99"/>
                      <a:gd name="T22" fmla="*/ 0 w 1140"/>
                      <a:gd name="T23" fmla="*/ 0 h 99"/>
                      <a:gd name="T24" fmla="*/ 0 w 1140"/>
                      <a:gd name="T25" fmla="*/ 0 h 99"/>
                      <a:gd name="T26" fmla="*/ 0 w 1140"/>
                      <a:gd name="T27" fmla="*/ 0 h 99"/>
                      <a:gd name="T28" fmla="*/ 0 w 1140"/>
                      <a:gd name="T29" fmla="*/ 0 h 99"/>
                      <a:gd name="T30" fmla="*/ 0 w 1140"/>
                      <a:gd name="T31" fmla="*/ 0 h 99"/>
                      <a:gd name="T32" fmla="*/ 0 w 1140"/>
                      <a:gd name="T33" fmla="*/ 0 h 99"/>
                      <a:gd name="T34" fmla="*/ 0 w 1140"/>
                      <a:gd name="T35" fmla="*/ 0 h 99"/>
                      <a:gd name="T36" fmla="*/ 0 w 1140"/>
                      <a:gd name="T37" fmla="*/ 0 h 99"/>
                      <a:gd name="T38" fmla="*/ 0 w 1140"/>
                      <a:gd name="T39" fmla="*/ 0 h 99"/>
                      <a:gd name="T40" fmla="*/ 0 w 1140"/>
                      <a:gd name="T41" fmla="*/ 0 h 99"/>
                      <a:gd name="T42" fmla="*/ 1 w 1140"/>
                      <a:gd name="T43" fmla="*/ 0 h 99"/>
                      <a:gd name="T44" fmla="*/ 1 w 1140"/>
                      <a:gd name="T45" fmla="*/ 0 h 99"/>
                      <a:gd name="T46" fmla="*/ 0 w 1140"/>
                      <a:gd name="T47" fmla="*/ 0 h 99"/>
                      <a:gd name="T48" fmla="*/ 0 w 1140"/>
                      <a:gd name="T49" fmla="*/ 0 h 99"/>
                      <a:gd name="T50" fmla="*/ 0 w 1140"/>
                      <a:gd name="T51" fmla="*/ 0 h 99"/>
                      <a:gd name="T52" fmla="*/ 0 w 1140"/>
                      <a:gd name="T53" fmla="*/ 0 h 99"/>
                      <a:gd name="T54" fmla="*/ 0 w 1140"/>
                      <a:gd name="T55" fmla="*/ 0 h 99"/>
                      <a:gd name="T56" fmla="*/ 0 w 1140"/>
                      <a:gd name="T57" fmla="*/ 0 h 99"/>
                      <a:gd name="T58" fmla="*/ 0 w 1140"/>
                      <a:gd name="T59" fmla="*/ 0 h 99"/>
                      <a:gd name="T60" fmla="*/ 0 w 1140"/>
                      <a:gd name="T61" fmla="*/ 0 h 99"/>
                      <a:gd name="T62" fmla="*/ 0 w 1140"/>
                      <a:gd name="T63" fmla="*/ 0 h 99"/>
                      <a:gd name="T64" fmla="*/ 0 w 1140"/>
                      <a:gd name="T65" fmla="*/ 0 h 99"/>
                      <a:gd name="T66" fmla="*/ 0 w 1140"/>
                      <a:gd name="T67" fmla="*/ 0 h 99"/>
                      <a:gd name="T68" fmla="*/ 0 w 1140"/>
                      <a:gd name="T69" fmla="*/ 0 h 99"/>
                      <a:gd name="T70" fmla="*/ 0 w 1140"/>
                      <a:gd name="T71" fmla="*/ 0 h 99"/>
                      <a:gd name="T72" fmla="*/ 0 w 1140"/>
                      <a:gd name="T73" fmla="*/ 0 h 99"/>
                      <a:gd name="T74" fmla="*/ 0 w 1140"/>
                      <a:gd name="T75" fmla="*/ 0 h 99"/>
                      <a:gd name="T76" fmla="*/ 0 w 1140"/>
                      <a:gd name="T77" fmla="*/ 0 h 99"/>
                      <a:gd name="T78" fmla="*/ 0 w 1140"/>
                      <a:gd name="T79" fmla="*/ 0 h 99"/>
                      <a:gd name="T80" fmla="*/ 0 w 1140"/>
                      <a:gd name="T81" fmla="*/ 0 h 99"/>
                      <a:gd name="T82" fmla="*/ 0 w 1140"/>
                      <a:gd name="T83" fmla="*/ 0 h 99"/>
                      <a:gd name="T84" fmla="*/ 0 w 1140"/>
                      <a:gd name="T85" fmla="*/ 0 h 99"/>
                      <a:gd name="T86" fmla="*/ 0 w 1140"/>
                      <a:gd name="T87" fmla="*/ 0 h 9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140"/>
                      <a:gd name="T133" fmla="*/ 0 h 99"/>
                      <a:gd name="T134" fmla="*/ 1140 w 1140"/>
                      <a:gd name="T135" fmla="*/ 99 h 9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140" h="99">
                        <a:moveTo>
                          <a:pt x="0" y="13"/>
                        </a:moveTo>
                        <a:lnTo>
                          <a:pt x="3" y="99"/>
                        </a:lnTo>
                        <a:lnTo>
                          <a:pt x="19" y="97"/>
                        </a:lnTo>
                        <a:lnTo>
                          <a:pt x="35" y="97"/>
                        </a:lnTo>
                        <a:lnTo>
                          <a:pt x="52" y="97"/>
                        </a:lnTo>
                        <a:lnTo>
                          <a:pt x="69" y="96"/>
                        </a:lnTo>
                        <a:lnTo>
                          <a:pt x="86" y="94"/>
                        </a:lnTo>
                        <a:lnTo>
                          <a:pt x="102" y="94"/>
                        </a:lnTo>
                        <a:lnTo>
                          <a:pt x="120" y="94"/>
                        </a:lnTo>
                        <a:lnTo>
                          <a:pt x="137" y="94"/>
                        </a:lnTo>
                        <a:lnTo>
                          <a:pt x="154" y="93"/>
                        </a:lnTo>
                        <a:lnTo>
                          <a:pt x="171" y="92"/>
                        </a:lnTo>
                        <a:lnTo>
                          <a:pt x="188" y="92"/>
                        </a:lnTo>
                        <a:lnTo>
                          <a:pt x="204" y="92"/>
                        </a:lnTo>
                        <a:lnTo>
                          <a:pt x="222" y="92"/>
                        </a:lnTo>
                        <a:lnTo>
                          <a:pt x="240" y="91"/>
                        </a:lnTo>
                        <a:lnTo>
                          <a:pt x="256" y="91"/>
                        </a:lnTo>
                        <a:lnTo>
                          <a:pt x="274" y="91"/>
                        </a:lnTo>
                        <a:lnTo>
                          <a:pt x="291" y="90"/>
                        </a:lnTo>
                        <a:lnTo>
                          <a:pt x="309" y="90"/>
                        </a:lnTo>
                        <a:lnTo>
                          <a:pt x="326" y="90"/>
                        </a:lnTo>
                        <a:lnTo>
                          <a:pt x="343" y="90"/>
                        </a:lnTo>
                        <a:lnTo>
                          <a:pt x="361" y="89"/>
                        </a:lnTo>
                        <a:lnTo>
                          <a:pt x="379" y="89"/>
                        </a:lnTo>
                        <a:lnTo>
                          <a:pt x="395" y="87"/>
                        </a:lnTo>
                        <a:lnTo>
                          <a:pt x="413" y="87"/>
                        </a:lnTo>
                        <a:lnTo>
                          <a:pt x="430" y="87"/>
                        </a:lnTo>
                        <a:lnTo>
                          <a:pt x="447" y="87"/>
                        </a:lnTo>
                        <a:lnTo>
                          <a:pt x="465" y="87"/>
                        </a:lnTo>
                        <a:lnTo>
                          <a:pt x="483" y="87"/>
                        </a:lnTo>
                        <a:lnTo>
                          <a:pt x="501" y="87"/>
                        </a:lnTo>
                        <a:lnTo>
                          <a:pt x="519" y="87"/>
                        </a:lnTo>
                        <a:lnTo>
                          <a:pt x="536" y="87"/>
                        </a:lnTo>
                        <a:lnTo>
                          <a:pt x="554" y="87"/>
                        </a:lnTo>
                        <a:lnTo>
                          <a:pt x="572" y="86"/>
                        </a:lnTo>
                        <a:lnTo>
                          <a:pt x="590" y="86"/>
                        </a:lnTo>
                        <a:lnTo>
                          <a:pt x="606" y="86"/>
                        </a:lnTo>
                        <a:lnTo>
                          <a:pt x="625" y="86"/>
                        </a:lnTo>
                        <a:lnTo>
                          <a:pt x="643" y="86"/>
                        </a:lnTo>
                        <a:lnTo>
                          <a:pt x="661" y="86"/>
                        </a:lnTo>
                        <a:lnTo>
                          <a:pt x="679" y="86"/>
                        </a:lnTo>
                        <a:lnTo>
                          <a:pt x="698" y="87"/>
                        </a:lnTo>
                        <a:lnTo>
                          <a:pt x="714" y="87"/>
                        </a:lnTo>
                        <a:lnTo>
                          <a:pt x="733" y="87"/>
                        </a:lnTo>
                        <a:lnTo>
                          <a:pt x="751" y="87"/>
                        </a:lnTo>
                        <a:lnTo>
                          <a:pt x="769" y="87"/>
                        </a:lnTo>
                        <a:lnTo>
                          <a:pt x="787" y="87"/>
                        </a:lnTo>
                        <a:lnTo>
                          <a:pt x="805" y="87"/>
                        </a:lnTo>
                        <a:lnTo>
                          <a:pt x="824" y="87"/>
                        </a:lnTo>
                        <a:lnTo>
                          <a:pt x="843" y="89"/>
                        </a:lnTo>
                        <a:lnTo>
                          <a:pt x="860" y="89"/>
                        </a:lnTo>
                        <a:lnTo>
                          <a:pt x="878" y="89"/>
                        </a:lnTo>
                        <a:lnTo>
                          <a:pt x="896" y="90"/>
                        </a:lnTo>
                        <a:lnTo>
                          <a:pt x="915" y="90"/>
                        </a:lnTo>
                        <a:lnTo>
                          <a:pt x="934" y="90"/>
                        </a:lnTo>
                        <a:lnTo>
                          <a:pt x="952" y="91"/>
                        </a:lnTo>
                        <a:lnTo>
                          <a:pt x="970" y="91"/>
                        </a:lnTo>
                        <a:lnTo>
                          <a:pt x="989" y="92"/>
                        </a:lnTo>
                        <a:lnTo>
                          <a:pt x="1006" y="92"/>
                        </a:lnTo>
                        <a:lnTo>
                          <a:pt x="1024" y="93"/>
                        </a:lnTo>
                        <a:lnTo>
                          <a:pt x="1043" y="94"/>
                        </a:lnTo>
                        <a:lnTo>
                          <a:pt x="1062" y="94"/>
                        </a:lnTo>
                        <a:lnTo>
                          <a:pt x="1080" y="96"/>
                        </a:lnTo>
                        <a:lnTo>
                          <a:pt x="1099" y="97"/>
                        </a:lnTo>
                        <a:lnTo>
                          <a:pt x="1118" y="97"/>
                        </a:lnTo>
                        <a:lnTo>
                          <a:pt x="1136" y="99"/>
                        </a:lnTo>
                        <a:lnTo>
                          <a:pt x="1140" y="13"/>
                        </a:lnTo>
                        <a:lnTo>
                          <a:pt x="1121" y="11"/>
                        </a:lnTo>
                        <a:lnTo>
                          <a:pt x="1102" y="10"/>
                        </a:lnTo>
                        <a:lnTo>
                          <a:pt x="1083" y="9"/>
                        </a:lnTo>
                        <a:lnTo>
                          <a:pt x="1066" y="9"/>
                        </a:lnTo>
                        <a:lnTo>
                          <a:pt x="1047" y="8"/>
                        </a:lnTo>
                        <a:lnTo>
                          <a:pt x="1028" y="7"/>
                        </a:lnTo>
                        <a:lnTo>
                          <a:pt x="1010" y="7"/>
                        </a:lnTo>
                        <a:lnTo>
                          <a:pt x="991" y="7"/>
                        </a:lnTo>
                        <a:lnTo>
                          <a:pt x="972" y="4"/>
                        </a:lnTo>
                        <a:lnTo>
                          <a:pt x="954" y="4"/>
                        </a:lnTo>
                        <a:lnTo>
                          <a:pt x="936" y="4"/>
                        </a:lnTo>
                        <a:lnTo>
                          <a:pt x="917" y="4"/>
                        </a:lnTo>
                        <a:lnTo>
                          <a:pt x="898" y="3"/>
                        </a:lnTo>
                        <a:lnTo>
                          <a:pt x="881" y="2"/>
                        </a:lnTo>
                        <a:lnTo>
                          <a:pt x="863" y="2"/>
                        </a:lnTo>
                        <a:lnTo>
                          <a:pt x="844" y="2"/>
                        </a:lnTo>
                        <a:lnTo>
                          <a:pt x="825" y="1"/>
                        </a:lnTo>
                        <a:lnTo>
                          <a:pt x="807" y="1"/>
                        </a:lnTo>
                        <a:lnTo>
                          <a:pt x="789" y="1"/>
                        </a:lnTo>
                        <a:lnTo>
                          <a:pt x="771" y="1"/>
                        </a:lnTo>
                        <a:lnTo>
                          <a:pt x="752" y="1"/>
                        </a:lnTo>
                        <a:lnTo>
                          <a:pt x="733" y="1"/>
                        </a:lnTo>
                        <a:lnTo>
                          <a:pt x="716" y="1"/>
                        </a:lnTo>
                        <a:lnTo>
                          <a:pt x="698" y="1"/>
                        </a:lnTo>
                        <a:lnTo>
                          <a:pt x="680" y="0"/>
                        </a:lnTo>
                        <a:lnTo>
                          <a:pt x="662" y="0"/>
                        </a:lnTo>
                        <a:lnTo>
                          <a:pt x="643" y="0"/>
                        </a:lnTo>
                        <a:lnTo>
                          <a:pt x="625" y="0"/>
                        </a:lnTo>
                        <a:lnTo>
                          <a:pt x="608" y="0"/>
                        </a:lnTo>
                        <a:lnTo>
                          <a:pt x="590" y="0"/>
                        </a:lnTo>
                        <a:lnTo>
                          <a:pt x="572" y="0"/>
                        </a:lnTo>
                        <a:lnTo>
                          <a:pt x="554" y="1"/>
                        </a:lnTo>
                        <a:lnTo>
                          <a:pt x="536" y="1"/>
                        </a:lnTo>
                        <a:lnTo>
                          <a:pt x="519" y="1"/>
                        </a:lnTo>
                        <a:lnTo>
                          <a:pt x="501" y="1"/>
                        </a:lnTo>
                        <a:lnTo>
                          <a:pt x="483" y="1"/>
                        </a:lnTo>
                        <a:lnTo>
                          <a:pt x="465" y="1"/>
                        </a:lnTo>
                        <a:lnTo>
                          <a:pt x="447" y="1"/>
                        </a:lnTo>
                        <a:lnTo>
                          <a:pt x="430" y="1"/>
                        </a:lnTo>
                        <a:lnTo>
                          <a:pt x="412" y="1"/>
                        </a:lnTo>
                        <a:lnTo>
                          <a:pt x="394" y="1"/>
                        </a:lnTo>
                        <a:lnTo>
                          <a:pt x="376" y="2"/>
                        </a:lnTo>
                        <a:lnTo>
                          <a:pt x="359" y="2"/>
                        </a:lnTo>
                        <a:lnTo>
                          <a:pt x="342" y="3"/>
                        </a:lnTo>
                        <a:lnTo>
                          <a:pt x="324" y="3"/>
                        </a:lnTo>
                        <a:lnTo>
                          <a:pt x="307" y="4"/>
                        </a:lnTo>
                        <a:lnTo>
                          <a:pt x="291" y="4"/>
                        </a:lnTo>
                        <a:lnTo>
                          <a:pt x="273" y="4"/>
                        </a:lnTo>
                        <a:lnTo>
                          <a:pt x="255" y="4"/>
                        </a:lnTo>
                        <a:lnTo>
                          <a:pt x="237" y="4"/>
                        </a:lnTo>
                        <a:lnTo>
                          <a:pt x="221" y="5"/>
                        </a:lnTo>
                        <a:lnTo>
                          <a:pt x="203" y="7"/>
                        </a:lnTo>
                        <a:lnTo>
                          <a:pt x="186" y="7"/>
                        </a:lnTo>
                        <a:lnTo>
                          <a:pt x="169" y="7"/>
                        </a:lnTo>
                        <a:lnTo>
                          <a:pt x="151" y="7"/>
                        </a:lnTo>
                        <a:lnTo>
                          <a:pt x="135" y="8"/>
                        </a:lnTo>
                        <a:lnTo>
                          <a:pt x="118" y="8"/>
                        </a:lnTo>
                        <a:lnTo>
                          <a:pt x="101" y="9"/>
                        </a:lnTo>
                        <a:lnTo>
                          <a:pt x="83" y="9"/>
                        </a:lnTo>
                        <a:lnTo>
                          <a:pt x="68" y="9"/>
                        </a:lnTo>
                        <a:lnTo>
                          <a:pt x="50" y="10"/>
                        </a:lnTo>
                        <a:lnTo>
                          <a:pt x="33" y="11"/>
                        </a:lnTo>
                        <a:lnTo>
                          <a:pt x="17" y="11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76" name="Freeform 158"/>
                  <p:cNvSpPr>
                    <a:spLocks/>
                  </p:cNvSpPr>
                  <p:nvPr/>
                </p:nvSpPr>
                <p:spPr bwMode="auto">
                  <a:xfrm>
                    <a:off x="5285" y="1836"/>
                    <a:ext cx="67" cy="128"/>
                  </a:xfrm>
                  <a:custGeom>
                    <a:avLst/>
                    <a:gdLst>
                      <a:gd name="T0" fmla="*/ 0 w 202"/>
                      <a:gd name="T1" fmla="*/ 0 h 383"/>
                      <a:gd name="T2" fmla="*/ 0 w 202"/>
                      <a:gd name="T3" fmla="*/ 0 h 383"/>
                      <a:gd name="T4" fmla="*/ 0 w 202"/>
                      <a:gd name="T5" fmla="*/ 0 h 383"/>
                      <a:gd name="T6" fmla="*/ 0 w 202"/>
                      <a:gd name="T7" fmla="*/ 0 h 383"/>
                      <a:gd name="T8" fmla="*/ 0 w 202"/>
                      <a:gd name="T9" fmla="*/ 0 h 383"/>
                      <a:gd name="T10" fmla="*/ 0 w 202"/>
                      <a:gd name="T11" fmla="*/ 0 h 383"/>
                      <a:gd name="T12" fmla="*/ 0 w 202"/>
                      <a:gd name="T13" fmla="*/ 0 h 383"/>
                      <a:gd name="T14" fmla="*/ 0 w 202"/>
                      <a:gd name="T15" fmla="*/ 0 h 383"/>
                      <a:gd name="T16" fmla="*/ 0 w 202"/>
                      <a:gd name="T17" fmla="*/ 0 h 383"/>
                      <a:gd name="T18" fmla="*/ 0 w 202"/>
                      <a:gd name="T19" fmla="*/ 0 h 383"/>
                      <a:gd name="T20" fmla="*/ 0 w 202"/>
                      <a:gd name="T21" fmla="*/ 0 h 383"/>
                      <a:gd name="T22" fmla="*/ 0 w 202"/>
                      <a:gd name="T23" fmla="*/ 0 h 383"/>
                      <a:gd name="T24" fmla="*/ 0 w 202"/>
                      <a:gd name="T25" fmla="*/ 0 h 383"/>
                      <a:gd name="T26" fmla="*/ 0 w 202"/>
                      <a:gd name="T27" fmla="*/ 0 h 383"/>
                      <a:gd name="T28" fmla="*/ 0 w 202"/>
                      <a:gd name="T29" fmla="*/ 0 h 383"/>
                      <a:gd name="T30" fmla="*/ 0 w 202"/>
                      <a:gd name="T31" fmla="*/ 0 h 383"/>
                      <a:gd name="T32" fmla="*/ 0 w 202"/>
                      <a:gd name="T33" fmla="*/ 0 h 383"/>
                      <a:gd name="T34" fmla="*/ 0 w 202"/>
                      <a:gd name="T35" fmla="*/ 0 h 383"/>
                      <a:gd name="T36" fmla="*/ 0 w 202"/>
                      <a:gd name="T37" fmla="*/ 0 h 383"/>
                      <a:gd name="T38" fmla="*/ 0 w 202"/>
                      <a:gd name="T39" fmla="*/ 0 h 383"/>
                      <a:gd name="T40" fmla="*/ 0 w 202"/>
                      <a:gd name="T41" fmla="*/ 0 h 383"/>
                      <a:gd name="T42" fmla="*/ 0 w 202"/>
                      <a:gd name="T43" fmla="*/ 0 h 383"/>
                      <a:gd name="T44" fmla="*/ 0 w 202"/>
                      <a:gd name="T45" fmla="*/ 0 h 383"/>
                      <a:gd name="T46" fmla="*/ 0 w 202"/>
                      <a:gd name="T47" fmla="*/ 0 h 383"/>
                      <a:gd name="T48" fmla="*/ 0 w 202"/>
                      <a:gd name="T49" fmla="*/ 0 h 383"/>
                      <a:gd name="T50" fmla="*/ 0 w 202"/>
                      <a:gd name="T51" fmla="*/ 0 h 383"/>
                      <a:gd name="T52" fmla="*/ 0 w 202"/>
                      <a:gd name="T53" fmla="*/ 0 h 383"/>
                      <a:gd name="T54" fmla="*/ 0 w 202"/>
                      <a:gd name="T55" fmla="*/ 0 h 383"/>
                      <a:gd name="T56" fmla="*/ 0 w 202"/>
                      <a:gd name="T57" fmla="*/ 0 h 383"/>
                      <a:gd name="T58" fmla="*/ 0 w 202"/>
                      <a:gd name="T59" fmla="*/ 0 h 383"/>
                      <a:gd name="T60" fmla="*/ 0 w 202"/>
                      <a:gd name="T61" fmla="*/ 0 h 383"/>
                      <a:gd name="T62" fmla="*/ 0 w 202"/>
                      <a:gd name="T63" fmla="*/ 0 h 383"/>
                      <a:gd name="T64" fmla="*/ 0 w 202"/>
                      <a:gd name="T65" fmla="*/ 0 h 383"/>
                      <a:gd name="T66" fmla="*/ 0 w 202"/>
                      <a:gd name="T67" fmla="*/ 0 h 383"/>
                      <a:gd name="T68" fmla="*/ 0 w 202"/>
                      <a:gd name="T69" fmla="*/ 0 h 383"/>
                      <a:gd name="T70" fmla="*/ 0 w 202"/>
                      <a:gd name="T71" fmla="*/ 0 h 383"/>
                      <a:gd name="T72" fmla="*/ 0 w 202"/>
                      <a:gd name="T73" fmla="*/ 0 h 383"/>
                      <a:gd name="T74" fmla="*/ 0 w 202"/>
                      <a:gd name="T75" fmla="*/ 0 h 383"/>
                      <a:gd name="T76" fmla="*/ 0 w 202"/>
                      <a:gd name="T77" fmla="*/ 0 h 383"/>
                      <a:gd name="T78" fmla="*/ 0 w 202"/>
                      <a:gd name="T79" fmla="*/ 0 h 383"/>
                      <a:gd name="T80" fmla="*/ 0 w 202"/>
                      <a:gd name="T81" fmla="*/ 0 h 383"/>
                      <a:gd name="T82" fmla="*/ 0 w 202"/>
                      <a:gd name="T83" fmla="*/ 0 h 383"/>
                      <a:gd name="T84" fmla="*/ 0 w 202"/>
                      <a:gd name="T85" fmla="*/ 0 h 383"/>
                      <a:gd name="T86" fmla="*/ 0 w 202"/>
                      <a:gd name="T87" fmla="*/ 0 h 383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202"/>
                      <a:gd name="T133" fmla="*/ 0 h 383"/>
                      <a:gd name="T134" fmla="*/ 202 w 202"/>
                      <a:gd name="T135" fmla="*/ 383 h 383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202" h="383">
                        <a:moveTo>
                          <a:pt x="109" y="6"/>
                        </a:moveTo>
                        <a:lnTo>
                          <a:pt x="104" y="13"/>
                        </a:lnTo>
                        <a:lnTo>
                          <a:pt x="101" y="20"/>
                        </a:lnTo>
                        <a:lnTo>
                          <a:pt x="98" y="27"/>
                        </a:lnTo>
                        <a:lnTo>
                          <a:pt x="96" y="34"/>
                        </a:lnTo>
                        <a:lnTo>
                          <a:pt x="94" y="42"/>
                        </a:lnTo>
                        <a:lnTo>
                          <a:pt x="90" y="49"/>
                        </a:lnTo>
                        <a:lnTo>
                          <a:pt x="88" y="56"/>
                        </a:lnTo>
                        <a:lnTo>
                          <a:pt x="85" y="63"/>
                        </a:lnTo>
                        <a:lnTo>
                          <a:pt x="82" y="69"/>
                        </a:lnTo>
                        <a:lnTo>
                          <a:pt x="79" y="76"/>
                        </a:lnTo>
                        <a:lnTo>
                          <a:pt x="77" y="82"/>
                        </a:lnTo>
                        <a:lnTo>
                          <a:pt x="75" y="88"/>
                        </a:lnTo>
                        <a:lnTo>
                          <a:pt x="72" y="95"/>
                        </a:lnTo>
                        <a:lnTo>
                          <a:pt x="70" y="101"/>
                        </a:lnTo>
                        <a:lnTo>
                          <a:pt x="68" y="108"/>
                        </a:lnTo>
                        <a:lnTo>
                          <a:pt x="65" y="114"/>
                        </a:lnTo>
                        <a:lnTo>
                          <a:pt x="63" y="121"/>
                        </a:lnTo>
                        <a:lnTo>
                          <a:pt x="61" y="126"/>
                        </a:lnTo>
                        <a:lnTo>
                          <a:pt x="58" y="133"/>
                        </a:lnTo>
                        <a:lnTo>
                          <a:pt x="56" y="139"/>
                        </a:lnTo>
                        <a:lnTo>
                          <a:pt x="53" y="145"/>
                        </a:lnTo>
                        <a:lnTo>
                          <a:pt x="52" y="152"/>
                        </a:lnTo>
                        <a:lnTo>
                          <a:pt x="50" y="157"/>
                        </a:lnTo>
                        <a:lnTo>
                          <a:pt x="49" y="164"/>
                        </a:lnTo>
                        <a:lnTo>
                          <a:pt x="46" y="170"/>
                        </a:lnTo>
                        <a:lnTo>
                          <a:pt x="45" y="175"/>
                        </a:lnTo>
                        <a:lnTo>
                          <a:pt x="43" y="180"/>
                        </a:lnTo>
                        <a:lnTo>
                          <a:pt x="42" y="186"/>
                        </a:lnTo>
                        <a:lnTo>
                          <a:pt x="39" y="192"/>
                        </a:lnTo>
                        <a:lnTo>
                          <a:pt x="38" y="198"/>
                        </a:lnTo>
                        <a:lnTo>
                          <a:pt x="37" y="204"/>
                        </a:lnTo>
                        <a:lnTo>
                          <a:pt x="36" y="210"/>
                        </a:lnTo>
                        <a:lnTo>
                          <a:pt x="33" y="215"/>
                        </a:lnTo>
                        <a:lnTo>
                          <a:pt x="32" y="221"/>
                        </a:lnTo>
                        <a:lnTo>
                          <a:pt x="31" y="226"/>
                        </a:lnTo>
                        <a:lnTo>
                          <a:pt x="28" y="232"/>
                        </a:lnTo>
                        <a:lnTo>
                          <a:pt x="28" y="237"/>
                        </a:lnTo>
                        <a:lnTo>
                          <a:pt x="26" y="243"/>
                        </a:lnTo>
                        <a:lnTo>
                          <a:pt x="25" y="248"/>
                        </a:lnTo>
                        <a:lnTo>
                          <a:pt x="23" y="253"/>
                        </a:lnTo>
                        <a:lnTo>
                          <a:pt x="21" y="259"/>
                        </a:lnTo>
                        <a:lnTo>
                          <a:pt x="20" y="264"/>
                        </a:lnTo>
                        <a:lnTo>
                          <a:pt x="20" y="269"/>
                        </a:lnTo>
                        <a:lnTo>
                          <a:pt x="18" y="275"/>
                        </a:lnTo>
                        <a:lnTo>
                          <a:pt x="18" y="281"/>
                        </a:lnTo>
                        <a:lnTo>
                          <a:pt x="15" y="286"/>
                        </a:lnTo>
                        <a:lnTo>
                          <a:pt x="15" y="291"/>
                        </a:lnTo>
                        <a:lnTo>
                          <a:pt x="14" y="297"/>
                        </a:lnTo>
                        <a:lnTo>
                          <a:pt x="13" y="302"/>
                        </a:lnTo>
                        <a:lnTo>
                          <a:pt x="12" y="307"/>
                        </a:lnTo>
                        <a:lnTo>
                          <a:pt x="11" y="312"/>
                        </a:lnTo>
                        <a:lnTo>
                          <a:pt x="11" y="319"/>
                        </a:lnTo>
                        <a:lnTo>
                          <a:pt x="8" y="324"/>
                        </a:lnTo>
                        <a:lnTo>
                          <a:pt x="7" y="329"/>
                        </a:lnTo>
                        <a:lnTo>
                          <a:pt x="7" y="334"/>
                        </a:lnTo>
                        <a:lnTo>
                          <a:pt x="7" y="340"/>
                        </a:lnTo>
                        <a:lnTo>
                          <a:pt x="5" y="345"/>
                        </a:lnTo>
                        <a:lnTo>
                          <a:pt x="5" y="350"/>
                        </a:lnTo>
                        <a:lnTo>
                          <a:pt x="5" y="356"/>
                        </a:lnTo>
                        <a:lnTo>
                          <a:pt x="4" y="362"/>
                        </a:lnTo>
                        <a:lnTo>
                          <a:pt x="2" y="367"/>
                        </a:lnTo>
                        <a:lnTo>
                          <a:pt x="2" y="372"/>
                        </a:lnTo>
                        <a:lnTo>
                          <a:pt x="1" y="378"/>
                        </a:lnTo>
                        <a:lnTo>
                          <a:pt x="0" y="383"/>
                        </a:lnTo>
                        <a:lnTo>
                          <a:pt x="93" y="383"/>
                        </a:lnTo>
                        <a:lnTo>
                          <a:pt x="93" y="378"/>
                        </a:lnTo>
                        <a:lnTo>
                          <a:pt x="94" y="372"/>
                        </a:lnTo>
                        <a:lnTo>
                          <a:pt x="94" y="367"/>
                        </a:lnTo>
                        <a:lnTo>
                          <a:pt x="95" y="362"/>
                        </a:lnTo>
                        <a:lnTo>
                          <a:pt x="96" y="357"/>
                        </a:lnTo>
                        <a:lnTo>
                          <a:pt x="96" y="351"/>
                        </a:lnTo>
                        <a:lnTo>
                          <a:pt x="98" y="347"/>
                        </a:lnTo>
                        <a:lnTo>
                          <a:pt x="98" y="342"/>
                        </a:lnTo>
                        <a:lnTo>
                          <a:pt x="100" y="336"/>
                        </a:lnTo>
                        <a:lnTo>
                          <a:pt x="101" y="331"/>
                        </a:lnTo>
                        <a:lnTo>
                          <a:pt x="101" y="325"/>
                        </a:lnTo>
                        <a:lnTo>
                          <a:pt x="103" y="321"/>
                        </a:lnTo>
                        <a:lnTo>
                          <a:pt x="104" y="315"/>
                        </a:lnTo>
                        <a:lnTo>
                          <a:pt x="107" y="310"/>
                        </a:lnTo>
                        <a:lnTo>
                          <a:pt x="107" y="304"/>
                        </a:lnTo>
                        <a:lnTo>
                          <a:pt x="109" y="299"/>
                        </a:lnTo>
                        <a:lnTo>
                          <a:pt x="109" y="293"/>
                        </a:lnTo>
                        <a:lnTo>
                          <a:pt x="112" y="288"/>
                        </a:lnTo>
                        <a:lnTo>
                          <a:pt x="113" y="284"/>
                        </a:lnTo>
                        <a:lnTo>
                          <a:pt x="114" y="278"/>
                        </a:lnTo>
                        <a:lnTo>
                          <a:pt x="116" y="272"/>
                        </a:lnTo>
                        <a:lnTo>
                          <a:pt x="117" y="266"/>
                        </a:lnTo>
                        <a:lnTo>
                          <a:pt x="119" y="261"/>
                        </a:lnTo>
                        <a:lnTo>
                          <a:pt x="121" y="255"/>
                        </a:lnTo>
                        <a:lnTo>
                          <a:pt x="122" y="249"/>
                        </a:lnTo>
                        <a:lnTo>
                          <a:pt x="125" y="243"/>
                        </a:lnTo>
                        <a:lnTo>
                          <a:pt x="126" y="237"/>
                        </a:lnTo>
                        <a:lnTo>
                          <a:pt x="127" y="233"/>
                        </a:lnTo>
                        <a:lnTo>
                          <a:pt x="129" y="227"/>
                        </a:lnTo>
                        <a:lnTo>
                          <a:pt x="132" y="221"/>
                        </a:lnTo>
                        <a:lnTo>
                          <a:pt x="133" y="215"/>
                        </a:lnTo>
                        <a:lnTo>
                          <a:pt x="134" y="209"/>
                        </a:lnTo>
                        <a:lnTo>
                          <a:pt x="136" y="203"/>
                        </a:lnTo>
                        <a:lnTo>
                          <a:pt x="138" y="197"/>
                        </a:lnTo>
                        <a:lnTo>
                          <a:pt x="140" y="190"/>
                        </a:lnTo>
                        <a:lnTo>
                          <a:pt x="142" y="185"/>
                        </a:lnTo>
                        <a:lnTo>
                          <a:pt x="144" y="178"/>
                        </a:lnTo>
                        <a:lnTo>
                          <a:pt x="145" y="172"/>
                        </a:lnTo>
                        <a:lnTo>
                          <a:pt x="147" y="166"/>
                        </a:lnTo>
                        <a:lnTo>
                          <a:pt x="150" y="160"/>
                        </a:lnTo>
                        <a:lnTo>
                          <a:pt x="152" y="154"/>
                        </a:lnTo>
                        <a:lnTo>
                          <a:pt x="153" y="147"/>
                        </a:lnTo>
                        <a:lnTo>
                          <a:pt x="155" y="141"/>
                        </a:lnTo>
                        <a:lnTo>
                          <a:pt x="158" y="134"/>
                        </a:lnTo>
                        <a:lnTo>
                          <a:pt x="159" y="128"/>
                        </a:lnTo>
                        <a:lnTo>
                          <a:pt x="163" y="121"/>
                        </a:lnTo>
                        <a:lnTo>
                          <a:pt x="164" y="116"/>
                        </a:lnTo>
                        <a:lnTo>
                          <a:pt x="166" y="109"/>
                        </a:lnTo>
                        <a:lnTo>
                          <a:pt x="168" y="103"/>
                        </a:lnTo>
                        <a:lnTo>
                          <a:pt x="171" y="96"/>
                        </a:lnTo>
                        <a:lnTo>
                          <a:pt x="172" y="89"/>
                        </a:lnTo>
                        <a:lnTo>
                          <a:pt x="174" y="83"/>
                        </a:lnTo>
                        <a:lnTo>
                          <a:pt x="177" y="76"/>
                        </a:lnTo>
                        <a:lnTo>
                          <a:pt x="179" y="70"/>
                        </a:lnTo>
                        <a:lnTo>
                          <a:pt x="182" y="63"/>
                        </a:lnTo>
                        <a:lnTo>
                          <a:pt x="184" y="56"/>
                        </a:lnTo>
                        <a:lnTo>
                          <a:pt x="185" y="49"/>
                        </a:lnTo>
                        <a:lnTo>
                          <a:pt x="187" y="43"/>
                        </a:lnTo>
                        <a:lnTo>
                          <a:pt x="190" y="36"/>
                        </a:lnTo>
                        <a:lnTo>
                          <a:pt x="192" y="29"/>
                        </a:lnTo>
                        <a:lnTo>
                          <a:pt x="195" y="21"/>
                        </a:lnTo>
                        <a:lnTo>
                          <a:pt x="197" y="15"/>
                        </a:lnTo>
                        <a:lnTo>
                          <a:pt x="198" y="7"/>
                        </a:lnTo>
                        <a:lnTo>
                          <a:pt x="202" y="0"/>
                        </a:lnTo>
                        <a:lnTo>
                          <a:pt x="109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77" name="Freeform 159"/>
                  <p:cNvSpPr>
                    <a:spLocks/>
                  </p:cNvSpPr>
                  <p:nvPr/>
                </p:nvSpPr>
                <p:spPr bwMode="auto">
                  <a:xfrm>
                    <a:off x="5695" y="1837"/>
                    <a:ext cx="64" cy="124"/>
                  </a:xfrm>
                  <a:custGeom>
                    <a:avLst/>
                    <a:gdLst>
                      <a:gd name="T0" fmla="*/ 0 w 193"/>
                      <a:gd name="T1" fmla="*/ 0 h 372"/>
                      <a:gd name="T2" fmla="*/ 0 w 193"/>
                      <a:gd name="T3" fmla="*/ 0 h 372"/>
                      <a:gd name="T4" fmla="*/ 0 w 193"/>
                      <a:gd name="T5" fmla="*/ 0 h 372"/>
                      <a:gd name="T6" fmla="*/ 0 w 193"/>
                      <a:gd name="T7" fmla="*/ 0 h 372"/>
                      <a:gd name="T8" fmla="*/ 0 w 193"/>
                      <a:gd name="T9" fmla="*/ 0 h 372"/>
                      <a:gd name="T10" fmla="*/ 0 w 193"/>
                      <a:gd name="T11" fmla="*/ 0 h 372"/>
                      <a:gd name="T12" fmla="*/ 0 w 193"/>
                      <a:gd name="T13" fmla="*/ 0 h 372"/>
                      <a:gd name="T14" fmla="*/ 0 w 193"/>
                      <a:gd name="T15" fmla="*/ 0 h 372"/>
                      <a:gd name="T16" fmla="*/ 0 w 193"/>
                      <a:gd name="T17" fmla="*/ 0 h 372"/>
                      <a:gd name="T18" fmla="*/ 0 w 193"/>
                      <a:gd name="T19" fmla="*/ 0 h 372"/>
                      <a:gd name="T20" fmla="*/ 0 w 193"/>
                      <a:gd name="T21" fmla="*/ 0 h 372"/>
                      <a:gd name="T22" fmla="*/ 0 w 193"/>
                      <a:gd name="T23" fmla="*/ 0 h 372"/>
                      <a:gd name="T24" fmla="*/ 0 w 193"/>
                      <a:gd name="T25" fmla="*/ 0 h 372"/>
                      <a:gd name="T26" fmla="*/ 0 w 193"/>
                      <a:gd name="T27" fmla="*/ 0 h 372"/>
                      <a:gd name="T28" fmla="*/ 0 w 193"/>
                      <a:gd name="T29" fmla="*/ 0 h 372"/>
                      <a:gd name="T30" fmla="*/ 0 w 193"/>
                      <a:gd name="T31" fmla="*/ 0 h 372"/>
                      <a:gd name="T32" fmla="*/ 0 w 193"/>
                      <a:gd name="T33" fmla="*/ 0 h 372"/>
                      <a:gd name="T34" fmla="*/ 0 w 193"/>
                      <a:gd name="T35" fmla="*/ 0 h 372"/>
                      <a:gd name="T36" fmla="*/ 0 w 193"/>
                      <a:gd name="T37" fmla="*/ 0 h 372"/>
                      <a:gd name="T38" fmla="*/ 0 w 193"/>
                      <a:gd name="T39" fmla="*/ 0 h 372"/>
                      <a:gd name="T40" fmla="*/ 0 w 193"/>
                      <a:gd name="T41" fmla="*/ 0 h 372"/>
                      <a:gd name="T42" fmla="*/ 0 w 193"/>
                      <a:gd name="T43" fmla="*/ 0 h 372"/>
                      <a:gd name="T44" fmla="*/ 0 w 193"/>
                      <a:gd name="T45" fmla="*/ 0 h 372"/>
                      <a:gd name="T46" fmla="*/ 0 w 193"/>
                      <a:gd name="T47" fmla="*/ 0 h 372"/>
                      <a:gd name="T48" fmla="*/ 0 w 193"/>
                      <a:gd name="T49" fmla="*/ 0 h 372"/>
                      <a:gd name="T50" fmla="*/ 0 w 193"/>
                      <a:gd name="T51" fmla="*/ 0 h 372"/>
                      <a:gd name="T52" fmla="*/ 0 w 193"/>
                      <a:gd name="T53" fmla="*/ 0 h 372"/>
                      <a:gd name="T54" fmla="*/ 0 w 193"/>
                      <a:gd name="T55" fmla="*/ 0 h 372"/>
                      <a:gd name="T56" fmla="*/ 0 w 193"/>
                      <a:gd name="T57" fmla="*/ 0 h 372"/>
                      <a:gd name="T58" fmla="*/ 0 w 193"/>
                      <a:gd name="T59" fmla="*/ 0 h 372"/>
                      <a:gd name="T60" fmla="*/ 0 w 193"/>
                      <a:gd name="T61" fmla="*/ 0 h 372"/>
                      <a:gd name="T62" fmla="*/ 0 w 193"/>
                      <a:gd name="T63" fmla="*/ 0 h 372"/>
                      <a:gd name="T64" fmla="*/ 0 w 193"/>
                      <a:gd name="T65" fmla="*/ 0 h 372"/>
                      <a:gd name="T66" fmla="*/ 0 w 193"/>
                      <a:gd name="T67" fmla="*/ 0 h 372"/>
                      <a:gd name="T68" fmla="*/ 0 w 193"/>
                      <a:gd name="T69" fmla="*/ 0 h 372"/>
                      <a:gd name="T70" fmla="*/ 0 w 193"/>
                      <a:gd name="T71" fmla="*/ 0 h 372"/>
                      <a:gd name="T72" fmla="*/ 0 w 193"/>
                      <a:gd name="T73" fmla="*/ 0 h 372"/>
                      <a:gd name="T74" fmla="*/ 0 w 193"/>
                      <a:gd name="T75" fmla="*/ 0 h 372"/>
                      <a:gd name="T76" fmla="*/ 0 w 193"/>
                      <a:gd name="T77" fmla="*/ 0 h 372"/>
                      <a:gd name="T78" fmla="*/ 0 w 193"/>
                      <a:gd name="T79" fmla="*/ 0 h 372"/>
                      <a:gd name="T80" fmla="*/ 0 w 193"/>
                      <a:gd name="T81" fmla="*/ 0 h 372"/>
                      <a:gd name="T82" fmla="*/ 0 w 193"/>
                      <a:gd name="T83" fmla="*/ 0 h 372"/>
                      <a:gd name="T84" fmla="*/ 0 w 193"/>
                      <a:gd name="T85" fmla="*/ 0 h 372"/>
                      <a:gd name="T86" fmla="*/ 0 w 193"/>
                      <a:gd name="T87" fmla="*/ 0 h 37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93"/>
                      <a:gd name="T133" fmla="*/ 0 h 372"/>
                      <a:gd name="T134" fmla="*/ 193 w 193"/>
                      <a:gd name="T135" fmla="*/ 372 h 37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93" h="372">
                        <a:moveTo>
                          <a:pt x="74" y="0"/>
                        </a:moveTo>
                        <a:lnTo>
                          <a:pt x="0" y="49"/>
                        </a:lnTo>
                        <a:lnTo>
                          <a:pt x="3" y="54"/>
                        </a:lnTo>
                        <a:lnTo>
                          <a:pt x="5" y="60"/>
                        </a:lnTo>
                        <a:lnTo>
                          <a:pt x="9" y="66"/>
                        </a:lnTo>
                        <a:lnTo>
                          <a:pt x="11" y="72"/>
                        </a:lnTo>
                        <a:lnTo>
                          <a:pt x="15" y="76"/>
                        </a:lnTo>
                        <a:lnTo>
                          <a:pt x="17" y="82"/>
                        </a:lnTo>
                        <a:lnTo>
                          <a:pt x="21" y="88"/>
                        </a:lnTo>
                        <a:lnTo>
                          <a:pt x="23" y="94"/>
                        </a:lnTo>
                        <a:lnTo>
                          <a:pt x="25" y="99"/>
                        </a:lnTo>
                        <a:lnTo>
                          <a:pt x="28" y="104"/>
                        </a:lnTo>
                        <a:lnTo>
                          <a:pt x="30" y="110"/>
                        </a:lnTo>
                        <a:lnTo>
                          <a:pt x="34" y="114"/>
                        </a:lnTo>
                        <a:lnTo>
                          <a:pt x="36" y="120"/>
                        </a:lnTo>
                        <a:lnTo>
                          <a:pt x="38" y="126"/>
                        </a:lnTo>
                        <a:lnTo>
                          <a:pt x="41" y="131"/>
                        </a:lnTo>
                        <a:lnTo>
                          <a:pt x="43" y="137"/>
                        </a:lnTo>
                        <a:lnTo>
                          <a:pt x="45" y="142"/>
                        </a:lnTo>
                        <a:lnTo>
                          <a:pt x="48" y="148"/>
                        </a:lnTo>
                        <a:lnTo>
                          <a:pt x="50" y="152"/>
                        </a:lnTo>
                        <a:lnTo>
                          <a:pt x="53" y="157"/>
                        </a:lnTo>
                        <a:lnTo>
                          <a:pt x="54" y="162"/>
                        </a:lnTo>
                        <a:lnTo>
                          <a:pt x="56" y="168"/>
                        </a:lnTo>
                        <a:lnTo>
                          <a:pt x="59" y="173"/>
                        </a:lnTo>
                        <a:lnTo>
                          <a:pt x="61" y="178"/>
                        </a:lnTo>
                        <a:lnTo>
                          <a:pt x="63" y="183"/>
                        </a:lnTo>
                        <a:lnTo>
                          <a:pt x="64" y="188"/>
                        </a:lnTo>
                        <a:lnTo>
                          <a:pt x="66" y="194"/>
                        </a:lnTo>
                        <a:lnTo>
                          <a:pt x="68" y="199"/>
                        </a:lnTo>
                        <a:lnTo>
                          <a:pt x="70" y="203"/>
                        </a:lnTo>
                        <a:lnTo>
                          <a:pt x="72" y="209"/>
                        </a:lnTo>
                        <a:lnTo>
                          <a:pt x="74" y="214"/>
                        </a:lnTo>
                        <a:lnTo>
                          <a:pt x="76" y="220"/>
                        </a:lnTo>
                        <a:lnTo>
                          <a:pt x="78" y="225"/>
                        </a:lnTo>
                        <a:lnTo>
                          <a:pt x="79" y="230"/>
                        </a:lnTo>
                        <a:lnTo>
                          <a:pt x="80" y="234"/>
                        </a:lnTo>
                        <a:lnTo>
                          <a:pt x="81" y="239"/>
                        </a:lnTo>
                        <a:lnTo>
                          <a:pt x="83" y="244"/>
                        </a:lnTo>
                        <a:lnTo>
                          <a:pt x="85" y="248"/>
                        </a:lnTo>
                        <a:lnTo>
                          <a:pt x="86" y="253"/>
                        </a:lnTo>
                        <a:lnTo>
                          <a:pt x="87" y="259"/>
                        </a:lnTo>
                        <a:lnTo>
                          <a:pt x="89" y="264"/>
                        </a:lnTo>
                        <a:lnTo>
                          <a:pt x="89" y="269"/>
                        </a:lnTo>
                        <a:lnTo>
                          <a:pt x="92" y="273"/>
                        </a:lnTo>
                        <a:lnTo>
                          <a:pt x="92" y="278"/>
                        </a:lnTo>
                        <a:lnTo>
                          <a:pt x="93" y="283"/>
                        </a:lnTo>
                        <a:lnTo>
                          <a:pt x="94" y="288"/>
                        </a:lnTo>
                        <a:lnTo>
                          <a:pt x="95" y="292"/>
                        </a:lnTo>
                        <a:lnTo>
                          <a:pt x="97" y="297"/>
                        </a:lnTo>
                        <a:lnTo>
                          <a:pt x="97" y="302"/>
                        </a:lnTo>
                        <a:lnTo>
                          <a:pt x="98" y="307"/>
                        </a:lnTo>
                        <a:lnTo>
                          <a:pt x="99" y="311"/>
                        </a:lnTo>
                        <a:lnTo>
                          <a:pt x="99" y="316"/>
                        </a:lnTo>
                        <a:lnTo>
                          <a:pt x="100" y="320"/>
                        </a:lnTo>
                        <a:lnTo>
                          <a:pt x="101" y="324"/>
                        </a:lnTo>
                        <a:lnTo>
                          <a:pt x="101" y="329"/>
                        </a:lnTo>
                        <a:lnTo>
                          <a:pt x="102" y="335"/>
                        </a:lnTo>
                        <a:lnTo>
                          <a:pt x="102" y="339"/>
                        </a:lnTo>
                        <a:lnTo>
                          <a:pt x="104" y="343"/>
                        </a:lnTo>
                        <a:lnTo>
                          <a:pt x="104" y="348"/>
                        </a:lnTo>
                        <a:lnTo>
                          <a:pt x="104" y="353"/>
                        </a:lnTo>
                        <a:lnTo>
                          <a:pt x="105" y="358"/>
                        </a:lnTo>
                        <a:lnTo>
                          <a:pt x="105" y="362"/>
                        </a:lnTo>
                        <a:lnTo>
                          <a:pt x="106" y="367"/>
                        </a:lnTo>
                        <a:lnTo>
                          <a:pt x="106" y="372"/>
                        </a:lnTo>
                        <a:lnTo>
                          <a:pt x="193" y="366"/>
                        </a:lnTo>
                        <a:lnTo>
                          <a:pt x="191" y="360"/>
                        </a:lnTo>
                        <a:lnTo>
                          <a:pt x="191" y="355"/>
                        </a:lnTo>
                        <a:lnTo>
                          <a:pt x="190" y="349"/>
                        </a:lnTo>
                        <a:lnTo>
                          <a:pt x="190" y="345"/>
                        </a:lnTo>
                        <a:lnTo>
                          <a:pt x="190" y="340"/>
                        </a:lnTo>
                        <a:lnTo>
                          <a:pt x="189" y="334"/>
                        </a:lnTo>
                        <a:lnTo>
                          <a:pt x="188" y="329"/>
                        </a:lnTo>
                        <a:lnTo>
                          <a:pt x="188" y="323"/>
                        </a:lnTo>
                        <a:lnTo>
                          <a:pt x="188" y="317"/>
                        </a:lnTo>
                        <a:lnTo>
                          <a:pt x="186" y="313"/>
                        </a:lnTo>
                        <a:lnTo>
                          <a:pt x="186" y="307"/>
                        </a:lnTo>
                        <a:lnTo>
                          <a:pt x="186" y="302"/>
                        </a:lnTo>
                        <a:lnTo>
                          <a:pt x="183" y="297"/>
                        </a:lnTo>
                        <a:lnTo>
                          <a:pt x="182" y="291"/>
                        </a:lnTo>
                        <a:lnTo>
                          <a:pt x="182" y="286"/>
                        </a:lnTo>
                        <a:lnTo>
                          <a:pt x="182" y="282"/>
                        </a:lnTo>
                        <a:lnTo>
                          <a:pt x="180" y="276"/>
                        </a:lnTo>
                        <a:lnTo>
                          <a:pt x="180" y="269"/>
                        </a:lnTo>
                        <a:lnTo>
                          <a:pt x="177" y="264"/>
                        </a:lnTo>
                        <a:lnTo>
                          <a:pt x="177" y="259"/>
                        </a:lnTo>
                        <a:lnTo>
                          <a:pt x="175" y="253"/>
                        </a:lnTo>
                        <a:lnTo>
                          <a:pt x="174" y="247"/>
                        </a:lnTo>
                        <a:lnTo>
                          <a:pt x="172" y="241"/>
                        </a:lnTo>
                        <a:lnTo>
                          <a:pt x="171" y="235"/>
                        </a:lnTo>
                        <a:lnTo>
                          <a:pt x="170" y="231"/>
                        </a:lnTo>
                        <a:lnTo>
                          <a:pt x="168" y="225"/>
                        </a:lnTo>
                        <a:lnTo>
                          <a:pt x="167" y="219"/>
                        </a:lnTo>
                        <a:lnTo>
                          <a:pt x="165" y="214"/>
                        </a:lnTo>
                        <a:lnTo>
                          <a:pt x="163" y="208"/>
                        </a:lnTo>
                        <a:lnTo>
                          <a:pt x="162" y="203"/>
                        </a:lnTo>
                        <a:lnTo>
                          <a:pt x="159" y="197"/>
                        </a:lnTo>
                        <a:lnTo>
                          <a:pt x="158" y="192"/>
                        </a:lnTo>
                        <a:lnTo>
                          <a:pt x="156" y="186"/>
                        </a:lnTo>
                        <a:lnTo>
                          <a:pt x="155" y="180"/>
                        </a:lnTo>
                        <a:lnTo>
                          <a:pt x="152" y="175"/>
                        </a:lnTo>
                        <a:lnTo>
                          <a:pt x="150" y="169"/>
                        </a:lnTo>
                        <a:lnTo>
                          <a:pt x="148" y="163"/>
                        </a:lnTo>
                        <a:lnTo>
                          <a:pt x="146" y="157"/>
                        </a:lnTo>
                        <a:lnTo>
                          <a:pt x="144" y="152"/>
                        </a:lnTo>
                        <a:lnTo>
                          <a:pt x="142" y="145"/>
                        </a:lnTo>
                        <a:lnTo>
                          <a:pt x="139" y="139"/>
                        </a:lnTo>
                        <a:lnTo>
                          <a:pt x="137" y="135"/>
                        </a:lnTo>
                        <a:lnTo>
                          <a:pt x="134" y="127"/>
                        </a:lnTo>
                        <a:lnTo>
                          <a:pt x="132" y="121"/>
                        </a:lnTo>
                        <a:lnTo>
                          <a:pt x="130" y="116"/>
                        </a:lnTo>
                        <a:lnTo>
                          <a:pt x="127" y="110"/>
                        </a:lnTo>
                        <a:lnTo>
                          <a:pt x="125" y="104"/>
                        </a:lnTo>
                        <a:lnTo>
                          <a:pt x="123" y="99"/>
                        </a:lnTo>
                        <a:lnTo>
                          <a:pt x="119" y="92"/>
                        </a:lnTo>
                        <a:lnTo>
                          <a:pt x="117" y="86"/>
                        </a:lnTo>
                        <a:lnTo>
                          <a:pt x="114" y="80"/>
                        </a:lnTo>
                        <a:lnTo>
                          <a:pt x="111" y="74"/>
                        </a:lnTo>
                        <a:lnTo>
                          <a:pt x="108" y="68"/>
                        </a:lnTo>
                        <a:lnTo>
                          <a:pt x="105" y="62"/>
                        </a:lnTo>
                        <a:lnTo>
                          <a:pt x="102" y="56"/>
                        </a:lnTo>
                        <a:lnTo>
                          <a:pt x="99" y="50"/>
                        </a:lnTo>
                        <a:lnTo>
                          <a:pt x="97" y="43"/>
                        </a:lnTo>
                        <a:lnTo>
                          <a:pt x="93" y="37"/>
                        </a:lnTo>
                        <a:lnTo>
                          <a:pt x="89" y="31"/>
                        </a:lnTo>
                        <a:lnTo>
                          <a:pt x="86" y="25"/>
                        </a:lnTo>
                        <a:lnTo>
                          <a:pt x="83" y="18"/>
                        </a:lnTo>
                        <a:lnTo>
                          <a:pt x="80" y="12"/>
                        </a:lnTo>
                        <a:lnTo>
                          <a:pt x="76" y="5"/>
                        </a:lnTo>
                        <a:lnTo>
                          <a:pt x="7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78" name="Freeform 160"/>
                  <p:cNvSpPr>
                    <a:spLocks/>
                  </p:cNvSpPr>
                  <p:nvPr/>
                </p:nvSpPr>
                <p:spPr bwMode="auto">
                  <a:xfrm>
                    <a:off x="5361" y="1875"/>
                    <a:ext cx="25" cy="26"/>
                  </a:xfrm>
                  <a:custGeom>
                    <a:avLst/>
                    <a:gdLst>
                      <a:gd name="T0" fmla="*/ 0 w 77"/>
                      <a:gd name="T1" fmla="*/ 0 h 79"/>
                      <a:gd name="T2" fmla="*/ 0 w 77"/>
                      <a:gd name="T3" fmla="*/ 0 h 79"/>
                      <a:gd name="T4" fmla="*/ 0 w 77"/>
                      <a:gd name="T5" fmla="*/ 0 h 79"/>
                      <a:gd name="T6" fmla="*/ 0 w 77"/>
                      <a:gd name="T7" fmla="*/ 0 h 79"/>
                      <a:gd name="T8" fmla="*/ 0 w 77"/>
                      <a:gd name="T9" fmla="*/ 0 h 79"/>
                      <a:gd name="T10" fmla="*/ 0 w 77"/>
                      <a:gd name="T11" fmla="*/ 0 h 79"/>
                      <a:gd name="T12" fmla="*/ 0 w 77"/>
                      <a:gd name="T13" fmla="*/ 0 h 79"/>
                      <a:gd name="T14" fmla="*/ 0 w 77"/>
                      <a:gd name="T15" fmla="*/ 0 h 79"/>
                      <a:gd name="T16" fmla="*/ 0 w 77"/>
                      <a:gd name="T17" fmla="*/ 0 h 79"/>
                      <a:gd name="T18" fmla="*/ 0 w 77"/>
                      <a:gd name="T19" fmla="*/ 0 h 79"/>
                      <a:gd name="T20" fmla="*/ 0 w 77"/>
                      <a:gd name="T21" fmla="*/ 0 h 79"/>
                      <a:gd name="T22" fmla="*/ 0 w 77"/>
                      <a:gd name="T23" fmla="*/ 0 h 79"/>
                      <a:gd name="T24" fmla="*/ 0 w 77"/>
                      <a:gd name="T25" fmla="*/ 0 h 79"/>
                      <a:gd name="T26" fmla="*/ 0 w 77"/>
                      <a:gd name="T27" fmla="*/ 0 h 79"/>
                      <a:gd name="T28" fmla="*/ 0 w 77"/>
                      <a:gd name="T29" fmla="*/ 0 h 79"/>
                      <a:gd name="T30" fmla="*/ 0 w 77"/>
                      <a:gd name="T31" fmla="*/ 0 h 79"/>
                      <a:gd name="T32" fmla="*/ 0 w 77"/>
                      <a:gd name="T33" fmla="*/ 0 h 79"/>
                      <a:gd name="T34" fmla="*/ 0 w 77"/>
                      <a:gd name="T35" fmla="*/ 0 h 79"/>
                      <a:gd name="T36" fmla="*/ 0 w 77"/>
                      <a:gd name="T37" fmla="*/ 0 h 79"/>
                      <a:gd name="T38" fmla="*/ 0 w 77"/>
                      <a:gd name="T39" fmla="*/ 0 h 79"/>
                      <a:gd name="T40" fmla="*/ 0 w 77"/>
                      <a:gd name="T41" fmla="*/ 0 h 79"/>
                      <a:gd name="T42" fmla="*/ 0 w 77"/>
                      <a:gd name="T43" fmla="*/ 0 h 79"/>
                      <a:gd name="T44" fmla="*/ 0 w 77"/>
                      <a:gd name="T45" fmla="*/ 0 h 79"/>
                      <a:gd name="T46" fmla="*/ 0 w 77"/>
                      <a:gd name="T47" fmla="*/ 0 h 79"/>
                      <a:gd name="T48" fmla="*/ 0 w 77"/>
                      <a:gd name="T49" fmla="*/ 0 h 79"/>
                      <a:gd name="T50" fmla="*/ 0 w 77"/>
                      <a:gd name="T51" fmla="*/ 0 h 79"/>
                      <a:gd name="T52" fmla="*/ 0 w 77"/>
                      <a:gd name="T53" fmla="*/ 0 h 79"/>
                      <a:gd name="T54" fmla="*/ 0 w 77"/>
                      <a:gd name="T55" fmla="*/ 0 h 79"/>
                      <a:gd name="T56" fmla="*/ 0 w 77"/>
                      <a:gd name="T57" fmla="*/ 0 h 79"/>
                      <a:gd name="T58" fmla="*/ 0 w 77"/>
                      <a:gd name="T59" fmla="*/ 0 h 79"/>
                      <a:gd name="T60" fmla="*/ 0 w 77"/>
                      <a:gd name="T61" fmla="*/ 0 h 79"/>
                      <a:gd name="T62" fmla="*/ 0 w 77"/>
                      <a:gd name="T63" fmla="*/ 0 h 79"/>
                      <a:gd name="T64" fmla="*/ 0 w 77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9"/>
                      <a:gd name="T101" fmla="*/ 77 w 77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9">
                        <a:moveTo>
                          <a:pt x="38" y="79"/>
                        </a:moveTo>
                        <a:lnTo>
                          <a:pt x="41" y="78"/>
                        </a:lnTo>
                        <a:lnTo>
                          <a:pt x="45" y="78"/>
                        </a:lnTo>
                        <a:lnTo>
                          <a:pt x="49" y="76"/>
                        </a:lnTo>
                        <a:lnTo>
                          <a:pt x="53" y="75"/>
                        </a:lnTo>
                        <a:lnTo>
                          <a:pt x="57" y="73"/>
                        </a:lnTo>
                        <a:lnTo>
                          <a:pt x="59" y="72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3"/>
                        </a:lnTo>
                        <a:lnTo>
                          <a:pt x="70" y="61"/>
                        </a:lnTo>
                        <a:lnTo>
                          <a:pt x="72" y="57"/>
                        </a:lnTo>
                        <a:lnTo>
                          <a:pt x="74" y="55"/>
                        </a:lnTo>
                        <a:lnTo>
                          <a:pt x="74" y="51"/>
                        </a:lnTo>
                        <a:lnTo>
                          <a:pt x="77" y="47"/>
                        </a:lnTo>
                        <a:lnTo>
                          <a:pt x="77" y="43"/>
                        </a:lnTo>
                        <a:lnTo>
                          <a:pt x="77" y="40"/>
                        </a:lnTo>
                        <a:lnTo>
                          <a:pt x="77" y="36"/>
                        </a:lnTo>
                        <a:lnTo>
                          <a:pt x="77" y="31"/>
                        </a:lnTo>
                        <a:lnTo>
                          <a:pt x="74" y="28"/>
                        </a:lnTo>
                        <a:lnTo>
                          <a:pt x="74" y="24"/>
                        </a:lnTo>
                        <a:lnTo>
                          <a:pt x="72" y="21"/>
                        </a:lnTo>
                        <a:lnTo>
                          <a:pt x="70" y="18"/>
                        </a:lnTo>
                        <a:lnTo>
                          <a:pt x="67" y="15"/>
                        </a:lnTo>
                        <a:lnTo>
                          <a:pt x="65" y="12"/>
                        </a:lnTo>
                        <a:lnTo>
                          <a:pt x="63" y="10"/>
                        </a:lnTo>
                        <a:lnTo>
                          <a:pt x="59" y="7"/>
                        </a:lnTo>
                        <a:lnTo>
                          <a:pt x="57" y="5"/>
                        </a:lnTo>
                        <a:lnTo>
                          <a:pt x="53" y="3"/>
                        </a:lnTo>
                        <a:lnTo>
                          <a:pt x="49" y="3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3"/>
                        </a:lnTo>
                        <a:lnTo>
                          <a:pt x="22" y="3"/>
                        </a:lnTo>
                        <a:lnTo>
                          <a:pt x="19" y="5"/>
                        </a:lnTo>
                        <a:lnTo>
                          <a:pt x="16" y="7"/>
                        </a:lnTo>
                        <a:lnTo>
                          <a:pt x="14" y="10"/>
                        </a:lnTo>
                        <a:lnTo>
                          <a:pt x="11" y="12"/>
                        </a:lnTo>
                        <a:lnTo>
                          <a:pt x="8" y="15"/>
                        </a:lnTo>
                        <a:lnTo>
                          <a:pt x="6" y="18"/>
                        </a:lnTo>
                        <a:lnTo>
                          <a:pt x="3" y="21"/>
                        </a:lnTo>
                        <a:lnTo>
                          <a:pt x="3" y="24"/>
                        </a:lnTo>
                        <a:lnTo>
                          <a:pt x="1" y="28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40"/>
                        </a:lnTo>
                        <a:lnTo>
                          <a:pt x="0" y="43"/>
                        </a:lnTo>
                        <a:lnTo>
                          <a:pt x="1" y="47"/>
                        </a:lnTo>
                        <a:lnTo>
                          <a:pt x="1" y="51"/>
                        </a:lnTo>
                        <a:lnTo>
                          <a:pt x="3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8" y="63"/>
                        </a:lnTo>
                        <a:lnTo>
                          <a:pt x="11" y="67"/>
                        </a:lnTo>
                        <a:lnTo>
                          <a:pt x="14" y="69"/>
                        </a:lnTo>
                        <a:lnTo>
                          <a:pt x="16" y="72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8"/>
                        </a:lnTo>
                        <a:lnTo>
                          <a:pt x="34" y="78"/>
                        </a:lnTo>
                        <a:lnTo>
                          <a:pt x="38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79" name="Freeform 161"/>
                  <p:cNvSpPr>
                    <a:spLocks/>
                  </p:cNvSpPr>
                  <p:nvPr/>
                </p:nvSpPr>
                <p:spPr bwMode="auto">
                  <a:xfrm>
                    <a:off x="5412" y="1877"/>
                    <a:ext cx="26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3" y="76"/>
                        </a:lnTo>
                        <a:lnTo>
                          <a:pt x="46" y="76"/>
                        </a:lnTo>
                        <a:lnTo>
                          <a:pt x="50" y="75"/>
                        </a:lnTo>
                        <a:lnTo>
                          <a:pt x="53" y="74"/>
                        </a:lnTo>
                        <a:lnTo>
                          <a:pt x="56" y="71"/>
                        </a:lnTo>
                        <a:lnTo>
                          <a:pt x="59" y="70"/>
                        </a:lnTo>
                        <a:lnTo>
                          <a:pt x="63" y="68"/>
                        </a:lnTo>
                        <a:lnTo>
                          <a:pt x="67" y="65"/>
                        </a:lnTo>
                        <a:lnTo>
                          <a:pt x="69" y="62"/>
                        </a:lnTo>
                        <a:lnTo>
                          <a:pt x="71" y="59"/>
                        </a:lnTo>
                        <a:lnTo>
                          <a:pt x="72" y="56"/>
                        </a:lnTo>
                        <a:lnTo>
                          <a:pt x="74" y="54"/>
                        </a:lnTo>
                        <a:lnTo>
                          <a:pt x="75" y="49"/>
                        </a:lnTo>
                        <a:lnTo>
                          <a:pt x="76" y="46"/>
                        </a:lnTo>
                        <a:lnTo>
                          <a:pt x="77" y="42"/>
                        </a:lnTo>
                        <a:lnTo>
                          <a:pt x="77" y="38"/>
                        </a:lnTo>
                        <a:lnTo>
                          <a:pt x="77" y="33"/>
                        </a:lnTo>
                        <a:lnTo>
                          <a:pt x="76" y="31"/>
                        </a:lnTo>
                        <a:lnTo>
                          <a:pt x="75" y="26"/>
                        </a:lnTo>
                        <a:lnTo>
                          <a:pt x="74" y="23"/>
                        </a:lnTo>
                        <a:lnTo>
                          <a:pt x="72" y="19"/>
                        </a:lnTo>
                        <a:lnTo>
                          <a:pt x="71" y="16"/>
                        </a:lnTo>
                        <a:lnTo>
                          <a:pt x="69" y="13"/>
                        </a:lnTo>
                        <a:lnTo>
                          <a:pt x="67" y="11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3" y="2"/>
                        </a:lnTo>
                        <a:lnTo>
                          <a:pt x="20" y="5"/>
                        </a:lnTo>
                        <a:lnTo>
                          <a:pt x="17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6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31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49"/>
                        </a:lnTo>
                        <a:lnTo>
                          <a:pt x="2" y="54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5"/>
                        </a:lnTo>
                        <a:lnTo>
                          <a:pt x="13" y="68"/>
                        </a:lnTo>
                        <a:lnTo>
                          <a:pt x="17" y="70"/>
                        </a:lnTo>
                        <a:lnTo>
                          <a:pt x="20" y="71"/>
                        </a:lnTo>
                        <a:lnTo>
                          <a:pt x="23" y="74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80" name="Freeform 162"/>
                  <p:cNvSpPr>
                    <a:spLocks/>
                  </p:cNvSpPr>
                  <p:nvPr/>
                </p:nvSpPr>
                <p:spPr bwMode="auto">
                  <a:xfrm>
                    <a:off x="5461" y="187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41" y="77"/>
                        </a:moveTo>
                        <a:lnTo>
                          <a:pt x="43" y="76"/>
                        </a:lnTo>
                        <a:lnTo>
                          <a:pt x="48" y="76"/>
                        </a:lnTo>
                        <a:lnTo>
                          <a:pt x="51" y="75"/>
                        </a:lnTo>
                        <a:lnTo>
                          <a:pt x="55" y="73"/>
                        </a:lnTo>
                        <a:lnTo>
                          <a:pt x="57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1" y="59"/>
                        </a:lnTo>
                        <a:lnTo>
                          <a:pt x="74" y="56"/>
                        </a:lnTo>
                        <a:lnTo>
                          <a:pt x="75" y="53"/>
                        </a:lnTo>
                        <a:lnTo>
                          <a:pt x="76" y="48"/>
                        </a:lnTo>
                        <a:lnTo>
                          <a:pt x="77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7" y="31"/>
                        </a:lnTo>
                        <a:lnTo>
                          <a:pt x="76" y="26"/>
                        </a:lnTo>
                        <a:lnTo>
                          <a:pt x="75" y="22"/>
                        </a:lnTo>
                        <a:lnTo>
                          <a:pt x="74" y="19"/>
                        </a:lnTo>
                        <a:lnTo>
                          <a:pt x="71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4"/>
                        </a:lnTo>
                        <a:lnTo>
                          <a:pt x="57" y="3"/>
                        </a:lnTo>
                        <a:lnTo>
                          <a:pt x="55" y="2"/>
                        </a:lnTo>
                        <a:lnTo>
                          <a:pt x="51" y="0"/>
                        </a:lnTo>
                        <a:lnTo>
                          <a:pt x="48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0"/>
                        </a:lnTo>
                        <a:lnTo>
                          <a:pt x="25" y="2"/>
                        </a:lnTo>
                        <a:lnTo>
                          <a:pt x="20" y="3"/>
                        </a:lnTo>
                        <a:lnTo>
                          <a:pt x="18" y="4"/>
                        </a:lnTo>
                        <a:lnTo>
                          <a:pt x="16" y="7"/>
                        </a:lnTo>
                        <a:lnTo>
                          <a:pt x="13" y="10"/>
                        </a:lnTo>
                        <a:lnTo>
                          <a:pt x="10" y="13"/>
                        </a:lnTo>
                        <a:lnTo>
                          <a:pt x="7" y="15"/>
                        </a:lnTo>
                        <a:lnTo>
                          <a:pt x="5" y="19"/>
                        </a:lnTo>
                        <a:lnTo>
                          <a:pt x="4" y="22"/>
                        </a:lnTo>
                        <a:lnTo>
                          <a:pt x="3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3" y="48"/>
                        </a:lnTo>
                        <a:lnTo>
                          <a:pt x="4" y="53"/>
                        </a:lnTo>
                        <a:lnTo>
                          <a:pt x="5" y="56"/>
                        </a:lnTo>
                        <a:lnTo>
                          <a:pt x="7" y="59"/>
                        </a:lnTo>
                        <a:lnTo>
                          <a:pt x="10" y="61"/>
                        </a:lnTo>
                        <a:lnTo>
                          <a:pt x="13" y="65"/>
                        </a:lnTo>
                        <a:lnTo>
                          <a:pt x="16" y="67"/>
                        </a:lnTo>
                        <a:lnTo>
                          <a:pt x="18" y="70"/>
                        </a:lnTo>
                        <a:lnTo>
                          <a:pt x="20" y="71"/>
                        </a:lnTo>
                        <a:lnTo>
                          <a:pt x="25" y="73"/>
                        </a:lnTo>
                        <a:lnTo>
                          <a:pt x="27" y="75"/>
                        </a:lnTo>
                        <a:lnTo>
                          <a:pt x="31" y="76"/>
                        </a:lnTo>
                        <a:lnTo>
                          <a:pt x="36" y="76"/>
                        </a:lnTo>
                        <a:lnTo>
                          <a:pt x="41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81" name="Freeform 163"/>
                  <p:cNvSpPr>
                    <a:spLocks/>
                  </p:cNvSpPr>
                  <p:nvPr/>
                </p:nvSpPr>
                <p:spPr bwMode="auto">
                  <a:xfrm>
                    <a:off x="5511" y="1877"/>
                    <a:ext cx="26" cy="26"/>
                  </a:xfrm>
                  <a:custGeom>
                    <a:avLst/>
                    <a:gdLst>
                      <a:gd name="T0" fmla="*/ 0 w 76"/>
                      <a:gd name="T1" fmla="*/ 0 h 78"/>
                      <a:gd name="T2" fmla="*/ 0 w 76"/>
                      <a:gd name="T3" fmla="*/ 0 h 78"/>
                      <a:gd name="T4" fmla="*/ 0 w 76"/>
                      <a:gd name="T5" fmla="*/ 0 h 78"/>
                      <a:gd name="T6" fmla="*/ 0 w 76"/>
                      <a:gd name="T7" fmla="*/ 0 h 78"/>
                      <a:gd name="T8" fmla="*/ 0 w 76"/>
                      <a:gd name="T9" fmla="*/ 0 h 78"/>
                      <a:gd name="T10" fmla="*/ 0 w 76"/>
                      <a:gd name="T11" fmla="*/ 0 h 78"/>
                      <a:gd name="T12" fmla="*/ 0 w 76"/>
                      <a:gd name="T13" fmla="*/ 0 h 78"/>
                      <a:gd name="T14" fmla="*/ 0 w 76"/>
                      <a:gd name="T15" fmla="*/ 0 h 78"/>
                      <a:gd name="T16" fmla="*/ 0 w 76"/>
                      <a:gd name="T17" fmla="*/ 0 h 78"/>
                      <a:gd name="T18" fmla="*/ 0 w 76"/>
                      <a:gd name="T19" fmla="*/ 0 h 78"/>
                      <a:gd name="T20" fmla="*/ 0 w 76"/>
                      <a:gd name="T21" fmla="*/ 0 h 78"/>
                      <a:gd name="T22" fmla="*/ 0 w 76"/>
                      <a:gd name="T23" fmla="*/ 0 h 78"/>
                      <a:gd name="T24" fmla="*/ 0 w 76"/>
                      <a:gd name="T25" fmla="*/ 0 h 78"/>
                      <a:gd name="T26" fmla="*/ 0 w 76"/>
                      <a:gd name="T27" fmla="*/ 0 h 78"/>
                      <a:gd name="T28" fmla="*/ 0 w 76"/>
                      <a:gd name="T29" fmla="*/ 0 h 78"/>
                      <a:gd name="T30" fmla="*/ 0 w 76"/>
                      <a:gd name="T31" fmla="*/ 0 h 78"/>
                      <a:gd name="T32" fmla="*/ 0 w 76"/>
                      <a:gd name="T33" fmla="*/ 0 h 78"/>
                      <a:gd name="T34" fmla="*/ 0 w 76"/>
                      <a:gd name="T35" fmla="*/ 0 h 78"/>
                      <a:gd name="T36" fmla="*/ 0 w 76"/>
                      <a:gd name="T37" fmla="*/ 0 h 78"/>
                      <a:gd name="T38" fmla="*/ 0 w 76"/>
                      <a:gd name="T39" fmla="*/ 0 h 78"/>
                      <a:gd name="T40" fmla="*/ 0 w 76"/>
                      <a:gd name="T41" fmla="*/ 0 h 78"/>
                      <a:gd name="T42" fmla="*/ 0 w 76"/>
                      <a:gd name="T43" fmla="*/ 0 h 78"/>
                      <a:gd name="T44" fmla="*/ 0 w 76"/>
                      <a:gd name="T45" fmla="*/ 0 h 78"/>
                      <a:gd name="T46" fmla="*/ 0 w 76"/>
                      <a:gd name="T47" fmla="*/ 0 h 78"/>
                      <a:gd name="T48" fmla="*/ 0 w 76"/>
                      <a:gd name="T49" fmla="*/ 0 h 78"/>
                      <a:gd name="T50" fmla="*/ 0 w 76"/>
                      <a:gd name="T51" fmla="*/ 0 h 78"/>
                      <a:gd name="T52" fmla="*/ 0 w 76"/>
                      <a:gd name="T53" fmla="*/ 0 h 78"/>
                      <a:gd name="T54" fmla="*/ 0 w 76"/>
                      <a:gd name="T55" fmla="*/ 0 h 78"/>
                      <a:gd name="T56" fmla="*/ 0 w 76"/>
                      <a:gd name="T57" fmla="*/ 0 h 78"/>
                      <a:gd name="T58" fmla="*/ 0 w 76"/>
                      <a:gd name="T59" fmla="*/ 0 h 78"/>
                      <a:gd name="T60" fmla="*/ 0 w 76"/>
                      <a:gd name="T61" fmla="*/ 0 h 78"/>
                      <a:gd name="T62" fmla="*/ 0 w 76"/>
                      <a:gd name="T63" fmla="*/ 0 h 78"/>
                      <a:gd name="T64" fmla="*/ 0 w 76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6"/>
                      <a:gd name="T100" fmla="*/ 0 h 78"/>
                      <a:gd name="T101" fmla="*/ 76 w 76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6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7"/>
                        </a:lnTo>
                        <a:lnTo>
                          <a:pt x="50" y="76"/>
                        </a:lnTo>
                        <a:lnTo>
                          <a:pt x="53" y="75"/>
                        </a:lnTo>
                        <a:lnTo>
                          <a:pt x="55" y="73"/>
                        </a:lnTo>
                        <a:lnTo>
                          <a:pt x="59" y="71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4"/>
                        </a:lnTo>
                        <a:lnTo>
                          <a:pt x="70" y="61"/>
                        </a:lnTo>
                        <a:lnTo>
                          <a:pt x="71" y="57"/>
                        </a:lnTo>
                        <a:lnTo>
                          <a:pt x="73" y="55"/>
                        </a:lnTo>
                        <a:lnTo>
                          <a:pt x="74" y="51"/>
                        </a:lnTo>
                        <a:lnTo>
                          <a:pt x="76" y="46"/>
                        </a:lnTo>
                        <a:lnTo>
                          <a:pt x="76" y="43"/>
                        </a:lnTo>
                        <a:lnTo>
                          <a:pt x="76" y="39"/>
                        </a:lnTo>
                        <a:lnTo>
                          <a:pt x="76" y="36"/>
                        </a:lnTo>
                        <a:lnTo>
                          <a:pt x="76" y="31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7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7"/>
                        </a:lnTo>
                        <a:lnTo>
                          <a:pt x="55" y="5"/>
                        </a:lnTo>
                        <a:lnTo>
                          <a:pt x="53" y="2"/>
                        </a:lnTo>
                        <a:lnTo>
                          <a:pt x="50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2"/>
                        </a:lnTo>
                        <a:lnTo>
                          <a:pt x="22" y="2"/>
                        </a:lnTo>
                        <a:lnTo>
                          <a:pt x="19" y="5"/>
                        </a:lnTo>
                        <a:lnTo>
                          <a:pt x="15" y="7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6" y="17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0" y="46"/>
                        </a:lnTo>
                        <a:lnTo>
                          <a:pt x="1" y="51"/>
                        </a:lnTo>
                        <a:lnTo>
                          <a:pt x="2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7" y="64"/>
                        </a:lnTo>
                        <a:lnTo>
                          <a:pt x="10" y="67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7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82" name="Freeform 164"/>
                  <p:cNvSpPr>
                    <a:spLocks/>
                  </p:cNvSpPr>
                  <p:nvPr/>
                </p:nvSpPr>
                <p:spPr bwMode="auto">
                  <a:xfrm>
                    <a:off x="5560" y="1876"/>
                    <a:ext cx="26" cy="26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9" y="77"/>
                        </a:moveTo>
                        <a:lnTo>
                          <a:pt x="42" y="76"/>
                        </a:lnTo>
                        <a:lnTo>
                          <a:pt x="46" y="76"/>
                        </a:lnTo>
                        <a:lnTo>
                          <a:pt x="49" y="75"/>
                        </a:lnTo>
                        <a:lnTo>
                          <a:pt x="53" y="73"/>
                        </a:lnTo>
                        <a:lnTo>
                          <a:pt x="55" y="71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6" y="65"/>
                        </a:lnTo>
                        <a:lnTo>
                          <a:pt x="67" y="61"/>
                        </a:lnTo>
                        <a:lnTo>
                          <a:pt x="70" y="59"/>
                        </a:lnTo>
                        <a:lnTo>
                          <a:pt x="72" y="56"/>
                        </a:lnTo>
                        <a:lnTo>
                          <a:pt x="73" y="53"/>
                        </a:lnTo>
                        <a:lnTo>
                          <a:pt x="74" y="48"/>
                        </a:lnTo>
                        <a:lnTo>
                          <a:pt x="77" y="45"/>
                        </a:lnTo>
                        <a:lnTo>
                          <a:pt x="77" y="41"/>
                        </a:lnTo>
                        <a:lnTo>
                          <a:pt x="77" y="38"/>
                        </a:lnTo>
                        <a:lnTo>
                          <a:pt x="77" y="34"/>
                        </a:lnTo>
                        <a:lnTo>
                          <a:pt x="77" y="31"/>
                        </a:lnTo>
                        <a:lnTo>
                          <a:pt x="74" y="26"/>
                        </a:lnTo>
                        <a:lnTo>
                          <a:pt x="73" y="22"/>
                        </a:lnTo>
                        <a:lnTo>
                          <a:pt x="72" y="19"/>
                        </a:lnTo>
                        <a:lnTo>
                          <a:pt x="70" y="15"/>
                        </a:lnTo>
                        <a:lnTo>
                          <a:pt x="67" y="13"/>
                        </a:lnTo>
                        <a:lnTo>
                          <a:pt x="66" y="10"/>
                        </a:lnTo>
                        <a:lnTo>
                          <a:pt x="63" y="7"/>
                        </a:lnTo>
                        <a:lnTo>
                          <a:pt x="59" y="4"/>
                        </a:lnTo>
                        <a:lnTo>
                          <a:pt x="55" y="3"/>
                        </a:lnTo>
                        <a:lnTo>
                          <a:pt x="53" y="2"/>
                        </a:lnTo>
                        <a:lnTo>
                          <a:pt x="49" y="0"/>
                        </a:lnTo>
                        <a:lnTo>
                          <a:pt x="46" y="0"/>
                        </a:lnTo>
                        <a:lnTo>
                          <a:pt x="42" y="0"/>
                        </a:lnTo>
                        <a:lnTo>
                          <a:pt x="39" y="0"/>
                        </a:lnTo>
                        <a:lnTo>
                          <a:pt x="35" y="0"/>
                        </a:lnTo>
                        <a:lnTo>
                          <a:pt x="30" y="0"/>
                        </a:lnTo>
                        <a:lnTo>
                          <a:pt x="27" y="0"/>
                        </a:lnTo>
                        <a:lnTo>
                          <a:pt x="23" y="2"/>
                        </a:lnTo>
                        <a:lnTo>
                          <a:pt x="20" y="3"/>
                        </a:lnTo>
                        <a:lnTo>
                          <a:pt x="16" y="4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8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3" y="22"/>
                        </a:lnTo>
                        <a:lnTo>
                          <a:pt x="1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1" y="48"/>
                        </a:lnTo>
                        <a:lnTo>
                          <a:pt x="3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8" y="61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1"/>
                        </a:lnTo>
                        <a:lnTo>
                          <a:pt x="23" y="73"/>
                        </a:lnTo>
                        <a:lnTo>
                          <a:pt x="27" y="75"/>
                        </a:lnTo>
                        <a:lnTo>
                          <a:pt x="30" y="76"/>
                        </a:lnTo>
                        <a:lnTo>
                          <a:pt x="35" y="76"/>
                        </a:lnTo>
                        <a:lnTo>
                          <a:pt x="39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83" name="Freeform 165"/>
                  <p:cNvSpPr>
                    <a:spLocks/>
                  </p:cNvSpPr>
                  <p:nvPr/>
                </p:nvSpPr>
                <p:spPr bwMode="auto">
                  <a:xfrm>
                    <a:off x="5612" y="1877"/>
                    <a:ext cx="26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w 78"/>
                      <a:gd name="T25" fmla="*/ 0 h 78"/>
                      <a:gd name="T26" fmla="*/ 0 w 78"/>
                      <a:gd name="T27" fmla="*/ 0 h 78"/>
                      <a:gd name="T28" fmla="*/ 0 w 78"/>
                      <a:gd name="T29" fmla="*/ 0 h 78"/>
                      <a:gd name="T30" fmla="*/ 0 w 78"/>
                      <a:gd name="T31" fmla="*/ 0 h 78"/>
                      <a:gd name="T32" fmla="*/ 0 w 78"/>
                      <a:gd name="T33" fmla="*/ 0 h 78"/>
                      <a:gd name="T34" fmla="*/ 0 w 78"/>
                      <a:gd name="T35" fmla="*/ 0 h 78"/>
                      <a:gd name="T36" fmla="*/ 0 w 78"/>
                      <a:gd name="T37" fmla="*/ 0 h 78"/>
                      <a:gd name="T38" fmla="*/ 0 w 78"/>
                      <a:gd name="T39" fmla="*/ 0 h 78"/>
                      <a:gd name="T40" fmla="*/ 0 w 78"/>
                      <a:gd name="T41" fmla="*/ 0 h 78"/>
                      <a:gd name="T42" fmla="*/ 0 w 78"/>
                      <a:gd name="T43" fmla="*/ 0 h 78"/>
                      <a:gd name="T44" fmla="*/ 0 w 78"/>
                      <a:gd name="T45" fmla="*/ 0 h 78"/>
                      <a:gd name="T46" fmla="*/ 0 w 78"/>
                      <a:gd name="T47" fmla="*/ 0 h 78"/>
                      <a:gd name="T48" fmla="*/ 0 w 78"/>
                      <a:gd name="T49" fmla="*/ 0 h 78"/>
                      <a:gd name="T50" fmla="*/ 0 w 78"/>
                      <a:gd name="T51" fmla="*/ 0 h 78"/>
                      <a:gd name="T52" fmla="*/ 0 w 78"/>
                      <a:gd name="T53" fmla="*/ 0 h 78"/>
                      <a:gd name="T54" fmla="*/ 0 w 78"/>
                      <a:gd name="T55" fmla="*/ 0 h 78"/>
                      <a:gd name="T56" fmla="*/ 0 w 78"/>
                      <a:gd name="T57" fmla="*/ 0 h 78"/>
                      <a:gd name="T58" fmla="*/ 0 w 78"/>
                      <a:gd name="T59" fmla="*/ 0 h 78"/>
                      <a:gd name="T60" fmla="*/ 0 w 78"/>
                      <a:gd name="T61" fmla="*/ 0 h 78"/>
                      <a:gd name="T62" fmla="*/ 0 w 78"/>
                      <a:gd name="T63" fmla="*/ 0 h 78"/>
                      <a:gd name="T64" fmla="*/ 0 w 78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8"/>
                      <a:gd name="T101" fmla="*/ 78 w 78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8">
                        <a:moveTo>
                          <a:pt x="39" y="78"/>
                        </a:moveTo>
                        <a:lnTo>
                          <a:pt x="43" y="77"/>
                        </a:lnTo>
                        <a:lnTo>
                          <a:pt x="46" y="77"/>
                        </a:lnTo>
                        <a:lnTo>
                          <a:pt x="50" y="76"/>
                        </a:lnTo>
                        <a:lnTo>
                          <a:pt x="55" y="75"/>
                        </a:lnTo>
                        <a:lnTo>
                          <a:pt x="57" y="73"/>
                        </a:lnTo>
                        <a:lnTo>
                          <a:pt x="61" y="71"/>
                        </a:lnTo>
                        <a:lnTo>
                          <a:pt x="63" y="69"/>
                        </a:lnTo>
                        <a:lnTo>
                          <a:pt x="67" y="67"/>
                        </a:lnTo>
                        <a:lnTo>
                          <a:pt x="68" y="64"/>
                        </a:lnTo>
                        <a:lnTo>
                          <a:pt x="70" y="61"/>
                        </a:lnTo>
                        <a:lnTo>
                          <a:pt x="74" y="57"/>
                        </a:lnTo>
                        <a:lnTo>
                          <a:pt x="75" y="55"/>
                        </a:lnTo>
                        <a:lnTo>
                          <a:pt x="76" y="51"/>
                        </a:lnTo>
                        <a:lnTo>
                          <a:pt x="77" y="46"/>
                        </a:lnTo>
                        <a:lnTo>
                          <a:pt x="78" y="43"/>
                        </a:lnTo>
                        <a:lnTo>
                          <a:pt x="78" y="39"/>
                        </a:lnTo>
                        <a:lnTo>
                          <a:pt x="78" y="36"/>
                        </a:lnTo>
                        <a:lnTo>
                          <a:pt x="77" y="31"/>
                        </a:lnTo>
                        <a:lnTo>
                          <a:pt x="76" y="27"/>
                        </a:lnTo>
                        <a:lnTo>
                          <a:pt x="75" y="24"/>
                        </a:lnTo>
                        <a:lnTo>
                          <a:pt x="74" y="20"/>
                        </a:lnTo>
                        <a:lnTo>
                          <a:pt x="70" y="17"/>
                        </a:lnTo>
                        <a:lnTo>
                          <a:pt x="68" y="14"/>
                        </a:lnTo>
                        <a:lnTo>
                          <a:pt x="67" y="12"/>
                        </a:lnTo>
                        <a:lnTo>
                          <a:pt x="63" y="8"/>
                        </a:lnTo>
                        <a:lnTo>
                          <a:pt x="61" y="7"/>
                        </a:lnTo>
                        <a:lnTo>
                          <a:pt x="57" y="5"/>
                        </a:lnTo>
                        <a:lnTo>
                          <a:pt x="55" y="2"/>
                        </a:lnTo>
                        <a:lnTo>
                          <a:pt x="50" y="2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9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2"/>
                        </a:lnTo>
                        <a:lnTo>
                          <a:pt x="24" y="2"/>
                        </a:lnTo>
                        <a:lnTo>
                          <a:pt x="20" y="5"/>
                        </a:lnTo>
                        <a:lnTo>
                          <a:pt x="18" y="7"/>
                        </a:lnTo>
                        <a:lnTo>
                          <a:pt x="14" y="8"/>
                        </a:lnTo>
                        <a:lnTo>
                          <a:pt x="12" y="12"/>
                        </a:lnTo>
                        <a:lnTo>
                          <a:pt x="8" y="14"/>
                        </a:lnTo>
                        <a:lnTo>
                          <a:pt x="7" y="17"/>
                        </a:lnTo>
                        <a:lnTo>
                          <a:pt x="5" y="20"/>
                        </a:lnTo>
                        <a:lnTo>
                          <a:pt x="4" y="24"/>
                        </a:lnTo>
                        <a:lnTo>
                          <a:pt x="2" y="27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1" y="46"/>
                        </a:lnTo>
                        <a:lnTo>
                          <a:pt x="2" y="51"/>
                        </a:lnTo>
                        <a:lnTo>
                          <a:pt x="4" y="55"/>
                        </a:lnTo>
                        <a:lnTo>
                          <a:pt x="5" y="57"/>
                        </a:lnTo>
                        <a:lnTo>
                          <a:pt x="7" y="61"/>
                        </a:lnTo>
                        <a:lnTo>
                          <a:pt x="8" y="64"/>
                        </a:lnTo>
                        <a:lnTo>
                          <a:pt x="12" y="67"/>
                        </a:lnTo>
                        <a:lnTo>
                          <a:pt x="14" y="69"/>
                        </a:lnTo>
                        <a:lnTo>
                          <a:pt x="18" y="71"/>
                        </a:lnTo>
                        <a:lnTo>
                          <a:pt x="20" y="73"/>
                        </a:lnTo>
                        <a:lnTo>
                          <a:pt x="24" y="75"/>
                        </a:lnTo>
                        <a:lnTo>
                          <a:pt x="27" y="76"/>
                        </a:lnTo>
                        <a:lnTo>
                          <a:pt x="31" y="77"/>
                        </a:lnTo>
                        <a:lnTo>
                          <a:pt x="36" y="77"/>
                        </a:lnTo>
                        <a:lnTo>
                          <a:pt x="39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84" name="Freeform 166"/>
                  <p:cNvSpPr>
                    <a:spLocks/>
                  </p:cNvSpPr>
                  <p:nvPr/>
                </p:nvSpPr>
                <p:spPr bwMode="auto">
                  <a:xfrm>
                    <a:off x="5662" y="1876"/>
                    <a:ext cx="25" cy="26"/>
                  </a:xfrm>
                  <a:custGeom>
                    <a:avLst/>
                    <a:gdLst>
                      <a:gd name="T0" fmla="*/ 0 w 75"/>
                      <a:gd name="T1" fmla="*/ 0 h 78"/>
                      <a:gd name="T2" fmla="*/ 0 w 75"/>
                      <a:gd name="T3" fmla="*/ 0 h 78"/>
                      <a:gd name="T4" fmla="*/ 0 w 75"/>
                      <a:gd name="T5" fmla="*/ 0 h 78"/>
                      <a:gd name="T6" fmla="*/ 0 w 75"/>
                      <a:gd name="T7" fmla="*/ 0 h 78"/>
                      <a:gd name="T8" fmla="*/ 0 w 75"/>
                      <a:gd name="T9" fmla="*/ 0 h 78"/>
                      <a:gd name="T10" fmla="*/ 0 w 75"/>
                      <a:gd name="T11" fmla="*/ 0 h 78"/>
                      <a:gd name="T12" fmla="*/ 0 w 75"/>
                      <a:gd name="T13" fmla="*/ 0 h 78"/>
                      <a:gd name="T14" fmla="*/ 0 w 75"/>
                      <a:gd name="T15" fmla="*/ 0 h 78"/>
                      <a:gd name="T16" fmla="*/ 0 w 75"/>
                      <a:gd name="T17" fmla="*/ 0 h 78"/>
                      <a:gd name="T18" fmla="*/ 0 w 75"/>
                      <a:gd name="T19" fmla="*/ 0 h 78"/>
                      <a:gd name="T20" fmla="*/ 0 w 75"/>
                      <a:gd name="T21" fmla="*/ 0 h 78"/>
                      <a:gd name="T22" fmla="*/ 0 w 75"/>
                      <a:gd name="T23" fmla="*/ 0 h 78"/>
                      <a:gd name="T24" fmla="*/ 0 w 75"/>
                      <a:gd name="T25" fmla="*/ 0 h 78"/>
                      <a:gd name="T26" fmla="*/ 0 w 75"/>
                      <a:gd name="T27" fmla="*/ 0 h 78"/>
                      <a:gd name="T28" fmla="*/ 0 w 75"/>
                      <a:gd name="T29" fmla="*/ 0 h 78"/>
                      <a:gd name="T30" fmla="*/ 0 w 75"/>
                      <a:gd name="T31" fmla="*/ 0 h 78"/>
                      <a:gd name="T32" fmla="*/ 0 w 75"/>
                      <a:gd name="T33" fmla="*/ 0 h 78"/>
                      <a:gd name="T34" fmla="*/ 0 w 75"/>
                      <a:gd name="T35" fmla="*/ 0 h 78"/>
                      <a:gd name="T36" fmla="*/ 0 w 75"/>
                      <a:gd name="T37" fmla="*/ 0 h 78"/>
                      <a:gd name="T38" fmla="*/ 0 w 75"/>
                      <a:gd name="T39" fmla="*/ 0 h 78"/>
                      <a:gd name="T40" fmla="*/ 0 w 75"/>
                      <a:gd name="T41" fmla="*/ 0 h 78"/>
                      <a:gd name="T42" fmla="*/ 0 w 75"/>
                      <a:gd name="T43" fmla="*/ 0 h 78"/>
                      <a:gd name="T44" fmla="*/ 0 w 75"/>
                      <a:gd name="T45" fmla="*/ 0 h 78"/>
                      <a:gd name="T46" fmla="*/ 0 w 75"/>
                      <a:gd name="T47" fmla="*/ 0 h 78"/>
                      <a:gd name="T48" fmla="*/ 0 w 75"/>
                      <a:gd name="T49" fmla="*/ 0 h 78"/>
                      <a:gd name="T50" fmla="*/ 0 w 75"/>
                      <a:gd name="T51" fmla="*/ 0 h 78"/>
                      <a:gd name="T52" fmla="*/ 0 w 75"/>
                      <a:gd name="T53" fmla="*/ 0 h 78"/>
                      <a:gd name="T54" fmla="*/ 0 w 75"/>
                      <a:gd name="T55" fmla="*/ 0 h 78"/>
                      <a:gd name="T56" fmla="*/ 0 w 75"/>
                      <a:gd name="T57" fmla="*/ 0 h 78"/>
                      <a:gd name="T58" fmla="*/ 0 w 75"/>
                      <a:gd name="T59" fmla="*/ 0 h 78"/>
                      <a:gd name="T60" fmla="*/ 0 w 75"/>
                      <a:gd name="T61" fmla="*/ 0 h 78"/>
                      <a:gd name="T62" fmla="*/ 0 w 75"/>
                      <a:gd name="T63" fmla="*/ 0 h 78"/>
                      <a:gd name="T64" fmla="*/ 0 w 75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5"/>
                      <a:gd name="T100" fmla="*/ 0 h 78"/>
                      <a:gd name="T101" fmla="*/ 75 w 75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5" h="78">
                        <a:moveTo>
                          <a:pt x="38" y="78"/>
                        </a:moveTo>
                        <a:lnTo>
                          <a:pt x="41" y="78"/>
                        </a:lnTo>
                        <a:lnTo>
                          <a:pt x="45" y="77"/>
                        </a:lnTo>
                        <a:lnTo>
                          <a:pt x="48" y="76"/>
                        </a:lnTo>
                        <a:lnTo>
                          <a:pt x="52" y="75"/>
                        </a:lnTo>
                        <a:lnTo>
                          <a:pt x="54" y="72"/>
                        </a:lnTo>
                        <a:lnTo>
                          <a:pt x="58" y="71"/>
                        </a:lnTo>
                        <a:lnTo>
                          <a:pt x="61" y="69"/>
                        </a:lnTo>
                        <a:lnTo>
                          <a:pt x="65" y="66"/>
                        </a:lnTo>
                        <a:lnTo>
                          <a:pt x="66" y="63"/>
                        </a:lnTo>
                        <a:lnTo>
                          <a:pt x="68" y="60"/>
                        </a:lnTo>
                        <a:lnTo>
                          <a:pt x="70" y="57"/>
                        </a:lnTo>
                        <a:lnTo>
                          <a:pt x="72" y="53"/>
                        </a:lnTo>
                        <a:lnTo>
                          <a:pt x="73" y="51"/>
                        </a:lnTo>
                        <a:lnTo>
                          <a:pt x="75" y="46"/>
                        </a:lnTo>
                        <a:lnTo>
                          <a:pt x="75" y="42"/>
                        </a:lnTo>
                        <a:lnTo>
                          <a:pt x="75" y="39"/>
                        </a:lnTo>
                        <a:lnTo>
                          <a:pt x="75" y="35"/>
                        </a:lnTo>
                        <a:lnTo>
                          <a:pt x="75" y="31"/>
                        </a:lnTo>
                        <a:lnTo>
                          <a:pt x="73" y="26"/>
                        </a:lnTo>
                        <a:lnTo>
                          <a:pt x="72" y="23"/>
                        </a:lnTo>
                        <a:lnTo>
                          <a:pt x="70" y="20"/>
                        </a:lnTo>
                        <a:lnTo>
                          <a:pt x="68" y="18"/>
                        </a:lnTo>
                        <a:lnTo>
                          <a:pt x="66" y="14"/>
                        </a:lnTo>
                        <a:lnTo>
                          <a:pt x="65" y="12"/>
                        </a:lnTo>
                        <a:lnTo>
                          <a:pt x="61" y="9"/>
                        </a:lnTo>
                        <a:lnTo>
                          <a:pt x="58" y="7"/>
                        </a:lnTo>
                        <a:lnTo>
                          <a:pt x="54" y="4"/>
                        </a:lnTo>
                        <a:lnTo>
                          <a:pt x="52" y="2"/>
                        </a:lnTo>
                        <a:lnTo>
                          <a:pt x="48" y="2"/>
                        </a:lnTo>
                        <a:lnTo>
                          <a:pt x="45" y="1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29" y="1"/>
                        </a:lnTo>
                        <a:lnTo>
                          <a:pt x="24" y="2"/>
                        </a:lnTo>
                        <a:lnTo>
                          <a:pt x="22" y="2"/>
                        </a:lnTo>
                        <a:lnTo>
                          <a:pt x="19" y="4"/>
                        </a:lnTo>
                        <a:lnTo>
                          <a:pt x="15" y="7"/>
                        </a:lnTo>
                        <a:lnTo>
                          <a:pt x="13" y="9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8"/>
                        </a:lnTo>
                        <a:lnTo>
                          <a:pt x="3" y="20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1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0" y="51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6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2"/>
                        </a:lnTo>
                        <a:lnTo>
                          <a:pt x="22" y="75"/>
                        </a:lnTo>
                        <a:lnTo>
                          <a:pt x="24" y="76"/>
                        </a:lnTo>
                        <a:lnTo>
                          <a:pt x="29" y="77"/>
                        </a:lnTo>
                        <a:lnTo>
                          <a:pt x="33" y="78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85" name="Freeform 167"/>
                  <p:cNvSpPr>
                    <a:spLocks/>
                  </p:cNvSpPr>
                  <p:nvPr/>
                </p:nvSpPr>
                <p:spPr bwMode="auto">
                  <a:xfrm>
                    <a:off x="5386" y="1906"/>
                    <a:ext cx="26" cy="26"/>
                  </a:xfrm>
                  <a:custGeom>
                    <a:avLst/>
                    <a:gdLst>
                      <a:gd name="T0" fmla="*/ 0 w 77"/>
                      <a:gd name="T1" fmla="*/ 0 h 78"/>
                      <a:gd name="T2" fmla="*/ 0 w 77"/>
                      <a:gd name="T3" fmla="*/ 0 h 78"/>
                      <a:gd name="T4" fmla="*/ 0 w 77"/>
                      <a:gd name="T5" fmla="*/ 0 h 78"/>
                      <a:gd name="T6" fmla="*/ 0 w 77"/>
                      <a:gd name="T7" fmla="*/ 0 h 78"/>
                      <a:gd name="T8" fmla="*/ 0 w 77"/>
                      <a:gd name="T9" fmla="*/ 0 h 78"/>
                      <a:gd name="T10" fmla="*/ 0 w 77"/>
                      <a:gd name="T11" fmla="*/ 0 h 78"/>
                      <a:gd name="T12" fmla="*/ 0 w 77"/>
                      <a:gd name="T13" fmla="*/ 0 h 78"/>
                      <a:gd name="T14" fmla="*/ 0 w 77"/>
                      <a:gd name="T15" fmla="*/ 0 h 78"/>
                      <a:gd name="T16" fmla="*/ 0 w 77"/>
                      <a:gd name="T17" fmla="*/ 0 h 78"/>
                      <a:gd name="T18" fmla="*/ 0 w 77"/>
                      <a:gd name="T19" fmla="*/ 0 h 78"/>
                      <a:gd name="T20" fmla="*/ 0 w 77"/>
                      <a:gd name="T21" fmla="*/ 0 h 78"/>
                      <a:gd name="T22" fmla="*/ 0 w 77"/>
                      <a:gd name="T23" fmla="*/ 0 h 78"/>
                      <a:gd name="T24" fmla="*/ 0 w 77"/>
                      <a:gd name="T25" fmla="*/ 0 h 78"/>
                      <a:gd name="T26" fmla="*/ 0 w 77"/>
                      <a:gd name="T27" fmla="*/ 0 h 78"/>
                      <a:gd name="T28" fmla="*/ 0 w 77"/>
                      <a:gd name="T29" fmla="*/ 0 h 78"/>
                      <a:gd name="T30" fmla="*/ 0 w 77"/>
                      <a:gd name="T31" fmla="*/ 0 h 78"/>
                      <a:gd name="T32" fmla="*/ 0 w 77"/>
                      <a:gd name="T33" fmla="*/ 0 h 78"/>
                      <a:gd name="T34" fmla="*/ 0 w 77"/>
                      <a:gd name="T35" fmla="*/ 0 h 78"/>
                      <a:gd name="T36" fmla="*/ 0 w 77"/>
                      <a:gd name="T37" fmla="*/ 0 h 78"/>
                      <a:gd name="T38" fmla="*/ 0 w 77"/>
                      <a:gd name="T39" fmla="*/ 0 h 78"/>
                      <a:gd name="T40" fmla="*/ 0 w 77"/>
                      <a:gd name="T41" fmla="*/ 0 h 78"/>
                      <a:gd name="T42" fmla="*/ 0 w 77"/>
                      <a:gd name="T43" fmla="*/ 0 h 78"/>
                      <a:gd name="T44" fmla="*/ 0 w 77"/>
                      <a:gd name="T45" fmla="*/ 0 h 78"/>
                      <a:gd name="T46" fmla="*/ 0 w 77"/>
                      <a:gd name="T47" fmla="*/ 0 h 78"/>
                      <a:gd name="T48" fmla="*/ 0 w 77"/>
                      <a:gd name="T49" fmla="*/ 0 h 78"/>
                      <a:gd name="T50" fmla="*/ 0 w 77"/>
                      <a:gd name="T51" fmla="*/ 0 h 78"/>
                      <a:gd name="T52" fmla="*/ 0 w 77"/>
                      <a:gd name="T53" fmla="*/ 0 h 78"/>
                      <a:gd name="T54" fmla="*/ 0 w 77"/>
                      <a:gd name="T55" fmla="*/ 0 h 78"/>
                      <a:gd name="T56" fmla="*/ 0 w 77"/>
                      <a:gd name="T57" fmla="*/ 0 h 78"/>
                      <a:gd name="T58" fmla="*/ 0 w 77"/>
                      <a:gd name="T59" fmla="*/ 0 h 78"/>
                      <a:gd name="T60" fmla="*/ 0 w 77"/>
                      <a:gd name="T61" fmla="*/ 0 h 78"/>
                      <a:gd name="T62" fmla="*/ 0 w 77"/>
                      <a:gd name="T63" fmla="*/ 0 h 78"/>
                      <a:gd name="T64" fmla="*/ 0 w 77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8"/>
                      <a:gd name="T101" fmla="*/ 77 w 77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50" y="76"/>
                        </a:lnTo>
                        <a:lnTo>
                          <a:pt x="53" y="73"/>
                        </a:lnTo>
                        <a:lnTo>
                          <a:pt x="56" y="72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5" y="65"/>
                        </a:lnTo>
                        <a:lnTo>
                          <a:pt x="67" y="63"/>
                        </a:lnTo>
                        <a:lnTo>
                          <a:pt x="70" y="60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6"/>
                        </a:lnTo>
                        <a:lnTo>
                          <a:pt x="76" y="42"/>
                        </a:lnTo>
                        <a:lnTo>
                          <a:pt x="77" y="39"/>
                        </a:lnTo>
                        <a:lnTo>
                          <a:pt x="76" y="35"/>
                        </a:lnTo>
                        <a:lnTo>
                          <a:pt x="76" y="29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6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5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29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50"/>
                        </a:lnTo>
                        <a:lnTo>
                          <a:pt x="2" y="53"/>
                        </a:lnTo>
                        <a:lnTo>
                          <a:pt x="3" y="56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2"/>
                        </a:lnTo>
                        <a:lnTo>
                          <a:pt x="22" y="73"/>
                        </a:lnTo>
                        <a:lnTo>
                          <a:pt x="26" y="76"/>
                        </a:lnTo>
                        <a:lnTo>
                          <a:pt x="31" y="76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86" name="Freeform 168"/>
                  <p:cNvSpPr>
                    <a:spLocks/>
                  </p:cNvSpPr>
                  <p:nvPr/>
                </p:nvSpPr>
                <p:spPr bwMode="auto">
                  <a:xfrm>
                    <a:off x="5438" y="1906"/>
                    <a:ext cx="27" cy="25"/>
                  </a:xfrm>
                  <a:custGeom>
                    <a:avLst/>
                    <a:gdLst>
                      <a:gd name="T0" fmla="*/ 0 w 79"/>
                      <a:gd name="T1" fmla="*/ 0 h 76"/>
                      <a:gd name="T2" fmla="*/ 0 w 79"/>
                      <a:gd name="T3" fmla="*/ 0 h 76"/>
                      <a:gd name="T4" fmla="*/ 0 w 79"/>
                      <a:gd name="T5" fmla="*/ 0 h 76"/>
                      <a:gd name="T6" fmla="*/ 0 w 79"/>
                      <a:gd name="T7" fmla="*/ 0 h 76"/>
                      <a:gd name="T8" fmla="*/ 0 w 79"/>
                      <a:gd name="T9" fmla="*/ 0 h 76"/>
                      <a:gd name="T10" fmla="*/ 0 w 79"/>
                      <a:gd name="T11" fmla="*/ 0 h 76"/>
                      <a:gd name="T12" fmla="*/ 0 w 79"/>
                      <a:gd name="T13" fmla="*/ 0 h 76"/>
                      <a:gd name="T14" fmla="*/ 0 w 79"/>
                      <a:gd name="T15" fmla="*/ 0 h 76"/>
                      <a:gd name="T16" fmla="*/ 0 w 79"/>
                      <a:gd name="T17" fmla="*/ 0 h 76"/>
                      <a:gd name="T18" fmla="*/ 0 w 79"/>
                      <a:gd name="T19" fmla="*/ 0 h 76"/>
                      <a:gd name="T20" fmla="*/ 0 w 79"/>
                      <a:gd name="T21" fmla="*/ 0 h 76"/>
                      <a:gd name="T22" fmla="*/ 0 w 79"/>
                      <a:gd name="T23" fmla="*/ 0 h 76"/>
                      <a:gd name="T24" fmla="*/ 0 w 79"/>
                      <a:gd name="T25" fmla="*/ 0 h 76"/>
                      <a:gd name="T26" fmla="*/ 0 w 79"/>
                      <a:gd name="T27" fmla="*/ 0 h 76"/>
                      <a:gd name="T28" fmla="*/ 0 w 79"/>
                      <a:gd name="T29" fmla="*/ 0 h 76"/>
                      <a:gd name="T30" fmla="*/ 0 w 79"/>
                      <a:gd name="T31" fmla="*/ 0 h 76"/>
                      <a:gd name="T32" fmla="*/ 0 w 79"/>
                      <a:gd name="T33" fmla="*/ 0 h 76"/>
                      <a:gd name="T34" fmla="*/ 0 w 79"/>
                      <a:gd name="T35" fmla="*/ 0 h 76"/>
                      <a:gd name="T36" fmla="*/ 0 w 79"/>
                      <a:gd name="T37" fmla="*/ 0 h 76"/>
                      <a:gd name="T38" fmla="*/ 0 w 79"/>
                      <a:gd name="T39" fmla="*/ 0 h 76"/>
                      <a:gd name="T40" fmla="*/ 0 w 79"/>
                      <a:gd name="T41" fmla="*/ 0 h 76"/>
                      <a:gd name="T42" fmla="*/ 0 w 79"/>
                      <a:gd name="T43" fmla="*/ 0 h 76"/>
                      <a:gd name="T44" fmla="*/ 0 w 79"/>
                      <a:gd name="T45" fmla="*/ 0 h 76"/>
                      <a:gd name="T46" fmla="*/ 0 w 79"/>
                      <a:gd name="T47" fmla="*/ 0 h 76"/>
                      <a:gd name="T48" fmla="*/ 0 w 79"/>
                      <a:gd name="T49" fmla="*/ 0 h 76"/>
                      <a:gd name="T50" fmla="*/ 0 w 79"/>
                      <a:gd name="T51" fmla="*/ 0 h 76"/>
                      <a:gd name="T52" fmla="*/ 0 w 79"/>
                      <a:gd name="T53" fmla="*/ 0 h 76"/>
                      <a:gd name="T54" fmla="*/ 0 w 79"/>
                      <a:gd name="T55" fmla="*/ 0 h 76"/>
                      <a:gd name="T56" fmla="*/ 0 w 79"/>
                      <a:gd name="T57" fmla="*/ 0 h 76"/>
                      <a:gd name="T58" fmla="*/ 0 w 79"/>
                      <a:gd name="T59" fmla="*/ 0 h 76"/>
                      <a:gd name="T60" fmla="*/ 0 w 79"/>
                      <a:gd name="T61" fmla="*/ 0 h 76"/>
                      <a:gd name="T62" fmla="*/ 0 w 79"/>
                      <a:gd name="T63" fmla="*/ 0 h 76"/>
                      <a:gd name="T64" fmla="*/ 0 w 79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6"/>
                      <a:gd name="T101" fmla="*/ 79 w 79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6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2" y="58"/>
                        </a:lnTo>
                        <a:lnTo>
                          <a:pt x="73" y="56"/>
                        </a:lnTo>
                        <a:lnTo>
                          <a:pt x="74" y="53"/>
                        </a:lnTo>
                        <a:lnTo>
                          <a:pt x="76" y="48"/>
                        </a:lnTo>
                        <a:lnTo>
                          <a:pt x="76" y="45"/>
                        </a:lnTo>
                        <a:lnTo>
                          <a:pt x="77" y="40"/>
                        </a:lnTo>
                        <a:lnTo>
                          <a:pt x="79" y="38"/>
                        </a:lnTo>
                        <a:lnTo>
                          <a:pt x="77" y="33"/>
                        </a:lnTo>
                        <a:lnTo>
                          <a:pt x="76" y="29"/>
                        </a:lnTo>
                        <a:lnTo>
                          <a:pt x="76" y="25"/>
                        </a:lnTo>
                        <a:lnTo>
                          <a:pt x="74" y="22"/>
                        </a:lnTo>
                        <a:lnTo>
                          <a:pt x="73" y="19"/>
                        </a:lnTo>
                        <a:lnTo>
                          <a:pt x="72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5"/>
                        </a:lnTo>
                        <a:lnTo>
                          <a:pt x="56" y="3"/>
                        </a:lnTo>
                        <a:lnTo>
                          <a:pt x="54" y="2"/>
                        </a:lnTo>
                        <a:lnTo>
                          <a:pt x="50" y="0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8" y="0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5"/>
                        </a:lnTo>
                        <a:lnTo>
                          <a:pt x="15" y="7"/>
                        </a:lnTo>
                        <a:lnTo>
                          <a:pt x="12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5" y="19"/>
                        </a:lnTo>
                        <a:lnTo>
                          <a:pt x="3" y="22"/>
                        </a:lnTo>
                        <a:lnTo>
                          <a:pt x="2" y="25"/>
                        </a:lnTo>
                        <a:lnTo>
                          <a:pt x="0" y="29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0"/>
                        </a:lnTo>
                        <a:lnTo>
                          <a:pt x="0" y="45"/>
                        </a:lnTo>
                        <a:lnTo>
                          <a:pt x="2" y="48"/>
                        </a:lnTo>
                        <a:lnTo>
                          <a:pt x="3" y="53"/>
                        </a:lnTo>
                        <a:lnTo>
                          <a:pt x="5" y="56"/>
                        </a:lnTo>
                        <a:lnTo>
                          <a:pt x="6" y="58"/>
                        </a:lnTo>
                        <a:lnTo>
                          <a:pt x="9" y="61"/>
                        </a:lnTo>
                        <a:lnTo>
                          <a:pt x="12" y="65"/>
                        </a:lnTo>
                        <a:lnTo>
                          <a:pt x="15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8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87" name="Freeform 169"/>
                  <p:cNvSpPr>
                    <a:spLocks/>
                  </p:cNvSpPr>
                  <p:nvPr/>
                </p:nvSpPr>
                <p:spPr bwMode="auto">
                  <a:xfrm>
                    <a:off x="5487" y="1905"/>
                    <a:ext cx="27" cy="26"/>
                  </a:xfrm>
                  <a:custGeom>
                    <a:avLst/>
                    <a:gdLst>
                      <a:gd name="T0" fmla="*/ 0 w 79"/>
                      <a:gd name="T1" fmla="*/ 0 h 79"/>
                      <a:gd name="T2" fmla="*/ 0 w 79"/>
                      <a:gd name="T3" fmla="*/ 0 h 79"/>
                      <a:gd name="T4" fmla="*/ 0 w 79"/>
                      <a:gd name="T5" fmla="*/ 0 h 79"/>
                      <a:gd name="T6" fmla="*/ 0 w 79"/>
                      <a:gd name="T7" fmla="*/ 0 h 79"/>
                      <a:gd name="T8" fmla="*/ 0 w 79"/>
                      <a:gd name="T9" fmla="*/ 0 h 79"/>
                      <a:gd name="T10" fmla="*/ 0 w 79"/>
                      <a:gd name="T11" fmla="*/ 0 h 79"/>
                      <a:gd name="T12" fmla="*/ 0 w 79"/>
                      <a:gd name="T13" fmla="*/ 0 h 79"/>
                      <a:gd name="T14" fmla="*/ 0 w 79"/>
                      <a:gd name="T15" fmla="*/ 0 h 79"/>
                      <a:gd name="T16" fmla="*/ 0 w 79"/>
                      <a:gd name="T17" fmla="*/ 0 h 79"/>
                      <a:gd name="T18" fmla="*/ 0 w 79"/>
                      <a:gd name="T19" fmla="*/ 0 h 79"/>
                      <a:gd name="T20" fmla="*/ 0 w 79"/>
                      <a:gd name="T21" fmla="*/ 0 h 79"/>
                      <a:gd name="T22" fmla="*/ 0 w 79"/>
                      <a:gd name="T23" fmla="*/ 0 h 79"/>
                      <a:gd name="T24" fmla="*/ 0 w 79"/>
                      <a:gd name="T25" fmla="*/ 0 h 79"/>
                      <a:gd name="T26" fmla="*/ 0 w 79"/>
                      <a:gd name="T27" fmla="*/ 0 h 79"/>
                      <a:gd name="T28" fmla="*/ 0 w 79"/>
                      <a:gd name="T29" fmla="*/ 0 h 79"/>
                      <a:gd name="T30" fmla="*/ 0 w 79"/>
                      <a:gd name="T31" fmla="*/ 0 h 79"/>
                      <a:gd name="T32" fmla="*/ 0 w 79"/>
                      <a:gd name="T33" fmla="*/ 0 h 79"/>
                      <a:gd name="T34" fmla="*/ 0 w 79"/>
                      <a:gd name="T35" fmla="*/ 0 h 79"/>
                      <a:gd name="T36" fmla="*/ 0 w 79"/>
                      <a:gd name="T37" fmla="*/ 0 h 79"/>
                      <a:gd name="T38" fmla="*/ 0 w 79"/>
                      <a:gd name="T39" fmla="*/ 0 h 79"/>
                      <a:gd name="T40" fmla="*/ 0 w 79"/>
                      <a:gd name="T41" fmla="*/ 0 h 79"/>
                      <a:gd name="T42" fmla="*/ 0 w 79"/>
                      <a:gd name="T43" fmla="*/ 0 h 79"/>
                      <a:gd name="T44" fmla="*/ 0 w 79"/>
                      <a:gd name="T45" fmla="*/ 0 h 79"/>
                      <a:gd name="T46" fmla="*/ 0 w 79"/>
                      <a:gd name="T47" fmla="*/ 0 h 79"/>
                      <a:gd name="T48" fmla="*/ 0 w 79"/>
                      <a:gd name="T49" fmla="*/ 0 h 79"/>
                      <a:gd name="T50" fmla="*/ 0 w 79"/>
                      <a:gd name="T51" fmla="*/ 0 h 79"/>
                      <a:gd name="T52" fmla="*/ 0 w 79"/>
                      <a:gd name="T53" fmla="*/ 0 h 79"/>
                      <a:gd name="T54" fmla="*/ 0 w 79"/>
                      <a:gd name="T55" fmla="*/ 0 h 79"/>
                      <a:gd name="T56" fmla="*/ 0 w 79"/>
                      <a:gd name="T57" fmla="*/ 0 h 79"/>
                      <a:gd name="T58" fmla="*/ 0 w 79"/>
                      <a:gd name="T59" fmla="*/ 0 h 79"/>
                      <a:gd name="T60" fmla="*/ 0 w 79"/>
                      <a:gd name="T61" fmla="*/ 0 h 79"/>
                      <a:gd name="T62" fmla="*/ 0 w 79"/>
                      <a:gd name="T63" fmla="*/ 0 h 79"/>
                      <a:gd name="T64" fmla="*/ 0 w 79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9"/>
                      <a:gd name="T101" fmla="*/ 79 w 79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9">
                        <a:moveTo>
                          <a:pt x="40" y="79"/>
                        </a:moveTo>
                        <a:lnTo>
                          <a:pt x="43" y="79"/>
                        </a:lnTo>
                        <a:lnTo>
                          <a:pt x="47" y="78"/>
                        </a:lnTo>
                        <a:lnTo>
                          <a:pt x="52" y="76"/>
                        </a:lnTo>
                        <a:lnTo>
                          <a:pt x="54" y="75"/>
                        </a:lnTo>
                        <a:lnTo>
                          <a:pt x="57" y="73"/>
                        </a:lnTo>
                        <a:lnTo>
                          <a:pt x="61" y="70"/>
                        </a:lnTo>
                        <a:lnTo>
                          <a:pt x="63" y="68"/>
                        </a:lnTo>
                        <a:lnTo>
                          <a:pt x="67" y="67"/>
                        </a:lnTo>
                        <a:lnTo>
                          <a:pt x="69" y="63"/>
                        </a:lnTo>
                        <a:lnTo>
                          <a:pt x="72" y="61"/>
                        </a:lnTo>
                        <a:lnTo>
                          <a:pt x="73" y="59"/>
                        </a:lnTo>
                        <a:lnTo>
                          <a:pt x="75" y="55"/>
                        </a:lnTo>
                        <a:lnTo>
                          <a:pt x="76" y="50"/>
                        </a:lnTo>
                        <a:lnTo>
                          <a:pt x="78" y="48"/>
                        </a:lnTo>
                        <a:lnTo>
                          <a:pt x="78" y="43"/>
                        </a:lnTo>
                        <a:lnTo>
                          <a:pt x="79" y="41"/>
                        </a:lnTo>
                        <a:lnTo>
                          <a:pt x="78" y="35"/>
                        </a:lnTo>
                        <a:lnTo>
                          <a:pt x="78" y="31"/>
                        </a:lnTo>
                        <a:lnTo>
                          <a:pt x="76" y="28"/>
                        </a:lnTo>
                        <a:lnTo>
                          <a:pt x="75" y="25"/>
                        </a:lnTo>
                        <a:lnTo>
                          <a:pt x="73" y="21"/>
                        </a:lnTo>
                        <a:lnTo>
                          <a:pt x="72" y="18"/>
                        </a:lnTo>
                        <a:lnTo>
                          <a:pt x="69" y="15"/>
                        </a:lnTo>
                        <a:lnTo>
                          <a:pt x="67" y="12"/>
                        </a:lnTo>
                        <a:lnTo>
                          <a:pt x="63" y="10"/>
                        </a:lnTo>
                        <a:lnTo>
                          <a:pt x="61" y="8"/>
                        </a:lnTo>
                        <a:lnTo>
                          <a:pt x="57" y="5"/>
                        </a:lnTo>
                        <a:lnTo>
                          <a:pt x="54" y="4"/>
                        </a:lnTo>
                        <a:lnTo>
                          <a:pt x="52" y="3"/>
                        </a:lnTo>
                        <a:lnTo>
                          <a:pt x="47" y="2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1" y="2"/>
                        </a:lnTo>
                        <a:lnTo>
                          <a:pt x="28" y="3"/>
                        </a:lnTo>
                        <a:lnTo>
                          <a:pt x="24" y="4"/>
                        </a:lnTo>
                        <a:lnTo>
                          <a:pt x="21" y="5"/>
                        </a:lnTo>
                        <a:lnTo>
                          <a:pt x="18" y="8"/>
                        </a:lnTo>
                        <a:lnTo>
                          <a:pt x="15" y="10"/>
                        </a:lnTo>
                        <a:lnTo>
                          <a:pt x="12" y="12"/>
                        </a:lnTo>
                        <a:lnTo>
                          <a:pt x="10" y="15"/>
                        </a:lnTo>
                        <a:lnTo>
                          <a:pt x="8" y="18"/>
                        </a:lnTo>
                        <a:lnTo>
                          <a:pt x="5" y="21"/>
                        </a:lnTo>
                        <a:lnTo>
                          <a:pt x="4" y="25"/>
                        </a:lnTo>
                        <a:lnTo>
                          <a:pt x="3" y="28"/>
                        </a:lnTo>
                        <a:lnTo>
                          <a:pt x="2" y="31"/>
                        </a:lnTo>
                        <a:lnTo>
                          <a:pt x="0" y="35"/>
                        </a:lnTo>
                        <a:lnTo>
                          <a:pt x="0" y="41"/>
                        </a:lnTo>
                        <a:lnTo>
                          <a:pt x="0" y="43"/>
                        </a:lnTo>
                        <a:lnTo>
                          <a:pt x="2" y="48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9"/>
                        </a:lnTo>
                        <a:lnTo>
                          <a:pt x="8" y="61"/>
                        </a:lnTo>
                        <a:lnTo>
                          <a:pt x="10" y="63"/>
                        </a:lnTo>
                        <a:lnTo>
                          <a:pt x="12" y="67"/>
                        </a:lnTo>
                        <a:lnTo>
                          <a:pt x="15" y="68"/>
                        </a:lnTo>
                        <a:lnTo>
                          <a:pt x="18" y="70"/>
                        </a:lnTo>
                        <a:lnTo>
                          <a:pt x="21" y="73"/>
                        </a:lnTo>
                        <a:lnTo>
                          <a:pt x="24" y="75"/>
                        </a:lnTo>
                        <a:lnTo>
                          <a:pt x="28" y="76"/>
                        </a:lnTo>
                        <a:lnTo>
                          <a:pt x="31" y="78"/>
                        </a:lnTo>
                        <a:lnTo>
                          <a:pt x="36" y="79"/>
                        </a:lnTo>
                        <a:lnTo>
                          <a:pt x="40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88" name="Freeform 170"/>
                  <p:cNvSpPr>
                    <a:spLocks/>
                  </p:cNvSpPr>
                  <p:nvPr/>
                </p:nvSpPr>
                <p:spPr bwMode="auto">
                  <a:xfrm>
                    <a:off x="5536" y="1906"/>
                    <a:ext cx="26" cy="25"/>
                  </a:xfrm>
                  <a:custGeom>
                    <a:avLst/>
                    <a:gdLst>
                      <a:gd name="T0" fmla="*/ 0 w 78"/>
                      <a:gd name="T1" fmla="*/ 0 h 76"/>
                      <a:gd name="T2" fmla="*/ 0 w 78"/>
                      <a:gd name="T3" fmla="*/ 0 h 76"/>
                      <a:gd name="T4" fmla="*/ 0 w 78"/>
                      <a:gd name="T5" fmla="*/ 0 h 76"/>
                      <a:gd name="T6" fmla="*/ 0 w 78"/>
                      <a:gd name="T7" fmla="*/ 0 h 76"/>
                      <a:gd name="T8" fmla="*/ 0 w 78"/>
                      <a:gd name="T9" fmla="*/ 0 h 76"/>
                      <a:gd name="T10" fmla="*/ 0 w 78"/>
                      <a:gd name="T11" fmla="*/ 0 h 76"/>
                      <a:gd name="T12" fmla="*/ 0 w 78"/>
                      <a:gd name="T13" fmla="*/ 0 h 76"/>
                      <a:gd name="T14" fmla="*/ 0 w 78"/>
                      <a:gd name="T15" fmla="*/ 0 h 76"/>
                      <a:gd name="T16" fmla="*/ 0 w 78"/>
                      <a:gd name="T17" fmla="*/ 0 h 76"/>
                      <a:gd name="T18" fmla="*/ 0 w 78"/>
                      <a:gd name="T19" fmla="*/ 0 h 76"/>
                      <a:gd name="T20" fmla="*/ 0 w 78"/>
                      <a:gd name="T21" fmla="*/ 0 h 76"/>
                      <a:gd name="T22" fmla="*/ 0 w 78"/>
                      <a:gd name="T23" fmla="*/ 0 h 76"/>
                      <a:gd name="T24" fmla="*/ 0 w 78"/>
                      <a:gd name="T25" fmla="*/ 0 h 76"/>
                      <a:gd name="T26" fmla="*/ 0 w 78"/>
                      <a:gd name="T27" fmla="*/ 0 h 76"/>
                      <a:gd name="T28" fmla="*/ 0 w 78"/>
                      <a:gd name="T29" fmla="*/ 0 h 76"/>
                      <a:gd name="T30" fmla="*/ 0 w 78"/>
                      <a:gd name="T31" fmla="*/ 0 h 76"/>
                      <a:gd name="T32" fmla="*/ 0 w 78"/>
                      <a:gd name="T33" fmla="*/ 0 h 76"/>
                      <a:gd name="T34" fmla="*/ 0 w 78"/>
                      <a:gd name="T35" fmla="*/ 0 h 76"/>
                      <a:gd name="T36" fmla="*/ 0 w 78"/>
                      <a:gd name="T37" fmla="*/ 0 h 76"/>
                      <a:gd name="T38" fmla="*/ 0 w 78"/>
                      <a:gd name="T39" fmla="*/ 0 h 76"/>
                      <a:gd name="T40" fmla="*/ 0 w 78"/>
                      <a:gd name="T41" fmla="*/ 0 h 76"/>
                      <a:gd name="T42" fmla="*/ 0 w 78"/>
                      <a:gd name="T43" fmla="*/ 0 h 76"/>
                      <a:gd name="T44" fmla="*/ 0 w 78"/>
                      <a:gd name="T45" fmla="*/ 0 h 76"/>
                      <a:gd name="T46" fmla="*/ 0 w 78"/>
                      <a:gd name="T47" fmla="*/ 0 h 76"/>
                      <a:gd name="T48" fmla="*/ 0 w 78"/>
                      <a:gd name="T49" fmla="*/ 0 h 76"/>
                      <a:gd name="T50" fmla="*/ 0 w 78"/>
                      <a:gd name="T51" fmla="*/ 0 h 76"/>
                      <a:gd name="T52" fmla="*/ 0 w 78"/>
                      <a:gd name="T53" fmla="*/ 0 h 76"/>
                      <a:gd name="T54" fmla="*/ 0 w 78"/>
                      <a:gd name="T55" fmla="*/ 0 h 76"/>
                      <a:gd name="T56" fmla="*/ 0 w 78"/>
                      <a:gd name="T57" fmla="*/ 0 h 76"/>
                      <a:gd name="T58" fmla="*/ 0 w 78"/>
                      <a:gd name="T59" fmla="*/ 0 h 76"/>
                      <a:gd name="T60" fmla="*/ 0 w 78"/>
                      <a:gd name="T61" fmla="*/ 0 h 76"/>
                      <a:gd name="T62" fmla="*/ 0 w 78"/>
                      <a:gd name="T63" fmla="*/ 0 h 76"/>
                      <a:gd name="T64" fmla="*/ 0 w 78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6"/>
                      <a:gd name="T101" fmla="*/ 78 w 78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7" y="71"/>
                        </a:lnTo>
                        <a:lnTo>
                          <a:pt x="60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8" y="63"/>
                        </a:lnTo>
                        <a:lnTo>
                          <a:pt x="70" y="59"/>
                        </a:lnTo>
                        <a:lnTo>
                          <a:pt x="73" y="56"/>
                        </a:lnTo>
                        <a:lnTo>
                          <a:pt x="75" y="53"/>
                        </a:lnTo>
                        <a:lnTo>
                          <a:pt x="75" y="50"/>
                        </a:lnTo>
                        <a:lnTo>
                          <a:pt x="78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8" y="29"/>
                        </a:lnTo>
                        <a:lnTo>
                          <a:pt x="75" y="26"/>
                        </a:lnTo>
                        <a:lnTo>
                          <a:pt x="75" y="22"/>
                        </a:lnTo>
                        <a:lnTo>
                          <a:pt x="73" y="19"/>
                        </a:lnTo>
                        <a:lnTo>
                          <a:pt x="70" y="15"/>
                        </a:lnTo>
                        <a:lnTo>
                          <a:pt x="68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0" y="6"/>
                        </a:lnTo>
                        <a:lnTo>
                          <a:pt x="57" y="3"/>
                        </a:lnTo>
                        <a:lnTo>
                          <a:pt x="54" y="2"/>
                        </a:lnTo>
                        <a:lnTo>
                          <a:pt x="50" y="1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1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6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4" y="22"/>
                        </a:lnTo>
                        <a:lnTo>
                          <a:pt x="2" y="26"/>
                        </a:lnTo>
                        <a:lnTo>
                          <a:pt x="2" y="29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2" y="45"/>
                        </a:lnTo>
                        <a:lnTo>
                          <a:pt x="2" y="50"/>
                        </a:lnTo>
                        <a:lnTo>
                          <a:pt x="4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9" y="63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7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89" name="Freeform 171"/>
                  <p:cNvSpPr>
                    <a:spLocks/>
                  </p:cNvSpPr>
                  <p:nvPr/>
                </p:nvSpPr>
                <p:spPr bwMode="auto">
                  <a:xfrm>
                    <a:off x="5588" y="190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38" y="77"/>
                        </a:moveTo>
                        <a:lnTo>
                          <a:pt x="41" y="76"/>
                        </a:lnTo>
                        <a:lnTo>
                          <a:pt x="45" y="75"/>
                        </a:lnTo>
                        <a:lnTo>
                          <a:pt x="50" y="75"/>
                        </a:lnTo>
                        <a:lnTo>
                          <a:pt x="53" y="72"/>
                        </a:lnTo>
                        <a:lnTo>
                          <a:pt x="56" y="71"/>
                        </a:lnTo>
                        <a:lnTo>
                          <a:pt x="60" y="69"/>
                        </a:lnTo>
                        <a:lnTo>
                          <a:pt x="63" y="66"/>
                        </a:lnTo>
                        <a:lnTo>
                          <a:pt x="65" y="64"/>
                        </a:lnTo>
                        <a:lnTo>
                          <a:pt x="67" y="62"/>
                        </a:lnTo>
                        <a:lnTo>
                          <a:pt x="70" y="59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6" y="49"/>
                        </a:lnTo>
                        <a:lnTo>
                          <a:pt x="76" y="45"/>
                        </a:lnTo>
                        <a:lnTo>
                          <a:pt x="77" y="41"/>
                        </a:lnTo>
                        <a:lnTo>
                          <a:pt x="78" y="38"/>
                        </a:lnTo>
                        <a:lnTo>
                          <a:pt x="77" y="34"/>
                        </a:lnTo>
                        <a:lnTo>
                          <a:pt x="76" y="28"/>
                        </a:lnTo>
                        <a:lnTo>
                          <a:pt x="76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3" y="8"/>
                        </a:lnTo>
                        <a:lnTo>
                          <a:pt x="60" y="6"/>
                        </a:lnTo>
                        <a:lnTo>
                          <a:pt x="56" y="4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4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7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28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0" y="45"/>
                        </a:lnTo>
                        <a:lnTo>
                          <a:pt x="1" y="49"/>
                        </a:lnTo>
                        <a:lnTo>
                          <a:pt x="2" y="53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4"/>
                        </a:lnTo>
                        <a:lnTo>
                          <a:pt x="13" y="66"/>
                        </a:lnTo>
                        <a:lnTo>
                          <a:pt x="16" y="69"/>
                        </a:lnTo>
                        <a:lnTo>
                          <a:pt x="20" y="71"/>
                        </a:lnTo>
                        <a:lnTo>
                          <a:pt x="22" y="72"/>
                        </a:lnTo>
                        <a:lnTo>
                          <a:pt x="26" y="75"/>
                        </a:lnTo>
                        <a:lnTo>
                          <a:pt x="31" y="75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90" name="Freeform 172"/>
                  <p:cNvSpPr>
                    <a:spLocks/>
                  </p:cNvSpPr>
                  <p:nvPr/>
                </p:nvSpPr>
                <p:spPr bwMode="auto">
                  <a:xfrm>
                    <a:off x="5639" y="1907"/>
                    <a:ext cx="25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48" y="75"/>
                        </a:lnTo>
                        <a:lnTo>
                          <a:pt x="53" y="75"/>
                        </a:lnTo>
                        <a:lnTo>
                          <a:pt x="56" y="73"/>
                        </a:lnTo>
                        <a:lnTo>
                          <a:pt x="59" y="70"/>
                        </a:lnTo>
                        <a:lnTo>
                          <a:pt x="61" y="67"/>
                        </a:lnTo>
                        <a:lnTo>
                          <a:pt x="65" y="66"/>
                        </a:lnTo>
                        <a:lnTo>
                          <a:pt x="67" y="62"/>
                        </a:lnTo>
                        <a:lnTo>
                          <a:pt x="70" y="60"/>
                        </a:lnTo>
                        <a:lnTo>
                          <a:pt x="71" y="57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5"/>
                        </a:lnTo>
                        <a:lnTo>
                          <a:pt x="76" y="42"/>
                        </a:lnTo>
                        <a:lnTo>
                          <a:pt x="77" y="38"/>
                        </a:lnTo>
                        <a:lnTo>
                          <a:pt x="76" y="35"/>
                        </a:lnTo>
                        <a:lnTo>
                          <a:pt x="76" y="30"/>
                        </a:lnTo>
                        <a:lnTo>
                          <a:pt x="74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1" y="9"/>
                        </a:lnTo>
                        <a:lnTo>
                          <a:pt x="59" y="6"/>
                        </a:lnTo>
                        <a:lnTo>
                          <a:pt x="56" y="4"/>
                        </a:lnTo>
                        <a:lnTo>
                          <a:pt x="53" y="3"/>
                        </a:lnTo>
                        <a:lnTo>
                          <a:pt x="48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31" y="0"/>
                        </a:lnTo>
                        <a:lnTo>
                          <a:pt x="26" y="2"/>
                        </a:lnTo>
                        <a:lnTo>
                          <a:pt x="22" y="3"/>
                        </a:lnTo>
                        <a:lnTo>
                          <a:pt x="19" y="4"/>
                        </a:lnTo>
                        <a:lnTo>
                          <a:pt x="15" y="6"/>
                        </a:lnTo>
                        <a:lnTo>
                          <a:pt x="13" y="9"/>
                        </a:lnTo>
                        <a:lnTo>
                          <a:pt x="10" y="11"/>
                        </a:lnTo>
                        <a:lnTo>
                          <a:pt x="7" y="13"/>
                        </a:lnTo>
                        <a:lnTo>
                          <a:pt x="4" y="17"/>
                        </a:lnTo>
                        <a:lnTo>
                          <a:pt x="3" y="19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0"/>
                        </a:lnTo>
                        <a:lnTo>
                          <a:pt x="0" y="35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5"/>
                        </a:lnTo>
                        <a:lnTo>
                          <a:pt x="0" y="50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2"/>
                        </a:lnTo>
                        <a:lnTo>
                          <a:pt x="10" y="66"/>
                        </a:lnTo>
                        <a:lnTo>
                          <a:pt x="13" y="67"/>
                        </a:lnTo>
                        <a:lnTo>
                          <a:pt x="15" y="70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3" y="77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91" name="Freeform 173"/>
                  <p:cNvSpPr>
                    <a:spLocks/>
                  </p:cNvSpPr>
                  <p:nvPr/>
                </p:nvSpPr>
                <p:spPr bwMode="auto">
                  <a:xfrm>
                    <a:off x="5491" y="1538"/>
                    <a:ext cx="19" cy="9"/>
                  </a:xfrm>
                  <a:custGeom>
                    <a:avLst/>
                    <a:gdLst>
                      <a:gd name="T0" fmla="*/ 0 w 56"/>
                      <a:gd name="T1" fmla="*/ 0 h 27"/>
                      <a:gd name="T2" fmla="*/ 0 w 56"/>
                      <a:gd name="T3" fmla="*/ 0 h 27"/>
                      <a:gd name="T4" fmla="*/ 0 w 56"/>
                      <a:gd name="T5" fmla="*/ 0 h 27"/>
                      <a:gd name="T6" fmla="*/ 0 w 56"/>
                      <a:gd name="T7" fmla="*/ 0 h 27"/>
                      <a:gd name="T8" fmla="*/ 0 w 56"/>
                      <a:gd name="T9" fmla="*/ 0 h 27"/>
                      <a:gd name="T10" fmla="*/ 0 w 56"/>
                      <a:gd name="T11" fmla="*/ 0 h 27"/>
                      <a:gd name="T12" fmla="*/ 0 w 56"/>
                      <a:gd name="T13" fmla="*/ 0 h 27"/>
                      <a:gd name="T14" fmla="*/ 0 w 56"/>
                      <a:gd name="T15" fmla="*/ 0 h 27"/>
                      <a:gd name="T16" fmla="*/ 0 w 56"/>
                      <a:gd name="T17" fmla="*/ 0 h 27"/>
                      <a:gd name="T18" fmla="*/ 0 w 56"/>
                      <a:gd name="T19" fmla="*/ 0 h 27"/>
                      <a:gd name="T20" fmla="*/ 0 w 56"/>
                      <a:gd name="T21" fmla="*/ 0 h 27"/>
                      <a:gd name="T22" fmla="*/ 0 w 56"/>
                      <a:gd name="T23" fmla="*/ 0 h 27"/>
                      <a:gd name="T24" fmla="*/ 0 w 56"/>
                      <a:gd name="T25" fmla="*/ 0 h 27"/>
                      <a:gd name="T26" fmla="*/ 0 w 56"/>
                      <a:gd name="T27" fmla="*/ 0 h 27"/>
                      <a:gd name="T28" fmla="*/ 0 w 56"/>
                      <a:gd name="T29" fmla="*/ 0 h 27"/>
                      <a:gd name="T30" fmla="*/ 0 w 56"/>
                      <a:gd name="T31" fmla="*/ 0 h 27"/>
                      <a:gd name="T32" fmla="*/ 0 w 56"/>
                      <a:gd name="T33" fmla="*/ 0 h 27"/>
                      <a:gd name="T34" fmla="*/ 0 w 56"/>
                      <a:gd name="T35" fmla="*/ 0 h 27"/>
                      <a:gd name="T36" fmla="*/ 0 w 56"/>
                      <a:gd name="T37" fmla="*/ 0 h 27"/>
                      <a:gd name="T38" fmla="*/ 0 w 56"/>
                      <a:gd name="T39" fmla="*/ 0 h 27"/>
                      <a:gd name="T40" fmla="*/ 0 w 56"/>
                      <a:gd name="T41" fmla="*/ 0 h 27"/>
                      <a:gd name="T42" fmla="*/ 0 w 56"/>
                      <a:gd name="T43" fmla="*/ 0 h 27"/>
                      <a:gd name="T44" fmla="*/ 0 w 56"/>
                      <a:gd name="T45" fmla="*/ 0 h 27"/>
                      <a:gd name="T46" fmla="*/ 0 w 56"/>
                      <a:gd name="T47" fmla="*/ 0 h 27"/>
                      <a:gd name="T48" fmla="*/ 0 w 56"/>
                      <a:gd name="T49" fmla="*/ 0 h 27"/>
                      <a:gd name="T50" fmla="*/ 0 w 56"/>
                      <a:gd name="T51" fmla="*/ 0 h 27"/>
                      <a:gd name="T52" fmla="*/ 0 w 56"/>
                      <a:gd name="T53" fmla="*/ 0 h 27"/>
                      <a:gd name="T54" fmla="*/ 0 w 56"/>
                      <a:gd name="T55" fmla="*/ 0 h 27"/>
                      <a:gd name="T56" fmla="*/ 0 w 56"/>
                      <a:gd name="T57" fmla="*/ 0 h 27"/>
                      <a:gd name="T58" fmla="*/ 0 w 56"/>
                      <a:gd name="T59" fmla="*/ 0 h 27"/>
                      <a:gd name="T60" fmla="*/ 0 w 56"/>
                      <a:gd name="T61" fmla="*/ 0 h 27"/>
                      <a:gd name="T62" fmla="*/ 0 w 56"/>
                      <a:gd name="T63" fmla="*/ 0 h 27"/>
                      <a:gd name="T64" fmla="*/ 0 w 56"/>
                      <a:gd name="T65" fmla="*/ 0 h 27"/>
                      <a:gd name="T66" fmla="*/ 0 w 56"/>
                      <a:gd name="T67" fmla="*/ 0 h 27"/>
                      <a:gd name="T68" fmla="*/ 0 w 56"/>
                      <a:gd name="T69" fmla="*/ 0 h 27"/>
                      <a:gd name="T70" fmla="*/ 0 w 56"/>
                      <a:gd name="T71" fmla="*/ 0 h 27"/>
                      <a:gd name="T72" fmla="*/ 0 w 56"/>
                      <a:gd name="T73" fmla="*/ 0 h 27"/>
                      <a:gd name="T74" fmla="*/ 0 w 56"/>
                      <a:gd name="T75" fmla="*/ 0 h 27"/>
                      <a:gd name="T76" fmla="*/ 0 w 56"/>
                      <a:gd name="T77" fmla="*/ 0 h 27"/>
                      <a:gd name="T78" fmla="*/ 0 w 56"/>
                      <a:gd name="T79" fmla="*/ 0 h 27"/>
                      <a:gd name="T80" fmla="*/ 0 w 56"/>
                      <a:gd name="T81" fmla="*/ 0 h 27"/>
                      <a:gd name="T82" fmla="*/ 0 w 56"/>
                      <a:gd name="T83" fmla="*/ 0 h 2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6"/>
                      <a:gd name="T127" fmla="*/ 0 h 27"/>
                      <a:gd name="T128" fmla="*/ 56 w 56"/>
                      <a:gd name="T129" fmla="*/ 27 h 2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6" h="27">
                        <a:moveTo>
                          <a:pt x="51" y="0"/>
                        </a:moveTo>
                        <a:lnTo>
                          <a:pt x="51" y="4"/>
                        </a:lnTo>
                        <a:lnTo>
                          <a:pt x="51" y="8"/>
                        </a:lnTo>
                        <a:lnTo>
                          <a:pt x="51" y="12"/>
                        </a:lnTo>
                        <a:lnTo>
                          <a:pt x="53" y="15"/>
                        </a:lnTo>
                        <a:lnTo>
                          <a:pt x="53" y="19"/>
                        </a:lnTo>
                        <a:lnTo>
                          <a:pt x="54" y="22"/>
                        </a:lnTo>
                        <a:lnTo>
                          <a:pt x="55" y="25"/>
                        </a:lnTo>
                        <a:lnTo>
                          <a:pt x="56" y="27"/>
                        </a:lnTo>
                        <a:lnTo>
                          <a:pt x="51" y="27"/>
                        </a:lnTo>
                        <a:lnTo>
                          <a:pt x="48" y="27"/>
                        </a:lnTo>
                        <a:lnTo>
                          <a:pt x="44" y="27"/>
                        </a:lnTo>
                        <a:lnTo>
                          <a:pt x="41" y="27"/>
                        </a:lnTo>
                        <a:lnTo>
                          <a:pt x="37" y="26"/>
                        </a:lnTo>
                        <a:lnTo>
                          <a:pt x="34" y="25"/>
                        </a:lnTo>
                        <a:lnTo>
                          <a:pt x="29" y="23"/>
                        </a:lnTo>
                        <a:lnTo>
                          <a:pt x="26" y="22"/>
                        </a:lnTo>
                        <a:lnTo>
                          <a:pt x="23" y="20"/>
                        </a:lnTo>
                        <a:lnTo>
                          <a:pt x="19" y="18"/>
                        </a:lnTo>
                        <a:lnTo>
                          <a:pt x="16" y="14"/>
                        </a:lnTo>
                        <a:lnTo>
                          <a:pt x="13" y="12"/>
                        </a:lnTo>
                        <a:lnTo>
                          <a:pt x="9" y="9"/>
                        </a:lnTo>
                        <a:lnTo>
                          <a:pt x="6" y="7"/>
                        </a:lnTo>
                        <a:lnTo>
                          <a:pt x="3" y="4"/>
                        </a:lnTo>
                        <a:lnTo>
                          <a:pt x="0" y="2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23" y="1"/>
                        </a:lnTo>
                        <a:lnTo>
                          <a:pt x="26" y="1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5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92" name="Freeform 174"/>
                  <p:cNvSpPr>
                    <a:spLocks/>
                  </p:cNvSpPr>
                  <p:nvPr/>
                </p:nvSpPr>
                <p:spPr bwMode="auto">
                  <a:xfrm>
                    <a:off x="5354" y="1538"/>
                    <a:ext cx="326" cy="47"/>
                  </a:xfrm>
                  <a:custGeom>
                    <a:avLst/>
                    <a:gdLst>
                      <a:gd name="T0" fmla="*/ 0 w 976"/>
                      <a:gd name="T1" fmla="*/ 0 h 139"/>
                      <a:gd name="T2" fmla="*/ 0 w 976"/>
                      <a:gd name="T3" fmla="*/ 0 h 139"/>
                      <a:gd name="T4" fmla="*/ 0 w 976"/>
                      <a:gd name="T5" fmla="*/ 0 h 139"/>
                      <a:gd name="T6" fmla="*/ 0 w 976"/>
                      <a:gd name="T7" fmla="*/ 0 h 139"/>
                      <a:gd name="T8" fmla="*/ 0 w 976"/>
                      <a:gd name="T9" fmla="*/ 0 h 139"/>
                      <a:gd name="T10" fmla="*/ 0 w 976"/>
                      <a:gd name="T11" fmla="*/ 0 h 139"/>
                      <a:gd name="T12" fmla="*/ 0 w 976"/>
                      <a:gd name="T13" fmla="*/ 0 h 139"/>
                      <a:gd name="T14" fmla="*/ 0 w 976"/>
                      <a:gd name="T15" fmla="*/ 0 h 139"/>
                      <a:gd name="T16" fmla="*/ 0 w 976"/>
                      <a:gd name="T17" fmla="*/ 0 h 139"/>
                      <a:gd name="T18" fmla="*/ 0 w 976"/>
                      <a:gd name="T19" fmla="*/ 0 h 139"/>
                      <a:gd name="T20" fmla="*/ 0 w 976"/>
                      <a:gd name="T21" fmla="*/ 0 h 139"/>
                      <a:gd name="T22" fmla="*/ 0 w 976"/>
                      <a:gd name="T23" fmla="*/ 0 h 139"/>
                      <a:gd name="T24" fmla="*/ 0 w 976"/>
                      <a:gd name="T25" fmla="*/ 0 h 139"/>
                      <a:gd name="T26" fmla="*/ 0 w 976"/>
                      <a:gd name="T27" fmla="*/ 0 h 139"/>
                      <a:gd name="T28" fmla="*/ 0 w 976"/>
                      <a:gd name="T29" fmla="*/ 0 h 139"/>
                      <a:gd name="T30" fmla="*/ 0 w 976"/>
                      <a:gd name="T31" fmla="*/ 0 h 139"/>
                      <a:gd name="T32" fmla="*/ 0 w 976"/>
                      <a:gd name="T33" fmla="*/ 0 h 139"/>
                      <a:gd name="T34" fmla="*/ 0 w 976"/>
                      <a:gd name="T35" fmla="*/ 0 h 139"/>
                      <a:gd name="T36" fmla="*/ 0 w 976"/>
                      <a:gd name="T37" fmla="*/ 0 h 139"/>
                      <a:gd name="T38" fmla="*/ 0 w 976"/>
                      <a:gd name="T39" fmla="*/ 0 h 139"/>
                      <a:gd name="T40" fmla="*/ 0 w 976"/>
                      <a:gd name="T41" fmla="*/ 0 h 139"/>
                      <a:gd name="T42" fmla="*/ 0 w 976"/>
                      <a:gd name="T43" fmla="*/ 0 h 139"/>
                      <a:gd name="T44" fmla="*/ 0 w 976"/>
                      <a:gd name="T45" fmla="*/ 0 h 139"/>
                      <a:gd name="T46" fmla="*/ 0 w 976"/>
                      <a:gd name="T47" fmla="*/ 0 h 139"/>
                      <a:gd name="T48" fmla="*/ 0 w 976"/>
                      <a:gd name="T49" fmla="*/ 0 h 139"/>
                      <a:gd name="T50" fmla="*/ 0 w 976"/>
                      <a:gd name="T51" fmla="*/ 0 h 139"/>
                      <a:gd name="T52" fmla="*/ 0 w 976"/>
                      <a:gd name="T53" fmla="*/ 0 h 139"/>
                      <a:gd name="T54" fmla="*/ 0 w 976"/>
                      <a:gd name="T55" fmla="*/ 0 h 139"/>
                      <a:gd name="T56" fmla="*/ 0 w 976"/>
                      <a:gd name="T57" fmla="*/ 0 h 139"/>
                      <a:gd name="T58" fmla="*/ 0 w 976"/>
                      <a:gd name="T59" fmla="*/ 0 h 139"/>
                      <a:gd name="T60" fmla="*/ 0 w 976"/>
                      <a:gd name="T61" fmla="*/ 0 h 139"/>
                      <a:gd name="T62" fmla="*/ 0 w 976"/>
                      <a:gd name="T63" fmla="*/ 0 h 139"/>
                      <a:gd name="T64" fmla="*/ 0 w 976"/>
                      <a:gd name="T65" fmla="*/ 0 h 139"/>
                      <a:gd name="T66" fmla="*/ 0 w 976"/>
                      <a:gd name="T67" fmla="*/ 0 h 139"/>
                      <a:gd name="T68" fmla="*/ 0 w 976"/>
                      <a:gd name="T69" fmla="*/ 0 h 139"/>
                      <a:gd name="T70" fmla="*/ 0 w 976"/>
                      <a:gd name="T71" fmla="*/ 0 h 139"/>
                      <a:gd name="T72" fmla="*/ 0 w 976"/>
                      <a:gd name="T73" fmla="*/ 0 h 139"/>
                      <a:gd name="T74" fmla="*/ 0 w 976"/>
                      <a:gd name="T75" fmla="*/ 0 h 139"/>
                      <a:gd name="T76" fmla="*/ 0 w 976"/>
                      <a:gd name="T77" fmla="*/ 0 h 139"/>
                      <a:gd name="T78" fmla="*/ 0 w 976"/>
                      <a:gd name="T79" fmla="*/ 0 h 139"/>
                      <a:gd name="T80" fmla="*/ 0 w 976"/>
                      <a:gd name="T81" fmla="*/ 0 h 139"/>
                      <a:gd name="T82" fmla="*/ 0 w 976"/>
                      <a:gd name="T83" fmla="*/ 0 h 139"/>
                      <a:gd name="T84" fmla="*/ 0 w 976"/>
                      <a:gd name="T85" fmla="*/ 0 h 139"/>
                      <a:gd name="T86" fmla="*/ 0 w 976"/>
                      <a:gd name="T87" fmla="*/ 0 h 139"/>
                      <a:gd name="T88" fmla="*/ 0 w 976"/>
                      <a:gd name="T89" fmla="*/ 0 h 139"/>
                      <a:gd name="T90" fmla="*/ 0 w 976"/>
                      <a:gd name="T91" fmla="*/ 0 h 139"/>
                      <a:gd name="T92" fmla="*/ 0 w 976"/>
                      <a:gd name="T93" fmla="*/ 0 h 139"/>
                      <a:gd name="T94" fmla="*/ 0 w 976"/>
                      <a:gd name="T95" fmla="*/ 0 h 139"/>
                      <a:gd name="T96" fmla="*/ 0 w 976"/>
                      <a:gd name="T97" fmla="*/ 0 h 139"/>
                      <a:gd name="T98" fmla="*/ 0 w 976"/>
                      <a:gd name="T99" fmla="*/ 0 h 139"/>
                      <a:gd name="T100" fmla="*/ 0 w 976"/>
                      <a:gd name="T101" fmla="*/ 0 h 139"/>
                      <a:gd name="T102" fmla="*/ 0 w 976"/>
                      <a:gd name="T103" fmla="*/ 0 h 139"/>
                      <a:gd name="T104" fmla="*/ 0 w 976"/>
                      <a:gd name="T105" fmla="*/ 0 h 139"/>
                      <a:gd name="T106" fmla="*/ 0 w 976"/>
                      <a:gd name="T107" fmla="*/ 0 h 139"/>
                      <a:gd name="T108" fmla="*/ 0 w 976"/>
                      <a:gd name="T109" fmla="*/ 0 h 139"/>
                      <a:gd name="T110" fmla="*/ 0 w 976"/>
                      <a:gd name="T111" fmla="*/ 0 h 139"/>
                      <a:gd name="T112" fmla="*/ 0 w 976"/>
                      <a:gd name="T113" fmla="*/ 0 h 139"/>
                      <a:gd name="T114" fmla="*/ 0 w 976"/>
                      <a:gd name="T115" fmla="*/ 0 h 139"/>
                      <a:gd name="T116" fmla="*/ 0 w 976"/>
                      <a:gd name="T117" fmla="*/ 0 h 139"/>
                      <a:gd name="T118" fmla="*/ 0 w 976"/>
                      <a:gd name="T119" fmla="*/ 0 h 139"/>
                      <a:gd name="T120" fmla="*/ 0 w 976"/>
                      <a:gd name="T121" fmla="*/ 0 h 139"/>
                      <a:gd name="T122" fmla="*/ 0 w 976"/>
                      <a:gd name="T123" fmla="*/ 0 h 13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976"/>
                      <a:gd name="T187" fmla="*/ 0 h 139"/>
                      <a:gd name="T188" fmla="*/ 976 w 976"/>
                      <a:gd name="T189" fmla="*/ 139 h 13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976" h="139">
                        <a:moveTo>
                          <a:pt x="811" y="11"/>
                        </a:moveTo>
                        <a:lnTo>
                          <a:pt x="812" y="11"/>
                        </a:lnTo>
                        <a:lnTo>
                          <a:pt x="816" y="11"/>
                        </a:lnTo>
                        <a:lnTo>
                          <a:pt x="818" y="11"/>
                        </a:lnTo>
                        <a:lnTo>
                          <a:pt x="822" y="12"/>
                        </a:lnTo>
                        <a:lnTo>
                          <a:pt x="824" y="12"/>
                        </a:lnTo>
                        <a:lnTo>
                          <a:pt x="829" y="12"/>
                        </a:lnTo>
                        <a:lnTo>
                          <a:pt x="827" y="13"/>
                        </a:lnTo>
                        <a:lnTo>
                          <a:pt x="824" y="14"/>
                        </a:lnTo>
                        <a:lnTo>
                          <a:pt x="821" y="16"/>
                        </a:lnTo>
                        <a:lnTo>
                          <a:pt x="818" y="18"/>
                        </a:lnTo>
                        <a:lnTo>
                          <a:pt x="816" y="18"/>
                        </a:lnTo>
                        <a:lnTo>
                          <a:pt x="812" y="20"/>
                        </a:lnTo>
                        <a:lnTo>
                          <a:pt x="810" y="21"/>
                        </a:lnTo>
                        <a:lnTo>
                          <a:pt x="808" y="23"/>
                        </a:lnTo>
                        <a:lnTo>
                          <a:pt x="804" y="24"/>
                        </a:lnTo>
                        <a:lnTo>
                          <a:pt x="802" y="25"/>
                        </a:lnTo>
                        <a:lnTo>
                          <a:pt x="798" y="26"/>
                        </a:lnTo>
                        <a:lnTo>
                          <a:pt x="795" y="27"/>
                        </a:lnTo>
                        <a:lnTo>
                          <a:pt x="792" y="29"/>
                        </a:lnTo>
                        <a:lnTo>
                          <a:pt x="790" y="30"/>
                        </a:lnTo>
                        <a:lnTo>
                          <a:pt x="785" y="31"/>
                        </a:lnTo>
                        <a:lnTo>
                          <a:pt x="783" y="32"/>
                        </a:lnTo>
                        <a:lnTo>
                          <a:pt x="779" y="33"/>
                        </a:lnTo>
                        <a:lnTo>
                          <a:pt x="777" y="33"/>
                        </a:lnTo>
                        <a:lnTo>
                          <a:pt x="772" y="35"/>
                        </a:lnTo>
                        <a:lnTo>
                          <a:pt x="770" y="36"/>
                        </a:lnTo>
                        <a:lnTo>
                          <a:pt x="766" y="36"/>
                        </a:lnTo>
                        <a:lnTo>
                          <a:pt x="764" y="36"/>
                        </a:lnTo>
                        <a:lnTo>
                          <a:pt x="761" y="36"/>
                        </a:lnTo>
                        <a:lnTo>
                          <a:pt x="758" y="36"/>
                        </a:lnTo>
                        <a:lnTo>
                          <a:pt x="755" y="35"/>
                        </a:lnTo>
                        <a:lnTo>
                          <a:pt x="752" y="33"/>
                        </a:lnTo>
                        <a:lnTo>
                          <a:pt x="750" y="32"/>
                        </a:lnTo>
                        <a:lnTo>
                          <a:pt x="748" y="31"/>
                        </a:lnTo>
                        <a:lnTo>
                          <a:pt x="746" y="29"/>
                        </a:lnTo>
                        <a:lnTo>
                          <a:pt x="744" y="26"/>
                        </a:lnTo>
                        <a:lnTo>
                          <a:pt x="741" y="24"/>
                        </a:lnTo>
                        <a:lnTo>
                          <a:pt x="740" y="21"/>
                        </a:lnTo>
                        <a:lnTo>
                          <a:pt x="735" y="24"/>
                        </a:lnTo>
                        <a:lnTo>
                          <a:pt x="732" y="25"/>
                        </a:lnTo>
                        <a:lnTo>
                          <a:pt x="727" y="27"/>
                        </a:lnTo>
                        <a:lnTo>
                          <a:pt x="723" y="30"/>
                        </a:lnTo>
                        <a:lnTo>
                          <a:pt x="721" y="32"/>
                        </a:lnTo>
                        <a:lnTo>
                          <a:pt x="719" y="33"/>
                        </a:lnTo>
                        <a:lnTo>
                          <a:pt x="716" y="36"/>
                        </a:lnTo>
                        <a:lnTo>
                          <a:pt x="715" y="38"/>
                        </a:lnTo>
                        <a:lnTo>
                          <a:pt x="712" y="40"/>
                        </a:lnTo>
                        <a:lnTo>
                          <a:pt x="710" y="43"/>
                        </a:lnTo>
                        <a:lnTo>
                          <a:pt x="708" y="45"/>
                        </a:lnTo>
                        <a:lnTo>
                          <a:pt x="707" y="46"/>
                        </a:lnTo>
                        <a:lnTo>
                          <a:pt x="704" y="46"/>
                        </a:lnTo>
                        <a:lnTo>
                          <a:pt x="702" y="46"/>
                        </a:lnTo>
                        <a:lnTo>
                          <a:pt x="698" y="44"/>
                        </a:lnTo>
                        <a:lnTo>
                          <a:pt x="695" y="42"/>
                        </a:lnTo>
                        <a:lnTo>
                          <a:pt x="691" y="39"/>
                        </a:lnTo>
                        <a:lnTo>
                          <a:pt x="688" y="38"/>
                        </a:lnTo>
                        <a:lnTo>
                          <a:pt x="684" y="36"/>
                        </a:lnTo>
                        <a:lnTo>
                          <a:pt x="681" y="32"/>
                        </a:lnTo>
                        <a:lnTo>
                          <a:pt x="678" y="31"/>
                        </a:lnTo>
                        <a:lnTo>
                          <a:pt x="676" y="30"/>
                        </a:lnTo>
                        <a:lnTo>
                          <a:pt x="672" y="27"/>
                        </a:lnTo>
                        <a:lnTo>
                          <a:pt x="670" y="26"/>
                        </a:lnTo>
                        <a:lnTo>
                          <a:pt x="666" y="24"/>
                        </a:lnTo>
                        <a:lnTo>
                          <a:pt x="664" y="23"/>
                        </a:lnTo>
                        <a:lnTo>
                          <a:pt x="661" y="20"/>
                        </a:lnTo>
                        <a:lnTo>
                          <a:pt x="658" y="18"/>
                        </a:lnTo>
                        <a:lnTo>
                          <a:pt x="656" y="23"/>
                        </a:lnTo>
                        <a:lnTo>
                          <a:pt x="653" y="29"/>
                        </a:lnTo>
                        <a:lnTo>
                          <a:pt x="652" y="32"/>
                        </a:lnTo>
                        <a:lnTo>
                          <a:pt x="650" y="38"/>
                        </a:lnTo>
                        <a:lnTo>
                          <a:pt x="650" y="42"/>
                        </a:lnTo>
                        <a:lnTo>
                          <a:pt x="649" y="45"/>
                        </a:lnTo>
                        <a:lnTo>
                          <a:pt x="647" y="49"/>
                        </a:lnTo>
                        <a:lnTo>
                          <a:pt x="647" y="52"/>
                        </a:lnTo>
                        <a:lnTo>
                          <a:pt x="647" y="55"/>
                        </a:lnTo>
                        <a:lnTo>
                          <a:pt x="647" y="58"/>
                        </a:lnTo>
                        <a:lnTo>
                          <a:pt x="647" y="61"/>
                        </a:lnTo>
                        <a:lnTo>
                          <a:pt x="650" y="63"/>
                        </a:lnTo>
                        <a:lnTo>
                          <a:pt x="650" y="67"/>
                        </a:lnTo>
                        <a:lnTo>
                          <a:pt x="653" y="70"/>
                        </a:lnTo>
                        <a:lnTo>
                          <a:pt x="657" y="71"/>
                        </a:lnTo>
                        <a:lnTo>
                          <a:pt x="661" y="74"/>
                        </a:lnTo>
                        <a:lnTo>
                          <a:pt x="664" y="74"/>
                        </a:lnTo>
                        <a:lnTo>
                          <a:pt x="669" y="74"/>
                        </a:lnTo>
                        <a:lnTo>
                          <a:pt x="671" y="74"/>
                        </a:lnTo>
                        <a:lnTo>
                          <a:pt x="674" y="74"/>
                        </a:lnTo>
                        <a:lnTo>
                          <a:pt x="677" y="74"/>
                        </a:lnTo>
                        <a:lnTo>
                          <a:pt x="681" y="74"/>
                        </a:lnTo>
                        <a:lnTo>
                          <a:pt x="683" y="73"/>
                        </a:lnTo>
                        <a:lnTo>
                          <a:pt x="685" y="73"/>
                        </a:lnTo>
                        <a:lnTo>
                          <a:pt x="688" y="71"/>
                        </a:lnTo>
                        <a:lnTo>
                          <a:pt x="691" y="71"/>
                        </a:lnTo>
                        <a:lnTo>
                          <a:pt x="695" y="70"/>
                        </a:lnTo>
                        <a:lnTo>
                          <a:pt x="697" y="69"/>
                        </a:lnTo>
                        <a:lnTo>
                          <a:pt x="701" y="68"/>
                        </a:lnTo>
                        <a:lnTo>
                          <a:pt x="704" y="67"/>
                        </a:lnTo>
                        <a:lnTo>
                          <a:pt x="707" y="65"/>
                        </a:lnTo>
                        <a:lnTo>
                          <a:pt x="710" y="65"/>
                        </a:lnTo>
                        <a:lnTo>
                          <a:pt x="714" y="64"/>
                        </a:lnTo>
                        <a:lnTo>
                          <a:pt x="717" y="63"/>
                        </a:lnTo>
                        <a:lnTo>
                          <a:pt x="720" y="62"/>
                        </a:lnTo>
                        <a:lnTo>
                          <a:pt x="723" y="61"/>
                        </a:lnTo>
                        <a:lnTo>
                          <a:pt x="726" y="59"/>
                        </a:lnTo>
                        <a:lnTo>
                          <a:pt x="729" y="58"/>
                        </a:lnTo>
                        <a:lnTo>
                          <a:pt x="733" y="58"/>
                        </a:lnTo>
                        <a:lnTo>
                          <a:pt x="736" y="57"/>
                        </a:lnTo>
                        <a:lnTo>
                          <a:pt x="739" y="56"/>
                        </a:lnTo>
                        <a:lnTo>
                          <a:pt x="741" y="56"/>
                        </a:lnTo>
                        <a:lnTo>
                          <a:pt x="744" y="55"/>
                        </a:lnTo>
                        <a:lnTo>
                          <a:pt x="747" y="55"/>
                        </a:lnTo>
                        <a:lnTo>
                          <a:pt x="751" y="54"/>
                        </a:lnTo>
                        <a:lnTo>
                          <a:pt x="753" y="54"/>
                        </a:lnTo>
                        <a:lnTo>
                          <a:pt x="758" y="52"/>
                        </a:lnTo>
                        <a:lnTo>
                          <a:pt x="763" y="54"/>
                        </a:lnTo>
                        <a:lnTo>
                          <a:pt x="766" y="54"/>
                        </a:lnTo>
                        <a:lnTo>
                          <a:pt x="770" y="55"/>
                        </a:lnTo>
                        <a:lnTo>
                          <a:pt x="772" y="56"/>
                        </a:lnTo>
                        <a:lnTo>
                          <a:pt x="774" y="59"/>
                        </a:lnTo>
                        <a:lnTo>
                          <a:pt x="774" y="63"/>
                        </a:lnTo>
                        <a:lnTo>
                          <a:pt x="777" y="65"/>
                        </a:lnTo>
                        <a:lnTo>
                          <a:pt x="777" y="68"/>
                        </a:lnTo>
                        <a:lnTo>
                          <a:pt x="779" y="71"/>
                        </a:lnTo>
                        <a:lnTo>
                          <a:pt x="780" y="74"/>
                        </a:lnTo>
                        <a:lnTo>
                          <a:pt x="782" y="77"/>
                        </a:lnTo>
                        <a:lnTo>
                          <a:pt x="784" y="80"/>
                        </a:lnTo>
                        <a:lnTo>
                          <a:pt x="786" y="82"/>
                        </a:lnTo>
                        <a:lnTo>
                          <a:pt x="790" y="83"/>
                        </a:lnTo>
                        <a:lnTo>
                          <a:pt x="792" y="86"/>
                        </a:lnTo>
                        <a:lnTo>
                          <a:pt x="795" y="87"/>
                        </a:lnTo>
                        <a:lnTo>
                          <a:pt x="798" y="88"/>
                        </a:lnTo>
                        <a:lnTo>
                          <a:pt x="801" y="88"/>
                        </a:lnTo>
                        <a:lnTo>
                          <a:pt x="804" y="90"/>
                        </a:lnTo>
                        <a:lnTo>
                          <a:pt x="808" y="90"/>
                        </a:lnTo>
                        <a:lnTo>
                          <a:pt x="812" y="92"/>
                        </a:lnTo>
                        <a:lnTo>
                          <a:pt x="816" y="92"/>
                        </a:lnTo>
                        <a:lnTo>
                          <a:pt x="820" y="92"/>
                        </a:lnTo>
                        <a:lnTo>
                          <a:pt x="823" y="90"/>
                        </a:lnTo>
                        <a:lnTo>
                          <a:pt x="828" y="89"/>
                        </a:lnTo>
                        <a:lnTo>
                          <a:pt x="831" y="88"/>
                        </a:lnTo>
                        <a:lnTo>
                          <a:pt x="836" y="86"/>
                        </a:lnTo>
                        <a:lnTo>
                          <a:pt x="840" y="83"/>
                        </a:lnTo>
                        <a:lnTo>
                          <a:pt x="846" y="82"/>
                        </a:lnTo>
                        <a:lnTo>
                          <a:pt x="849" y="78"/>
                        </a:lnTo>
                        <a:lnTo>
                          <a:pt x="853" y="76"/>
                        </a:lnTo>
                        <a:lnTo>
                          <a:pt x="857" y="71"/>
                        </a:lnTo>
                        <a:lnTo>
                          <a:pt x="862" y="68"/>
                        </a:lnTo>
                        <a:lnTo>
                          <a:pt x="867" y="63"/>
                        </a:lnTo>
                        <a:lnTo>
                          <a:pt x="871" y="58"/>
                        </a:lnTo>
                        <a:lnTo>
                          <a:pt x="873" y="56"/>
                        </a:lnTo>
                        <a:lnTo>
                          <a:pt x="875" y="54"/>
                        </a:lnTo>
                        <a:lnTo>
                          <a:pt x="878" y="50"/>
                        </a:lnTo>
                        <a:lnTo>
                          <a:pt x="880" y="48"/>
                        </a:lnTo>
                        <a:lnTo>
                          <a:pt x="878" y="45"/>
                        </a:lnTo>
                        <a:lnTo>
                          <a:pt x="875" y="44"/>
                        </a:lnTo>
                        <a:lnTo>
                          <a:pt x="873" y="43"/>
                        </a:lnTo>
                        <a:lnTo>
                          <a:pt x="868" y="43"/>
                        </a:lnTo>
                        <a:lnTo>
                          <a:pt x="865" y="43"/>
                        </a:lnTo>
                        <a:lnTo>
                          <a:pt x="860" y="43"/>
                        </a:lnTo>
                        <a:lnTo>
                          <a:pt x="855" y="43"/>
                        </a:lnTo>
                        <a:lnTo>
                          <a:pt x="850" y="43"/>
                        </a:lnTo>
                        <a:lnTo>
                          <a:pt x="847" y="43"/>
                        </a:lnTo>
                        <a:lnTo>
                          <a:pt x="844" y="43"/>
                        </a:lnTo>
                        <a:lnTo>
                          <a:pt x="842" y="43"/>
                        </a:lnTo>
                        <a:lnTo>
                          <a:pt x="840" y="44"/>
                        </a:lnTo>
                        <a:lnTo>
                          <a:pt x="835" y="44"/>
                        </a:lnTo>
                        <a:lnTo>
                          <a:pt x="830" y="44"/>
                        </a:lnTo>
                        <a:lnTo>
                          <a:pt x="825" y="43"/>
                        </a:lnTo>
                        <a:lnTo>
                          <a:pt x="823" y="43"/>
                        </a:lnTo>
                        <a:lnTo>
                          <a:pt x="820" y="40"/>
                        </a:lnTo>
                        <a:lnTo>
                          <a:pt x="820" y="39"/>
                        </a:lnTo>
                        <a:lnTo>
                          <a:pt x="821" y="37"/>
                        </a:lnTo>
                        <a:lnTo>
                          <a:pt x="822" y="33"/>
                        </a:lnTo>
                        <a:lnTo>
                          <a:pt x="824" y="31"/>
                        </a:lnTo>
                        <a:lnTo>
                          <a:pt x="827" y="30"/>
                        </a:lnTo>
                        <a:lnTo>
                          <a:pt x="829" y="25"/>
                        </a:lnTo>
                        <a:lnTo>
                          <a:pt x="833" y="23"/>
                        </a:lnTo>
                        <a:lnTo>
                          <a:pt x="834" y="19"/>
                        </a:lnTo>
                        <a:lnTo>
                          <a:pt x="836" y="17"/>
                        </a:lnTo>
                        <a:lnTo>
                          <a:pt x="837" y="14"/>
                        </a:lnTo>
                        <a:lnTo>
                          <a:pt x="839" y="12"/>
                        </a:lnTo>
                        <a:lnTo>
                          <a:pt x="842" y="12"/>
                        </a:lnTo>
                        <a:lnTo>
                          <a:pt x="847" y="12"/>
                        </a:lnTo>
                        <a:lnTo>
                          <a:pt x="852" y="12"/>
                        </a:lnTo>
                        <a:lnTo>
                          <a:pt x="857" y="13"/>
                        </a:lnTo>
                        <a:lnTo>
                          <a:pt x="860" y="13"/>
                        </a:lnTo>
                        <a:lnTo>
                          <a:pt x="862" y="13"/>
                        </a:lnTo>
                        <a:lnTo>
                          <a:pt x="865" y="13"/>
                        </a:lnTo>
                        <a:lnTo>
                          <a:pt x="868" y="13"/>
                        </a:lnTo>
                        <a:lnTo>
                          <a:pt x="871" y="13"/>
                        </a:lnTo>
                        <a:lnTo>
                          <a:pt x="873" y="14"/>
                        </a:lnTo>
                        <a:lnTo>
                          <a:pt x="875" y="14"/>
                        </a:lnTo>
                        <a:lnTo>
                          <a:pt x="879" y="16"/>
                        </a:lnTo>
                        <a:lnTo>
                          <a:pt x="881" y="16"/>
                        </a:lnTo>
                        <a:lnTo>
                          <a:pt x="885" y="16"/>
                        </a:lnTo>
                        <a:lnTo>
                          <a:pt x="888" y="16"/>
                        </a:lnTo>
                        <a:lnTo>
                          <a:pt x="891" y="16"/>
                        </a:lnTo>
                        <a:lnTo>
                          <a:pt x="893" y="16"/>
                        </a:lnTo>
                        <a:lnTo>
                          <a:pt x="895" y="16"/>
                        </a:lnTo>
                        <a:lnTo>
                          <a:pt x="899" y="16"/>
                        </a:lnTo>
                        <a:lnTo>
                          <a:pt x="901" y="16"/>
                        </a:lnTo>
                        <a:lnTo>
                          <a:pt x="904" y="16"/>
                        </a:lnTo>
                        <a:lnTo>
                          <a:pt x="907" y="16"/>
                        </a:lnTo>
                        <a:lnTo>
                          <a:pt x="910" y="16"/>
                        </a:lnTo>
                        <a:lnTo>
                          <a:pt x="913" y="16"/>
                        </a:lnTo>
                        <a:lnTo>
                          <a:pt x="916" y="16"/>
                        </a:lnTo>
                        <a:lnTo>
                          <a:pt x="918" y="17"/>
                        </a:lnTo>
                        <a:lnTo>
                          <a:pt x="922" y="17"/>
                        </a:lnTo>
                        <a:lnTo>
                          <a:pt x="924" y="18"/>
                        </a:lnTo>
                        <a:lnTo>
                          <a:pt x="929" y="18"/>
                        </a:lnTo>
                        <a:lnTo>
                          <a:pt x="935" y="18"/>
                        </a:lnTo>
                        <a:lnTo>
                          <a:pt x="939" y="18"/>
                        </a:lnTo>
                        <a:lnTo>
                          <a:pt x="944" y="18"/>
                        </a:lnTo>
                        <a:lnTo>
                          <a:pt x="949" y="18"/>
                        </a:lnTo>
                        <a:lnTo>
                          <a:pt x="954" y="18"/>
                        </a:lnTo>
                        <a:lnTo>
                          <a:pt x="956" y="18"/>
                        </a:lnTo>
                        <a:lnTo>
                          <a:pt x="961" y="19"/>
                        </a:lnTo>
                        <a:lnTo>
                          <a:pt x="964" y="19"/>
                        </a:lnTo>
                        <a:lnTo>
                          <a:pt x="967" y="19"/>
                        </a:lnTo>
                        <a:lnTo>
                          <a:pt x="969" y="19"/>
                        </a:lnTo>
                        <a:lnTo>
                          <a:pt x="971" y="20"/>
                        </a:lnTo>
                        <a:lnTo>
                          <a:pt x="974" y="20"/>
                        </a:lnTo>
                        <a:lnTo>
                          <a:pt x="976" y="20"/>
                        </a:lnTo>
                        <a:lnTo>
                          <a:pt x="973" y="106"/>
                        </a:lnTo>
                        <a:lnTo>
                          <a:pt x="806" y="97"/>
                        </a:lnTo>
                        <a:lnTo>
                          <a:pt x="793" y="96"/>
                        </a:lnTo>
                        <a:lnTo>
                          <a:pt x="782" y="96"/>
                        </a:lnTo>
                        <a:lnTo>
                          <a:pt x="770" y="95"/>
                        </a:lnTo>
                        <a:lnTo>
                          <a:pt x="757" y="95"/>
                        </a:lnTo>
                        <a:lnTo>
                          <a:pt x="744" y="94"/>
                        </a:lnTo>
                        <a:lnTo>
                          <a:pt x="732" y="94"/>
                        </a:lnTo>
                        <a:lnTo>
                          <a:pt x="719" y="93"/>
                        </a:lnTo>
                        <a:lnTo>
                          <a:pt x="706" y="92"/>
                        </a:lnTo>
                        <a:lnTo>
                          <a:pt x="694" y="92"/>
                        </a:lnTo>
                        <a:lnTo>
                          <a:pt x="681" y="90"/>
                        </a:lnTo>
                        <a:lnTo>
                          <a:pt x="668" y="89"/>
                        </a:lnTo>
                        <a:lnTo>
                          <a:pt x="656" y="88"/>
                        </a:lnTo>
                        <a:lnTo>
                          <a:pt x="643" y="88"/>
                        </a:lnTo>
                        <a:lnTo>
                          <a:pt x="630" y="88"/>
                        </a:lnTo>
                        <a:lnTo>
                          <a:pt x="618" y="87"/>
                        </a:lnTo>
                        <a:lnTo>
                          <a:pt x="606" y="87"/>
                        </a:lnTo>
                        <a:lnTo>
                          <a:pt x="593" y="86"/>
                        </a:lnTo>
                        <a:lnTo>
                          <a:pt x="580" y="86"/>
                        </a:lnTo>
                        <a:lnTo>
                          <a:pt x="568" y="86"/>
                        </a:lnTo>
                        <a:lnTo>
                          <a:pt x="555" y="86"/>
                        </a:lnTo>
                        <a:lnTo>
                          <a:pt x="543" y="84"/>
                        </a:lnTo>
                        <a:lnTo>
                          <a:pt x="530" y="84"/>
                        </a:lnTo>
                        <a:lnTo>
                          <a:pt x="518" y="84"/>
                        </a:lnTo>
                        <a:lnTo>
                          <a:pt x="505" y="84"/>
                        </a:lnTo>
                        <a:lnTo>
                          <a:pt x="492" y="84"/>
                        </a:lnTo>
                        <a:lnTo>
                          <a:pt x="480" y="84"/>
                        </a:lnTo>
                        <a:lnTo>
                          <a:pt x="468" y="84"/>
                        </a:lnTo>
                        <a:lnTo>
                          <a:pt x="455" y="84"/>
                        </a:lnTo>
                        <a:lnTo>
                          <a:pt x="442" y="84"/>
                        </a:lnTo>
                        <a:lnTo>
                          <a:pt x="430" y="84"/>
                        </a:lnTo>
                        <a:lnTo>
                          <a:pt x="418" y="86"/>
                        </a:lnTo>
                        <a:lnTo>
                          <a:pt x="407" y="86"/>
                        </a:lnTo>
                        <a:lnTo>
                          <a:pt x="394" y="86"/>
                        </a:lnTo>
                        <a:lnTo>
                          <a:pt x="382" y="86"/>
                        </a:lnTo>
                        <a:lnTo>
                          <a:pt x="369" y="86"/>
                        </a:lnTo>
                        <a:lnTo>
                          <a:pt x="357" y="87"/>
                        </a:lnTo>
                        <a:lnTo>
                          <a:pt x="344" y="87"/>
                        </a:lnTo>
                        <a:lnTo>
                          <a:pt x="332" y="88"/>
                        </a:lnTo>
                        <a:lnTo>
                          <a:pt x="320" y="88"/>
                        </a:lnTo>
                        <a:lnTo>
                          <a:pt x="308" y="90"/>
                        </a:lnTo>
                        <a:lnTo>
                          <a:pt x="295" y="90"/>
                        </a:lnTo>
                        <a:lnTo>
                          <a:pt x="283" y="92"/>
                        </a:lnTo>
                        <a:lnTo>
                          <a:pt x="270" y="93"/>
                        </a:lnTo>
                        <a:lnTo>
                          <a:pt x="258" y="94"/>
                        </a:lnTo>
                        <a:lnTo>
                          <a:pt x="245" y="95"/>
                        </a:lnTo>
                        <a:lnTo>
                          <a:pt x="235" y="96"/>
                        </a:lnTo>
                        <a:lnTo>
                          <a:pt x="223" y="99"/>
                        </a:lnTo>
                        <a:lnTo>
                          <a:pt x="210" y="100"/>
                        </a:lnTo>
                        <a:lnTo>
                          <a:pt x="198" y="101"/>
                        </a:lnTo>
                        <a:lnTo>
                          <a:pt x="186" y="103"/>
                        </a:lnTo>
                        <a:lnTo>
                          <a:pt x="174" y="105"/>
                        </a:lnTo>
                        <a:lnTo>
                          <a:pt x="162" y="106"/>
                        </a:lnTo>
                        <a:lnTo>
                          <a:pt x="150" y="108"/>
                        </a:lnTo>
                        <a:lnTo>
                          <a:pt x="138" y="111"/>
                        </a:lnTo>
                        <a:lnTo>
                          <a:pt x="127" y="113"/>
                        </a:lnTo>
                        <a:lnTo>
                          <a:pt x="116" y="115"/>
                        </a:lnTo>
                        <a:lnTo>
                          <a:pt x="103" y="118"/>
                        </a:lnTo>
                        <a:lnTo>
                          <a:pt x="92" y="120"/>
                        </a:lnTo>
                        <a:lnTo>
                          <a:pt x="80" y="124"/>
                        </a:lnTo>
                        <a:lnTo>
                          <a:pt x="70" y="126"/>
                        </a:lnTo>
                        <a:lnTo>
                          <a:pt x="58" y="130"/>
                        </a:lnTo>
                        <a:lnTo>
                          <a:pt x="46" y="132"/>
                        </a:lnTo>
                        <a:lnTo>
                          <a:pt x="35" y="134"/>
                        </a:lnTo>
                        <a:lnTo>
                          <a:pt x="23" y="139"/>
                        </a:lnTo>
                        <a:lnTo>
                          <a:pt x="0" y="56"/>
                        </a:lnTo>
                        <a:lnTo>
                          <a:pt x="4" y="54"/>
                        </a:lnTo>
                        <a:lnTo>
                          <a:pt x="10" y="52"/>
                        </a:lnTo>
                        <a:lnTo>
                          <a:pt x="13" y="51"/>
                        </a:lnTo>
                        <a:lnTo>
                          <a:pt x="15" y="50"/>
                        </a:lnTo>
                        <a:lnTo>
                          <a:pt x="17" y="50"/>
                        </a:lnTo>
                        <a:lnTo>
                          <a:pt x="21" y="49"/>
                        </a:lnTo>
                        <a:lnTo>
                          <a:pt x="26" y="48"/>
                        </a:lnTo>
                        <a:lnTo>
                          <a:pt x="30" y="46"/>
                        </a:lnTo>
                        <a:lnTo>
                          <a:pt x="33" y="45"/>
                        </a:lnTo>
                        <a:lnTo>
                          <a:pt x="36" y="45"/>
                        </a:lnTo>
                        <a:lnTo>
                          <a:pt x="39" y="44"/>
                        </a:lnTo>
                        <a:lnTo>
                          <a:pt x="42" y="44"/>
                        </a:lnTo>
                        <a:lnTo>
                          <a:pt x="45" y="43"/>
                        </a:lnTo>
                        <a:lnTo>
                          <a:pt x="47" y="43"/>
                        </a:lnTo>
                        <a:lnTo>
                          <a:pt x="49" y="42"/>
                        </a:lnTo>
                        <a:lnTo>
                          <a:pt x="53" y="40"/>
                        </a:lnTo>
                        <a:lnTo>
                          <a:pt x="55" y="40"/>
                        </a:lnTo>
                        <a:lnTo>
                          <a:pt x="58" y="39"/>
                        </a:lnTo>
                        <a:lnTo>
                          <a:pt x="60" y="38"/>
                        </a:lnTo>
                        <a:lnTo>
                          <a:pt x="64" y="38"/>
                        </a:lnTo>
                        <a:lnTo>
                          <a:pt x="66" y="37"/>
                        </a:lnTo>
                        <a:lnTo>
                          <a:pt x="68" y="37"/>
                        </a:lnTo>
                        <a:lnTo>
                          <a:pt x="71" y="36"/>
                        </a:lnTo>
                        <a:lnTo>
                          <a:pt x="74" y="36"/>
                        </a:lnTo>
                        <a:lnTo>
                          <a:pt x="77" y="35"/>
                        </a:lnTo>
                        <a:lnTo>
                          <a:pt x="80" y="35"/>
                        </a:lnTo>
                        <a:lnTo>
                          <a:pt x="83" y="33"/>
                        </a:lnTo>
                        <a:lnTo>
                          <a:pt x="86" y="33"/>
                        </a:lnTo>
                        <a:lnTo>
                          <a:pt x="89" y="32"/>
                        </a:lnTo>
                        <a:lnTo>
                          <a:pt x="91" y="32"/>
                        </a:lnTo>
                        <a:lnTo>
                          <a:pt x="93" y="31"/>
                        </a:lnTo>
                        <a:lnTo>
                          <a:pt x="96" y="31"/>
                        </a:lnTo>
                        <a:lnTo>
                          <a:pt x="98" y="30"/>
                        </a:lnTo>
                        <a:lnTo>
                          <a:pt x="100" y="30"/>
                        </a:lnTo>
                        <a:lnTo>
                          <a:pt x="104" y="29"/>
                        </a:lnTo>
                        <a:lnTo>
                          <a:pt x="108" y="29"/>
                        </a:lnTo>
                        <a:lnTo>
                          <a:pt x="110" y="27"/>
                        </a:lnTo>
                        <a:lnTo>
                          <a:pt x="112" y="27"/>
                        </a:lnTo>
                        <a:lnTo>
                          <a:pt x="115" y="27"/>
                        </a:lnTo>
                        <a:lnTo>
                          <a:pt x="118" y="26"/>
                        </a:lnTo>
                        <a:lnTo>
                          <a:pt x="121" y="26"/>
                        </a:lnTo>
                        <a:lnTo>
                          <a:pt x="123" y="25"/>
                        </a:lnTo>
                        <a:lnTo>
                          <a:pt x="127" y="25"/>
                        </a:lnTo>
                        <a:lnTo>
                          <a:pt x="129" y="25"/>
                        </a:lnTo>
                        <a:lnTo>
                          <a:pt x="131" y="24"/>
                        </a:lnTo>
                        <a:lnTo>
                          <a:pt x="134" y="24"/>
                        </a:lnTo>
                        <a:lnTo>
                          <a:pt x="136" y="23"/>
                        </a:lnTo>
                        <a:lnTo>
                          <a:pt x="140" y="23"/>
                        </a:lnTo>
                        <a:lnTo>
                          <a:pt x="142" y="21"/>
                        </a:lnTo>
                        <a:lnTo>
                          <a:pt x="144" y="21"/>
                        </a:lnTo>
                        <a:lnTo>
                          <a:pt x="148" y="20"/>
                        </a:lnTo>
                        <a:lnTo>
                          <a:pt x="150" y="20"/>
                        </a:lnTo>
                        <a:lnTo>
                          <a:pt x="153" y="20"/>
                        </a:lnTo>
                        <a:lnTo>
                          <a:pt x="156" y="20"/>
                        </a:lnTo>
                        <a:lnTo>
                          <a:pt x="159" y="20"/>
                        </a:lnTo>
                        <a:lnTo>
                          <a:pt x="162" y="20"/>
                        </a:lnTo>
                        <a:lnTo>
                          <a:pt x="165" y="19"/>
                        </a:lnTo>
                        <a:lnTo>
                          <a:pt x="167" y="18"/>
                        </a:lnTo>
                        <a:lnTo>
                          <a:pt x="170" y="18"/>
                        </a:lnTo>
                        <a:lnTo>
                          <a:pt x="173" y="18"/>
                        </a:lnTo>
                        <a:lnTo>
                          <a:pt x="173" y="20"/>
                        </a:lnTo>
                        <a:lnTo>
                          <a:pt x="174" y="24"/>
                        </a:lnTo>
                        <a:lnTo>
                          <a:pt x="175" y="26"/>
                        </a:lnTo>
                        <a:lnTo>
                          <a:pt x="176" y="30"/>
                        </a:lnTo>
                        <a:lnTo>
                          <a:pt x="176" y="32"/>
                        </a:lnTo>
                        <a:lnTo>
                          <a:pt x="178" y="36"/>
                        </a:lnTo>
                        <a:lnTo>
                          <a:pt x="179" y="38"/>
                        </a:lnTo>
                        <a:lnTo>
                          <a:pt x="179" y="43"/>
                        </a:lnTo>
                        <a:lnTo>
                          <a:pt x="184" y="43"/>
                        </a:lnTo>
                        <a:lnTo>
                          <a:pt x="187" y="43"/>
                        </a:lnTo>
                        <a:lnTo>
                          <a:pt x="192" y="43"/>
                        </a:lnTo>
                        <a:lnTo>
                          <a:pt x="197" y="43"/>
                        </a:lnTo>
                        <a:lnTo>
                          <a:pt x="200" y="43"/>
                        </a:lnTo>
                        <a:lnTo>
                          <a:pt x="205" y="43"/>
                        </a:lnTo>
                        <a:lnTo>
                          <a:pt x="210" y="43"/>
                        </a:lnTo>
                        <a:lnTo>
                          <a:pt x="214" y="43"/>
                        </a:lnTo>
                        <a:lnTo>
                          <a:pt x="214" y="39"/>
                        </a:lnTo>
                        <a:lnTo>
                          <a:pt x="217" y="36"/>
                        </a:lnTo>
                        <a:lnTo>
                          <a:pt x="219" y="33"/>
                        </a:lnTo>
                        <a:lnTo>
                          <a:pt x="220" y="32"/>
                        </a:lnTo>
                        <a:lnTo>
                          <a:pt x="224" y="27"/>
                        </a:lnTo>
                        <a:lnTo>
                          <a:pt x="227" y="25"/>
                        </a:lnTo>
                        <a:lnTo>
                          <a:pt x="230" y="24"/>
                        </a:lnTo>
                        <a:lnTo>
                          <a:pt x="233" y="23"/>
                        </a:lnTo>
                        <a:lnTo>
                          <a:pt x="237" y="23"/>
                        </a:lnTo>
                        <a:lnTo>
                          <a:pt x="241" y="23"/>
                        </a:lnTo>
                        <a:lnTo>
                          <a:pt x="243" y="23"/>
                        </a:lnTo>
                        <a:lnTo>
                          <a:pt x="245" y="25"/>
                        </a:lnTo>
                        <a:lnTo>
                          <a:pt x="248" y="26"/>
                        </a:lnTo>
                        <a:lnTo>
                          <a:pt x="250" y="30"/>
                        </a:lnTo>
                        <a:lnTo>
                          <a:pt x="252" y="32"/>
                        </a:lnTo>
                        <a:lnTo>
                          <a:pt x="256" y="36"/>
                        </a:lnTo>
                        <a:lnTo>
                          <a:pt x="258" y="38"/>
                        </a:lnTo>
                        <a:lnTo>
                          <a:pt x="262" y="43"/>
                        </a:lnTo>
                        <a:lnTo>
                          <a:pt x="264" y="46"/>
                        </a:lnTo>
                        <a:lnTo>
                          <a:pt x="267" y="50"/>
                        </a:lnTo>
                        <a:lnTo>
                          <a:pt x="269" y="54"/>
                        </a:lnTo>
                        <a:lnTo>
                          <a:pt x="273" y="58"/>
                        </a:lnTo>
                        <a:lnTo>
                          <a:pt x="275" y="62"/>
                        </a:lnTo>
                        <a:lnTo>
                          <a:pt x="277" y="65"/>
                        </a:lnTo>
                        <a:lnTo>
                          <a:pt x="281" y="69"/>
                        </a:lnTo>
                        <a:lnTo>
                          <a:pt x="284" y="73"/>
                        </a:lnTo>
                        <a:lnTo>
                          <a:pt x="287" y="75"/>
                        </a:lnTo>
                        <a:lnTo>
                          <a:pt x="290" y="78"/>
                        </a:lnTo>
                        <a:lnTo>
                          <a:pt x="293" y="81"/>
                        </a:lnTo>
                        <a:lnTo>
                          <a:pt x="297" y="82"/>
                        </a:lnTo>
                        <a:lnTo>
                          <a:pt x="301" y="83"/>
                        </a:lnTo>
                        <a:lnTo>
                          <a:pt x="305" y="83"/>
                        </a:lnTo>
                        <a:lnTo>
                          <a:pt x="308" y="83"/>
                        </a:lnTo>
                        <a:lnTo>
                          <a:pt x="314" y="83"/>
                        </a:lnTo>
                        <a:lnTo>
                          <a:pt x="315" y="81"/>
                        </a:lnTo>
                        <a:lnTo>
                          <a:pt x="316" y="77"/>
                        </a:lnTo>
                        <a:lnTo>
                          <a:pt x="319" y="75"/>
                        </a:lnTo>
                        <a:lnTo>
                          <a:pt x="320" y="73"/>
                        </a:lnTo>
                        <a:lnTo>
                          <a:pt x="321" y="70"/>
                        </a:lnTo>
                        <a:lnTo>
                          <a:pt x="321" y="67"/>
                        </a:lnTo>
                        <a:lnTo>
                          <a:pt x="322" y="64"/>
                        </a:lnTo>
                        <a:lnTo>
                          <a:pt x="324" y="62"/>
                        </a:lnTo>
                        <a:lnTo>
                          <a:pt x="324" y="59"/>
                        </a:lnTo>
                        <a:lnTo>
                          <a:pt x="324" y="57"/>
                        </a:lnTo>
                        <a:lnTo>
                          <a:pt x="324" y="54"/>
                        </a:lnTo>
                        <a:lnTo>
                          <a:pt x="324" y="51"/>
                        </a:lnTo>
                        <a:lnTo>
                          <a:pt x="324" y="46"/>
                        </a:lnTo>
                        <a:lnTo>
                          <a:pt x="324" y="42"/>
                        </a:lnTo>
                        <a:lnTo>
                          <a:pt x="321" y="36"/>
                        </a:lnTo>
                        <a:lnTo>
                          <a:pt x="320" y="31"/>
                        </a:lnTo>
                        <a:lnTo>
                          <a:pt x="318" y="26"/>
                        </a:lnTo>
                        <a:lnTo>
                          <a:pt x="315" y="21"/>
                        </a:lnTo>
                        <a:lnTo>
                          <a:pt x="311" y="18"/>
                        </a:lnTo>
                        <a:lnTo>
                          <a:pt x="308" y="12"/>
                        </a:lnTo>
                        <a:lnTo>
                          <a:pt x="303" y="8"/>
                        </a:lnTo>
                        <a:lnTo>
                          <a:pt x="300" y="5"/>
                        </a:lnTo>
                        <a:lnTo>
                          <a:pt x="303" y="5"/>
                        </a:lnTo>
                        <a:lnTo>
                          <a:pt x="307" y="4"/>
                        </a:lnTo>
                        <a:lnTo>
                          <a:pt x="309" y="2"/>
                        </a:lnTo>
                        <a:lnTo>
                          <a:pt x="314" y="2"/>
                        </a:lnTo>
                        <a:lnTo>
                          <a:pt x="316" y="2"/>
                        </a:lnTo>
                        <a:lnTo>
                          <a:pt x="320" y="2"/>
                        </a:lnTo>
                        <a:lnTo>
                          <a:pt x="324" y="2"/>
                        </a:lnTo>
                        <a:lnTo>
                          <a:pt x="327" y="2"/>
                        </a:lnTo>
                        <a:lnTo>
                          <a:pt x="331" y="2"/>
                        </a:lnTo>
                        <a:lnTo>
                          <a:pt x="334" y="2"/>
                        </a:lnTo>
                        <a:lnTo>
                          <a:pt x="337" y="1"/>
                        </a:lnTo>
                        <a:lnTo>
                          <a:pt x="341" y="1"/>
                        </a:lnTo>
                        <a:lnTo>
                          <a:pt x="344" y="1"/>
                        </a:lnTo>
                        <a:lnTo>
                          <a:pt x="347" y="1"/>
                        </a:lnTo>
                        <a:lnTo>
                          <a:pt x="351" y="1"/>
                        </a:lnTo>
                        <a:lnTo>
                          <a:pt x="354" y="1"/>
                        </a:lnTo>
                        <a:lnTo>
                          <a:pt x="353" y="4"/>
                        </a:lnTo>
                        <a:lnTo>
                          <a:pt x="352" y="6"/>
                        </a:lnTo>
                        <a:lnTo>
                          <a:pt x="350" y="10"/>
                        </a:lnTo>
                        <a:lnTo>
                          <a:pt x="348" y="13"/>
                        </a:lnTo>
                        <a:lnTo>
                          <a:pt x="353" y="16"/>
                        </a:lnTo>
                        <a:lnTo>
                          <a:pt x="357" y="18"/>
                        </a:lnTo>
                        <a:lnTo>
                          <a:pt x="360" y="19"/>
                        </a:lnTo>
                        <a:lnTo>
                          <a:pt x="364" y="21"/>
                        </a:lnTo>
                        <a:lnTo>
                          <a:pt x="366" y="23"/>
                        </a:lnTo>
                        <a:lnTo>
                          <a:pt x="370" y="26"/>
                        </a:lnTo>
                        <a:lnTo>
                          <a:pt x="373" y="27"/>
                        </a:lnTo>
                        <a:lnTo>
                          <a:pt x="378" y="31"/>
                        </a:lnTo>
                        <a:lnTo>
                          <a:pt x="379" y="33"/>
                        </a:lnTo>
                        <a:lnTo>
                          <a:pt x="382" y="37"/>
                        </a:lnTo>
                        <a:lnTo>
                          <a:pt x="384" y="39"/>
                        </a:lnTo>
                        <a:lnTo>
                          <a:pt x="386" y="43"/>
                        </a:lnTo>
                        <a:lnTo>
                          <a:pt x="391" y="48"/>
                        </a:lnTo>
                        <a:lnTo>
                          <a:pt x="396" y="52"/>
                        </a:lnTo>
                        <a:lnTo>
                          <a:pt x="401" y="56"/>
                        </a:lnTo>
                        <a:lnTo>
                          <a:pt x="407" y="58"/>
                        </a:lnTo>
                        <a:lnTo>
                          <a:pt x="409" y="59"/>
                        </a:lnTo>
                        <a:lnTo>
                          <a:pt x="411" y="61"/>
                        </a:lnTo>
                        <a:lnTo>
                          <a:pt x="415" y="62"/>
                        </a:lnTo>
                        <a:lnTo>
                          <a:pt x="417" y="63"/>
                        </a:lnTo>
                        <a:lnTo>
                          <a:pt x="420" y="63"/>
                        </a:lnTo>
                        <a:lnTo>
                          <a:pt x="422" y="64"/>
                        </a:lnTo>
                        <a:lnTo>
                          <a:pt x="424" y="64"/>
                        </a:lnTo>
                        <a:lnTo>
                          <a:pt x="428" y="64"/>
                        </a:lnTo>
                        <a:lnTo>
                          <a:pt x="430" y="64"/>
                        </a:lnTo>
                        <a:lnTo>
                          <a:pt x="434" y="64"/>
                        </a:lnTo>
                        <a:lnTo>
                          <a:pt x="436" y="64"/>
                        </a:lnTo>
                        <a:lnTo>
                          <a:pt x="440" y="65"/>
                        </a:lnTo>
                        <a:lnTo>
                          <a:pt x="442" y="64"/>
                        </a:lnTo>
                        <a:lnTo>
                          <a:pt x="445" y="64"/>
                        </a:lnTo>
                        <a:lnTo>
                          <a:pt x="448" y="63"/>
                        </a:lnTo>
                        <a:lnTo>
                          <a:pt x="451" y="63"/>
                        </a:lnTo>
                        <a:lnTo>
                          <a:pt x="453" y="62"/>
                        </a:lnTo>
                        <a:lnTo>
                          <a:pt x="455" y="62"/>
                        </a:lnTo>
                        <a:lnTo>
                          <a:pt x="458" y="61"/>
                        </a:lnTo>
                        <a:lnTo>
                          <a:pt x="461" y="61"/>
                        </a:lnTo>
                        <a:lnTo>
                          <a:pt x="466" y="57"/>
                        </a:lnTo>
                        <a:lnTo>
                          <a:pt x="471" y="55"/>
                        </a:lnTo>
                        <a:lnTo>
                          <a:pt x="475" y="52"/>
                        </a:lnTo>
                        <a:lnTo>
                          <a:pt x="480" y="49"/>
                        </a:lnTo>
                        <a:lnTo>
                          <a:pt x="485" y="45"/>
                        </a:lnTo>
                        <a:lnTo>
                          <a:pt x="488" y="42"/>
                        </a:lnTo>
                        <a:lnTo>
                          <a:pt x="493" y="38"/>
                        </a:lnTo>
                        <a:lnTo>
                          <a:pt x="497" y="35"/>
                        </a:lnTo>
                        <a:lnTo>
                          <a:pt x="499" y="30"/>
                        </a:lnTo>
                        <a:lnTo>
                          <a:pt x="503" y="25"/>
                        </a:lnTo>
                        <a:lnTo>
                          <a:pt x="505" y="21"/>
                        </a:lnTo>
                        <a:lnTo>
                          <a:pt x="507" y="18"/>
                        </a:lnTo>
                        <a:lnTo>
                          <a:pt x="509" y="12"/>
                        </a:lnTo>
                        <a:lnTo>
                          <a:pt x="510" y="7"/>
                        </a:lnTo>
                        <a:lnTo>
                          <a:pt x="511" y="4"/>
                        </a:lnTo>
                        <a:lnTo>
                          <a:pt x="511" y="0"/>
                        </a:lnTo>
                        <a:lnTo>
                          <a:pt x="515" y="0"/>
                        </a:lnTo>
                        <a:lnTo>
                          <a:pt x="518" y="0"/>
                        </a:lnTo>
                        <a:lnTo>
                          <a:pt x="523" y="0"/>
                        </a:lnTo>
                        <a:lnTo>
                          <a:pt x="528" y="0"/>
                        </a:lnTo>
                        <a:lnTo>
                          <a:pt x="531" y="0"/>
                        </a:lnTo>
                        <a:lnTo>
                          <a:pt x="535" y="0"/>
                        </a:lnTo>
                        <a:lnTo>
                          <a:pt x="538" y="0"/>
                        </a:lnTo>
                        <a:lnTo>
                          <a:pt x="544" y="0"/>
                        </a:lnTo>
                        <a:lnTo>
                          <a:pt x="538" y="2"/>
                        </a:lnTo>
                        <a:lnTo>
                          <a:pt x="536" y="5"/>
                        </a:lnTo>
                        <a:lnTo>
                          <a:pt x="534" y="7"/>
                        </a:lnTo>
                        <a:lnTo>
                          <a:pt x="531" y="10"/>
                        </a:lnTo>
                        <a:lnTo>
                          <a:pt x="526" y="16"/>
                        </a:lnTo>
                        <a:lnTo>
                          <a:pt x="522" y="20"/>
                        </a:lnTo>
                        <a:lnTo>
                          <a:pt x="518" y="24"/>
                        </a:lnTo>
                        <a:lnTo>
                          <a:pt x="517" y="29"/>
                        </a:lnTo>
                        <a:lnTo>
                          <a:pt x="516" y="33"/>
                        </a:lnTo>
                        <a:lnTo>
                          <a:pt x="516" y="38"/>
                        </a:lnTo>
                        <a:lnTo>
                          <a:pt x="516" y="40"/>
                        </a:lnTo>
                        <a:lnTo>
                          <a:pt x="516" y="45"/>
                        </a:lnTo>
                        <a:lnTo>
                          <a:pt x="518" y="48"/>
                        </a:lnTo>
                        <a:lnTo>
                          <a:pt x="521" y="51"/>
                        </a:lnTo>
                        <a:lnTo>
                          <a:pt x="523" y="54"/>
                        </a:lnTo>
                        <a:lnTo>
                          <a:pt x="525" y="57"/>
                        </a:lnTo>
                        <a:lnTo>
                          <a:pt x="529" y="59"/>
                        </a:lnTo>
                        <a:lnTo>
                          <a:pt x="534" y="62"/>
                        </a:lnTo>
                        <a:lnTo>
                          <a:pt x="536" y="63"/>
                        </a:lnTo>
                        <a:lnTo>
                          <a:pt x="541" y="65"/>
                        </a:lnTo>
                        <a:lnTo>
                          <a:pt x="545" y="67"/>
                        </a:lnTo>
                        <a:lnTo>
                          <a:pt x="549" y="68"/>
                        </a:lnTo>
                        <a:lnTo>
                          <a:pt x="554" y="69"/>
                        </a:lnTo>
                        <a:lnTo>
                          <a:pt x="558" y="70"/>
                        </a:lnTo>
                        <a:lnTo>
                          <a:pt x="564" y="70"/>
                        </a:lnTo>
                        <a:lnTo>
                          <a:pt x="569" y="71"/>
                        </a:lnTo>
                        <a:lnTo>
                          <a:pt x="573" y="71"/>
                        </a:lnTo>
                        <a:lnTo>
                          <a:pt x="577" y="71"/>
                        </a:lnTo>
                        <a:lnTo>
                          <a:pt x="582" y="71"/>
                        </a:lnTo>
                        <a:lnTo>
                          <a:pt x="586" y="71"/>
                        </a:lnTo>
                        <a:lnTo>
                          <a:pt x="589" y="70"/>
                        </a:lnTo>
                        <a:lnTo>
                          <a:pt x="593" y="70"/>
                        </a:lnTo>
                        <a:lnTo>
                          <a:pt x="595" y="69"/>
                        </a:lnTo>
                        <a:lnTo>
                          <a:pt x="599" y="68"/>
                        </a:lnTo>
                        <a:lnTo>
                          <a:pt x="598" y="64"/>
                        </a:lnTo>
                        <a:lnTo>
                          <a:pt x="596" y="61"/>
                        </a:lnTo>
                        <a:lnTo>
                          <a:pt x="596" y="58"/>
                        </a:lnTo>
                        <a:lnTo>
                          <a:pt x="596" y="56"/>
                        </a:lnTo>
                        <a:lnTo>
                          <a:pt x="595" y="52"/>
                        </a:lnTo>
                        <a:lnTo>
                          <a:pt x="595" y="50"/>
                        </a:lnTo>
                        <a:lnTo>
                          <a:pt x="594" y="48"/>
                        </a:lnTo>
                        <a:lnTo>
                          <a:pt x="594" y="45"/>
                        </a:lnTo>
                        <a:lnTo>
                          <a:pt x="593" y="40"/>
                        </a:lnTo>
                        <a:lnTo>
                          <a:pt x="592" y="37"/>
                        </a:lnTo>
                        <a:lnTo>
                          <a:pt x="591" y="33"/>
                        </a:lnTo>
                        <a:lnTo>
                          <a:pt x="591" y="31"/>
                        </a:lnTo>
                        <a:lnTo>
                          <a:pt x="589" y="27"/>
                        </a:lnTo>
                        <a:lnTo>
                          <a:pt x="588" y="26"/>
                        </a:lnTo>
                        <a:lnTo>
                          <a:pt x="587" y="24"/>
                        </a:lnTo>
                        <a:lnTo>
                          <a:pt x="586" y="23"/>
                        </a:lnTo>
                        <a:lnTo>
                          <a:pt x="583" y="20"/>
                        </a:lnTo>
                        <a:lnTo>
                          <a:pt x="582" y="19"/>
                        </a:lnTo>
                        <a:lnTo>
                          <a:pt x="577" y="18"/>
                        </a:lnTo>
                        <a:lnTo>
                          <a:pt x="575" y="17"/>
                        </a:lnTo>
                        <a:lnTo>
                          <a:pt x="572" y="16"/>
                        </a:lnTo>
                        <a:lnTo>
                          <a:pt x="569" y="14"/>
                        </a:lnTo>
                        <a:lnTo>
                          <a:pt x="564" y="12"/>
                        </a:lnTo>
                        <a:lnTo>
                          <a:pt x="562" y="8"/>
                        </a:lnTo>
                        <a:lnTo>
                          <a:pt x="558" y="6"/>
                        </a:lnTo>
                        <a:lnTo>
                          <a:pt x="556" y="5"/>
                        </a:lnTo>
                        <a:lnTo>
                          <a:pt x="554" y="2"/>
                        </a:lnTo>
                        <a:lnTo>
                          <a:pt x="551" y="0"/>
                        </a:lnTo>
                        <a:lnTo>
                          <a:pt x="556" y="0"/>
                        </a:lnTo>
                        <a:lnTo>
                          <a:pt x="560" y="0"/>
                        </a:lnTo>
                        <a:lnTo>
                          <a:pt x="564" y="0"/>
                        </a:lnTo>
                        <a:lnTo>
                          <a:pt x="568" y="0"/>
                        </a:lnTo>
                        <a:lnTo>
                          <a:pt x="572" y="0"/>
                        </a:lnTo>
                        <a:lnTo>
                          <a:pt x="576" y="0"/>
                        </a:lnTo>
                        <a:lnTo>
                          <a:pt x="580" y="0"/>
                        </a:lnTo>
                        <a:lnTo>
                          <a:pt x="585" y="0"/>
                        </a:lnTo>
                        <a:lnTo>
                          <a:pt x="588" y="0"/>
                        </a:lnTo>
                        <a:lnTo>
                          <a:pt x="592" y="0"/>
                        </a:lnTo>
                        <a:lnTo>
                          <a:pt x="596" y="0"/>
                        </a:lnTo>
                        <a:lnTo>
                          <a:pt x="600" y="0"/>
                        </a:lnTo>
                        <a:lnTo>
                          <a:pt x="605" y="0"/>
                        </a:lnTo>
                        <a:lnTo>
                          <a:pt x="608" y="0"/>
                        </a:lnTo>
                        <a:lnTo>
                          <a:pt x="612" y="0"/>
                        </a:lnTo>
                        <a:lnTo>
                          <a:pt x="617" y="1"/>
                        </a:lnTo>
                        <a:lnTo>
                          <a:pt x="620" y="1"/>
                        </a:lnTo>
                        <a:lnTo>
                          <a:pt x="625" y="1"/>
                        </a:lnTo>
                        <a:lnTo>
                          <a:pt x="628" y="1"/>
                        </a:lnTo>
                        <a:lnTo>
                          <a:pt x="632" y="2"/>
                        </a:lnTo>
                        <a:lnTo>
                          <a:pt x="637" y="2"/>
                        </a:lnTo>
                        <a:lnTo>
                          <a:pt x="640" y="2"/>
                        </a:lnTo>
                        <a:lnTo>
                          <a:pt x="645" y="2"/>
                        </a:lnTo>
                        <a:lnTo>
                          <a:pt x="650" y="2"/>
                        </a:lnTo>
                        <a:lnTo>
                          <a:pt x="652" y="2"/>
                        </a:lnTo>
                        <a:lnTo>
                          <a:pt x="657" y="2"/>
                        </a:lnTo>
                        <a:lnTo>
                          <a:pt x="661" y="2"/>
                        </a:lnTo>
                        <a:lnTo>
                          <a:pt x="665" y="2"/>
                        </a:lnTo>
                        <a:lnTo>
                          <a:pt x="669" y="2"/>
                        </a:lnTo>
                        <a:lnTo>
                          <a:pt x="672" y="4"/>
                        </a:lnTo>
                        <a:lnTo>
                          <a:pt x="678" y="4"/>
                        </a:lnTo>
                        <a:lnTo>
                          <a:pt x="682" y="5"/>
                        </a:lnTo>
                        <a:lnTo>
                          <a:pt x="685" y="5"/>
                        </a:lnTo>
                        <a:lnTo>
                          <a:pt x="689" y="5"/>
                        </a:lnTo>
                        <a:lnTo>
                          <a:pt x="694" y="5"/>
                        </a:lnTo>
                        <a:lnTo>
                          <a:pt x="697" y="5"/>
                        </a:lnTo>
                        <a:lnTo>
                          <a:pt x="701" y="5"/>
                        </a:lnTo>
                        <a:lnTo>
                          <a:pt x="706" y="5"/>
                        </a:lnTo>
                        <a:lnTo>
                          <a:pt x="709" y="5"/>
                        </a:lnTo>
                        <a:lnTo>
                          <a:pt x="714" y="5"/>
                        </a:lnTo>
                        <a:lnTo>
                          <a:pt x="717" y="5"/>
                        </a:lnTo>
                        <a:lnTo>
                          <a:pt x="721" y="5"/>
                        </a:lnTo>
                        <a:lnTo>
                          <a:pt x="726" y="6"/>
                        </a:lnTo>
                        <a:lnTo>
                          <a:pt x="731" y="6"/>
                        </a:lnTo>
                        <a:lnTo>
                          <a:pt x="734" y="6"/>
                        </a:lnTo>
                        <a:lnTo>
                          <a:pt x="738" y="6"/>
                        </a:lnTo>
                        <a:lnTo>
                          <a:pt x="741" y="7"/>
                        </a:lnTo>
                        <a:lnTo>
                          <a:pt x="746" y="7"/>
                        </a:lnTo>
                        <a:lnTo>
                          <a:pt x="751" y="7"/>
                        </a:lnTo>
                        <a:lnTo>
                          <a:pt x="754" y="7"/>
                        </a:lnTo>
                        <a:lnTo>
                          <a:pt x="759" y="7"/>
                        </a:lnTo>
                        <a:lnTo>
                          <a:pt x="763" y="7"/>
                        </a:lnTo>
                        <a:lnTo>
                          <a:pt x="766" y="7"/>
                        </a:lnTo>
                        <a:lnTo>
                          <a:pt x="770" y="8"/>
                        </a:lnTo>
                        <a:lnTo>
                          <a:pt x="774" y="8"/>
                        </a:lnTo>
                        <a:lnTo>
                          <a:pt x="779" y="10"/>
                        </a:lnTo>
                        <a:lnTo>
                          <a:pt x="783" y="10"/>
                        </a:lnTo>
                        <a:lnTo>
                          <a:pt x="786" y="10"/>
                        </a:lnTo>
                        <a:lnTo>
                          <a:pt x="791" y="10"/>
                        </a:lnTo>
                        <a:lnTo>
                          <a:pt x="795" y="10"/>
                        </a:lnTo>
                        <a:lnTo>
                          <a:pt x="799" y="10"/>
                        </a:lnTo>
                        <a:lnTo>
                          <a:pt x="803" y="10"/>
                        </a:lnTo>
                        <a:lnTo>
                          <a:pt x="808" y="11"/>
                        </a:lnTo>
                        <a:lnTo>
                          <a:pt x="811" y="1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93" name="Freeform 175"/>
                  <p:cNvSpPr>
                    <a:spLocks/>
                  </p:cNvSpPr>
                  <p:nvPr/>
                </p:nvSpPr>
                <p:spPr bwMode="auto">
                  <a:xfrm>
                    <a:off x="5620" y="1690"/>
                    <a:ext cx="4" cy="4"/>
                  </a:xfrm>
                  <a:custGeom>
                    <a:avLst/>
                    <a:gdLst>
                      <a:gd name="T0" fmla="*/ 0 w 13"/>
                      <a:gd name="T1" fmla="*/ 0 h 14"/>
                      <a:gd name="T2" fmla="*/ 0 w 13"/>
                      <a:gd name="T3" fmla="*/ 0 h 14"/>
                      <a:gd name="T4" fmla="*/ 0 w 13"/>
                      <a:gd name="T5" fmla="*/ 0 h 14"/>
                      <a:gd name="T6" fmla="*/ 0 w 13"/>
                      <a:gd name="T7" fmla="*/ 0 h 14"/>
                      <a:gd name="T8" fmla="*/ 0 w 13"/>
                      <a:gd name="T9" fmla="*/ 0 h 14"/>
                      <a:gd name="T10" fmla="*/ 0 w 13"/>
                      <a:gd name="T11" fmla="*/ 0 h 14"/>
                      <a:gd name="T12" fmla="*/ 0 w 13"/>
                      <a:gd name="T13" fmla="*/ 0 h 14"/>
                      <a:gd name="T14" fmla="*/ 0 w 13"/>
                      <a:gd name="T15" fmla="*/ 0 h 14"/>
                      <a:gd name="T16" fmla="*/ 0 w 13"/>
                      <a:gd name="T17" fmla="*/ 0 h 14"/>
                      <a:gd name="T18" fmla="*/ 0 w 13"/>
                      <a:gd name="T19" fmla="*/ 0 h 14"/>
                      <a:gd name="T20" fmla="*/ 0 w 13"/>
                      <a:gd name="T21" fmla="*/ 0 h 14"/>
                      <a:gd name="T22" fmla="*/ 0 w 13"/>
                      <a:gd name="T23" fmla="*/ 0 h 14"/>
                      <a:gd name="T24" fmla="*/ 0 w 13"/>
                      <a:gd name="T25" fmla="*/ 0 h 14"/>
                      <a:gd name="T26" fmla="*/ 0 w 13"/>
                      <a:gd name="T27" fmla="*/ 0 h 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3"/>
                      <a:gd name="T43" fmla="*/ 0 h 14"/>
                      <a:gd name="T44" fmla="*/ 13 w 13"/>
                      <a:gd name="T45" fmla="*/ 14 h 1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3" h="14">
                        <a:moveTo>
                          <a:pt x="13" y="14"/>
                        </a:moveTo>
                        <a:lnTo>
                          <a:pt x="8" y="11"/>
                        </a:lnTo>
                        <a:lnTo>
                          <a:pt x="5" y="8"/>
                        </a:lnTo>
                        <a:lnTo>
                          <a:pt x="1" y="4"/>
                        </a:lnTo>
                        <a:lnTo>
                          <a:pt x="0" y="3"/>
                        </a:lnTo>
                        <a:lnTo>
                          <a:pt x="2" y="2"/>
                        </a:lnTo>
                        <a:lnTo>
                          <a:pt x="6" y="1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3" y="2"/>
                        </a:lnTo>
                        <a:lnTo>
                          <a:pt x="13" y="7"/>
                        </a:lnTo>
                        <a:lnTo>
                          <a:pt x="13" y="10"/>
                        </a:lnTo>
                        <a:lnTo>
                          <a:pt x="13" y="1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94" name="Freeform 176"/>
                  <p:cNvSpPr>
                    <a:spLocks/>
                  </p:cNvSpPr>
                  <p:nvPr/>
                </p:nvSpPr>
                <p:spPr bwMode="auto">
                  <a:xfrm>
                    <a:off x="5285" y="1942"/>
                    <a:ext cx="475" cy="36"/>
                  </a:xfrm>
                  <a:custGeom>
                    <a:avLst/>
                    <a:gdLst>
                      <a:gd name="T0" fmla="*/ 0 w 1425"/>
                      <a:gd name="T1" fmla="*/ 0 h 109"/>
                      <a:gd name="T2" fmla="*/ 0 w 1425"/>
                      <a:gd name="T3" fmla="*/ 0 h 109"/>
                      <a:gd name="T4" fmla="*/ 0 w 1425"/>
                      <a:gd name="T5" fmla="*/ 0 h 109"/>
                      <a:gd name="T6" fmla="*/ 0 w 1425"/>
                      <a:gd name="T7" fmla="*/ 0 h 109"/>
                      <a:gd name="T8" fmla="*/ 0 w 1425"/>
                      <a:gd name="T9" fmla="*/ 0 h 109"/>
                      <a:gd name="T10" fmla="*/ 0 w 1425"/>
                      <a:gd name="T11" fmla="*/ 0 h 109"/>
                      <a:gd name="T12" fmla="*/ 0 w 1425"/>
                      <a:gd name="T13" fmla="*/ 0 h 109"/>
                      <a:gd name="T14" fmla="*/ 0 w 1425"/>
                      <a:gd name="T15" fmla="*/ 0 h 109"/>
                      <a:gd name="T16" fmla="*/ 0 w 1425"/>
                      <a:gd name="T17" fmla="*/ 0 h 109"/>
                      <a:gd name="T18" fmla="*/ 0 w 1425"/>
                      <a:gd name="T19" fmla="*/ 0 h 109"/>
                      <a:gd name="T20" fmla="*/ 0 w 1425"/>
                      <a:gd name="T21" fmla="*/ 0 h 109"/>
                      <a:gd name="T22" fmla="*/ 0 w 1425"/>
                      <a:gd name="T23" fmla="*/ 0 h 109"/>
                      <a:gd name="T24" fmla="*/ 0 w 1425"/>
                      <a:gd name="T25" fmla="*/ 0 h 109"/>
                      <a:gd name="T26" fmla="*/ 0 w 1425"/>
                      <a:gd name="T27" fmla="*/ 0 h 109"/>
                      <a:gd name="T28" fmla="*/ 0 w 1425"/>
                      <a:gd name="T29" fmla="*/ 0 h 109"/>
                      <a:gd name="T30" fmla="*/ 0 w 1425"/>
                      <a:gd name="T31" fmla="*/ 0 h 109"/>
                      <a:gd name="T32" fmla="*/ 0 w 1425"/>
                      <a:gd name="T33" fmla="*/ 0 h 109"/>
                      <a:gd name="T34" fmla="*/ 0 w 1425"/>
                      <a:gd name="T35" fmla="*/ 0 h 109"/>
                      <a:gd name="T36" fmla="*/ 0 w 1425"/>
                      <a:gd name="T37" fmla="*/ 0 h 109"/>
                      <a:gd name="T38" fmla="*/ 0 w 1425"/>
                      <a:gd name="T39" fmla="*/ 0 h 109"/>
                      <a:gd name="T40" fmla="*/ 0 w 1425"/>
                      <a:gd name="T41" fmla="*/ 0 h 109"/>
                      <a:gd name="T42" fmla="*/ 1 w 1425"/>
                      <a:gd name="T43" fmla="*/ 0 h 109"/>
                      <a:gd name="T44" fmla="*/ 1 w 1425"/>
                      <a:gd name="T45" fmla="*/ 0 h 109"/>
                      <a:gd name="T46" fmla="*/ 1 w 1425"/>
                      <a:gd name="T47" fmla="*/ 0 h 109"/>
                      <a:gd name="T48" fmla="*/ 1 w 1425"/>
                      <a:gd name="T49" fmla="*/ 0 h 109"/>
                      <a:gd name="T50" fmla="*/ 1 w 1425"/>
                      <a:gd name="T51" fmla="*/ 0 h 109"/>
                      <a:gd name="T52" fmla="*/ 1 w 1425"/>
                      <a:gd name="T53" fmla="*/ 0 h 109"/>
                      <a:gd name="T54" fmla="*/ 1 w 1425"/>
                      <a:gd name="T55" fmla="*/ 0 h 109"/>
                      <a:gd name="T56" fmla="*/ 1 w 1425"/>
                      <a:gd name="T57" fmla="*/ 0 h 109"/>
                      <a:gd name="T58" fmla="*/ 1 w 1425"/>
                      <a:gd name="T59" fmla="*/ 0 h 109"/>
                      <a:gd name="T60" fmla="*/ 1 w 1425"/>
                      <a:gd name="T61" fmla="*/ 0 h 109"/>
                      <a:gd name="T62" fmla="*/ 1 w 1425"/>
                      <a:gd name="T63" fmla="*/ 0 h 109"/>
                      <a:gd name="T64" fmla="*/ 1 w 1425"/>
                      <a:gd name="T65" fmla="*/ 0 h 109"/>
                      <a:gd name="T66" fmla="*/ 0 w 1425"/>
                      <a:gd name="T67" fmla="*/ 0 h 109"/>
                      <a:gd name="T68" fmla="*/ 0 w 1425"/>
                      <a:gd name="T69" fmla="*/ 0 h 109"/>
                      <a:gd name="T70" fmla="*/ 0 w 1425"/>
                      <a:gd name="T71" fmla="*/ 0 h 109"/>
                      <a:gd name="T72" fmla="*/ 0 w 1425"/>
                      <a:gd name="T73" fmla="*/ 0 h 109"/>
                      <a:gd name="T74" fmla="*/ 0 w 1425"/>
                      <a:gd name="T75" fmla="*/ 0 h 109"/>
                      <a:gd name="T76" fmla="*/ 0 w 1425"/>
                      <a:gd name="T77" fmla="*/ 0 h 109"/>
                      <a:gd name="T78" fmla="*/ 0 w 1425"/>
                      <a:gd name="T79" fmla="*/ 0 h 109"/>
                      <a:gd name="T80" fmla="*/ 0 w 1425"/>
                      <a:gd name="T81" fmla="*/ 0 h 109"/>
                      <a:gd name="T82" fmla="*/ 0 w 1425"/>
                      <a:gd name="T83" fmla="*/ 0 h 109"/>
                      <a:gd name="T84" fmla="*/ 0 w 1425"/>
                      <a:gd name="T85" fmla="*/ 0 h 109"/>
                      <a:gd name="T86" fmla="*/ 0 w 1425"/>
                      <a:gd name="T87" fmla="*/ 0 h 109"/>
                      <a:gd name="T88" fmla="*/ 0 w 1425"/>
                      <a:gd name="T89" fmla="*/ 0 h 109"/>
                      <a:gd name="T90" fmla="*/ 0 w 1425"/>
                      <a:gd name="T91" fmla="*/ 0 h 109"/>
                      <a:gd name="T92" fmla="*/ 0 w 1425"/>
                      <a:gd name="T93" fmla="*/ 0 h 109"/>
                      <a:gd name="T94" fmla="*/ 0 w 1425"/>
                      <a:gd name="T95" fmla="*/ 0 h 109"/>
                      <a:gd name="T96" fmla="*/ 0 w 1425"/>
                      <a:gd name="T97" fmla="*/ 0 h 109"/>
                      <a:gd name="T98" fmla="*/ 0 w 1425"/>
                      <a:gd name="T99" fmla="*/ 0 h 109"/>
                      <a:gd name="T100" fmla="*/ 0 w 1425"/>
                      <a:gd name="T101" fmla="*/ 0 h 109"/>
                      <a:gd name="T102" fmla="*/ 0 w 1425"/>
                      <a:gd name="T103" fmla="*/ 0 h 109"/>
                      <a:gd name="T104" fmla="*/ 0 w 1425"/>
                      <a:gd name="T105" fmla="*/ 0 h 109"/>
                      <a:gd name="T106" fmla="*/ 0 w 1425"/>
                      <a:gd name="T107" fmla="*/ 0 h 109"/>
                      <a:gd name="T108" fmla="*/ 0 w 1425"/>
                      <a:gd name="T109" fmla="*/ 0 h 109"/>
                      <a:gd name="T110" fmla="*/ 0 w 1425"/>
                      <a:gd name="T111" fmla="*/ 0 h 109"/>
                      <a:gd name="T112" fmla="*/ 0 w 1425"/>
                      <a:gd name="T113" fmla="*/ 0 h 109"/>
                      <a:gd name="T114" fmla="*/ 0 w 1425"/>
                      <a:gd name="T115" fmla="*/ 0 h 109"/>
                      <a:gd name="T116" fmla="*/ 0 w 1425"/>
                      <a:gd name="T117" fmla="*/ 0 h 109"/>
                      <a:gd name="T118" fmla="*/ 0 w 1425"/>
                      <a:gd name="T119" fmla="*/ 0 h 109"/>
                      <a:gd name="T120" fmla="*/ 0 w 1425"/>
                      <a:gd name="T121" fmla="*/ 0 h 109"/>
                      <a:gd name="T122" fmla="*/ 0 w 1425"/>
                      <a:gd name="T123" fmla="*/ 0 h 10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1425"/>
                      <a:gd name="T187" fmla="*/ 0 h 109"/>
                      <a:gd name="T188" fmla="*/ 1425 w 1425"/>
                      <a:gd name="T189" fmla="*/ 109 h 10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1425" h="109">
                        <a:moveTo>
                          <a:pt x="13" y="6"/>
                        </a:moveTo>
                        <a:lnTo>
                          <a:pt x="14" y="6"/>
                        </a:lnTo>
                        <a:lnTo>
                          <a:pt x="17" y="6"/>
                        </a:lnTo>
                        <a:lnTo>
                          <a:pt x="20" y="6"/>
                        </a:lnTo>
                        <a:lnTo>
                          <a:pt x="24" y="6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4" y="8"/>
                        </a:lnTo>
                        <a:lnTo>
                          <a:pt x="37" y="8"/>
                        </a:lnTo>
                        <a:lnTo>
                          <a:pt x="40" y="8"/>
                        </a:lnTo>
                        <a:lnTo>
                          <a:pt x="44" y="8"/>
                        </a:lnTo>
                        <a:lnTo>
                          <a:pt x="47" y="9"/>
                        </a:lnTo>
                        <a:lnTo>
                          <a:pt x="51" y="9"/>
                        </a:lnTo>
                        <a:lnTo>
                          <a:pt x="55" y="10"/>
                        </a:lnTo>
                        <a:lnTo>
                          <a:pt x="58" y="10"/>
                        </a:lnTo>
                        <a:lnTo>
                          <a:pt x="63" y="10"/>
                        </a:lnTo>
                        <a:lnTo>
                          <a:pt x="68" y="10"/>
                        </a:lnTo>
                        <a:lnTo>
                          <a:pt x="71" y="12"/>
                        </a:lnTo>
                        <a:lnTo>
                          <a:pt x="76" y="12"/>
                        </a:lnTo>
                        <a:lnTo>
                          <a:pt x="81" y="13"/>
                        </a:lnTo>
                        <a:lnTo>
                          <a:pt x="85" y="13"/>
                        </a:lnTo>
                        <a:lnTo>
                          <a:pt x="90" y="13"/>
                        </a:lnTo>
                        <a:lnTo>
                          <a:pt x="95" y="14"/>
                        </a:lnTo>
                        <a:lnTo>
                          <a:pt x="101" y="14"/>
                        </a:lnTo>
                        <a:lnTo>
                          <a:pt x="104" y="15"/>
                        </a:lnTo>
                        <a:lnTo>
                          <a:pt x="112" y="15"/>
                        </a:lnTo>
                        <a:lnTo>
                          <a:pt x="116" y="15"/>
                        </a:lnTo>
                        <a:lnTo>
                          <a:pt x="121" y="16"/>
                        </a:lnTo>
                        <a:lnTo>
                          <a:pt x="126" y="16"/>
                        </a:lnTo>
                        <a:lnTo>
                          <a:pt x="132" y="18"/>
                        </a:lnTo>
                        <a:lnTo>
                          <a:pt x="136" y="18"/>
                        </a:lnTo>
                        <a:lnTo>
                          <a:pt x="142" y="18"/>
                        </a:lnTo>
                        <a:lnTo>
                          <a:pt x="147" y="18"/>
                        </a:lnTo>
                        <a:lnTo>
                          <a:pt x="153" y="19"/>
                        </a:lnTo>
                        <a:lnTo>
                          <a:pt x="159" y="19"/>
                        </a:lnTo>
                        <a:lnTo>
                          <a:pt x="165" y="19"/>
                        </a:lnTo>
                        <a:lnTo>
                          <a:pt x="170" y="20"/>
                        </a:lnTo>
                        <a:lnTo>
                          <a:pt x="176" y="20"/>
                        </a:lnTo>
                        <a:lnTo>
                          <a:pt x="182" y="20"/>
                        </a:lnTo>
                        <a:lnTo>
                          <a:pt x="187" y="21"/>
                        </a:lnTo>
                        <a:lnTo>
                          <a:pt x="193" y="21"/>
                        </a:lnTo>
                        <a:lnTo>
                          <a:pt x="199" y="21"/>
                        </a:lnTo>
                        <a:lnTo>
                          <a:pt x="204" y="21"/>
                        </a:lnTo>
                        <a:lnTo>
                          <a:pt x="210" y="21"/>
                        </a:lnTo>
                        <a:lnTo>
                          <a:pt x="215" y="21"/>
                        </a:lnTo>
                        <a:lnTo>
                          <a:pt x="221" y="22"/>
                        </a:lnTo>
                        <a:lnTo>
                          <a:pt x="225" y="22"/>
                        </a:lnTo>
                        <a:lnTo>
                          <a:pt x="231" y="22"/>
                        </a:lnTo>
                        <a:lnTo>
                          <a:pt x="237" y="22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3" y="22"/>
                        </a:lnTo>
                        <a:lnTo>
                          <a:pt x="259" y="22"/>
                        </a:lnTo>
                        <a:lnTo>
                          <a:pt x="263" y="22"/>
                        </a:lnTo>
                        <a:lnTo>
                          <a:pt x="268" y="22"/>
                        </a:lnTo>
                        <a:lnTo>
                          <a:pt x="274" y="22"/>
                        </a:lnTo>
                        <a:lnTo>
                          <a:pt x="279" y="22"/>
                        </a:lnTo>
                        <a:lnTo>
                          <a:pt x="284" y="22"/>
                        </a:lnTo>
                        <a:lnTo>
                          <a:pt x="288" y="21"/>
                        </a:lnTo>
                        <a:lnTo>
                          <a:pt x="292" y="21"/>
                        </a:lnTo>
                        <a:lnTo>
                          <a:pt x="294" y="21"/>
                        </a:lnTo>
                        <a:lnTo>
                          <a:pt x="297" y="21"/>
                        </a:lnTo>
                        <a:lnTo>
                          <a:pt x="299" y="21"/>
                        </a:lnTo>
                        <a:lnTo>
                          <a:pt x="303" y="21"/>
                        </a:lnTo>
                        <a:lnTo>
                          <a:pt x="305" y="20"/>
                        </a:lnTo>
                        <a:lnTo>
                          <a:pt x="306" y="20"/>
                        </a:lnTo>
                        <a:lnTo>
                          <a:pt x="310" y="20"/>
                        </a:lnTo>
                        <a:lnTo>
                          <a:pt x="313" y="20"/>
                        </a:lnTo>
                        <a:lnTo>
                          <a:pt x="316" y="20"/>
                        </a:lnTo>
                        <a:lnTo>
                          <a:pt x="319" y="20"/>
                        </a:lnTo>
                        <a:lnTo>
                          <a:pt x="322" y="20"/>
                        </a:lnTo>
                        <a:lnTo>
                          <a:pt x="324" y="20"/>
                        </a:lnTo>
                        <a:lnTo>
                          <a:pt x="327" y="19"/>
                        </a:lnTo>
                        <a:lnTo>
                          <a:pt x="330" y="19"/>
                        </a:lnTo>
                        <a:lnTo>
                          <a:pt x="335" y="19"/>
                        </a:lnTo>
                        <a:lnTo>
                          <a:pt x="337" y="19"/>
                        </a:lnTo>
                        <a:lnTo>
                          <a:pt x="339" y="19"/>
                        </a:lnTo>
                        <a:lnTo>
                          <a:pt x="344" y="19"/>
                        </a:lnTo>
                        <a:lnTo>
                          <a:pt x="346" y="19"/>
                        </a:lnTo>
                        <a:lnTo>
                          <a:pt x="351" y="19"/>
                        </a:lnTo>
                        <a:lnTo>
                          <a:pt x="355" y="18"/>
                        </a:lnTo>
                        <a:lnTo>
                          <a:pt x="357" y="18"/>
                        </a:lnTo>
                        <a:lnTo>
                          <a:pt x="361" y="18"/>
                        </a:lnTo>
                        <a:lnTo>
                          <a:pt x="364" y="18"/>
                        </a:lnTo>
                        <a:lnTo>
                          <a:pt x="369" y="18"/>
                        </a:lnTo>
                        <a:lnTo>
                          <a:pt x="373" y="18"/>
                        </a:lnTo>
                        <a:lnTo>
                          <a:pt x="376" y="18"/>
                        </a:lnTo>
                        <a:lnTo>
                          <a:pt x="381" y="18"/>
                        </a:lnTo>
                        <a:lnTo>
                          <a:pt x="384" y="18"/>
                        </a:lnTo>
                        <a:lnTo>
                          <a:pt x="388" y="18"/>
                        </a:lnTo>
                        <a:lnTo>
                          <a:pt x="392" y="18"/>
                        </a:lnTo>
                        <a:lnTo>
                          <a:pt x="396" y="18"/>
                        </a:lnTo>
                        <a:lnTo>
                          <a:pt x="400" y="16"/>
                        </a:lnTo>
                        <a:lnTo>
                          <a:pt x="403" y="16"/>
                        </a:lnTo>
                        <a:lnTo>
                          <a:pt x="408" y="16"/>
                        </a:lnTo>
                        <a:lnTo>
                          <a:pt x="412" y="16"/>
                        </a:lnTo>
                        <a:lnTo>
                          <a:pt x="415" y="16"/>
                        </a:lnTo>
                        <a:lnTo>
                          <a:pt x="420" y="16"/>
                        </a:lnTo>
                        <a:lnTo>
                          <a:pt x="425" y="16"/>
                        </a:lnTo>
                        <a:lnTo>
                          <a:pt x="428" y="16"/>
                        </a:lnTo>
                        <a:lnTo>
                          <a:pt x="433" y="16"/>
                        </a:lnTo>
                        <a:lnTo>
                          <a:pt x="438" y="16"/>
                        </a:lnTo>
                        <a:lnTo>
                          <a:pt x="441" y="16"/>
                        </a:lnTo>
                        <a:lnTo>
                          <a:pt x="446" y="16"/>
                        </a:lnTo>
                        <a:lnTo>
                          <a:pt x="451" y="15"/>
                        </a:lnTo>
                        <a:lnTo>
                          <a:pt x="456" y="15"/>
                        </a:lnTo>
                        <a:lnTo>
                          <a:pt x="459" y="15"/>
                        </a:lnTo>
                        <a:lnTo>
                          <a:pt x="463" y="15"/>
                        </a:lnTo>
                        <a:lnTo>
                          <a:pt x="469" y="15"/>
                        </a:lnTo>
                        <a:lnTo>
                          <a:pt x="472" y="15"/>
                        </a:lnTo>
                        <a:lnTo>
                          <a:pt x="477" y="15"/>
                        </a:lnTo>
                        <a:lnTo>
                          <a:pt x="482" y="15"/>
                        </a:lnTo>
                        <a:lnTo>
                          <a:pt x="486" y="15"/>
                        </a:lnTo>
                        <a:lnTo>
                          <a:pt x="490" y="15"/>
                        </a:lnTo>
                        <a:lnTo>
                          <a:pt x="495" y="15"/>
                        </a:lnTo>
                        <a:lnTo>
                          <a:pt x="500" y="15"/>
                        </a:lnTo>
                        <a:lnTo>
                          <a:pt x="504" y="15"/>
                        </a:lnTo>
                        <a:lnTo>
                          <a:pt x="509" y="15"/>
                        </a:lnTo>
                        <a:lnTo>
                          <a:pt x="514" y="15"/>
                        </a:lnTo>
                        <a:lnTo>
                          <a:pt x="519" y="15"/>
                        </a:lnTo>
                        <a:lnTo>
                          <a:pt x="516" y="16"/>
                        </a:lnTo>
                        <a:lnTo>
                          <a:pt x="513" y="18"/>
                        </a:lnTo>
                        <a:lnTo>
                          <a:pt x="510" y="18"/>
                        </a:lnTo>
                        <a:lnTo>
                          <a:pt x="507" y="20"/>
                        </a:lnTo>
                        <a:lnTo>
                          <a:pt x="504" y="21"/>
                        </a:lnTo>
                        <a:lnTo>
                          <a:pt x="501" y="21"/>
                        </a:lnTo>
                        <a:lnTo>
                          <a:pt x="498" y="24"/>
                        </a:lnTo>
                        <a:lnTo>
                          <a:pt x="497" y="25"/>
                        </a:lnTo>
                        <a:lnTo>
                          <a:pt x="491" y="27"/>
                        </a:lnTo>
                        <a:lnTo>
                          <a:pt x="488" y="29"/>
                        </a:lnTo>
                        <a:lnTo>
                          <a:pt x="483" y="33"/>
                        </a:lnTo>
                        <a:lnTo>
                          <a:pt x="479" y="37"/>
                        </a:lnTo>
                        <a:lnTo>
                          <a:pt x="476" y="40"/>
                        </a:lnTo>
                        <a:lnTo>
                          <a:pt x="473" y="45"/>
                        </a:lnTo>
                        <a:lnTo>
                          <a:pt x="471" y="46"/>
                        </a:lnTo>
                        <a:lnTo>
                          <a:pt x="471" y="48"/>
                        </a:lnTo>
                        <a:lnTo>
                          <a:pt x="470" y="51"/>
                        </a:lnTo>
                        <a:lnTo>
                          <a:pt x="469" y="54"/>
                        </a:lnTo>
                        <a:lnTo>
                          <a:pt x="469" y="56"/>
                        </a:lnTo>
                        <a:lnTo>
                          <a:pt x="469" y="59"/>
                        </a:lnTo>
                        <a:lnTo>
                          <a:pt x="467" y="62"/>
                        </a:lnTo>
                        <a:lnTo>
                          <a:pt x="467" y="65"/>
                        </a:lnTo>
                        <a:lnTo>
                          <a:pt x="467" y="69"/>
                        </a:lnTo>
                        <a:lnTo>
                          <a:pt x="467" y="71"/>
                        </a:lnTo>
                        <a:lnTo>
                          <a:pt x="469" y="75"/>
                        </a:lnTo>
                        <a:lnTo>
                          <a:pt x="469" y="79"/>
                        </a:lnTo>
                        <a:lnTo>
                          <a:pt x="471" y="78"/>
                        </a:lnTo>
                        <a:lnTo>
                          <a:pt x="473" y="78"/>
                        </a:lnTo>
                        <a:lnTo>
                          <a:pt x="476" y="77"/>
                        </a:lnTo>
                        <a:lnTo>
                          <a:pt x="479" y="77"/>
                        </a:lnTo>
                        <a:lnTo>
                          <a:pt x="482" y="76"/>
                        </a:lnTo>
                        <a:lnTo>
                          <a:pt x="484" y="76"/>
                        </a:lnTo>
                        <a:lnTo>
                          <a:pt x="486" y="76"/>
                        </a:lnTo>
                        <a:lnTo>
                          <a:pt x="490" y="75"/>
                        </a:lnTo>
                        <a:lnTo>
                          <a:pt x="495" y="73"/>
                        </a:lnTo>
                        <a:lnTo>
                          <a:pt x="500" y="71"/>
                        </a:lnTo>
                        <a:lnTo>
                          <a:pt x="504" y="71"/>
                        </a:lnTo>
                        <a:lnTo>
                          <a:pt x="510" y="70"/>
                        </a:lnTo>
                        <a:lnTo>
                          <a:pt x="515" y="67"/>
                        </a:lnTo>
                        <a:lnTo>
                          <a:pt x="519" y="66"/>
                        </a:lnTo>
                        <a:lnTo>
                          <a:pt x="524" y="64"/>
                        </a:lnTo>
                        <a:lnTo>
                          <a:pt x="529" y="63"/>
                        </a:lnTo>
                        <a:lnTo>
                          <a:pt x="534" y="60"/>
                        </a:lnTo>
                        <a:lnTo>
                          <a:pt x="539" y="59"/>
                        </a:lnTo>
                        <a:lnTo>
                          <a:pt x="543" y="56"/>
                        </a:lnTo>
                        <a:lnTo>
                          <a:pt x="548" y="54"/>
                        </a:lnTo>
                        <a:lnTo>
                          <a:pt x="552" y="52"/>
                        </a:lnTo>
                        <a:lnTo>
                          <a:pt x="556" y="51"/>
                        </a:lnTo>
                        <a:lnTo>
                          <a:pt x="562" y="48"/>
                        </a:lnTo>
                        <a:lnTo>
                          <a:pt x="567" y="46"/>
                        </a:lnTo>
                        <a:lnTo>
                          <a:pt x="571" y="44"/>
                        </a:lnTo>
                        <a:lnTo>
                          <a:pt x="577" y="41"/>
                        </a:lnTo>
                        <a:lnTo>
                          <a:pt x="581" y="39"/>
                        </a:lnTo>
                        <a:lnTo>
                          <a:pt x="586" y="38"/>
                        </a:lnTo>
                        <a:lnTo>
                          <a:pt x="591" y="35"/>
                        </a:lnTo>
                        <a:lnTo>
                          <a:pt x="596" y="34"/>
                        </a:lnTo>
                        <a:lnTo>
                          <a:pt x="600" y="33"/>
                        </a:lnTo>
                        <a:lnTo>
                          <a:pt x="606" y="31"/>
                        </a:lnTo>
                        <a:lnTo>
                          <a:pt x="611" y="29"/>
                        </a:lnTo>
                        <a:lnTo>
                          <a:pt x="616" y="28"/>
                        </a:lnTo>
                        <a:lnTo>
                          <a:pt x="619" y="27"/>
                        </a:lnTo>
                        <a:lnTo>
                          <a:pt x="622" y="27"/>
                        </a:lnTo>
                        <a:lnTo>
                          <a:pt x="625" y="26"/>
                        </a:lnTo>
                        <a:lnTo>
                          <a:pt x="628" y="26"/>
                        </a:lnTo>
                        <a:lnTo>
                          <a:pt x="625" y="24"/>
                        </a:lnTo>
                        <a:lnTo>
                          <a:pt x="624" y="21"/>
                        </a:lnTo>
                        <a:lnTo>
                          <a:pt x="621" y="18"/>
                        </a:lnTo>
                        <a:lnTo>
                          <a:pt x="618" y="14"/>
                        </a:lnTo>
                        <a:lnTo>
                          <a:pt x="621" y="13"/>
                        </a:lnTo>
                        <a:lnTo>
                          <a:pt x="625" y="13"/>
                        </a:lnTo>
                        <a:lnTo>
                          <a:pt x="628" y="13"/>
                        </a:lnTo>
                        <a:lnTo>
                          <a:pt x="632" y="13"/>
                        </a:lnTo>
                        <a:lnTo>
                          <a:pt x="637" y="13"/>
                        </a:lnTo>
                        <a:lnTo>
                          <a:pt x="641" y="13"/>
                        </a:lnTo>
                        <a:lnTo>
                          <a:pt x="644" y="13"/>
                        </a:lnTo>
                        <a:lnTo>
                          <a:pt x="648" y="13"/>
                        </a:lnTo>
                        <a:lnTo>
                          <a:pt x="651" y="13"/>
                        </a:lnTo>
                        <a:lnTo>
                          <a:pt x="656" y="13"/>
                        </a:lnTo>
                        <a:lnTo>
                          <a:pt x="660" y="13"/>
                        </a:lnTo>
                        <a:lnTo>
                          <a:pt x="663" y="13"/>
                        </a:lnTo>
                        <a:lnTo>
                          <a:pt x="667" y="13"/>
                        </a:lnTo>
                        <a:lnTo>
                          <a:pt x="670" y="13"/>
                        </a:lnTo>
                        <a:lnTo>
                          <a:pt x="674" y="13"/>
                        </a:lnTo>
                        <a:lnTo>
                          <a:pt x="679" y="13"/>
                        </a:lnTo>
                        <a:lnTo>
                          <a:pt x="682" y="13"/>
                        </a:lnTo>
                        <a:lnTo>
                          <a:pt x="686" y="13"/>
                        </a:lnTo>
                        <a:lnTo>
                          <a:pt x="689" y="13"/>
                        </a:lnTo>
                        <a:lnTo>
                          <a:pt x="693" y="13"/>
                        </a:lnTo>
                        <a:lnTo>
                          <a:pt x="696" y="13"/>
                        </a:lnTo>
                        <a:lnTo>
                          <a:pt x="700" y="13"/>
                        </a:lnTo>
                        <a:lnTo>
                          <a:pt x="704" y="13"/>
                        </a:lnTo>
                        <a:lnTo>
                          <a:pt x="707" y="13"/>
                        </a:lnTo>
                        <a:lnTo>
                          <a:pt x="711" y="13"/>
                        </a:lnTo>
                        <a:lnTo>
                          <a:pt x="714" y="13"/>
                        </a:lnTo>
                        <a:lnTo>
                          <a:pt x="718" y="13"/>
                        </a:lnTo>
                        <a:lnTo>
                          <a:pt x="721" y="13"/>
                        </a:lnTo>
                        <a:lnTo>
                          <a:pt x="724" y="13"/>
                        </a:lnTo>
                        <a:lnTo>
                          <a:pt x="729" y="13"/>
                        </a:lnTo>
                        <a:lnTo>
                          <a:pt x="731" y="13"/>
                        </a:lnTo>
                        <a:lnTo>
                          <a:pt x="734" y="14"/>
                        </a:lnTo>
                        <a:lnTo>
                          <a:pt x="738" y="14"/>
                        </a:lnTo>
                        <a:lnTo>
                          <a:pt x="742" y="14"/>
                        </a:lnTo>
                        <a:lnTo>
                          <a:pt x="744" y="14"/>
                        </a:lnTo>
                        <a:lnTo>
                          <a:pt x="746" y="14"/>
                        </a:lnTo>
                        <a:lnTo>
                          <a:pt x="750" y="14"/>
                        </a:lnTo>
                        <a:lnTo>
                          <a:pt x="753" y="14"/>
                        </a:lnTo>
                        <a:lnTo>
                          <a:pt x="756" y="14"/>
                        </a:lnTo>
                        <a:lnTo>
                          <a:pt x="759" y="14"/>
                        </a:lnTo>
                        <a:lnTo>
                          <a:pt x="762" y="14"/>
                        </a:lnTo>
                        <a:lnTo>
                          <a:pt x="764" y="14"/>
                        </a:lnTo>
                        <a:lnTo>
                          <a:pt x="766" y="14"/>
                        </a:lnTo>
                        <a:lnTo>
                          <a:pt x="770" y="15"/>
                        </a:lnTo>
                        <a:lnTo>
                          <a:pt x="772" y="15"/>
                        </a:lnTo>
                        <a:lnTo>
                          <a:pt x="775" y="15"/>
                        </a:lnTo>
                        <a:lnTo>
                          <a:pt x="778" y="15"/>
                        </a:lnTo>
                        <a:lnTo>
                          <a:pt x="781" y="15"/>
                        </a:lnTo>
                        <a:lnTo>
                          <a:pt x="785" y="15"/>
                        </a:lnTo>
                        <a:lnTo>
                          <a:pt x="790" y="15"/>
                        </a:lnTo>
                        <a:lnTo>
                          <a:pt x="795" y="15"/>
                        </a:lnTo>
                        <a:lnTo>
                          <a:pt x="800" y="16"/>
                        </a:lnTo>
                        <a:lnTo>
                          <a:pt x="804" y="16"/>
                        </a:lnTo>
                        <a:lnTo>
                          <a:pt x="808" y="16"/>
                        </a:lnTo>
                        <a:lnTo>
                          <a:pt x="813" y="18"/>
                        </a:lnTo>
                        <a:lnTo>
                          <a:pt x="816" y="18"/>
                        </a:lnTo>
                        <a:lnTo>
                          <a:pt x="815" y="21"/>
                        </a:lnTo>
                        <a:lnTo>
                          <a:pt x="816" y="25"/>
                        </a:lnTo>
                        <a:lnTo>
                          <a:pt x="816" y="28"/>
                        </a:lnTo>
                        <a:lnTo>
                          <a:pt x="818" y="33"/>
                        </a:lnTo>
                        <a:lnTo>
                          <a:pt x="820" y="37"/>
                        </a:lnTo>
                        <a:lnTo>
                          <a:pt x="821" y="41"/>
                        </a:lnTo>
                        <a:lnTo>
                          <a:pt x="823" y="45"/>
                        </a:lnTo>
                        <a:lnTo>
                          <a:pt x="827" y="48"/>
                        </a:lnTo>
                        <a:lnTo>
                          <a:pt x="829" y="52"/>
                        </a:lnTo>
                        <a:lnTo>
                          <a:pt x="833" y="56"/>
                        </a:lnTo>
                        <a:lnTo>
                          <a:pt x="835" y="59"/>
                        </a:lnTo>
                        <a:lnTo>
                          <a:pt x="840" y="64"/>
                        </a:lnTo>
                        <a:lnTo>
                          <a:pt x="842" y="66"/>
                        </a:lnTo>
                        <a:lnTo>
                          <a:pt x="847" y="70"/>
                        </a:lnTo>
                        <a:lnTo>
                          <a:pt x="852" y="73"/>
                        </a:lnTo>
                        <a:lnTo>
                          <a:pt x="855" y="76"/>
                        </a:lnTo>
                        <a:lnTo>
                          <a:pt x="860" y="79"/>
                        </a:lnTo>
                        <a:lnTo>
                          <a:pt x="865" y="82"/>
                        </a:lnTo>
                        <a:lnTo>
                          <a:pt x="870" y="83"/>
                        </a:lnTo>
                        <a:lnTo>
                          <a:pt x="874" y="85"/>
                        </a:lnTo>
                        <a:lnTo>
                          <a:pt x="878" y="86"/>
                        </a:lnTo>
                        <a:lnTo>
                          <a:pt x="884" y="89"/>
                        </a:lnTo>
                        <a:lnTo>
                          <a:pt x="889" y="89"/>
                        </a:lnTo>
                        <a:lnTo>
                          <a:pt x="893" y="91"/>
                        </a:lnTo>
                        <a:lnTo>
                          <a:pt x="898" y="91"/>
                        </a:lnTo>
                        <a:lnTo>
                          <a:pt x="902" y="91"/>
                        </a:lnTo>
                        <a:lnTo>
                          <a:pt x="906" y="91"/>
                        </a:lnTo>
                        <a:lnTo>
                          <a:pt x="911" y="91"/>
                        </a:lnTo>
                        <a:lnTo>
                          <a:pt x="915" y="89"/>
                        </a:lnTo>
                        <a:lnTo>
                          <a:pt x="920" y="89"/>
                        </a:lnTo>
                        <a:lnTo>
                          <a:pt x="923" y="86"/>
                        </a:lnTo>
                        <a:lnTo>
                          <a:pt x="927" y="85"/>
                        </a:lnTo>
                        <a:lnTo>
                          <a:pt x="925" y="83"/>
                        </a:lnTo>
                        <a:lnTo>
                          <a:pt x="924" y="79"/>
                        </a:lnTo>
                        <a:lnTo>
                          <a:pt x="923" y="77"/>
                        </a:lnTo>
                        <a:lnTo>
                          <a:pt x="922" y="75"/>
                        </a:lnTo>
                        <a:lnTo>
                          <a:pt x="920" y="70"/>
                        </a:lnTo>
                        <a:lnTo>
                          <a:pt x="917" y="65"/>
                        </a:lnTo>
                        <a:lnTo>
                          <a:pt x="915" y="62"/>
                        </a:lnTo>
                        <a:lnTo>
                          <a:pt x="911" y="56"/>
                        </a:lnTo>
                        <a:lnTo>
                          <a:pt x="909" y="52"/>
                        </a:lnTo>
                        <a:lnTo>
                          <a:pt x="906" y="48"/>
                        </a:lnTo>
                        <a:lnTo>
                          <a:pt x="902" y="44"/>
                        </a:lnTo>
                        <a:lnTo>
                          <a:pt x="898" y="40"/>
                        </a:lnTo>
                        <a:lnTo>
                          <a:pt x="895" y="37"/>
                        </a:lnTo>
                        <a:lnTo>
                          <a:pt x="891" y="33"/>
                        </a:lnTo>
                        <a:lnTo>
                          <a:pt x="889" y="31"/>
                        </a:lnTo>
                        <a:lnTo>
                          <a:pt x="884" y="27"/>
                        </a:lnTo>
                        <a:lnTo>
                          <a:pt x="879" y="25"/>
                        </a:lnTo>
                        <a:lnTo>
                          <a:pt x="876" y="22"/>
                        </a:lnTo>
                        <a:lnTo>
                          <a:pt x="878" y="22"/>
                        </a:lnTo>
                        <a:lnTo>
                          <a:pt x="880" y="22"/>
                        </a:lnTo>
                        <a:lnTo>
                          <a:pt x="884" y="22"/>
                        </a:lnTo>
                        <a:lnTo>
                          <a:pt x="886" y="22"/>
                        </a:lnTo>
                        <a:lnTo>
                          <a:pt x="890" y="22"/>
                        </a:lnTo>
                        <a:lnTo>
                          <a:pt x="892" y="22"/>
                        </a:lnTo>
                        <a:lnTo>
                          <a:pt x="896" y="22"/>
                        </a:lnTo>
                        <a:lnTo>
                          <a:pt x="898" y="22"/>
                        </a:lnTo>
                        <a:lnTo>
                          <a:pt x="902" y="22"/>
                        </a:lnTo>
                        <a:lnTo>
                          <a:pt x="904" y="22"/>
                        </a:lnTo>
                        <a:lnTo>
                          <a:pt x="908" y="22"/>
                        </a:lnTo>
                        <a:lnTo>
                          <a:pt x="911" y="22"/>
                        </a:lnTo>
                        <a:lnTo>
                          <a:pt x="915" y="22"/>
                        </a:lnTo>
                        <a:lnTo>
                          <a:pt x="918" y="22"/>
                        </a:lnTo>
                        <a:lnTo>
                          <a:pt x="922" y="22"/>
                        </a:lnTo>
                        <a:lnTo>
                          <a:pt x="925" y="22"/>
                        </a:lnTo>
                        <a:lnTo>
                          <a:pt x="928" y="21"/>
                        </a:lnTo>
                        <a:lnTo>
                          <a:pt x="931" y="21"/>
                        </a:lnTo>
                        <a:lnTo>
                          <a:pt x="935" y="21"/>
                        </a:lnTo>
                        <a:lnTo>
                          <a:pt x="940" y="21"/>
                        </a:lnTo>
                        <a:lnTo>
                          <a:pt x="942" y="21"/>
                        </a:lnTo>
                        <a:lnTo>
                          <a:pt x="947" y="21"/>
                        </a:lnTo>
                        <a:lnTo>
                          <a:pt x="949" y="21"/>
                        </a:lnTo>
                        <a:lnTo>
                          <a:pt x="954" y="21"/>
                        </a:lnTo>
                        <a:lnTo>
                          <a:pt x="956" y="21"/>
                        </a:lnTo>
                        <a:lnTo>
                          <a:pt x="961" y="21"/>
                        </a:lnTo>
                        <a:lnTo>
                          <a:pt x="965" y="21"/>
                        </a:lnTo>
                        <a:lnTo>
                          <a:pt x="969" y="21"/>
                        </a:lnTo>
                        <a:lnTo>
                          <a:pt x="972" y="21"/>
                        </a:lnTo>
                        <a:lnTo>
                          <a:pt x="976" y="21"/>
                        </a:lnTo>
                        <a:lnTo>
                          <a:pt x="980" y="21"/>
                        </a:lnTo>
                        <a:lnTo>
                          <a:pt x="985" y="21"/>
                        </a:lnTo>
                        <a:lnTo>
                          <a:pt x="988" y="21"/>
                        </a:lnTo>
                        <a:lnTo>
                          <a:pt x="992" y="21"/>
                        </a:lnTo>
                        <a:lnTo>
                          <a:pt x="995" y="21"/>
                        </a:lnTo>
                        <a:lnTo>
                          <a:pt x="1000" y="21"/>
                        </a:lnTo>
                        <a:lnTo>
                          <a:pt x="1004" y="20"/>
                        </a:lnTo>
                        <a:lnTo>
                          <a:pt x="1007" y="20"/>
                        </a:lnTo>
                        <a:lnTo>
                          <a:pt x="1012" y="20"/>
                        </a:lnTo>
                        <a:lnTo>
                          <a:pt x="1017" y="20"/>
                        </a:lnTo>
                        <a:lnTo>
                          <a:pt x="1020" y="20"/>
                        </a:lnTo>
                        <a:lnTo>
                          <a:pt x="1025" y="20"/>
                        </a:lnTo>
                        <a:lnTo>
                          <a:pt x="1029" y="20"/>
                        </a:lnTo>
                        <a:lnTo>
                          <a:pt x="1033" y="20"/>
                        </a:lnTo>
                        <a:lnTo>
                          <a:pt x="1038" y="20"/>
                        </a:lnTo>
                        <a:lnTo>
                          <a:pt x="1042" y="20"/>
                        </a:lnTo>
                        <a:lnTo>
                          <a:pt x="1047" y="20"/>
                        </a:lnTo>
                        <a:lnTo>
                          <a:pt x="1050" y="20"/>
                        </a:lnTo>
                        <a:lnTo>
                          <a:pt x="1055" y="19"/>
                        </a:lnTo>
                        <a:lnTo>
                          <a:pt x="1060" y="19"/>
                        </a:lnTo>
                        <a:lnTo>
                          <a:pt x="1063" y="19"/>
                        </a:lnTo>
                        <a:lnTo>
                          <a:pt x="1068" y="19"/>
                        </a:lnTo>
                        <a:lnTo>
                          <a:pt x="1073" y="19"/>
                        </a:lnTo>
                        <a:lnTo>
                          <a:pt x="1076" y="19"/>
                        </a:lnTo>
                        <a:lnTo>
                          <a:pt x="1081" y="19"/>
                        </a:lnTo>
                        <a:lnTo>
                          <a:pt x="1084" y="19"/>
                        </a:lnTo>
                        <a:lnTo>
                          <a:pt x="1089" y="18"/>
                        </a:lnTo>
                        <a:lnTo>
                          <a:pt x="1094" y="18"/>
                        </a:lnTo>
                        <a:lnTo>
                          <a:pt x="1099" y="18"/>
                        </a:lnTo>
                        <a:lnTo>
                          <a:pt x="1102" y="18"/>
                        </a:lnTo>
                        <a:lnTo>
                          <a:pt x="1107" y="18"/>
                        </a:lnTo>
                        <a:lnTo>
                          <a:pt x="1112" y="18"/>
                        </a:lnTo>
                        <a:lnTo>
                          <a:pt x="1115" y="18"/>
                        </a:lnTo>
                        <a:lnTo>
                          <a:pt x="1120" y="18"/>
                        </a:lnTo>
                        <a:lnTo>
                          <a:pt x="1118" y="21"/>
                        </a:lnTo>
                        <a:lnTo>
                          <a:pt x="1115" y="24"/>
                        </a:lnTo>
                        <a:lnTo>
                          <a:pt x="1113" y="27"/>
                        </a:lnTo>
                        <a:lnTo>
                          <a:pt x="1112" y="31"/>
                        </a:lnTo>
                        <a:lnTo>
                          <a:pt x="1108" y="34"/>
                        </a:lnTo>
                        <a:lnTo>
                          <a:pt x="1106" y="38"/>
                        </a:lnTo>
                        <a:lnTo>
                          <a:pt x="1103" y="41"/>
                        </a:lnTo>
                        <a:lnTo>
                          <a:pt x="1103" y="44"/>
                        </a:lnTo>
                        <a:lnTo>
                          <a:pt x="1107" y="44"/>
                        </a:lnTo>
                        <a:lnTo>
                          <a:pt x="1113" y="45"/>
                        </a:lnTo>
                        <a:lnTo>
                          <a:pt x="1117" y="46"/>
                        </a:lnTo>
                        <a:lnTo>
                          <a:pt x="1122" y="47"/>
                        </a:lnTo>
                        <a:lnTo>
                          <a:pt x="1127" y="48"/>
                        </a:lnTo>
                        <a:lnTo>
                          <a:pt x="1132" y="50"/>
                        </a:lnTo>
                        <a:lnTo>
                          <a:pt x="1137" y="52"/>
                        </a:lnTo>
                        <a:lnTo>
                          <a:pt x="1141" y="54"/>
                        </a:lnTo>
                        <a:lnTo>
                          <a:pt x="1146" y="56"/>
                        </a:lnTo>
                        <a:lnTo>
                          <a:pt x="1151" y="59"/>
                        </a:lnTo>
                        <a:lnTo>
                          <a:pt x="1156" y="60"/>
                        </a:lnTo>
                        <a:lnTo>
                          <a:pt x="1160" y="64"/>
                        </a:lnTo>
                        <a:lnTo>
                          <a:pt x="1164" y="66"/>
                        </a:lnTo>
                        <a:lnTo>
                          <a:pt x="1170" y="69"/>
                        </a:lnTo>
                        <a:lnTo>
                          <a:pt x="1175" y="71"/>
                        </a:lnTo>
                        <a:lnTo>
                          <a:pt x="1179" y="73"/>
                        </a:lnTo>
                        <a:lnTo>
                          <a:pt x="1184" y="75"/>
                        </a:lnTo>
                        <a:lnTo>
                          <a:pt x="1189" y="76"/>
                        </a:lnTo>
                        <a:lnTo>
                          <a:pt x="1194" y="78"/>
                        </a:lnTo>
                        <a:lnTo>
                          <a:pt x="1198" y="81"/>
                        </a:lnTo>
                        <a:lnTo>
                          <a:pt x="1202" y="82"/>
                        </a:lnTo>
                        <a:lnTo>
                          <a:pt x="1208" y="82"/>
                        </a:lnTo>
                        <a:lnTo>
                          <a:pt x="1213" y="83"/>
                        </a:lnTo>
                        <a:lnTo>
                          <a:pt x="1217" y="83"/>
                        </a:lnTo>
                        <a:lnTo>
                          <a:pt x="1221" y="83"/>
                        </a:lnTo>
                        <a:lnTo>
                          <a:pt x="1227" y="82"/>
                        </a:lnTo>
                        <a:lnTo>
                          <a:pt x="1230" y="81"/>
                        </a:lnTo>
                        <a:lnTo>
                          <a:pt x="1236" y="79"/>
                        </a:lnTo>
                        <a:lnTo>
                          <a:pt x="1241" y="76"/>
                        </a:lnTo>
                        <a:lnTo>
                          <a:pt x="1246" y="73"/>
                        </a:lnTo>
                        <a:lnTo>
                          <a:pt x="1251" y="71"/>
                        </a:lnTo>
                        <a:lnTo>
                          <a:pt x="1257" y="67"/>
                        </a:lnTo>
                        <a:lnTo>
                          <a:pt x="1251" y="64"/>
                        </a:lnTo>
                        <a:lnTo>
                          <a:pt x="1246" y="59"/>
                        </a:lnTo>
                        <a:lnTo>
                          <a:pt x="1241" y="56"/>
                        </a:lnTo>
                        <a:lnTo>
                          <a:pt x="1236" y="52"/>
                        </a:lnTo>
                        <a:lnTo>
                          <a:pt x="1232" y="48"/>
                        </a:lnTo>
                        <a:lnTo>
                          <a:pt x="1227" y="45"/>
                        </a:lnTo>
                        <a:lnTo>
                          <a:pt x="1222" y="41"/>
                        </a:lnTo>
                        <a:lnTo>
                          <a:pt x="1217" y="38"/>
                        </a:lnTo>
                        <a:lnTo>
                          <a:pt x="1213" y="34"/>
                        </a:lnTo>
                        <a:lnTo>
                          <a:pt x="1208" y="31"/>
                        </a:lnTo>
                        <a:lnTo>
                          <a:pt x="1202" y="28"/>
                        </a:lnTo>
                        <a:lnTo>
                          <a:pt x="1197" y="26"/>
                        </a:lnTo>
                        <a:lnTo>
                          <a:pt x="1192" y="22"/>
                        </a:lnTo>
                        <a:lnTo>
                          <a:pt x="1188" y="20"/>
                        </a:lnTo>
                        <a:lnTo>
                          <a:pt x="1182" y="18"/>
                        </a:lnTo>
                        <a:lnTo>
                          <a:pt x="1177" y="15"/>
                        </a:lnTo>
                        <a:lnTo>
                          <a:pt x="1182" y="15"/>
                        </a:lnTo>
                        <a:lnTo>
                          <a:pt x="1187" y="15"/>
                        </a:lnTo>
                        <a:lnTo>
                          <a:pt x="1190" y="14"/>
                        </a:lnTo>
                        <a:lnTo>
                          <a:pt x="1195" y="14"/>
                        </a:lnTo>
                        <a:lnTo>
                          <a:pt x="1200" y="14"/>
                        </a:lnTo>
                        <a:lnTo>
                          <a:pt x="1203" y="14"/>
                        </a:lnTo>
                        <a:lnTo>
                          <a:pt x="1208" y="13"/>
                        </a:lnTo>
                        <a:lnTo>
                          <a:pt x="1213" y="13"/>
                        </a:lnTo>
                        <a:lnTo>
                          <a:pt x="1217" y="13"/>
                        </a:lnTo>
                        <a:lnTo>
                          <a:pt x="1221" y="13"/>
                        </a:lnTo>
                        <a:lnTo>
                          <a:pt x="1226" y="13"/>
                        </a:lnTo>
                        <a:lnTo>
                          <a:pt x="1230" y="13"/>
                        </a:lnTo>
                        <a:lnTo>
                          <a:pt x="1234" y="12"/>
                        </a:lnTo>
                        <a:lnTo>
                          <a:pt x="1239" y="12"/>
                        </a:lnTo>
                        <a:lnTo>
                          <a:pt x="1243" y="12"/>
                        </a:lnTo>
                        <a:lnTo>
                          <a:pt x="1247" y="12"/>
                        </a:lnTo>
                        <a:lnTo>
                          <a:pt x="1251" y="12"/>
                        </a:lnTo>
                        <a:lnTo>
                          <a:pt x="1255" y="10"/>
                        </a:lnTo>
                        <a:lnTo>
                          <a:pt x="1260" y="10"/>
                        </a:lnTo>
                        <a:lnTo>
                          <a:pt x="1264" y="10"/>
                        </a:lnTo>
                        <a:lnTo>
                          <a:pt x="1268" y="10"/>
                        </a:lnTo>
                        <a:lnTo>
                          <a:pt x="1272" y="10"/>
                        </a:lnTo>
                        <a:lnTo>
                          <a:pt x="1275" y="9"/>
                        </a:lnTo>
                        <a:lnTo>
                          <a:pt x="1280" y="9"/>
                        </a:lnTo>
                        <a:lnTo>
                          <a:pt x="1284" y="9"/>
                        </a:lnTo>
                        <a:lnTo>
                          <a:pt x="1289" y="9"/>
                        </a:lnTo>
                        <a:lnTo>
                          <a:pt x="1291" y="8"/>
                        </a:lnTo>
                        <a:lnTo>
                          <a:pt x="1296" y="8"/>
                        </a:lnTo>
                        <a:lnTo>
                          <a:pt x="1300" y="8"/>
                        </a:lnTo>
                        <a:lnTo>
                          <a:pt x="1304" y="8"/>
                        </a:lnTo>
                        <a:lnTo>
                          <a:pt x="1309" y="8"/>
                        </a:lnTo>
                        <a:lnTo>
                          <a:pt x="1312" y="8"/>
                        </a:lnTo>
                        <a:lnTo>
                          <a:pt x="1316" y="8"/>
                        </a:lnTo>
                        <a:lnTo>
                          <a:pt x="1319" y="7"/>
                        </a:lnTo>
                        <a:lnTo>
                          <a:pt x="1323" y="7"/>
                        </a:lnTo>
                        <a:lnTo>
                          <a:pt x="1327" y="7"/>
                        </a:lnTo>
                        <a:lnTo>
                          <a:pt x="1330" y="6"/>
                        </a:lnTo>
                        <a:lnTo>
                          <a:pt x="1334" y="6"/>
                        </a:lnTo>
                        <a:lnTo>
                          <a:pt x="1338" y="6"/>
                        </a:lnTo>
                        <a:lnTo>
                          <a:pt x="1342" y="6"/>
                        </a:lnTo>
                        <a:lnTo>
                          <a:pt x="1346" y="6"/>
                        </a:lnTo>
                        <a:lnTo>
                          <a:pt x="1349" y="5"/>
                        </a:lnTo>
                        <a:lnTo>
                          <a:pt x="1351" y="5"/>
                        </a:lnTo>
                        <a:lnTo>
                          <a:pt x="1356" y="5"/>
                        </a:lnTo>
                        <a:lnTo>
                          <a:pt x="1359" y="5"/>
                        </a:lnTo>
                        <a:lnTo>
                          <a:pt x="1362" y="3"/>
                        </a:lnTo>
                        <a:lnTo>
                          <a:pt x="1366" y="3"/>
                        </a:lnTo>
                        <a:lnTo>
                          <a:pt x="1369" y="3"/>
                        </a:lnTo>
                        <a:lnTo>
                          <a:pt x="1372" y="3"/>
                        </a:lnTo>
                        <a:lnTo>
                          <a:pt x="1375" y="3"/>
                        </a:lnTo>
                        <a:lnTo>
                          <a:pt x="1379" y="3"/>
                        </a:lnTo>
                        <a:lnTo>
                          <a:pt x="1382" y="3"/>
                        </a:lnTo>
                        <a:lnTo>
                          <a:pt x="1385" y="2"/>
                        </a:lnTo>
                        <a:lnTo>
                          <a:pt x="1387" y="2"/>
                        </a:lnTo>
                        <a:lnTo>
                          <a:pt x="1389" y="1"/>
                        </a:lnTo>
                        <a:lnTo>
                          <a:pt x="1393" y="1"/>
                        </a:lnTo>
                        <a:lnTo>
                          <a:pt x="1395" y="1"/>
                        </a:lnTo>
                        <a:lnTo>
                          <a:pt x="1398" y="0"/>
                        </a:lnTo>
                        <a:lnTo>
                          <a:pt x="1401" y="0"/>
                        </a:lnTo>
                        <a:lnTo>
                          <a:pt x="1405" y="0"/>
                        </a:lnTo>
                        <a:lnTo>
                          <a:pt x="1407" y="0"/>
                        </a:lnTo>
                        <a:lnTo>
                          <a:pt x="1410" y="0"/>
                        </a:lnTo>
                        <a:lnTo>
                          <a:pt x="1412" y="0"/>
                        </a:lnTo>
                        <a:lnTo>
                          <a:pt x="1416" y="0"/>
                        </a:lnTo>
                        <a:lnTo>
                          <a:pt x="1425" y="84"/>
                        </a:lnTo>
                        <a:lnTo>
                          <a:pt x="1424" y="84"/>
                        </a:lnTo>
                        <a:lnTo>
                          <a:pt x="1421" y="84"/>
                        </a:lnTo>
                        <a:lnTo>
                          <a:pt x="1420" y="84"/>
                        </a:lnTo>
                        <a:lnTo>
                          <a:pt x="1416" y="84"/>
                        </a:lnTo>
                        <a:lnTo>
                          <a:pt x="1412" y="85"/>
                        </a:lnTo>
                        <a:lnTo>
                          <a:pt x="1407" y="85"/>
                        </a:lnTo>
                        <a:lnTo>
                          <a:pt x="1402" y="86"/>
                        </a:lnTo>
                        <a:lnTo>
                          <a:pt x="1400" y="86"/>
                        </a:lnTo>
                        <a:lnTo>
                          <a:pt x="1397" y="86"/>
                        </a:lnTo>
                        <a:lnTo>
                          <a:pt x="1393" y="86"/>
                        </a:lnTo>
                        <a:lnTo>
                          <a:pt x="1389" y="88"/>
                        </a:lnTo>
                        <a:lnTo>
                          <a:pt x="1387" y="88"/>
                        </a:lnTo>
                        <a:lnTo>
                          <a:pt x="1383" y="89"/>
                        </a:lnTo>
                        <a:lnTo>
                          <a:pt x="1380" y="89"/>
                        </a:lnTo>
                        <a:lnTo>
                          <a:pt x="1376" y="89"/>
                        </a:lnTo>
                        <a:lnTo>
                          <a:pt x="1372" y="89"/>
                        </a:lnTo>
                        <a:lnTo>
                          <a:pt x="1368" y="90"/>
                        </a:lnTo>
                        <a:lnTo>
                          <a:pt x="1363" y="90"/>
                        </a:lnTo>
                        <a:lnTo>
                          <a:pt x="1360" y="91"/>
                        </a:lnTo>
                        <a:lnTo>
                          <a:pt x="1354" y="91"/>
                        </a:lnTo>
                        <a:lnTo>
                          <a:pt x="1350" y="91"/>
                        </a:lnTo>
                        <a:lnTo>
                          <a:pt x="1346" y="92"/>
                        </a:lnTo>
                        <a:lnTo>
                          <a:pt x="1341" y="94"/>
                        </a:lnTo>
                        <a:lnTo>
                          <a:pt x="1335" y="94"/>
                        </a:lnTo>
                        <a:lnTo>
                          <a:pt x="1329" y="94"/>
                        </a:lnTo>
                        <a:lnTo>
                          <a:pt x="1324" y="94"/>
                        </a:lnTo>
                        <a:lnTo>
                          <a:pt x="1319" y="95"/>
                        </a:lnTo>
                        <a:lnTo>
                          <a:pt x="1312" y="96"/>
                        </a:lnTo>
                        <a:lnTo>
                          <a:pt x="1306" y="96"/>
                        </a:lnTo>
                        <a:lnTo>
                          <a:pt x="1302" y="97"/>
                        </a:lnTo>
                        <a:lnTo>
                          <a:pt x="1296" y="97"/>
                        </a:lnTo>
                        <a:lnTo>
                          <a:pt x="1289" y="97"/>
                        </a:lnTo>
                        <a:lnTo>
                          <a:pt x="1283" y="97"/>
                        </a:lnTo>
                        <a:lnTo>
                          <a:pt x="1275" y="98"/>
                        </a:lnTo>
                        <a:lnTo>
                          <a:pt x="1270" y="100"/>
                        </a:lnTo>
                        <a:lnTo>
                          <a:pt x="1262" y="100"/>
                        </a:lnTo>
                        <a:lnTo>
                          <a:pt x="1255" y="100"/>
                        </a:lnTo>
                        <a:lnTo>
                          <a:pt x="1249" y="100"/>
                        </a:lnTo>
                        <a:lnTo>
                          <a:pt x="1242" y="102"/>
                        </a:lnTo>
                        <a:lnTo>
                          <a:pt x="1235" y="102"/>
                        </a:lnTo>
                        <a:lnTo>
                          <a:pt x="1228" y="102"/>
                        </a:lnTo>
                        <a:lnTo>
                          <a:pt x="1220" y="102"/>
                        </a:lnTo>
                        <a:lnTo>
                          <a:pt x="1213" y="102"/>
                        </a:lnTo>
                        <a:lnTo>
                          <a:pt x="1205" y="103"/>
                        </a:lnTo>
                        <a:lnTo>
                          <a:pt x="1197" y="104"/>
                        </a:lnTo>
                        <a:lnTo>
                          <a:pt x="1190" y="104"/>
                        </a:lnTo>
                        <a:lnTo>
                          <a:pt x="1182" y="104"/>
                        </a:lnTo>
                        <a:lnTo>
                          <a:pt x="1173" y="104"/>
                        </a:lnTo>
                        <a:lnTo>
                          <a:pt x="1165" y="104"/>
                        </a:lnTo>
                        <a:lnTo>
                          <a:pt x="1157" y="105"/>
                        </a:lnTo>
                        <a:lnTo>
                          <a:pt x="1149" y="107"/>
                        </a:lnTo>
                        <a:lnTo>
                          <a:pt x="1140" y="107"/>
                        </a:lnTo>
                        <a:lnTo>
                          <a:pt x="1132" y="107"/>
                        </a:lnTo>
                        <a:lnTo>
                          <a:pt x="1122" y="107"/>
                        </a:lnTo>
                        <a:lnTo>
                          <a:pt x="1114" y="107"/>
                        </a:lnTo>
                        <a:lnTo>
                          <a:pt x="1112" y="103"/>
                        </a:lnTo>
                        <a:lnTo>
                          <a:pt x="1108" y="100"/>
                        </a:lnTo>
                        <a:lnTo>
                          <a:pt x="1106" y="95"/>
                        </a:lnTo>
                        <a:lnTo>
                          <a:pt x="1102" y="91"/>
                        </a:lnTo>
                        <a:lnTo>
                          <a:pt x="1099" y="89"/>
                        </a:lnTo>
                        <a:lnTo>
                          <a:pt x="1096" y="85"/>
                        </a:lnTo>
                        <a:lnTo>
                          <a:pt x="1094" y="82"/>
                        </a:lnTo>
                        <a:lnTo>
                          <a:pt x="1090" y="79"/>
                        </a:lnTo>
                        <a:lnTo>
                          <a:pt x="1086" y="76"/>
                        </a:lnTo>
                        <a:lnTo>
                          <a:pt x="1083" y="73"/>
                        </a:lnTo>
                        <a:lnTo>
                          <a:pt x="1080" y="71"/>
                        </a:lnTo>
                        <a:lnTo>
                          <a:pt x="1076" y="70"/>
                        </a:lnTo>
                        <a:lnTo>
                          <a:pt x="1074" y="67"/>
                        </a:lnTo>
                        <a:lnTo>
                          <a:pt x="1070" y="65"/>
                        </a:lnTo>
                        <a:lnTo>
                          <a:pt x="1065" y="64"/>
                        </a:lnTo>
                        <a:lnTo>
                          <a:pt x="1063" y="62"/>
                        </a:lnTo>
                        <a:lnTo>
                          <a:pt x="1060" y="60"/>
                        </a:lnTo>
                        <a:lnTo>
                          <a:pt x="1056" y="58"/>
                        </a:lnTo>
                        <a:lnTo>
                          <a:pt x="1051" y="56"/>
                        </a:lnTo>
                        <a:lnTo>
                          <a:pt x="1048" y="56"/>
                        </a:lnTo>
                        <a:lnTo>
                          <a:pt x="1044" y="53"/>
                        </a:lnTo>
                        <a:lnTo>
                          <a:pt x="1041" y="52"/>
                        </a:lnTo>
                        <a:lnTo>
                          <a:pt x="1037" y="51"/>
                        </a:lnTo>
                        <a:lnTo>
                          <a:pt x="1033" y="50"/>
                        </a:lnTo>
                        <a:lnTo>
                          <a:pt x="1030" y="48"/>
                        </a:lnTo>
                        <a:lnTo>
                          <a:pt x="1026" y="46"/>
                        </a:lnTo>
                        <a:lnTo>
                          <a:pt x="1022" y="45"/>
                        </a:lnTo>
                        <a:lnTo>
                          <a:pt x="1018" y="44"/>
                        </a:lnTo>
                        <a:lnTo>
                          <a:pt x="1014" y="43"/>
                        </a:lnTo>
                        <a:lnTo>
                          <a:pt x="1011" y="41"/>
                        </a:lnTo>
                        <a:lnTo>
                          <a:pt x="1007" y="39"/>
                        </a:lnTo>
                        <a:lnTo>
                          <a:pt x="1004" y="38"/>
                        </a:lnTo>
                        <a:lnTo>
                          <a:pt x="1001" y="38"/>
                        </a:lnTo>
                        <a:lnTo>
                          <a:pt x="1000" y="39"/>
                        </a:lnTo>
                        <a:lnTo>
                          <a:pt x="998" y="40"/>
                        </a:lnTo>
                        <a:lnTo>
                          <a:pt x="994" y="41"/>
                        </a:lnTo>
                        <a:lnTo>
                          <a:pt x="990" y="43"/>
                        </a:lnTo>
                        <a:lnTo>
                          <a:pt x="987" y="45"/>
                        </a:lnTo>
                        <a:lnTo>
                          <a:pt x="982" y="47"/>
                        </a:lnTo>
                        <a:lnTo>
                          <a:pt x="980" y="51"/>
                        </a:lnTo>
                        <a:lnTo>
                          <a:pt x="974" y="53"/>
                        </a:lnTo>
                        <a:lnTo>
                          <a:pt x="971" y="56"/>
                        </a:lnTo>
                        <a:lnTo>
                          <a:pt x="967" y="58"/>
                        </a:lnTo>
                        <a:lnTo>
                          <a:pt x="962" y="60"/>
                        </a:lnTo>
                        <a:lnTo>
                          <a:pt x="959" y="62"/>
                        </a:lnTo>
                        <a:lnTo>
                          <a:pt x="956" y="64"/>
                        </a:lnTo>
                        <a:lnTo>
                          <a:pt x="952" y="65"/>
                        </a:lnTo>
                        <a:lnTo>
                          <a:pt x="950" y="67"/>
                        </a:lnTo>
                        <a:lnTo>
                          <a:pt x="952" y="69"/>
                        </a:lnTo>
                        <a:lnTo>
                          <a:pt x="955" y="71"/>
                        </a:lnTo>
                        <a:lnTo>
                          <a:pt x="959" y="76"/>
                        </a:lnTo>
                        <a:lnTo>
                          <a:pt x="962" y="79"/>
                        </a:lnTo>
                        <a:lnTo>
                          <a:pt x="965" y="82"/>
                        </a:lnTo>
                        <a:lnTo>
                          <a:pt x="969" y="85"/>
                        </a:lnTo>
                        <a:lnTo>
                          <a:pt x="972" y="88"/>
                        </a:lnTo>
                        <a:lnTo>
                          <a:pt x="974" y="91"/>
                        </a:lnTo>
                        <a:lnTo>
                          <a:pt x="976" y="89"/>
                        </a:lnTo>
                        <a:lnTo>
                          <a:pt x="980" y="86"/>
                        </a:lnTo>
                        <a:lnTo>
                          <a:pt x="982" y="85"/>
                        </a:lnTo>
                        <a:lnTo>
                          <a:pt x="985" y="84"/>
                        </a:lnTo>
                        <a:lnTo>
                          <a:pt x="987" y="83"/>
                        </a:lnTo>
                        <a:lnTo>
                          <a:pt x="990" y="83"/>
                        </a:lnTo>
                        <a:lnTo>
                          <a:pt x="992" y="82"/>
                        </a:lnTo>
                        <a:lnTo>
                          <a:pt x="995" y="82"/>
                        </a:lnTo>
                        <a:lnTo>
                          <a:pt x="1000" y="82"/>
                        </a:lnTo>
                        <a:lnTo>
                          <a:pt x="1005" y="83"/>
                        </a:lnTo>
                        <a:lnTo>
                          <a:pt x="1010" y="84"/>
                        </a:lnTo>
                        <a:lnTo>
                          <a:pt x="1014" y="85"/>
                        </a:lnTo>
                        <a:lnTo>
                          <a:pt x="1018" y="86"/>
                        </a:lnTo>
                        <a:lnTo>
                          <a:pt x="1023" y="89"/>
                        </a:lnTo>
                        <a:lnTo>
                          <a:pt x="1026" y="91"/>
                        </a:lnTo>
                        <a:lnTo>
                          <a:pt x="1031" y="96"/>
                        </a:lnTo>
                        <a:lnTo>
                          <a:pt x="1035" y="98"/>
                        </a:lnTo>
                        <a:lnTo>
                          <a:pt x="1038" y="102"/>
                        </a:lnTo>
                        <a:lnTo>
                          <a:pt x="1043" y="104"/>
                        </a:lnTo>
                        <a:lnTo>
                          <a:pt x="1047" y="109"/>
                        </a:lnTo>
                        <a:lnTo>
                          <a:pt x="1042" y="109"/>
                        </a:lnTo>
                        <a:lnTo>
                          <a:pt x="1037" y="109"/>
                        </a:lnTo>
                        <a:lnTo>
                          <a:pt x="1032" y="109"/>
                        </a:lnTo>
                        <a:lnTo>
                          <a:pt x="1028" y="109"/>
                        </a:lnTo>
                        <a:lnTo>
                          <a:pt x="1022" y="109"/>
                        </a:lnTo>
                        <a:lnTo>
                          <a:pt x="1018" y="109"/>
                        </a:lnTo>
                        <a:lnTo>
                          <a:pt x="1012" y="109"/>
                        </a:lnTo>
                        <a:lnTo>
                          <a:pt x="1007" y="109"/>
                        </a:lnTo>
                        <a:lnTo>
                          <a:pt x="1003" y="108"/>
                        </a:lnTo>
                        <a:lnTo>
                          <a:pt x="998" y="108"/>
                        </a:lnTo>
                        <a:lnTo>
                          <a:pt x="992" y="108"/>
                        </a:lnTo>
                        <a:lnTo>
                          <a:pt x="987" y="108"/>
                        </a:lnTo>
                        <a:lnTo>
                          <a:pt x="982" y="108"/>
                        </a:lnTo>
                        <a:lnTo>
                          <a:pt x="978" y="108"/>
                        </a:lnTo>
                        <a:lnTo>
                          <a:pt x="973" y="108"/>
                        </a:lnTo>
                        <a:lnTo>
                          <a:pt x="968" y="108"/>
                        </a:lnTo>
                        <a:lnTo>
                          <a:pt x="965" y="107"/>
                        </a:lnTo>
                        <a:lnTo>
                          <a:pt x="962" y="107"/>
                        </a:lnTo>
                        <a:lnTo>
                          <a:pt x="960" y="107"/>
                        </a:lnTo>
                        <a:lnTo>
                          <a:pt x="958" y="107"/>
                        </a:lnTo>
                        <a:lnTo>
                          <a:pt x="954" y="107"/>
                        </a:lnTo>
                        <a:lnTo>
                          <a:pt x="952" y="107"/>
                        </a:lnTo>
                        <a:lnTo>
                          <a:pt x="949" y="107"/>
                        </a:lnTo>
                        <a:lnTo>
                          <a:pt x="947" y="107"/>
                        </a:lnTo>
                        <a:lnTo>
                          <a:pt x="944" y="107"/>
                        </a:lnTo>
                        <a:lnTo>
                          <a:pt x="942" y="107"/>
                        </a:lnTo>
                        <a:lnTo>
                          <a:pt x="940" y="107"/>
                        </a:lnTo>
                        <a:lnTo>
                          <a:pt x="936" y="107"/>
                        </a:lnTo>
                        <a:lnTo>
                          <a:pt x="931" y="107"/>
                        </a:lnTo>
                        <a:lnTo>
                          <a:pt x="927" y="107"/>
                        </a:lnTo>
                        <a:lnTo>
                          <a:pt x="924" y="107"/>
                        </a:lnTo>
                        <a:lnTo>
                          <a:pt x="921" y="107"/>
                        </a:lnTo>
                        <a:lnTo>
                          <a:pt x="918" y="107"/>
                        </a:lnTo>
                        <a:lnTo>
                          <a:pt x="916" y="107"/>
                        </a:lnTo>
                        <a:lnTo>
                          <a:pt x="914" y="107"/>
                        </a:lnTo>
                        <a:lnTo>
                          <a:pt x="910" y="107"/>
                        </a:lnTo>
                        <a:lnTo>
                          <a:pt x="908" y="107"/>
                        </a:lnTo>
                        <a:lnTo>
                          <a:pt x="905" y="107"/>
                        </a:lnTo>
                        <a:lnTo>
                          <a:pt x="903" y="105"/>
                        </a:lnTo>
                        <a:lnTo>
                          <a:pt x="899" y="105"/>
                        </a:lnTo>
                        <a:lnTo>
                          <a:pt x="897" y="105"/>
                        </a:lnTo>
                        <a:lnTo>
                          <a:pt x="895" y="105"/>
                        </a:lnTo>
                        <a:lnTo>
                          <a:pt x="892" y="105"/>
                        </a:lnTo>
                        <a:lnTo>
                          <a:pt x="889" y="105"/>
                        </a:lnTo>
                        <a:lnTo>
                          <a:pt x="886" y="105"/>
                        </a:lnTo>
                        <a:lnTo>
                          <a:pt x="884" y="105"/>
                        </a:lnTo>
                        <a:lnTo>
                          <a:pt x="880" y="104"/>
                        </a:lnTo>
                        <a:lnTo>
                          <a:pt x="877" y="104"/>
                        </a:lnTo>
                        <a:lnTo>
                          <a:pt x="873" y="104"/>
                        </a:lnTo>
                        <a:lnTo>
                          <a:pt x="870" y="104"/>
                        </a:lnTo>
                        <a:lnTo>
                          <a:pt x="866" y="104"/>
                        </a:lnTo>
                        <a:lnTo>
                          <a:pt x="863" y="104"/>
                        </a:lnTo>
                        <a:lnTo>
                          <a:pt x="858" y="104"/>
                        </a:lnTo>
                        <a:lnTo>
                          <a:pt x="855" y="104"/>
                        </a:lnTo>
                        <a:lnTo>
                          <a:pt x="852" y="104"/>
                        </a:lnTo>
                        <a:lnTo>
                          <a:pt x="848" y="104"/>
                        </a:lnTo>
                        <a:lnTo>
                          <a:pt x="845" y="104"/>
                        </a:lnTo>
                        <a:lnTo>
                          <a:pt x="840" y="104"/>
                        </a:lnTo>
                        <a:lnTo>
                          <a:pt x="838" y="104"/>
                        </a:lnTo>
                        <a:lnTo>
                          <a:pt x="834" y="104"/>
                        </a:lnTo>
                        <a:lnTo>
                          <a:pt x="831" y="104"/>
                        </a:lnTo>
                        <a:lnTo>
                          <a:pt x="827" y="104"/>
                        </a:lnTo>
                        <a:lnTo>
                          <a:pt x="826" y="100"/>
                        </a:lnTo>
                        <a:lnTo>
                          <a:pt x="826" y="96"/>
                        </a:lnTo>
                        <a:lnTo>
                          <a:pt x="825" y="91"/>
                        </a:lnTo>
                        <a:lnTo>
                          <a:pt x="823" y="89"/>
                        </a:lnTo>
                        <a:lnTo>
                          <a:pt x="822" y="84"/>
                        </a:lnTo>
                        <a:lnTo>
                          <a:pt x="822" y="81"/>
                        </a:lnTo>
                        <a:lnTo>
                          <a:pt x="821" y="76"/>
                        </a:lnTo>
                        <a:lnTo>
                          <a:pt x="821" y="73"/>
                        </a:lnTo>
                        <a:lnTo>
                          <a:pt x="818" y="73"/>
                        </a:lnTo>
                        <a:lnTo>
                          <a:pt x="814" y="76"/>
                        </a:lnTo>
                        <a:lnTo>
                          <a:pt x="810" y="76"/>
                        </a:lnTo>
                        <a:lnTo>
                          <a:pt x="807" y="78"/>
                        </a:lnTo>
                        <a:lnTo>
                          <a:pt x="803" y="78"/>
                        </a:lnTo>
                        <a:lnTo>
                          <a:pt x="800" y="78"/>
                        </a:lnTo>
                        <a:lnTo>
                          <a:pt x="797" y="76"/>
                        </a:lnTo>
                        <a:lnTo>
                          <a:pt x="795" y="76"/>
                        </a:lnTo>
                        <a:lnTo>
                          <a:pt x="793" y="75"/>
                        </a:lnTo>
                        <a:lnTo>
                          <a:pt x="790" y="73"/>
                        </a:lnTo>
                        <a:lnTo>
                          <a:pt x="787" y="71"/>
                        </a:lnTo>
                        <a:lnTo>
                          <a:pt x="784" y="70"/>
                        </a:lnTo>
                        <a:lnTo>
                          <a:pt x="780" y="66"/>
                        </a:lnTo>
                        <a:lnTo>
                          <a:pt x="775" y="62"/>
                        </a:lnTo>
                        <a:lnTo>
                          <a:pt x="772" y="59"/>
                        </a:lnTo>
                        <a:lnTo>
                          <a:pt x="770" y="56"/>
                        </a:lnTo>
                        <a:lnTo>
                          <a:pt x="766" y="53"/>
                        </a:lnTo>
                        <a:lnTo>
                          <a:pt x="765" y="51"/>
                        </a:lnTo>
                        <a:lnTo>
                          <a:pt x="761" y="46"/>
                        </a:lnTo>
                        <a:lnTo>
                          <a:pt x="756" y="41"/>
                        </a:lnTo>
                        <a:lnTo>
                          <a:pt x="753" y="39"/>
                        </a:lnTo>
                        <a:lnTo>
                          <a:pt x="751" y="38"/>
                        </a:lnTo>
                        <a:lnTo>
                          <a:pt x="748" y="35"/>
                        </a:lnTo>
                        <a:lnTo>
                          <a:pt x="745" y="34"/>
                        </a:lnTo>
                        <a:lnTo>
                          <a:pt x="742" y="33"/>
                        </a:lnTo>
                        <a:lnTo>
                          <a:pt x="739" y="33"/>
                        </a:lnTo>
                        <a:lnTo>
                          <a:pt x="737" y="32"/>
                        </a:lnTo>
                        <a:lnTo>
                          <a:pt x="733" y="32"/>
                        </a:lnTo>
                        <a:lnTo>
                          <a:pt x="729" y="37"/>
                        </a:lnTo>
                        <a:lnTo>
                          <a:pt x="726" y="41"/>
                        </a:lnTo>
                        <a:lnTo>
                          <a:pt x="724" y="46"/>
                        </a:lnTo>
                        <a:lnTo>
                          <a:pt x="721" y="52"/>
                        </a:lnTo>
                        <a:lnTo>
                          <a:pt x="720" y="56"/>
                        </a:lnTo>
                        <a:lnTo>
                          <a:pt x="720" y="62"/>
                        </a:lnTo>
                        <a:lnTo>
                          <a:pt x="721" y="66"/>
                        </a:lnTo>
                        <a:lnTo>
                          <a:pt x="723" y="71"/>
                        </a:lnTo>
                        <a:lnTo>
                          <a:pt x="724" y="73"/>
                        </a:lnTo>
                        <a:lnTo>
                          <a:pt x="726" y="79"/>
                        </a:lnTo>
                        <a:lnTo>
                          <a:pt x="729" y="83"/>
                        </a:lnTo>
                        <a:lnTo>
                          <a:pt x="732" y="86"/>
                        </a:lnTo>
                        <a:lnTo>
                          <a:pt x="734" y="91"/>
                        </a:lnTo>
                        <a:lnTo>
                          <a:pt x="739" y="94"/>
                        </a:lnTo>
                        <a:lnTo>
                          <a:pt x="744" y="97"/>
                        </a:lnTo>
                        <a:lnTo>
                          <a:pt x="749" y="102"/>
                        </a:lnTo>
                        <a:lnTo>
                          <a:pt x="744" y="102"/>
                        </a:lnTo>
                        <a:lnTo>
                          <a:pt x="742" y="102"/>
                        </a:lnTo>
                        <a:lnTo>
                          <a:pt x="739" y="102"/>
                        </a:lnTo>
                        <a:lnTo>
                          <a:pt x="737" y="102"/>
                        </a:lnTo>
                        <a:lnTo>
                          <a:pt x="733" y="101"/>
                        </a:lnTo>
                        <a:lnTo>
                          <a:pt x="730" y="101"/>
                        </a:lnTo>
                        <a:lnTo>
                          <a:pt x="726" y="101"/>
                        </a:lnTo>
                        <a:lnTo>
                          <a:pt x="724" y="101"/>
                        </a:lnTo>
                        <a:lnTo>
                          <a:pt x="721" y="101"/>
                        </a:lnTo>
                        <a:lnTo>
                          <a:pt x="719" y="101"/>
                        </a:lnTo>
                        <a:lnTo>
                          <a:pt x="715" y="101"/>
                        </a:lnTo>
                        <a:lnTo>
                          <a:pt x="713" y="101"/>
                        </a:lnTo>
                        <a:lnTo>
                          <a:pt x="710" y="101"/>
                        </a:lnTo>
                        <a:lnTo>
                          <a:pt x="707" y="101"/>
                        </a:lnTo>
                        <a:lnTo>
                          <a:pt x="704" y="101"/>
                        </a:lnTo>
                        <a:lnTo>
                          <a:pt x="701" y="101"/>
                        </a:lnTo>
                        <a:lnTo>
                          <a:pt x="699" y="100"/>
                        </a:lnTo>
                        <a:lnTo>
                          <a:pt x="695" y="100"/>
                        </a:lnTo>
                        <a:lnTo>
                          <a:pt x="693" y="100"/>
                        </a:lnTo>
                        <a:lnTo>
                          <a:pt x="689" y="100"/>
                        </a:lnTo>
                        <a:lnTo>
                          <a:pt x="687" y="100"/>
                        </a:lnTo>
                        <a:lnTo>
                          <a:pt x="683" y="100"/>
                        </a:lnTo>
                        <a:lnTo>
                          <a:pt x="681" y="100"/>
                        </a:lnTo>
                        <a:lnTo>
                          <a:pt x="679" y="100"/>
                        </a:lnTo>
                        <a:lnTo>
                          <a:pt x="676" y="100"/>
                        </a:lnTo>
                        <a:lnTo>
                          <a:pt x="673" y="100"/>
                        </a:lnTo>
                        <a:lnTo>
                          <a:pt x="669" y="100"/>
                        </a:lnTo>
                        <a:lnTo>
                          <a:pt x="667" y="100"/>
                        </a:lnTo>
                        <a:lnTo>
                          <a:pt x="664" y="100"/>
                        </a:lnTo>
                        <a:lnTo>
                          <a:pt x="662" y="100"/>
                        </a:lnTo>
                        <a:lnTo>
                          <a:pt x="659" y="100"/>
                        </a:lnTo>
                        <a:lnTo>
                          <a:pt x="656" y="100"/>
                        </a:lnTo>
                        <a:lnTo>
                          <a:pt x="661" y="96"/>
                        </a:lnTo>
                        <a:lnTo>
                          <a:pt x="666" y="91"/>
                        </a:lnTo>
                        <a:lnTo>
                          <a:pt x="670" y="86"/>
                        </a:lnTo>
                        <a:lnTo>
                          <a:pt x="675" y="82"/>
                        </a:lnTo>
                        <a:lnTo>
                          <a:pt x="676" y="79"/>
                        </a:lnTo>
                        <a:lnTo>
                          <a:pt x="679" y="76"/>
                        </a:lnTo>
                        <a:lnTo>
                          <a:pt x="679" y="72"/>
                        </a:lnTo>
                        <a:lnTo>
                          <a:pt x="681" y="70"/>
                        </a:lnTo>
                        <a:lnTo>
                          <a:pt x="682" y="66"/>
                        </a:lnTo>
                        <a:lnTo>
                          <a:pt x="683" y="63"/>
                        </a:lnTo>
                        <a:lnTo>
                          <a:pt x="685" y="59"/>
                        </a:lnTo>
                        <a:lnTo>
                          <a:pt x="686" y="56"/>
                        </a:lnTo>
                        <a:lnTo>
                          <a:pt x="683" y="53"/>
                        </a:lnTo>
                        <a:lnTo>
                          <a:pt x="680" y="52"/>
                        </a:lnTo>
                        <a:lnTo>
                          <a:pt x="677" y="51"/>
                        </a:lnTo>
                        <a:lnTo>
                          <a:pt x="674" y="51"/>
                        </a:lnTo>
                        <a:lnTo>
                          <a:pt x="670" y="50"/>
                        </a:lnTo>
                        <a:lnTo>
                          <a:pt x="668" y="50"/>
                        </a:lnTo>
                        <a:lnTo>
                          <a:pt x="664" y="50"/>
                        </a:lnTo>
                        <a:lnTo>
                          <a:pt x="662" y="50"/>
                        </a:lnTo>
                        <a:lnTo>
                          <a:pt x="659" y="48"/>
                        </a:lnTo>
                        <a:lnTo>
                          <a:pt x="656" y="48"/>
                        </a:lnTo>
                        <a:lnTo>
                          <a:pt x="651" y="50"/>
                        </a:lnTo>
                        <a:lnTo>
                          <a:pt x="649" y="50"/>
                        </a:lnTo>
                        <a:lnTo>
                          <a:pt x="645" y="50"/>
                        </a:lnTo>
                        <a:lnTo>
                          <a:pt x="643" y="51"/>
                        </a:lnTo>
                        <a:lnTo>
                          <a:pt x="640" y="51"/>
                        </a:lnTo>
                        <a:lnTo>
                          <a:pt x="636" y="52"/>
                        </a:lnTo>
                        <a:lnTo>
                          <a:pt x="632" y="52"/>
                        </a:lnTo>
                        <a:lnTo>
                          <a:pt x="630" y="52"/>
                        </a:lnTo>
                        <a:lnTo>
                          <a:pt x="625" y="52"/>
                        </a:lnTo>
                        <a:lnTo>
                          <a:pt x="623" y="53"/>
                        </a:lnTo>
                        <a:lnTo>
                          <a:pt x="619" y="53"/>
                        </a:lnTo>
                        <a:lnTo>
                          <a:pt x="616" y="53"/>
                        </a:lnTo>
                        <a:lnTo>
                          <a:pt x="612" y="53"/>
                        </a:lnTo>
                        <a:lnTo>
                          <a:pt x="610" y="53"/>
                        </a:lnTo>
                        <a:lnTo>
                          <a:pt x="607" y="52"/>
                        </a:lnTo>
                        <a:lnTo>
                          <a:pt x="604" y="52"/>
                        </a:lnTo>
                        <a:lnTo>
                          <a:pt x="600" y="51"/>
                        </a:lnTo>
                        <a:lnTo>
                          <a:pt x="598" y="51"/>
                        </a:lnTo>
                        <a:lnTo>
                          <a:pt x="594" y="48"/>
                        </a:lnTo>
                        <a:lnTo>
                          <a:pt x="592" y="47"/>
                        </a:lnTo>
                        <a:lnTo>
                          <a:pt x="589" y="46"/>
                        </a:lnTo>
                        <a:lnTo>
                          <a:pt x="586" y="44"/>
                        </a:lnTo>
                        <a:lnTo>
                          <a:pt x="585" y="46"/>
                        </a:lnTo>
                        <a:lnTo>
                          <a:pt x="585" y="48"/>
                        </a:lnTo>
                        <a:lnTo>
                          <a:pt x="584" y="51"/>
                        </a:lnTo>
                        <a:lnTo>
                          <a:pt x="583" y="53"/>
                        </a:lnTo>
                        <a:lnTo>
                          <a:pt x="583" y="56"/>
                        </a:lnTo>
                        <a:lnTo>
                          <a:pt x="581" y="60"/>
                        </a:lnTo>
                        <a:lnTo>
                          <a:pt x="580" y="64"/>
                        </a:lnTo>
                        <a:lnTo>
                          <a:pt x="580" y="69"/>
                        </a:lnTo>
                        <a:lnTo>
                          <a:pt x="579" y="72"/>
                        </a:lnTo>
                        <a:lnTo>
                          <a:pt x="579" y="76"/>
                        </a:lnTo>
                        <a:lnTo>
                          <a:pt x="578" y="81"/>
                        </a:lnTo>
                        <a:lnTo>
                          <a:pt x="577" y="85"/>
                        </a:lnTo>
                        <a:lnTo>
                          <a:pt x="577" y="89"/>
                        </a:lnTo>
                        <a:lnTo>
                          <a:pt x="577" y="92"/>
                        </a:lnTo>
                        <a:lnTo>
                          <a:pt x="575" y="97"/>
                        </a:lnTo>
                        <a:lnTo>
                          <a:pt x="575" y="101"/>
                        </a:lnTo>
                        <a:lnTo>
                          <a:pt x="572" y="101"/>
                        </a:lnTo>
                        <a:lnTo>
                          <a:pt x="570" y="101"/>
                        </a:lnTo>
                        <a:lnTo>
                          <a:pt x="567" y="101"/>
                        </a:lnTo>
                        <a:lnTo>
                          <a:pt x="564" y="101"/>
                        </a:lnTo>
                        <a:lnTo>
                          <a:pt x="560" y="101"/>
                        </a:lnTo>
                        <a:lnTo>
                          <a:pt x="556" y="101"/>
                        </a:lnTo>
                        <a:lnTo>
                          <a:pt x="554" y="101"/>
                        </a:lnTo>
                        <a:lnTo>
                          <a:pt x="552" y="101"/>
                        </a:lnTo>
                        <a:lnTo>
                          <a:pt x="549" y="101"/>
                        </a:lnTo>
                        <a:lnTo>
                          <a:pt x="546" y="101"/>
                        </a:lnTo>
                        <a:lnTo>
                          <a:pt x="542" y="101"/>
                        </a:lnTo>
                        <a:lnTo>
                          <a:pt x="540" y="101"/>
                        </a:lnTo>
                        <a:lnTo>
                          <a:pt x="536" y="101"/>
                        </a:lnTo>
                        <a:lnTo>
                          <a:pt x="534" y="101"/>
                        </a:lnTo>
                        <a:lnTo>
                          <a:pt x="532" y="101"/>
                        </a:lnTo>
                        <a:lnTo>
                          <a:pt x="529" y="101"/>
                        </a:lnTo>
                        <a:lnTo>
                          <a:pt x="526" y="101"/>
                        </a:lnTo>
                        <a:lnTo>
                          <a:pt x="523" y="101"/>
                        </a:lnTo>
                        <a:lnTo>
                          <a:pt x="520" y="101"/>
                        </a:lnTo>
                        <a:lnTo>
                          <a:pt x="516" y="101"/>
                        </a:lnTo>
                        <a:lnTo>
                          <a:pt x="514" y="101"/>
                        </a:lnTo>
                        <a:lnTo>
                          <a:pt x="511" y="101"/>
                        </a:lnTo>
                        <a:lnTo>
                          <a:pt x="509" y="101"/>
                        </a:lnTo>
                        <a:lnTo>
                          <a:pt x="507" y="101"/>
                        </a:lnTo>
                        <a:lnTo>
                          <a:pt x="503" y="101"/>
                        </a:lnTo>
                        <a:lnTo>
                          <a:pt x="501" y="101"/>
                        </a:lnTo>
                        <a:lnTo>
                          <a:pt x="497" y="101"/>
                        </a:lnTo>
                        <a:lnTo>
                          <a:pt x="495" y="101"/>
                        </a:lnTo>
                        <a:lnTo>
                          <a:pt x="492" y="101"/>
                        </a:lnTo>
                        <a:lnTo>
                          <a:pt x="490" y="101"/>
                        </a:lnTo>
                        <a:lnTo>
                          <a:pt x="486" y="101"/>
                        </a:lnTo>
                        <a:lnTo>
                          <a:pt x="484" y="102"/>
                        </a:lnTo>
                        <a:lnTo>
                          <a:pt x="482" y="102"/>
                        </a:lnTo>
                        <a:lnTo>
                          <a:pt x="478" y="102"/>
                        </a:lnTo>
                        <a:lnTo>
                          <a:pt x="476" y="102"/>
                        </a:lnTo>
                        <a:lnTo>
                          <a:pt x="473" y="102"/>
                        </a:lnTo>
                        <a:lnTo>
                          <a:pt x="471" y="102"/>
                        </a:lnTo>
                        <a:lnTo>
                          <a:pt x="469" y="102"/>
                        </a:lnTo>
                        <a:lnTo>
                          <a:pt x="466" y="102"/>
                        </a:lnTo>
                        <a:lnTo>
                          <a:pt x="463" y="102"/>
                        </a:lnTo>
                        <a:lnTo>
                          <a:pt x="460" y="102"/>
                        </a:lnTo>
                        <a:lnTo>
                          <a:pt x="457" y="102"/>
                        </a:lnTo>
                        <a:lnTo>
                          <a:pt x="456" y="102"/>
                        </a:lnTo>
                        <a:lnTo>
                          <a:pt x="453" y="102"/>
                        </a:lnTo>
                        <a:lnTo>
                          <a:pt x="447" y="102"/>
                        </a:lnTo>
                        <a:lnTo>
                          <a:pt x="443" y="102"/>
                        </a:lnTo>
                        <a:lnTo>
                          <a:pt x="440" y="102"/>
                        </a:lnTo>
                        <a:lnTo>
                          <a:pt x="437" y="102"/>
                        </a:lnTo>
                        <a:lnTo>
                          <a:pt x="434" y="102"/>
                        </a:lnTo>
                        <a:lnTo>
                          <a:pt x="432" y="102"/>
                        </a:lnTo>
                        <a:lnTo>
                          <a:pt x="427" y="102"/>
                        </a:lnTo>
                        <a:lnTo>
                          <a:pt x="422" y="102"/>
                        </a:lnTo>
                        <a:lnTo>
                          <a:pt x="416" y="102"/>
                        </a:lnTo>
                        <a:lnTo>
                          <a:pt x="413" y="103"/>
                        </a:lnTo>
                        <a:lnTo>
                          <a:pt x="407" y="103"/>
                        </a:lnTo>
                        <a:lnTo>
                          <a:pt x="402" y="104"/>
                        </a:lnTo>
                        <a:lnTo>
                          <a:pt x="405" y="100"/>
                        </a:lnTo>
                        <a:lnTo>
                          <a:pt x="405" y="97"/>
                        </a:lnTo>
                        <a:lnTo>
                          <a:pt x="407" y="94"/>
                        </a:lnTo>
                        <a:lnTo>
                          <a:pt x="408" y="91"/>
                        </a:lnTo>
                        <a:lnTo>
                          <a:pt x="408" y="86"/>
                        </a:lnTo>
                        <a:lnTo>
                          <a:pt x="409" y="84"/>
                        </a:lnTo>
                        <a:lnTo>
                          <a:pt x="408" y="82"/>
                        </a:lnTo>
                        <a:lnTo>
                          <a:pt x="408" y="78"/>
                        </a:lnTo>
                        <a:lnTo>
                          <a:pt x="407" y="76"/>
                        </a:lnTo>
                        <a:lnTo>
                          <a:pt x="405" y="73"/>
                        </a:lnTo>
                        <a:lnTo>
                          <a:pt x="403" y="71"/>
                        </a:lnTo>
                        <a:lnTo>
                          <a:pt x="402" y="69"/>
                        </a:lnTo>
                        <a:lnTo>
                          <a:pt x="399" y="67"/>
                        </a:lnTo>
                        <a:lnTo>
                          <a:pt x="395" y="66"/>
                        </a:lnTo>
                        <a:lnTo>
                          <a:pt x="392" y="66"/>
                        </a:lnTo>
                        <a:lnTo>
                          <a:pt x="387" y="67"/>
                        </a:lnTo>
                        <a:lnTo>
                          <a:pt x="383" y="71"/>
                        </a:lnTo>
                        <a:lnTo>
                          <a:pt x="381" y="73"/>
                        </a:lnTo>
                        <a:lnTo>
                          <a:pt x="378" y="76"/>
                        </a:lnTo>
                        <a:lnTo>
                          <a:pt x="375" y="79"/>
                        </a:lnTo>
                        <a:lnTo>
                          <a:pt x="375" y="83"/>
                        </a:lnTo>
                        <a:lnTo>
                          <a:pt x="375" y="86"/>
                        </a:lnTo>
                        <a:lnTo>
                          <a:pt x="375" y="89"/>
                        </a:lnTo>
                        <a:lnTo>
                          <a:pt x="375" y="94"/>
                        </a:lnTo>
                        <a:lnTo>
                          <a:pt x="375" y="96"/>
                        </a:lnTo>
                        <a:lnTo>
                          <a:pt x="375" y="100"/>
                        </a:lnTo>
                        <a:lnTo>
                          <a:pt x="375" y="102"/>
                        </a:lnTo>
                        <a:lnTo>
                          <a:pt x="376" y="104"/>
                        </a:lnTo>
                        <a:lnTo>
                          <a:pt x="373" y="104"/>
                        </a:lnTo>
                        <a:lnTo>
                          <a:pt x="369" y="104"/>
                        </a:lnTo>
                        <a:lnTo>
                          <a:pt x="365" y="104"/>
                        </a:lnTo>
                        <a:lnTo>
                          <a:pt x="363" y="104"/>
                        </a:lnTo>
                        <a:lnTo>
                          <a:pt x="360" y="104"/>
                        </a:lnTo>
                        <a:lnTo>
                          <a:pt x="357" y="104"/>
                        </a:lnTo>
                        <a:lnTo>
                          <a:pt x="355" y="104"/>
                        </a:lnTo>
                        <a:lnTo>
                          <a:pt x="351" y="104"/>
                        </a:lnTo>
                        <a:lnTo>
                          <a:pt x="348" y="104"/>
                        </a:lnTo>
                        <a:lnTo>
                          <a:pt x="344" y="104"/>
                        </a:lnTo>
                        <a:lnTo>
                          <a:pt x="342" y="104"/>
                        </a:lnTo>
                        <a:lnTo>
                          <a:pt x="339" y="104"/>
                        </a:lnTo>
                        <a:lnTo>
                          <a:pt x="337" y="104"/>
                        </a:lnTo>
                        <a:lnTo>
                          <a:pt x="333" y="104"/>
                        </a:lnTo>
                        <a:lnTo>
                          <a:pt x="330" y="104"/>
                        </a:lnTo>
                        <a:lnTo>
                          <a:pt x="327" y="104"/>
                        </a:lnTo>
                        <a:lnTo>
                          <a:pt x="324" y="104"/>
                        </a:lnTo>
                        <a:lnTo>
                          <a:pt x="322" y="104"/>
                        </a:lnTo>
                        <a:lnTo>
                          <a:pt x="319" y="104"/>
                        </a:lnTo>
                        <a:lnTo>
                          <a:pt x="317" y="104"/>
                        </a:lnTo>
                        <a:lnTo>
                          <a:pt x="313" y="104"/>
                        </a:lnTo>
                        <a:lnTo>
                          <a:pt x="311" y="104"/>
                        </a:lnTo>
                        <a:lnTo>
                          <a:pt x="307" y="104"/>
                        </a:lnTo>
                        <a:lnTo>
                          <a:pt x="305" y="104"/>
                        </a:lnTo>
                        <a:lnTo>
                          <a:pt x="303" y="104"/>
                        </a:lnTo>
                        <a:lnTo>
                          <a:pt x="299" y="104"/>
                        </a:lnTo>
                        <a:lnTo>
                          <a:pt x="297" y="104"/>
                        </a:lnTo>
                        <a:lnTo>
                          <a:pt x="294" y="104"/>
                        </a:lnTo>
                        <a:lnTo>
                          <a:pt x="288" y="104"/>
                        </a:lnTo>
                        <a:lnTo>
                          <a:pt x="284" y="105"/>
                        </a:lnTo>
                        <a:lnTo>
                          <a:pt x="281" y="105"/>
                        </a:lnTo>
                        <a:lnTo>
                          <a:pt x="279" y="105"/>
                        </a:lnTo>
                        <a:lnTo>
                          <a:pt x="276" y="105"/>
                        </a:lnTo>
                        <a:lnTo>
                          <a:pt x="273" y="105"/>
                        </a:lnTo>
                        <a:lnTo>
                          <a:pt x="268" y="105"/>
                        </a:lnTo>
                        <a:lnTo>
                          <a:pt x="263" y="105"/>
                        </a:lnTo>
                        <a:lnTo>
                          <a:pt x="259" y="105"/>
                        </a:lnTo>
                        <a:lnTo>
                          <a:pt x="253" y="105"/>
                        </a:lnTo>
                        <a:lnTo>
                          <a:pt x="249" y="105"/>
                        </a:lnTo>
                        <a:lnTo>
                          <a:pt x="246" y="105"/>
                        </a:lnTo>
                        <a:lnTo>
                          <a:pt x="241" y="105"/>
                        </a:lnTo>
                        <a:lnTo>
                          <a:pt x="235" y="105"/>
                        </a:lnTo>
                        <a:lnTo>
                          <a:pt x="230" y="105"/>
                        </a:lnTo>
                        <a:lnTo>
                          <a:pt x="227" y="105"/>
                        </a:lnTo>
                        <a:lnTo>
                          <a:pt x="223" y="105"/>
                        </a:lnTo>
                        <a:lnTo>
                          <a:pt x="218" y="105"/>
                        </a:lnTo>
                        <a:lnTo>
                          <a:pt x="215" y="105"/>
                        </a:lnTo>
                        <a:lnTo>
                          <a:pt x="210" y="105"/>
                        </a:lnTo>
                        <a:lnTo>
                          <a:pt x="204" y="104"/>
                        </a:lnTo>
                        <a:lnTo>
                          <a:pt x="198" y="104"/>
                        </a:lnTo>
                        <a:lnTo>
                          <a:pt x="192" y="104"/>
                        </a:lnTo>
                        <a:lnTo>
                          <a:pt x="187" y="104"/>
                        </a:lnTo>
                        <a:lnTo>
                          <a:pt x="182" y="104"/>
                        </a:lnTo>
                        <a:lnTo>
                          <a:pt x="176" y="104"/>
                        </a:lnTo>
                        <a:lnTo>
                          <a:pt x="170" y="104"/>
                        </a:lnTo>
                        <a:lnTo>
                          <a:pt x="165" y="104"/>
                        </a:lnTo>
                        <a:lnTo>
                          <a:pt x="159" y="103"/>
                        </a:lnTo>
                        <a:lnTo>
                          <a:pt x="153" y="102"/>
                        </a:lnTo>
                        <a:lnTo>
                          <a:pt x="148" y="102"/>
                        </a:lnTo>
                        <a:lnTo>
                          <a:pt x="144" y="102"/>
                        </a:lnTo>
                        <a:lnTo>
                          <a:pt x="138" y="102"/>
                        </a:lnTo>
                        <a:lnTo>
                          <a:pt x="134" y="102"/>
                        </a:lnTo>
                        <a:lnTo>
                          <a:pt x="128" y="102"/>
                        </a:lnTo>
                        <a:lnTo>
                          <a:pt x="125" y="102"/>
                        </a:lnTo>
                        <a:lnTo>
                          <a:pt x="119" y="102"/>
                        </a:lnTo>
                        <a:lnTo>
                          <a:pt x="114" y="101"/>
                        </a:lnTo>
                        <a:lnTo>
                          <a:pt x="109" y="100"/>
                        </a:lnTo>
                        <a:lnTo>
                          <a:pt x="104" y="100"/>
                        </a:lnTo>
                        <a:lnTo>
                          <a:pt x="100" y="100"/>
                        </a:lnTo>
                        <a:lnTo>
                          <a:pt x="96" y="100"/>
                        </a:lnTo>
                        <a:lnTo>
                          <a:pt x="91" y="100"/>
                        </a:lnTo>
                        <a:lnTo>
                          <a:pt x="88" y="100"/>
                        </a:lnTo>
                        <a:lnTo>
                          <a:pt x="83" y="100"/>
                        </a:lnTo>
                        <a:lnTo>
                          <a:pt x="78" y="98"/>
                        </a:lnTo>
                        <a:lnTo>
                          <a:pt x="75" y="97"/>
                        </a:lnTo>
                        <a:lnTo>
                          <a:pt x="71" y="97"/>
                        </a:lnTo>
                        <a:lnTo>
                          <a:pt x="68" y="97"/>
                        </a:lnTo>
                        <a:lnTo>
                          <a:pt x="64" y="97"/>
                        </a:lnTo>
                        <a:lnTo>
                          <a:pt x="61" y="97"/>
                        </a:lnTo>
                        <a:lnTo>
                          <a:pt x="57" y="97"/>
                        </a:lnTo>
                        <a:lnTo>
                          <a:pt x="53" y="97"/>
                        </a:lnTo>
                        <a:lnTo>
                          <a:pt x="50" y="96"/>
                        </a:lnTo>
                        <a:lnTo>
                          <a:pt x="46" y="96"/>
                        </a:lnTo>
                        <a:lnTo>
                          <a:pt x="44" y="96"/>
                        </a:lnTo>
                        <a:lnTo>
                          <a:pt x="40" y="95"/>
                        </a:lnTo>
                        <a:lnTo>
                          <a:pt x="38" y="94"/>
                        </a:lnTo>
                        <a:lnTo>
                          <a:pt x="34" y="94"/>
                        </a:lnTo>
                        <a:lnTo>
                          <a:pt x="33" y="94"/>
                        </a:lnTo>
                        <a:lnTo>
                          <a:pt x="30" y="94"/>
                        </a:lnTo>
                        <a:lnTo>
                          <a:pt x="26" y="94"/>
                        </a:lnTo>
                        <a:lnTo>
                          <a:pt x="24" y="94"/>
                        </a:lnTo>
                        <a:lnTo>
                          <a:pt x="23" y="94"/>
                        </a:lnTo>
                        <a:lnTo>
                          <a:pt x="18" y="91"/>
                        </a:lnTo>
                        <a:lnTo>
                          <a:pt x="14" y="91"/>
                        </a:lnTo>
                        <a:lnTo>
                          <a:pt x="11" y="91"/>
                        </a:lnTo>
                        <a:lnTo>
                          <a:pt x="7" y="91"/>
                        </a:lnTo>
                        <a:lnTo>
                          <a:pt x="5" y="91"/>
                        </a:lnTo>
                        <a:lnTo>
                          <a:pt x="2" y="91"/>
                        </a:lnTo>
                        <a:lnTo>
                          <a:pt x="0" y="91"/>
                        </a:lnTo>
                        <a:lnTo>
                          <a:pt x="13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95" name="Freeform 177"/>
                  <p:cNvSpPr>
                    <a:spLocks/>
                  </p:cNvSpPr>
                  <p:nvPr/>
                </p:nvSpPr>
                <p:spPr bwMode="auto">
                  <a:xfrm>
                    <a:off x="5420" y="1680"/>
                    <a:ext cx="12" cy="31"/>
                  </a:xfrm>
                  <a:custGeom>
                    <a:avLst/>
                    <a:gdLst>
                      <a:gd name="T0" fmla="*/ 0 w 36"/>
                      <a:gd name="T1" fmla="*/ 0 h 91"/>
                      <a:gd name="T2" fmla="*/ 0 w 36"/>
                      <a:gd name="T3" fmla="*/ 0 h 91"/>
                      <a:gd name="T4" fmla="*/ 0 w 36"/>
                      <a:gd name="T5" fmla="*/ 0 h 91"/>
                      <a:gd name="T6" fmla="*/ 0 w 36"/>
                      <a:gd name="T7" fmla="*/ 0 h 91"/>
                      <a:gd name="T8" fmla="*/ 0 w 36"/>
                      <a:gd name="T9" fmla="*/ 0 h 91"/>
                      <a:gd name="T10" fmla="*/ 0 w 36"/>
                      <a:gd name="T11" fmla="*/ 0 h 91"/>
                      <a:gd name="T12" fmla="*/ 0 w 36"/>
                      <a:gd name="T13" fmla="*/ 0 h 91"/>
                      <a:gd name="T14" fmla="*/ 0 w 36"/>
                      <a:gd name="T15" fmla="*/ 0 h 91"/>
                      <a:gd name="T16" fmla="*/ 0 w 36"/>
                      <a:gd name="T17" fmla="*/ 0 h 91"/>
                      <a:gd name="T18" fmla="*/ 0 w 36"/>
                      <a:gd name="T19" fmla="*/ 0 h 91"/>
                      <a:gd name="T20" fmla="*/ 0 w 36"/>
                      <a:gd name="T21" fmla="*/ 0 h 91"/>
                      <a:gd name="T22" fmla="*/ 0 w 36"/>
                      <a:gd name="T23" fmla="*/ 0 h 91"/>
                      <a:gd name="T24" fmla="*/ 0 w 36"/>
                      <a:gd name="T25" fmla="*/ 0 h 91"/>
                      <a:gd name="T26" fmla="*/ 0 w 36"/>
                      <a:gd name="T27" fmla="*/ 0 h 91"/>
                      <a:gd name="T28" fmla="*/ 0 w 36"/>
                      <a:gd name="T29" fmla="*/ 0 h 91"/>
                      <a:gd name="T30" fmla="*/ 0 w 36"/>
                      <a:gd name="T31" fmla="*/ 0 h 91"/>
                      <a:gd name="T32" fmla="*/ 0 w 36"/>
                      <a:gd name="T33" fmla="*/ 0 h 91"/>
                      <a:gd name="T34" fmla="*/ 0 w 36"/>
                      <a:gd name="T35" fmla="*/ 0 h 91"/>
                      <a:gd name="T36" fmla="*/ 0 w 36"/>
                      <a:gd name="T37" fmla="*/ 0 h 91"/>
                      <a:gd name="T38" fmla="*/ 0 w 36"/>
                      <a:gd name="T39" fmla="*/ 0 h 91"/>
                      <a:gd name="T40" fmla="*/ 0 w 36"/>
                      <a:gd name="T41" fmla="*/ 0 h 91"/>
                      <a:gd name="T42" fmla="*/ 0 w 36"/>
                      <a:gd name="T43" fmla="*/ 0 h 91"/>
                      <a:gd name="T44" fmla="*/ 0 w 36"/>
                      <a:gd name="T45" fmla="*/ 0 h 91"/>
                      <a:gd name="T46" fmla="*/ 0 w 36"/>
                      <a:gd name="T47" fmla="*/ 0 h 91"/>
                      <a:gd name="T48" fmla="*/ 0 w 36"/>
                      <a:gd name="T49" fmla="*/ 0 h 91"/>
                      <a:gd name="T50" fmla="*/ 0 w 36"/>
                      <a:gd name="T51" fmla="*/ 0 h 91"/>
                      <a:gd name="T52" fmla="*/ 0 w 36"/>
                      <a:gd name="T53" fmla="*/ 0 h 91"/>
                      <a:gd name="T54" fmla="*/ 0 w 36"/>
                      <a:gd name="T55" fmla="*/ 0 h 91"/>
                      <a:gd name="T56" fmla="*/ 0 w 36"/>
                      <a:gd name="T57" fmla="*/ 0 h 91"/>
                      <a:gd name="T58" fmla="*/ 0 w 36"/>
                      <a:gd name="T59" fmla="*/ 0 h 91"/>
                      <a:gd name="T60" fmla="*/ 0 w 36"/>
                      <a:gd name="T61" fmla="*/ 0 h 91"/>
                      <a:gd name="T62" fmla="*/ 0 w 36"/>
                      <a:gd name="T63" fmla="*/ 0 h 91"/>
                      <a:gd name="T64" fmla="*/ 0 w 36"/>
                      <a:gd name="T65" fmla="*/ 0 h 9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36"/>
                      <a:gd name="T100" fmla="*/ 0 h 91"/>
                      <a:gd name="T101" fmla="*/ 36 w 36"/>
                      <a:gd name="T102" fmla="*/ 91 h 9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36" h="91">
                        <a:moveTo>
                          <a:pt x="36" y="91"/>
                        </a:moveTo>
                        <a:lnTo>
                          <a:pt x="33" y="91"/>
                        </a:lnTo>
                        <a:lnTo>
                          <a:pt x="29" y="91"/>
                        </a:lnTo>
                        <a:lnTo>
                          <a:pt x="27" y="89"/>
                        </a:lnTo>
                        <a:lnTo>
                          <a:pt x="23" y="89"/>
                        </a:lnTo>
                        <a:lnTo>
                          <a:pt x="17" y="88"/>
                        </a:lnTo>
                        <a:lnTo>
                          <a:pt x="15" y="87"/>
                        </a:lnTo>
                        <a:lnTo>
                          <a:pt x="10" y="85"/>
                        </a:lnTo>
                        <a:lnTo>
                          <a:pt x="8" y="83"/>
                        </a:lnTo>
                        <a:lnTo>
                          <a:pt x="4" y="81"/>
                        </a:lnTo>
                        <a:lnTo>
                          <a:pt x="3" y="80"/>
                        </a:lnTo>
                        <a:lnTo>
                          <a:pt x="0" y="75"/>
                        </a:lnTo>
                        <a:lnTo>
                          <a:pt x="0" y="70"/>
                        </a:lnTo>
                        <a:lnTo>
                          <a:pt x="0" y="67"/>
                        </a:lnTo>
                        <a:lnTo>
                          <a:pt x="0" y="64"/>
                        </a:lnTo>
                        <a:lnTo>
                          <a:pt x="1" y="61"/>
                        </a:lnTo>
                        <a:lnTo>
                          <a:pt x="3" y="58"/>
                        </a:lnTo>
                        <a:lnTo>
                          <a:pt x="3" y="55"/>
                        </a:lnTo>
                        <a:lnTo>
                          <a:pt x="6" y="51"/>
                        </a:lnTo>
                        <a:lnTo>
                          <a:pt x="7" y="48"/>
                        </a:lnTo>
                        <a:lnTo>
                          <a:pt x="9" y="45"/>
                        </a:lnTo>
                        <a:lnTo>
                          <a:pt x="11" y="41"/>
                        </a:lnTo>
                        <a:lnTo>
                          <a:pt x="13" y="37"/>
                        </a:lnTo>
                        <a:lnTo>
                          <a:pt x="15" y="34"/>
                        </a:lnTo>
                        <a:lnTo>
                          <a:pt x="19" y="30"/>
                        </a:lnTo>
                        <a:lnTo>
                          <a:pt x="20" y="26"/>
                        </a:lnTo>
                        <a:lnTo>
                          <a:pt x="23" y="23"/>
                        </a:lnTo>
                        <a:lnTo>
                          <a:pt x="26" y="19"/>
                        </a:lnTo>
                        <a:lnTo>
                          <a:pt x="28" y="15"/>
                        </a:lnTo>
                        <a:lnTo>
                          <a:pt x="30" y="12"/>
                        </a:lnTo>
                        <a:lnTo>
                          <a:pt x="32" y="7"/>
                        </a:lnTo>
                        <a:lnTo>
                          <a:pt x="33" y="4"/>
                        </a:lnTo>
                        <a:lnTo>
                          <a:pt x="35" y="0"/>
                        </a:lnTo>
                        <a:lnTo>
                          <a:pt x="35" y="4"/>
                        </a:lnTo>
                        <a:lnTo>
                          <a:pt x="35" y="6"/>
                        </a:lnTo>
                        <a:lnTo>
                          <a:pt x="35" y="10"/>
                        </a:lnTo>
                        <a:lnTo>
                          <a:pt x="35" y="12"/>
                        </a:lnTo>
                        <a:lnTo>
                          <a:pt x="35" y="15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5" y="23"/>
                        </a:lnTo>
                        <a:lnTo>
                          <a:pt x="35" y="26"/>
                        </a:lnTo>
                        <a:lnTo>
                          <a:pt x="35" y="30"/>
                        </a:lnTo>
                        <a:lnTo>
                          <a:pt x="35" y="32"/>
                        </a:lnTo>
                        <a:lnTo>
                          <a:pt x="35" y="35"/>
                        </a:lnTo>
                        <a:lnTo>
                          <a:pt x="35" y="37"/>
                        </a:lnTo>
                        <a:lnTo>
                          <a:pt x="35" y="41"/>
                        </a:lnTo>
                        <a:lnTo>
                          <a:pt x="35" y="43"/>
                        </a:lnTo>
                        <a:lnTo>
                          <a:pt x="35" y="47"/>
                        </a:lnTo>
                        <a:lnTo>
                          <a:pt x="35" y="49"/>
                        </a:lnTo>
                        <a:lnTo>
                          <a:pt x="35" y="53"/>
                        </a:lnTo>
                        <a:lnTo>
                          <a:pt x="35" y="55"/>
                        </a:lnTo>
                        <a:lnTo>
                          <a:pt x="35" y="57"/>
                        </a:lnTo>
                        <a:lnTo>
                          <a:pt x="35" y="61"/>
                        </a:lnTo>
                        <a:lnTo>
                          <a:pt x="35" y="63"/>
                        </a:lnTo>
                        <a:lnTo>
                          <a:pt x="35" y="67"/>
                        </a:lnTo>
                        <a:lnTo>
                          <a:pt x="35" y="69"/>
                        </a:lnTo>
                        <a:lnTo>
                          <a:pt x="35" y="72"/>
                        </a:lnTo>
                        <a:lnTo>
                          <a:pt x="35" y="75"/>
                        </a:lnTo>
                        <a:lnTo>
                          <a:pt x="35" y="77"/>
                        </a:lnTo>
                        <a:lnTo>
                          <a:pt x="35" y="80"/>
                        </a:lnTo>
                        <a:lnTo>
                          <a:pt x="35" y="82"/>
                        </a:lnTo>
                        <a:lnTo>
                          <a:pt x="35" y="86"/>
                        </a:lnTo>
                        <a:lnTo>
                          <a:pt x="35" y="88"/>
                        </a:lnTo>
                        <a:lnTo>
                          <a:pt x="36" y="9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96" name="Freeform 178"/>
                  <p:cNvSpPr>
                    <a:spLocks/>
                  </p:cNvSpPr>
                  <p:nvPr/>
                </p:nvSpPr>
                <p:spPr bwMode="auto">
                  <a:xfrm>
                    <a:off x="5402" y="1599"/>
                    <a:ext cx="223" cy="177"/>
                  </a:xfrm>
                  <a:custGeom>
                    <a:avLst/>
                    <a:gdLst>
                      <a:gd name="T0" fmla="*/ 0 w 667"/>
                      <a:gd name="T1" fmla="*/ 0 h 531"/>
                      <a:gd name="T2" fmla="*/ 0 w 667"/>
                      <a:gd name="T3" fmla="*/ 0 h 531"/>
                      <a:gd name="T4" fmla="*/ 0 w 667"/>
                      <a:gd name="T5" fmla="*/ 0 h 531"/>
                      <a:gd name="T6" fmla="*/ 0 w 667"/>
                      <a:gd name="T7" fmla="*/ 0 h 531"/>
                      <a:gd name="T8" fmla="*/ 0 w 667"/>
                      <a:gd name="T9" fmla="*/ 0 h 531"/>
                      <a:gd name="T10" fmla="*/ 0 w 667"/>
                      <a:gd name="T11" fmla="*/ 0 h 531"/>
                      <a:gd name="T12" fmla="*/ 0 w 667"/>
                      <a:gd name="T13" fmla="*/ 0 h 531"/>
                      <a:gd name="T14" fmla="*/ 0 w 667"/>
                      <a:gd name="T15" fmla="*/ 0 h 531"/>
                      <a:gd name="T16" fmla="*/ 0 w 667"/>
                      <a:gd name="T17" fmla="*/ 0 h 531"/>
                      <a:gd name="T18" fmla="*/ 0 w 667"/>
                      <a:gd name="T19" fmla="*/ 0 h 531"/>
                      <a:gd name="T20" fmla="*/ 0 w 667"/>
                      <a:gd name="T21" fmla="*/ 0 h 531"/>
                      <a:gd name="T22" fmla="*/ 0 w 667"/>
                      <a:gd name="T23" fmla="*/ 0 h 531"/>
                      <a:gd name="T24" fmla="*/ 0 w 667"/>
                      <a:gd name="T25" fmla="*/ 0 h 531"/>
                      <a:gd name="T26" fmla="*/ 0 w 667"/>
                      <a:gd name="T27" fmla="*/ 0 h 531"/>
                      <a:gd name="T28" fmla="*/ 0 w 667"/>
                      <a:gd name="T29" fmla="*/ 0 h 531"/>
                      <a:gd name="T30" fmla="*/ 0 w 667"/>
                      <a:gd name="T31" fmla="*/ 0 h 531"/>
                      <a:gd name="T32" fmla="*/ 0 w 667"/>
                      <a:gd name="T33" fmla="*/ 0 h 531"/>
                      <a:gd name="T34" fmla="*/ 0 w 667"/>
                      <a:gd name="T35" fmla="*/ 0 h 531"/>
                      <a:gd name="T36" fmla="*/ 0 w 667"/>
                      <a:gd name="T37" fmla="*/ 0 h 531"/>
                      <a:gd name="T38" fmla="*/ 0 w 667"/>
                      <a:gd name="T39" fmla="*/ 0 h 531"/>
                      <a:gd name="T40" fmla="*/ 0 w 667"/>
                      <a:gd name="T41" fmla="*/ 0 h 531"/>
                      <a:gd name="T42" fmla="*/ 0 w 667"/>
                      <a:gd name="T43" fmla="*/ 0 h 531"/>
                      <a:gd name="T44" fmla="*/ 0 w 667"/>
                      <a:gd name="T45" fmla="*/ 0 h 531"/>
                      <a:gd name="T46" fmla="*/ 0 w 667"/>
                      <a:gd name="T47" fmla="*/ 0 h 531"/>
                      <a:gd name="T48" fmla="*/ 0 w 667"/>
                      <a:gd name="T49" fmla="*/ 0 h 531"/>
                      <a:gd name="T50" fmla="*/ 0 w 667"/>
                      <a:gd name="T51" fmla="*/ 0 h 531"/>
                      <a:gd name="T52" fmla="*/ 0 w 667"/>
                      <a:gd name="T53" fmla="*/ 0 h 531"/>
                      <a:gd name="T54" fmla="*/ 0 w 667"/>
                      <a:gd name="T55" fmla="*/ 0 h 531"/>
                      <a:gd name="T56" fmla="*/ 0 w 667"/>
                      <a:gd name="T57" fmla="*/ 0 h 531"/>
                      <a:gd name="T58" fmla="*/ 0 w 667"/>
                      <a:gd name="T59" fmla="*/ 0 h 531"/>
                      <a:gd name="T60" fmla="*/ 0 w 667"/>
                      <a:gd name="T61" fmla="*/ 0 h 531"/>
                      <a:gd name="T62" fmla="*/ 0 w 667"/>
                      <a:gd name="T63" fmla="*/ 0 h 531"/>
                      <a:gd name="T64" fmla="*/ 0 w 667"/>
                      <a:gd name="T65" fmla="*/ 0 h 531"/>
                      <a:gd name="T66" fmla="*/ 0 w 667"/>
                      <a:gd name="T67" fmla="*/ 0 h 531"/>
                      <a:gd name="T68" fmla="*/ 0 w 667"/>
                      <a:gd name="T69" fmla="*/ 0 h 531"/>
                      <a:gd name="T70" fmla="*/ 0 w 667"/>
                      <a:gd name="T71" fmla="*/ 0 h 531"/>
                      <a:gd name="T72" fmla="*/ 0 w 667"/>
                      <a:gd name="T73" fmla="*/ 0 h 531"/>
                      <a:gd name="T74" fmla="*/ 0 w 667"/>
                      <a:gd name="T75" fmla="*/ 0 h 531"/>
                      <a:gd name="T76" fmla="*/ 0 w 667"/>
                      <a:gd name="T77" fmla="*/ 0 h 531"/>
                      <a:gd name="T78" fmla="*/ 0 w 667"/>
                      <a:gd name="T79" fmla="*/ 0 h 531"/>
                      <a:gd name="T80" fmla="*/ 0 w 667"/>
                      <a:gd name="T81" fmla="*/ 0 h 531"/>
                      <a:gd name="T82" fmla="*/ 0 w 667"/>
                      <a:gd name="T83" fmla="*/ 0 h 531"/>
                      <a:gd name="T84" fmla="*/ 0 w 667"/>
                      <a:gd name="T85" fmla="*/ 0 h 531"/>
                      <a:gd name="T86" fmla="*/ 0 w 667"/>
                      <a:gd name="T87" fmla="*/ 0 h 531"/>
                      <a:gd name="T88" fmla="*/ 0 w 667"/>
                      <a:gd name="T89" fmla="*/ 0 h 531"/>
                      <a:gd name="T90" fmla="*/ 0 w 667"/>
                      <a:gd name="T91" fmla="*/ 0 h 531"/>
                      <a:gd name="T92" fmla="*/ 0 w 667"/>
                      <a:gd name="T93" fmla="*/ 0 h 531"/>
                      <a:gd name="T94" fmla="*/ 0 w 667"/>
                      <a:gd name="T95" fmla="*/ 0 h 531"/>
                      <a:gd name="T96" fmla="*/ 0 w 667"/>
                      <a:gd name="T97" fmla="*/ 0 h 531"/>
                      <a:gd name="T98" fmla="*/ 0 w 667"/>
                      <a:gd name="T99" fmla="*/ 0 h 531"/>
                      <a:gd name="T100" fmla="*/ 0 w 667"/>
                      <a:gd name="T101" fmla="*/ 0 h 531"/>
                      <a:gd name="T102" fmla="*/ 0 w 667"/>
                      <a:gd name="T103" fmla="*/ 0 h 531"/>
                      <a:gd name="T104" fmla="*/ 0 w 667"/>
                      <a:gd name="T105" fmla="*/ 0 h 531"/>
                      <a:gd name="T106" fmla="*/ 0 w 667"/>
                      <a:gd name="T107" fmla="*/ 0 h 531"/>
                      <a:gd name="T108" fmla="*/ 0 w 667"/>
                      <a:gd name="T109" fmla="*/ 0 h 531"/>
                      <a:gd name="T110" fmla="*/ 0 w 667"/>
                      <a:gd name="T111" fmla="*/ 0 h 531"/>
                      <a:gd name="T112" fmla="*/ 0 w 667"/>
                      <a:gd name="T113" fmla="*/ 0 h 531"/>
                      <a:gd name="T114" fmla="*/ 0 w 667"/>
                      <a:gd name="T115" fmla="*/ 0 h 531"/>
                      <a:gd name="T116" fmla="*/ 0 w 667"/>
                      <a:gd name="T117" fmla="*/ 0 h 531"/>
                      <a:gd name="T118" fmla="*/ 0 w 667"/>
                      <a:gd name="T119" fmla="*/ 0 h 531"/>
                      <a:gd name="T120" fmla="*/ 0 w 667"/>
                      <a:gd name="T121" fmla="*/ 0 h 531"/>
                      <a:gd name="T122" fmla="*/ 0 w 667"/>
                      <a:gd name="T123" fmla="*/ 0 h 531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667"/>
                      <a:gd name="T187" fmla="*/ 0 h 531"/>
                      <a:gd name="T188" fmla="*/ 667 w 667"/>
                      <a:gd name="T189" fmla="*/ 531 h 531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667" h="531">
                        <a:moveTo>
                          <a:pt x="22" y="4"/>
                        </a:moveTo>
                        <a:lnTo>
                          <a:pt x="105" y="26"/>
                        </a:lnTo>
                        <a:lnTo>
                          <a:pt x="105" y="27"/>
                        </a:lnTo>
                        <a:lnTo>
                          <a:pt x="105" y="29"/>
                        </a:lnTo>
                        <a:lnTo>
                          <a:pt x="104" y="30"/>
                        </a:lnTo>
                        <a:lnTo>
                          <a:pt x="104" y="33"/>
                        </a:lnTo>
                        <a:lnTo>
                          <a:pt x="104" y="35"/>
                        </a:lnTo>
                        <a:lnTo>
                          <a:pt x="104" y="38"/>
                        </a:lnTo>
                        <a:lnTo>
                          <a:pt x="104" y="41"/>
                        </a:lnTo>
                        <a:lnTo>
                          <a:pt x="104" y="45"/>
                        </a:lnTo>
                        <a:lnTo>
                          <a:pt x="102" y="48"/>
                        </a:lnTo>
                        <a:lnTo>
                          <a:pt x="101" y="53"/>
                        </a:lnTo>
                        <a:lnTo>
                          <a:pt x="101" y="54"/>
                        </a:lnTo>
                        <a:lnTo>
                          <a:pt x="101" y="57"/>
                        </a:lnTo>
                        <a:lnTo>
                          <a:pt x="101" y="59"/>
                        </a:lnTo>
                        <a:lnTo>
                          <a:pt x="101" y="62"/>
                        </a:lnTo>
                        <a:lnTo>
                          <a:pt x="101" y="65"/>
                        </a:lnTo>
                        <a:lnTo>
                          <a:pt x="101" y="67"/>
                        </a:lnTo>
                        <a:lnTo>
                          <a:pt x="101" y="71"/>
                        </a:lnTo>
                        <a:lnTo>
                          <a:pt x="101" y="73"/>
                        </a:lnTo>
                        <a:lnTo>
                          <a:pt x="100" y="76"/>
                        </a:lnTo>
                        <a:lnTo>
                          <a:pt x="99" y="79"/>
                        </a:lnTo>
                        <a:lnTo>
                          <a:pt x="99" y="81"/>
                        </a:lnTo>
                        <a:lnTo>
                          <a:pt x="99" y="85"/>
                        </a:lnTo>
                        <a:lnTo>
                          <a:pt x="99" y="87"/>
                        </a:lnTo>
                        <a:lnTo>
                          <a:pt x="99" y="90"/>
                        </a:lnTo>
                        <a:lnTo>
                          <a:pt x="99" y="95"/>
                        </a:lnTo>
                        <a:lnTo>
                          <a:pt x="99" y="97"/>
                        </a:lnTo>
                        <a:lnTo>
                          <a:pt x="98" y="100"/>
                        </a:lnTo>
                        <a:lnTo>
                          <a:pt x="97" y="105"/>
                        </a:lnTo>
                        <a:lnTo>
                          <a:pt x="97" y="108"/>
                        </a:lnTo>
                        <a:lnTo>
                          <a:pt x="97" y="112"/>
                        </a:lnTo>
                        <a:lnTo>
                          <a:pt x="97" y="115"/>
                        </a:lnTo>
                        <a:lnTo>
                          <a:pt x="97" y="119"/>
                        </a:lnTo>
                        <a:lnTo>
                          <a:pt x="97" y="123"/>
                        </a:lnTo>
                        <a:lnTo>
                          <a:pt x="97" y="128"/>
                        </a:lnTo>
                        <a:lnTo>
                          <a:pt x="95" y="131"/>
                        </a:lnTo>
                        <a:lnTo>
                          <a:pt x="94" y="135"/>
                        </a:lnTo>
                        <a:lnTo>
                          <a:pt x="94" y="138"/>
                        </a:lnTo>
                        <a:lnTo>
                          <a:pt x="94" y="143"/>
                        </a:lnTo>
                        <a:lnTo>
                          <a:pt x="94" y="148"/>
                        </a:lnTo>
                        <a:lnTo>
                          <a:pt x="94" y="152"/>
                        </a:lnTo>
                        <a:lnTo>
                          <a:pt x="93" y="156"/>
                        </a:lnTo>
                        <a:lnTo>
                          <a:pt x="93" y="161"/>
                        </a:lnTo>
                        <a:lnTo>
                          <a:pt x="92" y="165"/>
                        </a:lnTo>
                        <a:lnTo>
                          <a:pt x="92" y="169"/>
                        </a:lnTo>
                        <a:lnTo>
                          <a:pt x="91" y="173"/>
                        </a:lnTo>
                        <a:lnTo>
                          <a:pt x="91" y="179"/>
                        </a:lnTo>
                        <a:lnTo>
                          <a:pt x="91" y="182"/>
                        </a:lnTo>
                        <a:lnTo>
                          <a:pt x="91" y="187"/>
                        </a:lnTo>
                        <a:lnTo>
                          <a:pt x="91" y="192"/>
                        </a:lnTo>
                        <a:lnTo>
                          <a:pt x="91" y="198"/>
                        </a:lnTo>
                        <a:lnTo>
                          <a:pt x="89" y="201"/>
                        </a:lnTo>
                        <a:lnTo>
                          <a:pt x="89" y="207"/>
                        </a:lnTo>
                        <a:lnTo>
                          <a:pt x="89" y="211"/>
                        </a:lnTo>
                        <a:lnTo>
                          <a:pt x="89" y="217"/>
                        </a:lnTo>
                        <a:lnTo>
                          <a:pt x="88" y="214"/>
                        </a:lnTo>
                        <a:lnTo>
                          <a:pt x="86" y="211"/>
                        </a:lnTo>
                        <a:lnTo>
                          <a:pt x="83" y="207"/>
                        </a:lnTo>
                        <a:lnTo>
                          <a:pt x="80" y="205"/>
                        </a:lnTo>
                        <a:lnTo>
                          <a:pt x="76" y="201"/>
                        </a:lnTo>
                        <a:lnTo>
                          <a:pt x="70" y="199"/>
                        </a:lnTo>
                        <a:lnTo>
                          <a:pt x="68" y="198"/>
                        </a:lnTo>
                        <a:lnTo>
                          <a:pt x="66" y="197"/>
                        </a:lnTo>
                        <a:lnTo>
                          <a:pt x="63" y="197"/>
                        </a:lnTo>
                        <a:lnTo>
                          <a:pt x="61" y="195"/>
                        </a:lnTo>
                        <a:lnTo>
                          <a:pt x="60" y="197"/>
                        </a:lnTo>
                        <a:lnTo>
                          <a:pt x="59" y="199"/>
                        </a:lnTo>
                        <a:lnTo>
                          <a:pt x="59" y="201"/>
                        </a:lnTo>
                        <a:lnTo>
                          <a:pt x="57" y="206"/>
                        </a:lnTo>
                        <a:lnTo>
                          <a:pt x="56" y="208"/>
                        </a:lnTo>
                        <a:lnTo>
                          <a:pt x="55" y="213"/>
                        </a:lnTo>
                        <a:lnTo>
                          <a:pt x="54" y="218"/>
                        </a:lnTo>
                        <a:lnTo>
                          <a:pt x="54" y="222"/>
                        </a:lnTo>
                        <a:lnTo>
                          <a:pt x="53" y="226"/>
                        </a:lnTo>
                        <a:lnTo>
                          <a:pt x="53" y="231"/>
                        </a:lnTo>
                        <a:lnTo>
                          <a:pt x="53" y="235"/>
                        </a:lnTo>
                        <a:lnTo>
                          <a:pt x="53" y="239"/>
                        </a:lnTo>
                        <a:lnTo>
                          <a:pt x="53" y="243"/>
                        </a:lnTo>
                        <a:lnTo>
                          <a:pt x="53" y="246"/>
                        </a:lnTo>
                        <a:lnTo>
                          <a:pt x="54" y="250"/>
                        </a:lnTo>
                        <a:lnTo>
                          <a:pt x="56" y="254"/>
                        </a:lnTo>
                        <a:lnTo>
                          <a:pt x="51" y="255"/>
                        </a:lnTo>
                        <a:lnTo>
                          <a:pt x="48" y="257"/>
                        </a:lnTo>
                        <a:lnTo>
                          <a:pt x="44" y="257"/>
                        </a:lnTo>
                        <a:lnTo>
                          <a:pt x="41" y="260"/>
                        </a:lnTo>
                        <a:lnTo>
                          <a:pt x="38" y="262"/>
                        </a:lnTo>
                        <a:lnTo>
                          <a:pt x="35" y="263"/>
                        </a:lnTo>
                        <a:lnTo>
                          <a:pt x="32" y="264"/>
                        </a:lnTo>
                        <a:lnTo>
                          <a:pt x="30" y="267"/>
                        </a:lnTo>
                        <a:lnTo>
                          <a:pt x="25" y="271"/>
                        </a:lnTo>
                        <a:lnTo>
                          <a:pt x="22" y="275"/>
                        </a:lnTo>
                        <a:lnTo>
                          <a:pt x="19" y="280"/>
                        </a:lnTo>
                        <a:lnTo>
                          <a:pt x="17" y="284"/>
                        </a:lnTo>
                        <a:lnTo>
                          <a:pt x="15" y="289"/>
                        </a:lnTo>
                        <a:lnTo>
                          <a:pt x="13" y="294"/>
                        </a:lnTo>
                        <a:lnTo>
                          <a:pt x="12" y="299"/>
                        </a:lnTo>
                        <a:lnTo>
                          <a:pt x="12" y="303"/>
                        </a:lnTo>
                        <a:lnTo>
                          <a:pt x="12" y="306"/>
                        </a:lnTo>
                        <a:lnTo>
                          <a:pt x="12" y="308"/>
                        </a:lnTo>
                        <a:lnTo>
                          <a:pt x="12" y="312"/>
                        </a:lnTo>
                        <a:lnTo>
                          <a:pt x="13" y="314"/>
                        </a:lnTo>
                        <a:lnTo>
                          <a:pt x="13" y="317"/>
                        </a:lnTo>
                        <a:lnTo>
                          <a:pt x="15" y="319"/>
                        </a:lnTo>
                        <a:lnTo>
                          <a:pt x="15" y="322"/>
                        </a:lnTo>
                        <a:lnTo>
                          <a:pt x="17" y="325"/>
                        </a:lnTo>
                        <a:lnTo>
                          <a:pt x="18" y="330"/>
                        </a:lnTo>
                        <a:lnTo>
                          <a:pt x="21" y="336"/>
                        </a:lnTo>
                        <a:lnTo>
                          <a:pt x="21" y="338"/>
                        </a:lnTo>
                        <a:lnTo>
                          <a:pt x="23" y="340"/>
                        </a:lnTo>
                        <a:lnTo>
                          <a:pt x="24" y="343"/>
                        </a:lnTo>
                        <a:lnTo>
                          <a:pt x="25" y="345"/>
                        </a:lnTo>
                        <a:lnTo>
                          <a:pt x="28" y="351"/>
                        </a:lnTo>
                        <a:lnTo>
                          <a:pt x="31" y="356"/>
                        </a:lnTo>
                        <a:lnTo>
                          <a:pt x="32" y="358"/>
                        </a:lnTo>
                        <a:lnTo>
                          <a:pt x="35" y="360"/>
                        </a:lnTo>
                        <a:lnTo>
                          <a:pt x="36" y="364"/>
                        </a:lnTo>
                        <a:lnTo>
                          <a:pt x="38" y="368"/>
                        </a:lnTo>
                        <a:lnTo>
                          <a:pt x="42" y="372"/>
                        </a:lnTo>
                        <a:lnTo>
                          <a:pt x="45" y="376"/>
                        </a:lnTo>
                        <a:lnTo>
                          <a:pt x="49" y="381"/>
                        </a:lnTo>
                        <a:lnTo>
                          <a:pt x="53" y="387"/>
                        </a:lnTo>
                        <a:lnTo>
                          <a:pt x="56" y="391"/>
                        </a:lnTo>
                        <a:lnTo>
                          <a:pt x="60" y="396"/>
                        </a:lnTo>
                        <a:lnTo>
                          <a:pt x="63" y="400"/>
                        </a:lnTo>
                        <a:lnTo>
                          <a:pt x="67" y="404"/>
                        </a:lnTo>
                        <a:lnTo>
                          <a:pt x="68" y="401"/>
                        </a:lnTo>
                        <a:lnTo>
                          <a:pt x="70" y="396"/>
                        </a:lnTo>
                        <a:lnTo>
                          <a:pt x="73" y="394"/>
                        </a:lnTo>
                        <a:lnTo>
                          <a:pt x="74" y="391"/>
                        </a:lnTo>
                        <a:lnTo>
                          <a:pt x="76" y="388"/>
                        </a:lnTo>
                        <a:lnTo>
                          <a:pt x="78" y="384"/>
                        </a:lnTo>
                        <a:lnTo>
                          <a:pt x="79" y="381"/>
                        </a:lnTo>
                        <a:lnTo>
                          <a:pt x="81" y="378"/>
                        </a:lnTo>
                        <a:lnTo>
                          <a:pt x="81" y="374"/>
                        </a:lnTo>
                        <a:lnTo>
                          <a:pt x="83" y="371"/>
                        </a:lnTo>
                        <a:lnTo>
                          <a:pt x="86" y="366"/>
                        </a:lnTo>
                        <a:lnTo>
                          <a:pt x="87" y="363"/>
                        </a:lnTo>
                        <a:lnTo>
                          <a:pt x="88" y="358"/>
                        </a:lnTo>
                        <a:lnTo>
                          <a:pt x="91" y="356"/>
                        </a:lnTo>
                        <a:lnTo>
                          <a:pt x="91" y="359"/>
                        </a:lnTo>
                        <a:lnTo>
                          <a:pt x="91" y="363"/>
                        </a:lnTo>
                        <a:lnTo>
                          <a:pt x="91" y="366"/>
                        </a:lnTo>
                        <a:lnTo>
                          <a:pt x="91" y="370"/>
                        </a:lnTo>
                        <a:lnTo>
                          <a:pt x="91" y="374"/>
                        </a:lnTo>
                        <a:lnTo>
                          <a:pt x="91" y="376"/>
                        </a:lnTo>
                        <a:lnTo>
                          <a:pt x="92" y="379"/>
                        </a:lnTo>
                        <a:lnTo>
                          <a:pt x="92" y="383"/>
                        </a:lnTo>
                        <a:lnTo>
                          <a:pt x="92" y="387"/>
                        </a:lnTo>
                        <a:lnTo>
                          <a:pt x="93" y="389"/>
                        </a:lnTo>
                        <a:lnTo>
                          <a:pt x="94" y="391"/>
                        </a:lnTo>
                        <a:lnTo>
                          <a:pt x="94" y="396"/>
                        </a:lnTo>
                        <a:lnTo>
                          <a:pt x="94" y="398"/>
                        </a:lnTo>
                        <a:lnTo>
                          <a:pt x="94" y="401"/>
                        </a:lnTo>
                        <a:lnTo>
                          <a:pt x="94" y="404"/>
                        </a:lnTo>
                        <a:lnTo>
                          <a:pt x="95" y="407"/>
                        </a:lnTo>
                        <a:lnTo>
                          <a:pt x="92" y="408"/>
                        </a:lnTo>
                        <a:lnTo>
                          <a:pt x="88" y="409"/>
                        </a:lnTo>
                        <a:lnTo>
                          <a:pt x="83" y="411"/>
                        </a:lnTo>
                        <a:lnTo>
                          <a:pt x="81" y="414"/>
                        </a:lnTo>
                        <a:lnTo>
                          <a:pt x="76" y="416"/>
                        </a:lnTo>
                        <a:lnTo>
                          <a:pt x="70" y="419"/>
                        </a:lnTo>
                        <a:lnTo>
                          <a:pt x="66" y="421"/>
                        </a:lnTo>
                        <a:lnTo>
                          <a:pt x="62" y="425"/>
                        </a:lnTo>
                        <a:lnTo>
                          <a:pt x="57" y="427"/>
                        </a:lnTo>
                        <a:lnTo>
                          <a:pt x="53" y="429"/>
                        </a:lnTo>
                        <a:lnTo>
                          <a:pt x="48" y="432"/>
                        </a:lnTo>
                        <a:lnTo>
                          <a:pt x="44" y="435"/>
                        </a:lnTo>
                        <a:lnTo>
                          <a:pt x="40" y="438"/>
                        </a:lnTo>
                        <a:lnTo>
                          <a:pt x="37" y="440"/>
                        </a:lnTo>
                        <a:lnTo>
                          <a:pt x="34" y="442"/>
                        </a:lnTo>
                        <a:lnTo>
                          <a:pt x="32" y="445"/>
                        </a:lnTo>
                        <a:lnTo>
                          <a:pt x="36" y="445"/>
                        </a:lnTo>
                        <a:lnTo>
                          <a:pt x="41" y="445"/>
                        </a:lnTo>
                        <a:lnTo>
                          <a:pt x="44" y="445"/>
                        </a:lnTo>
                        <a:lnTo>
                          <a:pt x="48" y="445"/>
                        </a:lnTo>
                        <a:lnTo>
                          <a:pt x="53" y="445"/>
                        </a:lnTo>
                        <a:lnTo>
                          <a:pt x="56" y="445"/>
                        </a:lnTo>
                        <a:lnTo>
                          <a:pt x="61" y="445"/>
                        </a:lnTo>
                        <a:lnTo>
                          <a:pt x="66" y="445"/>
                        </a:lnTo>
                        <a:lnTo>
                          <a:pt x="66" y="447"/>
                        </a:lnTo>
                        <a:lnTo>
                          <a:pt x="68" y="449"/>
                        </a:lnTo>
                        <a:lnTo>
                          <a:pt x="69" y="452"/>
                        </a:lnTo>
                        <a:lnTo>
                          <a:pt x="70" y="454"/>
                        </a:lnTo>
                        <a:lnTo>
                          <a:pt x="74" y="457"/>
                        </a:lnTo>
                        <a:lnTo>
                          <a:pt x="78" y="460"/>
                        </a:lnTo>
                        <a:lnTo>
                          <a:pt x="81" y="461"/>
                        </a:lnTo>
                        <a:lnTo>
                          <a:pt x="85" y="463"/>
                        </a:lnTo>
                        <a:lnTo>
                          <a:pt x="88" y="463"/>
                        </a:lnTo>
                        <a:lnTo>
                          <a:pt x="92" y="463"/>
                        </a:lnTo>
                        <a:lnTo>
                          <a:pt x="94" y="461"/>
                        </a:lnTo>
                        <a:lnTo>
                          <a:pt x="99" y="459"/>
                        </a:lnTo>
                        <a:lnTo>
                          <a:pt x="101" y="458"/>
                        </a:lnTo>
                        <a:lnTo>
                          <a:pt x="104" y="455"/>
                        </a:lnTo>
                        <a:lnTo>
                          <a:pt x="107" y="452"/>
                        </a:lnTo>
                        <a:lnTo>
                          <a:pt x="110" y="449"/>
                        </a:lnTo>
                        <a:lnTo>
                          <a:pt x="112" y="446"/>
                        </a:lnTo>
                        <a:lnTo>
                          <a:pt x="114" y="442"/>
                        </a:lnTo>
                        <a:lnTo>
                          <a:pt x="117" y="442"/>
                        </a:lnTo>
                        <a:lnTo>
                          <a:pt x="121" y="444"/>
                        </a:lnTo>
                        <a:lnTo>
                          <a:pt x="125" y="445"/>
                        </a:lnTo>
                        <a:lnTo>
                          <a:pt x="130" y="446"/>
                        </a:lnTo>
                        <a:lnTo>
                          <a:pt x="133" y="446"/>
                        </a:lnTo>
                        <a:lnTo>
                          <a:pt x="138" y="446"/>
                        </a:lnTo>
                        <a:lnTo>
                          <a:pt x="142" y="446"/>
                        </a:lnTo>
                        <a:lnTo>
                          <a:pt x="146" y="447"/>
                        </a:lnTo>
                        <a:lnTo>
                          <a:pt x="149" y="446"/>
                        </a:lnTo>
                        <a:lnTo>
                          <a:pt x="152" y="446"/>
                        </a:lnTo>
                        <a:lnTo>
                          <a:pt x="156" y="446"/>
                        </a:lnTo>
                        <a:lnTo>
                          <a:pt x="158" y="446"/>
                        </a:lnTo>
                        <a:lnTo>
                          <a:pt x="162" y="446"/>
                        </a:lnTo>
                        <a:lnTo>
                          <a:pt x="164" y="446"/>
                        </a:lnTo>
                        <a:lnTo>
                          <a:pt x="175" y="446"/>
                        </a:lnTo>
                        <a:lnTo>
                          <a:pt x="184" y="447"/>
                        </a:lnTo>
                        <a:lnTo>
                          <a:pt x="195" y="447"/>
                        </a:lnTo>
                        <a:lnTo>
                          <a:pt x="204" y="447"/>
                        </a:lnTo>
                        <a:lnTo>
                          <a:pt x="215" y="447"/>
                        </a:lnTo>
                        <a:lnTo>
                          <a:pt x="225" y="447"/>
                        </a:lnTo>
                        <a:lnTo>
                          <a:pt x="235" y="447"/>
                        </a:lnTo>
                        <a:lnTo>
                          <a:pt x="246" y="447"/>
                        </a:lnTo>
                        <a:lnTo>
                          <a:pt x="255" y="447"/>
                        </a:lnTo>
                        <a:lnTo>
                          <a:pt x="265" y="447"/>
                        </a:lnTo>
                        <a:lnTo>
                          <a:pt x="274" y="447"/>
                        </a:lnTo>
                        <a:lnTo>
                          <a:pt x="285" y="447"/>
                        </a:lnTo>
                        <a:lnTo>
                          <a:pt x="293" y="447"/>
                        </a:lnTo>
                        <a:lnTo>
                          <a:pt x="304" y="447"/>
                        </a:lnTo>
                        <a:lnTo>
                          <a:pt x="314" y="447"/>
                        </a:lnTo>
                        <a:lnTo>
                          <a:pt x="323" y="447"/>
                        </a:lnTo>
                        <a:lnTo>
                          <a:pt x="331" y="447"/>
                        </a:lnTo>
                        <a:lnTo>
                          <a:pt x="341" y="446"/>
                        </a:lnTo>
                        <a:lnTo>
                          <a:pt x="349" y="446"/>
                        </a:lnTo>
                        <a:lnTo>
                          <a:pt x="359" y="446"/>
                        </a:lnTo>
                        <a:lnTo>
                          <a:pt x="367" y="445"/>
                        </a:lnTo>
                        <a:lnTo>
                          <a:pt x="377" y="445"/>
                        </a:lnTo>
                        <a:lnTo>
                          <a:pt x="385" y="445"/>
                        </a:lnTo>
                        <a:lnTo>
                          <a:pt x="393" y="445"/>
                        </a:lnTo>
                        <a:lnTo>
                          <a:pt x="401" y="445"/>
                        </a:lnTo>
                        <a:lnTo>
                          <a:pt x="410" y="444"/>
                        </a:lnTo>
                        <a:lnTo>
                          <a:pt x="417" y="444"/>
                        </a:lnTo>
                        <a:lnTo>
                          <a:pt x="425" y="444"/>
                        </a:lnTo>
                        <a:lnTo>
                          <a:pt x="432" y="442"/>
                        </a:lnTo>
                        <a:lnTo>
                          <a:pt x="441" y="442"/>
                        </a:lnTo>
                        <a:lnTo>
                          <a:pt x="448" y="442"/>
                        </a:lnTo>
                        <a:lnTo>
                          <a:pt x="455" y="442"/>
                        </a:lnTo>
                        <a:lnTo>
                          <a:pt x="462" y="441"/>
                        </a:lnTo>
                        <a:lnTo>
                          <a:pt x="468" y="441"/>
                        </a:lnTo>
                        <a:lnTo>
                          <a:pt x="475" y="440"/>
                        </a:lnTo>
                        <a:lnTo>
                          <a:pt x="482" y="440"/>
                        </a:lnTo>
                        <a:lnTo>
                          <a:pt x="488" y="439"/>
                        </a:lnTo>
                        <a:lnTo>
                          <a:pt x="494" y="439"/>
                        </a:lnTo>
                        <a:lnTo>
                          <a:pt x="500" y="439"/>
                        </a:lnTo>
                        <a:lnTo>
                          <a:pt x="506" y="439"/>
                        </a:lnTo>
                        <a:lnTo>
                          <a:pt x="512" y="438"/>
                        </a:lnTo>
                        <a:lnTo>
                          <a:pt x="517" y="438"/>
                        </a:lnTo>
                        <a:lnTo>
                          <a:pt x="521" y="436"/>
                        </a:lnTo>
                        <a:lnTo>
                          <a:pt x="526" y="436"/>
                        </a:lnTo>
                        <a:lnTo>
                          <a:pt x="532" y="436"/>
                        </a:lnTo>
                        <a:lnTo>
                          <a:pt x="537" y="436"/>
                        </a:lnTo>
                        <a:lnTo>
                          <a:pt x="540" y="435"/>
                        </a:lnTo>
                        <a:lnTo>
                          <a:pt x="545" y="435"/>
                        </a:lnTo>
                        <a:lnTo>
                          <a:pt x="549" y="435"/>
                        </a:lnTo>
                        <a:lnTo>
                          <a:pt x="552" y="434"/>
                        </a:lnTo>
                        <a:lnTo>
                          <a:pt x="556" y="434"/>
                        </a:lnTo>
                        <a:lnTo>
                          <a:pt x="559" y="434"/>
                        </a:lnTo>
                        <a:lnTo>
                          <a:pt x="562" y="434"/>
                        </a:lnTo>
                        <a:lnTo>
                          <a:pt x="564" y="433"/>
                        </a:lnTo>
                        <a:lnTo>
                          <a:pt x="566" y="433"/>
                        </a:lnTo>
                        <a:lnTo>
                          <a:pt x="570" y="433"/>
                        </a:lnTo>
                        <a:lnTo>
                          <a:pt x="572" y="433"/>
                        </a:lnTo>
                        <a:lnTo>
                          <a:pt x="576" y="433"/>
                        </a:lnTo>
                        <a:lnTo>
                          <a:pt x="577" y="433"/>
                        </a:lnTo>
                        <a:lnTo>
                          <a:pt x="578" y="433"/>
                        </a:lnTo>
                        <a:lnTo>
                          <a:pt x="578" y="432"/>
                        </a:lnTo>
                        <a:lnTo>
                          <a:pt x="578" y="428"/>
                        </a:lnTo>
                        <a:lnTo>
                          <a:pt x="578" y="425"/>
                        </a:lnTo>
                        <a:lnTo>
                          <a:pt x="578" y="422"/>
                        </a:lnTo>
                        <a:lnTo>
                          <a:pt x="578" y="419"/>
                        </a:lnTo>
                        <a:lnTo>
                          <a:pt x="578" y="415"/>
                        </a:lnTo>
                        <a:lnTo>
                          <a:pt x="578" y="410"/>
                        </a:lnTo>
                        <a:lnTo>
                          <a:pt x="578" y="406"/>
                        </a:lnTo>
                        <a:lnTo>
                          <a:pt x="578" y="402"/>
                        </a:lnTo>
                        <a:lnTo>
                          <a:pt x="578" y="400"/>
                        </a:lnTo>
                        <a:lnTo>
                          <a:pt x="578" y="397"/>
                        </a:lnTo>
                        <a:lnTo>
                          <a:pt x="578" y="395"/>
                        </a:lnTo>
                        <a:lnTo>
                          <a:pt x="578" y="391"/>
                        </a:lnTo>
                        <a:lnTo>
                          <a:pt x="578" y="389"/>
                        </a:lnTo>
                        <a:lnTo>
                          <a:pt x="578" y="385"/>
                        </a:lnTo>
                        <a:lnTo>
                          <a:pt x="578" y="383"/>
                        </a:lnTo>
                        <a:lnTo>
                          <a:pt x="578" y="378"/>
                        </a:lnTo>
                        <a:lnTo>
                          <a:pt x="578" y="376"/>
                        </a:lnTo>
                        <a:lnTo>
                          <a:pt x="578" y="372"/>
                        </a:lnTo>
                        <a:lnTo>
                          <a:pt x="579" y="369"/>
                        </a:lnTo>
                        <a:lnTo>
                          <a:pt x="578" y="364"/>
                        </a:lnTo>
                        <a:lnTo>
                          <a:pt x="578" y="360"/>
                        </a:lnTo>
                        <a:lnTo>
                          <a:pt x="578" y="357"/>
                        </a:lnTo>
                        <a:lnTo>
                          <a:pt x="578" y="353"/>
                        </a:lnTo>
                        <a:lnTo>
                          <a:pt x="578" y="349"/>
                        </a:lnTo>
                        <a:lnTo>
                          <a:pt x="578" y="344"/>
                        </a:lnTo>
                        <a:lnTo>
                          <a:pt x="578" y="340"/>
                        </a:lnTo>
                        <a:lnTo>
                          <a:pt x="578" y="336"/>
                        </a:lnTo>
                        <a:lnTo>
                          <a:pt x="578" y="331"/>
                        </a:lnTo>
                        <a:lnTo>
                          <a:pt x="578" y="327"/>
                        </a:lnTo>
                        <a:lnTo>
                          <a:pt x="578" y="322"/>
                        </a:lnTo>
                        <a:lnTo>
                          <a:pt x="578" y="318"/>
                        </a:lnTo>
                        <a:lnTo>
                          <a:pt x="578" y="313"/>
                        </a:lnTo>
                        <a:lnTo>
                          <a:pt x="578" y="308"/>
                        </a:lnTo>
                        <a:lnTo>
                          <a:pt x="578" y="303"/>
                        </a:lnTo>
                        <a:lnTo>
                          <a:pt x="578" y="300"/>
                        </a:lnTo>
                        <a:lnTo>
                          <a:pt x="578" y="294"/>
                        </a:lnTo>
                        <a:lnTo>
                          <a:pt x="578" y="290"/>
                        </a:lnTo>
                        <a:lnTo>
                          <a:pt x="578" y="284"/>
                        </a:lnTo>
                        <a:lnTo>
                          <a:pt x="578" y="280"/>
                        </a:lnTo>
                        <a:lnTo>
                          <a:pt x="578" y="275"/>
                        </a:lnTo>
                        <a:lnTo>
                          <a:pt x="578" y="269"/>
                        </a:lnTo>
                        <a:lnTo>
                          <a:pt x="578" y="264"/>
                        </a:lnTo>
                        <a:lnTo>
                          <a:pt x="578" y="260"/>
                        </a:lnTo>
                        <a:lnTo>
                          <a:pt x="578" y="254"/>
                        </a:lnTo>
                        <a:lnTo>
                          <a:pt x="578" y="249"/>
                        </a:lnTo>
                        <a:lnTo>
                          <a:pt x="578" y="243"/>
                        </a:lnTo>
                        <a:lnTo>
                          <a:pt x="578" y="237"/>
                        </a:lnTo>
                        <a:lnTo>
                          <a:pt x="578" y="232"/>
                        </a:lnTo>
                        <a:lnTo>
                          <a:pt x="578" y="226"/>
                        </a:lnTo>
                        <a:lnTo>
                          <a:pt x="578" y="222"/>
                        </a:lnTo>
                        <a:lnTo>
                          <a:pt x="578" y="217"/>
                        </a:lnTo>
                        <a:lnTo>
                          <a:pt x="578" y="211"/>
                        </a:lnTo>
                        <a:lnTo>
                          <a:pt x="578" y="205"/>
                        </a:lnTo>
                        <a:lnTo>
                          <a:pt x="577" y="200"/>
                        </a:lnTo>
                        <a:lnTo>
                          <a:pt x="577" y="195"/>
                        </a:lnTo>
                        <a:lnTo>
                          <a:pt x="577" y="190"/>
                        </a:lnTo>
                        <a:lnTo>
                          <a:pt x="577" y="185"/>
                        </a:lnTo>
                        <a:lnTo>
                          <a:pt x="577" y="180"/>
                        </a:lnTo>
                        <a:lnTo>
                          <a:pt x="577" y="176"/>
                        </a:lnTo>
                        <a:lnTo>
                          <a:pt x="576" y="171"/>
                        </a:lnTo>
                        <a:lnTo>
                          <a:pt x="576" y="166"/>
                        </a:lnTo>
                        <a:lnTo>
                          <a:pt x="575" y="162"/>
                        </a:lnTo>
                        <a:lnTo>
                          <a:pt x="575" y="159"/>
                        </a:lnTo>
                        <a:lnTo>
                          <a:pt x="575" y="154"/>
                        </a:lnTo>
                        <a:lnTo>
                          <a:pt x="575" y="150"/>
                        </a:lnTo>
                        <a:lnTo>
                          <a:pt x="575" y="146"/>
                        </a:lnTo>
                        <a:lnTo>
                          <a:pt x="575" y="143"/>
                        </a:lnTo>
                        <a:lnTo>
                          <a:pt x="573" y="138"/>
                        </a:lnTo>
                        <a:lnTo>
                          <a:pt x="573" y="135"/>
                        </a:lnTo>
                        <a:lnTo>
                          <a:pt x="572" y="131"/>
                        </a:lnTo>
                        <a:lnTo>
                          <a:pt x="572" y="128"/>
                        </a:lnTo>
                        <a:lnTo>
                          <a:pt x="571" y="125"/>
                        </a:lnTo>
                        <a:lnTo>
                          <a:pt x="571" y="122"/>
                        </a:lnTo>
                        <a:lnTo>
                          <a:pt x="570" y="118"/>
                        </a:lnTo>
                        <a:lnTo>
                          <a:pt x="570" y="116"/>
                        </a:lnTo>
                        <a:lnTo>
                          <a:pt x="570" y="112"/>
                        </a:lnTo>
                        <a:lnTo>
                          <a:pt x="570" y="110"/>
                        </a:lnTo>
                        <a:lnTo>
                          <a:pt x="569" y="108"/>
                        </a:lnTo>
                        <a:lnTo>
                          <a:pt x="569" y="105"/>
                        </a:lnTo>
                        <a:lnTo>
                          <a:pt x="568" y="100"/>
                        </a:lnTo>
                        <a:lnTo>
                          <a:pt x="566" y="95"/>
                        </a:lnTo>
                        <a:lnTo>
                          <a:pt x="565" y="90"/>
                        </a:lnTo>
                        <a:lnTo>
                          <a:pt x="565" y="87"/>
                        </a:lnTo>
                        <a:lnTo>
                          <a:pt x="564" y="83"/>
                        </a:lnTo>
                        <a:lnTo>
                          <a:pt x="563" y="79"/>
                        </a:lnTo>
                        <a:lnTo>
                          <a:pt x="562" y="77"/>
                        </a:lnTo>
                        <a:lnTo>
                          <a:pt x="562" y="74"/>
                        </a:lnTo>
                        <a:lnTo>
                          <a:pt x="560" y="71"/>
                        </a:lnTo>
                        <a:lnTo>
                          <a:pt x="560" y="70"/>
                        </a:lnTo>
                        <a:lnTo>
                          <a:pt x="559" y="66"/>
                        </a:lnTo>
                        <a:lnTo>
                          <a:pt x="558" y="64"/>
                        </a:lnTo>
                        <a:lnTo>
                          <a:pt x="557" y="62"/>
                        </a:lnTo>
                        <a:lnTo>
                          <a:pt x="626" y="0"/>
                        </a:lnTo>
                        <a:lnTo>
                          <a:pt x="628" y="3"/>
                        </a:lnTo>
                        <a:lnTo>
                          <a:pt x="633" y="8"/>
                        </a:lnTo>
                        <a:lnTo>
                          <a:pt x="634" y="10"/>
                        </a:lnTo>
                        <a:lnTo>
                          <a:pt x="635" y="13"/>
                        </a:lnTo>
                        <a:lnTo>
                          <a:pt x="638" y="16"/>
                        </a:lnTo>
                        <a:lnTo>
                          <a:pt x="640" y="19"/>
                        </a:lnTo>
                        <a:lnTo>
                          <a:pt x="640" y="21"/>
                        </a:lnTo>
                        <a:lnTo>
                          <a:pt x="642" y="24"/>
                        </a:lnTo>
                        <a:lnTo>
                          <a:pt x="643" y="28"/>
                        </a:lnTo>
                        <a:lnTo>
                          <a:pt x="646" y="32"/>
                        </a:lnTo>
                        <a:lnTo>
                          <a:pt x="646" y="34"/>
                        </a:lnTo>
                        <a:lnTo>
                          <a:pt x="648" y="39"/>
                        </a:lnTo>
                        <a:lnTo>
                          <a:pt x="648" y="41"/>
                        </a:lnTo>
                        <a:lnTo>
                          <a:pt x="651" y="46"/>
                        </a:lnTo>
                        <a:lnTo>
                          <a:pt x="651" y="49"/>
                        </a:lnTo>
                        <a:lnTo>
                          <a:pt x="652" y="53"/>
                        </a:lnTo>
                        <a:lnTo>
                          <a:pt x="653" y="58"/>
                        </a:lnTo>
                        <a:lnTo>
                          <a:pt x="653" y="62"/>
                        </a:lnTo>
                        <a:lnTo>
                          <a:pt x="654" y="66"/>
                        </a:lnTo>
                        <a:lnTo>
                          <a:pt x="655" y="71"/>
                        </a:lnTo>
                        <a:lnTo>
                          <a:pt x="655" y="74"/>
                        </a:lnTo>
                        <a:lnTo>
                          <a:pt x="657" y="79"/>
                        </a:lnTo>
                        <a:lnTo>
                          <a:pt x="658" y="83"/>
                        </a:lnTo>
                        <a:lnTo>
                          <a:pt x="658" y="87"/>
                        </a:lnTo>
                        <a:lnTo>
                          <a:pt x="658" y="92"/>
                        </a:lnTo>
                        <a:lnTo>
                          <a:pt x="659" y="97"/>
                        </a:lnTo>
                        <a:lnTo>
                          <a:pt x="660" y="100"/>
                        </a:lnTo>
                        <a:lnTo>
                          <a:pt x="660" y="105"/>
                        </a:lnTo>
                        <a:lnTo>
                          <a:pt x="660" y="110"/>
                        </a:lnTo>
                        <a:lnTo>
                          <a:pt x="661" y="115"/>
                        </a:lnTo>
                        <a:lnTo>
                          <a:pt x="661" y="121"/>
                        </a:lnTo>
                        <a:lnTo>
                          <a:pt x="662" y="124"/>
                        </a:lnTo>
                        <a:lnTo>
                          <a:pt x="662" y="129"/>
                        </a:lnTo>
                        <a:lnTo>
                          <a:pt x="662" y="134"/>
                        </a:lnTo>
                        <a:lnTo>
                          <a:pt x="662" y="138"/>
                        </a:lnTo>
                        <a:lnTo>
                          <a:pt x="664" y="142"/>
                        </a:lnTo>
                        <a:lnTo>
                          <a:pt x="664" y="147"/>
                        </a:lnTo>
                        <a:lnTo>
                          <a:pt x="664" y="152"/>
                        </a:lnTo>
                        <a:lnTo>
                          <a:pt x="664" y="156"/>
                        </a:lnTo>
                        <a:lnTo>
                          <a:pt x="664" y="161"/>
                        </a:lnTo>
                        <a:lnTo>
                          <a:pt x="664" y="165"/>
                        </a:lnTo>
                        <a:lnTo>
                          <a:pt x="664" y="169"/>
                        </a:lnTo>
                        <a:lnTo>
                          <a:pt x="664" y="173"/>
                        </a:lnTo>
                        <a:lnTo>
                          <a:pt x="664" y="178"/>
                        </a:lnTo>
                        <a:lnTo>
                          <a:pt x="664" y="182"/>
                        </a:lnTo>
                        <a:lnTo>
                          <a:pt x="665" y="186"/>
                        </a:lnTo>
                        <a:lnTo>
                          <a:pt x="665" y="191"/>
                        </a:lnTo>
                        <a:lnTo>
                          <a:pt x="665" y="193"/>
                        </a:lnTo>
                        <a:lnTo>
                          <a:pt x="665" y="198"/>
                        </a:lnTo>
                        <a:lnTo>
                          <a:pt x="665" y="201"/>
                        </a:lnTo>
                        <a:lnTo>
                          <a:pt x="665" y="205"/>
                        </a:lnTo>
                        <a:lnTo>
                          <a:pt x="665" y="208"/>
                        </a:lnTo>
                        <a:lnTo>
                          <a:pt x="665" y="212"/>
                        </a:lnTo>
                        <a:lnTo>
                          <a:pt x="665" y="217"/>
                        </a:lnTo>
                        <a:lnTo>
                          <a:pt x="665" y="219"/>
                        </a:lnTo>
                        <a:lnTo>
                          <a:pt x="665" y="222"/>
                        </a:lnTo>
                        <a:lnTo>
                          <a:pt x="665" y="224"/>
                        </a:lnTo>
                        <a:lnTo>
                          <a:pt x="666" y="229"/>
                        </a:lnTo>
                        <a:lnTo>
                          <a:pt x="666" y="231"/>
                        </a:lnTo>
                        <a:lnTo>
                          <a:pt x="666" y="233"/>
                        </a:lnTo>
                        <a:lnTo>
                          <a:pt x="666" y="236"/>
                        </a:lnTo>
                        <a:lnTo>
                          <a:pt x="666" y="239"/>
                        </a:lnTo>
                        <a:lnTo>
                          <a:pt x="666" y="241"/>
                        </a:lnTo>
                        <a:lnTo>
                          <a:pt x="666" y="243"/>
                        </a:lnTo>
                        <a:lnTo>
                          <a:pt x="666" y="246"/>
                        </a:lnTo>
                        <a:lnTo>
                          <a:pt x="666" y="249"/>
                        </a:lnTo>
                        <a:lnTo>
                          <a:pt x="666" y="252"/>
                        </a:lnTo>
                        <a:lnTo>
                          <a:pt x="666" y="256"/>
                        </a:lnTo>
                        <a:lnTo>
                          <a:pt x="666" y="260"/>
                        </a:lnTo>
                        <a:lnTo>
                          <a:pt x="666" y="264"/>
                        </a:lnTo>
                        <a:lnTo>
                          <a:pt x="666" y="267"/>
                        </a:lnTo>
                        <a:lnTo>
                          <a:pt x="666" y="273"/>
                        </a:lnTo>
                        <a:lnTo>
                          <a:pt x="666" y="276"/>
                        </a:lnTo>
                        <a:lnTo>
                          <a:pt x="666" y="281"/>
                        </a:lnTo>
                        <a:lnTo>
                          <a:pt x="666" y="284"/>
                        </a:lnTo>
                        <a:lnTo>
                          <a:pt x="666" y="290"/>
                        </a:lnTo>
                        <a:lnTo>
                          <a:pt x="666" y="295"/>
                        </a:lnTo>
                        <a:lnTo>
                          <a:pt x="667" y="301"/>
                        </a:lnTo>
                        <a:lnTo>
                          <a:pt x="666" y="306"/>
                        </a:lnTo>
                        <a:lnTo>
                          <a:pt x="666" y="311"/>
                        </a:lnTo>
                        <a:lnTo>
                          <a:pt x="666" y="317"/>
                        </a:lnTo>
                        <a:lnTo>
                          <a:pt x="666" y="322"/>
                        </a:lnTo>
                        <a:lnTo>
                          <a:pt x="666" y="328"/>
                        </a:lnTo>
                        <a:lnTo>
                          <a:pt x="666" y="334"/>
                        </a:lnTo>
                        <a:lnTo>
                          <a:pt x="666" y="340"/>
                        </a:lnTo>
                        <a:lnTo>
                          <a:pt x="666" y="345"/>
                        </a:lnTo>
                        <a:lnTo>
                          <a:pt x="666" y="351"/>
                        </a:lnTo>
                        <a:lnTo>
                          <a:pt x="666" y="357"/>
                        </a:lnTo>
                        <a:lnTo>
                          <a:pt x="666" y="363"/>
                        </a:lnTo>
                        <a:lnTo>
                          <a:pt x="666" y="370"/>
                        </a:lnTo>
                        <a:lnTo>
                          <a:pt x="666" y="376"/>
                        </a:lnTo>
                        <a:lnTo>
                          <a:pt x="666" y="381"/>
                        </a:lnTo>
                        <a:lnTo>
                          <a:pt x="666" y="387"/>
                        </a:lnTo>
                        <a:lnTo>
                          <a:pt x="666" y="394"/>
                        </a:lnTo>
                        <a:lnTo>
                          <a:pt x="665" y="398"/>
                        </a:lnTo>
                        <a:lnTo>
                          <a:pt x="665" y="404"/>
                        </a:lnTo>
                        <a:lnTo>
                          <a:pt x="665" y="411"/>
                        </a:lnTo>
                        <a:lnTo>
                          <a:pt x="665" y="416"/>
                        </a:lnTo>
                        <a:lnTo>
                          <a:pt x="665" y="421"/>
                        </a:lnTo>
                        <a:lnTo>
                          <a:pt x="665" y="427"/>
                        </a:lnTo>
                        <a:lnTo>
                          <a:pt x="665" y="433"/>
                        </a:lnTo>
                        <a:lnTo>
                          <a:pt x="665" y="439"/>
                        </a:lnTo>
                        <a:lnTo>
                          <a:pt x="664" y="444"/>
                        </a:lnTo>
                        <a:lnTo>
                          <a:pt x="664" y="448"/>
                        </a:lnTo>
                        <a:lnTo>
                          <a:pt x="664" y="453"/>
                        </a:lnTo>
                        <a:lnTo>
                          <a:pt x="664" y="459"/>
                        </a:lnTo>
                        <a:lnTo>
                          <a:pt x="664" y="464"/>
                        </a:lnTo>
                        <a:lnTo>
                          <a:pt x="664" y="468"/>
                        </a:lnTo>
                        <a:lnTo>
                          <a:pt x="664" y="472"/>
                        </a:lnTo>
                        <a:lnTo>
                          <a:pt x="664" y="477"/>
                        </a:lnTo>
                        <a:lnTo>
                          <a:pt x="664" y="482"/>
                        </a:lnTo>
                        <a:lnTo>
                          <a:pt x="664" y="485"/>
                        </a:lnTo>
                        <a:lnTo>
                          <a:pt x="664" y="489"/>
                        </a:lnTo>
                        <a:lnTo>
                          <a:pt x="664" y="492"/>
                        </a:lnTo>
                        <a:lnTo>
                          <a:pt x="664" y="495"/>
                        </a:lnTo>
                        <a:lnTo>
                          <a:pt x="664" y="498"/>
                        </a:lnTo>
                        <a:lnTo>
                          <a:pt x="664" y="501"/>
                        </a:lnTo>
                        <a:lnTo>
                          <a:pt x="664" y="504"/>
                        </a:lnTo>
                        <a:lnTo>
                          <a:pt x="664" y="508"/>
                        </a:lnTo>
                        <a:lnTo>
                          <a:pt x="664" y="510"/>
                        </a:lnTo>
                        <a:lnTo>
                          <a:pt x="664" y="512"/>
                        </a:lnTo>
                        <a:lnTo>
                          <a:pt x="664" y="514"/>
                        </a:lnTo>
                        <a:lnTo>
                          <a:pt x="659" y="515"/>
                        </a:lnTo>
                        <a:lnTo>
                          <a:pt x="655" y="515"/>
                        </a:lnTo>
                        <a:lnTo>
                          <a:pt x="652" y="515"/>
                        </a:lnTo>
                        <a:lnTo>
                          <a:pt x="649" y="516"/>
                        </a:lnTo>
                        <a:lnTo>
                          <a:pt x="647" y="517"/>
                        </a:lnTo>
                        <a:lnTo>
                          <a:pt x="645" y="518"/>
                        </a:lnTo>
                        <a:lnTo>
                          <a:pt x="641" y="518"/>
                        </a:lnTo>
                        <a:lnTo>
                          <a:pt x="638" y="518"/>
                        </a:lnTo>
                        <a:lnTo>
                          <a:pt x="635" y="518"/>
                        </a:lnTo>
                        <a:lnTo>
                          <a:pt x="632" y="520"/>
                        </a:lnTo>
                        <a:lnTo>
                          <a:pt x="628" y="520"/>
                        </a:lnTo>
                        <a:lnTo>
                          <a:pt x="624" y="521"/>
                        </a:lnTo>
                        <a:lnTo>
                          <a:pt x="620" y="521"/>
                        </a:lnTo>
                        <a:lnTo>
                          <a:pt x="617" y="521"/>
                        </a:lnTo>
                        <a:lnTo>
                          <a:pt x="613" y="521"/>
                        </a:lnTo>
                        <a:lnTo>
                          <a:pt x="608" y="522"/>
                        </a:lnTo>
                        <a:lnTo>
                          <a:pt x="604" y="522"/>
                        </a:lnTo>
                        <a:lnTo>
                          <a:pt x="600" y="523"/>
                        </a:lnTo>
                        <a:lnTo>
                          <a:pt x="596" y="523"/>
                        </a:lnTo>
                        <a:lnTo>
                          <a:pt x="591" y="523"/>
                        </a:lnTo>
                        <a:lnTo>
                          <a:pt x="588" y="523"/>
                        </a:lnTo>
                        <a:lnTo>
                          <a:pt x="583" y="524"/>
                        </a:lnTo>
                        <a:lnTo>
                          <a:pt x="578" y="524"/>
                        </a:lnTo>
                        <a:lnTo>
                          <a:pt x="575" y="524"/>
                        </a:lnTo>
                        <a:lnTo>
                          <a:pt x="570" y="524"/>
                        </a:lnTo>
                        <a:lnTo>
                          <a:pt x="565" y="525"/>
                        </a:lnTo>
                        <a:lnTo>
                          <a:pt x="560" y="525"/>
                        </a:lnTo>
                        <a:lnTo>
                          <a:pt x="556" y="525"/>
                        </a:lnTo>
                        <a:lnTo>
                          <a:pt x="552" y="525"/>
                        </a:lnTo>
                        <a:lnTo>
                          <a:pt x="547" y="525"/>
                        </a:lnTo>
                        <a:lnTo>
                          <a:pt x="543" y="525"/>
                        </a:lnTo>
                        <a:lnTo>
                          <a:pt x="538" y="525"/>
                        </a:lnTo>
                        <a:lnTo>
                          <a:pt x="534" y="525"/>
                        </a:lnTo>
                        <a:lnTo>
                          <a:pt x="528" y="527"/>
                        </a:lnTo>
                        <a:lnTo>
                          <a:pt x="525" y="527"/>
                        </a:lnTo>
                        <a:lnTo>
                          <a:pt x="521" y="527"/>
                        </a:lnTo>
                        <a:lnTo>
                          <a:pt x="517" y="527"/>
                        </a:lnTo>
                        <a:lnTo>
                          <a:pt x="513" y="528"/>
                        </a:lnTo>
                        <a:lnTo>
                          <a:pt x="508" y="528"/>
                        </a:lnTo>
                        <a:lnTo>
                          <a:pt x="503" y="528"/>
                        </a:lnTo>
                        <a:lnTo>
                          <a:pt x="501" y="528"/>
                        </a:lnTo>
                        <a:lnTo>
                          <a:pt x="498" y="528"/>
                        </a:lnTo>
                        <a:lnTo>
                          <a:pt x="494" y="528"/>
                        </a:lnTo>
                        <a:lnTo>
                          <a:pt x="490" y="528"/>
                        </a:lnTo>
                        <a:lnTo>
                          <a:pt x="486" y="528"/>
                        </a:lnTo>
                        <a:lnTo>
                          <a:pt x="483" y="528"/>
                        </a:lnTo>
                        <a:lnTo>
                          <a:pt x="481" y="528"/>
                        </a:lnTo>
                        <a:lnTo>
                          <a:pt x="477" y="528"/>
                        </a:lnTo>
                        <a:lnTo>
                          <a:pt x="475" y="528"/>
                        </a:lnTo>
                        <a:lnTo>
                          <a:pt x="473" y="529"/>
                        </a:lnTo>
                        <a:lnTo>
                          <a:pt x="468" y="529"/>
                        </a:lnTo>
                        <a:lnTo>
                          <a:pt x="463" y="530"/>
                        </a:lnTo>
                        <a:lnTo>
                          <a:pt x="461" y="530"/>
                        </a:lnTo>
                        <a:lnTo>
                          <a:pt x="458" y="530"/>
                        </a:lnTo>
                        <a:lnTo>
                          <a:pt x="456" y="530"/>
                        </a:lnTo>
                        <a:lnTo>
                          <a:pt x="445" y="530"/>
                        </a:lnTo>
                        <a:lnTo>
                          <a:pt x="436" y="530"/>
                        </a:lnTo>
                        <a:lnTo>
                          <a:pt x="425" y="530"/>
                        </a:lnTo>
                        <a:lnTo>
                          <a:pt x="414" y="530"/>
                        </a:lnTo>
                        <a:lnTo>
                          <a:pt x="405" y="530"/>
                        </a:lnTo>
                        <a:lnTo>
                          <a:pt x="394" y="530"/>
                        </a:lnTo>
                        <a:lnTo>
                          <a:pt x="385" y="530"/>
                        </a:lnTo>
                        <a:lnTo>
                          <a:pt x="374" y="531"/>
                        </a:lnTo>
                        <a:lnTo>
                          <a:pt x="365" y="530"/>
                        </a:lnTo>
                        <a:lnTo>
                          <a:pt x="354" y="530"/>
                        </a:lnTo>
                        <a:lnTo>
                          <a:pt x="344" y="530"/>
                        </a:lnTo>
                        <a:lnTo>
                          <a:pt x="336" y="530"/>
                        </a:lnTo>
                        <a:lnTo>
                          <a:pt x="327" y="530"/>
                        </a:lnTo>
                        <a:lnTo>
                          <a:pt x="317" y="530"/>
                        </a:lnTo>
                        <a:lnTo>
                          <a:pt x="309" y="530"/>
                        </a:lnTo>
                        <a:lnTo>
                          <a:pt x="299" y="530"/>
                        </a:lnTo>
                        <a:lnTo>
                          <a:pt x="291" y="530"/>
                        </a:lnTo>
                        <a:lnTo>
                          <a:pt x="280" y="530"/>
                        </a:lnTo>
                        <a:lnTo>
                          <a:pt x="273" y="529"/>
                        </a:lnTo>
                        <a:lnTo>
                          <a:pt x="264" y="529"/>
                        </a:lnTo>
                        <a:lnTo>
                          <a:pt x="255" y="528"/>
                        </a:lnTo>
                        <a:lnTo>
                          <a:pt x="247" y="528"/>
                        </a:lnTo>
                        <a:lnTo>
                          <a:pt x="239" y="528"/>
                        </a:lnTo>
                        <a:lnTo>
                          <a:pt x="232" y="528"/>
                        </a:lnTo>
                        <a:lnTo>
                          <a:pt x="223" y="527"/>
                        </a:lnTo>
                        <a:lnTo>
                          <a:pt x="215" y="527"/>
                        </a:lnTo>
                        <a:lnTo>
                          <a:pt x="208" y="525"/>
                        </a:lnTo>
                        <a:lnTo>
                          <a:pt x="201" y="525"/>
                        </a:lnTo>
                        <a:lnTo>
                          <a:pt x="194" y="525"/>
                        </a:lnTo>
                        <a:lnTo>
                          <a:pt x="187" y="525"/>
                        </a:lnTo>
                        <a:lnTo>
                          <a:pt x="180" y="524"/>
                        </a:lnTo>
                        <a:lnTo>
                          <a:pt x="174" y="524"/>
                        </a:lnTo>
                        <a:lnTo>
                          <a:pt x="167" y="523"/>
                        </a:lnTo>
                        <a:lnTo>
                          <a:pt x="161" y="523"/>
                        </a:lnTo>
                        <a:lnTo>
                          <a:pt x="155" y="522"/>
                        </a:lnTo>
                        <a:lnTo>
                          <a:pt x="149" y="522"/>
                        </a:lnTo>
                        <a:lnTo>
                          <a:pt x="142" y="521"/>
                        </a:lnTo>
                        <a:lnTo>
                          <a:pt x="137" y="521"/>
                        </a:lnTo>
                        <a:lnTo>
                          <a:pt x="131" y="520"/>
                        </a:lnTo>
                        <a:lnTo>
                          <a:pt x="126" y="520"/>
                        </a:lnTo>
                        <a:lnTo>
                          <a:pt x="120" y="518"/>
                        </a:lnTo>
                        <a:lnTo>
                          <a:pt x="115" y="518"/>
                        </a:lnTo>
                        <a:lnTo>
                          <a:pt x="110" y="518"/>
                        </a:lnTo>
                        <a:lnTo>
                          <a:pt x="106" y="518"/>
                        </a:lnTo>
                        <a:lnTo>
                          <a:pt x="101" y="517"/>
                        </a:lnTo>
                        <a:lnTo>
                          <a:pt x="97" y="517"/>
                        </a:lnTo>
                        <a:lnTo>
                          <a:pt x="94" y="516"/>
                        </a:lnTo>
                        <a:lnTo>
                          <a:pt x="89" y="516"/>
                        </a:lnTo>
                        <a:lnTo>
                          <a:pt x="86" y="515"/>
                        </a:lnTo>
                        <a:lnTo>
                          <a:pt x="82" y="515"/>
                        </a:lnTo>
                        <a:lnTo>
                          <a:pt x="80" y="515"/>
                        </a:lnTo>
                        <a:lnTo>
                          <a:pt x="76" y="515"/>
                        </a:lnTo>
                        <a:lnTo>
                          <a:pt x="73" y="514"/>
                        </a:lnTo>
                        <a:lnTo>
                          <a:pt x="70" y="512"/>
                        </a:lnTo>
                        <a:lnTo>
                          <a:pt x="68" y="512"/>
                        </a:lnTo>
                        <a:lnTo>
                          <a:pt x="63" y="512"/>
                        </a:lnTo>
                        <a:lnTo>
                          <a:pt x="61" y="512"/>
                        </a:lnTo>
                        <a:lnTo>
                          <a:pt x="60" y="512"/>
                        </a:lnTo>
                        <a:lnTo>
                          <a:pt x="56" y="509"/>
                        </a:lnTo>
                        <a:lnTo>
                          <a:pt x="51" y="506"/>
                        </a:lnTo>
                        <a:lnTo>
                          <a:pt x="48" y="503"/>
                        </a:lnTo>
                        <a:lnTo>
                          <a:pt x="44" y="499"/>
                        </a:lnTo>
                        <a:lnTo>
                          <a:pt x="41" y="495"/>
                        </a:lnTo>
                        <a:lnTo>
                          <a:pt x="37" y="490"/>
                        </a:lnTo>
                        <a:lnTo>
                          <a:pt x="34" y="485"/>
                        </a:lnTo>
                        <a:lnTo>
                          <a:pt x="31" y="480"/>
                        </a:lnTo>
                        <a:lnTo>
                          <a:pt x="30" y="477"/>
                        </a:lnTo>
                        <a:lnTo>
                          <a:pt x="28" y="473"/>
                        </a:lnTo>
                        <a:lnTo>
                          <a:pt x="26" y="470"/>
                        </a:lnTo>
                        <a:lnTo>
                          <a:pt x="25" y="467"/>
                        </a:lnTo>
                        <a:lnTo>
                          <a:pt x="24" y="464"/>
                        </a:lnTo>
                        <a:lnTo>
                          <a:pt x="23" y="460"/>
                        </a:lnTo>
                        <a:lnTo>
                          <a:pt x="22" y="457"/>
                        </a:lnTo>
                        <a:lnTo>
                          <a:pt x="21" y="454"/>
                        </a:lnTo>
                        <a:lnTo>
                          <a:pt x="19" y="451"/>
                        </a:lnTo>
                        <a:lnTo>
                          <a:pt x="18" y="447"/>
                        </a:lnTo>
                        <a:lnTo>
                          <a:pt x="17" y="444"/>
                        </a:lnTo>
                        <a:lnTo>
                          <a:pt x="16" y="440"/>
                        </a:lnTo>
                        <a:lnTo>
                          <a:pt x="15" y="436"/>
                        </a:lnTo>
                        <a:lnTo>
                          <a:pt x="15" y="433"/>
                        </a:lnTo>
                        <a:lnTo>
                          <a:pt x="13" y="429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11" y="417"/>
                        </a:lnTo>
                        <a:lnTo>
                          <a:pt x="10" y="414"/>
                        </a:lnTo>
                        <a:lnTo>
                          <a:pt x="9" y="409"/>
                        </a:lnTo>
                        <a:lnTo>
                          <a:pt x="8" y="404"/>
                        </a:lnTo>
                        <a:lnTo>
                          <a:pt x="8" y="401"/>
                        </a:lnTo>
                        <a:lnTo>
                          <a:pt x="6" y="397"/>
                        </a:lnTo>
                        <a:lnTo>
                          <a:pt x="6" y="394"/>
                        </a:lnTo>
                        <a:lnTo>
                          <a:pt x="5" y="389"/>
                        </a:lnTo>
                        <a:lnTo>
                          <a:pt x="5" y="384"/>
                        </a:lnTo>
                        <a:lnTo>
                          <a:pt x="5" y="381"/>
                        </a:lnTo>
                        <a:lnTo>
                          <a:pt x="5" y="376"/>
                        </a:lnTo>
                        <a:lnTo>
                          <a:pt x="4" y="372"/>
                        </a:lnTo>
                        <a:lnTo>
                          <a:pt x="3" y="369"/>
                        </a:lnTo>
                        <a:lnTo>
                          <a:pt x="3" y="363"/>
                        </a:lnTo>
                        <a:lnTo>
                          <a:pt x="3" y="360"/>
                        </a:lnTo>
                        <a:lnTo>
                          <a:pt x="3" y="356"/>
                        </a:lnTo>
                        <a:lnTo>
                          <a:pt x="2" y="351"/>
                        </a:lnTo>
                        <a:lnTo>
                          <a:pt x="0" y="347"/>
                        </a:lnTo>
                        <a:lnTo>
                          <a:pt x="0" y="343"/>
                        </a:lnTo>
                        <a:lnTo>
                          <a:pt x="0" y="338"/>
                        </a:lnTo>
                        <a:lnTo>
                          <a:pt x="0" y="334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21"/>
                        </a:lnTo>
                        <a:lnTo>
                          <a:pt x="0" y="317"/>
                        </a:lnTo>
                        <a:lnTo>
                          <a:pt x="0" y="313"/>
                        </a:lnTo>
                        <a:lnTo>
                          <a:pt x="0" y="308"/>
                        </a:lnTo>
                        <a:lnTo>
                          <a:pt x="0" y="303"/>
                        </a:lnTo>
                        <a:lnTo>
                          <a:pt x="0" y="300"/>
                        </a:lnTo>
                        <a:lnTo>
                          <a:pt x="0" y="295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0" y="282"/>
                        </a:lnTo>
                        <a:lnTo>
                          <a:pt x="3" y="281"/>
                        </a:lnTo>
                        <a:lnTo>
                          <a:pt x="6" y="280"/>
                        </a:lnTo>
                        <a:lnTo>
                          <a:pt x="10" y="277"/>
                        </a:lnTo>
                        <a:lnTo>
                          <a:pt x="15" y="275"/>
                        </a:lnTo>
                        <a:lnTo>
                          <a:pt x="18" y="271"/>
                        </a:lnTo>
                        <a:lnTo>
                          <a:pt x="22" y="268"/>
                        </a:lnTo>
                        <a:lnTo>
                          <a:pt x="24" y="264"/>
                        </a:lnTo>
                        <a:lnTo>
                          <a:pt x="28" y="260"/>
                        </a:lnTo>
                        <a:lnTo>
                          <a:pt x="30" y="255"/>
                        </a:lnTo>
                        <a:lnTo>
                          <a:pt x="31" y="250"/>
                        </a:lnTo>
                        <a:lnTo>
                          <a:pt x="32" y="246"/>
                        </a:lnTo>
                        <a:lnTo>
                          <a:pt x="32" y="242"/>
                        </a:lnTo>
                        <a:lnTo>
                          <a:pt x="31" y="238"/>
                        </a:lnTo>
                        <a:lnTo>
                          <a:pt x="29" y="235"/>
                        </a:lnTo>
                        <a:lnTo>
                          <a:pt x="26" y="233"/>
                        </a:lnTo>
                        <a:lnTo>
                          <a:pt x="25" y="231"/>
                        </a:lnTo>
                        <a:lnTo>
                          <a:pt x="23" y="231"/>
                        </a:lnTo>
                        <a:lnTo>
                          <a:pt x="21" y="230"/>
                        </a:lnTo>
                        <a:lnTo>
                          <a:pt x="16" y="235"/>
                        </a:lnTo>
                        <a:lnTo>
                          <a:pt x="11" y="239"/>
                        </a:lnTo>
                        <a:lnTo>
                          <a:pt x="8" y="242"/>
                        </a:lnTo>
                        <a:lnTo>
                          <a:pt x="5" y="244"/>
                        </a:lnTo>
                        <a:lnTo>
                          <a:pt x="3" y="246"/>
                        </a:lnTo>
                        <a:lnTo>
                          <a:pt x="0" y="249"/>
                        </a:lnTo>
                        <a:lnTo>
                          <a:pt x="0" y="246"/>
                        </a:lnTo>
                        <a:lnTo>
                          <a:pt x="0" y="244"/>
                        </a:lnTo>
                        <a:lnTo>
                          <a:pt x="0" y="242"/>
                        </a:lnTo>
                        <a:lnTo>
                          <a:pt x="0" y="239"/>
                        </a:lnTo>
                        <a:lnTo>
                          <a:pt x="0" y="236"/>
                        </a:lnTo>
                        <a:lnTo>
                          <a:pt x="0" y="233"/>
                        </a:lnTo>
                        <a:lnTo>
                          <a:pt x="0" y="231"/>
                        </a:lnTo>
                        <a:lnTo>
                          <a:pt x="2" y="229"/>
                        </a:lnTo>
                        <a:lnTo>
                          <a:pt x="2" y="225"/>
                        </a:lnTo>
                        <a:lnTo>
                          <a:pt x="2" y="223"/>
                        </a:lnTo>
                        <a:lnTo>
                          <a:pt x="2" y="219"/>
                        </a:lnTo>
                        <a:lnTo>
                          <a:pt x="3" y="217"/>
                        </a:lnTo>
                        <a:lnTo>
                          <a:pt x="3" y="214"/>
                        </a:lnTo>
                        <a:lnTo>
                          <a:pt x="3" y="211"/>
                        </a:lnTo>
                        <a:lnTo>
                          <a:pt x="3" y="208"/>
                        </a:lnTo>
                        <a:lnTo>
                          <a:pt x="3" y="206"/>
                        </a:lnTo>
                        <a:lnTo>
                          <a:pt x="3" y="204"/>
                        </a:lnTo>
                        <a:lnTo>
                          <a:pt x="3" y="201"/>
                        </a:lnTo>
                        <a:lnTo>
                          <a:pt x="3" y="198"/>
                        </a:lnTo>
                        <a:lnTo>
                          <a:pt x="3" y="195"/>
                        </a:lnTo>
                        <a:lnTo>
                          <a:pt x="3" y="192"/>
                        </a:lnTo>
                        <a:lnTo>
                          <a:pt x="4" y="190"/>
                        </a:lnTo>
                        <a:lnTo>
                          <a:pt x="5" y="186"/>
                        </a:lnTo>
                        <a:lnTo>
                          <a:pt x="5" y="184"/>
                        </a:lnTo>
                        <a:lnTo>
                          <a:pt x="5" y="181"/>
                        </a:lnTo>
                        <a:lnTo>
                          <a:pt x="5" y="178"/>
                        </a:lnTo>
                        <a:lnTo>
                          <a:pt x="5" y="175"/>
                        </a:lnTo>
                        <a:lnTo>
                          <a:pt x="5" y="172"/>
                        </a:lnTo>
                        <a:lnTo>
                          <a:pt x="5" y="169"/>
                        </a:lnTo>
                        <a:lnTo>
                          <a:pt x="5" y="166"/>
                        </a:lnTo>
                        <a:lnTo>
                          <a:pt x="6" y="163"/>
                        </a:lnTo>
                        <a:lnTo>
                          <a:pt x="6" y="161"/>
                        </a:lnTo>
                        <a:lnTo>
                          <a:pt x="8" y="165"/>
                        </a:lnTo>
                        <a:lnTo>
                          <a:pt x="11" y="167"/>
                        </a:lnTo>
                        <a:lnTo>
                          <a:pt x="13" y="167"/>
                        </a:lnTo>
                        <a:lnTo>
                          <a:pt x="16" y="168"/>
                        </a:lnTo>
                        <a:lnTo>
                          <a:pt x="19" y="168"/>
                        </a:lnTo>
                        <a:lnTo>
                          <a:pt x="23" y="168"/>
                        </a:lnTo>
                        <a:lnTo>
                          <a:pt x="25" y="166"/>
                        </a:lnTo>
                        <a:lnTo>
                          <a:pt x="29" y="166"/>
                        </a:lnTo>
                        <a:lnTo>
                          <a:pt x="32" y="163"/>
                        </a:lnTo>
                        <a:lnTo>
                          <a:pt x="36" y="162"/>
                        </a:lnTo>
                        <a:lnTo>
                          <a:pt x="40" y="160"/>
                        </a:lnTo>
                        <a:lnTo>
                          <a:pt x="43" y="159"/>
                        </a:lnTo>
                        <a:lnTo>
                          <a:pt x="47" y="155"/>
                        </a:lnTo>
                        <a:lnTo>
                          <a:pt x="50" y="153"/>
                        </a:lnTo>
                        <a:lnTo>
                          <a:pt x="53" y="150"/>
                        </a:lnTo>
                        <a:lnTo>
                          <a:pt x="56" y="147"/>
                        </a:lnTo>
                        <a:lnTo>
                          <a:pt x="59" y="143"/>
                        </a:lnTo>
                        <a:lnTo>
                          <a:pt x="61" y="141"/>
                        </a:lnTo>
                        <a:lnTo>
                          <a:pt x="62" y="136"/>
                        </a:lnTo>
                        <a:lnTo>
                          <a:pt x="64" y="133"/>
                        </a:lnTo>
                        <a:lnTo>
                          <a:pt x="66" y="129"/>
                        </a:lnTo>
                        <a:lnTo>
                          <a:pt x="66" y="125"/>
                        </a:lnTo>
                        <a:lnTo>
                          <a:pt x="66" y="122"/>
                        </a:lnTo>
                        <a:lnTo>
                          <a:pt x="66" y="117"/>
                        </a:lnTo>
                        <a:lnTo>
                          <a:pt x="63" y="114"/>
                        </a:lnTo>
                        <a:lnTo>
                          <a:pt x="62" y="110"/>
                        </a:lnTo>
                        <a:lnTo>
                          <a:pt x="59" y="105"/>
                        </a:lnTo>
                        <a:lnTo>
                          <a:pt x="56" y="102"/>
                        </a:lnTo>
                        <a:lnTo>
                          <a:pt x="51" y="97"/>
                        </a:lnTo>
                        <a:lnTo>
                          <a:pt x="47" y="95"/>
                        </a:lnTo>
                        <a:lnTo>
                          <a:pt x="44" y="97"/>
                        </a:lnTo>
                        <a:lnTo>
                          <a:pt x="42" y="99"/>
                        </a:lnTo>
                        <a:lnTo>
                          <a:pt x="40" y="103"/>
                        </a:lnTo>
                        <a:lnTo>
                          <a:pt x="38" y="105"/>
                        </a:lnTo>
                        <a:lnTo>
                          <a:pt x="35" y="110"/>
                        </a:lnTo>
                        <a:lnTo>
                          <a:pt x="32" y="112"/>
                        </a:lnTo>
                        <a:lnTo>
                          <a:pt x="30" y="115"/>
                        </a:lnTo>
                        <a:lnTo>
                          <a:pt x="29" y="117"/>
                        </a:lnTo>
                        <a:lnTo>
                          <a:pt x="25" y="121"/>
                        </a:lnTo>
                        <a:lnTo>
                          <a:pt x="24" y="123"/>
                        </a:lnTo>
                        <a:lnTo>
                          <a:pt x="22" y="125"/>
                        </a:lnTo>
                        <a:lnTo>
                          <a:pt x="19" y="129"/>
                        </a:lnTo>
                        <a:lnTo>
                          <a:pt x="16" y="134"/>
                        </a:lnTo>
                        <a:lnTo>
                          <a:pt x="13" y="138"/>
                        </a:lnTo>
                        <a:lnTo>
                          <a:pt x="10" y="142"/>
                        </a:lnTo>
                        <a:lnTo>
                          <a:pt x="9" y="147"/>
                        </a:lnTo>
                        <a:lnTo>
                          <a:pt x="8" y="150"/>
                        </a:lnTo>
                        <a:lnTo>
                          <a:pt x="8" y="154"/>
                        </a:lnTo>
                        <a:lnTo>
                          <a:pt x="8" y="150"/>
                        </a:lnTo>
                        <a:lnTo>
                          <a:pt x="8" y="147"/>
                        </a:lnTo>
                        <a:lnTo>
                          <a:pt x="8" y="143"/>
                        </a:lnTo>
                        <a:lnTo>
                          <a:pt x="8" y="140"/>
                        </a:lnTo>
                        <a:lnTo>
                          <a:pt x="8" y="135"/>
                        </a:lnTo>
                        <a:lnTo>
                          <a:pt x="9" y="133"/>
                        </a:lnTo>
                        <a:lnTo>
                          <a:pt x="9" y="128"/>
                        </a:lnTo>
                        <a:lnTo>
                          <a:pt x="10" y="125"/>
                        </a:lnTo>
                        <a:lnTo>
                          <a:pt x="10" y="121"/>
                        </a:lnTo>
                        <a:lnTo>
                          <a:pt x="10" y="117"/>
                        </a:lnTo>
                        <a:lnTo>
                          <a:pt x="10" y="115"/>
                        </a:lnTo>
                        <a:lnTo>
                          <a:pt x="10" y="110"/>
                        </a:lnTo>
                        <a:lnTo>
                          <a:pt x="10" y="108"/>
                        </a:lnTo>
                        <a:lnTo>
                          <a:pt x="11" y="104"/>
                        </a:lnTo>
                        <a:lnTo>
                          <a:pt x="11" y="100"/>
                        </a:lnTo>
                        <a:lnTo>
                          <a:pt x="12" y="97"/>
                        </a:lnTo>
                        <a:lnTo>
                          <a:pt x="12" y="95"/>
                        </a:lnTo>
                        <a:lnTo>
                          <a:pt x="12" y="91"/>
                        </a:lnTo>
                        <a:lnTo>
                          <a:pt x="12" y="87"/>
                        </a:lnTo>
                        <a:lnTo>
                          <a:pt x="12" y="85"/>
                        </a:lnTo>
                        <a:lnTo>
                          <a:pt x="12" y="81"/>
                        </a:lnTo>
                        <a:lnTo>
                          <a:pt x="13" y="78"/>
                        </a:lnTo>
                        <a:lnTo>
                          <a:pt x="13" y="74"/>
                        </a:lnTo>
                        <a:lnTo>
                          <a:pt x="15" y="72"/>
                        </a:lnTo>
                        <a:lnTo>
                          <a:pt x="15" y="70"/>
                        </a:lnTo>
                        <a:lnTo>
                          <a:pt x="15" y="67"/>
                        </a:lnTo>
                        <a:lnTo>
                          <a:pt x="15" y="64"/>
                        </a:lnTo>
                        <a:lnTo>
                          <a:pt x="15" y="61"/>
                        </a:lnTo>
                        <a:lnTo>
                          <a:pt x="15" y="58"/>
                        </a:lnTo>
                        <a:lnTo>
                          <a:pt x="16" y="55"/>
                        </a:lnTo>
                        <a:lnTo>
                          <a:pt x="16" y="53"/>
                        </a:lnTo>
                        <a:lnTo>
                          <a:pt x="17" y="51"/>
                        </a:lnTo>
                        <a:lnTo>
                          <a:pt x="17" y="47"/>
                        </a:lnTo>
                        <a:lnTo>
                          <a:pt x="17" y="45"/>
                        </a:lnTo>
                        <a:lnTo>
                          <a:pt x="17" y="41"/>
                        </a:lnTo>
                        <a:lnTo>
                          <a:pt x="17" y="40"/>
                        </a:lnTo>
                        <a:lnTo>
                          <a:pt x="18" y="35"/>
                        </a:lnTo>
                        <a:lnTo>
                          <a:pt x="18" y="32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19" y="20"/>
                        </a:lnTo>
                        <a:lnTo>
                          <a:pt x="21" y="16"/>
                        </a:lnTo>
                        <a:lnTo>
                          <a:pt x="21" y="14"/>
                        </a:lnTo>
                        <a:lnTo>
                          <a:pt x="21" y="11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1" y="5"/>
                        </a:lnTo>
                        <a:lnTo>
                          <a:pt x="22" y="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97" name="Freeform 179"/>
                  <p:cNvSpPr>
                    <a:spLocks/>
                  </p:cNvSpPr>
                  <p:nvPr/>
                </p:nvSpPr>
                <p:spPr bwMode="auto">
                  <a:xfrm>
                    <a:off x="5458" y="1947"/>
                    <a:ext cx="14" cy="10"/>
                  </a:xfrm>
                  <a:custGeom>
                    <a:avLst/>
                    <a:gdLst>
                      <a:gd name="T0" fmla="*/ 0 w 43"/>
                      <a:gd name="T1" fmla="*/ 0 h 31"/>
                      <a:gd name="T2" fmla="*/ 0 w 43"/>
                      <a:gd name="T3" fmla="*/ 0 h 31"/>
                      <a:gd name="T4" fmla="*/ 0 w 43"/>
                      <a:gd name="T5" fmla="*/ 0 h 31"/>
                      <a:gd name="T6" fmla="*/ 0 w 43"/>
                      <a:gd name="T7" fmla="*/ 0 h 31"/>
                      <a:gd name="T8" fmla="*/ 0 w 43"/>
                      <a:gd name="T9" fmla="*/ 0 h 31"/>
                      <a:gd name="T10" fmla="*/ 0 w 43"/>
                      <a:gd name="T11" fmla="*/ 0 h 31"/>
                      <a:gd name="T12" fmla="*/ 0 w 43"/>
                      <a:gd name="T13" fmla="*/ 0 h 31"/>
                      <a:gd name="T14" fmla="*/ 0 w 43"/>
                      <a:gd name="T15" fmla="*/ 0 h 31"/>
                      <a:gd name="T16" fmla="*/ 0 w 43"/>
                      <a:gd name="T17" fmla="*/ 0 h 31"/>
                      <a:gd name="T18" fmla="*/ 0 w 43"/>
                      <a:gd name="T19" fmla="*/ 0 h 31"/>
                      <a:gd name="T20" fmla="*/ 0 w 43"/>
                      <a:gd name="T21" fmla="*/ 0 h 31"/>
                      <a:gd name="T22" fmla="*/ 0 w 43"/>
                      <a:gd name="T23" fmla="*/ 0 h 31"/>
                      <a:gd name="T24" fmla="*/ 0 w 43"/>
                      <a:gd name="T25" fmla="*/ 0 h 31"/>
                      <a:gd name="T26" fmla="*/ 0 w 43"/>
                      <a:gd name="T27" fmla="*/ 0 h 31"/>
                      <a:gd name="T28" fmla="*/ 0 w 43"/>
                      <a:gd name="T29" fmla="*/ 0 h 31"/>
                      <a:gd name="T30" fmla="*/ 0 w 43"/>
                      <a:gd name="T31" fmla="*/ 0 h 31"/>
                      <a:gd name="T32" fmla="*/ 0 w 43"/>
                      <a:gd name="T33" fmla="*/ 0 h 31"/>
                      <a:gd name="T34" fmla="*/ 0 w 43"/>
                      <a:gd name="T35" fmla="*/ 0 h 31"/>
                      <a:gd name="T36" fmla="*/ 0 w 43"/>
                      <a:gd name="T37" fmla="*/ 0 h 31"/>
                      <a:gd name="T38" fmla="*/ 0 w 43"/>
                      <a:gd name="T39" fmla="*/ 0 h 31"/>
                      <a:gd name="T40" fmla="*/ 0 w 43"/>
                      <a:gd name="T41" fmla="*/ 0 h 31"/>
                      <a:gd name="T42" fmla="*/ 0 w 43"/>
                      <a:gd name="T43" fmla="*/ 0 h 31"/>
                      <a:gd name="T44" fmla="*/ 0 w 43"/>
                      <a:gd name="T45" fmla="*/ 0 h 31"/>
                      <a:gd name="T46" fmla="*/ 0 w 43"/>
                      <a:gd name="T47" fmla="*/ 0 h 3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43"/>
                      <a:gd name="T73" fmla="*/ 0 h 31"/>
                      <a:gd name="T74" fmla="*/ 43 w 43"/>
                      <a:gd name="T75" fmla="*/ 31 h 3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43" h="31">
                        <a:moveTo>
                          <a:pt x="0" y="0"/>
                        </a:moveTo>
                        <a:lnTo>
                          <a:pt x="43" y="3"/>
                        </a:lnTo>
                        <a:lnTo>
                          <a:pt x="42" y="6"/>
                        </a:lnTo>
                        <a:lnTo>
                          <a:pt x="41" y="9"/>
                        </a:lnTo>
                        <a:lnTo>
                          <a:pt x="40" y="11"/>
                        </a:lnTo>
                        <a:lnTo>
                          <a:pt x="37" y="13"/>
                        </a:lnTo>
                        <a:lnTo>
                          <a:pt x="37" y="16"/>
                        </a:lnTo>
                        <a:lnTo>
                          <a:pt x="35" y="18"/>
                        </a:lnTo>
                        <a:lnTo>
                          <a:pt x="33" y="20"/>
                        </a:lnTo>
                        <a:lnTo>
                          <a:pt x="32" y="23"/>
                        </a:lnTo>
                        <a:lnTo>
                          <a:pt x="30" y="26"/>
                        </a:lnTo>
                        <a:lnTo>
                          <a:pt x="26" y="29"/>
                        </a:lnTo>
                        <a:lnTo>
                          <a:pt x="20" y="31"/>
                        </a:lnTo>
                        <a:lnTo>
                          <a:pt x="16" y="30"/>
                        </a:lnTo>
                        <a:lnTo>
                          <a:pt x="13" y="28"/>
                        </a:lnTo>
                        <a:lnTo>
                          <a:pt x="13" y="24"/>
                        </a:lnTo>
                        <a:lnTo>
                          <a:pt x="13" y="20"/>
                        </a:lnTo>
                        <a:lnTo>
                          <a:pt x="13" y="17"/>
                        </a:lnTo>
                        <a:lnTo>
                          <a:pt x="13" y="13"/>
                        </a:lnTo>
                        <a:lnTo>
                          <a:pt x="14" y="11"/>
                        </a:lnTo>
                        <a:lnTo>
                          <a:pt x="15" y="1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98" name="Freeform 180"/>
                  <p:cNvSpPr>
                    <a:spLocks/>
                  </p:cNvSpPr>
                  <p:nvPr/>
                </p:nvSpPr>
                <p:spPr bwMode="auto">
                  <a:xfrm>
                    <a:off x="5487" y="1968"/>
                    <a:ext cx="19" cy="7"/>
                  </a:xfrm>
                  <a:custGeom>
                    <a:avLst/>
                    <a:gdLst>
                      <a:gd name="T0" fmla="*/ 0 w 57"/>
                      <a:gd name="T1" fmla="*/ 0 h 22"/>
                      <a:gd name="T2" fmla="*/ 0 w 57"/>
                      <a:gd name="T3" fmla="*/ 0 h 22"/>
                      <a:gd name="T4" fmla="*/ 0 w 57"/>
                      <a:gd name="T5" fmla="*/ 0 h 22"/>
                      <a:gd name="T6" fmla="*/ 0 w 57"/>
                      <a:gd name="T7" fmla="*/ 0 h 22"/>
                      <a:gd name="T8" fmla="*/ 0 w 57"/>
                      <a:gd name="T9" fmla="*/ 0 h 22"/>
                      <a:gd name="T10" fmla="*/ 0 w 57"/>
                      <a:gd name="T11" fmla="*/ 0 h 22"/>
                      <a:gd name="T12" fmla="*/ 0 w 57"/>
                      <a:gd name="T13" fmla="*/ 0 h 22"/>
                      <a:gd name="T14" fmla="*/ 0 w 57"/>
                      <a:gd name="T15" fmla="*/ 0 h 22"/>
                      <a:gd name="T16" fmla="*/ 0 w 57"/>
                      <a:gd name="T17" fmla="*/ 0 h 22"/>
                      <a:gd name="T18" fmla="*/ 0 w 57"/>
                      <a:gd name="T19" fmla="*/ 0 h 22"/>
                      <a:gd name="T20" fmla="*/ 0 w 57"/>
                      <a:gd name="T21" fmla="*/ 0 h 22"/>
                      <a:gd name="T22" fmla="*/ 0 w 57"/>
                      <a:gd name="T23" fmla="*/ 0 h 22"/>
                      <a:gd name="T24" fmla="*/ 0 w 57"/>
                      <a:gd name="T25" fmla="*/ 0 h 22"/>
                      <a:gd name="T26" fmla="*/ 0 w 57"/>
                      <a:gd name="T27" fmla="*/ 0 h 22"/>
                      <a:gd name="T28" fmla="*/ 0 w 57"/>
                      <a:gd name="T29" fmla="*/ 0 h 22"/>
                      <a:gd name="T30" fmla="*/ 0 w 57"/>
                      <a:gd name="T31" fmla="*/ 0 h 22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7"/>
                      <a:gd name="T49" fmla="*/ 0 h 22"/>
                      <a:gd name="T50" fmla="*/ 57 w 57"/>
                      <a:gd name="T51" fmla="*/ 22 h 22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7" h="22">
                        <a:moveTo>
                          <a:pt x="57" y="19"/>
                        </a:moveTo>
                        <a:lnTo>
                          <a:pt x="0" y="22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6" y="3"/>
                        </a:lnTo>
                        <a:lnTo>
                          <a:pt x="29" y="4"/>
                        </a:lnTo>
                        <a:lnTo>
                          <a:pt x="32" y="6"/>
                        </a:lnTo>
                        <a:lnTo>
                          <a:pt x="36" y="7"/>
                        </a:lnTo>
                        <a:lnTo>
                          <a:pt x="39" y="8"/>
                        </a:lnTo>
                        <a:lnTo>
                          <a:pt x="43" y="11"/>
                        </a:lnTo>
                        <a:lnTo>
                          <a:pt x="45" y="13"/>
                        </a:lnTo>
                        <a:lnTo>
                          <a:pt x="49" y="13"/>
                        </a:lnTo>
                        <a:lnTo>
                          <a:pt x="51" y="16"/>
                        </a:lnTo>
                        <a:lnTo>
                          <a:pt x="56" y="18"/>
                        </a:lnTo>
                        <a:lnTo>
                          <a:pt x="57" y="1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4376" name="Group 181"/>
            <p:cNvGrpSpPr>
              <a:grpSpLocks/>
            </p:cNvGrpSpPr>
            <p:nvPr/>
          </p:nvGrpSpPr>
          <p:grpSpPr bwMode="auto">
            <a:xfrm>
              <a:off x="4752" y="1437"/>
              <a:ext cx="475" cy="442"/>
              <a:chOff x="4752" y="1437"/>
              <a:chExt cx="475" cy="442"/>
            </a:xfrm>
          </p:grpSpPr>
          <p:sp>
            <p:nvSpPr>
              <p:cNvPr id="14429" name="Rectangle 182"/>
              <p:cNvSpPr>
                <a:spLocks noChangeArrowheads="1"/>
              </p:cNvSpPr>
              <p:nvPr/>
            </p:nvSpPr>
            <p:spPr bwMode="auto">
              <a:xfrm>
                <a:off x="4838" y="1459"/>
                <a:ext cx="288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30" name="Rectangle 183"/>
              <p:cNvSpPr>
                <a:spLocks noChangeArrowheads="1"/>
              </p:cNvSpPr>
              <p:nvPr/>
            </p:nvSpPr>
            <p:spPr bwMode="auto">
              <a:xfrm>
                <a:off x="4780" y="1761"/>
                <a:ext cx="41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4431" name="Group 184"/>
              <p:cNvGrpSpPr>
                <a:grpSpLocks/>
              </p:cNvGrpSpPr>
              <p:nvPr/>
            </p:nvGrpSpPr>
            <p:grpSpPr bwMode="auto">
              <a:xfrm>
                <a:off x="4752" y="1437"/>
                <a:ext cx="475" cy="442"/>
                <a:chOff x="4752" y="1437"/>
                <a:chExt cx="475" cy="442"/>
              </a:xfrm>
            </p:grpSpPr>
            <p:sp>
              <p:nvSpPr>
                <p:cNvPr id="14432" name="Rectangle 185"/>
                <p:cNvSpPr>
                  <a:spLocks noChangeArrowheads="1"/>
                </p:cNvSpPr>
                <p:nvPr/>
              </p:nvSpPr>
              <p:spPr bwMode="auto">
                <a:xfrm>
                  <a:off x="4891" y="1513"/>
                  <a:ext cx="192" cy="144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4433" name="Group 186"/>
                <p:cNvGrpSpPr>
                  <a:grpSpLocks/>
                </p:cNvGrpSpPr>
                <p:nvPr/>
              </p:nvGrpSpPr>
              <p:grpSpPr bwMode="auto">
                <a:xfrm>
                  <a:off x="4752" y="1437"/>
                  <a:ext cx="475" cy="442"/>
                  <a:chOff x="5285" y="1536"/>
                  <a:chExt cx="475" cy="442"/>
                </a:xfrm>
              </p:grpSpPr>
              <p:sp>
                <p:nvSpPr>
                  <p:cNvPr id="14434" name="Freeform 187"/>
                  <p:cNvSpPr>
                    <a:spLocks/>
                  </p:cNvSpPr>
                  <p:nvPr/>
                </p:nvSpPr>
                <p:spPr bwMode="auto">
                  <a:xfrm>
                    <a:off x="5365" y="1943"/>
                    <a:ext cx="369" cy="35"/>
                  </a:xfrm>
                  <a:custGeom>
                    <a:avLst/>
                    <a:gdLst>
                      <a:gd name="T0" fmla="*/ 0 w 1105"/>
                      <a:gd name="T1" fmla="*/ 0 h 104"/>
                      <a:gd name="T2" fmla="*/ 0 w 1105"/>
                      <a:gd name="T3" fmla="*/ 0 h 104"/>
                      <a:gd name="T4" fmla="*/ 0 w 1105"/>
                      <a:gd name="T5" fmla="*/ 0 h 104"/>
                      <a:gd name="T6" fmla="*/ 0 w 1105"/>
                      <a:gd name="T7" fmla="*/ 0 h 104"/>
                      <a:gd name="T8" fmla="*/ 0 w 1105"/>
                      <a:gd name="T9" fmla="*/ 0 h 104"/>
                      <a:gd name="T10" fmla="*/ 0 w 1105"/>
                      <a:gd name="T11" fmla="*/ 0 h 104"/>
                      <a:gd name="T12" fmla="*/ 0 w 1105"/>
                      <a:gd name="T13" fmla="*/ 0 h 104"/>
                      <a:gd name="T14" fmla="*/ 0 w 1105"/>
                      <a:gd name="T15" fmla="*/ 0 h 104"/>
                      <a:gd name="T16" fmla="*/ 0 w 1105"/>
                      <a:gd name="T17" fmla="*/ 0 h 104"/>
                      <a:gd name="T18" fmla="*/ 0 w 1105"/>
                      <a:gd name="T19" fmla="*/ 0 h 104"/>
                      <a:gd name="T20" fmla="*/ 0 w 1105"/>
                      <a:gd name="T21" fmla="*/ 0 h 104"/>
                      <a:gd name="T22" fmla="*/ 0 w 1105"/>
                      <a:gd name="T23" fmla="*/ 0 h 104"/>
                      <a:gd name="T24" fmla="*/ 1 w 1105"/>
                      <a:gd name="T25" fmla="*/ 0 h 104"/>
                      <a:gd name="T26" fmla="*/ 1 w 1105"/>
                      <a:gd name="T27" fmla="*/ 0 h 104"/>
                      <a:gd name="T28" fmla="*/ 1 w 1105"/>
                      <a:gd name="T29" fmla="*/ 0 h 104"/>
                      <a:gd name="T30" fmla="*/ 1 w 1105"/>
                      <a:gd name="T31" fmla="*/ 0 h 104"/>
                      <a:gd name="T32" fmla="*/ 0 w 1105"/>
                      <a:gd name="T33" fmla="*/ 0 h 104"/>
                      <a:gd name="T34" fmla="*/ 0 w 1105"/>
                      <a:gd name="T35" fmla="*/ 0 h 104"/>
                      <a:gd name="T36" fmla="*/ 0 w 1105"/>
                      <a:gd name="T37" fmla="*/ 0 h 104"/>
                      <a:gd name="T38" fmla="*/ 0 w 1105"/>
                      <a:gd name="T39" fmla="*/ 0 h 104"/>
                      <a:gd name="T40" fmla="*/ 0 w 1105"/>
                      <a:gd name="T41" fmla="*/ 0 h 104"/>
                      <a:gd name="T42" fmla="*/ 0 w 1105"/>
                      <a:gd name="T43" fmla="*/ 0 h 104"/>
                      <a:gd name="T44" fmla="*/ 0 w 1105"/>
                      <a:gd name="T45" fmla="*/ 0 h 104"/>
                      <a:gd name="T46" fmla="*/ 0 w 1105"/>
                      <a:gd name="T47" fmla="*/ 0 h 104"/>
                      <a:gd name="T48" fmla="*/ 0 w 1105"/>
                      <a:gd name="T49" fmla="*/ 0 h 104"/>
                      <a:gd name="T50" fmla="*/ 0 w 1105"/>
                      <a:gd name="T51" fmla="*/ 0 h 104"/>
                      <a:gd name="T52" fmla="*/ 0 w 1105"/>
                      <a:gd name="T53" fmla="*/ 0 h 104"/>
                      <a:gd name="T54" fmla="*/ 0 w 1105"/>
                      <a:gd name="T55" fmla="*/ 0 h 104"/>
                      <a:gd name="T56" fmla="*/ 0 w 1105"/>
                      <a:gd name="T57" fmla="*/ 0 h 104"/>
                      <a:gd name="T58" fmla="*/ 0 w 1105"/>
                      <a:gd name="T59" fmla="*/ 0 h 104"/>
                      <a:gd name="T60" fmla="*/ 0 w 1105"/>
                      <a:gd name="T61" fmla="*/ 0 h 104"/>
                      <a:gd name="T62" fmla="*/ 0 w 1105"/>
                      <a:gd name="T63" fmla="*/ 0 h 104"/>
                      <a:gd name="T64" fmla="*/ 0 w 1105"/>
                      <a:gd name="T65" fmla="*/ 0 h 104"/>
                      <a:gd name="T66" fmla="*/ 0 w 1105"/>
                      <a:gd name="T67" fmla="*/ 0 h 104"/>
                      <a:gd name="T68" fmla="*/ 0 w 1105"/>
                      <a:gd name="T69" fmla="*/ 0 h 104"/>
                      <a:gd name="T70" fmla="*/ 0 w 1105"/>
                      <a:gd name="T71" fmla="*/ 0 h 104"/>
                      <a:gd name="T72" fmla="*/ 0 w 1105"/>
                      <a:gd name="T73" fmla="*/ 0 h 104"/>
                      <a:gd name="T74" fmla="*/ 0 w 1105"/>
                      <a:gd name="T75" fmla="*/ 0 h 104"/>
                      <a:gd name="T76" fmla="*/ 0 w 1105"/>
                      <a:gd name="T77" fmla="*/ 0 h 104"/>
                      <a:gd name="T78" fmla="*/ 0 w 1105"/>
                      <a:gd name="T79" fmla="*/ 0 h 104"/>
                      <a:gd name="T80" fmla="*/ 0 w 1105"/>
                      <a:gd name="T81" fmla="*/ 0 h 104"/>
                      <a:gd name="T82" fmla="*/ 0 w 1105"/>
                      <a:gd name="T83" fmla="*/ 0 h 104"/>
                      <a:gd name="T84" fmla="*/ 0 w 1105"/>
                      <a:gd name="T85" fmla="*/ 0 h 104"/>
                      <a:gd name="T86" fmla="*/ 0 w 1105"/>
                      <a:gd name="T87" fmla="*/ 0 h 104"/>
                      <a:gd name="T88" fmla="*/ 0 w 1105"/>
                      <a:gd name="T89" fmla="*/ 0 h 104"/>
                      <a:gd name="T90" fmla="*/ 0 w 1105"/>
                      <a:gd name="T91" fmla="*/ 0 h 104"/>
                      <a:gd name="T92" fmla="*/ 0 w 1105"/>
                      <a:gd name="T93" fmla="*/ 0 h 104"/>
                      <a:gd name="T94" fmla="*/ 0 w 1105"/>
                      <a:gd name="T95" fmla="*/ 0 h 104"/>
                      <a:gd name="T96" fmla="*/ 0 w 1105"/>
                      <a:gd name="T97" fmla="*/ 0 h 104"/>
                      <a:gd name="T98" fmla="*/ 0 w 1105"/>
                      <a:gd name="T99" fmla="*/ 0 h 104"/>
                      <a:gd name="T100" fmla="*/ 0 w 1105"/>
                      <a:gd name="T101" fmla="*/ 0 h 104"/>
                      <a:gd name="T102" fmla="*/ 0 w 1105"/>
                      <a:gd name="T103" fmla="*/ 0 h 104"/>
                      <a:gd name="T104" fmla="*/ 0 w 1105"/>
                      <a:gd name="T105" fmla="*/ 0 h 104"/>
                      <a:gd name="T106" fmla="*/ 0 w 1105"/>
                      <a:gd name="T107" fmla="*/ 0 h 104"/>
                      <a:gd name="T108" fmla="*/ 0 w 1105"/>
                      <a:gd name="T109" fmla="*/ 0 h 104"/>
                      <a:gd name="T110" fmla="*/ 0 w 1105"/>
                      <a:gd name="T111" fmla="*/ 0 h 104"/>
                      <a:gd name="T112" fmla="*/ 0 w 1105"/>
                      <a:gd name="T113" fmla="*/ 0 h 104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1105"/>
                      <a:gd name="T172" fmla="*/ 0 h 104"/>
                      <a:gd name="T173" fmla="*/ 1105 w 1105"/>
                      <a:gd name="T174" fmla="*/ 104 h 104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1105" h="104">
                        <a:moveTo>
                          <a:pt x="872" y="13"/>
                        </a:moveTo>
                        <a:lnTo>
                          <a:pt x="876" y="13"/>
                        </a:lnTo>
                        <a:lnTo>
                          <a:pt x="879" y="13"/>
                        </a:lnTo>
                        <a:lnTo>
                          <a:pt x="883" y="13"/>
                        </a:lnTo>
                        <a:lnTo>
                          <a:pt x="886" y="13"/>
                        </a:lnTo>
                        <a:lnTo>
                          <a:pt x="890" y="13"/>
                        </a:lnTo>
                        <a:lnTo>
                          <a:pt x="893" y="13"/>
                        </a:lnTo>
                        <a:lnTo>
                          <a:pt x="897" y="13"/>
                        </a:lnTo>
                        <a:lnTo>
                          <a:pt x="900" y="13"/>
                        </a:lnTo>
                        <a:lnTo>
                          <a:pt x="904" y="13"/>
                        </a:lnTo>
                        <a:lnTo>
                          <a:pt x="909" y="13"/>
                        </a:lnTo>
                        <a:lnTo>
                          <a:pt x="911" y="13"/>
                        </a:lnTo>
                        <a:lnTo>
                          <a:pt x="916" y="13"/>
                        </a:lnTo>
                        <a:lnTo>
                          <a:pt x="918" y="11"/>
                        </a:lnTo>
                        <a:lnTo>
                          <a:pt x="923" y="11"/>
                        </a:lnTo>
                        <a:lnTo>
                          <a:pt x="927" y="11"/>
                        </a:lnTo>
                        <a:lnTo>
                          <a:pt x="930" y="11"/>
                        </a:lnTo>
                        <a:lnTo>
                          <a:pt x="932" y="10"/>
                        </a:lnTo>
                        <a:lnTo>
                          <a:pt x="936" y="10"/>
                        </a:lnTo>
                        <a:lnTo>
                          <a:pt x="940" y="10"/>
                        </a:lnTo>
                        <a:lnTo>
                          <a:pt x="943" y="10"/>
                        </a:lnTo>
                        <a:lnTo>
                          <a:pt x="947" y="9"/>
                        </a:lnTo>
                        <a:lnTo>
                          <a:pt x="950" y="9"/>
                        </a:lnTo>
                        <a:lnTo>
                          <a:pt x="954" y="8"/>
                        </a:lnTo>
                        <a:lnTo>
                          <a:pt x="957" y="8"/>
                        </a:lnTo>
                        <a:lnTo>
                          <a:pt x="960" y="8"/>
                        </a:lnTo>
                        <a:lnTo>
                          <a:pt x="964" y="8"/>
                        </a:lnTo>
                        <a:lnTo>
                          <a:pt x="967" y="7"/>
                        </a:lnTo>
                        <a:lnTo>
                          <a:pt x="972" y="7"/>
                        </a:lnTo>
                        <a:lnTo>
                          <a:pt x="974" y="5"/>
                        </a:lnTo>
                        <a:lnTo>
                          <a:pt x="978" y="5"/>
                        </a:lnTo>
                        <a:lnTo>
                          <a:pt x="981" y="5"/>
                        </a:lnTo>
                        <a:lnTo>
                          <a:pt x="985" y="5"/>
                        </a:lnTo>
                        <a:lnTo>
                          <a:pt x="988" y="4"/>
                        </a:lnTo>
                        <a:lnTo>
                          <a:pt x="992" y="3"/>
                        </a:lnTo>
                        <a:lnTo>
                          <a:pt x="994" y="3"/>
                        </a:lnTo>
                        <a:lnTo>
                          <a:pt x="998" y="3"/>
                        </a:lnTo>
                        <a:lnTo>
                          <a:pt x="1001" y="3"/>
                        </a:lnTo>
                        <a:lnTo>
                          <a:pt x="1005" y="2"/>
                        </a:lnTo>
                        <a:lnTo>
                          <a:pt x="1007" y="2"/>
                        </a:lnTo>
                        <a:lnTo>
                          <a:pt x="1012" y="2"/>
                        </a:lnTo>
                        <a:lnTo>
                          <a:pt x="1014" y="1"/>
                        </a:lnTo>
                        <a:lnTo>
                          <a:pt x="1018" y="1"/>
                        </a:lnTo>
                        <a:lnTo>
                          <a:pt x="1021" y="1"/>
                        </a:lnTo>
                        <a:lnTo>
                          <a:pt x="1025" y="1"/>
                        </a:lnTo>
                        <a:lnTo>
                          <a:pt x="1029" y="1"/>
                        </a:lnTo>
                        <a:lnTo>
                          <a:pt x="1032" y="1"/>
                        </a:lnTo>
                        <a:lnTo>
                          <a:pt x="1034" y="1"/>
                        </a:lnTo>
                        <a:lnTo>
                          <a:pt x="1039" y="1"/>
                        </a:lnTo>
                        <a:lnTo>
                          <a:pt x="1042" y="0"/>
                        </a:lnTo>
                        <a:lnTo>
                          <a:pt x="1045" y="0"/>
                        </a:lnTo>
                        <a:lnTo>
                          <a:pt x="1048" y="0"/>
                        </a:lnTo>
                        <a:lnTo>
                          <a:pt x="1052" y="0"/>
                        </a:lnTo>
                        <a:lnTo>
                          <a:pt x="1055" y="0"/>
                        </a:lnTo>
                        <a:lnTo>
                          <a:pt x="1058" y="1"/>
                        </a:lnTo>
                        <a:lnTo>
                          <a:pt x="1062" y="1"/>
                        </a:lnTo>
                        <a:lnTo>
                          <a:pt x="1065" y="1"/>
                        </a:lnTo>
                        <a:lnTo>
                          <a:pt x="1068" y="1"/>
                        </a:lnTo>
                        <a:lnTo>
                          <a:pt x="1072" y="2"/>
                        </a:lnTo>
                        <a:lnTo>
                          <a:pt x="1075" y="2"/>
                        </a:lnTo>
                        <a:lnTo>
                          <a:pt x="1078" y="3"/>
                        </a:lnTo>
                        <a:lnTo>
                          <a:pt x="1082" y="3"/>
                        </a:lnTo>
                        <a:lnTo>
                          <a:pt x="1086" y="4"/>
                        </a:lnTo>
                        <a:lnTo>
                          <a:pt x="1089" y="5"/>
                        </a:lnTo>
                        <a:lnTo>
                          <a:pt x="1093" y="7"/>
                        </a:lnTo>
                        <a:lnTo>
                          <a:pt x="1093" y="9"/>
                        </a:lnTo>
                        <a:lnTo>
                          <a:pt x="1094" y="11"/>
                        </a:lnTo>
                        <a:lnTo>
                          <a:pt x="1095" y="14"/>
                        </a:lnTo>
                        <a:lnTo>
                          <a:pt x="1095" y="17"/>
                        </a:lnTo>
                        <a:lnTo>
                          <a:pt x="1096" y="20"/>
                        </a:lnTo>
                        <a:lnTo>
                          <a:pt x="1097" y="22"/>
                        </a:lnTo>
                        <a:lnTo>
                          <a:pt x="1097" y="24"/>
                        </a:lnTo>
                        <a:lnTo>
                          <a:pt x="1099" y="28"/>
                        </a:lnTo>
                        <a:lnTo>
                          <a:pt x="1099" y="30"/>
                        </a:lnTo>
                        <a:lnTo>
                          <a:pt x="1100" y="33"/>
                        </a:lnTo>
                        <a:lnTo>
                          <a:pt x="1101" y="35"/>
                        </a:lnTo>
                        <a:lnTo>
                          <a:pt x="1101" y="39"/>
                        </a:lnTo>
                        <a:lnTo>
                          <a:pt x="1102" y="41"/>
                        </a:lnTo>
                        <a:lnTo>
                          <a:pt x="1103" y="43"/>
                        </a:lnTo>
                        <a:lnTo>
                          <a:pt x="1103" y="46"/>
                        </a:lnTo>
                        <a:lnTo>
                          <a:pt x="1105" y="49"/>
                        </a:lnTo>
                        <a:lnTo>
                          <a:pt x="1099" y="53"/>
                        </a:lnTo>
                        <a:lnTo>
                          <a:pt x="1093" y="57"/>
                        </a:lnTo>
                        <a:lnTo>
                          <a:pt x="1086" y="60"/>
                        </a:lnTo>
                        <a:lnTo>
                          <a:pt x="1077" y="64"/>
                        </a:lnTo>
                        <a:lnTo>
                          <a:pt x="1068" y="66"/>
                        </a:lnTo>
                        <a:lnTo>
                          <a:pt x="1057" y="68"/>
                        </a:lnTo>
                        <a:lnTo>
                          <a:pt x="1048" y="72"/>
                        </a:lnTo>
                        <a:lnTo>
                          <a:pt x="1036" y="76"/>
                        </a:lnTo>
                        <a:lnTo>
                          <a:pt x="1024" y="78"/>
                        </a:lnTo>
                        <a:lnTo>
                          <a:pt x="1011" y="80"/>
                        </a:lnTo>
                        <a:lnTo>
                          <a:pt x="997" y="81"/>
                        </a:lnTo>
                        <a:lnTo>
                          <a:pt x="982" y="84"/>
                        </a:lnTo>
                        <a:lnTo>
                          <a:pt x="968" y="86"/>
                        </a:lnTo>
                        <a:lnTo>
                          <a:pt x="953" y="89"/>
                        </a:lnTo>
                        <a:lnTo>
                          <a:pt x="936" y="90"/>
                        </a:lnTo>
                        <a:lnTo>
                          <a:pt x="921" y="92"/>
                        </a:lnTo>
                        <a:lnTo>
                          <a:pt x="903" y="92"/>
                        </a:lnTo>
                        <a:lnTo>
                          <a:pt x="885" y="95"/>
                        </a:lnTo>
                        <a:lnTo>
                          <a:pt x="866" y="96"/>
                        </a:lnTo>
                        <a:lnTo>
                          <a:pt x="847" y="97"/>
                        </a:lnTo>
                        <a:lnTo>
                          <a:pt x="829" y="98"/>
                        </a:lnTo>
                        <a:lnTo>
                          <a:pt x="809" y="99"/>
                        </a:lnTo>
                        <a:lnTo>
                          <a:pt x="790" y="99"/>
                        </a:lnTo>
                        <a:lnTo>
                          <a:pt x="770" y="102"/>
                        </a:lnTo>
                        <a:lnTo>
                          <a:pt x="750" y="102"/>
                        </a:lnTo>
                        <a:lnTo>
                          <a:pt x="728" y="102"/>
                        </a:lnTo>
                        <a:lnTo>
                          <a:pt x="708" y="102"/>
                        </a:lnTo>
                        <a:lnTo>
                          <a:pt x="688" y="104"/>
                        </a:lnTo>
                        <a:lnTo>
                          <a:pt x="665" y="104"/>
                        </a:lnTo>
                        <a:lnTo>
                          <a:pt x="645" y="104"/>
                        </a:lnTo>
                        <a:lnTo>
                          <a:pt x="623" y="104"/>
                        </a:lnTo>
                        <a:lnTo>
                          <a:pt x="601" y="104"/>
                        </a:lnTo>
                        <a:lnTo>
                          <a:pt x="580" y="104"/>
                        </a:lnTo>
                        <a:lnTo>
                          <a:pt x="558" y="104"/>
                        </a:lnTo>
                        <a:lnTo>
                          <a:pt x="536" y="104"/>
                        </a:lnTo>
                        <a:lnTo>
                          <a:pt x="514" y="104"/>
                        </a:lnTo>
                        <a:lnTo>
                          <a:pt x="492" y="104"/>
                        </a:lnTo>
                        <a:lnTo>
                          <a:pt x="471" y="104"/>
                        </a:lnTo>
                        <a:lnTo>
                          <a:pt x="450" y="104"/>
                        </a:lnTo>
                        <a:lnTo>
                          <a:pt x="427" y="104"/>
                        </a:lnTo>
                        <a:lnTo>
                          <a:pt x="407" y="104"/>
                        </a:lnTo>
                        <a:lnTo>
                          <a:pt x="384" y="104"/>
                        </a:lnTo>
                        <a:lnTo>
                          <a:pt x="363" y="103"/>
                        </a:lnTo>
                        <a:lnTo>
                          <a:pt x="343" y="103"/>
                        </a:lnTo>
                        <a:lnTo>
                          <a:pt x="321" y="102"/>
                        </a:lnTo>
                        <a:lnTo>
                          <a:pt x="301" y="102"/>
                        </a:lnTo>
                        <a:lnTo>
                          <a:pt x="282" y="102"/>
                        </a:lnTo>
                        <a:lnTo>
                          <a:pt x="263" y="102"/>
                        </a:lnTo>
                        <a:lnTo>
                          <a:pt x="243" y="102"/>
                        </a:lnTo>
                        <a:lnTo>
                          <a:pt x="224" y="102"/>
                        </a:lnTo>
                        <a:lnTo>
                          <a:pt x="205" y="100"/>
                        </a:lnTo>
                        <a:lnTo>
                          <a:pt x="187" y="100"/>
                        </a:lnTo>
                        <a:lnTo>
                          <a:pt x="170" y="99"/>
                        </a:lnTo>
                        <a:lnTo>
                          <a:pt x="153" y="99"/>
                        </a:lnTo>
                        <a:lnTo>
                          <a:pt x="136" y="99"/>
                        </a:lnTo>
                        <a:lnTo>
                          <a:pt x="120" y="99"/>
                        </a:lnTo>
                        <a:lnTo>
                          <a:pt x="104" y="99"/>
                        </a:lnTo>
                        <a:lnTo>
                          <a:pt x="89" y="99"/>
                        </a:lnTo>
                        <a:lnTo>
                          <a:pt x="76" y="99"/>
                        </a:lnTo>
                        <a:lnTo>
                          <a:pt x="63" y="99"/>
                        </a:lnTo>
                        <a:lnTo>
                          <a:pt x="49" y="99"/>
                        </a:lnTo>
                        <a:lnTo>
                          <a:pt x="37" y="99"/>
                        </a:lnTo>
                        <a:lnTo>
                          <a:pt x="25" y="99"/>
                        </a:lnTo>
                        <a:lnTo>
                          <a:pt x="15" y="99"/>
                        </a:lnTo>
                        <a:lnTo>
                          <a:pt x="14" y="97"/>
                        </a:lnTo>
                        <a:lnTo>
                          <a:pt x="12" y="93"/>
                        </a:lnTo>
                        <a:lnTo>
                          <a:pt x="11" y="91"/>
                        </a:lnTo>
                        <a:lnTo>
                          <a:pt x="9" y="89"/>
                        </a:lnTo>
                        <a:lnTo>
                          <a:pt x="7" y="83"/>
                        </a:lnTo>
                        <a:lnTo>
                          <a:pt x="6" y="78"/>
                        </a:lnTo>
                        <a:lnTo>
                          <a:pt x="5" y="76"/>
                        </a:lnTo>
                        <a:lnTo>
                          <a:pt x="5" y="73"/>
                        </a:lnTo>
                        <a:lnTo>
                          <a:pt x="3" y="70"/>
                        </a:lnTo>
                        <a:lnTo>
                          <a:pt x="2" y="67"/>
                        </a:lnTo>
                        <a:lnTo>
                          <a:pt x="2" y="65"/>
                        </a:lnTo>
                        <a:lnTo>
                          <a:pt x="2" y="62"/>
                        </a:lnTo>
                        <a:lnTo>
                          <a:pt x="0" y="59"/>
                        </a:lnTo>
                        <a:lnTo>
                          <a:pt x="0" y="57"/>
                        </a:lnTo>
                        <a:lnTo>
                          <a:pt x="2" y="54"/>
                        </a:lnTo>
                        <a:lnTo>
                          <a:pt x="7" y="51"/>
                        </a:lnTo>
                        <a:lnTo>
                          <a:pt x="9" y="48"/>
                        </a:lnTo>
                        <a:lnTo>
                          <a:pt x="14" y="46"/>
                        </a:lnTo>
                        <a:lnTo>
                          <a:pt x="18" y="42"/>
                        </a:lnTo>
                        <a:lnTo>
                          <a:pt x="21" y="41"/>
                        </a:lnTo>
                        <a:lnTo>
                          <a:pt x="25" y="39"/>
                        </a:lnTo>
                        <a:lnTo>
                          <a:pt x="28" y="36"/>
                        </a:lnTo>
                        <a:lnTo>
                          <a:pt x="32" y="35"/>
                        </a:lnTo>
                        <a:lnTo>
                          <a:pt x="35" y="33"/>
                        </a:lnTo>
                        <a:lnTo>
                          <a:pt x="40" y="32"/>
                        </a:lnTo>
                        <a:lnTo>
                          <a:pt x="44" y="30"/>
                        </a:lnTo>
                        <a:lnTo>
                          <a:pt x="47" y="29"/>
                        </a:lnTo>
                        <a:lnTo>
                          <a:pt x="52" y="28"/>
                        </a:lnTo>
                        <a:lnTo>
                          <a:pt x="57" y="27"/>
                        </a:lnTo>
                        <a:lnTo>
                          <a:pt x="60" y="26"/>
                        </a:lnTo>
                        <a:lnTo>
                          <a:pt x="65" y="24"/>
                        </a:lnTo>
                        <a:lnTo>
                          <a:pt x="69" y="23"/>
                        </a:lnTo>
                        <a:lnTo>
                          <a:pt x="73" y="23"/>
                        </a:lnTo>
                        <a:lnTo>
                          <a:pt x="78" y="23"/>
                        </a:lnTo>
                        <a:lnTo>
                          <a:pt x="82" y="22"/>
                        </a:lnTo>
                        <a:lnTo>
                          <a:pt x="85" y="21"/>
                        </a:lnTo>
                        <a:lnTo>
                          <a:pt x="91" y="21"/>
                        </a:lnTo>
                        <a:lnTo>
                          <a:pt x="95" y="21"/>
                        </a:lnTo>
                        <a:lnTo>
                          <a:pt x="98" y="21"/>
                        </a:lnTo>
                        <a:lnTo>
                          <a:pt x="103" y="21"/>
                        </a:lnTo>
                        <a:lnTo>
                          <a:pt x="108" y="21"/>
                        </a:lnTo>
                        <a:lnTo>
                          <a:pt x="113" y="21"/>
                        </a:lnTo>
                        <a:lnTo>
                          <a:pt x="116" y="21"/>
                        </a:lnTo>
                        <a:lnTo>
                          <a:pt x="121" y="21"/>
                        </a:lnTo>
                        <a:lnTo>
                          <a:pt x="126" y="21"/>
                        </a:lnTo>
                        <a:lnTo>
                          <a:pt x="130" y="21"/>
                        </a:lnTo>
                        <a:lnTo>
                          <a:pt x="135" y="21"/>
                        </a:lnTo>
                        <a:lnTo>
                          <a:pt x="139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3" y="21"/>
                        </a:lnTo>
                        <a:lnTo>
                          <a:pt x="158" y="22"/>
                        </a:lnTo>
                        <a:lnTo>
                          <a:pt x="161" y="22"/>
                        </a:lnTo>
                        <a:lnTo>
                          <a:pt x="167" y="23"/>
                        </a:lnTo>
                        <a:lnTo>
                          <a:pt x="171" y="23"/>
                        </a:lnTo>
                        <a:lnTo>
                          <a:pt x="175" y="23"/>
                        </a:lnTo>
                        <a:lnTo>
                          <a:pt x="179" y="23"/>
                        </a:lnTo>
                        <a:lnTo>
                          <a:pt x="184" y="23"/>
                        </a:lnTo>
                        <a:lnTo>
                          <a:pt x="190" y="23"/>
                        </a:lnTo>
                        <a:lnTo>
                          <a:pt x="194" y="23"/>
                        </a:lnTo>
                        <a:lnTo>
                          <a:pt x="199" y="23"/>
                        </a:lnTo>
                        <a:lnTo>
                          <a:pt x="203" y="24"/>
                        </a:lnTo>
                        <a:lnTo>
                          <a:pt x="208" y="23"/>
                        </a:lnTo>
                        <a:lnTo>
                          <a:pt x="212" y="23"/>
                        </a:lnTo>
                        <a:lnTo>
                          <a:pt x="216" y="23"/>
                        </a:lnTo>
                        <a:lnTo>
                          <a:pt x="221" y="23"/>
                        </a:lnTo>
                        <a:lnTo>
                          <a:pt x="225" y="23"/>
                        </a:lnTo>
                        <a:lnTo>
                          <a:pt x="230" y="23"/>
                        </a:lnTo>
                        <a:lnTo>
                          <a:pt x="234" y="23"/>
                        </a:lnTo>
                        <a:lnTo>
                          <a:pt x="238" y="23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1" y="21"/>
                        </a:lnTo>
                        <a:lnTo>
                          <a:pt x="256" y="21"/>
                        </a:lnTo>
                        <a:lnTo>
                          <a:pt x="260" y="21"/>
                        </a:lnTo>
                        <a:lnTo>
                          <a:pt x="264" y="20"/>
                        </a:lnTo>
                        <a:lnTo>
                          <a:pt x="269" y="19"/>
                        </a:lnTo>
                        <a:lnTo>
                          <a:pt x="273" y="19"/>
                        </a:lnTo>
                        <a:lnTo>
                          <a:pt x="282" y="17"/>
                        </a:lnTo>
                        <a:lnTo>
                          <a:pt x="291" y="17"/>
                        </a:lnTo>
                        <a:lnTo>
                          <a:pt x="300" y="17"/>
                        </a:lnTo>
                        <a:lnTo>
                          <a:pt x="310" y="17"/>
                        </a:lnTo>
                        <a:lnTo>
                          <a:pt x="319" y="16"/>
                        </a:lnTo>
                        <a:lnTo>
                          <a:pt x="329" y="16"/>
                        </a:lnTo>
                        <a:lnTo>
                          <a:pt x="337" y="16"/>
                        </a:lnTo>
                        <a:lnTo>
                          <a:pt x="346" y="16"/>
                        </a:lnTo>
                        <a:lnTo>
                          <a:pt x="356" y="16"/>
                        </a:lnTo>
                        <a:lnTo>
                          <a:pt x="365" y="16"/>
                        </a:lnTo>
                        <a:lnTo>
                          <a:pt x="374" y="16"/>
                        </a:lnTo>
                        <a:lnTo>
                          <a:pt x="384" y="16"/>
                        </a:lnTo>
                        <a:lnTo>
                          <a:pt x="394" y="16"/>
                        </a:lnTo>
                        <a:lnTo>
                          <a:pt x="402" y="16"/>
                        </a:lnTo>
                        <a:lnTo>
                          <a:pt x="412" y="16"/>
                        </a:lnTo>
                        <a:lnTo>
                          <a:pt x="422" y="17"/>
                        </a:lnTo>
                        <a:lnTo>
                          <a:pt x="431" y="17"/>
                        </a:lnTo>
                        <a:lnTo>
                          <a:pt x="440" y="17"/>
                        </a:lnTo>
                        <a:lnTo>
                          <a:pt x="450" y="17"/>
                        </a:lnTo>
                        <a:lnTo>
                          <a:pt x="459" y="17"/>
                        </a:lnTo>
                        <a:lnTo>
                          <a:pt x="469" y="17"/>
                        </a:lnTo>
                        <a:lnTo>
                          <a:pt x="478" y="17"/>
                        </a:lnTo>
                        <a:lnTo>
                          <a:pt x="488" y="17"/>
                        </a:lnTo>
                        <a:lnTo>
                          <a:pt x="498" y="17"/>
                        </a:lnTo>
                        <a:lnTo>
                          <a:pt x="507" y="17"/>
                        </a:lnTo>
                        <a:lnTo>
                          <a:pt x="516" y="17"/>
                        </a:lnTo>
                        <a:lnTo>
                          <a:pt x="525" y="17"/>
                        </a:lnTo>
                        <a:lnTo>
                          <a:pt x="536" y="17"/>
                        </a:lnTo>
                        <a:lnTo>
                          <a:pt x="544" y="17"/>
                        </a:lnTo>
                        <a:lnTo>
                          <a:pt x="554" y="17"/>
                        </a:lnTo>
                        <a:lnTo>
                          <a:pt x="563" y="17"/>
                        </a:lnTo>
                        <a:lnTo>
                          <a:pt x="574" y="19"/>
                        </a:lnTo>
                        <a:lnTo>
                          <a:pt x="582" y="17"/>
                        </a:lnTo>
                        <a:lnTo>
                          <a:pt x="592" y="17"/>
                        </a:lnTo>
                        <a:lnTo>
                          <a:pt x="601" y="17"/>
                        </a:lnTo>
                        <a:lnTo>
                          <a:pt x="611" y="17"/>
                        </a:lnTo>
                        <a:lnTo>
                          <a:pt x="619" y="17"/>
                        </a:lnTo>
                        <a:lnTo>
                          <a:pt x="630" y="17"/>
                        </a:lnTo>
                        <a:lnTo>
                          <a:pt x="639" y="17"/>
                        </a:lnTo>
                        <a:lnTo>
                          <a:pt x="649" y="17"/>
                        </a:lnTo>
                        <a:lnTo>
                          <a:pt x="657" y="17"/>
                        </a:lnTo>
                        <a:lnTo>
                          <a:pt x="668" y="17"/>
                        </a:lnTo>
                        <a:lnTo>
                          <a:pt x="677" y="17"/>
                        </a:lnTo>
                        <a:lnTo>
                          <a:pt x="687" y="17"/>
                        </a:lnTo>
                        <a:lnTo>
                          <a:pt x="695" y="17"/>
                        </a:lnTo>
                        <a:lnTo>
                          <a:pt x="706" y="17"/>
                        </a:lnTo>
                        <a:lnTo>
                          <a:pt x="715" y="17"/>
                        </a:lnTo>
                        <a:lnTo>
                          <a:pt x="724" y="17"/>
                        </a:lnTo>
                        <a:lnTo>
                          <a:pt x="733" y="16"/>
                        </a:lnTo>
                        <a:lnTo>
                          <a:pt x="743" y="16"/>
                        </a:lnTo>
                        <a:lnTo>
                          <a:pt x="751" y="16"/>
                        </a:lnTo>
                        <a:lnTo>
                          <a:pt x="762" y="16"/>
                        </a:lnTo>
                        <a:lnTo>
                          <a:pt x="770" y="16"/>
                        </a:lnTo>
                        <a:lnTo>
                          <a:pt x="779" y="16"/>
                        </a:lnTo>
                        <a:lnTo>
                          <a:pt x="789" y="15"/>
                        </a:lnTo>
                        <a:lnTo>
                          <a:pt x="798" y="15"/>
                        </a:lnTo>
                        <a:lnTo>
                          <a:pt x="807" y="15"/>
                        </a:lnTo>
                        <a:lnTo>
                          <a:pt x="817" y="14"/>
                        </a:lnTo>
                        <a:lnTo>
                          <a:pt x="824" y="14"/>
                        </a:lnTo>
                        <a:lnTo>
                          <a:pt x="835" y="14"/>
                        </a:lnTo>
                        <a:lnTo>
                          <a:pt x="843" y="13"/>
                        </a:lnTo>
                        <a:lnTo>
                          <a:pt x="853" y="13"/>
                        </a:lnTo>
                        <a:lnTo>
                          <a:pt x="862" y="13"/>
                        </a:lnTo>
                        <a:lnTo>
                          <a:pt x="872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35" name="Freeform 188"/>
                  <p:cNvSpPr>
                    <a:spLocks/>
                  </p:cNvSpPr>
                  <p:nvPr/>
                </p:nvSpPr>
                <p:spPr bwMode="auto">
                  <a:xfrm>
                    <a:off x="5365" y="1536"/>
                    <a:ext cx="315" cy="39"/>
                  </a:xfrm>
                  <a:custGeom>
                    <a:avLst/>
                    <a:gdLst>
                      <a:gd name="T0" fmla="*/ 0 w 943"/>
                      <a:gd name="T1" fmla="*/ 0 h 116"/>
                      <a:gd name="T2" fmla="*/ 0 w 943"/>
                      <a:gd name="T3" fmla="*/ 0 h 116"/>
                      <a:gd name="T4" fmla="*/ 0 w 943"/>
                      <a:gd name="T5" fmla="*/ 0 h 116"/>
                      <a:gd name="T6" fmla="*/ 0 w 943"/>
                      <a:gd name="T7" fmla="*/ 0 h 116"/>
                      <a:gd name="T8" fmla="*/ 0 w 943"/>
                      <a:gd name="T9" fmla="*/ 0 h 116"/>
                      <a:gd name="T10" fmla="*/ 0 w 943"/>
                      <a:gd name="T11" fmla="*/ 0 h 116"/>
                      <a:gd name="T12" fmla="*/ 0 w 943"/>
                      <a:gd name="T13" fmla="*/ 0 h 116"/>
                      <a:gd name="T14" fmla="*/ 0 w 943"/>
                      <a:gd name="T15" fmla="*/ 0 h 116"/>
                      <a:gd name="T16" fmla="*/ 0 w 943"/>
                      <a:gd name="T17" fmla="*/ 0 h 116"/>
                      <a:gd name="T18" fmla="*/ 0 w 943"/>
                      <a:gd name="T19" fmla="*/ 0 h 116"/>
                      <a:gd name="T20" fmla="*/ 0 w 943"/>
                      <a:gd name="T21" fmla="*/ 0 h 116"/>
                      <a:gd name="T22" fmla="*/ 0 w 943"/>
                      <a:gd name="T23" fmla="*/ 0 h 116"/>
                      <a:gd name="T24" fmla="*/ 0 w 943"/>
                      <a:gd name="T25" fmla="*/ 0 h 116"/>
                      <a:gd name="T26" fmla="*/ 0 w 943"/>
                      <a:gd name="T27" fmla="*/ 0 h 116"/>
                      <a:gd name="T28" fmla="*/ 0 w 943"/>
                      <a:gd name="T29" fmla="*/ 0 h 116"/>
                      <a:gd name="T30" fmla="*/ 0 w 943"/>
                      <a:gd name="T31" fmla="*/ 0 h 116"/>
                      <a:gd name="T32" fmla="*/ 0 w 943"/>
                      <a:gd name="T33" fmla="*/ 0 h 116"/>
                      <a:gd name="T34" fmla="*/ 0 w 943"/>
                      <a:gd name="T35" fmla="*/ 0 h 116"/>
                      <a:gd name="T36" fmla="*/ 0 w 943"/>
                      <a:gd name="T37" fmla="*/ 0 h 116"/>
                      <a:gd name="T38" fmla="*/ 0 w 943"/>
                      <a:gd name="T39" fmla="*/ 0 h 116"/>
                      <a:gd name="T40" fmla="*/ 0 w 943"/>
                      <a:gd name="T41" fmla="*/ 0 h 116"/>
                      <a:gd name="T42" fmla="*/ 0 w 943"/>
                      <a:gd name="T43" fmla="*/ 0 h 116"/>
                      <a:gd name="T44" fmla="*/ 0 w 943"/>
                      <a:gd name="T45" fmla="*/ 0 h 116"/>
                      <a:gd name="T46" fmla="*/ 0 w 943"/>
                      <a:gd name="T47" fmla="*/ 0 h 116"/>
                      <a:gd name="T48" fmla="*/ 0 w 943"/>
                      <a:gd name="T49" fmla="*/ 0 h 116"/>
                      <a:gd name="T50" fmla="*/ 0 w 943"/>
                      <a:gd name="T51" fmla="*/ 0 h 116"/>
                      <a:gd name="T52" fmla="*/ 0 w 943"/>
                      <a:gd name="T53" fmla="*/ 0 h 116"/>
                      <a:gd name="T54" fmla="*/ 0 w 943"/>
                      <a:gd name="T55" fmla="*/ 0 h 116"/>
                      <a:gd name="T56" fmla="*/ 0 w 943"/>
                      <a:gd name="T57" fmla="*/ 0 h 116"/>
                      <a:gd name="T58" fmla="*/ 0 w 943"/>
                      <a:gd name="T59" fmla="*/ 0 h 116"/>
                      <a:gd name="T60" fmla="*/ 0 w 943"/>
                      <a:gd name="T61" fmla="*/ 0 h 116"/>
                      <a:gd name="T62" fmla="*/ 0 w 943"/>
                      <a:gd name="T63" fmla="*/ 0 h 116"/>
                      <a:gd name="T64" fmla="*/ 0 w 943"/>
                      <a:gd name="T65" fmla="*/ 0 h 116"/>
                      <a:gd name="T66" fmla="*/ 0 w 943"/>
                      <a:gd name="T67" fmla="*/ 0 h 116"/>
                      <a:gd name="T68" fmla="*/ 0 w 943"/>
                      <a:gd name="T69" fmla="*/ 0 h 116"/>
                      <a:gd name="T70" fmla="*/ 0 w 943"/>
                      <a:gd name="T71" fmla="*/ 0 h 116"/>
                      <a:gd name="T72" fmla="*/ 0 w 943"/>
                      <a:gd name="T73" fmla="*/ 0 h 116"/>
                      <a:gd name="T74" fmla="*/ 0 w 943"/>
                      <a:gd name="T75" fmla="*/ 0 h 116"/>
                      <a:gd name="T76" fmla="*/ 0 w 943"/>
                      <a:gd name="T77" fmla="*/ 0 h 116"/>
                      <a:gd name="T78" fmla="*/ 0 w 943"/>
                      <a:gd name="T79" fmla="*/ 0 h 116"/>
                      <a:gd name="T80" fmla="*/ 0 w 943"/>
                      <a:gd name="T81" fmla="*/ 0 h 116"/>
                      <a:gd name="T82" fmla="*/ 0 w 943"/>
                      <a:gd name="T83" fmla="*/ 0 h 116"/>
                      <a:gd name="T84" fmla="*/ 0 w 943"/>
                      <a:gd name="T85" fmla="*/ 0 h 116"/>
                      <a:gd name="T86" fmla="*/ 0 w 943"/>
                      <a:gd name="T87" fmla="*/ 0 h 116"/>
                      <a:gd name="T88" fmla="*/ 0 w 943"/>
                      <a:gd name="T89" fmla="*/ 0 h 116"/>
                      <a:gd name="T90" fmla="*/ 0 w 943"/>
                      <a:gd name="T91" fmla="*/ 0 h 116"/>
                      <a:gd name="T92" fmla="*/ 0 w 943"/>
                      <a:gd name="T93" fmla="*/ 0 h 116"/>
                      <a:gd name="T94" fmla="*/ 0 w 943"/>
                      <a:gd name="T95" fmla="*/ 0 h 116"/>
                      <a:gd name="T96" fmla="*/ 0 w 943"/>
                      <a:gd name="T97" fmla="*/ 0 h 116"/>
                      <a:gd name="T98" fmla="*/ 0 w 943"/>
                      <a:gd name="T99" fmla="*/ 0 h 116"/>
                      <a:gd name="T100" fmla="*/ 0 w 943"/>
                      <a:gd name="T101" fmla="*/ 0 h 116"/>
                      <a:gd name="T102" fmla="*/ 0 w 943"/>
                      <a:gd name="T103" fmla="*/ 0 h 116"/>
                      <a:gd name="T104" fmla="*/ 0 w 943"/>
                      <a:gd name="T105" fmla="*/ 0 h 116"/>
                      <a:gd name="T106" fmla="*/ 0 w 943"/>
                      <a:gd name="T107" fmla="*/ 0 h 116"/>
                      <a:gd name="T108" fmla="*/ 0 w 943"/>
                      <a:gd name="T109" fmla="*/ 0 h 116"/>
                      <a:gd name="T110" fmla="*/ 0 w 943"/>
                      <a:gd name="T111" fmla="*/ 0 h 11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943"/>
                      <a:gd name="T169" fmla="*/ 0 h 116"/>
                      <a:gd name="T170" fmla="*/ 943 w 943"/>
                      <a:gd name="T171" fmla="*/ 116 h 116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943" h="116">
                        <a:moveTo>
                          <a:pt x="435" y="0"/>
                        </a:moveTo>
                        <a:lnTo>
                          <a:pt x="442" y="0"/>
                        </a:lnTo>
                        <a:lnTo>
                          <a:pt x="450" y="1"/>
                        </a:lnTo>
                        <a:lnTo>
                          <a:pt x="458" y="1"/>
                        </a:lnTo>
                        <a:lnTo>
                          <a:pt x="465" y="1"/>
                        </a:lnTo>
                        <a:lnTo>
                          <a:pt x="472" y="1"/>
                        </a:lnTo>
                        <a:lnTo>
                          <a:pt x="480" y="1"/>
                        </a:lnTo>
                        <a:lnTo>
                          <a:pt x="488" y="1"/>
                        </a:lnTo>
                        <a:lnTo>
                          <a:pt x="496" y="2"/>
                        </a:lnTo>
                        <a:lnTo>
                          <a:pt x="503" y="2"/>
                        </a:lnTo>
                        <a:lnTo>
                          <a:pt x="510" y="2"/>
                        </a:lnTo>
                        <a:lnTo>
                          <a:pt x="518" y="2"/>
                        </a:lnTo>
                        <a:lnTo>
                          <a:pt x="525" y="4"/>
                        </a:lnTo>
                        <a:lnTo>
                          <a:pt x="533" y="4"/>
                        </a:lnTo>
                        <a:lnTo>
                          <a:pt x="540" y="5"/>
                        </a:lnTo>
                        <a:lnTo>
                          <a:pt x="548" y="5"/>
                        </a:lnTo>
                        <a:lnTo>
                          <a:pt x="555" y="5"/>
                        </a:lnTo>
                        <a:lnTo>
                          <a:pt x="562" y="5"/>
                        </a:lnTo>
                        <a:lnTo>
                          <a:pt x="571" y="5"/>
                        </a:lnTo>
                        <a:lnTo>
                          <a:pt x="578" y="5"/>
                        </a:lnTo>
                        <a:lnTo>
                          <a:pt x="586" y="5"/>
                        </a:lnTo>
                        <a:lnTo>
                          <a:pt x="593" y="5"/>
                        </a:lnTo>
                        <a:lnTo>
                          <a:pt x="600" y="6"/>
                        </a:lnTo>
                        <a:lnTo>
                          <a:pt x="609" y="6"/>
                        </a:lnTo>
                        <a:lnTo>
                          <a:pt x="616" y="7"/>
                        </a:lnTo>
                        <a:lnTo>
                          <a:pt x="623" y="7"/>
                        </a:lnTo>
                        <a:lnTo>
                          <a:pt x="630" y="7"/>
                        </a:lnTo>
                        <a:lnTo>
                          <a:pt x="638" y="7"/>
                        </a:lnTo>
                        <a:lnTo>
                          <a:pt x="645" y="7"/>
                        </a:lnTo>
                        <a:lnTo>
                          <a:pt x="652" y="7"/>
                        </a:lnTo>
                        <a:lnTo>
                          <a:pt x="661" y="8"/>
                        </a:lnTo>
                        <a:lnTo>
                          <a:pt x="668" y="9"/>
                        </a:lnTo>
                        <a:lnTo>
                          <a:pt x="676" y="9"/>
                        </a:lnTo>
                        <a:lnTo>
                          <a:pt x="683" y="9"/>
                        </a:lnTo>
                        <a:lnTo>
                          <a:pt x="690" y="9"/>
                        </a:lnTo>
                        <a:lnTo>
                          <a:pt x="699" y="9"/>
                        </a:lnTo>
                        <a:lnTo>
                          <a:pt x="706" y="11"/>
                        </a:lnTo>
                        <a:lnTo>
                          <a:pt x="713" y="11"/>
                        </a:lnTo>
                        <a:lnTo>
                          <a:pt x="720" y="12"/>
                        </a:lnTo>
                        <a:lnTo>
                          <a:pt x="728" y="12"/>
                        </a:lnTo>
                        <a:lnTo>
                          <a:pt x="735" y="12"/>
                        </a:lnTo>
                        <a:lnTo>
                          <a:pt x="743" y="12"/>
                        </a:lnTo>
                        <a:lnTo>
                          <a:pt x="750" y="13"/>
                        </a:lnTo>
                        <a:lnTo>
                          <a:pt x="757" y="14"/>
                        </a:lnTo>
                        <a:lnTo>
                          <a:pt x="765" y="14"/>
                        </a:lnTo>
                        <a:lnTo>
                          <a:pt x="772" y="15"/>
                        </a:lnTo>
                        <a:lnTo>
                          <a:pt x="779" y="17"/>
                        </a:lnTo>
                        <a:lnTo>
                          <a:pt x="787" y="17"/>
                        </a:lnTo>
                        <a:lnTo>
                          <a:pt x="795" y="18"/>
                        </a:lnTo>
                        <a:lnTo>
                          <a:pt x="802" y="18"/>
                        </a:lnTo>
                        <a:lnTo>
                          <a:pt x="809" y="19"/>
                        </a:lnTo>
                        <a:lnTo>
                          <a:pt x="816" y="19"/>
                        </a:lnTo>
                        <a:lnTo>
                          <a:pt x="824" y="20"/>
                        </a:lnTo>
                        <a:lnTo>
                          <a:pt x="832" y="23"/>
                        </a:lnTo>
                        <a:lnTo>
                          <a:pt x="839" y="23"/>
                        </a:lnTo>
                        <a:lnTo>
                          <a:pt x="846" y="24"/>
                        </a:lnTo>
                        <a:lnTo>
                          <a:pt x="853" y="25"/>
                        </a:lnTo>
                        <a:lnTo>
                          <a:pt x="860" y="26"/>
                        </a:lnTo>
                        <a:lnTo>
                          <a:pt x="867" y="27"/>
                        </a:lnTo>
                        <a:lnTo>
                          <a:pt x="876" y="28"/>
                        </a:lnTo>
                        <a:lnTo>
                          <a:pt x="883" y="30"/>
                        </a:lnTo>
                        <a:lnTo>
                          <a:pt x="890" y="31"/>
                        </a:lnTo>
                        <a:lnTo>
                          <a:pt x="897" y="32"/>
                        </a:lnTo>
                        <a:lnTo>
                          <a:pt x="904" y="34"/>
                        </a:lnTo>
                        <a:lnTo>
                          <a:pt x="912" y="36"/>
                        </a:lnTo>
                        <a:lnTo>
                          <a:pt x="916" y="39"/>
                        </a:lnTo>
                        <a:lnTo>
                          <a:pt x="919" y="44"/>
                        </a:lnTo>
                        <a:lnTo>
                          <a:pt x="923" y="49"/>
                        </a:lnTo>
                        <a:lnTo>
                          <a:pt x="928" y="52"/>
                        </a:lnTo>
                        <a:lnTo>
                          <a:pt x="931" y="57"/>
                        </a:lnTo>
                        <a:lnTo>
                          <a:pt x="934" y="62"/>
                        </a:lnTo>
                        <a:lnTo>
                          <a:pt x="938" y="65"/>
                        </a:lnTo>
                        <a:lnTo>
                          <a:pt x="943" y="70"/>
                        </a:lnTo>
                        <a:lnTo>
                          <a:pt x="940" y="75"/>
                        </a:lnTo>
                        <a:lnTo>
                          <a:pt x="936" y="78"/>
                        </a:lnTo>
                        <a:lnTo>
                          <a:pt x="934" y="83"/>
                        </a:lnTo>
                        <a:lnTo>
                          <a:pt x="931" y="88"/>
                        </a:lnTo>
                        <a:lnTo>
                          <a:pt x="929" y="91"/>
                        </a:lnTo>
                        <a:lnTo>
                          <a:pt x="927" y="95"/>
                        </a:lnTo>
                        <a:lnTo>
                          <a:pt x="925" y="101"/>
                        </a:lnTo>
                        <a:lnTo>
                          <a:pt x="923" y="106"/>
                        </a:lnTo>
                        <a:lnTo>
                          <a:pt x="918" y="106"/>
                        </a:lnTo>
                        <a:lnTo>
                          <a:pt x="915" y="106"/>
                        </a:lnTo>
                        <a:lnTo>
                          <a:pt x="911" y="106"/>
                        </a:lnTo>
                        <a:lnTo>
                          <a:pt x="906" y="106"/>
                        </a:lnTo>
                        <a:lnTo>
                          <a:pt x="902" y="106"/>
                        </a:lnTo>
                        <a:lnTo>
                          <a:pt x="898" y="106"/>
                        </a:lnTo>
                        <a:lnTo>
                          <a:pt x="893" y="106"/>
                        </a:lnTo>
                        <a:lnTo>
                          <a:pt x="889" y="106"/>
                        </a:lnTo>
                        <a:lnTo>
                          <a:pt x="885" y="106"/>
                        </a:lnTo>
                        <a:lnTo>
                          <a:pt x="880" y="106"/>
                        </a:lnTo>
                        <a:lnTo>
                          <a:pt x="876" y="106"/>
                        </a:lnTo>
                        <a:lnTo>
                          <a:pt x="872" y="106"/>
                        </a:lnTo>
                        <a:lnTo>
                          <a:pt x="867" y="106"/>
                        </a:lnTo>
                        <a:lnTo>
                          <a:pt x="864" y="106"/>
                        </a:lnTo>
                        <a:lnTo>
                          <a:pt x="859" y="106"/>
                        </a:lnTo>
                        <a:lnTo>
                          <a:pt x="855" y="106"/>
                        </a:lnTo>
                        <a:lnTo>
                          <a:pt x="851" y="104"/>
                        </a:lnTo>
                        <a:lnTo>
                          <a:pt x="847" y="104"/>
                        </a:lnTo>
                        <a:lnTo>
                          <a:pt x="842" y="103"/>
                        </a:lnTo>
                        <a:lnTo>
                          <a:pt x="838" y="103"/>
                        </a:lnTo>
                        <a:lnTo>
                          <a:pt x="834" y="103"/>
                        </a:lnTo>
                        <a:lnTo>
                          <a:pt x="829" y="102"/>
                        </a:lnTo>
                        <a:lnTo>
                          <a:pt x="826" y="102"/>
                        </a:lnTo>
                        <a:lnTo>
                          <a:pt x="822" y="102"/>
                        </a:lnTo>
                        <a:lnTo>
                          <a:pt x="817" y="101"/>
                        </a:lnTo>
                        <a:lnTo>
                          <a:pt x="814" y="101"/>
                        </a:lnTo>
                        <a:lnTo>
                          <a:pt x="809" y="100"/>
                        </a:lnTo>
                        <a:lnTo>
                          <a:pt x="806" y="100"/>
                        </a:lnTo>
                        <a:lnTo>
                          <a:pt x="801" y="100"/>
                        </a:lnTo>
                        <a:lnTo>
                          <a:pt x="797" y="99"/>
                        </a:lnTo>
                        <a:lnTo>
                          <a:pt x="792" y="99"/>
                        </a:lnTo>
                        <a:lnTo>
                          <a:pt x="789" y="99"/>
                        </a:lnTo>
                        <a:lnTo>
                          <a:pt x="784" y="97"/>
                        </a:lnTo>
                        <a:lnTo>
                          <a:pt x="781" y="97"/>
                        </a:lnTo>
                        <a:lnTo>
                          <a:pt x="776" y="96"/>
                        </a:lnTo>
                        <a:lnTo>
                          <a:pt x="772" y="95"/>
                        </a:lnTo>
                        <a:lnTo>
                          <a:pt x="768" y="95"/>
                        </a:lnTo>
                        <a:lnTo>
                          <a:pt x="764" y="95"/>
                        </a:lnTo>
                        <a:lnTo>
                          <a:pt x="759" y="94"/>
                        </a:lnTo>
                        <a:lnTo>
                          <a:pt x="756" y="94"/>
                        </a:lnTo>
                        <a:lnTo>
                          <a:pt x="751" y="93"/>
                        </a:lnTo>
                        <a:lnTo>
                          <a:pt x="746" y="93"/>
                        </a:lnTo>
                        <a:lnTo>
                          <a:pt x="743" y="93"/>
                        </a:lnTo>
                        <a:lnTo>
                          <a:pt x="739" y="93"/>
                        </a:lnTo>
                        <a:lnTo>
                          <a:pt x="734" y="91"/>
                        </a:lnTo>
                        <a:lnTo>
                          <a:pt x="731" y="91"/>
                        </a:lnTo>
                        <a:lnTo>
                          <a:pt x="726" y="91"/>
                        </a:lnTo>
                        <a:lnTo>
                          <a:pt x="722" y="91"/>
                        </a:lnTo>
                        <a:lnTo>
                          <a:pt x="719" y="90"/>
                        </a:lnTo>
                        <a:lnTo>
                          <a:pt x="713" y="90"/>
                        </a:lnTo>
                        <a:lnTo>
                          <a:pt x="709" y="90"/>
                        </a:lnTo>
                        <a:lnTo>
                          <a:pt x="706" y="90"/>
                        </a:lnTo>
                        <a:lnTo>
                          <a:pt x="701" y="89"/>
                        </a:lnTo>
                        <a:lnTo>
                          <a:pt x="696" y="89"/>
                        </a:lnTo>
                        <a:lnTo>
                          <a:pt x="693" y="89"/>
                        </a:lnTo>
                        <a:lnTo>
                          <a:pt x="688" y="89"/>
                        </a:lnTo>
                        <a:lnTo>
                          <a:pt x="684" y="89"/>
                        </a:lnTo>
                        <a:lnTo>
                          <a:pt x="680" y="89"/>
                        </a:lnTo>
                        <a:lnTo>
                          <a:pt x="675" y="89"/>
                        </a:lnTo>
                        <a:lnTo>
                          <a:pt x="671" y="89"/>
                        </a:lnTo>
                        <a:lnTo>
                          <a:pt x="667" y="89"/>
                        </a:lnTo>
                        <a:lnTo>
                          <a:pt x="663" y="89"/>
                        </a:lnTo>
                        <a:lnTo>
                          <a:pt x="658" y="89"/>
                        </a:lnTo>
                        <a:lnTo>
                          <a:pt x="655" y="90"/>
                        </a:lnTo>
                        <a:lnTo>
                          <a:pt x="650" y="89"/>
                        </a:lnTo>
                        <a:lnTo>
                          <a:pt x="645" y="88"/>
                        </a:lnTo>
                        <a:lnTo>
                          <a:pt x="641" y="88"/>
                        </a:lnTo>
                        <a:lnTo>
                          <a:pt x="636" y="88"/>
                        </a:lnTo>
                        <a:lnTo>
                          <a:pt x="632" y="87"/>
                        </a:lnTo>
                        <a:lnTo>
                          <a:pt x="628" y="87"/>
                        </a:lnTo>
                        <a:lnTo>
                          <a:pt x="623" y="85"/>
                        </a:lnTo>
                        <a:lnTo>
                          <a:pt x="619" y="85"/>
                        </a:lnTo>
                        <a:lnTo>
                          <a:pt x="614" y="85"/>
                        </a:lnTo>
                        <a:lnTo>
                          <a:pt x="610" y="84"/>
                        </a:lnTo>
                        <a:lnTo>
                          <a:pt x="605" y="84"/>
                        </a:lnTo>
                        <a:lnTo>
                          <a:pt x="600" y="84"/>
                        </a:lnTo>
                        <a:lnTo>
                          <a:pt x="595" y="83"/>
                        </a:lnTo>
                        <a:lnTo>
                          <a:pt x="592" y="83"/>
                        </a:lnTo>
                        <a:lnTo>
                          <a:pt x="587" y="83"/>
                        </a:lnTo>
                        <a:lnTo>
                          <a:pt x="582" y="83"/>
                        </a:lnTo>
                        <a:lnTo>
                          <a:pt x="578" y="82"/>
                        </a:lnTo>
                        <a:lnTo>
                          <a:pt x="573" y="82"/>
                        </a:lnTo>
                        <a:lnTo>
                          <a:pt x="568" y="81"/>
                        </a:lnTo>
                        <a:lnTo>
                          <a:pt x="563" y="81"/>
                        </a:lnTo>
                        <a:lnTo>
                          <a:pt x="559" y="81"/>
                        </a:lnTo>
                        <a:lnTo>
                          <a:pt x="554" y="81"/>
                        </a:lnTo>
                        <a:lnTo>
                          <a:pt x="549" y="81"/>
                        </a:lnTo>
                        <a:lnTo>
                          <a:pt x="544" y="81"/>
                        </a:lnTo>
                        <a:lnTo>
                          <a:pt x="540" y="81"/>
                        </a:lnTo>
                        <a:lnTo>
                          <a:pt x="536" y="81"/>
                        </a:lnTo>
                        <a:lnTo>
                          <a:pt x="531" y="81"/>
                        </a:lnTo>
                        <a:lnTo>
                          <a:pt x="525" y="81"/>
                        </a:lnTo>
                        <a:lnTo>
                          <a:pt x="521" y="81"/>
                        </a:lnTo>
                        <a:lnTo>
                          <a:pt x="516" y="81"/>
                        </a:lnTo>
                        <a:lnTo>
                          <a:pt x="512" y="81"/>
                        </a:lnTo>
                        <a:lnTo>
                          <a:pt x="508" y="82"/>
                        </a:lnTo>
                        <a:lnTo>
                          <a:pt x="501" y="81"/>
                        </a:lnTo>
                        <a:lnTo>
                          <a:pt x="493" y="81"/>
                        </a:lnTo>
                        <a:lnTo>
                          <a:pt x="485" y="81"/>
                        </a:lnTo>
                        <a:lnTo>
                          <a:pt x="479" y="81"/>
                        </a:lnTo>
                        <a:lnTo>
                          <a:pt x="472" y="80"/>
                        </a:lnTo>
                        <a:lnTo>
                          <a:pt x="465" y="80"/>
                        </a:lnTo>
                        <a:lnTo>
                          <a:pt x="458" y="80"/>
                        </a:lnTo>
                        <a:lnTo>
                          <a:pt x="451" y="80"/>
                        </a:lnTo>
                        <a:lnTo>
                          <a:pt x="444" y="78"/>
                        </a:lnTo>
                        <a:lnTo>
                          <a:pt x="438" y="78"/>
                        </a:lnTo>
                        <a:lnTo>
                          <a:pt x="429" y="78"/>
                        </a:lnTo>
                        <a:lnTo>
                          <a:pt x="422" y="78"/>
                        </a:lnTo>
                        <a:lnTo>
                          <a:pt x="415" y="78"/>
                        </a:lnTo>
                        <a:lnTo>
                          <a:pt x="409" y="78"/>
                        </a:lnTo>
                        <a:lnTo>
                          <a:pt x="402" y="78"/>
                        </a:lnTo>
                        <a:lnTo>
                          <a:pt x="395" y="78"/>
                        </a:lnTo>
                        <a:lnTo>
                          <a:pt x="387" y="78"/>
                        </a:lnTo>
                        <a:lnTo>
                          <a:pt x="381" y="78"/>
                        </a:lnTo>
                        <a:lnTo>
                          <a:pt x="374" y="78"/>
                        </a:lnTo>
                        <a:lnTo>
                          <a:pt x="366" y="78"/>
                        </a:lnTo>
                        <a:lnTo>
                          <a:pt x="359" y="78"/>
                        </a:lnTo>
                        <a:lnTo>
                          <a:pt x="352" y="78"/>
                        </a:lnTo>
                        <a:lnTo>
                          <a:pt x="345" y="80"/>
                        </a:lnTo>
                        <a:lnTo>
                          <a:pt x="339" y="80"/>
                        </a:lnTo>
                        <a:lnTo>
                          <a:pt x="331" y="80"/>
                        </a:lnTo>
                        <a:lnTo>
                          <a:pt x="325" y="80"/>
                        </a:lnTo>
                        <a:lnTo>
                          <a:pt x="318" y="81"/>
                        </a:lnTo>
                        <a:lnTo>
                          <a:pt x="311" y="81"/>
                        </a:lnTo>
                        <a:lnTo>
                          <a:pt x="304" y="81"/>
                        </a:lnTo>
                        <a:lnTo>
                          <a:pt x="298" y="82"/>
                        </a:lnTo>
                        <a:lnTo>
                          <a:pt x="291" y="82"/>
                        </a:lnTo>
                        <a:lnTo>
                          <a:pt x="283" y="83"/>
                        </a:lnTo>
                        <a:lnTo>
                          <a:pt x="276" y="83"/>
                        </a:lnTo>
                        <a:lnTo>
                          <a:pt x="269" y="83"/>
                        </a:lnTo>
                        <a:lnTo>
                          <a:pt x="263" y="84"/>
                        </a:lnTo>
                        <a:lnTo>
                          <a:pt x="256" y="84"/>
                        </a:lnTo>
                        <a:lnTo>
                          <a:pt x="249" y="85"/>
                        </a:lnTo>
                        <a:lnTo>
                          <a:pt x="242" y="85"/>
                        </a:lnTo>
                        <a:lnTo>
                          <a:pt x="235" y="87"/>
                        </a:lnTo>
                        <a:lnTo>
                          <a:pt x="229" y="88"/>
                        </a:lnTo>
                        <a:lnTo>
                          <a:pt x="222" y="88"/>
                        </a:lnTo>
                        <a:lnTo>
                          <a:pt x="215" y="89"/>
                        </a:lnTo>
                        <a:lnTo>
                          <a:pt x="208" y="90"/>
                        </a:lnTo>
                        <a:lnTo>
                          <a:pt x="202" y="90"/>
                        </a:lnTo>
                        <a:lnTo>
                          <a:pt x="194" y="91"/>
                        </a:lnTo>
                        <a:lnTo>
                          <a:pt x="187" y="93"/>
                        </a:lnTo>
                        <a:lnTo>
                          <a:pt x="181" y="94"/>
                        </a:lnTo>
                        <a:lnTo>
                          <a:pt x="174" y="95"/>
                        </a:lnTo>
                        <a:lnTo>
                          <a:pt x="167" y="95"/>
                        </a:lnTo>
                        <a:lnTo>
                          <a:pt x="161" y="96"/>
                        </a:lnTo>
                        <a:lnTo>
                          <a:pt x="154" y="97"/>
                        </a:lnTo>
                        <a:lnTo>
                          <a:pt x="147" y="99"/>
                        </a:lnTo>
                        <a:lnTo>
                          <a:pt x="141" y="100"/>
                        </a:lnTo>
                        <a:lnTo>
                          <a:pt x="134" y="101"/>
                        </a:lnTo>
                        <a:lnTo>
                          <a:pt x="127" y="103"/>
                        </a:lnTo>
                        <a:lnTo>
                          <a:pt x="121" y="104"/>
                        </a:lnTo>
                        <a:lnTo>
                          <a:pt x="114" y="106"/>
                        </a:lnTo>
                        <a:lnTo>
                          <a:pt x="108" y="107"/>
                        </a:lnTo>
                        <a:lnTo>
                          <a:pt x="101" y="108"/>
                        </a:lnTo>
                        <a:lnTo>
                          <a:pt x="95" y="110"/>
                        </a:lnTo>
                        <a:lnTo>
                          <a:pt x="88" y="112"/>
                        </a:lnTo>
                        <a:lnTo>
                          <a:pt x="82" y="113"/>
                        </a:lnTo>
                        <a:lnTo>
                          <a:pt x="76" y="115"/>
                        </a:lnTo>
                        <a:lnTo>
                          <a:pt x="69" y="116"/>
                        </a:lnTo>
                        <a:lnTo>
                          <a:pt x="65" y="115"/>
                        </a:lnTo>
                        <a:lnTo>
                          <a:pt x="62" y="115"/>
                        </a:lnTo>
                        <a:lnTo>
                          <a:pt x="58" y="114"/>
                        </a:lnTo>
                        <a:lnTo>
                          <a:pt x="56" y="114"/>
                        </a:lnTo>
                        <a:lnTo>
                          <a:pt x="52" y="113"/>
                        </a:lnTo>
                        <a:lnTo>
                          <a:pt x="49" y="113"/>
                        </a:lnTo>
                        <a:lnTo>
                          <a:pt x="45" y="113"/>
                        </a:lnTo>
                        <a:lnTo>
                          <a:pt x="43" y="113"/>
                        </a:lnTo>
                        <a:lnTo>
                          <a:pt x="39" y="113"/>
                        </a:lnTo>
                        <a:lnTo>
                          <a:pt x="37" y="113"/>
                        </a:lnTo>
                        <a:lnTo>
                          <a:pt x="33" y="113"/>
                        </a:lnTo>
                        <a:lnTo>
                          <a:pt x="31" y="113"/>
                        </a:lnTo>
                        <a:lnTo>
                          <a:pt x="27" y="113"/>
                        </a:lnTo>
                        <a:lnTo>
                          <a:pt x="25" y="113"/>
                        </a:lnTo>
                        <a:lnTo>
                          <a:pt x="22" y="113"/>
                        </a:lnTo>
                        <a:lnTo>
                          <a:pt x="19" y="113"/>
                        </a:lnTo>
                        <a:lnTo>
                          <a:pt x="18" y="109"/>
                        </a:lnTo>
                        <a:lnTo>
                          <a:pt x="16" y="107"/>
                        </a:lnTo>
                        <a:lnTo>
                          <a:pt x="15" y="103"/>
                        </a:lnTo>
                        <a:lnTo>
                          <a:pt x="14" y="101"/>
                        </a:lnTo>
                        <a:lnTo>
                          <a:pt x="12" y="95"/>
                        </a:lnTo>
                        <a:lnTo>
                          <a:pt x="9" y="91"/>
                        </a:lnTo>
                        <a:lnTo>
                          <a:pt x="7" y="87"/>
                        </a:lnTo>
                        <a:lnTo>
                          <a:pt x="5" y="83"/>
                        </a:lnTo>
                        <a:lnTo>
                          <a:pt x="2" y="78"/>
                        </a:lnTo>
                        <a:lnTo>
                          <a:pt x="0" y="75"/>
                        </a:lnTo>
                        <a:lnTo>
                          <a:pt x="2" y="70"/>
                        </a:lnTo>
                        <a:lnTo>
                          <a:pt x="6" y="68"/>
                        </a:lnTo>
                        <a:lnTo>
                          <a:pt x="8" y="64"/>
                        </a:lnTo>
                        <a:lnTo>
                          <a:pt x="12" y="61"/>
                        </a:lnTo>
                        <a:lnTo>
                          <a:pt x="14" y="58"/>
                        </a:lnTo>
                        <a:lnTo>
                          <a:pt x="18" y="55"/>
                        </a:lnTo>
                        <a:lnTo>
                          <a:pt x="21" y="52"/>
                        </a:lnTo>
                        <a:lnTo>
                          <a:pt x="25" y="51"/>
                        </a:lnTo>
                        <a:lnTo>
                          <a:pt x="27" y="49"/>
                        </a:lnTo>
                        <a:lnTo>
                          <a:pt x="31" y="46"/>
                        </a:lnTo>
                        <a:lnTo>
                          <a:pt x="34" y="44"/>
                        </a:lnTo>
                        <a:lnTo>
                          <a:pt x="38" y="43"/>
                        </a:lnTo>
                        <a:lnTo>
                          <a:pt x="41" y="40"/>
                        </a:lnTo>
                        <a:lnTo>
                          <a:pt x="45" y="39"/>
                        </a:lnTo>
                        <a:lnTo>
                          <a:pt x="49" y="38"/>
                        </a:lnTo>
                        <a:lnTo>
                          <a:pt x="53" y="37"/>
                        </a:lnTo>
                        <a:lnTo>
                          <a:pt x="56" y="34"/>
                        </a:lnTo>
                        <a:lnTo>
                          <a:pt x="60" y="33"/>
                        </a:lnTo>
                        <a:lnTo>
                          <a:pt x="64" y="32"/>
                        </a:lnTo>
                        <a:lnTo>
                          <a:pt x="67" y="31"/>
                        </a:lnTo>
                        <a:lnTo>
                          <a:pt x="71" y="30"/>
                        </a:lnTo>
                        <a:lnTo>
                          <a:pt x="76" y="30"/>
                        </a:lnTo>
                        <a:lnTo>
                          <a:pt x="79" y="28"/>
                        </a:lnTo>
                        <a:lnTo>
                          <a:pt x="83" y="27"/>
                        </a:lnTo>
                        <a:lnTo>
                          <a:pt x="88" y="27"/>
                        </a:lnTo>
                        <a:lnTo>
                          <a:pt x="91" y="26"/>
                        </a:lnTo>
                        <a:lnTo>
                          <a:pt x="95" y="25"/>
                        </a:lnTo>
                        <a:lnTo>
                          <a:pt x="98" y="25"/>
                        </a:lnTo>
                        <a:lnTo>
                          <a:pt x="103" y="25"/>
                        </a:lnTo>
                        <a:lnTo>
                          <a:pt x="107" y="25"/>
                        </a:lnTo>
                        <a:lnTo>
                          <a:pt x="111" y="24"/>
                        </a:lnTo>
                        <a:lnTo>
                          <a:pt x="116" y="24"/>
                        </a:lnTo>
                        <a:lnTo>
                          <a:pt x="120" y="23"/>
                        </a:lnTo>
                        <a:lnTo>
                          <a:pt x="123" y="23"/>
                        </a:lnTo>
                        <a:lnTo>
                          <a:pt x="127" y="23"/>
                        </a:lnTo>
                        <a:lnTo>
                          <a:pt x="132" y="23"/>
                        </a:lnTo>
                        <a:lnTo>
                          <a:pt x="135" y="23"/>
                        </a:lnTo>
                        <a:lnTo>
                          <a:pt x="140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2" y="20"/>
                        </a:lnTo>
                        <a:lnTo>
                          <a:pt x="156" y="20"/>
                        </a:lnTo>
                        <a:lnTo>
                          <a:pt x="161" y="20"/>
                        </a:lnTo>
                        <a:lnTo>
                          <a:pt x="165" y="20"/>
                        </a:lnTo>
                        <a:lnTo>
                          <a:pt x="170" y="19"/>
                        </a:lnTo>
                        <a:lnTo>
                          <a:pt x="173" y="19"/>
                        </a:lnTo>
                        <a:lnTo>
                          <a:pt x="177" y="19"/>
                        </a:lnTo>
                        <a:lnTo>
                          <a:pt x="181" y="19"/>
                        </a:lnTo>
                        <a:lnTo>
                          <a:pt x="186" y="19"/>
                        </a:lnTo>
                        <a:lnTo>
                          <a:pt x="190" y="19"/>
                        </a:lnTo>
                        <a:lnTo>
                          <a:pt x="194" y="18"/>
                        </a:lnTo>
                        <a:lnTo>
                          <a:pt x="198" y="18"/>
                        </a:lnTo>
                        <a:lnTo>
                          <a:pt x="202" y="17"/>
                        </a:lnTo>
                        <a:lnTo>
                          <a:pt x="206" y="17"/>
                        </a:lnTo>
                        <a:lnTo>
                          <a:pt x="210" y="15"/>
                        </a:lnTo>
                        <a:lnTo>
                          <a:pt x="215" y="15"/>
                        </a:lnTo>
                        <a:lnTo>
                          <a:pt x="218" y="14"/>
                        </a:lnTo>
                        <a:lnTo>
                          <a:pt x="222" y="14"/>
                        </a:lnTo>
                        <a:lnTo>
                          <a:pt x="225" y="13"/>
                        </a:lnTo>
                        <a:lnTo>
                          <a:pt x="230" y="12"/>
                        </a:lnTo>
                        <a:lnTo>
                          <a:pt x="234" y="12"/>
                        </a:lnTo>
                        <a:lnTo>
                          <a:pt x="237" y="11"/>
                        </a:lnTo>
                        <a:lnTo>
                          <a:pt x="242" y="9"/>
                        </a:lnTo>
                        <a:lnTo>
                          <a:pt x="245" y="9"/>
                        </a:lnTo>
                        <a:lnTo>
                          <a:pt x="249" y="7"/>
                        </a:lnTo>
                        <a:lnTo>
                          <a:pt x="251" y="7"/>
                        </a:lnTo>
                        <a:lnTo>
                          <a:pt x="255" y="7"/>
                        </a:lnTo>
                        <a:lnTo>
                          <a:pt x="257" y="7"/>
                        </a:lnTo>
                        <a:lnTo>
                          <a:pt x="260" y="7"/>
                        </a:lnTo>
                        <a:lnTo>
                          <a:pt x="263" y="6"/>
                        </a:lnTo>
                        <a:lnTo>
                          <a:pt x="266" y="6"/>
                        </a:lnTo>
                        <a:lnTo>
                          <a:pt x="269" y="6"/>
                        </a:lnTo>
                        <a:lnTo>
                          <a:pt x="272" y="5"/>
                        </a:lnTo>
                        <a:lnTo>
                          <a:pt x="275" y="5"/>
                        </a:lnTo>
                        <a:lnTo>
                          <a:pt x="278" y="5"/>
                        </a:lnTo>
                        <a:lnTo>
                          <a:pt x="281" y="5"/>
                        </a:lnTo>
                        <a:lnTo>
                          <a:pt x="283" y="5"/>
                        </a:lnTo>
                        <a:lnTo>
                          <a:pt x="287" y="5"/>
                        </a:lnTo>
                        <a:lnTo>
                          <a:pt x="289" y="5"/>
                        </a:lnTo>
                        <a:lnTo>
                          <a:pt x="293" y="5"/>
                        </a:lnTo>
                        <a:lnTo>
                          <a:pt x="295" y="5"/>
                        </a:lnTo>
                        <a:lnTo>
                          <a:pt x="298" y="5"/>
                        </a:lnTo>
                        <a:lnTo>
                          <a:pt x="301" y="5"/>
                        </a:lnTo>
                        <a:lnTo>
                          <a:pt x="304" y="5"/>
                        </a:lnTo>
                        <a:lnTo>
                          <a:pt x="307" y="5"/>
                        </a:lnTo>
                        <a:lnTo>
                          <a:pt x="311" y="5"/>
                        </a:lnTo>
                        <a:lnTo>
                          <a:pt x="313" y="5"/>
                        </a:lnTo>
                        <a:lnTo>
                          <a:pt x="315" y="5"/>
                        </a:lnTo>
                        <a:lnTo>
                          <a:pt x="319" y="5"/>
                        </a:lnTo>
                        <a:lnTo>
                          <a:pt x="321" y="5"/>
                        </a:lnTo>
                        <a:lnTo>
                          <a:pt x="325" y="5"/>
                        </a:lnTo>
                        <a:lnTo>
                          <a:pt x="329" y="5"/>
                        </a:lnTo>
                        <a:lnTo>
                          <a:pt x="331" y="5"/>
                        </a:lnTo>
                        <a:lnTo>
                          <a:pt x="333" y="5"/>
                        </a:lnTo>
                        <a:lnTo>
                          <a:pt x="337" y="5"/>
                        </a:lnTo>
                        <a:lnTo>
                          <a:pt x="340" y="6"/>
                        </a:lnTo>
                        <a:lnTo>
                          <a:pt x="343" y="5"/>
                        </a:lnTo>
                        <a:lnTo>
                          <a:pt x="346" y="5"/>
                        </a:lnTo>
                        <a:lnTo>
                          <a:pt x="349" y="5"/>
                        </a:lnTo>
                        <a:lnTo>
                          <a:pt x="351" y="5"/>
                        </a:lnTo>
                        <a:lnTo>
                          <a:pt x="355" y="5"/>
                        </a:lnTo>
                        <a:lnTo>
                          <a:pt x="357" y="5"/>
                        </a:lnTo>
                        <a:lnTo>
                          <a:pt x="361" y="5"/>
                        </a:lnTo>
                        <a:lnTo>
                          <a:pt x="364" y="5"/>
                        </a:lnTo>
                        <a:lnTo>
                          <a:pt x="366" y="5"/>
                        </a:lnTo>
                        <a:lnTo>
                          <a:pt x="369" y="5"/>
                        </a:lnTo>
                        <a:lnTo>
                          <a:pt x="371" y="5"/>
                        </a:lnTo>
                        <a:lnTo>
                          <a:pt x="376" y="5"/>
                        </a:lnTo>
                        <a:lnTo>
                          <a:pt x="378" y="5"/>
                        </a:lnTo>
                        <a:lnTo>
                          <a:pt x="382" y="5"/>
                        </a:lnTo>
                        <a:lnTo>
                          <a:pt x="384" y="5"/>
                        </a:lnTo>
                        <a:lnTo>
                          <a:pt x="387" y="5"/>
                        </a:lnTo>
                        <a:lnTo>
                          <a:pt x="390" y="5"/>
                        </a:lnTo>
                        <a:lnTo>
                          <a:pt x="394" y="5"/>
                        </a:lnTo>
                        <a:lnTo>
                          <a:pt x="396" y="5"/>
                        </a:lnTo>
                        <a:lnTo>
                          <a:pt x="400" y="5"/>
                        </a:lnTo>
                        <a:lnTo>
                          <a:pt x="402" y="5"/>
                        </a:lnTo>
                        <a:lnTo>
                          <a:pt x="404" y="5"/>
                        </a:lnTo>
                        <a:lnTo>
                          <a:pt x="407" y="4"/>
                        </a:lnTo>
                        <a:lnTo>
                          <a:pt x="410" y="4"/>
                        </a:lnTo>
                        <a:lnTo>
                          <a:pt x="414" y="2"/>
                        </a:lnTo>
                        <a:lnTo>
                          <a:pt x="418" y="2"/>
                        </a:lnTo>
                        <a:lnTo>
                          <a:pt x="420" y="1"/>
                        </a:lnTo>
                        <a:lnTo>
                          <a:pt x="422" y="1"/>
                        </a:lnTo>
                        <a:lnTo>
                          <a:pt x="426" y="1"/>
                        </a:lnTo>
                        <a:lnTo>
                          <a:pt x="428" y="1"/>
                        </a:lnTo>
                        <a:lnTo>
                          <a:pt x="432" y="0"/>
                        </a:lnTo>
                        <a:lnTo>
                          <a:pt x="435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36" name="Freeform 189"/>
                  <p:cNvSpPr>
                    <a:spLocks/>
                  </p:cNvSpPr>
                  <p:nvPr/>
                </p:nvSpPr>
                <p:spPr bwMode="auto">
                  <a:xfrm>
                    <a:off x="5406" y="1602"/>
                    <a:ext cx="36" cy="166"/>
                  </a:xfrm>
                  <a:custGeom>
                    <a:avLst/>
                    <a:gdLst>
                      <a:gd name="T0" fmla="*/ 0 w 107"/>
                      <a:gd name="T1" fmla="*/ 0 h 499"/>
                      <a:gd name="T2" fmla="*/ 0 w 107"/>
                      <a:gd name="T3" fmla="*/ 0 h 499"/>
                      <a:gd name="T4" fmla="*/ 0 w 107"/>
                      <a:gd name="T5" fmla="*/ 0 h 499"/>
                      <a:gd name="T6" fmla="*/ 0 w 107"/>
                      <a:gd name="T7" fmla="*/ 0 h 499"/>
                      <a:gd name="T8" fmla="*/ 0 w 107"/>
                      <a:gd name="T9" fmla="*/ 0 h 499"/>
                      <a:gd name="T10" fmla="*/ 0 w 107"/>
                      <a:gd name="T11" fmla="*/ 0 h 499"/>
                      <a:gd name="T12" fmla="*/ 0 w 107"/>
                      <a:gd name="T13" fmla="*/ 0 h 499"/>
                      <a:gd name="T14" fmla="*/ 0 w 107"/>
                      <a:gd name="T15" fmla="*/ 0 h 499"/>
                      <a:gd name="T16" fmla="*/ 0 w 107"/>
                      <a:gd name="T17" fmla="*/ 0 h 499"/>
                      <a:gd name="T18" fmla="*/ 0 w 107"/>
                      <a:gd name="T19" fmla="*/ 0 h 499"/>
                      <a:gd name="T20" fmla="*/ 0 w 107"/>
                      <a:gd name="T21" fmla="*/ 0 h 499"/>
                      <a:gd name="T22" fmla="*/ 0 w 107"/>
                      <a:gd name="T23" fmla="*/ 0 h 499"/>
                      <a:gd name="T24" fmla="*/ 0 w 107"/>
                      <a:gd name="T25" fmla="*/ 0 h 499"/>
                      <a:gd name="T26" fmla="*/ 0 w 107"/>
                      <a:gd name="T27" fmla="*/ 0 h 499"/>
                      <a:gd name="T28" fmla="*/ 0 w 107"/>
                      <a:gd name="T29" fmla="*/ 0 h 499"/>
                      <a:gd name="T30" fmla="*/ 0 w 107"/>
                      <a:gd name="T31" fmla="*/ 0 h 499"/>
                      <a:gd name="T32" fmla="*/ 0 w 107"/>
                      <a:gd name="T33" fmla="*/ 0 h 499"/>
                      <a:gd name="T34" fmla="*/ 0 w 107"/>
                      <a:gd name="T35" fmla="*/ 0 h 499"/>
                      <a:gd name="T36" fmla="*/ 0 w 107"/>
                      <a:gd name="T37" fmla="*/ 0 h 499"/>
                      <a:gd name="T38" fmla="*/ 0 w 107"/>
                      <a:gd name="T39" fmla="*/ 0 h 499"/>
                      <a:gd name="T40" fmla="*/ 0 w 107"/>
                      <a:gd name="T41" fmla="*/ 0 h 499"/>
                      <a:gd name="T42" fmla="*/ 0 w 107"/>
                      <a:gd name="T43" fmla="*/ 0 h 499"/>
                      <a:gd name="T44" fmla="*/ 0 w 107"/>
                      <a:gd name="T45" fmla="*/ 0 h 499"/>
                      <a:gd name="T46" fmla="*/ 0 w 107"/>
                      <a:gd name="T47" fmla="*/ 0 h 499"/>
                      <a:gd name="T48" fmla="*/ 0 w 107"/>
                      <a:gd name="T49" fmla="*/ 0 h 499"/>
                      <a:gd name="T50" fmla="*/ 0 w 107"/>
                      <a:gd name="T51" fmla="*/ 0 h 499"/>
                      <a:gd name="T52" fmla="*/ 0 w 107"/>
                      <a:gd name="T53" fmla="*/ 0 h 499"/>
                      <a:gd name="T54" fmla="*/ 0 w 107"/>
                      <a:gd name="T55" fmla="*/ 0 h 499"/>
                      <a:gd name="T56" fmla="*/ 0 w 107"/>
                      <a:gd name="T57" fmla="*/ 0 h 499"/>
                      <a:gd name="T58" fmla="*/ 0 w 107"/>
                      <a:gd name="T59" fmla="*/ 0 h 499"/>
                      <a:gd name="T60" fmla="*/ 0 w 107"/>
                      <a:gd name="T61" fmla="*/ 0 h 499"/>
                      <a:gd name="T62" fmla="*/ 0 w 107"/>
                      <a:gd name="T63" fmla="*/ 0 h 499"/>
                      <a:gd name="T64" fmla="*/ 0 w 107"/>
                      <a:gd name="T65" fmla="*/ 0 h 499"/>
                      <a:gd name="T66" fmla="*/ 0 w 107"/>
                      <a:gd name="T67" fmla="*/ 0 h 499"/>
                      <a:gd name="T68" fmla="*/ 0 w 107"/>
                      <a:gd name="T69" fmla="*/ 0 h 499"/>
                      <a:gd name="T70" fmla="*/ 0 w 107"/>
                      <a:gd name="T71" fmla="*/ 0 h 499"/>
                      <a:gd name="T72" fmla="*/ 0 w 107"/>
                      <a:gd name="T73" fmla="*/ 0 h 499"/>
                      <a:gd name="T74" fmla="*/ 0 w 107"/>
                      <a:gd name="T75" fmla="*/ 0 h 499"/>
                      <a:gd name="T76" fmla="*/ 0 w 107"/>
                      <a:gd name="T77" fmla="*/ 0 h 499"/>
                      <a:gd name="T78" fmla="*/ 0 w 107"/>
                      <a:gd name="T79" fmla="*/ 0 h 499"/>
                      <a:gd name="T80" fmla="*/ 0 w 107"/>
                      <a:gd name="T81" fmla="*/ 0 h 499"/>
                      <a:gd name="T82" fmla="*/ 0 w 107"/>
                      <a:gd name="T83" fmla="*/ 0 h 499"/>
                      <a:gd name="T84" fmla="*/ 0 w 107"/>
                      <a:gd name="T85" fmla="*/ 0 h 499"/>
                      <a:gd name="T86" fmla="*/ 0 w 107"/>
                      <a:gd name="T87" fmla="*/ 0 h 499"/>
                      <a:gd name="T88" fmla="*/ 0 w 107"/>
                      <a:gd name="T89" fmla="*/ 0 h 499"/>
                      <a:gd name="T90" fmla="*/ 0 w 107"/>
                      <a:gd name="T91" fmla="*/ 0 h 499"/>
                      <a:gd name="T92" fmla="*/ 0 w 107"/>
                      <a:gd name="T93" fmla="*/ 0 h 499"/>
                      <a:gd name="T94" fmla="*/ 0 w 107"/>
                      <a:gd name="T95" fmla="*/ 0 h 499"/>
                      <a:gd name="T96" fmla="*/ 0 w 107"/>
                      <a:gd name="T97" fmla="*/ 0 h 499"/>
                      <a:gd name="T98" fmla="*/ 0 w 107"/>
                      <a:gd name="T99" fmla="*/ 0 h 499"/>
                      <a:gd name="T100" fmla="*/ 0 w 107"/>
                      <a:gd name="T101" fmla="*/ 0 h 499"/>
                      <a:gd name="T102" fmla="*/ 0 w 107"/>
                      <a:gd name="T103" fmla="*/ 0 h 499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107"/>
                      <a:gd name="T157" fmla="*/ 0 h 499"/>
                      <a:gd name="T158" fmla="*/ 107 w 107"/>
                      <a:gd name="T159" fmla="*/ 499 h 499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107" h="499">
                        <a:moveTo>
                          <a:pt x="54" y="0"/>
                        </a:moveTo>
                        <a:lnTo>
                          <a:pt x="57" y="2"/>
                        </a:lnTo>
                        <a:lnTo>
                          <a:pt x="61" y="4"/>
                        </a:lnTo>
                        <a:lnTo>
                          <a:pt x="64" y="5"/>
                        </a:lnTo>
                        <a:lnTo>
                          <a:pt x="69" y="7"/>
                        </a:lnTo>
                        <a:lnTo>
                          <a:pt x="71" y="8"/>
                        </a:lnTo>
                        <a:lnTo>
                          <a:pt x="74" y="11"/>
                        </a:lnTo>
                        <a:lnTo>
                          <a:pt x="76" y="12"/>
                        </a:lnTo>
                        <a:lnTo>
                          <a:pt x="80" y="15"/>
                        </a:lnTo>
                        <a:lnTo>
                          <a:pt x="85" y="19"/>
                        </a:lnTo>
                        <a:lnTo>
                          <a:pt x="88" y="24"/>
                        </a:lnTo>
                        <a:lnTo>
                          <a:pt x="89" y="26"/>
                        </a:lnTo>
                        <a:lnTo>
                          <a:pt x="92" y="30"/>
                        </a:lnTo>
                        <a:lnTo>
                          <a:pt x="92" y="32"/>
                        </a:lnTo>
                        <a:lnTo>
                          <a:pt x="94" y="36"/>
                        </a:lnTo>
                        <a:lnTo>
                          <a:pt x="94" y="38"/>
                        </a:lnTo>
                        <a:lnTo>
                          <a:pt x="95" y="40"/>
                        </a:lnTo>
                        <a:lnTo>
                          <a:pt x="95" y="44"/>
                        </a:lnTo>
                        <a:lnTo>
                          <a:pt x="96" y="46"/>
                        </a:lnTo>
                        <a:lnTo>
                          <a:pt x="96" y="50"/>
                        </a:lnTo>
                        <a:lnTo>
                          <a:pt x="96" y="53"/>
                        </a:lnTo>
                        <a:lnTo>
                          <a:pt x="96" y="56"/>
                        </a:lnTo>
                        <a:lnTo>
                          <a:pt x="98" y="59"/>
                        </a:lnTo>
                        <a:lnTo>
                          <a:pt x="96" y="63"/>
                        </a:lnTo>
                        <a:lnTo>
                          <a:pt x="96" y="65"/>
                        </a:lnTo>
                        <a:lnTo>
                          <a:pt x="96" y="69"/>
                        </a:lnTo>
                        <a:lnTo>
                          <a:pt x="96" y="74"/>
                        </a:lnTo>
                        <a:lnTo>
                          <a:pt x="95" y="76"/>
                        </a:lnTo>
                        <a:lnTo>
                          <a:pt x="95" y="81"/>
                        </a:lnTo>
                        <a:lnTo>
                          <a:pt x="94" y="83"/>
                        </a:lnTo>
                        <a:lnTo>
                          <a:pt x="94" y="88"/>
                        </a:lnTo>
                        <a:lnTo>
                          <a:pt x="93" y="90"/>
                        </a:lnTo>
                        <a:lnTo>
                          <a:pt x="92" y="94"/>
                        </a:lnTo>
                        <a:lnTo>
                          <a:pt x="92" y="97"/>
                        </a:lnTo>
                        <a:lnTo>
                          <a:pt x="90" y="101"/>
                        </a:lnTo>
                        <a:lnTo>
                          <a:pt x="89" y="105"/>
                        </a:lnTo>
                        <a:lnTo>
                          <a:pt x="89" y="108"/>
                        </a:lnTo>
                        <a:lnTo>
                          <a:pt x="87" y="112"/>
                        </a:lnTo>
                        <a:lnTo>
                          <a:pt x="87" y="116"/>
                        </a:lnTo>
                        <a:lnTo>
                          <a:pt x="86" y="119"/>
                        </a:lnTo>
                        <a:lnTo>
                          <a:pt x="85" y="122"/>
                        </a:lnTo>
                        <a:lnTo>
                          <a:pt x="85" y="126"/>
                        </a:lnTo>
                        <a:lnTo>
                          <a:pt x="83" y="129"/>
                        </a:lnTo>
                        <a:lnTo>
                          <a:pt x="82" y="133"/>
                        </a:lnTo>
                        <a:lnTo>
                          <a:pt x="82" y="137"/>
                        </a:lnTo>
                        <a:lnTo>
                          <a:pt x="80" y="140"/>
                        </a:lnTo>
                        <a:lnTo>
                          <a:pt x="80" y="144"/>
                        </a:lnTo>
                        <a:lnTo>
                          <a:pt x="79" y="147"/>
                        </a:lnTo>
                        <a:lnTo>
                          <a:pt x="77" y="151"/>
                        </a:lnTo>
                        <a:lnTo>
                          <a:pt x="76" y="154"/>
                        </a:lnTo>
                        <a:lnTo>
                          <a:pt x="76" y="158"/>
                        </a:lnTo>
                        <a:lnTo>
                          <a:pt x="76" y="162"/>
                        </a:lnTo>
                        <a:lnTo>
                          <a:pt x="76" y="165"/>
                        </a:lnTo>
                        <a:lnTo>
                          <a:pt x="75" y="169"/>
                        </a:lnTo>
                        <a:lnTo>
                          <a:pt x="75" y="172"/>
                        </a:lnTo>
                        <a:lnTo>
                          <a:pt x="74" y="175"/>
                        </a:lnTo>
                        <a:lnTo>
                          <a:pt x="74" y="178"/>
                        </a:lnTo>
                        <a:lnTo>
                          <a:pt x="74" y="182"/>
                        </a:lnTo>
                        <a:lnTo>
                          <a:pt x="75" y="184"/>
                        </a:lnTo>
                        <a:lnTo>
                          <a:pt x="75" y="188"/>
                        </a:lnTo>
                        <a:lnTo>
                          <a:pt x="76" y="191"/>
                        </a:lnTo>
                        <a:lnTo>
                          <a:pt x="76" y="195"/>
                        </a:lnTo>
                        <a:lnTo>
                          <a:pt x="77" y="197"/>
                        </a:lnTo>
                        <a:lnTo>
                          <a:pt x="76" y="202"/>
                        </a:lnTo>
                        <a:lnTo>
                          <a:pt x="76" y="207"/>
                        </a:lnTo>
                        <a:lnTo>
                          <a:pt x="76" y="210"/>
                        </a:lnTo>
                        <a:lnTo>
                          <a:pt x="76" y="215"/>
                        </a:lnTo>
                        <a:lnTo>
                          <a:pt x="75" y="220"/>
                        </a:lnTo>
                        <a:lnTo>
                          <a:pt x="74" y="224"/>
                        </a:lnTo>
                        <a:lnTo>
                          <a:pt x="74" y="228"/>
                        </a:lnTo>
                        <a:lnTo>
                          <a:pt x="74" y="233"/>
                        </a:lnTo>
                        <a:lnTo>
                          <a:pt x="74" y="237"/>
                        </a:lnTo>
                        <a:lnTo>
                          <a:pt x="74" y="241"/>
                        </a:lnTo>
                        <a:lnTo>
                          <a:pt x="74" y="246"/>
                        </a:lnTo>
                        <a:lnTo>
                          <a:pt x="74" y="251"/>
                        </a:lnTo>
                        <a:lnTo>
                          <a:pt x="74" y="255"/>
                        </a:lnTo>
                        <a:lnTo>
                          <a:pt x="74" y="259"/>
                        </a:lnTo>
                        <a:lnTo>
                          <a:pt x="74" y="264"/>
                        </a:lnTo>
                        <a:lnTo>
                          <a:pt x="74" y="268"/>
                        </a:lnTo>
                        <a:lnTo>
                          <a:pt x="74" y="272"/>
                        </a:lnTo>
                        <a:lnTo>
                          <a:pt x="74" y="277"/>
                        </a:lnTo>
                        <a:lnTo>
                          <a:pt x="74" y="281"/>
                        </a:lnTo>
                        <a:lnTo>
                          <a:pt x="74" y="285"/>
                        </a:lnTo>
                        <a:lnTo>
                          <a:pt x="74" y="290"/>
                        </a:lnTo>
                        <a:lnTo>
                          <a:pt x="75" y="293"/>
                        </a:lnTo>
                        <a:lnTo>
                          <a:pt x="76" y="298"/>
                        </a:lnTo>
                        <a:lnTo>
                          <a:pt x="76" y="303"/>
                        </a:lnTo>
                        <a:lnTo>
                          <a:pt x="76" y="306"/>
                        </a:lnTo>
                        <a:lnTo>
                          <a:pt x="76" y="311"/>
                        </a:lnTo>
                        <a:lnTo>
                          <a:pt x="76" y="316"/>
                        </a:lnTo>
                        <a:lnTo>
                          <a:pt x="76" y="319"/>
                        </a:lnTo>
                        <a:lnTo>
                          <a:pt x="77" y="324"/>
                        </a:lnTo>
                        <a:lnTo>
                          <a:pt x="77" y="329"/>
                        </a:lnTo>
                        <a:lnTo>
                          <a:pt x="79" y="332"/>
                        </a:lnTo>
                        <a:lnTo>
                          <a:pt x="79" y="336"/>
                        </a:lnTo>
                        <a:lnTo>
                          <a:pt x="79" y="341"/>
                        </a:lnTo>
                        <a:lnTo>
                          <a:pt x="80" y="346"/>
                        </a:lnTo>
                        <a:lnTo>
                          <a:pt x="80" y="349"/>
                        </a:lnTo>
                        <a:lnTo>
                          <a:pt x="81" y="354"/>
                        </a:lnTo>
                        <a:lnTo>
                          <a:pt x="82" y="357"/>
                        </a:lnTo>
                        <a:lnTo>
                          <a:pt x="82" y="362"/>
                        </a:lnTo>
                        <a:lnTo>
                          <a:pt x="82" y="366"/>
                        </a:lnTo>
                        <a:lnTo>
                          <a:pt x="85" y="369"/>
                        </a:lnTo>
                        <a:lnTo>
                          <a:pt x="85" y="374"/>
                        </a:lnTo>
                        <a:lnTo>
                          <a:pt x="85" y="378"/>
                        </a:lnTo>
                        <a:lnTo>
                          <a:pt x="86" y="382"/>
                        </a:lnTo>
                        <a:lnTo>
                          <a:pt x="87" y="387"/>
                        </a:lnTo>
                        <a:lnTo>
                          <a:pt x="87" y="391"/>
                        </a:lnTo>
                        <a:lnTo>
                          <a:pt x="89" y="395"/>
                        </a:lnTo>
                        <a:lnTo>
                          <a:pt x="89" y="400"/>
                        </a:lnTo>
                        <a:lnTo>
                          <a:pt x="90" y="404"/>
                        </a:lnTo>
                        <a:lnTo>
                          <a:pt x="92" y="407"/>
                        </a:lnTo>
                        <a:lnTo>
                          <a:pt x="92" y="412"/>
                        </a:lnTo>
                        <a:lnTo>
                          <a:pt x="93" y="416"/>
                        </a:lnTo>
                        <a:lnTo>
                          <a:pt x="94" y="420"/>
                        </a:lnTo>
                        <a:lnTo>
                          <a:pt x="94" y="424"/>
                        </a:lnTo>
                        <a:lnTo>
                          <a:pt x="95" y="429"/>
                        </a:lnTo>
                        <a:lnTo>
                          <a:pt x="96" y="433"/>
                        </a:lnTo>
                        <a:lnTo>
                          <a:pt x="98" y="437"/>
                        </a:lnTo>
                        <a:lnTo>
                          <a:pt x="99" y="440"/>
                        </a:lnTo>
                        <a:lnTo>
                          <a:pt x="100" y="445"/>
                        </a:lnTo>
                        <a:lnTo>
                          <a:pt x="101" y="449"/>
                        </a:lnTo>
                        <a:lnTo>
                          <a:pt x="102" y="454"/>
                        </a:lnTo>
                        <a:lnTo>
                          <a:pt x="103" y="458"/>
                        </a:lnTo>
                        <a:lnTo>
                          <a:pt x="105" y="462"/>
                        </a:lnTo>
                        <a:lnTo>
                          <a:pt x="106" y="467"/>
                        </a:lnTo>
                        <a:lnTo>
                          <a:pt x="107" y="471"/>
                        </a:lnTo>
                        <a:lnTo>
                          <a:pt x="103" y="474"/>
                        </a:lnTo>
                        <a:lnTo>
                          <a:pt x="99" y="477"/>
                        </a:lnTo>
                        <a:lnTo>
                          <a:pt x="94" y="481"/>
                        </a:lnTo>
                        <a:lnTo>
                          <a:pt x="90" y="484"/>
                        </a:lnTo>
                        <a:lnTo>
                          <a:pt x="87" y="488"/>
                        </a:lnTo>
                        <a:lnTo>
                          <a:pt x="82" y="492"/>
                        </a:lnTo>
                        <a:lnTo>
                          <a:pt x="77" y="494"/>
                        </a:lnTo>
                        <a:lnTo>
                          <a:pt x="74" y="499"/>
                        </a:lnTo>
                        <a:lnTo>
                          <a:pt x="68" y="495"/>
                        </a:lnTo>
                        <a:lnTo>
                          <a:pt x="64" y="493"/>
                        </a:lnTo>
                        <a:lnTo>
                          <a:pt x="58" y="489"/>
                        </a:lnTo>
                        <a:lnTo>
                          <a:pt x="55" y="487"/>
                        </a:lnTo>
                        <a:lnTo>
                          <a:pt x="51" y="483"/>
                        </a:lnTo>
                        <a:lnTo>
                          <a:pt x="48" y="481"/>
                        </a:lnTo>
                        <a:lnTo>
                          <a:pt x="44" y="477"/>
                        </a:lnTo>
                        <a:lnTo>
                          <a:pt x="41" y="475"/>
                        </a:lnTo>
                        <a:lnTo>
                          <a:pt x="37" y="471"/>
                        </a:lnTo>
                        <a:lnTo>
                          <a:pt x="33" y="467"/>
                        </a:lnTo>
                        <a:lnTo>
                          <a:pt x="31" y="463"/>
                        </a:lnTo>
                        <a:lnTo>
                          <a:pt x="29" y="459"/>
                        </a:lnTo>
                        <a:lnTo>
                          <a:pt x="26" y="456"/>
                        </a:lnTo>
                        <a:lnTo>
                          <a:pt x="23" y="451"/>
                        </a:lnTo>
                        <a:lnTo>
                          <a:pt x="20" y="448"/>
                        </a:lnTo>
                        <a:lnTo>
                          <a:pt x="19" y="444"/>
                        </a:lnTo>
                        <a:lnTo>
                          <a:pt x="17" y="439"/>
                        </a:lnTo>
                        <a:lnTo>
                          <a:pt x="16" y="435"/>
                        </a:lnTo>
                        <a:lnTo>
                          <a:pt x="13" y="430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9" y="417"/>
                        </a:lnTo>
                        <a:lnTo>
                          <a:pt x="9" y="412"/>
                        </a:lnTo>
                        <a:lnTo>
                          <a:pt x="7" y="407"/>
                        </a:lnTo>
                        <a:lnTo>
                          <a:pt x="6" y="402"/>
                        </a:lnTo>
                        <a:lnTo>
                          <a:pt x="5" y="398"/>
                        </a:lnTo>
                        <a:lnTo>
                          <a:pt x="4" y="392"/>
                        </a:lnTo>
                        <a:lnTo>
                          <a:pt x="4" y="387"/>
                        </a:lnTo>
                        <a:lnTo>
                          <a:pt x="3" y="382"/>
                        </a:lnTo>
                        <a:lnTo>
                          <a:pt x="3" y="378"/>
                        </a:lnTo>
                        <a:lnTo>
                          <a:pt x="1" y="372"/>
                        </a:lnTo>
                        <a:lnTo>
                          <a:pt x="1" y="367"/>
                        </a:lnTo>
                        <a:lnTo>
                          <a:pt x="1" y="362"/>
                        </a:lnTo>
                        <a:lnTo>
                          <a:pt x="0" y="357"/>
                        </a:lnTo>
                        <a:lnTo>
                          <a:pt x="0" y="351"/>
                        </a:lnTo>
                        <a:lnTo>
                          <a:pt x="0" y="347"/>
                        </a:lnTo>
                        <a:lnTo>
                          <a:pt x="0" y="341"/>
                        </a:lnTo>
                        <a:lnTo>
                          <a:pt x="0" y="336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19"/>
                        </a:lnTo>
                        <a:lnTo>
                          <a:pt x="0" y="313"/>
                        </a:lnTo>
                        <a:lnTo>
                          <a:pt x="0" y="309"/>
                        </a:lnTo>
                        <a:lnTo>
                          <a:pt x="0" y="304"/>
                        </a:lnTo>
                        <a:lnTo>
                          <a:pt x="0" y="298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1" y="281"/>
                        </a:lnTo>
                        <a:lnTo>
                          <a:pt x="1" y="275"/>
                        </a:lnTo>
                        <a:lnTo>
                          <a:pt x="1" y="271"/>
                        </a:lnTo>
                        <a:lnTo>
                          <a:pt x="1" y="266"/>
                        </a:lnTo>
                        <a:lnTo>
                          <a:pt x="1" y="260"/>
                        </a:lnTo>
                        <a:lnTo>
                          <a:pt x="1" y="255"/>
                        </a:lnTo>
                        <a:lnTo>
                          <a:pt x="1" y="251"/>
                        </a:lnTo>
                        <a:lnTo>
                          <a:pt x="1" y="245"/>
                        </a:lnTo>
                        <a:lnTo>
                          <a:pt x="1" y="240"/>
                        </a:lnTo>
                        <a:lnTo>
                          <a:pt x="1" y="235"/>
                        </a:lnTo>
                        <a:lnTo>
                          <a:pt x="1" y="230"/>
                        </a:lnTo>
                        <a:lnTo>
                          <a:pt x="1" y="224"/>
                        </a:lnTo>
                        <a:lnTo>
                          <a:pt x="1" y="220"/>
                        </a:lnTo>
                        <a:lnTo>
                          <a:pt x="0" y="215"/>
                        </a:lnTo>
                        <a:lnTo>
                          <a:pt x="0" y="210"/>
                        </a:lnTo>
                        <a:lnTo>
                          <a:pt x="0" y="205"/>
                        </a:lnTo>
                        <a:lnTo>
                          <a:pt x="0" y="201"/>
                        </a:lnTo>
                        <a:lnTo>
                          <a:pt x="0" y="197"/>
                        </a:lnTo>
                        <a:lnTo>
                          <a:pt x="0" y="194"/>
                        </a:lnTo>
                        <a:lnTo>
                          <a:pt x="0" y="190"/>
                        </a:lnTo>
                        <a:lnTo>
                          <a:pt x="0" y="188"/>
                        </a:lnTo>
                        <a:lnTo>
                          <a:pt x="0" y="183"/>
                        </a:lnTo>
                        <a:lnTo>
                          <a:pt x="1" y="181"/>
                        </a:lnTo>
                        <a:lnTo>
                          <a:pt x="1" y="177"/>
                        </a:lnTo>
                        <a:lnTo>
                          <a:pt x="1" y="173"/>
                        </a:lnTo>
                        <a:lnTo>
                          <a:pt x="1" y="170"/>
                        </a:lnTo>
                        <a:lnTo>
                          <a:pt x="1" y="166"/>
                        </a:lnTo>
                        <a:lnTo>
                          <a:pt x="1" y="163"/>
                        </a:lnTo>
                        <a:lnTo>
                          <a:pt x="3" y="159"/>
                        </a:lnTo>
                        <a:lnTo>
                          <a:pt x="3" y="156"/>
                        </a:lnTo>
                        <a:lnTo>
                          <a:pt x="3" y="153"/>
                        </a:lnTo>
                        <a:lnTo>
                          <a:pt x="3" y="150"/>
                        </a:lnTo>
                        <a:lnTo>
                          <a:pt x="3" y="146"/>
                        </a:lnTo>
                        <a:lnTo>
                          <a:pt x="3" y="143"/>
                        </a:lnTo>
                        <a:lnTo>
                          <a:pt x="3" y="139"/>
                        </a:lnTo>
                        <a:lnTo>
                          <a:pt x="3" y="135"/>
                        </a:lnTo>
                        <a:lnTo>
                          <a:pt x="4" y="132"/>
                        </a:lnTo>
                        <a:lnTo>
                          <a:pt x="4" y="129"/>
                        </a:lnTo>
                        <a:lnTo>
                          <a:pt x="4" y="126"/>
                        </a:lnTo>
                        <a:lnTo>
                          <a:pt x="4" y="121"/>
                        </a:lnTo>
                        <a:lnTo>
                          <a:pt x="5" y="119"/>
                        </a:lnTo>
                        <a:lnTo>
                          <a:pt x="5" y="115"/>
                        </a:lnTo>
                        <a:lnTo>
                          <a:pt x="5" y="112"/>
                        </a:lnTo>
                        <a:lnTo>
                          <a:pt x="6" y="108"/>
                        </a:lnTo>
                        <a:lnTo>
                          <a:pt x="6" y="106"/>
                        </a:lnTo>
                        <a:lnTo>
                          <a:pt x="6" y="101"/>
                        </a:lnTo>
                        <a:lnTo>
                          <a:pt x="6" y="99"/>
                        </a:lnTo>
                        <a:lnTo>
                          <a:pt x="7" y="95"/>
                        </a:lnTo>
                        <a:lnTo>
                          <a:pt x="9" y="91"/>
                        </a:lnTo>
                        <a:lnTo>
                          <a:pt x="9" y="88"/>
                        </a:lnTo>
                        <a:lnTo>
                          <a:pt x="9" y="86"/>
                        </a:lnTo>
                        <a:lnTo>
                          <a:pt x="9" y="81"/>
                        </a:lnTo>
                        <a:lnTo>
                          <a:pt x="10" y="78"/>
                        </a:lnTo>
                        <a:lnTo>
                          <a:pt x="11" y="75"/>
                        </a:lnTo>
                        <a:lnTo>
                          <a:pt x="11" y="71"/>
                        </a:lnTo>
                        <a:lnTo>
                          <a:pt x="12" y="68"/>
                        </a:lnTo>
                        <a:lnTo>
                          <a:pt x="13" y="65"/>
                        </a:lnTo>
                        <a:lnTo>
                          <a:pt x="13" y="62"/>
                        </a:lnTo>
                        <a:lnTo>
                          <a:pt x="14" y="59"/>
                        </a:lnTo>
                        <a:lnTo>
                          <a:pt x="16" y="56"/>
                        </a:lnTo>
                        <a:lnTo>
                          <a:pt x="17" y="53"/>
                        </a:lnTo>
                        <a:lnTo>
                          <a:pt x="18" y="50"/>
                        </a:lnTo>
                        <a:lnTo>
                          <a:pt x="19" y="48"/>
                        </a:lnTo>
                        <a:lnTo>
                          <a:pt x="20" y="44"/>
                        </a:lnTo>
                        <a:lnTo>
                          <a:pt x="22" y="42"/>
                        </a:lnTo>
                        <a:lnTo>
                          <a:pt x="23" y="38"/>
                        </a:lnTo>
                        <a:lnTo>
                          <a:pt x="24" y="36"/>
                        </a:lnTo>
                        <a:lnTo>
                          <a:pt x="26" y="32"/>
                        </a:lnTo>
                        <a:lnTo>
                          <a:pt x="28" y="30"/>
                        </a:lnTo>
                        <a:lnTo>
                          <a:pt x="29" y="27"/>
                        </a:lnTo>
                        <a:lnTo>
                          <a:pt x="31" y="24"/>
                        </a:lnTo>
                        <a:lnTo>
                          <a:pt x="32" y="21"/>
                        </a:lnTo>
                        <a:lnTo>
                          <a:pt x="35" y="19"/>
                        </a:lnTo>
                        <a:lnTo>
                          <a:pt x="38" y="14"/>
                        </a:lnTo>
                        <a:lnTo>
                          <a:pt x="44" y="10"/>
                        </a:lnTo>
                        <a:lnTo>
                          <a:pt x="45" y="7"/>
                        </a:lnTo>
                        <a:lnTo>
                          <a:pt x="48" y="5"/>
                        </a:lnTo>
                        <a:lnTo>
                          <a:pt x="51" y="2"/>
                        </a:lnTo>
                        <a:lnTo>
                          <a:pt x="5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37" name="Freeform 190"/>
                  <p:cNvSpPr>
                    <a:spLocks/>
                  </p:cNvSpPr>
                  <p:nvPr/>
                </p:nvSpPr>
                <p:spPr bwMode="auto">
                  <a:xfrm>
                    <a:off x="5636" y="1551"/>
                    <a:ext cx="53" cy="264"/>
                  </a:xfrm>
                  <a:custGeom>
                    <a:avLst/>
                    <a:gdLst>
                      <a:gd name="T0" fmla="*/ 0 w 159"/>
                      <a:gd name="T1" fmla="*/ 0 h 792"/>
                      <a:gd name="T2" fmla="*/ 0 w 159"/>
                      <a:gd name="T3" fmla="*/ 0 h 792"/>
                      <a:gd name="T4" fmla="*/ 0 w 159"/>
                      <a:gd name="T5" fmla="*/ 0 h 792"/>
                      <a:gd name="T6" fmla="*/ 0 w 159"/>
                      <a:gd name="T7" fmla="*/ 0 h 792"/>
                      <a:gd name="T8" fmla="*/ 0 w 159"/>
                      <a:gd name="T9" fmla="*/ 0 h 792"/>
                      <a:gd name="T10" fmla="*/ 0 w 159"/>
                      <a:gd name="T11" fmla="*/ 0 h 792"/>
                      <a:gd name="T12" fmla="*/ 0 w 159"/>
                      <a:gd name="T13" fmla="*/ 0 h 792"/>
                      <a:gd name="T14" fmla="*/ 0 w 159"/>
                      <a:gd name="T15" fmla="*/ 0 h 792"/>
                      <a:gd name="T16" fmla="*/ 0 w 159"/>
                      <a:gd name="T17" fmla="*/ 0 h 792"/>
                      <a:gd name="T18" fmla="*/ 0 w 159"/>
                      <a:gd name="T19" fmla="*/ 0 h 792"/>
                      <a:gd name="T20" fmla="*/ 0 w 159"/>
                      <a:gd name="T21" fmla="*/ 0 h 792"/>
                      <a:gd name="T22" fmla="*/ 0 w 159"/>
                      <a:gd name="T23" fmla="*/ 0 h 792"/>
                      <a:gd name="T24" fmla="*/ 0 w 159"/>
                      <a:gd name="T25" fmla="*/ 0 h 792"/>
                      <a:gd name="T26" fmla="*/ 0 w 159"/>
                      <a:gd name="T27" fmla="*/ 0 h 792"/>
                      <a:gd name="T28" fmla="*/ 0 w 159"/>
                      <a:gd name="T29" fmla="*/ 0 h 792"/>
                      <a:gd name="T30" fmla="*/ 0 w 159"/>
                      <a:gd name="T31" fmla="*/ 0 h 792"/>
                      <a:gd name="T32" fmla="*/ 0 w 159"/>
                      <a:gd name="T33" fmla="*/ 0 h 792"/>
                      <a:gd name="T34" fmla="*/ 0 w 159"/>
                      <a:gd name="T35" fmla="*/ 0 h 792"/>
                      <a:gd name="T36" fmla="*/ 0 w 159"/>
                      <a:gd name="T37" fmla="*/ 0 h 792"/>
                      <a:gd name="T38" fmla="*/ 0 w 159"/>
                      <a:gd name="T39" fmla="*/ 0 h 792"/>
                      <a:gd name="T40" fmla="*/ 0 w 159"/>
                      <a:gd name="T41" fmla="*/ 0 h 792"/>
                      <a:gd name="T42" fmla="*/ 0 w 159"/>
                      <a:gd name="T43" fmla="*/ 0 h 792"/>
                      <a:gd name="T44" fmla="*/ 0 w 159"/>
                      <a:gd name="T45" fmla="*/ 0 h 792"/>
                      <a:gd name="T46" fmla="*/ 0 w 159"/>
                      <a:gd name="T47" fmla="*/ 0 h 792"/>
                      <a:gd name="T48" fmla="*/ 0 w 159"/>
                      <a:gd name="T49" fmla="*/ 0 h 792"/>
                      <a:gd name="T50" fmla="*/ 0 w 159"/>
                      <a:gd name="T51" fmla="*/ 0 h 792"/>
                      <a:gd name="T52" fmla="*/ 0 w 159"/>
                      <a:gd name="T53" fmla="*/ 0 h 792"/>
                      <a:gd name="T54" fmla="*/ 0 w 159"/>
                      <a:gd name="T55" fmla="*/ 0 h 792"/>
                      <a:gd name="T56" fmla="*/ 0 w 159"/>
                      <a:gd name="T57" fmla="*/ 0 h 792"/>
                      <a:gd name="T58" fmla="*/ 0 w 159"/>
                      <a:gd name="T59" fmla="*/ 0 h 792"/>
                      <a:gd name="T60" fmla="*/ 0 w 159"/>
                      <a:gd name="T61" fmla="*/ 0 h 792"/>
                      <a:gd name="T62" fmla="*/ 0 w 159"/>
                      <a:gd name="T63" fmla="*/ 0 h 792"/>
                      <a:gd name="T64" fmla="*/ 0 w 159"/>
                      <a:gd name="T65" fmla="*/ 0 h 792"/>
                      <a:gd name="T66" fmla="*/ 0 w 159"/>
                      <a:gd name="T67" fmla="*/ 0 h 792"/>
                      <a:gd name="T68" fmla="*/ 0 w 159"/>
                      <a:gd name="T69" fmla="*/ 0 h 792"/>
                      <a:gd name="T70" fmla="*/ 0 w 159"/>
                      <a:gd name="T71" fmla="*/ 0 h 792"/>
                      <a:gd name="T72" fmla="*/ 0 w 159"/>
                      <a:gd name="T73" fmla="*/ 0 h 792"/>
                      <a:gd name="T74" fmla="*/ 0 w 159"/>
                      <a:gd name="T75" fmla="*/ 0 h 792"/>
                      <a:gd name="T76" fmla="*/ 0 w 159"/>
                      <a:gd name="T77" fmla="*/ 0 h 792"/>
                      <a:gd name="T78" fmla="*/ 0 w 159"/>
                      <a:gd name="T79" fmla="*/ 0 h 792"/>
                      <a:gd name="T80" fmla="*/ 0 w 159"/>
                      <a:gd name="T81" fmla="*/ 0 h 792"/>
                      <a:gd name="T82" fmla="*/ 0 w 159"/>
                      <a:gd name="T83" fmla="*/ 0 h 792"/>
                      <a:gd name="T84" fmla="*/ 0 w 159"/>
                      <a:gd name="T85" fmla="*/ 0 h 792"/>
                      <a:gd name="T86" fmla="*/ 0 w 159"/>
                      <a:gd name="T87" fmla="*/ 0 h 79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59"/>
                      <a:gd name="T133" fmla="*/ 0 h 792"/>
                      <a:gd name="T134" fmla="*/ 159 w 159"/>
                      <a:gd name="T135" fmla="*/ 792 h 79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59" h="792">
                        <a:moveTo>
                          <a:pt x="144" y="0"/>
                        </a:moveTo>
                        <a:lnTo>
                          <a:pt x="58" y="8"/>
                        </a:lnTo>
                        <a:lnTo>
                          <a:pt x="60" y="23"/>
                        </a:lnTo>
                        <a:lnTo>
                          <a:pt x="60" y="38"/>
                        </a:lnTo>
                        <a:lnTo>
                          <a:pt x="63" y="52"/>
                        </a:lnTo>
                        <a:lnTo>
                          <a:pt x="64" y="67"/>
                        </a:lnTo>
                        <a:lnTo>
                          <a:pt x="65" y="81"/>
                        </a:lnTo>
                        <a:lnTo>
                          <a:pt x="65" y="95"/>
                        </a:lnTo>
                        <a:lnTo>
                          <a:pt x="66" y="109"/>
                        </a:lnTo>
                        <a:lnTo>
                          <a:pt x="67" y="124"/>
                        </a:lnTo>
                        <a:lnTo>
                          <a:pt x="68" y="137"/>
                        </a:lnTo>
                        <a:lnTo>
                          <a:pt x="70" y="151"/>
                        </a:lnTo>
                        <a:lnTo>
                          <a:pt x="70" y="165"/>
                        </a:lnTo>
                        <a:lnTo>
                          <a:pt x="71" y="179"/>
                        </a:lnTo>
                        <a:lnTo>
                          <a:pt x="71" y="192"/>
                        </a:lnTo>
                        <a:lnTo>
                          <a:pt x="72" y="205"/>
                        </a:lnTo>
                        <a:lnTo>
                          <a:pt x="72" y="219"/>
                        </a:lnTo>
                        <a:lnTo>
                          <a:pt x="73" y="233"/>
                        </a:lnTo>
                        <a:lnTo>
                          <a:pt x="73" y="246"/>
                        </a:lnTo>
                        <a:lnTo>
                          <a:pt x="73" y="258"/>
                        </a:lnTo>
                        <a:lnTo>
                          <a:pt x="73" y="271"/>
                        </a:lnTo>
                        <a:lnTo>
                          <a:pt x="73" y="284"/>
                        </a:lnTo>
                        <a:lnTo>
                          <a:pt x="73" y="297"/>
                        </a:lnTo>
                        <a:lnTo>
                          <a:pt x="73" y="310"/>
                        </a:lnTo>
                        <a:lnTo>
                          <a:pt x="73" y="322"/>
                        </a:lnTo>
                        <a:lnTo>
                          <a:pt x="73" y="335"/>
                        </a:lnTo>
                        <a:lnTo>
                          <a:pt x="72" y="347"/>
                        </a:lnTo>
                        <a:lnTo>
                          <a:pt x="72" y="360"/>
                        </a:lnTo>
                        <a:lnTo>
                          <a:pt x="71" y="372"/>
                        </a:lnTo>
                        <a:lnTo>
                          <a:pt x="71" y="385"/>
                        </a:lnTo>
                        <a:lnTo>
                          <a:pt x="70" y="395"/>
                        </a:lnTo>
                        <a:lnTo>
                          <a:pt x="70" y="407"/>
                        </a:lnTo>
                        <a:lnTo>
                          <a:pt x="68" y="420"/>
                        </a:lnTo>
                        <a:lnTo>
                          <a:pt x="68" y="432"/>
                        </a:lnTo>
                        <a:lnTo>
                          <a:pt x="67" y="443"/>
                        </a:lnTo>
                        <a:lnTo>
                          <a:pt x="66" y="455"/>
                        </a:lnTo>
                        <a:lnTo>
                          <a:pt x="65" y="467"/>
                        </a:lnTo>
                        <a:lnTo>
                          <a:pt x="64" y="479"/>
                        </a:lnTo>
                        <a:lnTo>
                          <a:pt x="63" y="488"/>
                        </a:lnTo>
                        <a:lnTo>
                          <a:pt x="61" y="500"/>
                        </a:lnTo>
                        <a:lnTo>
                          <a:pt x="60" y="512"/>
                        </a:lnTo>
                        <a:lnTo>
                          <a:pt x="58" y="522"/>
                        </a:lnTo>
                        <a:lnTo>
                          <a:pt x="57" y="533"/>
                        </a:lnTo>
                        <a:lnTo>
                          <a:pt x="54" y="544"/>
                        </a:lnTo>
                        <a:lnTo>
                          <a:pt x="53" y="554"/>
                        </a:lnTo>
                        <a:lnTo>
                          <a:pt x="52" y="565"/>
                        </a:lnTo>
                        <a:lnTo>
                          <a:pt x="49" y="576"/>
                        </a:lnTo>
                        <a:lnTo>
                          <a:pt x="47" y="587"/>
                        </a:lnTo>
                        <a:lnTo>
                          <a:pt x="46" y="597"/>
                        </a:lnTo>
                        <a:lnTo>
                          <a:pt x="45" y="608"/>
                        </a:lnTo>
                        <a:lnTo>
                          <a:pt x="42" y="617"/>
                        </a:lnTo>
                        <a:lnTo>
                          <a:pt x="40" y="628"/>
                        </a:lnTo>
                        <a:lnTo>
                          <a:pt x="38" y="638"/>
                        </a:lnTo>
                        <a:lnTo>
                          <a:pt x="34" y="648"/>
                        </a:lnTo>
                        <a:lnTo>
                          <a:pt x="32" y="658"/>
                        </a:lnTo>
                        <a:lnTo>
                          <a:pt x="29" y="667"/>
                        </a:lnTo>
                        <a:lnTo>
                          <a:pt x="27" y="677"/>
                        </a:lnTo>
                        <a:lnTo>
                          <a:pt x="25" y="686"/>
                        </a:lnTo>
                        <a:lnTo>
                          <a:pt x="21" y="696"/>
                        </a:lnTo>
                        <a:lnTo>
                          <a:pt x="19" y="706"/>
                        </a:lnTo>
                        <a:lnTo>
                          <a:pt x="15" y="715"/>
                        </a:lnTo>
                        <a:lnTo>
                          <a:pt x="11" y="724"/>
                        </a:lnTo>
                        <a:lnTo>
                          <a:pt x="9" y="734"/>
                        </a:lnTo>
                        <a:lnTo>
                          <a:pt x="6" y="743"/>
                        </a:lnTo>
                        <a:lnTo>
                          <a:pt x="2" y="752"/>
                        </a:lnTo>
                        <a:lnTo>
                          <a:pt x="0" y="762"/>
                        </a:lnTo>
                        <a:lnTo>
                          <a:pt x="80" y="792"/>
                        </a:lnTo>
                        <a:lnTo>
                          <a:pt x="83" y="782"/>
                        </a:lnTo>
                        <a:lnTo>
                          <a:pt x="86" y="773"/>
                        </a:lnTo>
                        <a:lnTo>
                          <a:pt x="90" y="763"/>
                        </a:lnTo>
                        <a:lnTo>
                          <a:pt x="93" y="754"/>
                        </a:lnTo>
                        <a:lnTo>
                          <a:pt x="96" y="743"/>
                        </a:lnTo>
                        <a:lnTo>
                          <a:pt x="99" y="734"/>
                        </a:lnTo>
                        <a:lnTo>
                          <a:pt x="103" y="723"/>
                        </a:lnTo>
                        <a:lnTo>
                          <a:pt x="105" y="714"/>
                        </a:lnTo>
                        <a:lnTo>
                          <a:pt x="108" y="703"/>
                        </a:lnTo>
                        <a:lnTo>
                          <a:pt x="111" y="692"/>
                        </a:lnTo>
                        <a:lnTo>
                          <a:pt x="115" y="682"/>
                        </a:lnTo>
                        <a:lnTo>
                          <a:pt x="117" y="671"/>
                        </a:lnTo>
                        <a:lnTo>
                          <a:pt x="119" y="661"/>
                        </a:lnTo>
                        <a:lnTo>
                          <a:pt x="122" y="651"/>
                        </a:lnTo>
                        <a:lnTo>
                          <a:pt x="124" y="640"/>
                        </a:lnTo>
                        <a:lnTo>
                          <a:pt x="128" y="629"/>
                        </a:lnTo>
                        <a:lnTo>
                          <a:pt x="129" y="617"/>
                        </a:lnTo>
                        <a:lnTo>
                          <a:pt x="131" y="607"/>
                        </a:lnTo>
                        <a:lnTo>
                          <a:pt x="134" y="595"/>
                        </a:lnTo>
                        <a:lnTo>
                          <a:pt x="136" y="584"/>
                        </a:lnTo>
                        <a:lnTo>
                          <a:pt x="137" y="572"/>
                        </a:lnTo>
                        <a:lnTo>
                          <a:pt x="138" y="562"/>
                        </a:lnTo>
                        <a:lnTo>
                          <a:pt x="141" y="550"/>
                        </a:lnTo>
                        <a:lnTo>
                          <a:pt x="143" y="539"/>
                        </a:lnTo>
                        <a:lnTo>
                          <a:pt x="144" y="526"/>
                        </a:lnTo>
                        <a:lnTo>
                          <a:pt x="146" y="515"/>
                        </a:lnTo>
                        <a:lnTo>
                          <a:pt x="147" y="503"/>
                        </a:lnTo>
                        <a:lnTo>
                          <a:pt x="149" y="492"/>
                        </a:lnTo>
                        <a:lnTo>
                          <a:pt x="150" y="480"/>
                        </a:lnTo>
                        <a:lnTo>
                          <a:pt x="151" y="468"/>
                        </a:lnTo>
                        <a:lnTo>
                          <a:pt x="153" y="456"/>
                        </a:lnTo>
                        <a:lnTo>
                          <a:pt x="154" y="443"/>
                        </a:lnTo>
                        <a:lnTo>
                          <a:pt x="154" y="430"/>
                        </a:lnTo>
                        <a:lnTo>
                          <a:pt x="156" y="418"/>
                        </a:lnTo>
                        <a:lnTo>
                          <a:pt x="156" y="405"/>
                        </a:lnTo>
                        <a:lnTo>
                          <a:pt x="156" y="393"/>
                        </a:lnTo>
                        <a:lnTo>
                          <a:pt x="157" y="380"/>
                        </a:lnTo>
                        <a:lnTo>
                          <a:pt x="157" y="367"/>
                        </a:lnTo>
                        <a:lnTo>
                          <a:pt x="159" y="354"/>
                        </a:lnTo>
                        <a:lnTo>
                          <a:pt x="159" y="342"/>
                        </a:lnTo>
                        <a:lnTo>
                          <a:pt x="159" y="328"/>
                        </a:lnTo>
                        <a:lnTo>
                          <a:pt x="159" y="315"/>
                        </a:lnTo>
                        <a:lnTo>
                          <a:pt x="159" y="302"/>
                        </a:lnTo>
                        <a:lnTo>
                          <a:pt x="159" y="289"/>
                        </a:lnTo>
                        <a:lnTo>
                          <a:pt x="159" y="274"/>
                        </a:lnTo>
                        <a:lnTo>
                          <a:pt x="159" y="260"/>
                        </a:lnTo>
                        <a:lnTo>
                          <a:pt x="159" y="248"/>
                        </a:lnTo>
                        <a:lnTo>
                          <a:pt x="159" y="234"/>
                        </a:lnTo>
                        <a:lnTo>
                          <a:pt x="159" y="220"/>
                        </a:lnTo>
                        <a:lnTo>
                          <a:pt x="159" y="205"/>
                        </a:lnTo>
                        <a:lnTo>
                          <a:pt x="157" y="191"/>
                        </a:lnTo>
                        <a:lnTo>
                          <a:pt x="157" y="177"/>
                        </a:lnTo>
                        <a:lnTo>
                          <a:pt x="156" y="163"/>
                        </a:lnTo>
                        <a:lnTo>
                          <a:pt x="156" y="148"/>
                        </a:lnTo>
                        <a:lnTo>
                          <a:pt x="154" y="134"/>
                        </a:lnTo>
                        <a:lnTo>
                          <a:pt x="154" y="120"/>
                        </a:lnTo>
                        <a:lnTo>
                          <a:pt x="153" y="105"/>
                        </a:lnTo>
                        <a:lnTo>
                          <a:pt x="151" y="90"/>
                        </a:lnTo>
                        <a:lnTo>
                          <a:pt x="151" y="76"/>
                        </a:lnTo>
                        <a:lnTo>
                          <a:pt x="149" y="61"/>
                        </a:lnTo>
                        <a:lnTo>
                          <a:pt x="148" y="45"/>
                        </a:lnTo>
                        <a:lnTo>
                          <a:pt x="147" y="30"/>
                        </a:lnTo>
                        <a:lnTo>
                          <a:pt x="146" y="16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38" name="Freeform 191"/>
                  <p:cNvSpPr>
                    <a:spLocks/>
                  </p:cNvSpPr>
                  <p:nvPr/>
                </p:nvSpPr>
                <p:spPr bwMode="auto">
                  <a:xfrm>
                    <a:off x="5345" y="1557"/>
                    <a:ext cx="318" cy="269"/>
                  </a:xfrm>
                  <a:custGeom>
                    <a:avLst/>
                    <a:gdLst>
                      <a:gd name="T0" fmla="*/ 0 w 954"/>
                      <a:gd name="T1" fmla="*/ 0 h 808"/>
                      <a:gd name="T2" fmla="*/ 0 w 954"/>
                      <a:gd name="T3" fmla="*/ 0 h 808"/>
                      <a:gd name="T4" fmla="*/ 0 w 954"/>
                      <a:gd name="T5" fmla="*/ 0 h 808"/>
                      <a:gd name="T6" fmla="*/ 0 w 954"/>
                      <a:gd name="T7" fmla="*/ 0 h 808"/>
                      <a:gd name="T8" fmla="*/ 0 w 954"/>
                      <a:gd name="T9" fmla="*/ 0 h 808"/>
                      <a:gd name="T10" fmla="*/ 0 w 954"/>
                      <a:gd name="T11" fmla="*/ 0 h 808"/>
                      <a:gd name="T12" fmla="*/ 0 w 954"/>
                      <a:gd name="T13" fmla="*/ 0 h 808"/>
                      <a:gd name="T14" fmla="*/ 0 w 954"/>
                      <a:gd name="T15" fmla="*/ 0 h 808"/>
                      <a:gd name="T16" fmla="*/ 0 w 954"/>
                      <a:gd name="T17" fmla="*/ 0 h 808"/>
                      <a:gd name="T18" fmla="*/ 0 w 954"/>
                      <a:gd name="T19" fmla="*/ 0 h 808"/>
                      <a:gd name="T20" fmla="*/ 0 w 954"/>
                      <a:gd name="T21" fmla="*/ 0 h 808"/>
                      <a:gd name="T22" fmla="*/ 0 w 954"/>
                      <a:gd name="T23" fmla="*/ 0 h 808"/>
                      <a:gd name="T24" fmla="*/ 0 w 954"/>
                      <a:gd name="T25" fmla="*/ 0 h 808"/>
                      <a:gd name="T26" fmla="*/ 0 w 954"/>
                      <a:gd name="T27" fmla="*/ 0 h 808"/>
                      <a:gd name="T28" fmla="*/ 0 w 954"/>
                      <a:gd name="T29" fmla="*/ 0 h 808"/>
                      <a:gd name="T30" fmla="*/ 0 w 954"/>
                      <a:gd name="T31" fmla="*/ 0 h 808"/>
                      <a:gd name="T32" fmla="*/ 0 w 954"/>
                      <a:gd name="T33" fmla="*/ 0 h 808"/>
                      <a:gd name="T34" fmla="*/ 0 w 954"/>
                      <a:gd name="T35" fmla="*/ 0 h 808"/>
                      <a:gd name="T36" fmla="*/ 0 w 954"/>
                      <a:gd name="T37" fmla="*/ 0 h 808"/>
                      <a:gd name="T38" fmla="*/ 0 w 954"/>
                      <a:gd name="T39" fmla="*/ 0 h 808"/>
                      <a:gd name="T40" fmla="*/ 0 w 954"/>
                      <a:gd name="T41" fmla="*/ 0 h 808"/>
                      <a:gd name="T42" fmla="*/ 0 w 954"/>
                      <a:gd name="T43" fmla="*/ 0 h 808"/>
                      <a:gd name="T44" fmla="*/ 0 w 954"/>
                      <a:gd name="T45" fmla="*/ 0 h 808"/>
                      <a:gd name="T46" fmla="*/ 0 w 954"/>
                      <a:gd name="T47" fmla="*/ 0 h 808"/>
                      <a:gd name="T48" fmla="*/ 0 w 954"/>
                      <a:gd name="T49" fmla="*/ 0 h 808"/>
                      <a:gd name="T50" fmla="*/ 0 w 954"/>
                      <a:gd name="T51" fmla="*/ 0 h 808"/>
                      <a:gd name="T52" fmla="*/ 0 w 954"/>
                      <a:gd name="T53" fmla="*/ 0 h 808"/>
                      <a:gd name="T54" fmla="*/ 0 w 954"/>
                      <a:gd name="T55" fmla="*/ 0 h 808"/>
                      <a:gd name="T56" fmla="*/ 0 w 954"/>
                      <a:gd name="T57" fmla="*/ 0 h 808"/>
                      <a:gd name="T58" fmla="*/ 0 w 954"/>
                      <a:gd name="T59" fmla="*/ 0 h 808"/>
                      <a:gd name="T60" fmla="*/ 0 w 954"/>
                      <a:gd name="T61" fmla="*/ 0 h 808"/>
                      <a:gd name="T62" fmla="*/ 0 w 954"/>
                      <a:gd name="T63" fmla="*/ 0 h 808"/>
                      <a:gd name="T64" fmla="*/ 0 w 954"/>
                      <a:gd name="T65" fmla="*/ 0 h 808"/>
                      <a:gd name="T66" fmla="*/ 0 w 954"/>
                      <a:gd name="T67" fmla="*/ 0 h 808"/>
                      <a:gd name="T68" fmla="*/ 0 w 954"/>
                      <a:gd name="T69" fmla="*/ 0 h 808"/>
                      <a:gd name="T70" fmla="*/ 0 w 954"/>
                      <a:gd name="T71" fmla="*/ 0 h 808"/>
                      <a:gd name="T72" fmla="*/ 0 w 954"/>
                      <a:gd name="T73" fmla="*/ 0 h 808"/>
                      <a:gd name="T74" fmla="*/ 0 w 954"/>
                      <a:gd name="T75" fmla="*/ 0 h 808"/>
                      <a:gd name="T76" fmla="*/ 0 w 954"/>
                      <a:gd name="T77" fmla="*/ 0 h 808"/>
                      <a:gd name="T78" fmla="*/ 0 w 954"/>
                      <a:gd name="T79" fmla="*/ 0 h 808"/>
                      <a:gd name="T80" fmla="*/ 0 w 954"/>
                      <a:gd name="T81" fmla="*/ 0 h 808"/>
                      <a:gd name="T82" fmla="*/ 0 w 954"/>
                      <a:gd name="T83" fmla="*/ 0 h 808"/>
                      <a:gd name="T84" fmla="*/ 0 w 954"/>
                      <a:gd name="T85" fmla="*/ 0 h 808"/>
                      <a:gd name="T86" fmla="*/ 0 w 954"/>
                      <a:gd name="T87" fmla="*/ 0 h 808"/>
                      <a:gd name="T88" fmla="*/ 0 w 954"/>
                      <a:gd name="T89" fmla="*/ 0 h 808"/>
                      <a:gd name="T90" fmla="*/ 0 w 954"/>
                      <a:gd name="T91" fmla="*/ 0 h 808"/>
                      <a:gd name="T92" fmla="*/ 0 w 954"/>
                      <a:gd name="T93" fmla="*/ 0 h 808"/>
                      <a:gd name="T94" fmla="*/ 0 w 954"/>
                      <a:gd name="T95" fmla="*/ 0 h 808"/>
                      <a:gd name="T96" fmla="*/ 0 w 954"/>
                      <a:gd name="T97" fmla="*/ 0 h 808"/>
                      <a:gd name="T98" fmla="*/ 0 w 954"/>
                      <a:gd name="T99" fmla="*/ 0 h 808"/>
                      <a:gd name="T100" fmla="*/ 0 w 954"/>
                      <a:gd name="T101" fmla="*/ 0 h 808"/>
                      <a:gd name="T102" fmla="*/ 0 w 954"/>
                      <a:gd name="T103" fmla="*/ 0 h 808"/>
                      <a:gd name="T104" fmla="*/ 0 w 954"/>
                      <a:gd name="T105" fmla="*/ 0 h 808"/>
                      <a:gd name="T106" fmla="*/ 0 w 954"/>
                      <a:gd name="T107" fmla="*/ 0 h 808"/>
                      <a:gd name="T108" fmla="*/ 0 w 954"/>
                      <a:gd name="T109" fmla="*/ 0 h 808"/>
                      <a:gd name="T110" fmla="*/ 0 w 954"/>
                      <a:gd name="T111" fmla="*/ 0 h 808"/>
                      <a:gd name="T112" fmla="*/ 0 w 954"/>
                      <a:gd name="T113" fmla="*/ 0 h 808"/>
                      <a:gd name="T114" fmla="*/ 0 w 954"/>
                      <a:gd name="T115" fmla="*/ 0 h 808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954"/>
                      <a:gd name="T175" fmla="*/ 0 h 808"/>
                      <a:gd name="T176" fmla="*/ 954 w 954"/>
                      <a:gd name="T177" fmla="*/ 808 h 808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954" h="808">
                        <a:moveTo>
                          <a:pt x="932" y="710"/>
                        </a:moveTo>
                        <a:lnTo>
                          <a:pt x="916" y="711"/>
                        </a:lnTo>
                        <a:lnTo>
                          <a:pt x="899" y="711"/>
                        </a:lnTo>
                        <a:lnTo>
                          <a:pt x="882" y="712"/>
                        </a:lnTo>
                        <a:lnTo>
                          <a:pt x="865" y="712"/>
                        </a:lnTo>
                        <a:lnTo>
                          <a:pt x="849" y="713"/>
                        </a:lnTo>
                        <a:lnTo>
                          <a:pt x="832" y="714"/>
                        </a:lnTo>
                        <a:lnTo>
                          <a:pt x="814" y="714"/>
                        </a:lnTo>
                        <a:lnTo>
                          <a:pt x="799" y="716"/>
                        </a:lnTo>
                        <a:lnTo>
                          <a:pt x="782" y="716"/>
                        </a:lnTo>
                        <a:lnTo>
                          <a:pt x="764" y="717"/>
                        </a:lnTo>
                        <a:lnTo>
                          <a:pt x="748" y="717"/>
                        </a:lnTo>
                        <a:lnTo>
                          <a:pt x="731" y="717"/>
                        </a:lnTo>
                        <a:lnTo>
                          <a:pt x="715" y="717"/>
                        </a:lnTo>
                        <a:lnTo>
                          <a:pt x="698" y="718"/>
                        </a:lnTo>
                        <a:lnTo>
                          <a:pt x="681" y="718"/>
                        </a:lnTo>
                        <a:lnTo>
                          <a:pt x="666" y="719"/>
                        </a:lnTo>
                        <a:lnTo>
                          <a:pt x="648" y="719"/>
                        </a:lnTo>
                        <a:lnTo>
                          <a:pt x="633" y="720"/>
                        </a:lnTo>
                        <a:lnTo>
                          <a:pt x="615" y="720"/>
                        </a:lnTo>
                        <a:lnTo>
                          <a:pt x="600" y="720"/>
                        </a:lnTo>
                        <a:lnTo>
                          <a:pt x="583" y="720"/>
                        </a:lnTo>
                        <a:lnTo>
                          <a:pt x="566" y="720"/>
                        </a:lnTo>
                        <a:lnTo>
                          <a:pt x="552" y="720"/>
                        </a:lnTo>
                        <a:lnTo>
                          <a:pt x="535" y="721"/>
                        </a:lnTo>
                        <a:lnTo>
                          <a:pt x="520" y="721"/>
                        </a:lnTo>
                        <a:lnTo>
                          <a:pt x="503" y="721"/>
                        </a:lnTo>
                        <a:lnTo>
                          <a:pt x="488" y="721"/>
                        </a:lnTo>
                        <a:lnTo>
                          <a:pt x="474" y="721"/>
                        </a:lnTo>
                        <a:lnTo>
                          <a:pt x="458" y="721"/>
                        </a:lnTo>
                        <a:lnTo>
                          <a:pt x="444" y="721"/>
                        </a:lnTo>
                        <a:lnTo>
                          <a:pt x="430" y="721"/>
                        </a:lnTo>
                        <a:lnTo>
                          <a:pt x="414" y="721"/>
                        </a:lnTo>
                        <a:lnTo>
                          <a:pt x="400" y="721"/>
                        </a:lnTo>
                        <a:lnTo>
                          <a:pt x="387" y="720"/>
                        </a:lnTo>
                        <a:lnTo>
                          <a:pt x="372" y="720"/>
                        </a:lnTo>
                        <a:lnTo>
                          <a:pt x="359" y="720"/>
                        </a:lnTo>
                        <a:lnTo>
                          <a:pt x="346" y="720"/>
                        </a:lnTo>
                        <a:lnTo>
                          <a:pt x="333" y="719"/>
                        </a:lnTo>
                        <a:lnTo>
                          <a:pt x="320" y="719"/>
                        </a:lnTo>
                        <a:lnTo>
                          <a:pt x="308" y="719"/>
                        </a:lnTo>
                        <a:lnTo>
                          <a:pt x="295" y="718"/>
                        </a:lnTo>
                        <a:lnTo>
                          <a:pt x="283" y="717"/>
                        </a:lnTo>
                        <a:lnTo>
                          <a:pt x="271" y="717"/>
                        </a:lnTo>
                        <a:lnTo>
                          <a:pt x="260" y="717"/>
                        </a:lnTo>
                        <a:lnTo>
                          <a:pt x="248" y="716"/>
                        </a:lnTo>
                        <a:lnTo>
                          <a:pt x="238" y="714"/>
                        </a:lnTo>
                        <a:lnTo>
                          <a:pt x="228" y="714"/>
                        </a:lnTo>
                        <a:lnTo>
                          <a:pt x="219" y="714"/>
                        </a:lnTo>
                        <a:lnTo>
                          <a:pt x="208" y="713"/>
                        </a:lnTo>
                        <a:lnTo>
                          <a:pt x="200" y="712"/>
                        </a:lnTo>
                        <a:lnTo>
                          <a:pt x="190" y="711"/>
                        </a:lnTo>
                        <a:lnTo>
                          <a:pt x="182" y="711"/>
                        </a:lnTo>
                        <a:lnTo>
                          <a:pt x="174" y="710"/>
                        </a:lnTo>
                        <a:lnTo>
                          <a:pt x="166" y="708"/>
                        </a:lnTo>
                        <a:lnTo>
                          <a:pt x="159" y="707"/>
                        </a:lnTo>
                        <a:lnTo>
                          <a:pt x="152" y="707"/>
                        </a:lnTo>
                        <a:lnTo>
                          <a:pt x="145" y="705"/>
                        </a:lnTo>
                        <a:lnTo>
                          <a:pt x="139" y="705"/>
                        </a:lnTo>
                        <a:lnTo>
                          <a:pt x="134" y="702"/>
                        </a:lnTo>
                        <a:lnTo>
                          <a:pt x="128" y="702"/>
                        </a:lnTo>
                        <a:lnTo>
                          <a:pt x="125" y="700"/>
                        </a:lnTo>
                        <a:lnTo>
                          <a:pt x="120" y="699"/>
                        </a:lnTo>
                        <a:lnTo>
                          <a:pt x="117" y="698"/>
                        </a:lnTo>
                        <a:lnTo>
                          <a:pt x="114" y="697"/>
                        </a:lnTo>
                        <a:lnTo>
                          <a:pt x="113" y="693"/>
                        </a:lnTo>
                        <a:lnTo>
                          <a:pt x="111" y="689"/>
                        </a:lnTo>
                        <a:lnTo>
                          <a:pt x="110" y="687"/>
                        </a:lnTo>
                        <a:lnTo>
                          <a:pt x="108" y="682"/>
                        </a:lnTo>
                        <a:lnTo>
                          <a:pt x="107" y="678"/>
                        </a:lnTo>
                        <a:lnTo>
                          <a:pt x="106" y="674"/>
                        </a:lnTo>
                        <a:lnTo>
                          <a:pt x="105" y="668"/>
                        </a:lnTo>
                        <a:lnTo>
                          <a:pt x="104" y="663"/>
                        </a:lnTo>
                        <a:lnTo>
                          <a:pt x="102" y="656"/>
                        </a:lnTo>
                        <a:lnTo>
                          <a:pt x="101" y="650"/>
                        </a:lnTo>
                        <a:lnTo>
                          <a:pt x="101" y="644"/>
                        </a:lnTo>
                        <a:lnTo>
                          <a:pt x="100" y="636"/>
                        </a:lnTo>
                        <a:lnTo>
                          <a:pt x="99" y="629"/>
                        </a:lnTo>
                        <a:lnTo>
                          <a:pt x="99" y="622"/>
                        </a:lnTo>
                        <a:lnTo>
                          <a:pt x="98" y="613"/>
                        </a:lnTo>
                        <a:lnTo>
                          <a:pt x="96" y="606"/>
                        </a:lnTo>
                        <a:lnTo>
                          <a:pt x="95" y="597"/>
                        </a:lnTo>
                        <a:lnTo>
                          <a:pt x="95" y="589"/>
                        </a:lnTo>
                        <a:lnTo>
                          <a:pt x="94" y="578"/>
                        </a:lnTo>
                        <a:lnTo>
                          <a:pt x="93" y="570"/>
                        </a:lnTo>
                        <a:lnTo>
                          <a:pt x="93" y="559"/>
                        </a:lnTo>
                        <a:lnTo>
                          <a:pt x="92" y="549"/>
                        </a:lnTo>
                        <a:lnTo>
                          <a:pt x="91" y="540"/>
                        </a:lnTo>
                        <a:lnTo>
                          <a:pt x="91" y="529"/>
                        </a:lnTo>
                        <a:lnTo>
                          <a:pt x="91" y="517"/>
                        </a:lnTo>
                        <a:lnTo>
                          <a:pt x="89" y="507"/>
                        </a:lnTo>
                        <a:lnTo>
                          <a:pt x="89" y="496"/>
                        </a:lnTo>
                        <a:lnTo>
                          <a:pt x="89" y="484"/>
                        </a:lnTo>
                        <a:lnTo>
                          <a:pt x="88" y="473"/>
                        </a:lnTo>
                        <a:lnTo>
                          <a:pt x="88" y="462"/>
                        </a:lnTo>
                        <a:lnTo>
                          <a:pt x="88" y="450"/>
                        </a:lnTo>
                        <a:lnTo>
                          <a:pt x="88" y="438"/>
                        </a:lnTo>
                        <a:lnTo>
                          <a:pt x="87" y="425"/>
                        </a:lnTo>
                        <a:lnTo>
                          <a:pt x="87" y="413"/>
                        </a:lnTo>
                        <a:lnTo>
                          <a:pt x="86" y="400"/>
                        </a:lnTo>
                        <a:lnTo>
                          <a:pt x="86" y="388"/>
                        </a:lnTo>
                        <a:lnTo>
                          <a:pt x="86" y="374"/>
                        </a:lnTo>
                        <a:lnTo>
                          <a:pt x="86" y="361"/>
                        </a:lnTo>
                        <a:lnTo>
                          <a:pt x="86" y="348"/>
                        </a:lnTo>
                        <a:lnTo>
                          <a:pt x="86" y="334"/>
                        </a:lnTo>
                        <a:lnTo>
                          <a:pt x="85" y="320"/>
                        </a:lnTo>
                        <a:lnTo>
                          <a:pt x="85" y="307"/>
                        </a:lnTo>
                        <a:lnTo>
                          <a:pt x="85" y="294"/>
                        </a:lnTo>
                        <a:lnTo>
                          <a:pt x="85" y="280"/>
                        </a:lnTo>
                        <a:lnTo>
                          <a:pt x="85" y="267"/>
                        </a:lnTo>
                        <a:lnTo>
                          <a:pt x="85" y="253"/>
                        </a:lnTo>
                        <a:lnTo>
                          <a:pt x="85" y="238"/>
                        </a:lnTo>
                        <a:lnTo>
                          <a:pt x="86" y="226"/>
                        </a:lnTo>
                        <a:lnTo>
                          <a:pt x="86" y="211"/>
                        </a:lnTo>
                        <a:lnTo>
                          <a:pt x="86" y="198"/>
                        </a:lnTo>
                        <a:lnTo>
                          <a:pt x="86" y="184"/>
                        </a:lnTo>
                        <a:lnTo>
                          <a:pt x="86" y="169"/>
                        </a:lnTo>
                        <a:lnTo>
                          <a:pt x="86" y="155"/>
                        </a:lnTo>
                        <a:lnTo>
                          <a:pt x="86" y="141"/>
                        </a:lnTo>
                        <a:lnTo>
                          <a:pt x="86" y="127"/>
                        </a:lnTo>
                        <a:lnTo>
                          <a:pt x="87" y="114"/>
                        </a:lnTo>
                        <a:lnTo>
                          <a:pt x="87" y="99"/>
                        </a:lnTo>
                        <a:lnTo>
                          <a:pt x="87" y="85"/>
                        </a:lnTo>
                        <a:lnTo>
                          <a:pt x="87" y="71"/>
                        </a:lnTo>
                        <a:lnTo>
                          <a:pt x="88" y="58"/>
                        </a:lnTo>
                        <a:lnTo>
                          <a:pt x="88" y="44"/>
                        </a:lnTo>
                        <a:lnTo>
                          <a:pt x="88" y="31"/>
                        </a:lnTo>
                        <a:lnTo>
                          <a:pt x="89" y="18"/>
                        </a:lnTo>
                        <a:lnTo>
                          <a:pt x="91" y="4"/>
                        </a:lnTo>
                        <a:lnTo>
                          <a:pt x="88" y="2"/>
                        </a:lnTo>
                        <a:lnTo>
                          <a:pt x="86" y="1"/>
                        </a:lnTo>
                        <a:lnTo>
                          <a:pt x="83" y="1"/>
                        </a:lnTo>
                        <a:lnTo>
                          <a:pt x="81" y="1"/>
                        </a:lnTo>
                        <a:lnTo>
                          <a:pt x="79" y="1"/>
                        </a:lnTo>
                        <a:lnTo>
                          <a:pt x="76" y="1"/>
                        </a:lnTo>
                        <a:lnTo>
                          <a:pt x="73" y="0"/>
                        </a:lnTo>
                        <a:lnTo>
                          <a:pt x="69" y="0"/>
                        </a:lnTo>
                        <a:lnTo>
                          <a:pt x="66" y="0"/>
                        </a:lnTo>
                        <a:lnTo>
                          <a:pt x="63" y="0"/>
                        </a:lnTo>
                        <a:lnTo>
                          <a:pt x="58" y="0"/>
                        </a:lnTo>
                        <a:lnTo>
                          <a:pt x="55" y="1"/>
                        </a:lnTo>
                        <a:lnTo>
                          <a:pt x="50" y="1"/>
                        </a:lnTo>
                        <a:lnTo>
                          <a:pt x="48" y="1"/>
                        </a:lnTo>
                        <a:lnTo>
                          <a:pt x="43" y="1"/>
                        </a:lnTo>
                        <a:lnTo>
                          <a:pt x="38" y="1"/>
                        </a:lnTo>
                        <a:lnTo>
                          <a:pt x="35" y="2"/>
                        </a:lnTo>
                        <a:lnTo>
                          <a:pt x="30" y="2"/>
                        </a:lnTo>
                        <a:lnTo>
                          <a:pt x="28" y="2"/>
                        </a:lnTo>
                        <a:lnTo>
                          <a:pt x="24" y="3"/>
                        </a:lnTo>
                        <a:lnTo>
                          <a:pt x="21" y="3"/>
                        </a:lnTo>
                        <a:lnTo>
                          <a:pt x="17" y="4"/>
                        </a:lnTo>
                        <a:lnTo>
                          <a:pt x="15" y="4"/>
                        </a:lnTo>
                        <a:lnTo>
                          <a:pt x="12" y="6"/>
                        </a:lnTo>
                        <a:lnTo>
                          <a:pt x="9" y="6"/>
                        </a:lnTo>
                        <a:lnTo>
                          <a:pt x="7" y="6"/>
                        </a:lnTo>
                        <a:lnTo>
                          <a:pt x="5" y="7"/>
                        </a:lnTo>
                        <a:lnTo>
                          <a:pt x="4" y="8"/>
                        </a:lnTo>
                        <a:lnTo>
                          <a:pt x="4" y="10"/>
                        </a:lnTo>
                        <a:lnTo>
                          <a:pt x="4" y="13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3" y="26"/>
                        </a:lnTo>
                        <a:lnTo>
                          <a:pt x="3" y="28"/>
                        </a:lnTo>
                        <a:lnTo>
                          <a:pt x="3" y="31"/>
                        </a:lnTo>
                        <a:lnTo>
                          <a:pt x="3" y="34"/>
                        </a:lnTo>
                        <a:lnTo>
                          <a:pt x="3" y="39"/>
                        </a:lnTo>
                        <a:lnTo>
                          <a:pt x="3" y="41"/>
                        </a:lnTo>
                        <a:lnTo>
                          <a:pt x="3" y="46"/>
                        </a:lnTo>
                        <a:lnTo>
                          <a:pt x="3" y="50"/>
                        </a:lnTo>
                        <a:lnTo>
                          <a:pt x="3" y="53"/>
                        </a:lnTo>
                        <a:lnTo>
                          <a:pt x="3" y="58"/>
                        </a:lnTo>
                        <a:lnTo>
                          <a:pt x="3" y="61"/>
                        </a:lnTo>
                        <a:lnTo>
                          <a:pt x="3" y="66"/>
                        </a:lnTo>
                        <a:lnTo>
                          <a:pt x="3" y="72"/>
                        </a:lnTo>
                        <a:lnTo>
                          <a:pt x="2" y="77"/>
                        </a:lnTo>
                        <a:lnTo>
                          <a:pt x="2" y="82"/>
                        </a:lnTo>
                        <a:lnTo>
                          <a:pt x="2" y="86"/>
                        </a:lnTo>
                        <a:lnTo>
                          <a:pt x="2" y="92"/>
                        </a:lnTo>
                        <a:lnTo>
                          <a:pt x="2" y="98"/>
                        </a:lnTo>
                        <a:lnTo>
                          <a:pt x="2" y="104"/>
                        </a:lnTo>
                        <a:lnTo>
                          <a:pt x="2" y="110"/>
                        </a:lnTo>
                        <a:lnTo>
                          <a:pt x="2" y="117"/>
                        </a:lnTo>
                        <a:lnTo>
                          <a:pt x="0" y="122"/>
                        </a:lnTo>
                        <a:lnTo>
                          <a:pt x="0" y="128"/>
                        </a:lnTo>
                        <a:lnTo>
                          <a:pt x="0" y="134"/>
                        </a:lnTo>
                        <a:lnTo>
                          <a:pt x="0" y="141"/>
                        </a:lnTo>
                        <a:lnTo>
                          <a:pt x="0" y="147"/>
                        </a:lnTo>
                        <a:lnTo>
                          <a:pt x="0" y="154"/>
                        </a:lnTo>
                        <a:lnTo>
                          <a:pt x="0" y="160"/>
                        </a:lnTo>
                        <a:lnTo>
                          <a:pt x="0" y="167"/>
                        </a:lnTo>
                        <a:lnTo>
                          <a:pt x="0" y="174"/>
                        </a:lnTo>
                        <a:lnTo>
                          <a:pt x="0" y="181"/>
                        </a:lnTo>
                        <a:lnTo>
                          <a:pt x="0" y="188"/>
                        </a:lnTo>
                        <a:lnTo>
                          <a:pt x="0" y="196"/>
                        </a:lnTo>
                        <a:lnTo>
                          <a:pt x="0" y="203"/>
                        </a:lnTo>
                        <a:lnTo>
                          <a:pt x="0" y="210"/>
                        </a:lnTo>
                        <a:lnTo>
                          <a:pt x="0" y="218"/>
                        </a:lnTo>
                        <a:lnTo>
                          <a:pt x="0" y="225"/>
                        </a:lnTo>
                        <a:lnTo>
                          <a:pt x="0" y="232"/>
                        </a:lnTo>
                        <a:lnTo>
                          <a:pt x="0" y="240"/>
                        </a:lnTo>
                        <a:lnTo>
                          <a:pt x="0" y="247"/>
                        </a:lnTo>
                        <a:lnTo>
                          <a:pt x="0" y="255"/>
                        </a:lnTo>
                        <a:lnTo>
                          <a:pt x="0" y="262"/>
                        </a:lnTo>
                        <a:lnTo>
                          <a:pt x="0" y="269"/>
                        </a:lnTo>
                        <a:lnTo>
                          <a:pt x="0" y="278"/>
                        </a:lnTo>
                        <a:lnTo>
                          <a:pt x="0" y="286"/>
                        </a:lnTo>
                        <a:lnTo>
                          <a:pt x="0" y="293"/>
                        </a:lnTo>
                        <a:lnTo>
                          <a:pt x="0" y="301"/>
                        </a:lnTo>
                        <a:lnTo>
                          <a:pt x="0" y="308"/>
                        </a:lnTo>
                        <a:lnTo>
                          <a:pt x="0" y="317"/>
                        </a:lnTo>
                        <a:lnTo>
                          <a:pt x="0" y="325"/>
                        </a:lnTo>
                        <a:lnTo>
                          <a:pt x="0" y="332"/>
                        </a:lnTo>
                        <a:lnTo>
                          <a:pt x="0" y="340"/>
                        </a:lnTo>
                        <a:lnTo>
                          <a:pt x="0" y="349"/>
                        </a:lnTo>
                        <a:lnTo>
                          <a:pt x="0" y="364"/>
                        </a:lnTo>
                        <a:lnTo>
                          <a:pt x="0" y="381"/>
                        </a:lnTo>
                        <a:lnTo>
                          <a:pt x="0" y="395"/>
                        </a:lnTo>
                        <a:lnTo>
                          <a:pt x="0" y="410"/>
                        </a:lnTo>
                        <a:lnTo>
                          <a:pt x="0" y="424"/>
                        </a:lnTo>
                        <a:lnTo>
                          <a:pt x="2" y="439"/>
                        </a:lnTo>
                        <a:lnTo>
                          <a:pt x="2" y="452"/>
                        </a:lnTo>
                        <a:lnTo>
                          <a:pt x="3" y="465"/>
                        </a:lnTo>
                        <a:lnTo>
                          <a:pt x="3" y="478"/>
                        </a:lnTo>
                        <a:lnTo>
                          <a:pt x="3" y="490"/>
                        </a:lnTo>
                        <a:lnTo>
                          <a:pt x="3" y="502"/>
                        </a:lnTo>
                        <a:lnTo>
                          <a:pt x="4" y="514"/>
                        </a:lnTo>
                        <a:lnTo>
                          <a:pt x="4" y="524"/>
                        </a:lnTo>
                        <a:lnTo>
                          <a:pt x="5" y="535"/>
                        </a:lnTo>
                        <a:lnTo>
                          <a:pt x="5" y="546"/>
                        </a:lnTo>
                        <a:lnTo>
                          <a:pt x="6" y="556"/>
                        </a:lnTo>
                        <a:lnTo>
                          <a:pt x="6" y="565"/>
                        </a:lnTo>
                        <a:lnTo>
                          <a:pt x="7" y="575"/>
                        </a:lnTo>
                        <a:lnTo>
                          <a:pt x="7" y="584"/>
                        </a:lnTo>
                        <a:lnTo>
                          <a:pt x="9" y="593"/>
                        </a:lnTo>
                        <a:lnTo>
                          <a:pt x="10" y="600"/>
                        </a:lnTo>
                        <a:lnTo>
                          <a:pt x="10" y="609"/>
                        </a:lnTo>
                        <a:lnTo>
                          <a:pt x="11" y="617"/>
                        </a:lnTo>
                        <a:lnTo>
                          <a:pt x="12" y="625"/>
                        </a:lnTo>
                        <a:lnTo>
                          <a:pt x="12" y="631"/>
                        </a:lnTo>
                        <a:lnTo>
                          <a:pt x="13" y="638"/>
                        </a:lnTo>
                        <a:lnTo>
                          <a:pt x="15" y="646"/>
                        </a:lnTo>
                        <a:lnTo>
                          <a:pt x="15" y="651"/>
                        </a:lnTo>
                        <a:lnTo>
                          <a:pt x="16" y="657"/>
                        </a:lnTo>
                        <a:lnTo>
                          <a:pt x="17" y="663"/>
                        </a:lnTo>
                        <a:lnTo>
                          <a:pt x="17" y="669"/>
                        </a:lnTo>
                        <a:lnTo>
                          <a:pt x="19" y="674"/>
                        </a:lnTo>
                        <a:lnTo>
                          <a:pt x="21" y="679"/>
                        </a:lnTo>
                        <a:lnTo>
                          <a:pt x="21" y="685"/>
                        </a:lnTo>
                        <a:lnTo>
                          <a:pt x="22" y="689"/>
                        </a:lnTo>
                        <a:lnTo>
                          <a:pt x="23" y="693"/>
                        </a:lnTo>
                        <a:lnTo>
                          <a:pt x="23" y="697"/>
                        </a:lnTo>
                        <a:lnTo>
                          <a:pt x="25" y="701"/>
                        </a:lnTo>
                        <a:lnTo>
                          <a:pt x="25" y="705"/>
                        </a:lnTo>
                        <a:lnTo>
                          <a:pt x="26" y="708"/>
                        </a:lnTo>
                        <a:lnTo>
                          <a:pt x="28" y="712"/>
                        </a:lnTo>
                        <a:lnTo>
                          <a:pt x="28" y="714"/>
                        </a:lnTo>
                        <a:lnTo>
                          <a:pt x="29" y="718"/>
                        </a:lnTo>
                        <a:lnTo>
                          <a:pt x="30" y="720"/>
                        </a:lnTo>
                        <a:lnTo>
                          <a:pt x="30" y="723"/>
                        </a:lnTo>
                        <a:lnTo>
                          <a:pt x="32" y="726"/>
                        </a:lnTo>
                        <a:lnTo>
                          <a:pt x="32" y="729"/>
                        </a:lnTo>
                        <a:lnTo>
                          <a:pt x="34" y="731"/>
                        </a:lnTo>
                        <a:lnTo>
                          <a:pt x="35" y="735"/>
                        </a:lnTo>
                        <a:lnTo>
                          <a:pt x="37" y="738"/>
                        </a:lnTo>
                        <a:lnTo>
                          <a:pt x="38" y="740"/>
                        </a:lnTo>
                        <a:lnTo>
                          <a:pt x="41" y="744"/>
                        </a:lnTo>
                        <a:lnTo>
                          <a:pt x="43" y="749"/>
                        </a:lnTo>
                        <a:lnTo>
                          <a:pt x="48" y="752"/>
                        </a:lnTo>
                        <a:lnTo>
                          <a:pt x="50" y="757"/>
                        </a:lnTo>
                        <a:lnTo>
                          <a:pt x="55" y="762"/>
                        </a:lnTo>
                        <a:lnTo>
                          <a:pt x="56" y="763"/>
                        </a:lnTo>
                        <a:lnTo>
                          <a:pt x="61" y="765"/>
                        </a:lnTo>
                        <a:lnTo>
                          <a:pt x="63" y="768"/>
                        </a:lnTo>
                        <a:lnTo>
                          <a:pt x="68" y="771"/>
                        </a:lnTo>
                        <a:lnTo>
                          <a:pt x="70" y="773"/>
                        </a:lnTo>
                        <a:lnTo>
                          <a:pt x="73" y="774"/>
                        </a:lnTo>
                        <a:lnTo>
                          <a:pt x="75" y="775"/>
                        </a:lnTo>
                        <a:lnTo>
                          <a:pt x="79" y="775"/>
                        </a:lnTo>
                        <a:lnTo>
                          <a:pt x="81" y="777"/>
                        </a:lnTo>
                        <a:lnTo>
                          <a:pt x="85" y="778"/>
                        </a:lnTo>
                        <a:lnTo>
                          <a:pt x="88" y="780"/>
                        </a:lnTo>
                        <a:lnTo>
                          <a:pt x="92" y="781"/>
                        </a:lnTo>
                        <a:lnTo>
                          <a:pt x="96" y="782"/>
                        </a:lnTo>
                        <a:lnTo>
                          <a:pt x="100" y="783"/>
                        </a:lnTo>
                        <a:lnTo>
                          <a:pt x="105" y="784"/>
                        </a:lnTo>
                        <a:lnTo>
                          <a:pt x="110" y="786"/>
                        </a:lnTo>
                        <a:lnTo>
                          <a:pt x="114" y="786"/>
                        </a:lnTo>
                        <a:lnTo>
                          <a:pt x="119" y="788"/>
                        </a:lnTo>
                        <a:lnTo>
                          <a:pt x="125" y="788"/>
                        </a:lnTo>
                        <a:lnTo>
                          <a:pt x="131" y="790"/>
                        </a:lnTo>
                        <a:lnTo>
                          <a:pt x="137" y="790"/>
                        </a:lnTo>
                        <a:lnTo>
                          <a:pt x="144" y="793"/>
                        </a:lnTo>
                        <a:lnTo>
                          <a:pt x="150" y="793"/>
                        </a:lnTo>
                        <a:lnTo>
                          <a:pt x="157" y="794"/>
                        </a:lnTo>
                        <a:lnTo>
                          <a:pt x="164" y="795"/>
                        </a:lnTo>
                        <a:lnTo>
                          <a:pt x="172" y="796"/>
                        </a:lnTo>
                        <a:lnTo>
                          <a:pt x="181" y="796"/>
                        </a:lnTo>
                        <a:lnTo>
                          <a:pt x="190" y="799"/>
                        </a:lnTo>
                        <a:lnTo>
                          <a:pt x="198" y="799"/>
                        </a:lnTo>
                        <a:lnTo>
                          <a:pt x="208" y="800"/>
                        </a:lnTo>
                        <a:lnTo>
                          <a:pt x="217" y="800"/>
                        </a:lnTo>
                        <a:lnTo>
                          <a:pt x="228" y="801"/>
                        </a:lnTo>
                        <a:lnTo>
                          <a:pt x="238" y="801"/>
                        </a:lnTo>
                        <a:lnTo>
                          <a:pt x="250" y="802"/>
                        </a:lnTo>
                        <a:lnTo>
                          <a:pt x="260" y="803"/>
                        </a:lnTo>
                        <a:lnTo>
                          <a:pt x="273" y="803"/>
                        </a:lnTo>
                        <a:lnTo>
                          <a:pt x="284" y="803"/>
                        </a:lnTo>
                        <a:lnTo>
                          <a:pt x="297" y="805"/>
                        </a:lnTo>
                        <a:lnTo>
                          <a:pt x="310" y="806"/>
                        </a:lnTo>
                        <a:lnTo>
                          <a:pt x="324" y="806"/>
                        </a:lnTo>
                        <a:lnTo>
                          <a:pt x="339" y="806"/>
                        </a:lnTo>
                        <a:lnTo>
                          <a:pt x="352" y="806"/>
                        </a:lnTo>
                        <a:lnTo>
                          <a:pt x="367" y="807"/>
                        </a:lnTo>
                        <a:lnTo>
                          <a:pt x="384" y="808"/>
                        </a:lnTo>
                        <a:lnTo>
                          <a:pt x="399" y="808"/>
                        </a:lnTo>
                        <a:lnTo>
                          <a:pt x="416" y="808"/>
                        </a:lnTo>
                        <a:lnTo>
                          <a:pt x="432" y="808"/>
                        </a:lnTo>
                        <a:lnTo>
                          <a:pt x="451" y="808"/>
                        </a:lnTo>
                        <a:lnTo>
                          <a:pt x="470" y="808"/>
                        </a:lnTo>
                        <a:lnTo>
                          <a:pt x="488" y="808"/>
                        </a:lnTo>
                        <a:lnTo>
                          <a:pt x="508" y="808"/>
                        </a:lnTo>
                        <a:lnTo>
                          <a:pt x="528" y="808"/>
                        </a:lnTo>
                        <a:lnTo>
                          <a:pt x="538" y="808"/>
                        </a:lnTo>
                        <a:lnTo>
                          <a:pt x="546" y="808"/>
                        </a:lnTo>
                        <a:lnTo>
                          <a:pt x="557" y="807"/>
                        </a:lnTo>
                        <a:lnTo>
                          <a:pt x="566" y="807"/>
                        </a:lnTo>
                        <a:lnTo>
                          <a:pt x="575" y="806"/>
                        </a:lnTo>
                        <a:lnTo>
                          <a:pt x="585" y="806"/>
                        </a:lnTo>
                        <a:lnTo>
                          <a:pt x="595" y="806"/>
                        </a:lnTo>
                        <a:lnTo>
                          <a:pt x="604" y="806"/>
                        </a:lnTo>
                        <a:lnTo>
                          <a:pt x="614" y="806"/>
                        </a:lnTo>
                        <a:lnTo>
                          <a:pt x="622" y="806"/>
                        </a:lnTo>
                        <a:lnTo>
                          <a:pt x="632" y="806"/>
                        </a:lnTo>
                        <a:lnTo>
                          <a:pt x="641" y="806"/>
                        </a:lnTo>
                        <a:lnTo>
                          <a:pt x="651" y="806"/>
                        </a:lnTo>
                        <a:lnTo>
                          <a:pt x="660" y="806"/>
                        </a:lnTo>
                        <a:lnTo>
                          <a:pt x="668" y="806"/>
                        </a:lnTo>
                        <a:lnTo>
                          <a:pt x="678" y="806"/>
                        </a:lnTo>
                        <a:lnTo>
                          <a:pt x="686" y="805"/>
                        </a:lnTo>
                        <a:lnTo>
                          <a:pt x="696" y="803"/>
                        </a:lnTo>
                        <a:lnTo>
                          <a:pt x="704" y="803"/>
                        </a:lnTo>
                        <a:lnTo>
                          <a:pt x="713" y="803"/>
                        </a:lnTo>
                        <a:lnTo>
                          <a:pt x="722" y="803"/>
                        </a:lnTo>
                        <a:lnTo>
                          <a:pt x="730" y="803"/>
                        </a:lnTo>
                        <a:lnTo>
                          <a:pt x="738" y="803"/>
                        </a:lnTo>
                        <a:lnTo>
                          <a:pt x="747" y="803"/>
                        </a:lnTo>
                        <a:lnTo>
                          <a:pt x="755" y="802"/>
                        </a:lnTo>
                        <a:lnTo>
                          <a:pt x="763" y="801"/>
                        </a:lnTo>
                        <a:lnTo>
                          <a:pt x="772" y="801"/>
                        </a:lnTo>
                        <a:lnTo>
                          <a:pt x="780" y="801"/>
                        </a:lnTo>
                        <a:lnTo>
                          <a:pt x="787" y="801"/>
                        </a:lnTo>
                        <a:lnTo>
                          <a:pt x="794" y="801"/>
                        </a:lnTo>
                        <a:lnTo>
                          <a:pt x="802" y="801"/>
                        </a:lnTo>
                        <a:lnTo>
                          <a:pt x="810" y="801"/>
                        </a:lnTo>
                        <a:lnTo>
                          <a:pt x="817" y="801"/>
                        </a:lnTo>
                        <a:lnTo>
                          <a:pt x="824" y="800"/>
                        </a:lnTo>
                        <a:lnTo>
                          <a:pt x="830" y="800"/>
                        </a:lnTo>
                        <a:lnTo>
                          <a:pt x="838" y="800"/>
                        </a:lnTo>
                        <a:lnTo>
                          <a:pt x="844" y="799"/>
                        </a:lnTo>
                        <a:lnTo>
                          <a:pt x="850" y="799"/>
                        </a:lnTo>
                        <a:lnTo>
                          <a:pt x="856" y="799"/>
                        </a:lnTo>
                        <a:lnTo>
                          <a:pt x="863" y="799"/>
                        </a:lnTo>
                        <a:lnTo>
                          <a:pt x="868" y="797"/>
                        </a:lnTo>
                        <a:lnTo>
                          <a:pt x="875" y="797"/>
                        </a:lnTo>
                        <a:lnTo>
                          <a:pt x="881" y="797"/>
                        </a:lnTo>
                        <a:lnTo>
                          <a:pt x="885" y="797"/>
                        </a:lnTo>
                        <a:lnTo>
                          <a:pt x="890" y="796"/>
                        </a:lnTo>
                        <a:lnTo>
                          <a:pt x="896" y="796"/>
                        </a:lnTo>
                        <a:lnTo>
                          <a:pt x="901" y="796"/>
                        </a:lnTo>
                        <a:lnTo>
                          <a:pt x="906" y="796"/>
                        </a:lnTo>
                        <a:lnTo>
                          <a:pt x="909" y="796"/>
                        </a:lnTo>
                        <a:lnTo>
                          <a:pt x="914" y="795"/>
                        </a:lnTo>
                        <a:lnTo>
                          <a:pt x="919" y="795"/>
                        </a:lnTo>
                        <a:lnTo>
                          <a:pt x="921" y="795"/>
                        </a:lnTo>
                        <a:lnTo>
                          <a:pt x="925" y="794"/>
                        </a:lnTo>
                        <a:lnTo>
                          <a:pt x="928" y="794"/>
                        </a:lnTo>
                        <a:lnTo>
                          <a:pt x="932" y="794"/>
                        </a:lnTo>
                        <a:lnTo>
                          <a:pt x="935" y="794"/>
                        </a:lnTo>
                        <a:lnTo>
                          <a:pt x="940" y="794"/>
                        </a:lnTo>
                        <a:lnTo>
                          <a:pt x="944" y="794"/>
                        </a:lnTo>
                        <a:lnTo>
                          <a:pt x="947" y="794"/>
                        </a:lnTo>
                        <a:lnTo>
                          <a:pt x="950" y="794"/>
                        </a:lnTo>
                        <a:lnTo>
                          <a:pt x="952" y="793"/>
                        </a:lnTo>
                        <a:lnTo>
                          <a:pt x="954" y="790"/>
                        </a:lnTo>
                        <a:lnTo>
                          <a:pt x="954" y="788"/>
                        </a:lnTo>
                        <a:lnTo>
                          <a:pt x="954" y="786"/>
                        </a:lnTo>
                        <a:lnTo>
                          <a:pt x="954" y="783"/>
                        </a:lnTo>
                        <a:lnTo>
                          <a:pt x="954" y="781"/>
                        </a:lnTo>
                        <a:lnTo>
                          <a:pt x="954" y="777"/>
                        </a:lnTo>
                        <a:lnTo>
                          <a:pt x="953" y="774"/>
                        </a:lnTo>
                        <a:lnTo>
                          <a:pt x="952" y="770"/>
                        </a:lnTo>
                        <a:lnTo>
                          <a:pt x="952" y="767"/>
                        </a:lnTo>
                        <a:lnTo>
                          <a:pt x="951" y="763"/>
                        </a:lnTo>
                        <a:lnTo>
                          <a:pt x="950" y="759"/>
                        </a:lnTo>
                        <a:lnTo>
                          <a:pt x="950" y="755"/>
                        </a:lnTo>
                        <a:lnTo>
                          <a:pt x="948" y="751"/>
                        </a:lnTo>
                        <a:lnTo>
                          <a:pt x="946" y="748"/>
                        </a:lnTo>
                        <a:lnTo>
                          <a:pt x="945" y="743"/>
                        </a:lnTo>
                        <a:lnTo>
                          <a:pt x="944" y="739"/>
                        </a:lnTo>
                        <a:lnTo>
                          <a:pt x="942" y="736"/>
                        </a:lnTo>
                        <a:lnTo>
                          <a:pt x="941" y="732"/>
                        </a:lnTo>
                        <a:lnTo>
                          <a:pt x="939" y="729"/>
                        </a:lnTo>
                        <a:lnTo>
                          <a:pt x="939" y="725"/>
                        </a:lnTo>
                        <a:lnTo>
                          <a:pt x="938" y="723"/>
                        </a:lnTo>
                        <a:lnTo>
                          <a:pt x="937" y="720"/>
                        </a:lnTo>
                        <a:lnTo>
                          <a:pt x="934" y="717"/>
                        </a:lnTo>
                        <a:lnTo>
                          <a:pt x="934" y="714"/>
                        </a:lnTo>
                        <a:lnTo>
                          <a:pt x="934" y="713"/>
                        </a:lnTo>
                        <a:lnTo>
                          <a:pt x="932" y="711"/>
                        </a:lnTo>
                        <a:lnTo>
                          <a:pt x="932" y="71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39" name="Freeform 192"/>
                  <p:cNvSpPr>
                    <a:spLocks/>
                  </p:cNvSpPr>
                  <p:nvPr/>
                </p:nvSpPr>
                <p:spPr bwMode="auto">
                  <a:xfrm>
                    <a:off x="5409" y="1590"/>
                    <a:ext cx="202" cy="39"/>
                  </a:xfrm>
                  <a:custGeom>
                    <a:avLst/>
                    <a:gdLst>
                      <a:gd name="T0" fmla="*/ 0 w 605"/>
                      <a:gd name="T1" fmla="*/ 0 h 119"/>
                      <a:gd name="T2" fmla="*/ 0 w 605"/>
                      <a:gd name="T3" fmla="*/ 0 h 119"/>
                      <a:gd name="T4" fmla="*/ 0 w 605"/>
                      <a:gd name="T5" fmla="*/ 0 h 119"/>
                      <a:gd name="T6" fmla="*/ 0 w 605"/>
                      <a:gd name="T7" fmla="*/ 0 h 119"/>
                      <a:gd name="T8" fmla="*/ 0 w 605"/>
                      <a:gd name="T9" fmla="*/ 0 h 119"/>
                      <a:gd name="T10" fmla="*/ 0 w 605"/>
                      <a:gd name="T11" fmla="*/ 0 h 119"/>
                      <a:gd name="T12" fmla="*/ 0 w 605"/>
                      <a:gd name="T13" fmla="*/ 0 h 119"/>
                      <a:gd name="T14" fmla="*/ 0 w 605"/>
                      <a:gd name="T15" fmla="*/ 0 h 119"/>
                      <a:gd name="T16" fmla="*/ 0 w 605"/>
                      <a:gd name="T17" fmla="*/ 0 h 119"/>
                      <a:gd name="T18" fmla="*/ 0 w 605"/>
                      <a:gd name="T19" fmla="*/ 0 h 119"/>
                      <a:gd name="T20" fmla="*/ 0 w 605"/>
                      <a:gd name="T21" fmla="*/ 0 h 119"/>
                      <a:gd name="T22" fmla="*/ 0 w 605"/>
                      <a:gd name="T23" fmla="*/ 0 h 119"/>
                      <a:gd name="T24" fmla="*/ 0 w 605"/>
                      <a:gd name="T25" fmla="*/ 0 h 119"/>
                      <a:gd name="T26" fmla="*/ 0 w 605"/>
                      <a:gd name="T27" fmla="*/ 0 h 119"/>
                      <a:gd name="T28" fmla="*/ 0 w 605"/>
                      <a:gd name="T29" fmla="*/ 0 h 119"/>
                      <a:gd name="T30" fmla="*/ 0 w 605"/>
                      <a:gd name="T31" fmla="*/ 0 h 119"/>
                      <a:gd name="T32" fmla="*/ 0 w 605"/>
                      <a:gd name="T33" fmla="*/ 0 h 119"/>
                      <a:gd name="T34" fmla="*/ 0 w 605"/>
                      <a:gd name="T35" fmla="*/ 0 h 119"/>
                      <a:gd name="T36" fmla="*/ 0 w 605"/>
                      <a:gd name="T37" fmla="*/ 0 h 119"/>
                      <a:gd name="T38" fmla="*/ 0 w 605"/>
                      <a:gd name="T39" fmla="*/ 0 h 119"/>
                      <a:gd name="T40" fmla="*/ 0 w 605"/>
                      <a:gd name="T41" fmla="*/ 0 h 119"/>
                      <a:gd name="T42" fmla="*/ 0 w 605"/>
                      <a:gd name="T43" fmla="*/ 0 h 119"/>
                      <a:gd name="T44" fmla="*/ 0 w 605"/>
                      <a:gd name="T45" fmla="*/ 0 h 119"/>
                      <a:gd name="T46" fmla="*/ 0 w 605"/>
                      <a:gd name="T47" fmla="*/ 0 h 119"/>
                      <a:gd name="T48" fmla="*/ 0 w 605"/>
                      <a:gd name="T49" fmla="*/ 0 h 119"/>
                      <a:gd name="T50" fmla="*/ 0 w 605"/>
                      <a:gd name="T51" fmla="*/ 0 h 119"/>
                      <a:gd name="T52" fmla="*/ 0 w 605"/>
                      <a:gd name="T53" fmla="*/ 0 h 119"/>
                      <a:gd name="T54" fmla="*/ 0 w 605"/>
                      <a:gd name="T55" fmla="*/ 0 h 119"/>
                      <a:gd name="T56" fmla="*/ 0 w 605"/>
                      <a:gd name="T57" fmla="*/ 0 h 119"/>
                      <a:gd name="T58" fmla="*/ 0 w 605"/>
                      <a:gd name="T59" fmla="*/ 0 h 119"/>
                      <a:gd name="T60" fmla="*/ 0 w 605"/>
                      <a:gd name="T61" fmla="*/ 0 h 119"/>
                      <a:gd name="T62" fmla="*/ 0 w 605"/>
                      <a:gd name="T63" fmla="*/ 0 h 119"/>
                      <a:gd name="T64" fmla="*/ 0 w 605"/>
                      <a:gd name="T65" fmla="*/ 0 h 119"/>
                      <a:gd name="T66" fmla="*/ 0 w 605"/>
                      <a:gd name="T67" fmla="*/ 0 h 119"/>
                      <a:gd name="T68" fmla="*/ 0 w 605"/>
                      <a:gd name="T69" fmla="*/ 0 h 119"/>
                      <a:gd name="T70" fmla="*/ 0 w 605"/>
                      <a:gd name="T71" fmla="*/ 0 h 119"/>
                      <a:gd name="T72" fmla="*/ 0 w 605"/>
                      <a:gd name="T73" fmla="*/ 0 h 119"/>
                      <a:gd name="T74" fmla="*/ 0 w 605"/>
                      <a:gd name="T75" fmla="*/ 0 h 119"/>
                      <a:gd name="T76" fmla="*/ 0 w 605"/>
                      <a:gd name="T77" fmla="*/ 0 h 119"/>
                      <a:gd name="T78" fmla="*/ 0 w 605"/>
                      <a:gd name="T79" fmla="*/ 0 h 119"/>
                      <a:gd name="T80" fmla="*/ 0 w 605"/>
                      <a:gd name="T81" fmla="*/ 0 h 119"/>
                      <a:gd name="T82" fmla="*/ 0 w 605"/>
                      <a:gd name="T83" fmla="*/ 0 h 119"/>
                      <a:gd name="T84" fmla="*/ 0 w 605"/>
                      <a:gd name="T85" fmla="*/ 0 h 119"/>
                      <a:gd name="T86" fmla="*/ 0 w 605"/>
                      <a:gd name="T87" fmla="*/ 0 h 11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605"/>
                      <a:gd name="T133" fmla="*/ 0 h 119"/>
                      <a:gd name="T134" fmla="*/ 605 w 605"/>
                      <a:gd name="T135" fmla="*/ 119 h 11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605" h="119">
                        <a:moveTo>
                          <a:pt x="0" y="34"/>
                        </a:moveTo>
                        <a:lnTo>
                          <a:pt x="14" y="119"/>
                        </a:lnTo>
                        <a:lnTo>
                          <a:pt x="23" y="117"/>
                        </a:lnTo>
                        <a:lnTo>
                          <a:pt x="34" y="114"/>
                        </a:lnTo>
                        <a:lnTo>
                          <a:pt x="42" y="112"/>
                        </a:lnTo>
                        <a:lnTo>
                          <a:pt x="52" y="111"/>
                        </a:lnTo>
                        <a:lnTo>
                          <a:pt x="62" y="110"/>
                        </a:lnTo>
                        <a:lnTo>
                          <a:pt x="72" y="108"/>
                        </a:lnTo>
                        <a:lnTo>
                          <a:pt x="80" y="106"/>
                        </a:lnTo>
                        <a:lnTo>
                          <a:pt x="91" y="105"/>
                        </a:lnTo>
                        <a:lnTo>
                          <a:pt x="100" y="104"/>
                        </a:lnTo>
                        <a:lnTo>
                          <a:pt x="110" y="101"/>
                        </a:lnTo>
                        <a:lnTo>
                          <a:pt x="119" y="101"/>
                        </a:lnTo>
                        <a:lnTo>
                          <a:pt x="129" y="99"/>
                        </a:lnTo>
                        <a:lnTo>
                          <a:pt x="138" y="98"/>
                        </a:lnTo>
                        <a:lnTo>
                          <a:pt x="148" y="97"/>
                        </a:lnTo>
                        <a:lnTo>
                          <a:pt x="156" y="97"/>
                        </a:lnTo>
                        <a:lnTo>
                          <a:pt x="166" y="95"/>
                        </a:lnTo>
                        <a:lnTo>
                          <a:pt x="176" y="94"/>
                        </a:lnTo>
                        <a:lnTo>
                          <a:pt x="185" y="94"/>
                        </a:lnTo>
                        <a:lnTo>
                          <a:pt x="194" y="93"/>
                        </a:lnTo>
                        <a:lnTo>
                          <a:pt x="204" y="92"/>
                        </a:lnTo>
                        <a:lnTo>
                          <a:pt x="212" y="92"/>
                        </a:lnTo>
                        <a:lnTo>
                          <a:pt x="221" y="91"/>
                        </a:lnTo>
                        <a:lnTo>
                          <a:pt x="231" y="89"/>
                        </a:lnTo>
                        <a:lnTo>
                          <a:pt x="239" y="89"/>
                        </a:lnTo>
                        <a:lnTo>
                          <a:pt x="249" y="89"/>
                        </a:lnTo>
                        <a:lnTo>
                          <a:pt x="257" y="88"/>
                        </a:lnTo>
                        <a:lnTo>
                          <a:pt x="268" y="88"/>
                        </a:lnTo>
                        <a:lnTo>
                          <a:pt x="276" y="88"/>
                        </a:lnTo>
                        <a:lnTo>
                          <a:pt x="286" y="87"/>
                        </a:lnTo>
                        <a:lnTo>
                          <a:pt x="294" y="87"/>
                        </a:lnTo>
                        <a:lnTo>
                          <a:pt x="303" y="87"/>
                        </a:lnTo>
                        <a:lnTo>
                          <a:pt x="313" y="87"/>
                        </a:lnTo>
                        <a:lnTo>
                          <a:pt x="321" y="86"/>
                        </a:lnTo>
                        <a:lnTo>
                          <a:pt x="329" y="86"/>
                        </a:lnTo>
                        <a:lnTo>
                          <a:pt x="339" y="86"/>
                        </a:lnTo>
                        <a:lnTo>
                          <a:pt x="347" y="86"/>
                        </a:lnTo>
                        <a:lnTo>
                          <a:pt x="356" y="86"/>
                        </a:lnTo>
                        <a:lnTo>
                          <a:pt x="365" y="86"/>
                        </a:lnTo>
                        <a:lnTo>
                          <a:pt x="373" y="86"/>
                        </a:lnTo>
                        <a:lnTo>
                          <a:pt x="383" y="87"/>
                        </a:lnTo>
                        <a:lnTo>
                          <a:pt x="391" y="87"/>
                        </a:lnTo>
                        <a:lnTo>
                          <a:pt x="399" y="88"/>
                        </a:lnTo>
                        <a:lnTo>
                          <a:pt x="409" y="88"/>
                        </a:lnTo>
                        <a:lnTo>
                          <a:pt x="417" y="89"/>
                        </a:lnTo>
                        <a:lnTo>
                          <a:pt x="427" y="89"/>
                        </a:lnTo>
                        <a:lnTo>
                          <a:pt x="435" y="91"/>
                        </a:lnTo>
                        <a:lnTo>
                          <a:pt x="443" y="91"/>
                        </a:lnTo>
                        <a:lnTo>
                          <a:pt x="453" y="92"/>
                        </a:lnTo>
                        <a:lnTo>
                          <a:pt x="461" y="92"/>
                        </a:lnTo>
                        <a:lnTo>
                          <a:pt x="469" y="93"/>
                        </a:lnTo>
                        <a:lnTo>
                          <a:pt x="478" y="94"/>
                        </a:lnTo>
                        <a:lnTo>
                          <a:pt x="487" y="95"/>
                        </a:lnTo>
                        <a:lnTo>
                          <a:pt x="496" y="97"/>
                        </a:lnTo>
                        <a:lnTo>
                          <a:pt x="503" y="97"/>
                        </a:lnTo>
                        <a:lnTo>
                          <a:pt x="512" y="98"/>
                        </a:lnTo>
                        <a:lnTo>
                          <a:pt x="520" y="99"/>
                        </a:lnTo>
                        <a:lnTo>
                          <a:pt x="529" y="100"/>
                        </a:lnTo>
                        <a:lnTo>
                          <a:pt x="537" y="101"/>
                        </a:lnTo>
                        <a:lnTo>
                          <a:pt x="545" y="104"/>
                        </a:lnTo>
                        <a:lnTo>
                          <a:pt x="555" y="104"/>
                        </a:lnTo>
                        <a:lnTo>
                          <a:pt x="563" y="106"/>
                        </a:lnTo>
                        <a:lnTo>
                          <a:pt x="571" y="107"/>
                        </a:lnTo>
                        <a:lnTo>
                          <a:pt x="580" y="110"/>
                        </a:lnTo>
                        <a:lnTo>
                          <a:pt x="589" y="111"/>
                        </a:lnTo>
                        <a:lnTo>
                          <a:pt x="605" y="25"/>
                        </a:lnTo>
                        <a:lnTo>
                          <a:pt x="594" y="23"/>
                        </a:lnTo>
                        <a:lnTo>
                          <a:pt x="586" y="22"/>
                        </a:lnTo>
                        <a:lnTo>
                          <a:pt x="576" y="21"/>
                        </a:lnTo>
                        <a:lnTo>
                          <a:pt x="568" y="18"/>
                        </a:lnTo>
                        <a:lnTo>
                          <a:pt x="558" y="18"/>
                        </a:lnTo>
                        <a:lnTo>
                          <a:pt x="550" y="16"/>
                        </a:lnTo>
                        <a:lnTo>
                          <a:pt x="541" y="15"/>
                        </a:lnTo>
                        <a:lnTo>
                          <a:pt x="532" y="14"/>
                        </a:lnTo>
                        <a:lnTo>
                          <a:pt x="523" y="12"/>
                        </a:lnTo>
                        <a:lnTo>
                          <a:pt x="513" y="11"/>
                        </a:lnTo>
                        <a:lnTo>
                          <a:pt x="505" y="10"/>
                        </a:lnTo>
                        <a:lnTo>
                          <a:pt x="496" y="9"/>
                        </a:lnTo>
                        <a:lnTo>
                          <a:pt x="487" y="8"/>
                        </a:lnTo>
                        <a:lnTo>
                          <a:pt x="478" y="8"/>
                        </a:lnTo>
                        <a:lnTo>
                          <a:pt x="468" y="6"/>
                        </a:lnTo>
                        <a:lnTo>
                          <a:pt x="460" y="5"/>
                        </a:lnTo>
                        <a:lnTo>
                          <a:pt x="450" y="4"/>
                        </a:lnTo>
                        <a:lnTo>
                          <a:pt x="441" y="4"/>
                        </a:lnTo>
                        <a:lnTo>
                          <a:pt x="431" y="3"/>
                        </a:lnTo>
                        <a:lnTo>
                          <a:pt x="423" y="3"/>
                        </a:lnTo>
                        <a:lnTo>
                          <a:pt x="414" y="2"/>
                        </a:lnTo>
                        <a:lnTo>
                          <a:pt x="404" y="2"/>
                        </a:lnTo>
                        <a:lnTo>
                          <a:pt x="395" y="0"/>
                        </a:lnTo>
                        <a:lnTo>
                          <a:pt x="386" y="0"/>
                        </a:lnTo>
                        <a:lnTo>
                          <a:pt x="377" y="0"/>
                        </a:lnTo>
                        <a:lnTo>
                          <a:pt x="369" y="0"/>
                        </a:lnTo>
                        <a:lnTo>
                          <a:pt x="359" y="0"/>
                        </a:lnTo>
                        <a:lnTo>
                          <a:pt x="350" y="0"/>
                        </a:lnTo>
                        <a:lnTo>
                          <a:pt x="340" y="0"/>
                        </a:lnTo>
                        <a:lnTo>
                          <a:pt x="331" y="0"/>
                        </a:lnTo>
                        <a:lnTo>
                          <a:pt x="321" y="0"/>
                        </a:lnTo>
                        <a:lnTo>
                          <a:pt x="312" y="0"/>
                        </a:lnTo>
                        <a:lnTo>
                          <a:pt x="302" y="0"/>
                        </a:lnTo>
                        <a:lnTo>
                          <a:pt x="293" y="0"/>
                        </a:lnTo>
                        <a:lnTo>
                          <a:pt x="283" y="0"/>
                        </a:lnTo>
                        <a:lnTo>
                          <a:pt x="274" y="0"/>
                        </a:lnTo>
                        <a:lnTo>
                          <a:pt x="264" y="0"/>
                        </a:lnTo>
                        <a:lnTo>
                          <a:pt x="255" y="2"/>
                        </a:lnTo>
                        <a:lnTo>
                          <a:pt x="245" y="2"/>
                        </a:lnTo>
                        <a:lnTo>
                          <a:pt x="236" y="3"/>
                        </a:lnTo>
                        <a:lnTo>
                          <a:pt x="226" y="3"/>
                        </a:lnTo>
                        <a:lnTo>
                          <a:pt x="217" y="4"/>
                        </a:lnTo>
                        <a:lnTo>
                          <a:pt x="207" y="5"/>
                        </a:lnTo>
                        <a:lnTo>
                          <a:pt x="197" y="5"/>
                        </a:lnTo>
                        <a:lnTo>
                          <a:pt x="187" y="6"/>
                        </a:lnTo>
                        <a:lnTo>
                          <a:pt x="178" y="8"/>
                        </a:lnTo>
                        <a:lnTo>
                          <a:pt x="168" y="8"/>
                        </a:lnTo>
                        <a:lnTo>
                          <a:pt x="159" y="10"/>
                        </a:lnTo>
                        <a:lnTo>
                          <a:pt x="149" y="10"/>
                        </a:lnTo>
                        <a:lnTo>
                          <a:pt x="138" y="11"/>
                        </a:lnTo>
                        <a:lnTo>
                          <a:pt x="128" y="14"/>
                        </a:lnTo>
                        <a:lnTo>
                          <a:pt x="118" y="14"/>
                        </a:lnTo>
                        <a:lnTo>
                          <a:pt x="109" y="16"/>
                        </a:lnTo>
                        <a:lnTo>
                          <a:pt x="99" y="17"/>
                        </a:lnTo>
                        <a:lnTo>
                          <a:pt x="89" y="18"/>
                        </a:lnTo>
                        <a:lnTo>
                          <a:pt x="80" y="19"/>
                        </a:lnTo>
                        <a:lnTo>
                          <a:pt x="70" y="21"/>
                        </a:lnTo>
                        <a:lnTo>
                          <a:pt x="60" y="23"/>
                        </a:lnTo>
                        <a:lnTo>
                          <a:pt x="49" y="24"/>
                        </a:lnTo>
                        <a:lnTo>
                          <a:pt x="40" y="25"/>
                        </a:lnTo>
                        <a:lnTo>
                          <a:pt x="29" y="28"/>
                        </a:lnTo>
                        <a:lnTo>
                          <a:pt x="20" y="29"/>
                        </a:lnTo>
                        <a:lnTo>
                          <a:pt x="9" y="31"/>
                        </a:lnTo>
                        <a:lnTo>
                          <a:pt x="0" y="3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40" name="Freeform 193"/>
                  <p:cNvSpPr>
                    <a:spLocks/>
                  </p:cNvSpPr>
                  <p:nvPr/>
                </p:nvSpPr>
                <p:spPr bwMode="auto">
                  <a:xfrm>
                    <a:off x="5338" y="1833"/>
                    <a:ext cx="380" cy="33"/>
                  </a:xfrm>
                  <a:custGeom>
                    <a:avLst/>
                    <a:gdLst>
                      <a:gd name="T0" fmla="*/ 0 w 1140"/>
                      <a:gd name="T1" fmla="*/ 0 h 99"/>
                      <a:gd name="T2" fmla="*/ 0 w 1140"/>
                      <a:gd name="T3" fmla="*/ 0 h 99"/>
                      <a:gd name="T4" fmla="*/ 0 w 1140"/>
                      <a:gd name="T5" fmla="*/ 0 h 99"/>
                      <a:gd name="T6" fmla="*/ 0 w 1140"/>
                      <a:gd name="T7" fmla="*/ 0 h 99"/>
                      <a:gd name="T8" fmla="*/ 0 w 1140"/>
                      <a:gd name="T9" fmla="*/ 0 h 99"/>
                      <a:gd name="T10" fmla="*/ 0 w 1140"/>
                      <a:gd name="T11" fmla="*/ 0 h 99"/>
                      <a:gd name="T12" fmla="*/ 0 w 1140"/>
                      <a:gd name="T13" fmla="*/ 0 h 99"/>
                      <a:gd name="T14" fmla="*/ 0 w 1140"/>
                      <a:gd name="T15" fmla="*/ 0 h 99"/>
                      <a:gd name="T16" fmla="*/ 0 w 1140"/>
                      <a:gd name="T17" fmla="*/ 0 h 99"/>
                      <a:gd name="T18" fmla="*/ 0 w 1140"/>
                      <a:gd name="T19" fmla="*/ 0 h 99"/>
                      <a:gd name="T20" fmla="*/ 0 w 1140"/>
                      <a:gd name="T21" fmla="*/ 0 h 99"/>
                      <a:gd name="T22" fmla="*/ 0 w 1140"/>
                      <a:gd name="T23" fmla="*/ 0 h 99"/>
                      <a:gd name="T24" fmla="*/ 0 w 1140"/>
                      <a:gd name="T25" fmla="*/ 0 h 99"/>
                      <a:gd name="T26" fmla="*/ 0 w 1140"/>
                      <a:gd name="T27" fmla="*/ 0 h 99"/>
                      <a:gd name="T28" fmla="*/ 0 w 1140"/>
                      <a:gd name="T29" fmla="*/ 0 h 99"/>
                      <a:gd name="T30" fmla="*/ 0 w 1140"/>
                      <a:gd name="T31" fmla="*/ 0 h 99"/>
                      <a:gd name="T32" fmla="*/ 0 w 1140"/>
                      <a:gd name="T33" fmla="*/ 0 h 99"/>
                      <a:gd name="T34" fmla="*/ 0 w 1140"/>
                      <a:gd name="T35" fmla="*/ 0 h 99"/>
                      <a:gd name="T36" fmla="*/ 0 w 1140"/>
                      <a:gd name="T37" fmla="*/ 0 h 99"/>
                      <a:gd name="T38" fmla="*/ 0 w 1140"/>
                      <a:gd name="T39" fmla="*/ 0 h 99"/>
                      <a:gd name="T40" fmla="*/ 0 w 1140"/>
                      <a:gd name="T41" fmla="*/ 0 h 99"/>
                      <a:gd name="T42" fmla="*/ 1 w 1140"/>
                      <a:gd name="T43" fmla="*/ 0 h 99"/>
                      <a:gd name="T44" fmla="*/ 1 w 1140"/>
                      <a:gd name="T45" fmla="*/ 0 h 99"/>
                      <a:gd name="T46" fmla="*/ 0 w 1140"/>
                      <a:gd name="T47" fmla="*/ 0 h 99"/>
                      <a:gd name="T48" fmla="*/ 0 w 1140"/>
                      <a:gd name="T49" fmla="*/ 0 h 99"/>
                      <a:gd name="T50" fmla="*/ 0 w 1140"/>
                      <a:gd name="T51" fmla="*/ 0 h 99"/>
                      <a:gd name="T52" fmla="*/ 0 w 1140"/>
                      <a:gd name="T53" fmla="*/ 0 h 99"/>
                      <a:gd name="T54" fmla="*/ 0 w 1140"/>
                      <a:gd name="T55" fmla="*/ 0 h 99"/>
                      <a:gd name="T56" fmla="*/ 0 w 1140"/>
                      <a:gd name="T57" fmla="*/ 0 h 99"/>
                      <a:gd name="T58" fmla="*/ 0 w 1140"/>
                      <a:gd name="T59" fmla="*/ 0 h 99"/>
                      <a:gd name="T60" fmla="*/ 0 w 1140"/>
                      <a:gd name="T61" fmla="*/ 0 h 99"/>
                      <a:gd name="T62" fmla="*/ 0 w 1140"/>
                      <a:gd name="T63" fmla="*/ 0 h 99"/>
                      <a:gd name="T64" fmla="*/ 0 w 1140"/>
                      <a:gd name="T65" fmla="*/ 0 h 99"/>
                      <a:gd name="T66" fmla="*/ 0 w 1140"/>
                      <a:gd name="T67" fmla="*/ 0 h 99"/>
                      <a:gd name="T68" fmla="*/ 0 w 1140"/>
                      <a:gd name="T69" fmla="*/ 0 h 99"/>
                      <a:gd name="T70" fmla="*/ 0 w 1140"/>
                      <a:gd name="T71" fmla="*/ 0 h 99"/>
                      <a:gd name="T72" fmla="*/ 0 w 1140"/>
                      <a:gd name="T73" fmla="*/ 0 h 99"/>
                      <a:gd name="T74" fmla="*/ 0 w 1140"/>
                      <a:gd name="T75" fmla="*/ 0 h 99"/>
                      <a:gd name="T76" fmla="*/ 0 w 1140"/>
                      <a:gd name="T77" fmla="*/ 0 h 99"/>
                      <a:gd name="T78" fmla="*/ 0 w 1140"/>
                      <a:gd name="T79" fmla="*/ 0 h 99"/>
                      <a:gd name="T80" fmla="*/ 0 w 1140"/>
                      <a:gd name="T81" fmla="*/ 0 h 99"/>
                      <a:gd name="T82" fmla="*/ 0 w 1140"/>
                      <a:gd name="T83" fmla="*/ 0 h 99"/>
                      <a:gd name="T84" fmla="*/ 0 w 1140"/>
                      <a:gd name="T85" fmla="*/ 0 h 99"/>
                      <a:gd name="T86" fmla="*/ 0 w 1140"/>
                      <a:gd name="T87" fmla="*/ 0 h 9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140"/>
                      <a:gd name="T133" fmla="*/ 0 h 99"/>
                      <a:gd name="T134" fmla="*/ 1140 w 1140"/>
                      <a:gd name="T135" fmla="*/ 99 h 9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140" h="99">
                        <a:moveTo>
                          <a:pt x="0" y="13"/>
                        </a:moveTo>
                        <a:lnTo>
                          <a:pt x="3" y="99"/>
                        </a:lnTo>
                        <a:lnTo>
                          <a:pt x="19" y="97"/>
                        </a:lnTo>
                        <a:lnTo>
                          <a:pt x="35" y="97"/>
                        </a:lnTo>
                        <a:lnTo>
                          <a:pt x="52" y="97"/>
                        </a:lnTo>
                        <a:lnTo>
                          <a:pt x="69" y="96"/>
                        </a:lnTo>
                        <a:lnTo>
                          <a:pt x="86" y="94"/>
                        </a:lnTo>
                        <a:lnTo>
                          <a:pt x="102" y="94"/>
                        </a:lnTo>
                        <a:lnTo>
                          <a:pt x="120" y="94"/>
                        </a:lnTo>
                        <a:lnTo>
                          <a:pt x="137" y="94"/>
                        </a:lnTo>
                        <a:lnTo>
                          <a:pt x="154" y="93"/>
                        </a:lnTo>
                        <a:lnTo>
                          <a:pt x="171" y="92"/>
                        </a:lnTo>
                        <a:lnTo>
                          <a:pt x="188" y="92"/>
                        </a:lnTo>
                        <a:lnTo>
                          <a:pt x="204" y="92"/>
                        </a:lnTo>
                        <a:lnTo>
                          <a:pt x="222" y="92"/>
                        </a:lnTo>
                        <a:lnTo>
                          <a:pt x="240" y="91"/>
                        </a:lnTo>
                        <a:lnTo>
                          <a:pt x="256" y="91"/>
                        </a:lnTo>
                        <a:lnTo>
                          <a:pt x="274" y="91"/>
                        </a:lnTo>
                        <a:lnTo>
                          <a:pt x="291" y="90"/>
                        </a:lnTo>
                        <a:lnTo>
                          <a:pt x="309" y="90"/>
                        </a:lnTo>
                        <a:lnTo>
                          <a:pt x="326" y="90"/>
                        </a:lnTo>
                        <a:lnTo>
                          <a:pt x="343" y="90"/>
                        </a:lnTo>
                        <a:lnTo>
                          <a:pt x="361" y="89"/>
                        </a:lnTo>
                        <a:lnTo>
                          <a:pt x="379" y="89"/>
                        </a:lnTo>
                        <a:lnTo>
                          <a:pt x="395" y="87"/>
                        </a:lnTo>
                        <a:lnTo>
                          <a:pt x="413" y="87"/>
                        </a:lnTo>
                        <a:lnTo>
                          <a:pt x="430" y="87"/>
                        </a:lnTo>
                        <a:lnTo>
                          <a:pt x="447" y="87"/>
                        </a:lnTo>
                        <a:lnTo>
                          <a:pt x="465" y="87"/>
                        </a:lnTo>
                        <a:lnTo>
                          <a:pt x="483" y="87"/>
                        </a:lnTo>
                        <a:lnTo>
                          <a:pt x="501" y="87"/>
                        </a:lnTo>
                        <a:lnTo>
                          <a:pt x="519" y="87"/>
                        </a:lnTo>
                        <a:lnTo>
                          <a:pt x="536" y="87"/>
                        </a:lnTo>
                        <a:lnTo>
                          <a:pt x="554" y="87"/>
                        </a:lnTo>
                        <a:lnTo>
                          <a:pt x="572" y="86"/>
                        </a:lnTo>
                        <a:lnTo>
                          <a:pt x="590" y="86"/>
                        </a:lnTo>
                        <a:lnTo>
                          <a:pt x="606" y="86"/>
                        </a:lnTo>
                        <a:lnTo>
                          <a:pt x="625" y="86"/>
                        </a:lnTo>
                        <a:lnTo>
                          <a:pt x="643" y="86"/>
                        </a:lnTo>
                        <a:lnTo>
                          <a:pt x="661" y="86"/>
                        </a:lnTo>
                        <a:lnTo>
                          <a:pt x="679" y="86"/>
                        </a:lnTo>
                        <a:lnTo>
                          <a:pt x="698" y="87"/>
                        </a:lnTo>
                        <a:lnTo>
                          <a:pt x="714" y="87"/>
                        </a:lnTo>
                        <a:lnTo>
                          <a:pt x="733" y="87"/>
                        </a:lnTo>
                        <a:lnTo>
                          <a:pt x="751" y="87"/>
                        </a:lnTo>
                        <a:lnTo>
                          <a:pt x="769" y="87"/>
                        </a:lnTo>
                        <a:lnTo>
                          <a:pt x="787" y="87"/>
                        </a:lnTo>
                        <a:lnTo>
                          <a:pt x="805" y="87"/>
                        </a:lnTo>
                        <a:lnTo>
                          <a:pt x="824" y="87"/>
                        </a:lnTo>
                        <a:lnTo>
                          <a:pt x="843" y="89"/>
                        </a:lnTo>
                        <a:lnTo>
                          <a:pt x="860" y="89"/>
                        </a:lnTo>
                        <a:lnTo>
                          <a:pt x="878" y="89"/>
                        </a:lnTo>
                        <a:lnTo>
                          <a:pt x="896" y="90"/>
                        </a:lnTo>
                        <a:lnTo>
                          <a:pt x="915" y="90"/>
                        </a:lnTo>
                        <a:lnTo>
                          <a:pt x="934" y="90"/>
                        </a:lnTo>
                        <a:lnTo>
                          <a:pt x="952" y="91"/>
                        </a:lnTo>
                        <a:lnTo>
                          <a:pt x="970" y="91"/>
                        </a:lnTo>
                        <a:lnTo>
                          <a:pt x="989" y="92"/>
                        </a:lnTo>
                        <a:lnTo>
                          <a:pt x="1006" y="92"/>
                        </a:lnTo>
                        <a:lnTo>
                          <a:pt x="1024" y="93"/>
                        </a:lnTo>
                        <a:lnTo>
                          <a:pt x="1043" y="94"/>
                        </a:lnTo>
                        <a:lnTo>
                          <a:pt x="1062" y="94"/>
                        </a:lnTo>
                        <a:lnTo>
                          <a:pt x="1080" y="96"/>
                        </a:lnTo>
                        <a:lnTo>
                          <a:pt x="1099" y="97"/>
                        </a:lnTo>
                        <a:lnTo>
                          <a:pt x="1118" y="97"/>
                        </a:lnTo>
                        <a:lnTo>
                          <a:pt x="1136" y="99"/>
                        </a:lnTo>
                        <a:lnTo>
                          <a:pt x="1140" y="13"/>
                        </a:lnTo>
                        <a:lnTo>
                          <a:pt x="1121" y="11"/>
                        </a:lnTo>
                        <a:lnTo>
                          <a:pt x="1102" y="10"/>
                        </a:lnTo>
                        <a:lnTo>
                          <a:pt x="1083" y="9"/>
                        </a:lnTo>
                        <a:lnTo>
                          <a:pt x="1066" y="9"/>
                        </a:lnTo>
                        <a:lnTo>
                          <a:pt x="1047" y="8"/>
                        </a:lnTo>
                        <a:lnTo>
                          <a:pt x="1028" y="7"/>
                        </a:lnTo>
                        <a:lnTo>
                          <a:pt x="1010" y="7"/>
                        </a:lnTo>
                        <a:lnTo>
                          <a:pt x="991" y="7"/>
                        </a:lnTo>
                        <a:lnTo>
                          <a:pt x="972" y="4"/>
                        </a:lnTo>
                        <a:lnTo>
                          <a:pt x="954" y="4"/>
                        </a:lnTo>
                        <a:lnTo>
                          <a:pt x="936" y="4"/>
                        </a:lnTo>
                        <a:lnTo>
                          <a:pt x="917" y="4"/>
                        </a:lnTo>
                        <a:lnTo>
                          <a:pt x="898" y="3"/>
                        </a:lnTo>
                        <a:lnTo>
                          <a:pt x="881" y="2"/>
                        </a:lnTo>
                        <a:lnTo>
                          <a:pt x="863" y="2"/>
                        </a:lnTo>
                        <a:lnTo>
                          <a:pt x="844" y="2"/>
                        </a:lnTo>
                        <a:lnTo>
                          <a:pt x="825" y="1"/>
                        </a:lnTo>
                        <a:lnTo>
                          <a:pt x="807" y="1"/>
                        </a:lnTo>
                        <a:lnTo>
                          <a:pt x="789" y="1"/>
                        </a:lnTo>
                        <a:lnTo>
                          <a:pt x="771" y="1"/>
                        </a:lnTo>
                        <a:lnTo>
                          <a:pt x="752" y="1"/>
                        </a:lnTo>
                        <a:lnTo>
                          <a:pt x="733" y="1"/>
                        </a:lnTo>
                        <a:lnTo>
                          <a:pt x="716" y="1"/>
                        </a:lnTo>
                        <a:lnTo>
                          <a:pt x="698" y="1"/>
                        </a:lnTo>
                        <a:lnTo>
                          <a:pt x="680" y="0"/>
                        </a:lnTo>
                        <a:lnTo>
                          <a:pt x="662" y="0"/>
                        </a:lnTo>
                        <a:lnTo>
                          <a:pt x="643" y="0"/>
                        </a:lnTo>
                        <a:lnTo>
                          <a:pt x="625" y="0"/>
                        </a:lnTo>
                        <a:lnTo>
                          <a:pt x="608" y="0"/>
                        </a:lnTo>
                        <a:lnTo>
                          <a:pt x="590" y="0"/>
                        </a:lnTo>
                        <a:lnTo>
                          <a:pt x="572" y="0"/>
                        </a:lnTo>
                        <a:lnTo>
                          <a:pt x="554" y="1"/>
                        </a:lnTo>
                        <a:lnTo>
                          <a:pt x="536" y="1"/>
                        </a:lnTo>
                        <a:lnTo>
                          <a:pt x="519" y="1"/>
                        </a:lnTo>
                        <a:lnTo>
                          <a:pt x="501" y="1"/>
                        </a:lnTo>
                        <a:lnTo>
                          <a:pt x="483" y="1"/>
                        </a:lnTo>
                        <a:lnTo>
                          <a:pt x="465" y="1"/>
                        </a:lnTo>
                        <a:lnTo>
                          <a:pt x="447" y="1"/>
                        </a:lnTo>
                        <a:lnTo>
                          <a:pt x="430" y="1"/>
                        </a:lnTo>
                        <a:lnTo>
                          <a:pt x="412" y="1"/>
                        </a:lnTo>
                        <a:lnTo>
                          <a:pt x="394" y="1"/>
                        </a:lnTo>
                        <a:lnTo>
                          <a:pt x="376" y="2"/>
                        </a:lnTo>
                        <a:lnTo>
                          <a:pt x="359" y="2"/>
                        </a:lnTo>
                        <a:lnTo>
                          <a:pt x="342" y="3"/>
                        </a:lnTo>
                        <a:lnTo>
                          <a:pt x="324" y="3"/>
                        </a:lnTo>
                        <a:lnTo>
                          <a:pt x="307" y="4"/>
                        </a:lnTo>
                        <a:lnTo>
                          <a:pt x="291" y="4"/>
                        </a:lnTo>
                        <a:lnTo>
                          <a:pt x="273" y="4"/>
                        </a:lnTo>
                        <a:lnTo>
                          <a:pt x="255" y="4"/>
                        </a:lnTo>
                        <a:lnTo>
                          <a:pt x="237" y="4"/>
                        </a:lnTo>
                        <a:lnTo>
                          <a:pt x="221" y="5"/>
                        </a:lnTo>
                        <a:lnTo>
                          <a:pt x="203" y="7"/>
                        </a:lnTo>
                        <a:lnTo>
                          <a:pt x="186" y="7"/>
                        </a:lnTo>
                        <a:lnTo>
                          <a:pt x="169" y="7"/>
                        </a:lnTo>
                        <a:lnTo>
                          <a:pt x="151" y="7"/>
                        </a:lnTo>
                        <a:lnTo>
                          <a:pt x="135" y="8"/>
                        </a:lnTo>
                        <a:lnTo>
                          <a:pt x="118" y="8"/>
                        </a:lnTo>
                        <a:lnTo>
                          <a:pt x="101" y="9"/>
                        </a:lnTo>
                        <a:lnTo>
                          <a:pt x="83" y="9"/>
                        </a:lnTo>
                        <a:lnTo>
                          <a:pt x="68" y="9"/>
                        </a:lnTo>
                        <a:lnTo>
                          <a:pt x="50" y="10"/>
                        </a:lnTo>
                        <a:lnTo>
                          <a:pt x="33" y="11"/>
                        </a:lnTo>
                        <a:lnTo>
                          <a:pt x="17" y="11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41" name="Freeform 194"/>
                  <p:cNvSpPr>
                    <a:spLocks/>
                  </p:cNvSpPr>
                  <p:nvPr/>
                </p:nvSpPr>
                <p:spPr bwMode="auto">
                  <a:xfrm>
                    <a:off x="5285" y="1836"/>
                    <a:ext cx="67" cy="128"/>
                  </a:xfrm>
                  <a:custGeom>
                    <a:avLst/>
                    <a:gdLst>
                      <a:gd name="T0" fmla="*/ 0 w 202"/>
                      <a:gd name="T1" fmla="*/ 0 h 383"/>
                      <a:gd name="T2" fmla="*/ 0 w 202"/>
                      <a:gd name="T3" fmla="*/ 0 h 383"/>
                      <a:gd name="T4" fmla="*/ 0 w 202"/>
                      <a:gd name="T5" fmla="*/ 0 h 383"/>
                      <a:gd name="T6" fmla="*/ 0 w 202"/>
                      <a:gd name="T7" fmla="*/ 0 h 383"/>
                      <a:gd name="T8" fmla="*/ 0 w 202"/>
                      <a:gd name="T9" fmla="*/ 0 h 383"/>
                      <a:gd name="T10" fmla="*/ 0 w 202"/>
                      <a:gd name="T11" fmla="*/ 0 h 383"/>
                      <a:gd name="T12" fmla="*/ 0 w 202"/>
                      <a:gd name="T13" fmla="*/ 0 h 383"/>
                      <a:gd name="T14" fmla="*/ 0 w 202"/>
                      <a:gd name="T15" fmla="*/ 0 h 383"/>
                      <a:gd name="T16" fmla="*/ 0 w 202"/>
                      <a:gd name="T17" fmla="*/ 0 h 383"/>
                      <a:gd name="T18" fmla="*/ 0 w 202"/>
                      <a:gd name="T19" fmla="*/ 0 h 383"/>
                      <a:gd name="T20" fmla="*/ 0 w 202"/>
                      <a:gd name="T21" fmla="*/ 0 h 383"/>
                      <a:gd name="T22" fmla="*/ 0 w 202"/>
                      <a:gd name="T23" fmla="*/ 0 h 383"/>
                      <a:gd name="T24" fmla="*/ 0 w 202"/>
                      <a:gd name="T25" fmla="*/ 0 h 383"/>
                      <a:gd name="T26" fmla="*/ 0 w 202"/>
                      <a:gd name="T27" fmla="*/ 0 h 383"/>
                      <a:gd name="T28" fmla="*/ 0 w 202"/>
                      <a:gd name="T29" fmla="*/ 0 h 383"/>
                      <a:gd name="T30" fmla="*/ 0 w 202"/>
                      <a:gd name="T31" fmla="*/ 0 h 383"/>
                      <a:gd name="T32" fmla="*/ 0 w 202"/>
                      <a:gd name="T33" fmla="*/ 0 h 383"/>
                      <a:gd name="T34" fmla="*/ 0 w 202"/>
                      <a:gd name="T35" fmla="*/ 0 h 383"/>
                      <a:gd name="T36" fmla="*/ 0 w 202"/>
                      <a:gd name="T37" fmla="*/ 0 h 383"/>
                      <a:gd name="T38" fmla="*/ 0 w 202"/>
                      <a:gd name="T39" fmla="*/ 0 h 383"/>
                      <a:gd name="T40" fmla="*/ 0 w 202"/>
                      <a:gd name="T41" fmla="*/ 0 h 383"/>
                      <a:gd name="T42" fmla="*/ 0 w 202"/>
                      <a:gd name="T43" fmla="*/ 0 h 383"/>
                      <a:gd name="T44" fmla="*/ 0 w 202"/>
                      <a:gd name="T45" fmla="*/ 0 h 383"/>
                      <a:gd name="T46" fmla="*/ 0 w 202"/>
                      <a:gd name="T47" fmla="*/ 0 h 383"/>
                      <a:gd name="T48" fmla="*/ 0 w 202"/>
                      <a:gd name="T49" fmla="*/ 0 h 383"/>
                      <a:gd name="T50" fmla="*/ 0 w 202"/>
                      <a:gd name="T51" fmla="*/ 0 h 383"/>
                      <a:gd name="T52" fmla="*/ 0 w 202"/>
                      <a:gd name="T53" fmla="*/ 0 h 383"/>
                      <a:gd name="T54" fmla="*/ 0 w 202"/>
                      <a:gd name="T55" fmla="*/ 0 h 383"/>
                      <a:gd name="T56" fmla="*/ 0 w 202"/>
                      <a:gd name="T57" fmla="*/ 0 h 383"/>
                      <a:gd name="T58" fmla="*/ 0 w 202"/>
                      <a:gd name="T59" fmla="*/ 0 h 383"/>
                      <a:gd name="T60" fmla="*/ 0 w 202"/>
                      <a:gd name="T61" fmla="*/ 0 h 383"/>
                      <a:gd name="T62" fmla="*/ 0 w 202"/>
                      <a:gd name="T63" fmla="*/ 0 h 383"/>
                      <a:gd name="T64" fmla="*/ 0 w 202"/>
                      <a:gd name="T65" fmla="*/ 0 h 383"/>
                      <a:gd name="T66" fmla="*/ 0 w 202"/>
                      <a:gd name="T67" fmla="*/ 0 h 383"/>
                      <a:gd name="T68" fmla="*/ 0 w 202"/>
                      <a:gd name="T69" fmla="*/ 0 h 383"/>
                      <a:gd name="T70" fmla="*/ 0 w 202"/>
                      <a:gd name="T71" fmla="*/ 0 h 383"/>
                      <a:gd name="T72" fmla="*/ 0 w 202"/>
                      <a:gd name="T73" fmla="*/ 0 h 383"/>
                      <a:gd name="T74" fmla="*/ 0 w 202"/>
                      <a:gd name="T75" fmla="*/ 0 h 383"/>
                      <a:gd name="T76" fmla="*/ 0 w 202"/>
                      <a:gd name="T77" fmla="*/ 0 h 383"/>
                      <a:gd name="T78" fmla="*/ 0 w 202"/>
                      <a:gd name="T79" fmla="*/ 0 h 383"/>
                      <a:gd name="T80" fmla="*/ 0 w 202"/>
                      <a:gd name="T81" fmla="*/ 0 h 383"/>
                      <a:gd name="T82" fmla="*/ 0 w 202"/>
                      <a:gd name="T83" fmla="*/ 0 h 383"/>
                      <a:gd name="T84" fmla="*/ 0 w 202"/>
                      <a:gd name="T85" fmla="*/ 0 h 383"/>
                      <a:gd name="T86" fmla="*/ 0 w 202"/>
                      <a:gd name="T87" fmla="*/ 0 h 383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202"/>
                      <a:gd name="T133" fmla="*/ 0 h 383"/>
                      <a:gd name="T134" fmla="*/ 202 w 202"/>
                      <a:gd name="T135" fmla="*/ 383 h 383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202" h="383">
                        <a:moveTo>
                          <a:pt x="109" y="6"/>
                        </a:moveTo>
                        <a:lnTo>
                          <a:pt x="104" y="13"/>
                        </a:lnTo>
                        <a:lnTo>
                          <a:pt x="101" y="20"/>
                        </a:lnTo>
                        <a:lnTo>
                          <a:pt x="98" y="27"/>
                        </a:lnTo>
                        <a:lnTo>
                          <a:pt x="96" y="34"/>
                        </a:lnTo>
                        <a:lnTo>
                          <a:pt x="94" y="42"/>
                        </a:lnTo>
                        <a:lnTo>
                          <a:pt x="90" y="49"/>
                        </a:lnTo>
                        <a:lnTo>
                          <a:pt x="88" y="56"/>
                        </a:lnTo>
                        <a:lnTo>
                          <a:pt x="85" y="63"/>
                        </a:lnTo>
                        <a:lnTo>
                          <a:pt x="82" y="69"/>
                        </a:lnTo>
                        <a:lnTo>
                          <a:pt x="79" y="76"/>
                        </a:lnTo>
                        <a:lnTo>
                          <a:pt x="77" y="82"/>
                        </a:lnTo>
                        <a:lnTo>
                          <a:pt x="75" y="88"/>
                        </a:lnTo>
                        <a:lnTo>
                          <a:pt x="72" y="95"/>
                        </a:lnTo>
                        <a:lnTo>
                          <a:pt x="70" y="101"/>
                        </a:lnTo>
                        <a:lnTo>
                          <a:pt x="68" y="108"/>
                        </a:lnTo>
                        <a:lnTo>
                          <a:pt x="65" y="114"/>
                        </a:lnTo>
                        <a:lnTo>
                          <a:pt x="63" y="121"/>
                        </a:lnTo>
                        <a:lnTo>
                          <a:pt x="61" y="126"/>
                        </a:lnTo>
                        <a:lnTo>
                          <a:pt x="58" y="133"/>
                        </a:lnTo>
                        <a:lnTo>
                          <a:pt x="56" y="139"/>
                        </a:lnTo>
                        <a:lnTo>
                          <a:pt x="53" y="145"/>
                        </a:lnTo>
                        <a:lnTo>
                          <a:pt x="52" y="152"/>
                        </a:lnTo>
                        <a:lnTo>
                          <a:pt x="50" y="157"/>
                        </a:lnTo>
                        <a:lnTo>
                          <a:pt x="49" y="164"/>
                        </a:lnTo>
                        <a:lnTo>
                          <a:pt x="46" y="170"/>
                        </a:lnTo>
                        <a:lnTo>
                          <a:pt x="45" y="175"/>
                        </a:lnTo>
                        <a:lnTo>
                          <a:pt x="43" y="180"/>
                        </a:lnTo>
                        <a:lnTo>
                          <a:pt x="42" y="186"/>
                        </a:lnTo>
                        <a:lnTo>
                          <a:pt x="39" y="192"/>
                        </a:lnTo>
                        <a:lnTo>
                          <a:pt x="38" y="198"/>
                        </a:lnTo>
                        <a:lnTo>
                          <a:pt x="37" y="204"/>
                        </a:lnTo>
                        <a:lnTo>
                          <a:pt x="36" y="210"/>
                        </a:lnTo>
                        <a:lnTo>
                          <a:pt x="33" y="215"/>
                        </a:lnTo>
                        <a:lnTo>
                          <a:pt x="32" y="221"/>
                        </a:lnTo>
                        <a:lnTo>
                          <a:pt x="31" y="226"/>
                        </a:lnTo>
                        <a:lnTo>
                          <a:pt x="28" y="232"/>
                        </a:lnTo>
                        <a:lnTo>
                          <a:pt x="28" y="237"/>
                        </a:lnTo>
                        <a:lnTo>
                          <a:pt x="26" y="243"/>
                        </a:lnTo>
                        <a:lnTo>
                          <a:pt x="25" y="248"/>
                        </a:lnTo>
                        <a:lnTo>
                          <a:pt x="23" y="253"/>
                        </a:lnTo>
                        <a:lnTo>
                          <a:pt x="21" y="259"/>
                        </a:lnTo>
                        <a:lnTo>
                          <a:pt x="20" y="264"/>
                        </a:lnTo>
                        <a:lnTo>
                          <a:pt x="20" y="269"/>
                        </a:lnTo>
                        <a:lnTo>
                          <a:pt x="18" y="275"/>
                        </a:lnTo>
                        <a:lnTo>
                          <a:pt x="18" y="281"/>
                        </a:lnTo>
                        <a:lnTo>
                          <a:pt x="15" y="286"/>
                        </a:lnTo>
                        <a:lnTo>
                          <a:pt x="15" y="291"/>
                        </a:lnTo>
                        <a:lnTo>
                          <a:pt x="14" y="297"/>
                        </a:lnTo>
                        <a:lnTo>
                          <a:pt x="13" y="302"/>
                        </a:lnTo>
                        <a:lnTo>
                          <a:pt x="12" y="307"/>
                        </a:lnTo>
                        <a:lnTo>
                          <a:pt x="11" y="312"/>
                        </a:lnTo>
                        <a:lnTo>
                          <a:pt x="11" y="319"/>
                        </a:lnTo>
                        <a:lnTo>
                          <a:pt x="8" y="324"/>
                        </a:lnTo>
                        <a:lnTo>
                          <a:pt x="7" y="329"/>
                        </a:lnTo>
                        <a:lnTo>
                          <a:pt x="7" y="334"/>
                        </a:lnTo>
                        <a:lnTo>
                          <a:pt x="7" y="340"/>
                        </a:lnTo>
                        <a:lnTo>
                          <a:pt x="5" y="345"/>
                        </a:lnTo>
                        <a:lnTo>
                          <a:pt x="5" y="350"/>
                        </a:lnTo>
                        <a:lnTo>
                          <a:pt x="5" y="356"/>
                        </a:lnTo>
                        <a:lnTo>
                          <a:pt x="4" y="362"/>
                        </a:lnTo>
                        <a:lnTo>
                          <a:pt x="2" y="367"/>
                        </a:lnTo>
                        <a:lnTo>
                          <a:pt x="2" y="372"/>
                        </a:lnTo>
                        <a:lnTo>
                          <a:pt x="1" y="378"/>
                        </a:lnTo>
                        <a:lnTo>
                          <a:pt x="0" y="383"/>
                        </a:lnTo>
                        <a:lnTo>
                          <a:pt x="93" y="383"/>
                        </a:lnTo>
                        <a:lnTo>
                          <a:pt x="93" y="378"/>
                        </a:lnTo>
                        <a:lnTo>
                          <a:pt x="94" y="372"/>
                        </a:lnTo>
                        <a:lnTo>
                          <a:pt x="94" y="367"/>
                        </a:lnTo>
                        <a:lnTo>
                          <a:pt x="95" y="362"/>
                        </a:lnTo>
                        <a:lnTo>
                          <a:pt x="96" y="357"/>
                        </a:lnTo>
                        <a:lnTo>
                          <a:pt x="96" y="351"/>
                        </a:lnTo>
                        <a:lnTo>
                          <a:pt x="98" y="347"/>
                        </a:lnTo>
                        <a:lnTo>
                          <a:pt x="98" y="342"/>
                        </a:lnTo>
                        <a:lnTo>
                          <a:pt x="100" y="336"/>
                        </a:lnTo>
                        <a:lnTo>
                          <a:pt x="101" y="331"/>
                        </a:lnTo>
                        <a:lnTo>
                          <a:pt x="101" y="325"/>
                        </a:lnTo>
                        <a:lnTo>
                          <a:pt x="103" y="321"/>
                        </a:lnTo>
                        <a:lnTo>
                          <a:pt x="104" y="315"/>
                        </a:lnTo>
                        <a:lnTo>
                          <a:pt x="107" y="310"/>
                        </a:lnTo>
                        <a:lnTo>
                          <a:pt x="107" y="304"/>
                        </a:lnTo>
                        <a:lnTo>
                          <a:pt x="109" y="299"/>
                        </a:lnTo>
                        <a:lnTo>
                          <a:pt x="109" y="293"/>
                        </a:lnTo>
                        <a:lnTo>
                          <a:pt x="112" y="288"/>
                        </a:lnTo>
                        <a:lnTo>
                          <a:pt x="113" y="284"/>
                        </a:lnTo>
                        <a:lnTo>
                          <a:pt x="114" y="278"/>
                        </a:lnTo>
                        <a:lnTo>
                          <a:pt x="116" y="272"/>
                        </a:lnTo>
                        <a:lnTo>
                          <a:pt x="117" y="266"/>
                        </a:lnTo>
                        <a:lnTo>
                          <a:pt x="119" y="261"/>
                        </a:lnTo>
                        <a:lnTo>
                          <a:pt x="121" y="255"/>
                        </a:lnTo>
                        <a:lnTo>
                          <a:pt x="122" y="249"/>
                        </a:lnTo>
                        <a:lnTo>
                          <a:pt x="125" y="243"/>
                        </a:lnTo>
                        <a:lnTo>
                          <a:pt x="126" y="237"/>
                        </a:lnTo>
                        <a:lnTo>
                          <a:pt x="127" y="233"/>
                        </a:lnTo>
                        <a:lnTo>
                          <a:pt x="129" y="227"/>
                        </a:lnTo>
                        <a:lnTo>
                          <a:pt x="132" y="221"/>
                        </a:lnTo>
                        <a:lnTo>
                          <a:pt x="133" y="215"/>
                        </a:lnTo>
                        <a:lnTo>
                          <a:pt x="134" y="209"/>
                        </a:lnTo>
                        <a:lnTo>
                          <a:pt x="136" y="203"/>
                        </a:lnTo>
                        <a:lnTo>
                          <a:pt x="138" y="197"/>
                        </a:lnTo>
                        <a:lnTo>
                          <a:pt x="140" y="190"/>
                        </a:lnTo>
                        <a:lnTo>
                          <a:pt x="142" y="185"/>
                        </a:lnTo>
                        <a:lnTo>
                          <a:pt x="144" y="178"/>
                        </a:lnTo>
                        <a:lnTo>
                          <a:pt x="145" y="172"/>
                        </a:lnTo>
                        <a:lnTo>
                          <a:pt x="147" y="166"/>
                        </a:lnTo>
                        <a:lnTo>
                          <a:pt x="150" y="160"/>
                        </a:lnTo>
                        <a:lnTo>
                          <a:pt x="152" y="154"/>
                        </a:lnTo>
                        <a:lnTo>
                          <a:pt x="153" y="147"/>
                        </a:lnTo>
                        <a:lnTo>
                          <a:pt x="155" y="141"/>
                        </a:lnTo>
                        <a:lnTo>
                          <a:pt x="158" y="134"/>
                        </a:lnTo>
                        <a:lnTo>
                          <a:pt x="159" y="128"/>
                        </a:lnTo>
                        <a:lnTo>
                          <a:pt x="163" y="121"/>
                        </a:lnTo>
                        <a:lnTo>
                          <a:pt x="164" y="116"/>
                        </a:lnTo>
                        <a:lnTo>
                          <a:pt x="166" y="109"/>
                        </a:lnTo>
                        <a:lnTo>
                          <a:pt x="168" y="103"/>
                        </a:lnTo>
                        <a:lnTo>
                          <a:pt x="171" y="96"/>
                        </a:lnTo>
                        <a:lnTo>
                          <a:pt x="172" y="89"/>
                        </a:lnTo>
                        <a:lnTo>
                          <a:pt x="174" y="83"/>
                        </a:lnTo>
                        <a:lnTo>
                          <a:pt x="177" y="76"/>
                        </a:lnTo>
                        <a:lnTo>
                          <a:pt x="179" y="70"/>
                        </a:lnTo>
                        <a:lnTo>
                          <a:pt x="182" y="63"/>
                        </a:lnTo>
                        <a:lnTo>
                          <a:pt x="184" y="56"/>
                        </a:lnTo>
                        <a:lnTo>
                          <a:pt x="185" y="49"/>
                        </a:lnTo>
                        <a:lnTo>
                          <a:pt x="187" y="43"/>
                        </a:lnTo>
                        <a:lnTo>
                          <a:pt x="190" y="36"/>
                        </a:lnTo>
                        <a:lnTo>
                          <a:pt x="192" y="29"/>
                        </a:lnTo>
                        <a:lnTo>
                          <a:pt x="195" y="21"/>
                        </a:lnTo>
                        <a:lnTo>
                          <a:pt x="197" y="15"/>
                        </a:lnTo>
                        <a:lnTo>
                          <a:pt x="198" y="7"/>
                        </a:lnTo>
                        <a:lnTo>
                          <a:pt x="202" y="0"/>
                        </a:lnTo>
                        <a:lnTo>
                          <a:pt x="109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42" name="Freeform 195"/>
                  <p:cNvSpPr>
                    <a:spLocks/>
                  </p:cNvSpPr>
                  <p:nvPr/>
                </p:nvSpPr>
                <p:spPr bwMode="auto">
                  <a:xfrm>
                    <a:off x="5695" y="1837"/>
                    <a:ext cx="64" cy="124"/>
                  </a:xfrm>
                  <a:custGeom>
                    <a:avLst/>
                    <a:gdLst>
                      <a:gd name="T0" fmla="*/ 0 w 193"/>
                      <a:gd name="T1" fmla="*/ 0 h 372"/>
                      <a:gd name="T2" fmla="*/ 0 w 193"/>
                      <a:gd name="T3" fmla="*/ 0 h 372"/>
                      <a:gd name="T4" fmla="*/ 0 w 193"/>
                      <a:gd name="T5" fmla="*/ 0 h 372"/>
                      <a:gd name="T6" fmla="*/ 0 w 193"/>
                      <a:gd name="T7" fmla="*/ 0 h 372"/>
                      <a:gd name="T8" fmla="*/ 0 w 193"/>
                      <a:gd name="T9" fmla="*/ 0 h 372"/>
                      <a:gd name="T10" fmla="*/ 0 w 193"/>
                      <a:gd name="T11" fmla="*/ 0 h 372"/>
                      <a:gd name="T12" fmla="*/ 0 w 193"/>
                      <a:gd name="T13" fmla="*/ 0 h 372"/>
                      <a:gd name="T14" fmla="*/ 0 w 193"/>
                      <a:gd name="T15" fmla="*/ 0 h 372"/>
                      <a:gd name="T16" fmla="*/ 0 w 193"/>
                      <a:gd name="T17" fmla="*/ 0 h 372"/>
                      <a:gd name="T18" fmla="*/ 0 w 193"/>
                      <a:gd name="T19" fmla="*/ 0 h 372"/>
                      <a:gd name="T20" fmla="*/ 0 w 193"/>
                      <a:gd name="T21" fmla="*/ 0 h 372"/>
                      <a:gd name="T22" fmla="*/ 0 w 193"/>
                      <a:gd name="T23" fmla="*/ 0 h 372"/>
                      <a:gd name="T24" fmla="*/ 0 w 193"/>
                      <a:gd name="T25" fmla="*/ 0 h 372"/>
                      <a:gd name="T26" fmla="*/ 0 w 193"/>
                      <a:gd name="T27" fmla="*/ 0 h 372"/>
                      <a:gd name="T28" fmla="*/ 0 w 193"/>
                      <a:gd name="T29" fmla="*/ 0 h 372"/>
                      <a:gd name="T30" fmla="*/ 0 w 193"/>
                      <a:gd name="T31" fmla="*/ 0 h 372"/>
                      <a:gd name="T32" fmla="*/ 0 w 193"/>
                      <a:gd name="T33" fmla="*/ 0 h 372"/>
                      <a:gd name="T34" fmla="*/ 0 w 193"/>
                      <a:gd name="T35" fmla="*/ 0 h 372"/>
                      <a:gd name="T36" fmla="*/ 0 w 193"/>
                      <a:gd name="T37" fmla="*/ 0 h 372"/>
                      <a:gd name="T38" fmla="*/ 0 w 193"/>
                      <a:gd name="T39" fmla="*/ 0 h 372"/>
                      <a:gd name="T40" fmla="*/ 0 w 193"/>
                      <a:gd name="T41" fmla="*/ 0 h 372"/>
                      <a:gd name="T42" fmla="*/ 0 w 193"/>
                      <a:gd name="T43" fmla="*/ 0 h 372"/>
                      <a:gd name="T44" fmla="*/ 0 w 193"/>
                      <a:gd name="T45" fmla="*/ 0 h 372"/>
                      <a:gd name="T46" fmla="*/ 0 w 193"/>
                      <a:gd name="T47" fmla="*/ 0 h 372"/>
                      <a:gd name="T48" fmla="*/ 0 w 193"/>
                      <a:gd name="T49" fmla="*/ 0 h 372"/>
                      <a:gd name="T50" fmla="*/ 0 w 193"/>
                      <a:gd name="T51" fmla="*/ 0 h 372"/>
                      <a:gd name="T52" fmla="*/ 0 w 193"/>
                      <a:gd name="T53" fmla="*/ 0 h 372"/>
                      <a:gd name="T54" fmla="*/ 0 w 193"/>
                      <a:gd name="T55" fmla="*/ 0 h 372"/>
                      <a:gd name="T56" fmla="*/ 0 w 193"/>
                      <a:gd name="T57" fmla="*/ 0 h 372"/>
                      <a:gd name="T58" fmla="*/ 0 w 193"/>
                      <a:gd name="T59" fmla="*/ 0 h 372"/>
                      <a:gd name="T60" fmla="*/ 0 w 193"/>
                      <a:gd name="T61" fmla="*/ 0 h 372"/>
                      <a:gd name="T62" fmla="*/ 0 w 193"/>
                      <a:gd name="T63" fmla="*/ 0 h 372"/>
                      <a:gd name="T64" fmla="*/ 0 w 193"/>
                      <a:gd name="T65" fmla="*/ 0 h 372"/>
                      <a:gd name="T66" fmla="*/ 0 w 193"/>
                      <a:gd name="T67" fmla="*/ 0 h 372"/>
                      <a:gd name="T68" fmla="*/ 0 w 193"/>
                      <a:gd name="T69" fmla="*/ 0 h 372"/>
                      <a:gd name="T70" fmla="*/ 0 w 193"/>
                      <a:gd name="T71" fmla="*/ 0 h 372"/>
                      <a:gd name="T72" fmla="*/ 0 w 193"/>
                      <a:gd name="T73" fmla="*/ 0 h 372"/>
                      <a:gd name="T74" fmla="*/ 0 w 193"/>
                      <a:gd name="T75" fmla="*/ 0 h 372"/>
                      <a:gd name="T76" fmla="*/ 0 w 193"/>
                      <a:gd name="T77" fmla="*/ 0 h 372"/>
                      <a:gd name="T78" fmla="*/ 0 w 193"/>
                      <a:gd name="T79" fmla="*/ 0 h 372"/>
                      <a:gd name="T80" fmla="*/ 0 w 193"/>
                      <a:gd name="T81" fmla="*/ 0 h 372"/>
                      <a:gd name="T82" fmla="*/ 0 w 193"/>
                      <a:gd name="T83" fmla="*/ 0 h 372"/>
                      <a:gd name="T84" fmla="*/ 0 w 193"/>
                      <a:gd name="T85" fmla="*/ 0 h 372"/>
                      <a:gd name="T86" fmla="*/ 0 w 193"/>
                      <a:gd name="T87" fmla="*/ 0 h 37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93"/>
                      <a:gd name="T133" fmla="*/ 0 h 372"/>
                      <a:gd name="T134" fmla="*/ 193 w 193"/>
                      <a:gd name="T135" fmla="*/ 372 h 37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93" h="372">
                        <a:moveTo>
                          <a:pt x="74" y="0"/>
                        </a:moveTo>
                        <a:lnTo>
                          <a:pt x="0" y="49"/>
                        </a:lnTo>
                        <a:lnTo>
                          <a:pt x="3" y="54"/>
                        </a:lnTo>
                        <a:lnTo>
                          <a:pt x="5" y="60"/>
                        </a:lnTo>
                        <a:lnTo>
                          <a:pt x="9" y="66"/>
                        </a:lnTo>
                        <a:lnTo>
                          <a:pt x="11" y="72"/>
                        </a:lnTo>
                        <a:lnTo>
                          <a:pt x="15" y="76"/>
                        </a:lnTo>
                        <a:lnTo>
                          <a:pt x="17" y="82"/>
                        </a:lnTo>
                        <a:lnTo>
                          <a:pt x="21" y="88"/>
                        </a:lnTo>
                        <a:lnTo>
                          <a:pt x="23" y="94"/>
                        </a:lnTo>
                        <a:lnTo>
                          <a:pt x="25" y="99"/>
                        </a:lnTo>
                        <a:lnTo>
                          <a:pt x="28" y="104"/>
                        </a:lnTo>
                        <a:lnTo>
                          <a:pt x="30" y="110"/>
                        </a:lnTo>
                        <a:lnTo>
                          <a:pt x="34" y="114"/>
                        </a:lnTo>
                        <a:lnTo>
                          <a:pt x="36" y="120"/>
                        </a:lnTo>
                        <a:lnTo>
                          <a:pt x="38" y="126"/>
                        </a:lnTo>
                        <a:lnTo>
                          <a:pt x="41" y="131"/>
                        </a:lnTo>
                        <a:lnTo>
                          <a:pt x="43" y="137"/>
                        </a:lnTo>
                        <a:lnTo>
                          <a:pt x="45" y="142"/>
                        </a:lnTo>
                        <a:lnTo>
                          <a:pt x="48" y="148"/>
                        </a:lnTo>
                        <a:lnTo>
                          <a:pt x="50" y="152"/>
                        </a:lnTo>
                        <a:lnTo>
                          <a:pt x="53" y="157"/>
                        </a:lnTo>
                        <a:lnTo>
                          <a:pt x="54" y="162"/>
                        </a:lnTo>
                        <a:lnTo>
                          <a:pt x="56" y="168"/>
                        </a:lnTo>
                        <a:lnTo>
                          <a:pt x="59" y="173"/>
                        </a:lnTo>
                        <a:lnTo>
                          <a:pt x="61" y="178"/>
                        </a:lnTo>
                        <a:lnTo>
                          <a:pt x="63" y="183"/>
                        </a:lnTo>
                        <a:lnTo>
                          <a:pt x="64" y="188"/>
                        </a:lnTo>
                        <a:lnTo>
                          <a:pt x="66" y="194"/>
                        </a:lnTo>
                        <a:lnTo>
                          <a:pt x="68" y="199"/>
                        </a:lnTo>
                        <a:lnTo>
                          <a:pt x="70" y="203"/>
                        </a:lnTo>
                        <a:lnTo>
                          <a:pt x="72" y="209"/>
                        </a:lnTo>
                        <a:lnTo>
                          <a:pt x="74" y="214"/>
                        </a:lnTo>
                        <a:lnTo>
                          <a:pt x="76" y="220"/>
                        </a:lnTo>
                        <a:lnTo>
                          <a:pt x="78" y="225"/>
                        </a:lnTo>
                        <a:lnTo>
                          <a:pt x="79" y="230"/>
                        </a:lnTo>
                        <a:lnTo>
                          <a:pt x="80" y="234"/>
                        </a:lnTo>
                        <a:lnTo>
                          <a:pt x="81" y="239"/>
                        </a:lnTo>
                        <a:lnTo>
                          <a:pt x="83" y="244"/>
                        </a:lnTo>
                        <a:lnTo>
                          <a:pt x="85" y="248"/>
                        </a:lnTo>
                        <a:lnTo>
                          <a:pt x="86" y="253"/>
                        </a:lnTo>
                        <a:lnTo>
                          <a:pt x="87" y="259"/>
                        </a:lnTo>
                        <a:lnTo>
                          <a:pt x="89" y="264"/>
                        </a:lnTo>
                        <a:lnTo>
                          <a:pt x="89" y="269"/>
                        </a:lnTo>
                        <a:lnTo>
                          <a:pt x="92" y="273"/>
                        </a:lnTo>
                        <a:lnTo>
                          <a:pt x="92" y="278"/>
                        </a:lnTo>
                        <a:lnTo>
                          <a:pt x="93" y="283"/>
                        </a:lnTo>
                        <a:lnTo>
                          <a:pt x="94" y="288"/>
                        </a:lnTo>
                        <a:lnTo>
                          <a:pt x="95" y="292"/>
                        </a:lnTo>
                        <a:lnTo>
                          <a:pt x="97" y="297"/>
                        </a:lnTo>
                        <a:lnTo>
                          <a:pt x="97" y="302"/>
                        </a:lnTo>
                        <a:lnTo>
                          <a:pt x="98" y="307"/>
                        </a:lnTo>
                        <a:lnTo>
                          <a:pt x="99" y="311"/>
                        </a:lnTo>
                        <a:lnTo>
                          <a:pt x="99" y="316"/>
                        </a:lnTo>
                        <a:lnTo>
                          <a:pt x="100" y="320"/>
                        </a:lnTo>
                        <a:lnTo>
                          <a:pt x="101" y="324"/>
                        </a:lnTo>
                        <a:lnTo>
                          <a:pt x="101" y="329"/>
                        </a:lnTo>
                        <a:lnTo>
                          <a:pt x="102" y="335"/>
                        </a:lnTo>
                        <a:lnTo>
                          <a:pt x="102" y="339"/>
                        </a:lnTo>
                        <a:lnTo>
                          <a:pt x="104" y="343"/>
                        </a:lnTo>
                        <a:lnTo>
                          <a:pt x="104" y="348"/>
                        </a:lnTo>
                        <a:lnTo>
                          <a:pt x="104" y="353"/>
                        </a:lnTo>
                        <a:lnTo>
                          <a:pt x="105" y="358"/>
                        </a:lnTo>
                        <a:lnTo>
                          <a:pt x="105" y="362"/>
                        </a:lnTo>
                        <a:lnTo>
                          <a:pt x="106" y="367"/>
                        </a:lnTo>
                        <a:lnTo>
                          <a:pt x="106" y="372"/>
                        </a:lnTo>
                        <a:lnTo>
                          <a:pt x="193" y="366"/>
                        </a:lnTo>
                        <a:lnTo>
                          <a:pt x="191" y="360"/>
                        </a:lnTo>
                        <a:lnTo>
                          <a:pt x="191" y="355"/>
                        </a:lnTo>
                        <a:lnTo>
                          <a:pt x="190" y="349"/>
                        </a:lnTo>
                        <a:lnTo>
                          <a:pt x="190" y="345"/>
                        </a:lnTo>
                        <a:lnTo>
                          <a:pt x="190" y="340"/>
                        </a:lnTo>
                        <a:lnTo>
                          <a:pt x="189" y="334"/>
                        </a:lnTo>
                        <a:lnTo>
                          <a:pt x="188" y="329"/>
                        </a:lnTo>
                        <a:lnTo>
                          <a:pt x="188" y="323"/>
                        </a:lnTo>
                        <a:lnTo>
                          <a:pt x="188" y="317"/>
                        </a:lnTo>
                        <a:lnTo>
                          <a:pt x="186" y="313"/>
                        </a:lnTo>
                        <a:lnTo>
                          <a:pt x="186" y="307"/>
                        </a:lnTo>
                        <a:lnTo>
                          <a:pt x="186" y="302"/>
                        </a:lnTo>
                        <a:lnTo>
                          <a:pt x="183" y="297"/>
                        </a:lnTo>
                        <a:lnTo>
                          <a:pt x="182" y="291"/>
                        </a:lnTo>
                        <a:lnTo>
                          <a:pt x="182" y="286"/>
                        </a:lnTo>
                        <a:lnTo>
                          <a:pt x="182" y="282"/>
                        </a:lnTo>
                        <a:lnTo>
                          <a:pt x="180" y="276"/>
                        </a:lnTo>
                        <a:lnTo>
                          <a:pt x="180" y="269"/>
                        </a:lnTo>
                        <a:lnTo>
                          <a:pt x="177" y="264"/>
                        </a:lnTo>
                        <a:lnTo>
                          <a:pt x="177" y="259"/>
                        </a:lnTo>
                        <a:lnTo>
                          <a:pt x="175" y="253"/>
                        </a:lnTo>
                        <a:lnTo>
                          <a:pt x="174" y="247"/>
                        </a:lnTo>
                        <a:lnTo>
                          <a:pt x="172" y="241"/>
                        </a:lnTo>
                        <a:lnTo>
                          <a:pt x="171" y="235"/>
                        </a:lnTo>
                        <a:lnTo>
                          <a:pt x="170" y="231"/>
                        </a:lnTo>
                        <a:lnTo>
                          <a:pt x="168" y="225"/>
                        </a:lnTo>
                        <a:lnTo>
                          <a:pt x="167" y="219"/>
                        </a:lnTo>
                        <a:lnTo>
                          <a:pt x="165" y="214"/>
                        </a:lnTo>
                        <a:lnTo>
                          <a:pt x="163" y="208"/>
                        </a:lnTo>
                        <a:lnTo>
                          <a:pt x="162" y="203"/>
                        </a:lnTo>
                        <a:lnTo>
                          <a:pt x="159" y="197"/>
                        </a:lnTo>
                        <a:lnTo>
                          <a:pt x="158" y="192"/>
                        </a:lnTo>
                        <a:lnTo>
                          <a:pt x="156" y="186"/>
                        </a:lnTo>
                        <a:lnTo>
                          <a:pt x="155" y="180"/>
                        </a:lnTo>
                        <a:lnTo>
                          <a:pt x="152" y="175"/>
                        </a:lnTo>
                        <a:lnTo>
                          <a:pt x="150" y="169"/>
                        </a:lnTo>
                        <a:lnTo>
                          <a:pt x="148" y="163"/>
                        </a:lnTo>
                        <a:lnTo>
                          <a:pt x="146" y="157"/>
                        </a:lnTo>
                        <a:lnTo>
                          <a:pt x="144" y="152"/>
                        </a:lnTo>
                        <a:lnTo>
                          <a:pt x="142" y="145"/>
                        </a:lnTo>
                        <a:lnTo>
                          <a:pt x="139" y="139"/>
                        </a:lnTo>
                        <a:lnTo>
                          <a:pt x="137" y="135"/>
                        </a:lnTo>
                        <a:lnTo>
                          <a:pt x="134" y="127"/>
                        </a:lnTo>
                        <a:lnTo>
                          <a:pt x="132" y="121"/>
                        </a:lnTo>
                        <a:lnTo>
                          <a:pt x="130" y="116"/>
                        </a:lnTo>
                        <a:lnTo>
                          <a:pt x="127" y="110"/>
                        </a:lnTo>
                        <a:lnTo>
                          <a:pt x="125" y="104"/>
                        </a:lnTo>
                        <a:lnTo>
                          <a:pt x="123" y="99"/>
                        </a:lnTo>
                        <a:lnTo>
                          <a:pt x="119" y="92"/>
                        </a:lnTo>
                        <a:lnTo>
                          <a:pt x="117" y="86"/>
                        </a:lnTo>
                        <a:lnTo>
                          <a:pt x="114" y="80"/>
                        </a:lnTo>
                        <a:lnTo>
                          <a:pt x="111" y="74"/>
                        </a:lnTo>
                        <a:lnTo>
                          <a:pt x="108" y="68"/>
                        </a:lnTo>
                        <a:lnTo>
                          <a:pt x="105" y="62"/>
                        </a:lnTo>
                        <a:lnTo>
                          <a:pt x="102" y="56"/>
                        </a:lnTo>
                        <a:lnTo>
                          <a:pt x="99" y="50"/>
                        </a:lnTo>
                        <a:lnTo>
                          <a:pt x="97" y="43"/>
                        </a:lnTo>
                        <a:lnTo>
                          <a:pt x="93" y="37"/>
                        </a:lnTo>
                        <a:lnTo>
                          <a:pt x="89" y="31"/>
                        </a:lnTo>
                        <a:lnTo>
                          <a:pt x="86" y="25"/>
                        </a:lnTo>
                        <a:lnTo>
                          <a:pt x="83" y="18"/>
                        </a:lnTo>
                        <a:lnTo>
                          <a:pt x="80" y="12"/>
                        </a:lnTo>
                        <a:lnTo>
                          <a:pt x="76" y="5"/>
                        </a:lnTo>
                        <a:lnTo>
                          <a:pt x="7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43" name="Freeform 196"/>
                  <p:cNvSpPr>
                    <a:spLocks/>
                  </p:cNvSpPr>
                  <p:nvPr/>
                </p:nvSpPr>
                <p:spPr bwMode="auto">
                  <a:xfrm>
                    <a:off x="5361" y="1875"/>
                    <a:ext cx="25" cy="26"/>
                  </a:xfrm>
                  <a:custGeom>
                    <a:avLst/>
                    <a:gdLst>
                      <a:gd name="T0" fmla="*/ 0 w 77"/>
                      <a:gd name="T1" fmla="*/ 0 h 79"/>
                      <a:gd name="T2" fmla="*/ 0 w 77"/>
                      <a:gd name="T3" fmla="*/ 0 h 79"/>
                      <a:gd name="T4" fmla="*/ 0 w 77"/>
                      <a:gd name="T5" fmla="*/ 0 h 79"/>
                      <a:gd name="T6" fmla="*/ 0 w 77"/>
                      <a:gd name="T7" fmla="*/ 0 h 79"/>
                      <a:gd name="T8" fmla="*/ 0 w 77"/>
                      <a:gd name="T9" fmla="*/ 0 h 79"/>
                      <a:gd name="T10" fmla="*/ 0 w 77"/>
                      <a:gd name="T11" fmla="*/ 0 h 79"/>
                      <a:gd name="T12" fmla="*/ 0 w 77"/>
                      <a:gd name="T13" fmla="*/ 0 h 79"/>
                      <a:gd name="T14" fmla="*/ 0 w 77"/>
                      <a:gd name="T15" fmla="*/ 0 h 79"/>
                      <a:gd name="T16" fmla="*/ 0 w 77"/>
                      <a:gd name="T17" fmla="*/ 0 h 79"/>
                      <a:gd name="T18" fmla="*/ 0 w 77"/>
                      <a:gd name="T19" fmla="*/ 0 h 79"/>
                      <a:gd name="T20" fmla="*/ 0 w 77"/>
                      <a:gd name="T21" fmla="*/ 0 h 79"/>
                      <a:gd name="T22" fmla="*/ 0 w 77"/>
                      <a:gd name="T23" fmla="*/ 0 h 79"/>
                      <a:gd name="T24" fmla="*/ 0 w 77"/>
                      <a:gd name="T25" fmla="*/ 0 h 79"/>
                      <a:gd name="T26" fmla="*/ 0 w 77"/>
                      <a:gd name="T27" fmla="*/ 0 h 79"/>
                      <a:gd name="T28" fmla="*/ 0 w 77"/>
                      <a:gd name="T29" fmla="*/ 0 h 79"/>
                      <a:gd name="T30" fmla="*/ 0 w 77"/>
                      <a:gd name="T31" fmla="*/ 0 h 79"/>
                      <a:gd name="T32" fmla="*/ 0 w 77"/>
                      <a:gd name="T33" fmla="*/ 0 h 79"/>
                      <a:gd name="T34" fmla="*/ 0 w 77"/>
                      <a:gd name="T35" fmla="*/ 0 h 79"/>
                      <a:gd name="T36" fmla="*/ 0 w 77"/>
                      <a:gd name="T37" fmla="*/ 0 h 79"/>
                      <a:gd name="T38" fmla="*/ 0 w 77"/>
                      <a:gd name="T39" fmla="*/ 0 h 79"/>
                      <a:gd name="T40" fmla="*/ 0 w 77"/>
                      <a:gd name="T41" fmla="*/ 0 h 79"/>
                      <a:gd name="T42" fmla="*/ 0 w 77"/>
                      <a:gd name="T43" fmla="*/ 0 h 79"/>
                      <a:gd name="T44" fmla="*/ 0 w 77"/>
                      <a:gd name="T45" fmla="*/ 0 h 79"/>
                      <a:gd name="T46" fmla="*/ 0 w 77"/>
                      <a:gd name="T47" fmla="*/ 0 h 79"/>
                      <a:gd name="T48" fmla="*/ 0 w 77"/>
                      <a:gd name="T49" fmla="*/ 0 h 79"/>
                      <a:gd name="T50" fmla="*/ 0 w 77"/>
                      <a:gd name="T51" fmla="*/ 0 h 79"/>
                      <a:gd name="T52" fmla="*/ 0 w 77"/>
                      <a:gd name="T53" fmla="*/ 0 h 79"/>
                      <a:gd name="T54" fmla="*/ 0 w 77"/>
                      <a:gd name="T55" fmla="*/ 0 h 79"/>
                      <a:gd name="T56" fmla="*/ 0 w 77"/>
                      <a:gd name="T57" fmla="*/ 0 h 79"/>
                      <a:gd name="T58" fmla="*/ 0 w 77"/>
                      <a:gd name="T59" fmla="*/ 0 h 79"/>
                      <a:gd name="T60" fmla="*/ 0 w 77"/>
                      <a:gd name="T61" fmla="*/ 0 h 79"/>
                      <a:gd name="T62" fmla="*/ 0 w 77"/>
                      <a:gd name="T63" fmla="*/ 0 h 79"/>
                      <a:gd name="T64" fmla="*/ 0 w 77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9"/>
                      <a:gd name="T101" fmla="*/ 77 w 77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9">
                        <a:moveTo>
                          <a:pt x="38" y="79"/>
                        </a:moveTo>
                        <a:lnTo>
                          <a:pt x="41" y="78"/>
                        </a:lnTo>
                        <a:lnTo>
                          <a:pt x="45" y="78"/>
                        </a:lnTo>
                        <a:lnTo>
                          <a:pt x="49" y="76"/>
                        </a:lnTo>
                        <a:lnTo>
                          <a:pt x="53" y="75"/>
                        </a:lnTo>
                        <a:lnTo>
                          <a:pt x="57" y="73"/>
                        </a:lnTo>
                        <a:lnTo>
                          <a:pt x="59" y="72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3"/>
                        </a:lnTo>
                        <a:lnTo>
                          <a:pt x="70" y="61"/>
                        </a:lnTo>
                        <a:lnTo>
                          <a:pt x="72" y="57"/>
                        </a:lnTo>
                        <a:lnTo>
                          <a:pt x="74" y="55"/>
                        </a:lnTo>
                        <a:lnTo>
                          <a:pt x="74" y="51"/>
                        </a:lnTo>
                        <a:lnTo>
                          <a:pt x="77" y="47"/>
                        </a:lnTo>
                        <a:lnTo>
                          <a:pt x="77" y="43"/>
                        </a:lnTo>
                        <a:lnTo>
                          <a:pt x="77" y="40"/>
                        </a:lnTo>
                        <a:lnTo>
                          <a:pt x="77" y="36"/>
                        </a:lnTo>
                        <a:lnTo>
                          <a:pt x="77" y="31"/>
                        </a:lnTo>
                        <a:lnTo>
                          <a:pt x="74" y="28"/>
                        </a:lnTo>
                        <a:lnTo>
                          <a:pt x="74" y="24"/>
                        </a:lnTo>
                        <a:lnTo>
                          <a:pt x="72" y="21"/>
                        </a:lnTo>
                        <a:lnTo>
                          <a:pt x="70" y="18"/>
                        </a:lnTo>
                        <a:lnTo>
                          <a:pt x="67" y="15"/>
                        </a:lnTo>
                        <a:lnTo>
                          <a:pt x="65" y="12"/>
                        </a:lnTo>
                        <a:lnTo>
                          <a:pt x="63" y="10"/>
                        </a:lnTo>
                        <a:lnTo>
                          <a:pt x="59" y="7"/>
                        </a:lnTo>
                        <a:lnTo>
                          <a:pt x="57" y="5"/>
                        </a:lnTo>
                        <a:lnTo>
                          <a:pt x="53" y="3"/>
                        </a:lnTo>
                        <a:lnTo>
                          <a:pt x="49" y="3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3"/>
                        </a:lnTo>
                        <a:lnTo>
                          <a:pt x="22" y="3"/>
                        </a:lnTo>
                        <a:lnTo>
                          <a:pt x="19" y="5"/>
                        </a:lnTo>
                        <a:lnTo>
                          <a:pt x="16" y="7"/>
                        </a:lnTo>
                        <a:lnTo>
                          <a:pt x="14" y="10"/>
                        </a:lnTo>
                        <a:lnTo>
                          <a:pt x="11" y="12"/>
                        </a:lnTo>
                        <a:lnTo>
                          <a:pt x="8" y="15"/>
                        </a:lnTo>
                        <a:lnTo>
                          <a:pt x="6" y="18"/>
                        </a:lnTo>
                        <a:lnTo>
                          <a:pt x="3" y="21"/>
                        </a:lnTo>
                        <a:lnTo>
                          <a:pt x="3" y="24"/>
                        </a:lnTo>
                        <a:lnTo>
                          <a:pt x="1" y="28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40"/>
                        </a:lnTo>
                        <a:lnTo>
                          <a:pt x="0" y="43"/>
                        </a:lnTo>
                        <a:lnTo>
                          <a:pt x="1" y="47"/>
                        </a:lnTo>
                        <a:lnTo>
                          <a:pt x="1" y="51"/>
                        </a:lnTo>
                        <a:lnTo>
                          <a:pt x="3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8" y="63"/>
                        </a:lnTo>
                        <a:lnTo>
                          <a:pt x="11" y="67"/>
                        </a:lnTo>
                        <a:lnTo>
                          <a:pt x="14" y="69"/>
                        </a:lnTo>
                        <a:lnTo>
                          <a:pt x="16" y="72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8"/>
                        </a:lnTo>
                        <a:lnTo>
                          <a:pt x="34" y="78"/>
                        </a:lnTo>
                        <a:lnTo>
                          <a:pt x="38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44" name="Freeform 197"/>
                  <p:cNvSpPr>
                    <a:spLocks/>
                  </p:cNvSpPr>
                  <p:nvPr/>
                </p:nvSpPr>
                <p:spPr bwMode="auto">
                  <a:xfrm>
                    <a:off x="5412" y="1877"/>
                    <a:ext cx="26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3" y="76"/>
                        </a:lnTo>
                        <a:lnTo>
                          <a:pt x="46" y="76"/>
                        </a:lnTo>
                        <a:lnTo>
                          <a:pt x="50" y="75"/>
                        </a:lnTo>
                        <a:lnTo>
                          <a:pt x="53" y="74"/>
                        </a:lnTo>
                        <a:lnTo>
                          <a:pt x="56" y="71"/>
                        </a:lnTo>
                        <a:lnTo>
                          <a:pt x="59" y="70"/>
                        </a:lnTo>
                        <a:lnTo>
                          <a:pt x="63" y="68"/>
                        </a:lnTo>
                        <a:lnTo>
                          <a:pt x="67" y="65"/>
                        </a:lnTo>
                        <a:lnTo>
                          <a:pt x="69" y="62"/>
                        </a:lnTo>
                        <a:lnTo>
                          <a:pt x="71" y="59"/>
                        </a:lnTo>
                        <a:lnTo>
                          <a:pt x="72" y="56"/>
                        </a:lnTo>
                        <a:lnTo>
                          <a:pt x="74" y="54"/>
                        </a:lnTo>
                        <a:lnTo>
                          <a:pt x="75" y="49"/>
                        </a:lnTo>
                        <a:lnTo>
                          <a:pt x="76" y="46"/>
                        </a:lnTo>
                        <a:lnTo>
                          <a:pt x="77" y="42"/>
                        </a:lnTo>
                        <a:lnTo>
                          <a:pt x="77" y="38"/>
                        </a:lnTo>
                        <a:lnTo>
                          <a:pt x="77" y="33"/>
                        </a:lnTo>
                        <a:lnTo>
                          <a:pt x="76" y="31"/>
                        </a:lnTo>
                        <a:lnTo>
                          <a:pt x="75" y="26"/>
                        </a:lnTo>
                        <a:lnTo>
                          <a:pt x="74" y="23"/>
                        </a:lnTo>
                        <a:lnTo>
                          <a:pt x="72" y="19"/>
                        </a:lnTo>
                        <a:lnTo>
                          <a:pt x="71" y="16"/>
                        </a:lnTo>
                        <a:lnTo>
                          <a:pt x="69" y="13"/>
                        </a:lnTo>
                        <a:lnTo>
                          <a:pt x="67" y="11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3" y="2"/>
                        </a:lnTo>
                        <a:lnTo>
                          <a:pt x="20" y="5"/>
                        </a:lnTo>
                        <a:lnTo>
                          <a:pt x="17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6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31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49"/>
                        </a:lnTo>
                        <a:lnTo>
                          <a:pt x="2" y="54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5"/>
                        </a:lnTo>
                        <a:lnTo>
                          <a:pt x="13" y="68"/>
                        </a:lnTo>
                        <a:lnTo>
                          <a:pt x="17" y="70"/>
                        </a:lnTo>
                        <a:lnTo>
                          <a:pt x="20" y="71"/>
                        </a:lnTo>
                        <a:lnTo>
                          <a:pt x="23" y="74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45" name="Freeform 198"/>
                  <p:cNvSpPr>
                    <a:spLocks/>
                  </p:cNvSpPr>
                  <p:nvPr/>
                </p:nvSpPr>
                <p:spPr bwMode="auto">
                  <a:xfrm>
                    <a:off x="5461" y="187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41" y="77"/>
                        </a:moveTo>
                        <a:lnTo>
                          <a:pt x="43" y="76"/>
                        </a:lnTo>
                        <a:lnTo>
                          <a:pt x="48" y="76"/>
                        </a:lnTo>
                        <a:lnTo>
                          <a:pt x="51" y="75"/>
                        </a:lnTo>
                        <a:lnTo>
                          <a:pt x="55" y="73"/>
                        </a:lnTo>
                        <a:lnTo>
                          <a:pt x="57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1" y="59"/>
                        </a:lnTo>
                        <a:lnTo>
                          <a:pt x="74" y="56"/>
                        </a:lnTo>
                        <a:lnTo>
                          <a:pt x="75" y="53"/>
                        </a:lnTo>
                        <a:lnTo>
                          <a:pt x="76" y="48"/>
                        </a:lnTo>
                        <a:lnTo>
                          <a:pt x="77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7" y="31"/>
                        </a:lnTo>
                        <a:lnTo>
                          <a:pt x="76" y="26"/>
                        </a:lnTo>
                        <a:lnTo>
                          <a:pt x="75" y="22"/>
                        </a:lnTo>
                        <a:lnTo>
                          <a:pt x="74" y="19"/>
                        </a:lnTo>
                        <a:lnTo>
                          <a:pt x="71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4"/>
                        </a:lnTo>
                        <a:lnTo>
                          <a:pt x="57" y="3"/>
                        </a:lnTo>
                        <a:lnTo>
                          <a:pt x="55" y="2"/>
                        </a:lnTo>
                        <a:lnTo>
                          <a:pt x="51" y="0"/>
                        </a:lnTo>
                        <a:lnTo>
                          <a:pt x="48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0"/>
                        </a:lnTo>
                        <a:lnTo>
                          <a:pt x="25" y="2"/>
                        </a:lnTo>
                        <a:lnTo>
                          <a:pt x="20" y="3"/>
                        </a:lnTo>
                        <a:lnTo>
                          <a:pt x="18" y="4"/>
                        </a:lnTo>
                        <a:lnTo>
                          <a:pt x="16" y="7"/>
                        </a:lnTo>
                        <a:lnTo>
                          <a:pt x="13" y="10"/>
                        </a:lnTo>
                        <a:lnTo>
                          <a:pt x="10" y="13"/>
                        </a:lnTo>
                        <a:lnTo>
                          <a:pt x="7" y="15"/>
                        </a:lnTo>
                        <a:lnTo>
                          <a:pt x="5" y="19"/>
                        </a:lnTo>
                        <a:lnTo>
                          <a:pt x="4" y="22"/>
                        </a:lnTo>
                        <a:lnTo>
                          <a:pt x="3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3" y="48"/>
                        </a:lnTo>
                        <a:lnTo>
                          <a:pt x="4" y="53"/>
                        </a:lnTo>
                        <a:lnTo>
                          <a:pt x="5" y="56"/>
                        </a:lnTo>
                        <a:lnTo>
                          <a:pt x="7" y="59"/>
                        </a:lnTo>
                        <a:lnTo>
                          <a:pt x="10" y="61"/>
                        </a:lnTo>
                        <a:lnTo>
                          <a:pt x="13" y="65"/>
                        </a:lnTo>
                        <a:lnTo>
                          <a:pt x="16" y="67"/>
                        </a:lnTo>
                        <a:lnTo>
                          <a:pt x="18" y="70"/>
                        </a:lnTo>
                        <a:lnTo>
                          <a:pt x="20" y="71"/>
                        </a:lnTo>
                        <a:lnTo>
                          <a:pt x="25" y="73"/>
                        </a:lnTo>
                        <a:lnTo>
                          <a:pt x="27" y="75"/>
                        </a:lnTo>
                        <a:lnTo>
                          <a:pt x="31" y="76"/>
                        </a:lnTo>
                        <a:lnTo>
                          <a:pt x="36" y="76"/>
                        </a:lnTo>
                        <a:lnTo>
                          <a:pt x="41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46" name="Freeform 199"/>
                  <p:cNvSpPr>
                    <a:spLocks/>
                  </p:cNvSpPr>
                  <p:nvPr/>
                </p:nvSpPr>
                <p:spPr bwMode="auto">
                  <a:xfrm>
                    <a:off x="5511" y="1877"/>
                    <a:ext cx="26" cy="26"/>
                  </a:xfrm>
                  <a:custGeom>
                    <a:avLst/>
                    <a:gdLst>
                      <a:gd name="T0" fmla="*/ 0 w 76"/>
                      <a:gd name="T1" fmla="*/ 0 h 78"/>
                      <a:gd name="T2" fmla="*/ 0 w 76"/>
                      <a:gd name="T3" fmla="*/ 0 h 78"/>
                      <a:gd name="T4" fmla="*/ 0 w 76"/>
                      <a:gd name="T5" fmla="*/ 0 h 78"/>
                      <a:gd name="T6" fmla="*/ 0 w 76"/>
                      <a:gd name="T7" fmla="*/ 0 h 78"/>
                      <a:gd name="T8" fmla="*/ 0 w 76"/>
                      <a:gd name="T9" fmla="*/ 0 h 78"/>
                      <a:gd name="T10" fmla="*/ 0 w 76"/>
                      <a:gd name="T11" fmla="*/ 0 h 78"/>
                      <a:gd name="T12" fmla="*/ 0 w 76"/>
                      <a:gd name="T13" fmla="*/ 0 h 78"/>
                      <a:gd name="T14" fmla="*/ 0 w 76"/>
                      <a:gd name="T15" fmla="*/ 0 h 78"/>
                      <a:gd name="T16" fmla="*/ 0 w 76"/>
                      <a:gd name="T17" fmla="*/ 0 h 78"/>
                      <a:gd name="T18" fmla="*/ 0 w 76"/>
                      <a:gd name="T19" fmla="*/ 0 h 78"/>
                      <a:gd name="T20" fmla="*/ 0 w 76"/>
                      <a:gd name="T21" fmla="*/ 0 h 78"/>
                      <a:gd name="T22" fmla="*/ 0 w 76"/>
                      <a:gd name="T23" fmla="*/ 0 h 78"/>
                      <a:gd name="T24" fmla="*/ 0 w 76"/>
                      <a:gd name="T25" fmla="*/ 0 h 78"/>
                      <a:gd name="T26" fmla="*/ 0 w 76"/>
                      <a:gd name="T27" fmla="*/ 0 h 78"/>
                      <a:gd name="T28" fmla="*/ 0 w 76"/>
                      <a:gd name="T29" fmla="*/ 0 h 78"/>
                      <a:gd name="T30" fmla="*/ 0 w 76"/>
                      <a:gd name="T31" fmla="*/ 0 h 78"/>
                      <a:gd name="T32" fmla="*/ 0 w 76"/>
                      <a:gd name="T33" fmla="*/ 0 h 78"/>
                      <a:gd name="T34" fmla="*/ 0 w 76"/>
                      <a:gd name="T35" fmla="*/ 0 h 78"/>
                      <a:gd name="T36" fmla="*/ 0 w 76"/>
                      <a:gd name="T37" fmla="*/ 0 h 78"/>
                      <a:gd name="T38" fmla="*/ 0 w 76"/>
                      <a:gd name="T39" fmla="*/ 0 h 78"/>
                      <a:gd name="T40" fmla="*/ 0 w 76"/>
                      <a:gd name="T41" fmla="*/ 0 h 78"/>
                      <a:gd name="T42" fmla="*/ 0 w 76"/>
                      <a:gd name="T43" fmla="*/ 0 h 78"/>
                      <a:gd name="T44" fmla="*/ 0 w 76"/>
                      <a:gd name="T45" fmla="*/ 0 h 78"/>
                      <a:gd name="T46" fmla="*/ 0 w 76"/>
                      <a:gd name="T47" fmla="*/ 0 h 78"/>
                      <a:gd name="T48" fmla="*/ 0 w 76"/>
                      <a:gd name="T49" fmla="*/ 0 h 78"/>
                      <a:gd name="T50" fmla="*/ 0 w 76"/>
                      <a:gd name="T51" fmla="*/ 0 h 78"/>
                      <a:gd name="T52" fmla="*/ 0 w 76"/>
                      <a:gd name="T53" fmla="*/ 0 h 78"/>
                      <a:gd name="T54" fmla="*/ 0 w 76"/>
                      <a:gd name="T55" fmla="*/ 0 h 78"/>
                      <a:gd name="T56" fmla="*/ 0 w 76"/>
                      <a:gd name="T57" fmla="*/ 0 h 78"/>
                      <a:gd name="T58" fmla="*/ 0 w 76"/>
                      <a:gd name="T59" fmla="*/ 0 h 78"/>
                      <a:gd name="T60" fmla="*/ 0 w 76"/>
                      <a:gd name="T61" fmla="*/ 0 h 78"/>
                      <a:gd name="T62" fmla="*/ 0 w 76"/>
                      <a:gd name="T63" fmla="*/ 0 h 78"/>
                      <a:gd name="T64" fmla="*/ 0 w 76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6"/>
                      <a:gd name="T100" fmla="*/ 0 h 78"/>
                      <a:gd name="T101" fmla="*/ 76 w 76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6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7"/>
                        </a:lnTo>
                        <a:lnTo>
                          <a:pt x="50" y="76"/>
                        </a:lnTo>
                        <a:lnTo>
                          <a:pt x="53" y="75"/>
                        </a:lnTo>
                        <a:lnTo>
                          <a:pt x="55" y="73"/>
                        </a:lnTo>
                        <a:lnTo>
                          <a:pt x="59" y="71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4"/>
                        </a:lnTo>
                        <a:lnTo>
                          <a:pt x="70" y="61"/>
                        </a:lnTo>
                        <a:lnTo>
                          <a:pt x="71" y="57"/>
                        </a:lnTo>
                        <a:lnTo>
                          <a:pt x="73" y="55"/>
                        </a:lnTo>
                        <a:lnTo>
                          <a:pt x="74" y="51"/>
                        </a:lnTo>
                        <a:lnTo>
                          <a:pt x="76" y="46"/>
                        </a:lnTo>
                        <a:lnTo>
                          <a:pt x="76" y="43"/>
                        </a:lnTo>
                        <a:lnTo>
                          <a:pt x="76" y="39"/>
                        </a:lnTo>
                        <a:lnTo>
                          <a:pt x="76" y="36"/>
                        </a:lnTo>
                        <a:lnTo>
                          <a:pt x="76" y="31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7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7"/>
                        </a:lnTo>
                        <a:lnTo>
                          <a:pt x="55" y="5"/>
                        </a:lnTo>
                        <a:lnTo>
                          <a:pt x="53" y="2"/>
                        </a:lnTo>
                        <a:lnTo>
                          <a:pt x="50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2"/>
                        </a:lnTo>
                        <a:lnTo>
                          <a:pt x="22" y="2"/>
                        </a:lnTo>
                        <a:lnTo>
                          <a:pt x="19" y="5"/>
                        </a:lnTo>
                        <a:lnTo>
                          <a:pt x="15" y="7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6" y="17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0" y="46"/>
                        </a:lnTo>
                        <a:lnTo>
                          <a:pt x="1" y="51"/>
                        </a:lnTo>
                        <a:lnTo>
                          <a:pt x="2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7" y="64"/>
                        </a:lnTo>
                        <a:lnTo>
                          <a:pt x="10" y="67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7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47" name="Freeform 200"/>
                  <p:cNvSpPr>
                    <a:spLocks/>
                  </p:cNvSpPr>
                  <p:nvPr/>
                </p:nvSpPr>
                <p:spPr bwMode="auto">
                  <a:xfrm>
                    <a:off x="5560" y="1876"/>
                    <a:ext cx="26" cy="26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9" y="77"/>
                        </a:moveTo>
                        <a:lnTo>
                          <a:pt x="42" y="76"/>
                        </a:lnTo>
                        <a:lnTo>
                          <a:pt x="46" y="76"/>
                        </a:lnTo>
                        <a:lnTo>
                          <a:pt x="49" y="75"/>
                        </a:lnTo>
                        <a:lnTo>
                          <a:pt x="53" y="73"/>
                        </a:lnTo>
                        <a:lnTo>
                          <a:pt x="55" y="71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6" y="65"/>
                        </a:lnTo>
                        <a:lnTo>
                          <a:pt x="67" y="61"/>
                        </a:lnTo>
                        <a:lnTo>
                          <a:pt x="70" y="59"/>
                        </a:lnTo>
                        <a:lnTo>
                          <a:pt x="72" y="56"/>
                        </a:lnTo>
                        <a:lnTo>
                          <a:pt x="73" y="53"/>
                        </a:lnTo>
                        <a:lnTo>
                          <a:pt x="74" y="48"/>
                        </a:lnTo>
                        <a:lnTo>
                          <a:pt x="77" y="45"/>
                        </a:lnTo>
                        <a:lnTo>
                          <a:pt x="77" y="41"/>
                        </a:lnTo>
                        <a:lnTo>
                          <a:pt x="77" y="38"/>
                        </a:lnTo>
                        <a:lnTo>
                          <a:pt x="77" y="34"/>
                        </a:lnTo>
                        <a:lnTo>
                          <a:pt x="77" y="31"/>
                        </a:lnTo>
                        <a:lnTo>
                          <a:pt x="74" y="26"/>
                        </a:lnTo>
                        <a:lnTo>
                          <a:pt x="73" y="22"/>
                        </a:lnTo>
                        <a:lnTo>
                          <a:pt x="72" y="19"/>
                        </a:lnTo>
                        <a:lnTo>
                          <a:pt x="70" y="15"/>
                        </a:lnTo>
                        <a:lnTo>
                          <a:pt x="67" y="13"/>
                        </a:lnTo>
                        <a:lnTo>
                          <a:pt x="66" y="10"/>
                        </a:lnTo>
                        <a:lnTo>
                          <a:pt x="63" y="7"/>
                        </a:lnTo>
                        <a:lnTo>
                          <a:pt x="59" y="4"/>
                        </a:lnTo>
                        <a:lnTo>
                          <a:pt x="55" y="3"/>
                        </a:lnTo>
                        <a:lnTo>
                          <a:pt x="53" y="2"/>
                        </a:lnTo>
                        <a:lnTo>
                          <a:pt x="49" y="0"/>
                        </a:lnTo>
                        <a:lnTo>
                          <a:pt x="46" y="0"/>
                        </a:lnTo>
                        <a:lnTo>
                          <a:pt x="42" y="0"/>
                        </a:lnTo>
                        <a:lnTo>
                          <a:pt x="39" y="0"/>
                        </a:lnTo>
                        <a:lnTo>
                          <a:pt x="35" y="0"/>
                        </a:lnTo>
                        <a:lnTo>
                          <a:pt x="30" y="0"/>
                        </a:lnTo>
                        <a:lnTo>
                          <a:pt x="27" y="0"/>
                        </a:lnTo>
                        <a:lnTo>
                          <a:pt x="23" y="2"/>
                        </a:lnTo>
                        <a:lnTo>
                          <a:pt x="20" y="3"/>
                        </a:lnTo>
                        <a:lnTo>
                          <a:pt x="16" y="4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8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3" y="22"/>
                        </a:lnTo>
                        <a:lnTo>
                          <a:pt x="1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1" y="48"/>
                        </a:lnTo>
                        <a:lnTo>
                          <a:pt x="3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8" y="61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1"/>
                        </a:lnTo>
                        <a:lnTo>
                          <a:pt x="23" y="73"/>
                        </a:lnTo>
                        <a:lnTo>
                          <a:pt x="27" y="75"/>
                        </a:lnTo>
                        <a:lnTo>
                          <a:pt x="30" y="76"/>
                        </a:lnTo>
                        <a:lnTo>
                          <a:pt x="35" y="76"/>
                        </a:lnTo>
                        <a:lnTo>
                          <a:pt x="39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48" name="Freeform 201"/>
                  <p:cNvSpPr>
                    <a:spLocks/>
                  </p:cNvSpPr>
                  <p:nvPr/>
                </p:nvSpPr>
                <p:spPr bwMode="auto">
                  <a:xfrm>
                    <a:off x="5612" y="1877"/>
                    <a:ext cx="26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w 78"/>
                      <a:gd name="T25" fmla="*/ 0 h 78"/>
                      <a:gd name="T26" fmla="*/ 0 w 78"/>
                      <a:gd name="T27" fmla="*/ 0 h 78"/>
                      <a:gd name="T28" fmla="*/ 0 w 78"/>
                      <a:gd name="T29" fmla="*/ 0 h 78"/>
                      <a:gd name="T30" fmla="*/ 0 w 78"/>
                      <a:gd name="T31" fmla="*/ 0 h 78"/>
                      <a:gd name="T32" fmla="*/ 0 w 78"/>
                      <a:gd name="T33" fmla="*/ 0 h 78"/>
                      <a:gd name="T34" fmla="*/ 0 w 78"/>
                      <a:gd name="T35" fmla="*/ 0 h 78"/>
                      <a:gd name="T36" fmla="*/ 0 w 78"/>
                      <a:gd name="T37" fmla="*/ 0 h 78"/>
                      <a:gd name="T38" fmla="*/ 0 w 78"/>
                      <a:gd name="T39" fmla="*/ 0 h 78"/>
                      <a:gd name="T40" fmla="*/ 0 w 78"/>
                      <a:gd name="T41" fmla="*/ 0 h 78"/>
                      <a:gd name="T42" fmla="*/ 0 w 78"/>
                      <a:gd name="T43" fmla="*/ 0 h 78"/>
                      <a:gd name="T44" fmla="*/ 0 w 78"/>
                      <a:gd name="T45" fmla="*/ 0 h 78"/>
                      <a:gd name="T46" fmla="*/ 0 w 78"/>
                      <a:gd name="T47" fmla="*/ 0 h 78"/>
                      <a:gd name="T48" fmla="*/ 0 w 78"/>
                      <a:gd name="T49" fmla="*/ 0 h 78"/>
                      <a:gd name="T50" fmla="*/ 0 w 78"/>
                      <a:gd name="T51" fmla="*/ 0 h 78"/>
                      <a:gd name="T52" fmla="*/ 0 w 78"/>
                      <a:gd name="T53" fmla="*/ 0 h 78"/>
                      <a:gd name="T54" fmla="*/ 0 w 78"/>
                      <a:gd name="T55" fmla="*/ 0 h 78"/>
                      <a:gd name="T56" fmla="*/ 0 w 78"/>
                      <a:gd name="T57" fmla="*/ 0 h 78"/>
                      <a:gd name="T58" fmla="*/ 0 w 78"/>
                      <a:gd name="T59" fmla="*/ 0 h 78"/>
                      <a:gd name="T60" fmla="*/ 0 w 78"/>
                      <a:gd name="T61" fmla="*/ 0 h 78"/>
                      <a:gd name="T62" fmla="*/ 0 w 78"/>
                      <a:gd name="T63" fmla="*/ 0 h 78"/>
                      <a:gd name="T64" fmla="*/ 0 w 78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8"/>
                      <a:gd name="T101" fmla="*/ 78 w 78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8">
                        <a:moveTo>
                          <a:pt x="39" y="78"/>
                        </a:moveTo>
                        <a:lnTo>
                          <a:pt x="43" y="77"/>
                        </a:lnTo>
                        <a:lnTo>
                          <a:pt x="46" y="77"/>
                        </a:lnTo>
                        <a:lnTo>
                          <a:pt x="50" y="76"/>
                        </a:lnTo>
                        <a:lnTo>
                          <a:pt x="55" y="75"/>
                        </a:lnTo>
                        <a:lnTo>
                          <a:pt x="57" y="73"/>
                        </a:lnTo>
                        <a:lnTo>
                          <a:pt x="61" y="71"/>
                        </a:lnTo>
                        <a:lnTo>
                          <a:pt x="63" y="69"/>
                        </a:lnTo>
                        <a:lnTo>
                          <a:pt x="67" y="67"/>
                        </a:lnTo>
                        <a:lnTo>
                          <a:pt x="68" y="64"/>
                        </a:lnTo>
                        <a:lnTo>
                          <a:pt x="70" y="61"/>
                        </a:lnTo>
                        <a:lnTo>
                          <a:pt x="74" y="57"/>
                        </a:lnTo>
                        <a:lnTo>
                          <a:pt x="75" y="55"/>
                        </a:lnTo>
                        <a:lnTo>
                          <a:pt x="76" y="51"/>
                        </a:lnTo>
                        <a:lnTo>
                          <a:pt x="77" y="46"/>
                        </a:lnTo>
                        <a:lnTo>
                          <a:pt x="78" y="43"/>
                        </a:lnTo>
                        <a:lnTo>
                          <a:pt x="78" y="39"/>
                        </a:lnTo>
                        <a:lnTo>
                          <a:pt x="78" y="36"/>
                        </a:lnTo>
                        <a:lnTo>
                          <a:pt x="77" y="31"/>
                        </a:lnTo>
                        <a:lnTo>
                          <a:pt x="76" y="27"/>
                        </a:lnTo>
                        <a:lnTo>
                          <a:pt x="75" y="24"/>
                        </a:lnTo>
                        <a:lnTo>
                          <a:pt x="74" y="20"/>
                        </a:lnTo>
                        <a:lnTo>
                          <a:pt x="70" y="17"/>
                        </a:lnTo>
                        <a:lnTo>
                          <a:pt x="68" y="14"/>
                        </a:lnTo>
                        <a:lnTo>
                          <a:pt x="67" y="12"/>
                        </a:lnTo>
                        <a:lnTo>
                          <a:pt x="63" y="8"/>
                        </a:lnTo>
                        <a:lnTo>
                          <a:pt x="61" y="7"/>
                        </a:lnTo>
                        <a:lnTo>
                          <a:pt x="57" y="5"/>
                        </a:lnTo>
                        <a:lnTo>
                          <a:pt x="55" y="2"/>
                        </a:lnTo>
                        <a:lnTo>
                          <a:pt x="50" y="2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9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2"/>
                        </a:lnTo>
                        <a:lnTo>
                          <a:pt x="24" y="2"/>
                        </a:lnTo>
                        <a:lnTo>
                          <a:pt x="20" y="5"/>
                        </a:lnTo>
                        <a:lnTo>
                          <a:pt x="18" y="7"/>
                        </a:lnTo>
                        <a:lnTo>
                          <a:pt x="14" y="8"/>
                        </a:lnTo>
                        <a:lnTo>
                          <a:pt x="12" y="12"/>
                        </a:lnTo>
                        <a:lnTo>
                          <a:pt x="8" y="14"/>
                        </a:lnTo>
                        <a:lnTo>
                          <a:pt x="7" y="17"/>
                        </a:lnTo>
                        <a:lnTo>
                          <a:pt x="5" y="20"/>
                        </a:lnTo>
                        <a:lnTo>
                          <a:pt x="4" y="24"/>
                        </a:lnTo>
                        <a:lnTo>
                          <a:pt x="2" y="27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1" y="46"/>
                        </a:lnTo>
                        <a:lnTo>
                          <a:pt x="2" y="51"/>
                        </a:lnTo>
                        <a:lnTo>
                          <a:pt x="4" y="55"/>
                        </a:lnTo>
                        <a:lnTo>
                          <a:pt x="5" y="57"/>
                        </a:lnTo>
                        <a:lnTo>
                          <a:pt x="7" y="61"/>
                        </a:lnTo>
                        <a:lnTo>
                          <a:pt x="8" y="64"/>
                        </a:lnTo>
                        <a:lnTo>
                          <a:pt x="12" y="67"/>
                        </a:lnTo>
                        <a:lnTo>
                          <a:pt x="14" y="69"/>
                        </a:lnTo>
                        <a:lnTo>
                          <a:pt x="18" y="71"/>
                        </a:lnTo>
                        <a:lnTo>
                          <a:pt x="20" y="73"/>
                        </a:lnTo>
                        <a:lnTo>
                          <a:pt x="24" y="75"/>
                        </a:lnTo>
                        <a:lnTo>
                          <a:pt x="27" y="76"/>
                        </a:lnTo>
                        <a:lnTo>
                          <a:pt x="31" y="77"/>
                        </a:lnTo>
                        <a:lnTo>
                          <a:pt x="36" y="77"/>
                        </a:lnTo>
                        <a:lnTo>
                          <a:pt x="39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49" name="Freeform 202"/>
                  <p:cNvSpPr>
                    <a:spLocks/>
                  </p:cNvSpPr>
                  <p:nvPr/>
                </p:nvSpPr>
                <p:spPr bwMode="auto">
                  <a:xfrm>
                    <a:off x="5662" y="1876"/>
                    <a:ext cx="25" cy="26"/>
                  </a:xfrm>
                  <a:custGeom>
                    <a:avLst/>
                    <a:gdLst>
                      <a:gd name="T0" fmla="*/ 0 w 75"/>
                      <a:gd name="T1" fmla="*/ 0 h 78"/>
                      <a:gd name="T2" fmla="*/ 0 w 75"/>
                      <a:gd name="T3" fmla="*/ 0 h 78"/>
                      <a:gd name="T4" fmla="*/ 0 w 75"/>
                      <a:gd name="T5" fmla="*/ 0 h 78"/>
                      <a:gd name="T6" fmla="*/ 0 w 75"/>
                      <a:gd name="T7" fmla="*/ 0 h 78"/>
                      <a:gd name="T8" fmla="*/ 0 w 75"/>
                      <a:gd name="T9" fmla="*/ 0 h 78"/>
                      <a:gd name="T10" fmla="*/ 0 w 75"/>
                      <a:gd name="T11" fmla="*/ 0 h 78"/>
                      <a:gd name="T12" fmla="*/ 0 w 75"/>
                      <a:gd name="T13" fmla="*/ 0 h 78"/>
                      <a:gd name="T14" fmla="*/ 0 w 75"/>
                      <a:gd name="T15" fmla="*/ 0 h 78"/>
                      <a:gd name="T16" fmla="*/ 0 w 75"/>
                      <a:gd name="T17" fmla="*/ 0 h 78"/>
                      <a:gd name="T18" fmla="*/ 0 w 75"/>
                      <a:gd name="T19" fmla="*/ 0 h 78"/>
                      <a:gd name="T20" fmla="*/ 0 w 75"/>
                      <a:gd name="T21" fmla="*/ 0 h 78"/>
                      <a:gd name="T22" fmla="*/ 0 w 75"/>
                      <a:gd name="T23" fmla="*/ 0 h 78"/>
                      <a:gd name="T24" fmla="*/ 0 w 75"/>
                      <a:gd name="T25" fmla="*/ 0 h 78"/>
                      <a:gd name="T26" fmla="*/ 0 w 75"/>
                      <a:gd name="T27" fmla="*/ 0 h 78"/>
                      <a:gd name="T28" fmla="*/ 0 w 75"/>
                      <a:gd name="T29" fmla="*/ 0 h 78"/>
                      <a:gd name="T30" fmla="*/ 0 w 75"/>
                      <a:gd name="T31" fmla="*/ 0 h 78"/>
                      <a:gd name="T32" fmla="*/ 0 w 75"/>
                      <a:gd name="T33" fmla="*/ 0 h 78"/>
                      <a:gd name="T34" fmla="*/ 0 w 75"/>
                      <a:gd name="T35" fmla="*/ 0 h 78"/>
                      <a:gd name="T36" fmla="*/ 0 w 75"/>
                      <a:gd name="T37" fmla="*/ 0 h 78"/>
                      <a:gd name="T38" fmla="*/ 0 w 75"/>
                      <a:gd name="T39" fmla="*/ 0 h 78"/>
                      <a:gd name="T40" fmla="*/ 0 w 75"/>
                      <a:gd name="T41" fmla="*/ 0 h 78"/>
                      <a:gd name="T42" fmla="*/ 0 w 75"/>
                      <a:gd name="T43" fmla="*/ 0 h 78"/>
                      <a:gd name="T44" fmla="*/ 0 w 75"/>
                      <a:gd name="T45" fmla="*/ 0 h 78"/>
                      <a:gd name="T46" fmla="*/ 0 w 75"/>
                      <a:gd name="T47" fmla="*/ 0 h 78"/>
                      <a:gd name="T48" fmla="*/ 0 w 75"/>
                      <a:gd name="T49" fmla="*/ 0 h 78"/>
                      <a:gd name="T50" fmla="*/ 0 w 75"/>
                      <a:gd name="T51" fmla="*/ 0 h 78"/>
                      <a:gd name="T52" fmla="*/ 0 w 75"/>
                      <a:gd name="T53" fmla="*/ 0 h 78"/>
                      <a:gd name="T54" fmla="*/ 0 w 75"/>
                      <a:gd name="T55" fmla="*/ 0 h 78"/>
                      <a:gd name="T56" fmla="*/ 0 w 75"/>
                      <a:gd name="T57" fmla="*/ 0 h 78"/>
                      <a:gd name="T58" fmla="*/ 0 w 75"/>
                      <a:gd name="T59" fmla="*/ 0 h 78"/>
                      <a:gd name="T60" fmla="*/ 0 w 75"/>
                      <a:gd name="T61" fmla="*/ 0 h 78"/>
                      <a:gd name="T62" fmla="*/ 0 w 75"/>
                      <a:gd name="T63" fmla="*/ 0 h 78"/>
                      <a:gd name="T64" fmla="*/ 0 w 75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5"/>
                      <a:gd name="T100" fmla="*/ 0 h 78"/>
                      <a:gd name="T101" fmla="*/ 75 w 75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5" h="78">
                        <a:moveTo>
                          <a:pt x="38" y="78"/>
                        </a:moveTo>
                        <a:lnTo>
                          <a:pt x="41" y="78"/>
                        </a:lnTo>
                        <a:lnTo>
                          <a:pt x="45" y="77"/>
                        </a:lnTo>
                        <a:lnTo>
                          <a:pt x="48" y="76"/>
                        </a:lnTo>
                        <a:lnTo>
                          <a:pt x="52" y="75"/>
                        </a:lnTo>
                        <a:lnTo>
                          <a:pt x="54" y="72"/>
                        </a:lnTo>
                        <a:lnTo>
                          <a:pt x="58" y="71"/>
                        </a:lnTo>
                        <a:lnTo>
                          <a:pt x="61" y="69"/>
                        </a:lnTo>
                        <a:lnTo>
                          <a:pt x="65" y="66"/>
                        </a:lnTo>
                        <a:lnTo>
                          <a:pt x="66" y="63"/>
                        </a:lnTo>
                        <a:lnTo>
                          <a:pt x="68" y="60"/>
                        </a:lnTo>
                        <a:lnTo>
                          <a:pt x="70" y="57"/>
                        </a:lnTo>
                        <a:lnTo>
                          <a:pt x="72" y="53"/>
                        </a:lnTo>
                        <a:lnTo>
                          <a:pt x="73" y="51"/>
                        </a:lnTo>
                        <a:lnTo>
                          <a:pt x="75" y="46"/>
                        </a:lnTo>
                        <a:lnTo>
                          <a:pt x="75" y="42"/>
                        </a:lnTo>
                        <a:lnTo>
                          <a:pt x="75" y="39"/>
                        </a:lnTo>
                        <a:lnTo>
                          <a:pt x="75" y="35"/>
                        </a:lnTo>
                        <a:lnTo>
                          <a:pt x="75" y="31"/>
                        </a:lnTo>
                        <a:lnTo>
                          <a:pt x="73" y="26"/>
                        </a:lnTo>
                        <a:lnTo>
                          <a:pt x="72" y="23"/>
                        </a:lnTo>
                        <a:lnTo>
                          <a:pt x="70" y="20"/>
                        </a:lnTo>
                        <a:lnTo>
                          <a:pt x="68" y="18"/>
                        </a:lnTo>
                        <a:lnTo>
                          <a:pt x="66" y="14"/>
                        </a:lnTo>
                        <a:lnTo>
                          <a:pt x="65" y="12"/>
                        </a:lnTo>
                        <a:lnTo>
                          <a:pt x="61" y="9"/>
                        </a:lnTo>
                        <a:lnTo>
                          <a:pt x="58" y="7"/>
                        </a:lnTo>
                        <a:lnTo>
                          <a:pt x="54" y="4"/>
                        </a:lnTo>
                        <a:lnTo>
                          <a:pt x="52" y="2"/>
                        </a:lnTo>
                        <a:lnTo>
                          <a:pt x="48" y="2"/>
                        </a:lnTo>
                        <a:lnTo>
                          <a:pt x="45" y="1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29" y="1"/>
                        </a:lnTo>
                        <a:lnTo>
                          <a:pt x="24" y="2"/>
                        </a:lnTo>
                        <a:lnTo>
                          <a:pt x="22" y="2"/>
                        </a:lnTo>
                        <a:lnTo>
                          <a:pt x="19" y="4"/>
                        </a:lnTo>
                        <a:lnTo>
                          <a:pt x="15" y="7"/>
                        </a:lnTo>
                        <a:lnTo>
                          <a:pt x="13" y="9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8"/>
                        </a:lnTo>
                        <a:lnTo>
                          <a:pt x="3" y="20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1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0" y="51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6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2"/>
                        </a:lnTo>
                        <a:lnTo>
                          <a:pt x="22" y="75"/>
                        </a:lnTo>
                        <a:lnTo>
                          <a:pt x="24" y="76"/>
                        </a:lnTo>
                        <a:lnTo>
                          <a:pt x="29" y="77"/>
                        </a:lnTo>
                        <a:lnTo>
                          <a:pt x="33" y="78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50" name="Freeform 203"/>
                  <p:cNvSpPr>
                    <a:spLocks/>
                  </p:cNvSpPr>
                  <p:nvPr/>
                </p:nvSpPr>
                <p:spPr bwMode="auto">
                  <a:xfrm>
                    <a:off x="5386" y="1906"/>
                    <a:ext cx="26" cy="26"/>
                  </a:xfrm>
                  <a:custGeom>
                    <a:avLst/>
                    <a:gdLst>
                      <a:gd name="T0" fmla="*/ 0 w 77"/>
                      <a:gd name="T1" fmla="*/ 0 h 78"/>
                      <a:gd name="T2" fmla="*/ 0 w 77"/>
                      <a:gd name="T3" fmla="*/ 0 h 78"/>
                      <a:gd name="T4" fmla="*/ 0 w 77"/>
                      <a:gd name="T5" fmla="*/ 0 h 78"/>
                      <a:gd name="T6" fmla="*/ 0 w 77"/>
                      <a:gd name="T7" fmla="*/ 0 h 78"/>
                      <a:gd name="T8" fmla="*/ 0 w 77"/>
                      <a:gd name="T9" fmla="*/ 0 h 78"/>
                      <a:gd name="T10" fmla="*/ 0 w 77"/>
                      <a:gd name="T11" fmla="*/ 0 h 78"/>
                      <a:gd name="T12" fmla="*/ 0 w 77"/>
                      <a:gd name="T13" fmla="*/ 0 h 78"/>
                      <a:gd name="T14" fmla="*/ 0 w 77"/>
                      <a:gd name="T15" fmla="*/ 0 h 78"/>
                      <a:gd name="T16" fmla="*/ 0 w 77"/>
                      <a:gd name="T17" fmla="*/ 0 h 78"/>
                      <a:gd name="T18" fmla="*/ 0 w 77"/>
                      <a:gd name="T19" fmla="*/ 0 h 78"/>
                      <a:gd name="T20" fmla="*/ 0 w 77"/>
                      <a:gd name="T21" fmla="*/ 0 h 78"/>
                      <a:gd name="T22" fmla="*/ 0 w 77"/>
                      <a:gd name="T23" fmla="*/ 0 h 78"/>
                      <a:gd name="T24" fmla="*/ 0 w 77"/>
                      <a:gd name="T25" fmla="*/ 0 h 78"/>
                      <a:gd name="T26" fmla="*/ 0 w 77"/>
                      <a:gd name="T27" fmla="*/ 0 h 78"/>
                      <a:gd name="T28" fmla="*/ 0 w 77"/>
                      <a:gd name="T29" fmla="*/ 0 h 78"/>
                      <a:gd name="T30" fmla="*/ 0 w 77"/>
                      <a:gd name="T31" fmla="*/ 0 h 78"/>
                      <a:gd name="T32" fmla="*/ 0 w 77"/>
                      <a:gd name="T33" fmla="*/ 0 h 78"/>
                      <a:gd name="T34" fmla="*/ 0 w 77"/>
                      <a:gd name="T35" fmla="*/ 0 h 78"/>
                      <a:gd name="T36" fmla="*/ 0 w 77"/>
                      <a:gd name="T37" fmla="*/ 0 h 78"/>
                      <a:gd name="T38" fmla="*/ 0 w 77"/>
                      <a:gd name="T39" fmla="*/ 0 h 78"/>
                      <a:gd name="T40" fmla="*/ 0 w 77"/>
                      <a:gd name="T41" fmla="*/ 0 h 78"/>
                      <a:gd name="T42" fmla="*/ 0 w 77"/>
                      <a:gd name="T43" fmla="*/ 0 h 78"/>
                      <a:gd name="T44" fmla="*/ 0 w 77"/>
                      <a:gd name="T45" fmla="*/ 0 h 78"/>
                      <a:gd name="T46" fmla="*/ 0 w 77"/>
                      <a:gd name="T47" fmla="*/ 0 h 78"/>
                      <a:gd name="T48" fmla="*/ 0 w 77"/>
                      <a:gd name="T49" fmla="*/ 0 h 78"/>
                      <a:gd name="T50" fmla="*/ 0 w 77"/>
                      <a:gd name="T51" fmla="*/ 0 h 78"/>
                      <a:gd name="T52" fmla="*/ 0 w 77"/>
                      <a:gd name="T53" fmla="*/ 0 h 78"/>
                      <a:gd name="T54" fmla="*/ 0 w 77"/>
                      <a:gd name="T55" fmla="*/ 0 h 78"/>
                      <a:gd name="T56" fmla="*/ 0 w 77"/>
                      <a:gd name="T57" fmla="*/ 0 h 78"/>
                      <a:gd name="T58" fmla="*/ 0 w 77"/>
                      <a:gd name="T59" fmla="*/ 0 h 78"/>
                      <a:gd name="T60" fmla="*/ 0 w 77"/>
                      <a:gd name="T61" fmla="*/ 0 h 78"/>
                      <a:gd name="T62" fmla="*/ 0 w 77"/>
                      <a:gd name="T63" fmla="*/ 0 h 78"/>
                      <a:gd name="T64" fmla="*/ 0 w 77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8"/>
                      <a:gd name="T101" fmla="*/ 77 w 77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50" y="76"/>
                        </a:lnTo>
                        <a:lnTo>
                          <a:pt x="53" y="73"/>
                        </a:lnTo>
                        <a:lnTo>
                          <a:pt x="56" y="72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5" y="65"/>
                        </a:lnTo>
                        <a:lnTo>
                          <a:pt x="67" y="63"/>
                        </a:lnTo>
                        <a:lnTo>
                          <a:pt x="70" y="60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6"/>
                        </a:lnTo>
                        <a:lnTo>
                          <a:pt x="76" y="42"/>
                        </a:lnTo>
                        <a:lnTo>
                          <a:pt x="77" y="39"/>
                        </a:lnTo>
                        <a:lnTo>
                          <a:pt x="76" y="35"/>
                        </a:lnTo>
                        <a:lnTo>
                          <a:pt x="76" y="29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6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5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29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50"/>
                        </a:lnTo>
                        <a:lnTo>
                          <a:pt x="2" y="53"/>
                        </a:lnTo>
                        <a:lnTo>
                          <a:pt x="3" y="56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2"/>
                        </a:lnTo>
                        <a:lnTo>
                          <a:pt x="22" y="73"/>
                        </a:lnTo>
                        <a:lnTo>
                          <a:pt x="26" y="76"/>
                        </a:lnTo>
                        <a:lnTo>
                          <a:pt x="31" y="76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51" name="Freeform 204"/>
                  <p:cNvSpPr>
                    <a:spLocks/>
                  </p:cNvSpPr>
                  <p:nvPr/>
                </p:nvSpPr>
                <p:spPr bwMode="auto">
                  <a:xfrm>
                    <a:off x="5438" y="1906"/>
                    <a:ext cx="27" cy="25"/>
                  </a:xfrm>
                  <a:custGeom>
                    <a:avLst/>
                    <a:gdLst>
                      <a:gd name="T0" fmla="*/ 0 w 79"/>
                      <a:gd name="T1" fmla="*/ 0 h 76"/>
                      <a:gd name="T2" fmla="*/ 0 w 79"/>
                      <a:gd name="T3" fmla="*/ 0 h 76"/>
                      <a:gd name="T4" fmla="*/ 0 w 79"/>
                      <a:gd name="T5" fmla="*/ 0 h 76"/>
                      <a:gd name="T6" fmla="*/ 0 w 79"/>
                      <a:gd name="T7" fmla="*/ 0 h 76"/>
                      <a:gd name="T8" fmla="*/ 0 w 79"/>
                      <a:gd name="T9" fmla="*/ 0 h 76"/>
                      <a:gd name="T10" fmla="*/ 0 w 79"/>
                      <a:gd name="T11" fmla="*/ 0 h 76"/>
                      <a:gd name="T12" fmla="*/ 0 w 79"/>
                      <a:gd name="T13" fmla="*/ 0 h 76"/>
                      <a:gd name="T14" fmla="*/ 0 w 79"/>
                      <a:gd name="T15" fmla="*/ 0 h 76"/>
                      <a:gd name="T16" fmla="*/ 0 w 79"/>
                      <a:gd name="T17" fmla="*/ 0 h 76"/>
                      <a:gd name="T18" fmla="*/ 0 w 79"/>
                      <a:gd name="T19" fmla="*/ 0 h 76"/>
                      <a:gd name="T20" fmla="*/ 0 w 79"/>
                      <a:gd name="T21" fmla="*/ 0 h 76"/>
                      <a:gd name="T22" fmla="*/ 0 w 79"/>
                      <a:gd name="T23" fmla="*/ 0 h 76"/>
                      <a:gd name="T24" fmla="*/ 0 w 79"/>
                      <a:gd name="T25" fmla="*/ 0 h 76"/>
                      <a:gd name="T26" fmla="*/ 0 w 79"/>
                      <a:gd name="T27" fmla="*/ 0 h 76"/>
                      <a:gd name="T28" fmla="*/ 0 w 79"/>
                      <a:gd name="T29" fmla="*/ 0 h 76"/>
                      <a:gd name="T30" fmla="*/ 0 w 79"/>
                      <a:gd name="T31" fmla="*/ 0 h 76"/>
                      <a:gd name="T32" fmla="*/ 0 w 79"/>
                      <a:gd name="T33" fmla="*/ 0 h 76"/>
                      <a:gd name="T34" fmla="*/ 0 w 79"/>
                      <a:gd name="T35" fmla="*/ 0 h 76"/>
                      <a:gd name="T36" fmla="*/ 0 w 79"/>
                      <a:gd name="T37" fmla="*/ 0 h 76"/>
                      <a:gd name="T38" fmla="*/ 0 w 79"/>
                      <a:gd name="T39" fmla="*/ 0 h 76"/>
                      <a:gd name="T40" fmla="*/ 0 w 79"/>
                      <a:gd name="T41" fmla="*/ 0 h 76"/>
                      <a:gd name="T42" fmla="*/ 0 w 79"/>
                      <a:gd name="T43" fmla="*/ 0 h 76"/>
                      <a:gd name="T44" fmla="*/ 0 w 79"/>
                      <a:gd name="T45" fmla="*/ 0 h 76"/>
                      <a:gd name="T46" fmla="*/ 0 w 79"/>
                      <a:gd name="T47" fmla="*/ 0 h 76"/>
                      <a:gd name="T48" fmla="*/ 0 w 79"/>
                      <a:gd name="T49" fmla="*/ 0 h 76"/>
                      <a:gd name="T50" fmla="*/ 0 w 79"/>
                      <a:gd name="T51" fmla="*/ 0 h 76"/>
                      <a:gd name="T52" fmla="*/ 0 w 79"/>
                      <a:gd name="T53" fmla="*/ 0 h 76"/>
                      <a:gd name="T54" fmla="*/ 0 w 79"/>
                      <a:gd name="T55" fmla="*/ 0 h 76"/>
                      <a:gd name="T56" fmla="*/ 0 w 79"/>
                      <a:gd name="T57" fmla="*/ 0 h 76"/>
                      <a:gd name="T58" fmla="*/ 0 w 79"/>
                      <a:gd name="T59" fmla="*/ 0 h 76"/>
                      <a:gd name="T60" fmla="*/ 0 w 79"/>
                      <a:gd name="T61" fmla="*/ 0 h 76"/>
                      <a:gd name="T62" fmla="*/ 0 w 79"/>
                      <a:gd name="T63" fmla="*/ 0 h 76"/>
                      <a:gd name="T64" fmla="*/ 0 w 79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6"/>
                      <a:gd name="T101" fmla="*/ 79 w 79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6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2" y="58"/>
                        </a:lnTo>
                        <a:lnTo>
                          <a:pt x="73" y="56"/>
                        </a:lnTo>
                        <a:lnTo>
                          <a:pt x="74" y="53"/>
                        </a:lnTo>
                        <a:lnTo>
                          <a:pt x="76" y="48"/>
                        </a:lnTo>
                        <a:lnTo>
                          <a:pt x="76" y="45"/>
                        </a:lnTo>
                        <a:lnTo>
                          <a:pt x="77" y="40"/>
                        </a:lnTo>
                        <a:lnTo>
                          <a:pt x="79" y="38"/>
                        </a:lnTo>
                        <a:lnTo>
                          <a:pt x="77" y="33"/>
                        </a:lnTo>
                        <a:lnTo>
                          <a:pt x="76" y="29"/>
                        </a:lnTo>
                        <a:lnTo>
                          <a:pt x="76" y="25"/>
                        </a:lnTo>
                        <a:lnTo>
                          <a:pt x="74" y="22"/>
                        </a:lnTo>
                        <a:lnTo>
                          <a:pt x="73" y="19"/>
                        </a:lnTo>
                        <a:lnTo>
                          <a:pt x="72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5"/>
                        </a:lnTo>
                        <a:lnTo>
                          <a:pt x="56" y="3"/>
                        </a:lnTo>
                        <a:lnTo>
                          <a:pt x="54" y="2"/>
                        </a:lnTo>
                        <a:lnTo>
                          <a:pt x="50" y="0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8" y="0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5"/>
                        </a:lnTo>
                        <a:lnTo>
                          <a:pt x="15" y="7"/>
                        </a:lnTo>
                        <a:lnTo>
                          <a:pt x="12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5" y="19"/>
                        </a:lnTo>
                        <a:lnTo>
                          <a:pt x="3" y="22"/>
                        </a:lnTo>
                        <a:lnTo>
                          <a:pt x="2" y="25"/>
                        </a:lnTo>
                        <a:lnTo>
                          <a:pt x="0" y="29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0"/>
                        </a:lnTo>
                        <a:lnTo>
                          <a:pt x="0" y="45"/>
                        </a:lnTo>
                        <a:lnTo>
                          <a:pt x="2" y="48"/>
                        </a:lnTo>
                        <a:lnTo>
                          <a:pt x="3" y="53"/>
                        </a:lnTo>
                        <a:lnTo>
                          <a:pt x="5" y="56"/>
                        </a:lnTo>
                        <a:lnTo>
                          <a:pt x="6" y="58"/>
                        </a:lnTo>
                        <a:lnTo>
                          <a:pt x="9" y="61"/>
                        </a:lnTo>
                        <a:lnTo>
                          <a:pt x="12" y="65"/>
                        </a:lnTo>
                        <a:lnTo>
                          <a:pt x="15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8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52" name="Freeform 205"/>
                  <p:cNvSpPr>
                    <a:spLocks/>
                  </p:cNvSpPr>
                  <p:nvPr/>
                </p:nvSpPr>
                <p:spPr bwMode="auto">
                  <a:xfrm>
                    <a:off x="5487" y="1905"/>
                    <a:ext cx="27" cy="26"/>
                  </a:xfrm>
                  <a:custGeom>
                    <a:avLst/>
                    <a:gdLst>
                      <a:gd name="T0" fmla="*/ 0 w 79"/>
                      <a:gd name="T1" fmla="*/ 0 h 79"/>
                      <a:gd name="T2" fmla="*/ 0 w 79"/>
                      <a:gd name="T3" fmla="*/ 0 h 79"/>
                      <a:gd name="T4" fmla="*/ 0 w 79"/>
                      <a:gd name="T5" fmla="*/ 0 h 79"/>
                      <a:gd name="T6" fmla="*/ 0 w 79"/>
                      <a:gd name="T7" fmla="*/ 0 h 79"/>
                      <a:gd name="T8" fmla="*/ 0 w 79"/>
                      <a:gd name="T9" fmla="*/ 0 h 79"/>
                      <a:gd name="T10" fmla="*/ 0 w 79"/>
                      <a:gd name="T11" fmla="*/ 0 h 79"/>
                      <a:gd name="T12" fmla="*/ 0 w 79"/>
                      <a:gd name="T13" fmla="*/ 0 h 79"/>
                      <a:gd name="T14" fmla="*/ 0 w 79"/>
                      <a:gd name="T15" fmla="*/ 0 h 79"/>
                      <a:gd name="T16" fmla="*/ 0 w 79"/>
                      <a:gd name="T17" fmla="*/ 0 h 79"/>
                      <a:gd name="T18" fmla="*/ 0 w 79"/>
                      <a:gd name="T19" fmla="*/ 0 h 79"/>
                      <a:gd name="T20" fmla="*/ 0 w 79"/>
                      <a:gd name="T21" fmla="*/ 0 h 79"/>
                      <a:gd name="T22" fmla="*/ 0 w 79"/>
                      <a:gd name="T23" fmla="*/ 0 h 79"/>
                      <a:gd name="T24" fmla="*/ 0 w 79"/>
                      <a:gd name="T25" fmla="*/ 0 h 79"/>
                      <a:gd name="T26" fmla="*/ 0 w 79"/>
                      <a:gd name="T27" fmla="*/ 0 h 79"/>
                      <a:gd name="T28" fmla="*/ 0 w 79"/>
                      <a:gd name="T29" fmla="*/ 0 h 79"/>
                      <a:gd name="T30" fmla="*/ 0 w 79"/>
                      <a:gd name="T31" fmla="*/ 0 h 79"/>
                      <a:gd name="T32" fmla="*/ 0 w 79"/>
                      <a:gd name="T33" fmla="*/ 0 h 79"/>
                      <a:gd name="T34" fmla="*/ 0 w 79"/>
                      <a:gd name="T35" fmla="*/ 0 h 79"/>
                      <a:gd name="T36" fmla="*/ 0 w 79"/>
                      <a:gd name="T37" fmla="*/ 0 h 79"/>
                      <a:gd name="T38" fmla="*/ 0 w 79"/>
                      <a:gd name="T39" fmla="*/ 0 h 79"/>
                      <a:gd name="T40" fmla="*/ 0 w 79"/>
                      <a:gd name="T41" fmla="*/ 0 h 79"/>
                      <a:gd name="T42" fmla="*/ 0 w 79"/>
                      <a:gd name="T43" fmla="*/ 0 h 79"/>
                      <a:gd name="T44" fmla="*/ 0 w 79"/>
                      <a:gd name="T45" fmla="*/ 0 h 79"/>
                      <a:gd name="T46" fmla="*/ 0 w 79"/>
                      <a:gd name="T47" fmla="*/ 0 h 79"/>
                      <a:gd name="T48" fmla="*/ 0 w 79"/>
                      <a:gd name="T49" fmla="*/ 0 h 79"/>
                      <a:gd name="T50" fmla="*/ 0 w 79"/>
                      <a:gd name="T51" fmla="*/ 0 h 79"/>
                      <a:gd name="T52" fmla="*/ 0 w 79"/>
                      <a:gd name="T53" fmla="*/ 0 h 79"/>
                      <a:gd name="T54" fmla="*/ 0 w 79"/>
                      <a:gd name="T55" fmla="*/ 0 h 79"/>
                      <a:gd name="T56" fmla="*/ 0 w 79"/>
                      <a:gd name="T57" fmla="*/ 0 h 79"/>
                      <a:gd name="T58" fmla="*/ 0 w 79"/>
                      <a:gd name="T59" fmla="*/ 0 h 79"/>
                      <a:gd name="T60" fmla="*/ 0 w 79"/>
                      <a:gd name="T61" fmla="*/ 0 h 79"/>
                      <a:gd name="T62" fmla="*/ 0 w 79"/>
                      <a:gd name="T63" fmla="*/ 0 h 79"/>
                      <a:gd name="T64" fmla="*/ 0 w 79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9"/>
                      <a:gd name="T101" fmla="*/ 79 w 79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9">
                        <a:moveTo>
                          <a:pt x="40" y="79"/>
                        </a:moveTo>
                        <a:lnTo>
                          <a:pt x="43" y="79"/>
                        </a:lnTo>
                        <a:lnTo>
                          <a:pt x="47" y="78"/>
                        </a:lnTo>
                        <a:lnTo>
                          <a:pt x="52" y="76"/>
                        </a:lnTo>
                        <a:lnTo>
                          <a:pt x="54" y="75"/>
                        </a:lnTo>
                        <a:lnTo>
                          <a:pt x="57" y="73"/>
                        </a:lnTo>
                        <a:lnTo>
                          <a:pt x="61" y="70"/>
                        </a:lnTo>
                        <a:lnTo>
                          <a:pt x="63" y="68"/>
                        </a:lnTo>
                        <a:lnTo>
                          <a:pt x="67" y="67"/>
                        </a:lnTo>
                        <a:lnTo>
                          <a:pt x="69" y="63"/>
                        </a:lnTo>
                        <a:lnTo>
                          <a:pt x="72" y="61"/>
                        </a:lnTo>
                        <a:lnTo>
                          <a:pt x="73" y="59"/>
                        </a:lnTo>
                        <a:lnTo>
                          <a:pt x="75" y="55"/>
                        </a:lnTo>
                        <a:lnTo>
                          <a:pt x="76" y="50"/>
                        </a:lnTo>
                        <a:lnTo>
                          <a:pt x="78" y="48"/>
                        </a:lnTo>
                        <a:lnTo>
                          <a:pt x="78" y="43"/>
                        </a:lnTo>
                        <a:lnTo>
                          <a:pt x="79" y="41"/>
                        </a:lnTo>
                        <a:lnTo>
                          <a:pt x="78" y="35"/>
                        </a:lnTo>
                        <a:lnTo>
                          <a:pt x="78" y="31"/>
                        </a:lnTo>
                        <a:lnTo>
                          <a:pt x="76" y="28"/>
                        </a:lnTo>
                        <a:lnTo>
                          <a:pt x="75" y="25"/>
                        </a:lnTo>
                        <a:lnTo>
                          <a:pt x="73" y="21"/>
                        </a:lnTo>
                        <a:lnTo>
                          <a:pt x="72" y="18"/>
                        </a:lnTo>
                        <a:lnTo>
                          <a:pt x="69" y="15"/>
                        </a:lnTo>
                        <a:lnTo>
                          <a:pt x="67" y="12"/>
                        </a:lnTo>
                        <a:lnTo>
                          <a:pt x="63" y="10"/>
                        </a:lnTo>
                        <a:lnTo>
                          <a:pt x="61" y="8"/>
                        </a:lnTo>
                        <a:lnTo>
                          <a:pt x="57" y="5"/>
                        </a:lnTo>
                        <a:lnTo>
                          <a:pt x="54" y="4"/>
                        </a:lnTo>
                        <a:lnTo>
                          <a:pt x="52" y="3"/>
                        </a:lnTo>
                        <a:lnTo>
                          <a:pt x="47" y="2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1" y="2"/>
                        </a:lnTo>
                        <a:lnTo>
                          <a:pt x="28" y="3"/>
                        </a:lnTo>
                        <a:lnTo>
                          <a:pt x="24" y="4"/>
                        </a:lnTo>
                        <a:lnTo>
                          <a:pt x="21" y="5"/>
                        </a:lnTo>
                        <a:lnTo>
                          <a:pt x="18" y="8"/>
                        </a:lnTo>
                        <a:lnTo>
                          <a:pt x="15" y="10"/>
                        </a:lnTo>
                        <a:lnTo>
                          <a:pt x="12" y="12"/>
                        </a:lnTo>
                        <a:lnTo>
                          <a:pt x="10" y="15"/>
                        </a:lnTo>
                        <a:lnTo>
                          <a:pt x="8" y="18"/>
                        </a:lnTo>
                        <a:lnTo>
                          <a:pt x="5" y="21"/>
                        </a:lnTo>
                        <a:lnTo>
                          <a:pt x="4" y="25"/>
                        </a:lnTo>
                        <a:lnTo>
                          <a:pt x="3" y="28"/>
                        </a:lnTo>
                        <a:lnTo>
                          <a:pt x="2" y="31"/>
                        </a:lnTo>
                        <a:lnTo>
                          <a:pt x="0" y="35"/>
                        </a:lnTo>
                        <a:lnTo>
                          <a:pt x="0" y="41"/>
                        </a:lnTo>
                        <a:lnTo>
                          <a:pt x="0" y="43"/>
                        </a:lnTo>
                        <a:lnTo>
                          <a:pt x="2" y="48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9"/>
                        </a:lnTo>
                        <a:lnTo>
                          <a:pt x="8" y="61"/>
                        </a:lnTo>
                        <a:lnTo>
                          <a:pt x="10" y="63"/>
                        </a:lnTo>
                        <a:lnTo>
                          <a:pt x="12" y="67"/>
                        </a:lnTo>
                        <a:lnTo>
                          <a:pt x="15" y="68"/>
                        </a:lnTo>
                        <a:lnTo>
                          <a:pt x="18" y="70"/>
                        </a:lnTo>
                        <a:lnTo>
                          <a:pt x="21" y="73"/>
                        </a:lnTo>
                        <a:lnTo>
                          <a:pt x="24" y="75"/>
                        </a:lnTo>
                        <a:lnTo>
                          <a:pt x="28" y="76"/>
                        </a:lnTo>
                        <a:lnTo>
                          <a:pt x="31" y="78"/>
                        </a:lnTo>
                        <a:lnTo>
                          <a:pt x="36" y="79"/>
                        </a:lnTo>
                        <a:lnTo>
                          <a:pt x="40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53" name="Freeform 206"/>
                  <p:cNvSpPr>
                    <a:spLocks/>
                  </p:cNvSpPr>
                  <p:nvPr/>
                </p:nvSpPr>
                <p:spPr bwMode="auto">
                  <a:xfrm>
                    <a:off x="5536" y="1906"/>
                    <a:ext cx="26" cy="25"/>
                  </a:xfrm>
                  <a:custGeom>
                    <a:avLst/>
                    <a:gdLst>
                      <a:gd name="T0" fmla="*/ 0 w 78"/>
                      <a:gd name="T1" fmla="*/ 0 h 76"/>
                      <a:gd name="T2" fmla="*/ 0 w 78"/>
                      <a:gd name="T3" fmla="*/ 0 h 76"/>
                      <a:gd name="T4" fmla="*/ 0 w 78"/>
                      <a:gd name="T5" fmla="*/ 0 h 76"/>
                      <a:gd name="T6" fmla="*/ 0 w 78"/>
                      <a:gd name="T7" fmla="*/ 0 h 76"/>
                      <a:gd name="T8" fmla="*/ 0 w 78"/>
                      <a:gd name="T9" fmla="*/ 0 h 76"/>
                      <a:gd name="T10" fmla="*/ 0 w 78"/>
                      <a:gd name="T11" fmla="*/ 0 h 76"/>
                      <a:gd name="T12" fmla="*/ 0 w 78"/>
                      <a:gd name="T13" fmla="*/ 0 h 76"/>
                      <a:gd name="T14" fmla="*/ 0 w 78"/>
                      <a:gd name="T15" fmla="*/ 0 h 76"/>
                      <a:gd name="T16" fmla="*/ 0 w 78"/>
                      <a:gd name="T17" fmla="*/ 0 h 76"/>
                      <a:gd name="T18" fmla="*/ 0 w 78"/>
                      <a:gd name="T19" fmla="*/ 0 h 76"/>
                      <a:gd name="T20" fmla="*/ 0 w 78"/>
                      <a:gd name="T21" fmla="*/ 0 h 76"/>
                      <a:gd name="T22" fmla="*/ 0 w 78"/>
                      <a:gd name="T23" fmla="*/ 0 h 76"/>
                      <a:gd name="T24" fmla="*/ 0 w 78"/>
                      <a:gd name="T25" fmla="*/ 0 h 76"/>
                      <a:gd name="T26" fmla="*/ 0 w 78"/>
                      <a:gd name="T27" fmla="*/ 0 h 76"/>
                      <a:gd name="T28" fmla="*/ 0 w 78"/>
                      <a:gd name="T29" fmla="*/ 0 h 76"/>
                      <a:gd name="T30" fmla="*/ 0 w 78"/>
                      <a:gd name="T31" fmla="*/ 0 h 76"/>
                      <a:gd name="T32" fmla="*/ 0 w 78"/>
                      <a:gd name="T33" fmla="*/ 0 h 76"/>
                      <a:gd name="T34" fmla="*/ 0 w 78"/>
                      <a:gd name="T35" fmla="*/ 0 h 76"/>
                      <a:gd name="T36" fmla="*/ 0 w 78"/>
                      <a:gd name="T37" fmla="*/ 0 h 76"/>
                      <a:gd name="T38" fmla="*/ 0 w 78"/>
                      <a:gd name="T39" fmla="*/ 0 h 76"/>
                      <a:gd name="T40" fmla="*/ 0 w 78"/>
                      <a:gd name="T41" fmla="*/ 0 h 76"/>
                      <a:gd name="T42" fmla="*/ 0 w 78"/>
                      <a:gd name="T43" fmla="*/ 0 h 76"/>
                      <a:gd name="T44" fmla="*/ 0 w 78"/>
                      <a:gd name="T45" fmla="*/ 0 h 76"/>
                      <a:gd name="T46" fmla="*/ 0 w 78"/>
                      <a:gd name="T47" fmla="*/ 0 h 76"/>
                      <a:gd name="T48" fmla="*/ 0 w 78"/>
                      <a:gd name="T49" fmla="*/ 0 h 76"/>
                      <a:gd name="T50" fmla="*/ 0 w 78"/>
                      <a:gd name="T51" fmla="*/ 0 h 76"/>
                      <a:gd name="T52" fmla="*/ 0 w 78"/>
                      <a:gd name="T53" fmla="*/ 0 h 76"/>
                      <a:gd name="T54" fmla="*/ 0 w 78"/>
                      <a:gd name="T55" fmla="*/ 0 h 76"/>
                      <a:gd name="T56" fmla="*/ 0 w 78"/>
                      <a:gd name="T57" fmla="*/ 0 h 76"/>
                      <a:gd name="T58" fmla="*/ 0 w 78"/>
                      <a:gd name="T59" fmla="*/ 0 h 76"/>
                      <a:gd name="T60" fmla="*/ 0 w 78"/>
                      <a:gd name="T61" fmla="*/ 0 h 76"/>
                      <a:gd name="T62" fmla="*/ 0 w 78"/>
                      <a:gd name="T63" fmla="*/ 0 h 76"/>
                      <a:gd name="T64" fmla="*/ 0 w 78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6"/>
                      <a:gd name="T101" fmla="*/ 78 w 78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7" y="71"/>
                        </a:lnTo>
                        <a:lnTo>
                          <a:pt x="60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8" y="63"/>
                        </a:lnTo>
                        <a:lnTo>
                          <a:pt x="70" y="59"/>
                        </a:lnTo>
                        <a:lnTo>
                          <a:pt x="73" y="56"/>
                        </a:lnTo>
                        <a:lnTo>
                          <a:pt x="75" y="53"/>
                        </a:lnTo>
                        <a:lnTo>
                          <a:pt x="75" y="50"/>
                        </a:lnTo>
                        <a:lnTo>
                          <a:pt x="78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8" y="29"/>
                        </a:lnTo>
                        <a:lnTo>
                          <a:pt x="75" y="26"/>
                        </a:lnTo>
                        <a:lnTo>
                          <a:pt x="75" y="22"/>
                        </a:lnTo>
                        <a:lnTo>
                          <a:pt x="73" y="19"/>
                        </a:lnTo>
                        <a:lnTo>
                          <a:pt x="70" y="15"/>
                        </a:lnTo>
                        <a:lnTo>
                          <a:pt x="68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0" y="6"/>
                        </a:lnTo>
                        <a:lnTo>
                          <a:pt x="57" y="3"/>
                        </a:lnTo>
                        <a:lnTo>
                          <a:pt x="54" y="2"/>
                        </a:lnTo>
                        <a:lnTo>
                          <a:pt x="50" y="1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1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6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4" y="22"/>
                        </a:lnTo>
                        <a:lnTo>
                          <a:pt x="2" y="26"/>
                        </a:lnTo>
                        <a:lnTo>
                          <a:pt x="2" y="29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2" y="45"/>
                        </a:lnTo>
                        <a:lnTo>
                          <a:pt x="2" y="50"/>
                        </a:lnTo>
                        <a:lnTo>
                          <a:pt x="4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9" y="63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7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54" name="Freeform 207"/>
                  <p:cNvSpPr>
                    <a:spLocks/>
                  </p:cNvSpPr>
                  <p:nvPr/>
                </p:nvSpPr>
                <p:spPr bwMode="auto">
                  <a:xfrm>
                    <a:off x="5588" y="190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38" y="77"/>
                        </a:moveTo>
                        <a:lnTo>
                          <a:pt x="41" y="76"/>
                        </a:lnTo>
                        <a:lnTo>
                          <a:pt x="45" y="75"/>
                        </a:lnTo>
                        <a:lnTo>
                          <a:pt x="50" y="75"/>
                        </a:lnTo>
                        <a:lnTo>
                          <a:pt x="53" y="72"/>
                        </a:lnTo>
                        <a:lnTo>
                          <a:pt x="56" y="71"/>
                        </a:lnTo>
                        <a:lnTo>
                          <a:pt x="60" y="69"/>
                        </a:lnTo>
                        <a:lnTo>
                          <a:pt x="63" y="66"/>
                        </a:lnTo>
                        <a:lnTo>
                          <a:pt x="65" y="64"/>
                        </a:lnTo>
                        <a:lnTo>
                          <a:pt x="67" y="62"/>
                        </a:lnTo>
                        <a:lnTo>
                          <a:pt x="70" y="59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6" y="49"/>
                        </a:lnTo>
                        <a:lnTo>
                          <a:pt x="76" y="45"/>
                        </a:lnTo>
                        <a:lnTo>
                          <a:pt x="77" y="41"/>
                        </a:lnTo>
                        <a:lnTo>
                          <a:pt x="78" y="38"/>
                        </a:lnTo>
                        <a:lnTo>
                          <a:pt x="77" y="34"/>
                        </a:lnTo>
                        <a:lnTo>
                          <a:pt x="76" y="28"/>
                        </a:lnTo>
                        <a:lnTo>
                          <a:pt x="76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3" y="8"/>
                        </a:lnTo>
                        <a:lnTo>
                          <a:pt x="60" y="6"/>
                        </a:lnTo>
                        <a:lnTo>
                          <a:pt x="56" y="4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4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7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28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0" y="45"/>
                        </a:lnTo>
                        <a:lnTo>
                          <a:pt x="1" y="49"/>
                        </a:lnTo>
                        <a:lnTo>
                          <a:pt x="2" y="53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4"/>
                        </a:lnTo>
                        <a:lnTo>
                          <a:pt x="13" y="66"/>
                        </a:lnTo>
                        <a:lnTo>
                          <a:pt x="16" y="69"/>
                        </a:lnTo>
                        <a:lnTo>
                          <a:pt x="20" y="71"/>
                        </a:lnTo>
                        <a:lnTo>
                          <a:pt x="22" y="72"/>
                        </a:lnTo>
                        <a:lnTo>
                          <a:pt x="26" y="75"/>
                        </a:lnTo>
                        <a:lnTo>
                          <a:pt x="31" y="75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55" name="Freeform 208"/>
                  <p:cNvSpPr>
                    <a:spLocks/>
                  </p:cNvSpPr>
                  <p:nvPr/>
                </p:nvSpPr>
                <p:spPr bwMode="auto">
                  <a:xfrm>
                    <a:off x="5639" y="1907"/>
                    <a:ext cx="25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48" y="75"/>
                        </a:lnTo>
                        <a:lnTo>
                          <a:pt x="53" y="75"/>
                        </a:lnTo>
                        <a:lnTo>
                          <a:pt x="56" y="73"/>
                        </a:lnTo>
                        <a:lnTo>
                          <a:pt x="59" y="70"/>
                        </a:lnTo>
                        <a:lnTo>
                          <a:pt x="61" y="67"/>
                        </a:lnTo>
                        <a:lnTo>
                          <a:pt x="65" y="66"/>
                        </a:lnTo>
                        <a:lnTo>
                          <a:pt x="67" y="62"/>
                        </a:lnTo>
                        <a:lnTo>
                          <a:pt x="70" y="60"/>
                        </a:lnTo>
                        <a:lnTo>
                          <a:pt x="71" y="57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5"/>
                        </a:lnTo>
                        <a:lnTo>
                          <a:pt x="76" y="42"/>
                        </a:lnTo>
                        <a:lnTo>
                          <a:pt x="77" y="38"/>
                        </a:lnTo>
                        <a:lnTo>
                          <a:pt x="76" y="35"/>
                        </a:lnTo>
                        <a:lnTo>
                          <a:pt x="76" y="30"/>
                        </a:lnTo>
                        <a:lnTo>
                          <a:pt x="74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1" y="9"/>
                        </a:lnTo>
                        <a:lnTo>
                          <a:pt x="59" y="6"/>
                        </a:lnTo>
                        <a:lnTo>
                          <a:pt x="56" y="4"/>
                        </a:lnTo>
                        <a:lnTo>
                          <a:pt x="53" y="3"/>
                        </a:lnTo>
                        <a:lnTo>
                          <a:pt x="48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31" y="0"/>
                        </a:lnTo>
                        <a:lnTo>
                          <a:pt x="26" y="2"/>
                        </a:lnTo>
                        <a:lnTo>
                          <a:pt x="22" y="3"/>
                        </a:lnTo>
                        <a:lnTo>
                          <a:pt x="19" y="4"/>
                        </a:lnTo>
                        <a:lnTo>
                          <a:pt x="15" y="6"/>
                        </a:lnTo>
                        <a:lnTo>
                          <a:pt x="13" y="9"/>
                        </a:lnTo>
                        <a:lnTo>
                          <a:pt x="10" y="11"/>
                        </a:lnTo>
                        <a:lnTo>
                          <a:pt x="7" y="13"/>
                        </a:lnTo>
                        <a:lnTo>
                          <a:pt x="4" y="17"/>
                        </a:lnTo>
                        <a:lnTo>
                          <a:pt x="3" y="19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0"/>
                        </a:lnTo>
                        <a:lnTo>
                          <a:pt x="0" y="35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5"/>
                        </a:lnTo>
                        <a:lnTo>
                          <a:pt x="0" y="50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2"/>
                        </a:lnTo>
                        <a:lnTo>
                          <a:pt x="10" y="66"/>
                        </a:lnTo>
                        <a:lnTo>
                          <a:pt x="13" y="67"/>
                        </a:lnTo>
                        <a:lnTo>
                          <a:pt x="15" y="70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3" y="77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56" name="Freeform 209"/>
                  <p:cNvSpPr>
                    <a:spLocks/>
                  </p:cNvSpPr>
                  <p:nvPr/>
                </p:nvSpPr>
                <p:spPr bwMode="auto">
                  <a:xfrm>
                    <a:off x="5491" y="1538"/>
                    <a:ext cx="19" cy="9"/>
                  </a:xfrm>
                  <a:custGeom>
                    <a:avLst/>
                    <a:gdLst>
                      <a:gd name="T0" fmla="*/ 0 w 56"/>
                      <a:gd name="T1" fmla="*/ 0 h 27"/>
                      <a:gd name="T2" fmla="*/ 0 w 56"/>
                      <a:gd name="T3" fmla="*/ 0 h 27"/>
                      <a:gd name="T4" fmla="*/ 0 w 56"/>
                      <a:gd name="T5" fmla="*/ 0 h 27"/>
                      <a:gd name="T6" fmla="*/ 0 w 56"/>
                      <a:gd name="T7" fmla="*/ 0 h 27"/>
                      <a:gd name="T8" fmla="*/ 0 w 56"/>
                      <a:gd name="T9" fmla="*/ 0 h 27"/>
                      <a:gd name="T10" fmla="*/ 0 w 56"/>
                      <a:gd name="T11" fmla="*/ 0 h 27"/>
                      <a:gd name="T12" fmla="*/ 0 w 56"/>
                      <a:gd name="T13" fmla="*/ 0 h 27"/>
                      <a:gd name="T14" fmla="*/ 0 w 56"/>
                      <a:gd name="T15" fmla="*/ 0 h 27"/>
                      <a:gd name="T16" fmla="*/ 0 w 56"/>
                      <a:gd name="T17" fmla="*/ 0 h 27"/>
                      <a:gd name="T18" fmla="*/ 0 w 56"/>
                      <a:gd name="T19" fmla="*/ 0 h 27"/>
                      <a:gd name="T20" fmla="*/ 0 w 56"/>
                      <a:gd name="T21" fmla="*/ 0 h 27"/>
                      <a:gd name="T22" fmla="*/ 0 w 56"/>
                      <a:gd name="T23" fmla="*/ 0 h 27"/>
                      <a:gd name="T24" fmla="*/ 0 w 56"/>
                      <a:gd name="T25" fmla="*/ 0 h 27"/>
                      <a:gd name="T26" fmla="*/ 0 w 56"/>
                      <a:gd name="T27" fmla="*/ 0 h 27"/>
                      <a:gd name="T28" fmla="*/ 0 w 56"/>
                      <a:gd name="T29" fmla="*/ 0 h 27"/>
                      <a:gd name="T30" fmla="*/ 0 w 56"/>
                      <a:gd name="T31" fmla="*/ 0 h 27"/>
                      <a:gd name="T32" fmla="*/ 0 w 56"/>
                      <a:gd name="T33" fmla="*/ 0 h 27"/>
                      <a:gd name="T34" fmla="*/ 0 w 56"/>
                      <a:gd name="T35" fmla="*/ 0 h 27"/>
                      <a:gd name="T36" fmla="*/ 0 w 56"/>
                      <a:gd name="T37" fmla="*/ 0 h 27"/>
                      <a:gd name="T38" fmla="*/ 0 w 56"/>
                      <a:gd name="T39" fmla="*/ 0 h 27"/>
                      <a:gd name="T40" fmla="*/ 0 w 56"/>
                      <a:gd name="T41" fmla="*/ 0 h 27"/>
                      <a:gd name="T42" fmla="*/ 0 w 56"/>
                      <a:gd name="T43" fmla="*/ 0 h 27"/>
                      <a:gd name="T44" fmla="*/ 0 w 56"/>
                      <a:gd name="T45" fmla="*/ 0 h 27"/>
                      <a:gd name="T46" fmla="*/ 0 w 56"/>
                      <a:gd name="T47" fmla="*/ 0 h 27"/>
                      <a:gd name="T48" fmla="*/ 0 w 56"/>
                      <a:gd name="T49" fmla="*/ 0 h 27"/>
                      <a:gd name="T50" fmla="*/ 0 w 56"/>
                      <a:gd name="T51" fmla="*/ 0 h 27"/>
                      <a:gd name="T52" fmla="*/ 0 w 56"/>
                      <a:gd name="T53" fmla="*/ 0 h 27"/>
                      <a:gd name="T54" fmla="*/ 0 w 56"/>
                      <a:gd name="T55" fmla="*/ 0 h 27"/>
                      <a:gd name="T56" fmla="*/ 0 w 56"/>
                      <a:gd name="T57" fmla="*/ 0 h 27"/>
                      <a:gd name="T58" fmla="*/ 0 w 56"/>
                      <a:gd name="T59" fmla="*/ 0 h 27"/>
                      <a:gd name="T60" fmla="*/ 0 w 56"/>
                      <a:gd name="T61" fmla="*/ 0 h 27"/>
                      <a:gd name="T62" fmla="*/ 0 w 56"/>
                      <a:gd name="T63" fmla="*/ 0 h 27"/>
                      <a:gd name="T64" fmla="*/ 0 w 56"/>
                      <a:gd name="T65" fmla="*/ 0 h 27"/>
                      <a:gd name="T66" fmla="*/ 0 w 56"/>
                      <a:gd name="T67" fmla="*/ 0 h 27"/>
                      <a:gd name="T68" fmla="*/ 0 w 56"/>
                      <a:gd name="T69" fmla="*/ 0 h 27"/>
                      <a:gd name="T70" fmla="*/ 0 w 56"/>
                      <a:gd name="T71" fmla="*/ 0 h 27"/>
                      <a:gd name="T72" fmla="*/ 0 w 56"/>
                      <a:gd name="T73" fmla="*/ 0 h 27"/>
                      <a:gd name="T74" fmla="*/ 0 w 56"/>
                      <a:gd name="T75" fmla="*/ 0 h 27"/>
                      <a:gd name="T76" fmla="*/ 0 w 56"/>
                      <a:gd name="T77" fmla="*/ 0 h 27"/>
                      <a:gd name="T78" fmla="*/ 0 w 56"/>
                      <a:gd name="T79" fmla="*/ 0 h 27"/>
                      <a:gd name="T80" fmla="*/ 0 w 56"/>
                      <a:gd name="T81" fmla="*/ 0 h 27"/>
                      <a:gd name="T82" fmla="*/ 0 w 56"/>
                      <a:gd name="T83" fmla="*/ 0 h 2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6"/>
                      <a:gd name="T127" fmla="*/ 0 h 27"/>
                      <a:gd name="T128" fmla="*/ 56 w 56"/>
                      <a:gd name="T129" fmla="*/ 27 h 2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6" h="27">
                        <a:moveTo>
                          <a:pt x="51" y="0"/>
                        </a:moveTo>
                        <a:lnTo>
                          <a:pt x="51" y="4"/>
                        </a:lnTo>
                        <a:lnTo>
                          <a:pt x="51" y="8"/>
                        </a:lnTo>
                        <a:lnTo>
                          <a:pt x="51" y="12"/>
                        </a:lnTo>
                        <a:lnTo>
                          <a:pt x="53" y="15"/>
                        </a:lnTo>
                        <a:lnTo>
                          <a:pt x="53" y="19"/>
                        </a:lnTo>
                        <a:lnTo>
                          <a:pt x="54" y="22"/>
                        </a:lnTo>
                        <a:lnTo>
                          <a:pt x="55" y="25"/>
                        </a:lnTo>
                        <a:lnTo>
                          <a:pt x="56" y="27"/>
                        </a:lnTo>
                        <a:lnTo>
                          <a:pt x="51" y="27"/>
                        </a:lnTo>
                        <a:lnTo>
                          <a:pt x="48" y="27"/>
                        </a:lnTo>
                        <a:lnTo>
                          <a:pt x="44" y="27"/>
                        </a:lnTo>
                        <a:lnTo>
                          <a:pt x="41" y="27"/>
                        </a:lnTo>
                        <a:lnTo>
                          <a:pt x="37" y="26"/>
                        </a:lnTo>
                        <a:lnTo>
                          <a:pt x="34" y="25"/>
                        </a:lnTo>
                        <a:lnTo>
                          <a:pt x="29" y="23"/>
                        </a:lnTo>
                        <a:lnTo>
                          <a:pt x="26" y="22"/>
                        </a:lnTo>
                        <a:lnTo>
                          <a:pt x="23" y="20"/>
                        </a:lnTo>
                        <a:lnTo>
                          <a:pt x="19" y="18"/>
                        </a:lnTo>
                        <a:lnTo>
                          <a:pt x="16" y="14"/>
                        </a:lnTo>
                        <a:lnTo>
                          <a:pt x="13" y="12"/>
                        </a:lnTo>
                        <a:lnTo>
                          <a:pt x="9" y="9"/>
                        </a:lnTo>
                        <a:lnTo>
                          <a:pt x="6" y="7"/>
                        </a:lnTo>
                        <a:lnTo>
                          <a:pt x="3" y="4"/>
                        </a:lnTo>
                        <a:lnTo>
                          <a:pt x="0" y="2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23" y="1"/>
                        </a:lnTo>
                        <a:lnTo>
                          <a:pt x="26" y="1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5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57" name="Freeform 210"/>
                  <p:cNvSpPr>
                    <a:spLocks/>
                  </p:cNvSpPr>
                  <p:nvPr/>
                </p:nvSpPr>
                <p:spPr bwMode="auto">
                  <a:xfrm>
                    <a:off x="5354" y="1538"/>
                    <a:ext cx="326" cy="47"/>
                  </a:xfrm>
                  <a:custGeom>
                    <a:avLst/>
                    <a:gdLst>
                      <a:gd name="T0" fmla="*/ 0 w 976"/>
                      <a:gd name="T1" fmla="*/ 0 h 139"/>
                      <a:gd name="T2" fmla="*/ 0 w 976"/>
                      <a:gd name="T3" fmla="*/ 0 h 139"/>
                      <a:gd name="T4" fmla="*/ 0 w 976"/>
                      <a:gd name="T5" fmla="*/ 0 h 139"/>
                      <a:gd name="T6" fmla="*/ 0 w 976"/>
                      <a:gd name="T7" fmla="*/ 0 h 139"/>
                      <a:gd name="T8" fmla="*/ 0 w 976"/>
                      <a:gd name="T9" fmla="*/ 0 h 139"/>
                      <a:gd name="T10" fmla="*/ 0 w 976"/>
                      <a:gd name="T11" fmla="*/ 0 h 139"/>
                      <a:gd name="T12" fmla="*/ 0 w 976"/>
                      <a:gd name="T13" fmla="*/ 0 h 139"/>
                      <a:gd name="T14" fmla="*/ 0 w 976"/>
                      <a:gd name="T15" fmla="*/ 0 h 139"/>
                      <a:gd name="T16" fmla="*/ 0 w 976"/>
                      <a:gd name="T17" fmla="*/ 0 h 139"/>
                      <a:gd name="T18" fmla="*/ 0 w 976"/>
                      <a:gd name="T19" fmla="*/ 0 h 139"/>
                      <a:gd name="T20" fmla="*/ 0 w 976"/>
                      <a:gd name="T21" fmla="*/ 0 h 139"/>
                      <a:gd name="T22" fmla="*/ 0 w 976"/>
                      <a:gd name="T23" fmla="*/ 0 h 139"/>
                      <a:gd name="T24" fmla="*/ 0 w 976"/>
                      <a:gd name="T25" fmla="*/ 0 h 139"/>
                      <a:gd name="T26" fmla="*/ 0 w 976"/>
                      <a:gd name="T27" fmla="*/ 0 h 139"/>
                      <a:gd name="T28" fmla="*/ 0 w 976"/>
                      <a:gd name="T29" fmla="*/ 0 h 139"/>
                      <a:gd name="T30" fmla="*/ 0 w 976"/>
                      <a:gd name="T31" fmla="*/ 0 h 139"/>
                      <a:gd name="T32" fmla="*/ 0 w 976"/>
                      <a:gd name="T33" fmla="*/ 0 h 139"/>
                      <a:gd name="T34" fmla="*/ 0 w 976"/>
                      <a:gd name="T35" fmla="*/ 0 h 139"/>
                      <a:gd name="T36" fmla="*/ 0 w 976"/>
                      <a:gd name="T37" fmla="*/ 0 h 139"/>
                      <a:gd name="T38" fmla="*/ 0 w 976"/>
                      <a:gd name="T39" fmla="*/ 0 h 139"/>
                      <a:gd name="T40" fmla="*/ 0 w 976"/>
                      <a:gd name="T41" fmla="*/ 0 h 139"/>
                      <a:gd name="T42" fmla="*/ 0 w 976"/>
                      <a:gd name="T43" fmla="*/ 0 h 139"/>
                      <a:gd name="T44" fmla="*/ 0 w 976"/>
                      <a:gd name="T45" fmla="*/ 0 h 139"/>
                      <a:gd name="T46" fmla="*/ 0 w 976"/>
                      <a:gd name="T47" fmla="*/ 0 h 139"/>
                      <a:gd name="T48" fmla="*/ 0 w 976"/>
                      <a:gd name="T49" fmla="*/ 0 h 139"/>
                      <a:gd name="T50" fmla="*/ 0 w 976"/>
                      <a:gd name="T51" fmla="*/ 0 h 139"/>
                      <a:gd name="T52" fmla="*/ 0 w 976"/>
                      <a:gd name="T53" fmla="*/ 0 h 139"/>
                      <a:gd name="T54" fmla="*/ 0 w 976"/>
                      <a:gd name="T55" fmla="*/ 0 h 139"/>
                      <a:gd name="T56" fmla="*/ 0 w 976"/>
                      <a:gd name="T57" fmla="*/ 0 h 139"/>
                      <a:gd name="T58" fmla="*/ 0 w 976"/>
                      <a:gd name="T59" fmla="*/ 0 h 139"/>
                      <a:gd name="T60" fmla="*/ 0 w 976"/>
                      <a:gd name="T61" fmla="*/ 0 h 139"/>
                      <a:gd name="T62" fmla="*/ 0 w 976"/>
                      <a:gd name="T63" fmla="*/ 0 h 139"/>
                      <a:gd name="T64" fmla="*/ 0 w 976"/>
                      <a:gd name="T65" fmla="*/ 0 h 139"/>
                      <a:gd name="T66" fmla="*/ 0 w 976"/>
                      <a:gd name="T67" fmla="*/ 0 h 139"/>
                      <a:gd name="T68" fmla="*/ 0 w 976"/>
                      <a:gd name="T69" fmla="*/ 0 h 139"/>
                      <a:gd name="T70" fmla="*/ 0 w 976"/>
                      <a:gd name="T71" fmla="*/ 0 h 139"/>
                      <a:gd name="T72" fmla="*/ 0 w 976"/>
                      <a:gd name="T73" fmla="*/ 0 h 139"/>
                      <a:gd name="T74" fmla="*/ 0 w 976"/>
                      <a:gd name="T75" fmla="*/ 0 h 139"/>
                      <a:gd name="T76" fmla="*/ 0 w 976"/>
                      <a:gd name="T77" fmla="*/ 0 h 139"/>
                      <a:gd name="T78" fmla="*/ 0 w 976"/>
                      <a:gd name="T79" fmla="*/ 0 h 139"/>
                      <a:gd name="T80" fmla="*/ 0 w 976"/>
                      <a:gd name="T81" fmla="*/ 0 h 139"/>
                      <a:gd name="T82" fmla="*/ 0 w 976"/>
                      <a:gd name="T83" fmla="*/ 0 h 139"/>
                      <a:gd name="T84" fmla="*/ 0 w 976"/>
                      <a:gd name="T85" fmla="*/ 0 h 139"/>
                      <a:gd name="T86" fmla="*/ 0 w 976"/>
                      <a:gd name="T87" fmla="*/ 0 h 139"/>
                      <a:gd name="T88" fmla="*/ 0 w 976"/>
                      <a:gd name="T89" fmla="*/ 0 h 139"/>
                      <a:gd name="T90" fmla="*/ 0 w 976"/>
                      <a:gd name="T91" fmla="*/ 0 h 139"/>
                      <a:gd name="T92" fmla="*/ 0 w 976"/>
                      <a:gd name="T93" fmla="*/ 0 h 139"/>
                      <a:gd name="T94" fmla="*/ 0 w 976"/>
                      <a:gd name="T95" fmla="*/ 0 h 139"/>
                      <a:gd name="T96" fmla="*/ 0 w 976"/>
                      <a:gd name="T97" fmla="*/ 0 h 139"/>
                      <a:gd name="T98" fmla="*/ 0 w 976"/>
                      <a:gd name="T99" fmla="*/ 0 h 139"/>
                      <a:gd name="T100" fmla="*/ 0 w 976"/>
                      <a:gd name="T101" fmla="*/ 0 h 139"/>
                      <a:gd name="T102" fmla="*/ 0 w 976"/>
                      <a:gd name="T103" fmla="*/ 0 h 139"/>
                      <a:gd name="T104" fmla="*/ 0 w 976"/>
                      <a:gd name="T105" fmla="*/ 0 h 139"/>
                      <a:gd name="T106" fmla="*/ 0 w 976"/>
                      <a:gd name="T107" fmla="*/ 0 h 139"/>
                      <a:gd name="T108" fmla="*/ 0 w 976"/>
                      <a:gd name="T109" fmla="*/ 0 h 139"/>
                      <a:gd name="T110" fmla="*/ 0 w 976"/>
                      <a:gd name="T111" fmla="*/ 0 h 139"/>
                      <a:gd name="T112" fmla="*/ 0 w 976"/>
                      <a:gd name="T113" fmla="*/ 0 h 139"/>
                      <a:gd name="T114" fmla="*/ 0 w 976"/>
                      <a:gd name="T115" fmla="*/ 0 h 139"/>
                      <a:gd name="T116" fmla="*/ 0 w 976"/>
                      <a:gd name="T117" fmla="*/ 0 h 139"/>
                      <a:gd name="T118" fmla="*/ 0 w 976"/>
                      <a:gd name="T119" fmla="*/ 0 h 139"/>
                      <a:gd name="T120" fmla="*/ 0 w 976"/>
                      <a:gd name="T121" fmla="*/ 0 h 139"/>
                      <a:gd name="T122" fmla="*/ 0 w 976"/>
                      <a:gd name="T123" fmla="*/ 0 h 13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976"/>
                      <a:gd name="T187" fmla="*/ 0 h 139"/>
                      <a:gd name="T188" fmla="*/ 976 w 976"/>
                      <a:gd name="T189" fmla="*/ 139 h 13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976" h="139">
                        <a:moveTo>
                          <a:pt x="811" y="11"/>
                        </a:moveTo>
                        <a:lnTo>
                          <a:pt x="812" y="11"/>
                        </a:lnTo>
                        <a:lnTo>
                          <a:pt x="816" y="11"/>
                        </a:lnTo>
                        <a:lnTo>
                          <a:pt x="818" y="11"/>
                        </a:lnTo>
                        <a:lnTo>
                          <a:pt x="822" y="12"/>
                        </a:lnTo>
                        <a:lnTo>
                          <a:pt x="824" y="12"/>
                        </a:lnTo>
                        <a:lnTo>
                          <a:pt x="829" y="12"/>
                        </a:lnTo>
                        <a:lnTo>
                          <a:pt x="827" y="13"/>
                        </a:lnTo>
                        <a:lnTo>
                          <a:pt x="824" y="14"/>
                        </a:lnTo>
                        <a:lnTo>
                          <a:pt x="821" y="16"/>
                        </a:lnTo>
                        <a:lnTo>
                          <a:pt x="818" y="18"/>
                        </a:lnTo>
                        <a:lnTo>
                          <a:pt x="816" y="18"/>
                        </a:lnTo>
                        <a:lnTo>
                          <a:pt x="812" y="20"/>
                        </a:lnTo>
                        <a:lnTo>
                          <a:pt x="810" y="21"/>
                        </a:lnTo>
                        <a:lnTo>
                          <a:pt x="808" y="23"/>
                        </a:lnTo>
                        <a:lnTo>
                          <a:pt x="804" y="24"/>
                        </a:lnTo>
                        <a:lnTo>
                          <a:pt x="802" y="25"/>
                        </a:lnTo>
                        <a:lnTo>
                          <a:pt x="798" y="26"/>
                        </a:lnTo>
                        <a:lnTo>
                          <a:pt x="795" y="27"/>
                        </a:lnTo>
                        <a:lnTo>
                          <a:pt x="792" y="29"/>
                        </a:lnTo>
                        <a:lnTo>
                          <a:pt x="790" y="30"/>
                        </a:lnTo>
                        <a:lnTo>
                          <a:pt x="785" y="31"/>
                        </a:lnTo>
                        <a:lnTo>
                          <a:pt x="783" y="32"/>
                        </a:lnTo>
                        <a:lnTo>
                          <a:pt x="779" y="33"/>
                        </a:lnTo>
                        <a:lnTo>
                          <a:pt x="777" y="33"/>
                        </a:lnTo>
                        <a:lnTo>
                          <a:pt x="772" y="35"/>
                        </a:lnTo>
                        <a:lnTo>
                          <a:pt x="770" y="36"/>
                        </a:lnTo>
                        <a:lnTo>
                          <a:pt x="766" y="36"/>
                        </a:lnTo>
                        <a:lnTo>
                          <a:pt x="764" y="36"/>
                        </a:lnTo>
                        <a:lnTo>
                          <a:pt x="761" y="36"/>
                        </a:lnTo>
                        <a:lnTo>
                          <a:pt x="758" y="36"/>
                        </a:lnTo>
                        <a:lnTo>
                          <a:pt x="755" y="35"/>
                        </a:lnTo>
                        <a:lnTo>
                          <a:pt x="752" y="33"/>
                        </a:lnTo>
                        <a:lnTo>
                          <a:pt x="750" y="32"/>
                        </a:lnTo>
                        <a:lnTo>
                          <a:pt x="748" y="31"/>
                        </a:lnTo>
                        <a:lnTo>
                          <a:pt x="746" y="29"/>
                        </a:lnTo>
                        <a:lnTo>
                          <a:pt x="744" y="26"/>
                        </a:lnTo>
                        <a:lnTo>
                          <a:pt x="741" y="24"/>
                        </a:lnTo>
                        <a:lnTo>
                          <a:pt x="740" y="21"/>
                        </a:lnTo>
                        <a:lnTo>
                          <a:pt x="735" y="24"/>
                        </a:lnTo>
                        <a:lnTo>
                          <a:pt x="732" y="25"/>
                        </a:lnTo>
                        <a:lnTo>
                          <a:pt x="727" y="27"/>
                        </a:lnTo>
                        <a:lnTo>
                          <a:pt x="723" y="30"/>
                        </a:lnTo>
                        <a:lnTo>
                          <a:pt x="721" y="32"/>
                        </a:lnTo>
                        <a:lnTo>
                          <a:pt x="719" y="33"/>
                        </a:lnTo>
                        <a:lnTo>
                          <a:pt x="716" y="36"/>
                        </a:lnTo>
                        <a:lnTo>
                          <a:pt x="715" y="38"/>
                        </a:lnTo>
                        <a:lnTo>
                          <a:pt x="712" y="40"/>
                        </a:lnTo>
                        <a:lnTo>
                          <a:pt x="710" y="43"/>
                        </a:lnTo>
                        <a:lnTo>
                          <a:pt x="708" y="45"/>
                        </a:lnTo>
                        <a:lnTo>
                          <a:pt x="707" y="46"/>
                        </a:lnTo>
                        <a:lnTo>
                          <a:pt x="704" y="46"/>
                        </a:lnTo>
                        <a:lnTo>
                          <a:pt x="702" y="46"/>
                        </a:lnTo>
                        <a:lnTo>
                          <a:pt x="698" y="44"/>
                        </a:lnTo>
                        <a:lnTo>
                          <a:pt x="695" y="42"/>
                        </a:lnTo>
                        <a:lnTo>
                          <a:pt x="691" y="39"/>
                        </a:lnTo>
                        <a:lnTo>
                          <a:pt x="688" y="38"/>
                        </a:lnTo>
                        <a:lnTo>
                          <a:pt x="684" y="36"/>
                        </a:lnTo>
                        <a:lnTo>
                          <a:pt x="681" y="32"/>
                        </a:lnTo>
                        <a:lnTo>
                          <a:pt x="678" y="31"/>
                        </a:lnTo>
                        <a:lnTo>
                          <a:pt x="676" y="30"/>
                        </a:lnTo>
                        <a:lnTo>
                          <a:pt x="672" y="27"/>
                        </a:lnTo>
                        <a:lnTo>
                          <a:pt x="670" y="26"/>
                        </a:lnTo>
                        <a:lnTo>
                          <a:pt x="666" y="24"/>
                        </a:lnTo>
                        <a:lnTo>
                          <a:pt x="664" y="23"/>
                        </a:lnTo>
                        <a:lnTo>
                          <a:pt x="661" y="20"/>
                        </a:lnTo>
                        <a:lnTo>
                          <a:pt x="658" y="18"/>
                        </a:lnTo>
                        <a:lnTo>
                          <a:pt x="656" y="23"/>
                        </a:lnTo>
                        <a:lnTo>
                          <a:pt x="653" y="29"/>
                        </a:lnTo>
                        <a:lnTo>
                          <a:pt x="652" y="32"/>
                        </a:lnTo>
                        <a:lnTo>
                          <a:pt x="650" y="38"/>
                        </a:lnTo>
                        <a:lnTo>
                          <a:pt x="650" y="42"/>
                        </a:lnTo>
                        <a:lnTo>
                          <a:pt x="649" y="45"/>
                        </a:lnTo>
                        <a:lnTo>
                          <a:pt x="647" y="49"/>
                        </a:lnTo>
                        <a:lnTo>
                          <a:pt x="647" y="52"/>
                        </a:lnTo>
                        <a:lnTo>
                          <a:pt x="647" y="55"/>
                        </a:lnTo>
                        <a:lnTo>
                          <a:pt x="647" y="58"/>
                        </a:lnTo>
                        <a:lnTo>
                          <a:pt x="647" y="61"/>
                        </a:lnTo>
                        <a:lnTo>
                          <a:pt x="650" y="63"/>
                        </a:lnTo>
                        <a:lnTo>
                          <a:pt x="650" y="67"/>
                        </a:lnTo>
                        <a:lnTo>
                          <a:pt x="653" y="70"/>
                        </a:lnTo>
                        <a:lnTo>
                          <a:pt x="657" y="71"/>
                        </a:lnTo>
                        <a:lnTo>
                          <a:pt x="661" y="74"/>
                        </a:lnTo>
                        <a:lnTo>
                          <a:pt x="664" y="74"/>
                        </a:lnTo>
                        <a:lnTo>
                          <a:pt x="669" y="74"/>
                        </a:lnTo>
                        <a:lnTo>
                          <a:pt x="671" y="74"/>
                        </a:lnTo>
                        <a:lnTo>
                          <a:pt x="674" y="74"/>
                        </a:lnTo>
                        <a:lnTo>
                          <a:pt x="677" y="74"/>
                        </a:lnTo>
                        <a:lnTo>
                          <a:pt x="681" y="74"/>
                        </a:lnTo>
                        <a:lnTo>
                          <a:pt x="683" y="73"/>
                        </a:lnTo>
                        <a:lnTo>
                          <a:pt x="685" y="73"/>
                        </a:lnTo>
                        <a:lnTo>
                          <a:pt x="688" y="71"/>
                        </a:lnTo>
                        <a:lnTo>
                          <a:pt x="691" y="71"/>
                        </a:lnTo>
                        <a:lnTo>
                          <a:pt x="695" y="70"/>
                        </a:lnTo>
                        <a:lnTo>
                          <a:pt x="697" y="69"/>
                        </a:lnTo>
                        <a:lnTo>
                          <a:pt x="701" y="68"/>
                        </a:lnTo>
                        <a:lnTo>
                          <a:pt x="704" y="67"/>
                        </a:lnTo>
                        <a:lnTo>
                          <a:pt x="707" y="65"/>
                        </a:lnTo>
                        <a:lnTo>
                          <a:pt x="710" y="65"/>
                        </a:lnTo>
                        <a:lnTo>
                          <a:pt x="714" y="64"/>
                        </a:lnTo>
                        <a:lnTo>
                          <a:pt x="717" y="63"/>
                        </a:lnTo>
                        <a:lnTo>
                          <a:pt x="720" y="62"/>
                        </a:lnTo>
                        <a:lnTo>
                          <a:pt x="723" y="61"/>
                        </a:lnTo>
                        <a:lnTo>
                          <a:pt x="726" y="59"/>
                        </a:lnTo>
                        <a:lnTo>
                          <a:pt x="729" y="58"/>
                        </a:lnTo>
                        <a:lnTo>
                          <a:pt x="733" y="58"/>
                        </a:lnTo>
                        <a:lnTo>
                          <a:pt x="736" y="57"/>
                        </a:lnTo>
                        <a:lnTo>
                          <a:pt x="739" y="56"/>
                        </a:lnTo>
                        <a:lnTo>
                          <a:pt x="741" y="56"/>
                        </a:lnTo>
                        <a:lnTo>
                          <a:pt x="744" y="55"/>
                        </a:lnTo>
                        <a:lnTo>
                          <a:pt x="747" y="55"/>
                        </a:lnTo>
                        <a:lnTo>
                          <a:pt x="751" y="54"/>
                        </a:lnTo>
                        <a:lnTo>
                          <a:pt x="753" y="54"/>
                        </a:lnTo>
                        <a:lnTo>
                          <a:pt x="758" y="52"/>
                        </a:lnTo>
                        <a:lnTo>
                          <a:pt x="763" y="54"/>
                        </a:lnTo>
                        <a:lnTo>
                          <a:pt x="766" y="54"/>
                        </a:lnTo>
                        <a:lnTo>
                          <a:pt x="770" y="55"/>
                        </a:lnTo>
                        <a:lnTo>
                          <a:pt x="772" y="56"/>
                        </a:lnTo>
                        <a:lnTo>
                          <a:pt x="774" y="59"/>
                        </a:lnTo>
                        <a:lnTo>
                          <a:pt x="774" y="63"/>
                        </a:lnTo>
                        <a:lnTo>
                          <a:pt x="777" y="65"/>
                        </a:lnTo>
                        <a:lnTo>
                          <a:pt x="777" y="68"/>
                        </a:lnTo>
                        <a:lnTo>
                          <a:pt x="779" y="71"/>
                        </a:lnTo>
                        <a:lnTo>
                          <a:pt x="780" y="74"/>
                        </a:lnTo>
                        <a:lnTo>
                          <a:pt x="782" y="77"/>
                        </a:lnTo>
                        <a:lnTo>
                          <a:pt x="784" y="80"/>
                        </a:lnTo>
                        <a:lnTo>
                          <a:pt x="786" y="82"/>
                        </a:lnTo>
                        <a:lnTo>
                          <a:pt x="790" y="83"/>
                        </a:lnTo>
                        <a:lnTo>
                          <a:pt x="792" y="86"/>
                        </a:lnTo>
                        <a:lnTo>
                          <a:pt x="795" y="87"/>
                        </a:lnTo>
                        <a:lnTo>
                          <a:pt x="798" y="88"/>
                        </a:lnTo>
                        <a:lnTo>
                          <a:pt x="801" y="88"/>
                        </a:lnTo>
                        <a:lnTo>
                          <a:pt x="804" y="90"/>
                        </a:lnTo>
                        <a:lnTo>
                          <a:pt x="808" y="90"/>
                        </a:lnTo>
                        <a:lnTo>
                          <a:pt x="812" y="92"/>
                        </a:lnTo>
                        <a:lnTo>
                          <a:pt x="816" y="92"/>
                        </a:lnTo>
                        <a:lnTo>
                          <a:pt x="820" y="92"/>
                        </a:lnTo>
                        <a:lnTo>
                          <a:pt x="823" y="90"/>
                        </a:lnTo>
                        <a:lnTo>
                          <a:pt x="828" y="89"/>
                        </a:lnTo>
                        <a:lnTo>
                          <a:pt x="831" y="88"/>
                        </a:lnTo>
                        <a:lnTo>
                          <a:pt x="836" y="86"/>
                        </a:lnTo>
                        <a:lnTo>
                          <a:pt x="840" y="83"/>
                        </a:lnTo>
                        <a:lnTo>
                          <a:pt x="846" y="82"/>
                        </a:lnTo>
                        <a:lnTo>
                          <a:pt x="849" y="78"/>
                        </a:lnTo>
                        <a:lnTo>
                          <a:pt x="853" y="76"/>
                        </a:lnTo>
                        <a:lnTo>
                          <a:pt x="857" y="71"/>
                        </a:lnTo>
                        <a:lnTo>
                          <a:pt x="862" y="68"/>
                        </a:lnTo>
                        <a:lnTo>
                          <a:pt x="867" y="63"/>
                        </a:lnTo>
                        <a:lnTo>
                          <a:pt x="871" y="58"/>
                        </a:lnTo>
                        <a:lnTo>
                          <a:pt x="873" y="56"/>
                        </a:lnTo>
                        <a:lnTo>
                          <a:pt x="875" y="54"/>
                        </a:lnTo>
                        <a:lnTo>
                          <a:pt x="878" y="50"/>
                        </a:lnTo>
                        <a:lnTo>
                          <a:pt x="880" y="48"/>
                        </a:lnTo>
                        <a:lnTo>
                          <a:pt x="878" y="45"/>
                        </a:lnTo>
                        <a:lnTo>
                          <a:pt x="875" y="44"/>
                        </a:lnTo>
                        <a:lnTo>
                          <a:pt x="873" y="43"/>
                        </a:lnTo>
                        <a:lnTo>
                          <a:pt x="868" y="43"/>
                        </a:lnTo>
                        <a:lnTo>
                          <a:pt x="865" y="43"/>
                        </a:lnTo>
                        <a:lnTo>
                          <a:pt x="860" y="43"/>
                        </a:lnTo>
                        <a:lnTo>
                          <a:pt x="855" y="43"/>
                        </a:lnTo>
                        <a:lnTo>
                          <a:pt x="850" y="43"/>
                        </a:lnTo>
                        <a:lnTo>
                          <a:pt x="847" y="43"/>
                        </a:lnTo>
                        <a:lnTo>
                          <a:pt x="844" y="43"/>
                        </a:lnTo>
                        <a:lnTo>
                          <a:pt x="842" y="43"/>
                        </a:lnTo>
                        <a:lnTo>
                          <a:pt x="840" y="44"/>
                        </a:lnTo>
                        <a:lnTo>
                          <a:pt x="835" y="44"/>
                        </a:lnTo>
                        <a:lnTo>
                          <a:pt x="830" y="44"/>
                        </a:lnTo>
                        <a:lnTo>
                          <a:pt x="825" y="43"/>
                        </a:lnTo>
                        <a:lnTo>
                          <a:pt x="823" y="43"/>
                        </a:lnTo>
                        <a:lnTo>
                          <a:pt x="820" y="40"/>
                        </a:lnTo>
                        <a:lnTo>
                          <a:pt x="820" y="39"/>
                        </a:lnTo>
                        <a:lnTo>
                          <a:pt x="821" y="37"/>
                        </a:lnTo>
                        <a:lnTo>
                          <a:pt x="822" y="33"/>
                        </a:lnTo>
                        <a:lnTo>
                          <a:pt x="824" y="31"/>
                        </a:lnTo>
                        <a:lnTo>
                          <a:pt x="827" y="30"/>
                        </a:lnTo>
                        <a:lnTo>
                          <a:pt x="829" y="25"/>
                        </a:lnTo>
                        <a:lnTo>
                          <a:pt x="833" y="23"/>
                        </a:lnTo>
                        <a:lnTo>
                          <a:pt x="834" y="19"/>
                        </a:lnTo>
                        <a:lnTo>
                          <a:pt x="836" y="17"/>
                        </a:lnTo>
                        <a:lnTo>
                          <a:pt x="837" y="14"/>
                        </a:lnTo>
                        <a:lnTo>
                          <a:pt x="839" y="12"/>
                        </a:lnTo>
                        <a:lnTo>
                          <a:pt x="842" y="12"/>
                        </a:lnTo>
                        <a:lnTo>
                          <a:pt x="847" y="12"/>
                        </a:lnTo>
                        <a:lnTo>
                          <a:pt x="852" y="12"/>
                        </a:lnTo>
                        <a:lnTo>
                          <a:pt x="857" y="13"/>
                        </a:lnTo>
                        <a:lnTo>
                          <a:pt x="860" y="13"/>
                        </a:lnTo>
                        <a:lnTo>
                          <a:pt x="862" y="13"/>
                        </a:lnTo>
                        <a:lnTo>
                          <a:pt x="865" y="13"/>
                        </a:lnTo>
                        <a:lnTo>
                          <a:pt x="868" y="13"/>
                        </a:lnTo>
                        <a:lnTo>
                          <a:pt x="871" y="13"/>
                        </a:lnTo>
                        <a:lnTo>
                          <a:pt x="873" y="14"/>
                        </a:lnTo>
                        <a:lnTo>
                          <a:pt x="875" y="14"/>
                        </a:lnTo>
                        <a:lnTo>
                          <a:pt x="879" y="16"/>
                        </a:lnTo>
                        <a:lnTo>
                          <a:pt x="881" y="16"/>
                        </a:lnTo>
                        <a:lnTo>
                          <a:pt x="885" y="16"/>
                        </a:lnTo>
                        <a:lnTo>
                          <a:pt x="888" y="16"/>
                        </a:lnTo>
                        <a:lnTo>
                          <a:pt x="891" y="16"/>
                        </a:lnTo>
                        <a:lnTo>
                          <a:pt x="893" y="16"/>
                        </a:lnTo>
                        <a:lnTo>
                          <a:pt x="895" y="16"/>
                        </a:lnTo>
                        <a:lnTo>
                          <a:pt x="899" y="16"/>
                        </a:lnTo>
                        <a:lnTo>
                          <a:pt x="901" y="16"/>
                        </a:lnTo>
                        <a:lnTo>
                          <a:pt x="904" y="16"/>
                        </a:lnTo>
                        <a:lnTo>
                          <a:pt x="907" y="16"/>
                        </a:lnTo>
                        <a:lnTo>
                          <a:pt x="910" y="16"/>
                        </a:lnTo>
                        <a:lnTo>
                          <a:pt x="913" y="16"/>
                        </a:lnTo>
                        <a:lnTo>
                          <a:pt x="916" y="16"/>
                        </a:lnTo>
                        <a:lnTo>
                          <a:pt x="918" y="17"/>
                        </a:lnTo>
                        <a:lnTo>
                          <a:pt x="922" y="17"/>
                        </a:lnTo>
                        <a:lnTo>
                          <a:pt x="924" y="18"/>
                        </a:lnTo>
                        <a:lnTo>
                          <a:pt x="929" y="18"/>
                        </a:lnTo>
                        <a:lnTo>
                          <a:pt x="935" y="18"/>
                        </a:lnTo>
                        <a:lnTo>
                          <a:pt x="939" y="18"/>
                        </a:lnTo>
                        <a:lnTo>
                          <a:pt x="944" y="18"/>
                        </a:lnTo>
                        <a:lnTo>
                          <a:pt x="949" y="18"/>
                        </a:lnTo>
                        <a:lnTo>
                          <a:pt x="954" y="18"/>
                        </a:lnTo>
                        <a:lnTo>
                          <a:pt x="956" y="18"/>
                        </a:lnTo>
                        <a:lnTo>
                          <a:pt x="961" y="19"/>
                        </a:lnTo>
                        <a:lnTo>
                          <a:pt x="964" y="19"/>
                        </a:lnTo>
                        <a:lnTo>
                          <a:pt x="967" y="19"/>
                        </a:lnTo>
                        <a:lnTo>
                          <a:pt x="969" y="19"/>
                        </a:lnTo>
                        <a:lnTo>
                          <a:pt x="971" y="20"/>
                        </a:lnTo>
                        <a:lnTo>
                          <a:pt x="974" y="20"/>
                        </a:lnTo>
                        <a:lnTo>
                          <a:pt x="976" y="20"/>
                        </a:lnTo>
                        <a:lnTo>
                          <a:pt x="973" y="106"/>
                        </a:lnTo>
                        <a:lnTo>
                          <a:pt x="806" y="97"/>
                        </a:lnTo>
                        <a:lnTo>
                          <a:pt x="793" y="96"/>
                        </a:lnTo>
                        <a:lnTo>
                          <a:pt x="782" y="96"/>
                        </a:lnTo>
                        <a:lnTo>
                          <a:pt x="770" y="95"/>
                        </a:lnTo>
                        <a:lnTo>
                          <a:pt x="757" y="95"/>
                        </a:lnTo>
                        <a:lnTo>
                          <a:pt x="744" y="94"/>
                        </a:lnTo>
                        <a:lnTo>
                          <a:pt x="732" y="94"/>
                        </a:lnTo>
                        <a:lnTo>
                          <a:pt x="719" y="93"/>
                        </a:lnTo>
                        <a:lnTo>
                          <a:pt x="706" y="92"/>
                        </a:lnTo>
                        <a:lnTo>
                          <a:pt x="694" y="92"/>
                        </a:lnTo>
                        <a:lnTo>
                          <a:pt x="681" y="90"/>
                        </a:lnTo>
                        <a:lnTo>
                          <a:pt x="668" y="89"/>
                        </a:lnTo>
                        <a:lnTo>
                          <a:pt x="656" y="88"/>
                        </a:lnTo>
                        <a:lnTo>
                          <a:pt x="643" y="88"/>
                        </a:lnTo>
                        <a:lnTo>
                          <a:pt x="630" y="88"/>
                        </a:lnTo>
                        <a:lnTo>
                          <a:pt x="618" y="87"/>
                        </a:lnTo>
                        <a:lnTo>
                          <a:pt x="606" y="87"/>
                        </a:lnTo>
                        <a:lnTo>
                          <a:pt x="593" y="86"/>
                        </a:lnTo>
                        <a:lnTo>
                          <a:pt x="580" y="86"/>
                        </a:lnTo>
                        <a:lnTo>
                          <a:pt x="568" y="86"/>
                        </a:lnTo>
                        <a:lnTo>
                          <a:pt x="555" y="86"/>
                        </a:lnTo>
                        <a:lnTo>
                          <a:pt x="543" y="84"/>
                        </a:lnTo>
                        <a:lnTo>
                          <a:pt x="530" y="84"/>
                        </a:lnTo>
                        <a:lnTo>
                          <a:pt x="518" y="84"/>
                        </a:lnTo>
                        <a:lnTo>
                          <a:pt x="505" y="84"/>
                        </a:lnTo>
                        <a:lnTo>
                          <a:pt x="492" y="84"/>
                        </a:lnTo>
                        <a:lnTo>
                          <a:pt x="480" y="84"/>
                        </a:lnTo>
                        <a:lnTo>
                          <a:pt x="468" y="84"/>
                        </a:lnTo>
                        <a:lnTo>
                          <a:pt x="455" y="84"/>
                        </a:lnTo>
                        <a:lnTo>
                          <a:pt x="442" y="84"/>
                        </a:lnTo>
                        <a:lnTo>
                          <a:pt x="430" y="84"/>
                        </a:lnTo>
                        <a:lnTo>
                          <a:pt x="418" y="86"/>
                        </a:lnTo>
                        <a:lnTo>
                          <a:pt x="407" y="86"/>
                        </a:lnTo>
                        <a:lnTo>
                          <a:pt x="394" y="86"/>
                        </a:lnTo>
                        <a:lnTo>
                          <a:pt x="382" y="86"/>
                        </a:lnTo>
                        <a:lnTo>
                          <a:pt x="369" y="86"/>
                        </a:lnTo>
                        <a:lnTo>
                          <a:pt x="357" y="87"/>
                        </a:lnTo>
                        <a:lnTo>
                          <a:pt x="344" y="87"/>
                        </a:lnTo>
                        <a:lnTo>
                          <a:pt x="332" y="88"/>
                        </a:lnTo>
                        <a:lnTo>
                          <a:pt x="320" y="88"/>
                        </a:lnTo>
                        <a:lnTo>
                          <a:pt x="308" y="90"/>
                        </a:lnTo>
                        <a:lnTo>
                          <a:pt x="295" y="90"/>
                        </a:lnTo>
                        <a:lnTo>
                          <a:pt x="283" y="92"/>
                        </a:lnTo>
                        <a:lnTo>
                          <a:pt x="270" y="93"/>
                        </a:lnTo>
                        <a:lnTo>
                          <a:pt x="258" y="94"/>
                        </a:lnTo>
                        <a:lnTo>
                          <a:pt x="245" y="95"/>
                        </a:lnTo>
                        <a:lnTo>
                          <a:pt x="235" y="96"/>
                        </a:lnTo>
                        <a:lnTo>
                          <a:pt x="223" y="99"/>
                        </a:lnTo>
                        <a:lnTo>
                          <a:pt x="210" y="100"/>
                        </a:lnTo>
                        <a:lnTo>
                          <a:pt x="198" y="101"/>
                        </a:lnTo>
                        <a:lnTo>
                          <a:pt x="186" y="103"/>
                        </a:lnTo>
                        <a:lnTo>
                          <a:pt x="174" y="105"/>
                        </a:lnTo>
                        <a:lnTo>
                          <a:pt x="162" y="106"/>
                        </a:lnTo>
                        <a:lnTo>
                          <a:pt x="150" y="108"/>
                        </a:lnTo>
                        <a:lnTo>
                          <a:pt x="138" y="111"/>
                        </a:lnTo>
                        <a:lnTo>
                          <a:pt x="127" y="113"/>
                        </a:lnTo>
                        <a:lnTo>
                          <a:pt x="116" y="115"/>
                        </a:lnTo>
                        <a:lnTo>
                          <a:pt x="103" y="118"/>
                        </a:lnTo>
                        <a:lnTo>
                          <a:pt x="92" y="120"/>
                        </a:lnTo>
                        <a:lnTo>
                          <a:pt x="80" y="124"/>
                        </a:lnTo>
                        <a:lnTo>
                          <a:pt x="70" y="126"/>
                        </a:lnTo>
                        <a:lnTo>
                          <a:pt x="58" y="130"/>
                        </a:lnTo>
                        <a:lnTo>
                          <a:pt x="46" y="132"/>
                        </a:lnTo>
                        <a:lnTo>
                          <a:pt x="35" y="134"/>
                        </a:lnTo>
                        <a:lnTo>
                          <a:pt x="23" y="139"/>
                        </a:lnTo>
                        <a:lnTo>
                          <a:pt x="0" y="56"/>
                        </a:lnTo>
                        <a:lnTo>
                          <a:pt x="4" y="54"/>
                        </a:lnTo>
                        <a:lnTo>
                          <a:pt x="10" y="52"/>
                        </a:lnTo>
                        <a:lnTo>
                          <a:pt x="13" y="51"/>
                        </a:lnTo>
                        <a:lnTo>
                          <a:pt x="15" y="50"/>
                        </a:lnTo>
                        <a:lnTo>
                          <a:pt x="17" y="50"/>
                        </a:lnTo>
                        <a:lnTo>
                          <a:pt x="21" y="49"/>
                        </a:lnTo>
                        <a:lnTo>
                          <a:pt x="26" y="48"/>
                        </a:lnTo>
                        <a:lnTo>
                          <a:pt x="30" y="46"/>
                        </a:lnTo>
                        <a:lnTo>
                          <a:pt x="33" y="45"/>
                        </a:lnTo>
                        <a:lnTo>
                          <a:pt x="36" y="45"/>
                        </a:lnTo>
                        <a:lnTo>
                          <a:pt x="39" y="44"/>
                        </a:lnTo>
                        <a:lnTo>
                          <a:pt x="42" y="44"/>
                        </a:lnTo>
                        <a:lnTo>
                          <a:pt x="45" y="43"/>
                        </a:lnTo>
                        <a:lnTo>
                          <a:pt x="47" y="43"/>
                        </a:lnTo>
                        <a:lnTo>
                          <a:pt x="49" y="42"/>
                        </a:lnTo>
                        <a:lnTo>
                          <a:pt x="53" y="40"/>
                        </a:lnTo>
                        <a:lnTo>
                          <a:pt x="55" y="40"/>
                        </a:lnTo>
                        <a:lnTo>
                          <a:pt x="58" y="39"/>
                        </a:lnTo>
                        <a:lnTo>
                          <a:pt x="60" y="38"/>
                        </a:lnTo>
                        <a:lnTo>
                          <a:pt x="64" y="38"/>
                        </a:lnTo>
                        <a:lnTo>
                          <a:pt x="66" y="37"/>
                        </a:lnTo>
                        <a:lnTo>
                          <a:pt x="68" y="37"/>
                        </a:lnTo>
                        <a:lnTo>
                          <a:pt x="71" y="36"/>
                        </a:lnTo>
                        <a:lnTo>
                          <a:pt x="74" y="36"/>
                        </a:lnTo>
                        <a:lnTo>
                          <a:pt x="77" y="35"/>
                        </a:lnTo>
                        <a:lnTo>
                          <a:pt x="80" y="35"/>
                        </a:lnTo>
                        <a:lnTo>
                          <a:pt x="83" y="33"/>
                        </a:lnTo>
                        <a:lnTo>
                          <a:pt x="86" y="33"/>
                        </a:lnTo>
                        <a:lnTo>
                          <a:pt x="89" y="32"/>
                        </a:lnTo>
                        <a:lnTo>
                          <a:pt x="91" y="32"/>
                        </a:lnTo>
                        <a:lnTo>
                          <a:pt x="93" y="31"/>
                        </a:lnTo>
                        <a:lnTo>
                          <a:pt x="96" y="31"/>
                        </a:lnTo>
                        <a:lnTo>
                          <a:pt x="98" y="30"/>
                        </a:lnTo>
                        <a:lnTo>
                          <a:pt x="100" y="30"/>
                        </a:lnTo>
                        <a:lnTo>
                          <a:pt x="104" y="29"/>
                        </a:lnTo>
                        <a:lnTo>
                          <a:pt x="108" y="29"/>
                        </a:lnTo>
                        <a:lnTo>
                          <a:pt x="110" y="27"/>
                        </a:lnTo>
                        <a:lnTo>
                          <a:pt x="112" y="27"/>
                        </a:lnTo>
                        <a:lnTo>
                          <a:pt x="115" y="27"/>
                        </a:lnTo>
                        <a:lnTo>
                          <a:pt x="118" y="26"/>
                        </a:lnTo>
                        <a:lnTo>
                          <a:pt x="121" y="26"/>
                        </a:lnTo>
                        <a:lnTo>
                          <a:pt x="123" y="25"/>
                        </a:lnTo>
                        <a:lnTo>
                          <a:pt x="127" y="25"/>
                        </a:lnTo>
                        <a:lnTo>
                          <a:pt x="129" y="25"/>
                        </a:lnTo>
                        <a:lnTo>
                          <a:pt x="131" y="24"/>
                        </a:lnTo>
                        <a:lnTo>
                          <a:pt x="134" y="24"/>
                        </a:lnTo>
                        <a:lnTo>
                          <a:pt x="136" y="23"/>
                        </a:lnTo>
                        <a:lnTo>
                          <a:pt x="140" y="23"/>
                        </a:lnTo>
                        <a:lnTo>
                          <a:pt x="142" y="21"/>
                        </a:lnTo>
                        <a:lnTo>
                          <a:pt x="144" y="21"/>
                        </a:lnTo>
                        <a:lnTo>
                          <a:pt x="148" y="20"/>
                        </a:lnTo>
                        <a:lnTo>
                          <a:pt x="150" y="20"/>
                        </a:lnTo>
                        <a:lnTo>
                          <a:pt x="153" y="20"/>
                        </a:lnTo>
                        <a:lnTo>
                          <a:pt x="156" y="20"/>
                        </a:lnTo>
                        <a:lnTo>
                          <a:pt x="159" y="20"/>
                        </a:lnTo>
                        <a:lnTo>
                          <a:pt x="162" y="20"/>
                        </a:lnTo>
                        <a:lnTo>
                          <a:pt x="165" y="19"/>
                        </a:lnTo>
                        <a:lnTo>
                          <a:pt x="167" y="18"/>
                        </a:lnTo>
                        <a:lnTo>
                          <a:pt x="170" y="18"/>
                        </a:lnTo>
                        <a:lnTo>
                          <a:pt x="173" y="18"/>
                        </a:lnTo>
                        <a:lnTo>
                          <a:pt x="173" y="20"/>
                        </a:lnTo>
                        <a:lnTo>
                          <a:pt x="174" y="24"/>
                        </a:lnTo>
                        <a:lnTo>
                          <a:pt x="175" y="26"/>
                        </a:lnTo>
                        <a:lnTo>
                          <a:pt x="176" y="30"/>
                        </a:lnTo>
                        <a:lnTo>
                          <a:pt x="176" y="32"/>
                        </a:lnTo>
                        <a:lnTo>
                          <a:pt x="178" y="36"/>
                        </a:lnTo>
                        <a:lnTo>
                          <a:pt x="179" y="38"/>
                        </a:lnTo>
                        <a:lnTo>
                          <a:pt x="179" y="43"/>
                        </a:lnTo>
                        <a:lnTo>
                          <a:pt x="184" y="43"/>
                        </a:lnTo>
                        <a:lnTo>
                          <a:pt x="187" y="43"/>
                        </a:lnTo>
                        <a:lnTo>
                          <a:pt x="192" y="43"/>
                        </a:lnTo>
                        <a:lnTo>
                          <a:pt x="197" y="43"/>
                        </a:lnTo>
                        <a:lnTo>
                          <a:pt x="200" y="43"/>
                        </a:lnTo>
                        <a:lnTo>
                          <a:pt x="205" y="43"/>
                        </a:lnTo>
                        <a:lnTo>
                          <a:pt x="210" y="43"/>
                        </a:lnTo>
                        <a:lnTo>
                          <a:pt x="214" y="43"/>
                        </a:lnTo>
                        <a:lnTo>
                          <a:pt x="214" y="39"/>
                        </a:lnTo>
                        <a:lnTo>
                          <a:pt x="217" y="36"/>
                        </a:lnTo>
                        <a:lnTo>
                          <a:pt x="219" y="33"/>
                        </a:lnTo>
                        <a:lnTo>
                          <a:pt x="220" y="32"/>
                        </a:lnTo>
                        <a:lnTo>
                          <a:pt x="224" y="27"/>
                        </a:lnTo>
                        <a:lnTo>
                          <a:pt x="227" y="25"/>
                        </a:lnTo>
                        <a:lnTo>
                          <a:pt x="230" y="24"/>
                        </a:lnTo>
                        <a:lnTo>
                          <a:pt x="233" y="23"/>
                        </a:lnTo>
                        <a:lnTo>
                          <a:pt x="237" y="23"/>
                        </a:lnTo>
                        <a:lnTo>
                          <a:pt x="241" y="23"/>
                        </a:lnTo>
                        <a:lnTo>
                          <a:pt x="243" y="23"/>
                        </a:lnTo>
                        <a:lnTo>
                          <a:pt x="245" y="25"/>
                        </a:lnTo>
                        <a:lnTo>
                          <a:pt x="248" y="26"/>
                        </a:lnTo>
                        <a:lnTo>
                          <a:pt x="250" y="30"/>
                        </a:lnTo>
                        <a:lnTo>
                          <a:pt x="252" y="32"/>
                        </a:lnTo>
                        <a:lnTo>
                          <a:pt x="256" y="36"/>
                        </a:lnTo>
                        <a:lnTo>
                          <a:pt x="258" y="38"/>
                        </a:lnTo>
                        <a:lnTo>
                          <a:pt x="262" y="43"/>
                        </a:lnTo>
                        <a:lnTo>
                          <a:pt x="264" y="46"/>
                        </a:lnTo>
                        <a:lnTo>
                          <a:pt x="267" y="50"/>
                        </a:lnTo>
                        <a:lnTo>
                          <a:pt x="269" y="54"/>
                        </a:lnTo>
                        <a:lnTo>
                          <a:pt x="273" y="58"/>
                        </a:lnTo>
                        <a:lnTo>
                          <a:pt x="275" y="62"/>
                        </a:lnTo>
                        <a:lnTo>
                          <a:pt x="277" y="65"/>
                        </a:lnTo>
                        <a:lnTo>
                          <a:pt x="281" y="69"/>
                        </a:lnTo>
                        <a:lnTo>
                          <a:pt x="284" y="73"/>
                        </a:lnTo>
                        <a:lnTo>
                          <a:pt x="287" y="75"/>
                        </a:lnTo>
                        <a:lnTo>
                          <a:pt x="290" y="78"/>
                        </a:lnTo>
                        <a:lnTo>
                          <a:pt x="293" y="81"/>
                        </a:lnTo>
                        <a:lnTo>
                          <a:pt x="297" y="82"/>
                        </a:lnTo>
                        <a:lnTo>
                          <a:pt x="301" y="83"/>
                        </a:lnTo>
                        <a:lnTo>
                          <a:pt x="305" y="83"/>
                        </a:lnTo>
                        <a:lnTo>
                          <a:pt x="308" y="83"/>
                        </a:lnTo>
                        <a:lnTo>
                          <a:pt x="314" y="83"/>
                        </a:lnTo>
                        <a:lnTo>
                          <a:pt x="315" y="81"/>
                        </a:lnTo>
                        <a:lnTo>
                          <a:pt x="316" y="77"/>
                        </a:lnTo>
                        <a:lnTo>
                          <a:pt x="319" y="75"/>
                        </a:lnTo>
                        <a:lnTo>
                          <a:pt x="320" y="73"/>
                        </a:lnTo>
                        <a:lnTo>
                          <a:pt x="321" y="70"/>
                        </a:lnTo>
                        <a:lnTo>
                          <a:pt x="321" y="67"/>
                        </a:lnTo>
                        <a:lnTo>
                          <a:pt x="322" y="64"/>
                        </a:lnTo>
                        <a:lnTo>
                          <a:pt x="324" y="62"/>
                        </a:lnTo>
                        <a:lnTo>
                          <a:pt x="324" y="59"/>
                        </a:lnTo>
                        <a:lnTo>
                          <a:pt x="324" y="57"/>
                        </a:lnTo>
                        <a:lnTo>
                          <a:pt x="324" y="54"/>
                        </a:lnTo>
                        <a:lnTo>
                          <a:pt x="324" y="51"/>
                        </a:lnTo>
                        <a:lnTo>
                          <a:pt x="324" y="46"/>
                        </a:lnTo>
                        <a:lnTo>
                          <a:pt x="324" y="42"/>
                        </a:lnTo>
                        <a:lnTo>
                          <a:pt x="321" y="36"/>
                        </a:lnTo>
                        <a:lnTo>
                          <a:pt x="320" y="31"/>
                        </a:lnTo>
                        <a:lnTo>
                          <a:pt x="318" y="26"/>
                        </a:lnTo>
                        <a:lnTo>
                          <a:pt x="315" y="21"/>
                        </a:lnTo>
                        <a:lnTo>
                          <a:pt x="311" y="18"/>
                        </a:lnTo>
                        <a:lnTo>
                          <a:pt x="308" y="12"/>
                        </a:lnTo>
                        <a:lnTo>
                          <a:pt x="303" y="8"/>
                        </a:lnTo>
                        <a:lnTo>
                          <a:pt x="300" y="5"/>
                        </a:lnTo>
                        <a:lnTo>
                          <a:pt x="303" y="5"/>
                        </a:lnTo>
                        <a:lnTo>
                          <a:pt x="307" y="4"/>
                        </a:lnTo>
                        <a:lnTo>
                          <a:pt x="309" y="2"/>
                        </a:lnTo>
                        <a:lnTo>
                          <a:pt x="314" y="2"/>
                        </a:lnTo>
                        <a:lnTo>
                          <a:pt x="316" y="2"/>
                        </a:lnTo>
                        <a:lnTo>
                          <a:pt x="320" y="2"/>
                        </a:lnTo>
                        <a:lnTo>
                          <a:pt x="324" y="2"/>
                        </a:lnTo>
                        <a:lnTo>
                          <a:pt x="327" y="2"/>
                        </a:lnTo>
                        <a:lnTo>
                          <a:pt x="331" y="2"/>
                        </a:lnTo>
                        <a:lnTo>
                          <a:pt x="334" y="2"/>
                        </a:lnTo>
                        <a:lnTo>
                          <a:pt x="337" y="1"/>
                        </a:lnTo>
                        <a:lnTo>
                          <a:pt x="341" y="1"/>
                        </a:lnTo>
                        <a:lnTo>
                          <a:pt x="344" y="1"/>
                        </a:lnTo>
                        <a:lnTo>
                          <a:pt x="347" y="1"/>
                        </a:lnTo>
                        <a:lnTo>
                          <a:pt x="351" y="1"/>
                        </a:lnTo>
                        <a:lnTo>
                          <a:pt x="354" y="1"/>
                        </a:lnTo>
                        <a:lnTo>
                          <a:pt x="353" y="4"/>
                        </a:lnTo>
                        <a:lnTo>
                          <a:pt x="352" y="6"/>
                        </a:lnTo>
                        <a:lnTo>
                          <a:pt x="350" y="10"/>
                        </a:lnTo>
                        <a:lnTo>
                          <a:pt x="348" y="13"/>
                        </a:lnTo>
                        <a:lnTo>
                          <a:pt x="353" y="16"/>
                        </a:lnTo>
                        <a:lnTo>
                          <a:pt x="357" y="18"/>
                        </a:lnTo>
                        <a:lnTo>
                          <a:pt x="360" y="19"/>
                        </a:lnTo>
                        <a:lnTo>
                          <a:pt x="364" y="21"/>
                        </a:lnTo>
                        <a:lnTo>
                          <a:pt x="366" y="23"/>
                        </a:lnTo>
                        <a:lnTo>
                          <a:pt x="370" y="26"/>
                        </a:lnTo>
                        <a:lnTo>
                          <a:pt x="373" y="27"/>
                        </a:lnTo>
                        <a:lnTo>
                          <a:pt x="378" y="31"/>
                        </a:lnTo>
                        <a:lnTo>
                          <a:pt x="379" y="33"/>
                        </a:lnTo>
                        <a:lnTo>
                          <a:pt x="382" y="37"/>
                        </a:lnTo>
                        <a:lnTo>
                          <a:pt x="384" y="39"/>
                        </a:lnTo>
                        <a:lnTo>
                          <a:pt x="386" y="43"/>
                        </a:lnTo>
                        <a:lnTo>
                          <a:pt x="391" y="48"/>
                        </a:lnTo>
                        <a:lnTo>
                          <a:pt x="396" y="52"/>
                        </a:lnTo>
                        <a:lnTo>
                          <a:pt x="401" y="56"/>
                        </a:lnTo>
                        <a:lnTo>
                          <a:pt x="407" y="58"/>
                        </a:lnTo>
                        <a:lnTo>
                          <a:pt x="409" y="59"/>
                        </a:lnTo>
                        <a:lnTo>
                          <a:pt x="411" y="61"/>
                        </a:lnTo>
                        <a:lnTo>
                          <a:pt x="415" y="62"/>
                        </a:lnTo>
                        <a:lnTo>
                          <a:pt x="417" y="63"/>
                        </a:lnTo>
                        <a:lnTo>
                          <a:pt x="420" y="63"/>
                        </a:lnTo>
                        <a:lnTo>
                          <a:pt x="422" y="64"/>
                        </a:lnTo>
                        <a:lnTo>
                          <a:pt x="424" y="64"/>
                        </a:lnTo>
                        <a:lnTo>
                          <a:pt x="428" y="64"/>
                        </a:lnTo>
                        <a:lnTo>
                          <a:pt x="430" y="64"/>
                        </a:lnTo>
                        <a:lnTo>
                          <a:pt x="434" y="64"/>
                        </a:lnTo>
                        <a:lnTo>
                          <a:pt x="436" y="64"/>
                        </a:lnTo>
                        <a:lnTo>
                          <a:pt x="440" y="65"/>
                        </a:lnTo>
                        <a:lnTo>
                          <a:pt x="442" y="64"/>
                        </a:lnTo>
                        <a:lnTo>
                          <a:pt x="445" y="64"/>
                        </a:lnTo>
                        <a:lnTo>
                          <a:pt x="448" y="63"/>
                        </a:lnTo>
                        <a:lnTo>
                          <a:pt x="451" y="63"/>
                        </a:lnTo>
                        <a:lnTo>
                          <a:pt x="453" y="62"/>
                        </a:lnTo>
                        <a:lnTo>
                          <a:pt x="455" y="62"/>
                        </a:lnTo>
                        <a:lnTo>
                          <a:pt x="458" y="61"/>
                        </a:lnTo>
                        <a:lnTo>
                          <a:pt x="461" y="61"/>
                        </a:lnTo>
                        <a:lnTo>
                          <a:pt x="466" y="57"/>
                        </a:lnTo>
                        <a:lnTo>
                          <a:pt x="471" y="55"/>
                        </a:lnTo>
                        <a:lnTo>
                          <a:pt x="475" y="52"/>
                        </a:lnTo>
                        <a:lnTo>
                          <a:pt x="480" y="49"/>
                        </a:lnTo>
                        <a:lnTo>
                          <a:pt x="485" y="45"/>
                        </a:lnTo>
                        <a:lnTo>
                          <a:pt x="488" y="42"/>
                        </a:lnTo>
                        <a:lnTo>
                          <a:pt x="493" y="38"/>
                        </a:lnTo>
                        <a:lnTo>
                          <a:pt x="497" y="35"/>
                        </a:lnTo>
                        <a:lnTo>
                          <a:pt x="499" y="30"/>
                        </a:lnTo>
                        <a:lnTo>
                          <a:pt x="503" y="25"/>
                        </a:lnTo>
                        <a:lnTo>
                          <a:pt x="505" y="21"/>
                        </a:lnTo>
                        <a:lnTo>
                          <a:pt x="507" y="18"/>
                        </a:lnTo>
                        <a:lnTo>
                          <a:pt x="509" y="12"/>
                        </a:lnTo>
                        <a:lnTo>
                          <a:pt x="510" y="7"/>
                        </a:lnTo>
                        <a:lnTo>
                          <a:pt x="511" y="4"/>
                        </a:lnTo>
                        <a:lnTo>
                          <a:pt x="511" y="0"/>
                        </a:lnTo>
                        <a:lnTo>
                          <a:pt x="515" y="0"/>
                        </a:lnTo>
                        <a:lnTo>
                          <a:pt x="518" y="0"/>
                        </a:lnTo>
                        <a:lnTo>
                          <a:pt x="523" y="0"/>
                        </a:lnTo>
                        <a:lnTo>
                          <a:pt x="528" y="0"/>
                        </a:lnTo>
                        <a:lnTo>
                          <a:pt x="531" y="0"/>
                        </a:lnTo>
                        <a:lnTo>
                          <a:pt x="535" y="0"/>
                        </a:lnTo>
                        <a:lnTo>
                          <a:pt x="538" y="0"/>
                        </a:lnTo>
                        <a:lnTo>
                          <a:pt x="544" y="0"/>
                        </a:lnTo>
                        <a:lnTo>
                          <a:pt x="538" y="2"/>
                        </a:lnTo>
                        <a:lnTo>
                          <a:pt x="536" y="5"/>
                        </a:lnTo>
                        <a:lnTo>
                          <a:pt x="534" y="7"/>
                        </a:lnTo>
                        <a:lnTo>
                          <a:pt x="531" y="10"/>
                        </a:lnTo>
                        <a:lnTo>
                          <a:pt x="526" y="16"/>
                        </a:lnTo>
                        <a:lnTo>
                          <a:pt x="522" y="20"/>
                        </a:lnTo>
                        <a:lnTo>
                          <a:pt x="518" y="24"/>
                        </a:lnTo>
                        <a:lnTo>
                          <a:pt x="517" y="29"/>
                        </a:lnTo>
                        <a:lnTo>
                          <a:pt x="516" y="33"/>
                        </a:lnTo>
                        <a:lnTo>
                          <a:pt x="516" y="38"/>
                        </a:lnTo>
                        <a:lnTo>
                          <a:pt x="516" y="40"/>
                        </a:lnTo>
                        <a:lnTo>
                          <a:pt x="516" y="45"/>
                        </a:lnTo>
                        <a:lnTo>
                          <a:pt x="518" y="48"/>
                        </a:lnTo>
                        <a:lnTo>
                          <a:pt x="521" y="51"/>
                        </a:lnTo>
                        <a:lnTo>
                          <a:pt x="523" y="54"/>
                        </a:lnTo>
                        <a:lnTo>
                          <a:pt x="525" y="57"/>
                        </a:lnTo>
                        <a:lnTo>
                          <a:pt x="529" y="59"/>
                        </a:lnTo>
                        <a:lnTo>
                          <a:pt x="534" y="62"/>
                        </a:lnTo>
                        <a:lnTo>
                          <a:pt x="536" y="63"/>
                        </a:lnTo>
                        <a:lnTo>
                          <a:pt x="541" y="65"/>
                        </a:lnTo>
                        <a:lnTo>
                          <a:pt x="545" y="67"/>
                        </a:lnTo>
                        <a:lnTo>
                          <a:pt x="549" y="68"/>
                        </a:lnTo>
                        <a:lnTo>
                          <a:pt x="554" y="69"/>
                        </a:lnTo>
                        <a:lnTo>
                          <a:pt x="558" y="70"/>
                        </a:lnTo>
                        <a:lnTo>
                          <a:pt x="564" y="70"/>
                        </a:lnTo>
                        <a:lnTo>
                          <a:pt x="569" y="71"/>
                        </a:lnTo>
                        <a:lnTo>
                          <a:pt x="573" y="71"/>
                        </a:lnTo>
                        <a:lnTo>
                          <a:pt x="577" y="71"/>
                        </a:lnTo>
                        <a:lnTo>
                          <a:pt x="582" y="71"/>
                        </a:lnTo>
                        <a:lnTo>
                          <a:pt x="586" y="71"/>
                        </a:lnTo>
                        <a:lnTo>
                          <a:pt x="589" y="70"/>
                        </a:lnTo>
                        <a:lnTo>
                          <a:pt x="593" y="70"/>
                        </a:lnTo>
                        <a:lnTo>
                          <a:pt x="595" y="69"/>
                        </a:lnTo>
                        <a:lnTo>
                          <a:pt x="599" y="68"/>
                        </a:lnTo>
                        <a:lnTo>
                          <a:pt x="598" y="64"/>
                        </a:lnTo>
                        <a:lnTo>
                          <a:pt x="596" y="61"/>
                        </a:lnTo>
                        <a:lnTo>
                          <a:pt x="596" y="58"/>
                        </a:lnTo>
                        <a:lnTo>
                          <a:pt x="596" y="56"/>
                        </a:lnTo>
                        <a:lnTo>
                          <a:pt x="595" y="52"/>
                        </a:lnTo>
                        <a:lnTo>
                          <a:pt x="595" y="50"/>
                        </a:lnTo>
                        <a:lnTo>
                          <a:pt x="594" y="48"/>
                        </a:lnTo>
                        <a:lnTo>
                          <a:pt x="594" y="45"/>
                        </a:lnTo>
                        <a:lnTo>
                          <a:pt x="593" y="40"/>
                        </a:lnTo>
                        <a:lnTo>
                          <a:pt x="592" y="37"/>
                        </a:lnTo>
                        <a:lnTo>
                          <a:pt x="591" y="33"/>
                        </a:lnTo>
                        <a:lnTo>
                          <a:pt x="591" y="31"/>
                        </a:lnTo>
                        <a:lnTo>
                          <a:pt x="589" y="27"/>
                        </a:lnTo>
                        <a:lnTo>
                          <a:pt x="588" y="26"/>
                        </a:lnTo>
                        <a:lnTo>
                          <a:pt x="587" y="24"/>
                        </a:lnTo>
                        <a:lnTo>
                          <a:pt x="586" y="23"/>
                        </a:lnTo>
                        <a:lnTo>
                          <a:pt x="583" y="20"/>
                        </a:lnTo>
                        <a:lnTo>
                          <a:pt x="582" y="19"/>
                        </a:lnTo>
                        <a:lnTo>
                          <a:pt x="577" y="18"/>
                        </a:lnTo>
                        <a:lnTo>
                          <a:pt x="575" y="17"/>
                        </a:lnTo>
                        <a:lnTo>
                          <a:pt x="572" y="16"/>
                        </a:lnTo>
                        <a:lnTo>
                          <a:pt x="569" y="14"/>
                        </a:lnTo>
                        <a:lnTo>
                          <a:pt x="564" y="12"/>
                        </a:lnTo>
                        <a:lnTo>
                          <a:pt x="562" y="8"/>
                        </a:lnTo>
                        <a:lnTo>
                          <a:pt x="558" y="6"/>
                        </a:lnTo>
                        <a:lnTo>
                          <a:pt x="556" y="5"/>
                        </a:lnTo>
                        <a:lnTo>
                          <a:pt x="554" y="2"/>
                        </a:lnTo>
                        <a:lnTo>
                          <a:pt x="551" y="0"/>
                        </a:lnTo>
                        <a:lnTo>
                          <a:pt x="556" y="0"/>
                        </a:lnTo>
                        <a:lnTo>
                          <a:pt x="560" y="0"/>
                        </a:lnTo>
                        <a:lnTo>
                          <a:pt x="564" y="0"/>
                        </a:lnTo>
                        <a:lnTo>
                          <a:pt x="568" y="0"/>
                        </a:lnTo>
                        <a:lnTo>
                          <a:pt x="572" y="0"/>
                        </a:lnTo>
                        <a:lnTo>
                          <a:pt x="576" y="0"/>
                        </a:lnTo>
                        <a:lnTo>
                          <a:pt x="580" y="0"/>
                        </a:lnTo>
                        <a:lnTo>
                          <a:pt x="585" y="0"/>
                        </a:lnTo>
                        <a:lnTo>
                          <a:pt x="588" y="0"/>
                        </a:lnTo>
                        <a:lnTo>
                          <a:pt x="592" y="0"/>
                        </a:lnTo>
                        <a:lnTo>
                          <a:pt x="596" y="0"/>
                        </a:lnTo>
                        <a:lnTo>
                          <a:pt x="600" y="0"/>
                        </a:lnTo>
                        <a:lnTo>
                          <a:pt x="605" y="0"/>
                        </a:lnTo>
                        <a:lnTo>
                          <a:pt x="608" y="0"/>
                        </a:lnTo>
                        <a:lnTo>
                          <a:pt x="612" y="0"/>
                        </a:lnTo>
                        <a:lnTo>
                          <a:pt x="617" y="1"/>
                        </a:lnTo>
                        <a:lnTo>
                          <a:pt x="620" y="1"/>
                        </a:lnTo>
                        <a:lnTo>
                          <a:pt x="625" y="1"/>
                        </a:lnTo>
                        <a:lnTo>
                          <a:pt x="628" y="1"/>
                        </a:lnTo>
                        <a:lnTo>
                          <a:pt x="632" y="2"/>
                        </a:lnTo>
                        <a:lnTo>
                          <a:pt x="637" y="2"/>
                        </a:lnTo>
                        <a:lnTo>
                          <a:pt x="640" y="2"/>
                        </a:lnTo>
                        <a:lnTo>
                          <a:pt x="645" y="2"/>
                        </a:lnTo>
                        <a:lnTo>
                          <a:pt x="650" y="2"/>
                        </a:lnTo>
                        <a:lnTo>
                          <a:pt x="652" y="2"/>
                        </a:lnTo>
                        <a:lnTo>
                          <a:pt x="657" y="2"/>
                        </a:lnTo>
                        <a:lnTo>
                          <a:pt x="661" y="2"/>
                        </a:lnTo>
                        <a:lnTo>
                          <a:pt x="665" y="2"/>
                        </a:lnTo>
                        <a:lnTo>
                          <a:pt x="669" y="2"/>
                        </a:lnTo>
                        <a:lnTo>
                          <a:pt x="672" y="4"/>
                        </a:lnTo>
                        <a:lnTo>
                          <a:pt x="678" y="4"/>
                        </a:lnTo>
                        <a:lnTo>
                          <a:pt x="682" y="5"/>
                        </a:lnTo>
                        <a:lnTo>
                          <a:pt x="685" y="5"/>
                        </a:lnTo>
                        <a:lnTo>
                          <a:pt x="689" y="5"/>
                        </a:lnTo>
                        <a:lnTo>
                          <a:pt x="694" y="5"/>
                        </a:lnTo>
                        <a:lnTo>
                          <a:pt x="697" y="5"/>
                        </a:lnTo>
                        <a:lnTo>
                          <a:pt x="701" y="5"/>
                        </a:lnTo>
                        <a:lnTo>
                          <a:pt x="706" y="5"/>
                        </a:lnTo>
                        <a:lnTo>
                          <a:pt x="709" y="5"/>
                        </a:lnTo>
                        <a:lnTo>
                          <a:pt x="714" y="5"/>
                        </a:lnTo>
                        <a:lnTo>
                          <a:pt x="717" y="5"/>
                        </a:lnTo>
                        <a:lnTo>
                          <a:pt x="721" y="5"/>
                        </a:lnTo>
                        <a:lnTo>
                          <a:pt x="726" y="6"/>
                        </a:lnTo>
                        <a:lnTo>
                          <a:pt x="731" y="6"/>
                        </a:lnTo>
                        <a:lnTo>
                          <a:pt x="734" y="6"/>
                        </a:lnTo>
                        <a:lnTo>
                          <a:pt x="738" y="6"/>
                        </a:lnTo>
                        <a:lnTo>
                          <a:pt x="741" y="7"/>
                        </a:lnTo>
                        <a:lnTo>
                          <a:pt x="746" y="7"/>
                        </a:lnTo>
                        <a:lnTo>
                          <a:pt x="751" y="7"/>
                        </a:lnTo>
                        <a:lnTo>
                          <a:pt x="754" y="7"/>
                        </a:lnTo>
                        <a:lnTo>
                          <a:pt x="759" y="7"/>
                        </a:lnTo>
                        <a:lnTo>
                          <a:pt x="763" y="7"/>
                        </a:lnTo>
                        <a:lnTo>
                          <a:pt x="766" y="7"/>
                        </a:lnTo>
                        <a:lnTo>
                          <a:pt x="770" y="8"/>
                        </a:lnTo>
                        <a:lnTo>
                          <a:pt x="774" y="8"/>
                        </a:lnTo>
                        <a:lnTo>
                          <a:pt x="779" y="10"/>
                        </a:lnTo>
                        <a:lnTo>
                          <a:pt x="783" y="10"/>
                        </a:lnTo>
                        <a:lnTo>
                          <a:pt x="786" y="10"/>
                        </a:lnTo>
                        <a:lnTo>
                          <a:pt x="791" y="10"/>
                        </a:lnTo>
                        <a:lnTo>
                          <a:pt x="795" y="10"/>
                        </a:lnTo>
                        <a:lnTo>
                          <a:pt x="799" y="10"/>
                        </a:lnTo>
                        <a:lnTo>
                          <a:pt x="803" y="10"/>
                        </a:lnTo>
                        <a:lnTo>
                          <a:pt x="808" y="11"/>
                        </a:lnTo>
                        <a:lnTo>
                          <a:pt x="811" y="1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58" name="Freeform 211"/>
                  <p:cNvSpPr>
                    <a:spLocks/>
                  </p:cNvSpPr>
                  <p:nvPr/>
                </p:nvSpPr>
                <p:spPr bwMode="auto">
                  <a:xfrm>
                    <a:off x="5620" y="1690"/>
                    <a:ext cx="4" cy="4"/>
                  </a:xfrm>
                  <a:custGeom>
                    <a:avLst/>
                    <a:gdLst>
                      <a:gd name="T0" fmla="*/ 0 w 13"/>
                      <a:gd name="T1" fmla="*/ 0 h 14"/>
                      <a:gd name="T2" fmla="*/ 0 w 13"/>
                      <a:gd name="T3" fmla="*/ 0 h 14"/>
                      <a:gd name="T4" fmla="*/ 0 w 13"/>
                      <a:gd name="T5" fmla="*/ 0 h 14"/>
                      <a:gd name="T6" fmla="*/ 0 w 13"/>
                      <a:gd name="T7" fmla="*/ 0 h 14"/>
                      <a:gd name="T8" fmla="*/ 0 w 13"/>
                      <a:gd name="T9" fmla="*/ 0 h 14"/>
                      <a:gd name="T10" fmla="*/ 0 w 13"/>
                      <a:gd name="T11" fmla="*/ 0 h 14"/>
                      <a:gd name="T12" fmla="*/ 0 w 13"/>
                      <a:gd name="T13" fmla="*/ 0 h 14"/>
                      <a:gd name="T14" fmla="*/ 0 w 13"/>
                      <a:gd name="T15" fmla="*/ 0 h 14"/>
                      <a:gd name="T16" fmla="*/ 0 w 13"/>
                      <a:gd name="T17" fmla="*/ 0 h 14"/>
                      <a:gd name="T18" fmla="*/ 0 w 13"/>
                      <a:gd name="T19" fmla="*/ 0 h 14"/>
                      <a:gd name="T20" fmla="*/ 0 w 13"/>
                      <a:gd name="T21" fmla="*/ 0 h 14"/>
                      <a:gd name="T22" fmla="*/ 0 w 13"/>
                      <a:gd name="T23" fmla="*/ 0 h 14"/>
                      <a:gd name="T24" fmla="*/ 0 w 13"/>
                      <a:gd name="T25" fmla="*/ 0 h 14"/>
                      <a:gd name="T26" fmla="*/ 0 w 13"/>
                      <a:gd name="T27" fmla="*/ 0 h 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3"/>
                      <a:gd name="T43" fmla="*/ 0 h 14"/>
                      <a:gd name="T44" fmla="*/ 13 w 13"/>
                      <a:gd name="T45" fmla="*/ 14 h 1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3" h="14">
                        <a:moveTo>
                          <a:pt x="13" y="14"/>
                        </a:moveTo>
                        <a:lnTo>
                          <a:pt x="8" y="11"/>
                        </a:lnTo>
                        <a:lnTo>
                          <a:pt x="5" y="8"/>
                        </a:lnTo>
                        <a:lnTo>
                          <a:pt x="1" y="4"/>
                        </a:lnTo>
                        <a:lnTo>
                          <a:pt x="0" y="3"/>
                        </a:lnTo>
                        <a:lnTo>
                          <a:pt x="2" y="2"/>
                        </a:lnTo>
                        <a:lnTo>
                          <a:pt x="6" y="1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3" y="2"/>
                        </a:lnTo>
                        <a:lnTo>
                          <a:pt x="13" y="7"/>
                        </a:lnTo>
                        <a:lnTo>
                          <a:pt x="13" y="10"/>
                        </a:lnTo>
                        <a:lnTo>
                          <a:pt x="13" y="1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59" name="Freeform 212"/>
                  <p:cNvSpPr>
                    <a:spLocks/>
                  </p:cNvSpPr>
                  <p:nvPr/>
                </p:nvSpPr>
                <p:spPr bwMode="auto">
                  <a:xfrm>
                    <a:off x="5285" y="1942"/>
                    <a:ext cx="475" cy="36"/>
                  </a:xfrm>
                  <a:custGeom>
                    <a:avLst/>
                    <a:gdLst>
                      <a:gd name="T0" fmla="*/ 0 w 1425"/>
                      <a:gd name="T1" fmla="*/ 0 h 109"/>
                      <a:gd name="T2" fmla="*/ 0 w 1425"/>
                      <a:gd name="T3" fmla="*/ 0 h 109"/>
                      <a:gd name="T4" fmla="*/ 0 w 1425"/>
                      <a:gd name="T5" fmla="*/ 0 h 109"/>
                      <a:gd name="T6" fmla="*/ 0 w 1425"/>
                      <a:gd name="T7" fmla="*/ 0 h 109"/>
                      <a:gd name="T8" fmla="*/ 0 w 1425"/>
                      <a:gd name="T9" fmla="*/ 0 h 109"/>
                      <a:gd name="T10" fmla="*/ 0 w 1425"/>
                      <a:gd name="T11" fmla="*/ 0 h 109"/>
                      <a:gd name="T12" fmla="*/ 0 w 1425"/>
                      <a:gd name="T13" fmla="*/ 0 h 109"/>
                      <a:gd name="T14" fmla="*/ 0 w 1425"/>
                      <a:gd name="T15" fmla="*/ 0 h 109"/>
                      <a:gd name="T16" fmla="*/ 0 w 1425"/>
                      <a:gd name="T17" fmla="*/ 0 h 109"/>
                      <a:gd name="T18" fmla="*/ 0 w 1425"/>
                      <a:gd name="T19" fmla="*/ 0 h 109"/>
                      <a:gd name="T20" fmla="*/ 0 w 1425"/>
                      <a:gd name="T21" fmla="*/ 0 h 109"/>
                      <a:gd name="T22" fmla="*/ 0 w 1425"/>
                      <a:gd name="T23" fmla="*/ 0 h 109"/>
                      <a:gd name="T24" fmla="*/ 0 w 1425"/>
                      <a:gd name="T25" fmla="*/ 0 h 109"/>
                      <a:gd name="T26" fmla="*/ 0 w 1425"/>
                      <a:gd name="T27" fmla="*/ 0 h 109"/>
                      <a:gd name="T28" fmla="*/ 0 w 1425"/>
                      <a:gd name="T29" fmla="*/ 0 h 109"/>
                      <a:gd name="T30" fmla="*/ 0 w 1425"/>
                      <a:gd name="T31" fmla="*/ 0 h 109"/>
                      <a:gd name="T32" fmla="*/ 0 w 1425"/>
                      <a:gd name="T33" fmla="*/ 0 h 109"/>
                      <a:gd name="T34" fmla="*/ 0 w 1425"/>
                      <a:gd name="T35" fmla="*/ 0 h 109"/>
                      <a:gd name="T36" fmla="*/ 0 w 1425"/>
                      <a:gd name="T37" fmla="*/ 0 h 109"/>
                      <a:gd name="T38" fmla="*/ 0 w 1425"/>
                      <a:gd name="T39" fmla="*/ 0 h 109"/>
                      <a:gd name="T40" fmla="*/ 0 w 1425"/>
                      <a:gd name="T41" fmla="*/ 0 h 109"/>
                      <a:gd name="T42" fmla="*/ 1 w 1425"/>
                      <a:gd name="T43" fmla="*/ 0 h 109"/>
                      <a:gd name="T44" fmla="*/ 1 w 1425"/>
                      <a:gd name="T45" fmla="*/ 0 h 109"/>
                      <a:gd name="T46" fmla="*/ 1 w 1425"/>
                      <a:gd name="T47" fmla="*/ 0 h 109"/>
                      <a:gd name="T48" fmla="*/ 1 w 1425"/>
                      <a:gd name="T49" fmla="*/ 0 h 109"/>
                      <a:gd name="T50" fmla="*/ 1 w 1425"/>
                      <a:gd name="T51" fmla="*/ 0 h 109"/>
                      <a:gd name="T52" fmla="*/ 1 w 1425"/>
                      <a:gd name="T53" fmla="*/ 0 h 109"/>
                      <a:gd name="T54" fmla="*/ 1 w 1425"/>
                      <a:gd name="T55" fmla="*/ 0 h 109"/>
                      <a:gd name="T56" fmla="*/ 1 w 1425"/>
                      <a:gd name="T57" fmla="*/ 0 h 109"/>
                      <a:gd name="T58" fmla="*/ 1 w 1425"/>
                      <a:gd name="T59" fmla="*/ 0 h 109"/>
                      <a:gd name="T60" fmla="*/ 1 w 1425"/>
                      <a:gd name="T61" fmla="*/ 0 h 109"/>
                      <a:gd name="T62" fmla="*/ 1 w 1425"/>
                      <a:gd name="T63" fmla="*/ 0 h 109"/>
                      <a:gd name="T64" fmla="*/ 1 w 1425"/>
                      <a:gd name="T65" fmla="*/ 0 h 109"/>
                      <a:gd name="T66" fmla="*/ 0 w 1425"/>
                      <a:gd name="T67" fmla="*/ 0 h 109"/>
                      <a:gd name="T68" fmla="*/ 0 w 1425"/>
                      <a:gd name="T69" fmla="*/ 0 h 109"/>
                      <a:gd name="T70" fmla="*/ 0 w 1425"/>
                      <a:gd name="T71" fmla="*/ 0 h 109"/>
                      <a:gd name="T72" fmla="*/ 0 w 1425"/>
                      <a:gd name="T73" fmla="*/ 0 h 109"/>
                      <a:gd name="T74" fmla="*/ 0 w 1425"/>
                      <a:gd name="T75" fmla="*/ 0 h 109"/>
                      <a:gd name="T76" fmla="*/ 0 w 1425"/>
                      <a:gd name="T77" fmla="*/ 0 h 109"/>
                      <a:gd name="T78" fmla="*/ 0 w 1425"/>
                      <a:gd name="T79" fmla="*/ 0 h 109"/>
                      <a:gd name="T80" fmla="*/ 0 w 1425"/>
                      <a:gd name="T81" fmla="*/ 0 h 109"/>
                      <a:gd name="T82" fmla="*/ 0 w 1425"/>
                      <a:gd name="T83" fmla="*/ 0 h 109"/>
                      <a:gd name="T84" fmla="*/ 0 w 1425"/>
                      <a:gd name="T85" fmla="*/ 0 h 109"/>
                      <a:gd name="T86" fmla="*/ 0 w 1425"/>
                      <a:gd name="T87" fmla="*/ 0 h 109"/>
                      <a:gd name="T88" fmla="*/ 0 w 1425"/>
                      <a:gd name="T89" fmla="*/ 0 h 109"/>
                      <a:gd name="T90" fmla="*/ 0 w 1425"/>
                      <a:gd name="T91" fmla="*/ 0 h 109"/>
                      <a:gd name="T92" fmla="*/ 0 w 1425"/>
                      <a:gd name="T93" fmla="*/ 0 h 109"/>
                      <a:gd name="T94" fmla="*/ 0 w 1425"/>
                      <a:gd name="T95" fmla="*/ 0 h 109"/>
                      <a:gd name="T96" fmla="*/ 0 w 1425"/>
                      <a:gd name="T97" fmla="*/ 0 h 109"/>
                      <a:gd name="T98" fmla="*/ 0 w 1425"/>
                      <a:gd name="T99" fmla="*/ 0 h 109"/>
                      <a:gd name="T100" fmla="*/ 0 w 1425"/>
                      <a:gd name="T101" fmla="*/ 0 h 109"/>
                      <a:gd name="T102" fmla="*/ 0 w 1425"/>
                      <a:gd name="T103" fmla="*/ 0 h 109"/>
                      <a:gd name="T104" fmla="*/ 0 w 1425"/>
                      <a:gd name="T105" fmla="*/ 0 h 109"/>
                      <a:gd name="T106" fmla="*/ 0 w 1425"/>
                      <a:gd name="T107" fmla="*/ 0 h 109"/>
                      <a:gd name="T108" fmla="*/ 0 w 1425"/>
                      <a:gd name="T109" fmla="*/ 0 h 109"/>
                      <a:gd name="T110" fmla="*/ 0 w 1425"/>
                      <a:gd name="T111" fmla="*/ 0 h 109"/>
                      <a:gd name="T112" fmla="*/ 0 w 1425"/>
                      <a:gd name="T113" fmla="*/ 0 h 109"/>
                      <a:gd name="T114" fmla="*/ 0 w 1425"/>
                      <a:gd name="T115" fmla="*/ 0 h 109"/>
                      <a:gd name="T116" fmla="*/ 0 w 1425"/>
                      <a:gd name="T117" fmla="*/ 0 h 109"/>
                      <a:gd name="T118" fmla="*/ 0 w 1425"/>
                      <a:gd name="T119" fmla="*/ 0 h 109"/>
                      <a:gd name="T120" fmla="*/ 0 w 1425"/>
                      <a:gd name="T121" fmla="*/ 0 h 109"/>
                      <a:gd name="T122" fmla="*/ 0 w 1425"/>
                      <a:gd name="T123" fmla="*/ 0 h 10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1425"/>
                      <a:gd name="T187" fmla="*/ 0 h 109"/>
                      <a:gd name="T188" fmla="*/ 1425 w 1425"/>
                      <a:gd name="T189" fmla="*/ 109 h 10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1425" h="109">
                        <a:moveTo>
                          <a:pt x="13" y="6"/>
                        </a:moveTo>
                        <a:lnTo>
                          <a:pt x="14" y="6"/>
                        </a:lnTo>
                        <a:lnTo>
                          <a:pt x="17" y="6"/>
                        </a:lnTo>
                        <a:lnTo>
                          <a:pt x="20" y="6"/>
                        </a:lnTo>
                        <a:lnTo>
                          <a:pt x="24" y="6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4" y="8"/>
                        </a:lnTo>
                        <a:lnTo>
                          <a:pt x="37" y="8"/>
                        </a:lnTo>
                        <a:lnTo>
                          <a:pt x="40" y="8"/>
                        </a:lnTo>
                        <a:lnTo>
                          <a:pt x="44" y="8"/>
                        </a:lnTo>
                        <a:lnTo>
                          <a:pt x="47" y="9"/>
                        </a:lnTo>
                        <a:lnTo>
                          <a:pt x="51" y="9"/>
                        </a:lnTo>
                        <a:lnTo>
                          <a:pt x="55" y="10"/>
                        </a:lnTo>
                        <a:lnTo>
                          <a:pt x="58" y="10"/>
                        </a:lnTo>
                        <a:lnTo>
                          <a:pt x="63" y="10"/>
                        </a:lnTo>
                        <a:lnTo>
                          <a:pt x="68" y="10"/>
                        </a:lnTo>
                        <a:lnTo>
                          <a:pt x="71" y="12"/>
                        </a:lnTo>
                        <a:lnTo>
                          <a:pt x="76" y="12"/>
                        </a:lnTo>
                        <a:lnTo>
                          <a:pt x="81" y="13"/>
                        </a:lnTo>
                        <a:lnTo>
                          <a:pt x="85" y="13"/>
                        </a:lnTo>
                        <a:lnTo>
                          <a:pt x="90" y="13"/>
                        </a:lnTo>
                        <a:lnTo>
                          <a:pt x="95" y="14"/>
                        </a:lnTo>
                        <a:lnTo>
                          <a:pt x="101" y="14"/>
                        </a:lnTo>
                        <a:lnTo>
                          <a:pt x="104" y="15"/>
                        </a:lnTo>
                        <a:lnTo>
                          <a:pt x="112" y="15"/>
                        </a:lnTo>
                        <a:lnTo>
                          <a:pt x="116" y="15"/>
                        </a:lnTo>
                        <a:lnTo>
                          <a:pt x="121" y="16"/>
                        </a:lnTo>
                        <a:lnTo>
                          <a:pt x="126" y="16"/>
                        </a:lnTo>
                        <a:lnTo>
                          <a:pt x="132" y="18"/>
                        </a:lnTo>
                        <a:lnTo>
                          <a:pt x="136" y="18"/>
                        </a:lnTo>
                        <a:lnTo>
                          <a:pt x="142" y="18"/>
                        </a:lnTo>
                        <a:lnTo>
                          <a:pt x="147" y="18"/>
                        </a:lnTo>
                        <a:lnTo>
                          <a:pt x="153" y="19"/>
                        </a:lnTo>
                        <a:lnTo>
                          <a:pt x="159" y="19"/>
                        </a:lnTo>
                        <a:lnTo>
                          <a:pt x="165" y="19"/>
                        </a:lnTo>
                        <a:lnTo>
                          <a:pt x="170" y="20"/>
                        </a:lnTo>
                        <a:lnTo>
                          <a:pt x="176" y="20"/>
                        </a:lnTo>
                        <a:lnTo>
                          <a:pt x="182" y="20"/>
                        </a:lnTo>
                        <a:lnTo>
                          <a:pt x="187" y="21"/>
                        </a:lnTo>
                        <a:lnTo>
                          <a:pt x="193" y="21"/>
                        </a:lnTo>
                        <a:lnTo>
                          <a:pt x="199" y="21"/>
                        </a:lnTo>
                        <a:lnTo>
                          <a:pt x="204" y="21"/>
                        </a:lnTo>
                        <a:lnTo>
                          <a:pt x="210" y="21"/>
                        </a:lnTo>
                        <a:lnTo>
                          <a:pt x="215" y="21"/>
                        </a:lnTo>
                        <a:lnTo>
                          <a:pt x="221" y="22"/>
                        </a:lnTo>
                        <a:lnTo>
                          <a:pt x="225" y="22"/>
                        </a:lnTo>
                        <a:lnTo>
                          <a:pt x="231" y="22"/>
                        </a:lnTo>
                        <a:lnTo>
                          <a:pt x="237" y="22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3" y="22"/>
                        </a:lnTo>
                        <a:lnTo>
                          <a:pt x="259" y="22"/>
                        </a:lnTo>
                        <a:lnTo>
                          <a:pt x="263" y="22"/>
                        </a:lnTo>
                        <a:lnTo>
                          <a:pt x="268" y="22"/>
                        </a:lnTo>
                        <a:lnTo>
                          <a:pt x="274" y="22"/>
                        </a:lnTo>
                        <a:lnTo>
                          <a:pt x="279" y="22"/>
                        </a:lnTo>
                        <a:lnTo>
                          <a:pt x="284" y="22"/>
                        </a:lnTo>
                        <a:lnTo>
                          <a:pt x="288" y="21"/>
                        </a:lnTo>
                        <a:lnTo>
                          <a:pt x="292" y="21"/>
                        </a:lnTo>
                        <a:lnTo>
                          <a:pt x="294" y="21"/>
                        </a:lnTo>
                        <a:lnTo>
                          <a:pt x="297" y="21"/>
                        </a:lnTo>
                        <a:lnTo>
                          <a:pt x="299" y="21"/>
                        </a:lnTo>
                        <a:lnTo>
                          <a:pt x="303" y="21"/>
                        </a:lnTo>
                        <a:lnTo>
                          <a:pt x="305" y="20"/>
                        </a:lnTo>
                        <a:lnTo>
                          <a:pt x="306" y="20"/>
                        </a:lnTo>
                        <a:lnTo>
                          <a:pt x="310" y="20"/>
                        </a:lnTo>
                        <a:lnTo>
                          <a:pt x="313" y="20"/>
                        </a:lnTo>
                        <a:lnTo>
                          <a:pt x="316" y="20"/>
                        </a:lnTo>
                        <a:lnTo>
                          <a:pt x="319" y="20"/>
                        </a:lnTo>
                        <a:lnTo>
                          <a:pt x="322" y="20"/>
                        </a:lnTo>
                        <a:lnTo>
                          <a:pt x="324" y="20"/>
                        </a:lnTo>
                        <a:lnTo>
                          <a:pt x="327" y="19"/>
                        </a:lnTo>
                        <a:lnTo>
                          <a:pt x="330" y="19"/>
                        </a:lnTo>
                        <a:lnTo>
                          <a:pt x="335" y="19"/>
                        </a:lnTo>
                        <a:lnTo>
                          <a:pt x="337" y="19"/>
                        </a:lnTo>
                        <a:lnTo>
                          <a:pt x="339" y="19"/>
                        </a:lnTo>
                        <a:lnTo>
                          <a:pt x="344" y="19"/>
                        </a:lnTo>
                        <a:lnTo>
                          <a:pt x="346" y="19"/>
                        </a:lnTo>
                        <a:lnTo>
                          <a:pt x="351" y="19"/>
                        </a:lnTo>
                        <a:lnTo>
                          <a:pt x="355" y="18"/>
                        </a:lnTo>
                        <a:lnTo>
                          <a:pt x="357" y="18"/>
                        </a:lnTo>
                        <a:lnTo>
                          <a:pt x="361" y="18"/>
                        </a:lnTo>
                        <a:lnTo>
                          <a:pt x="364" y="18"/>
                        </a:lnTo>
                        <a:lnTo>
                          <a:pt x="369" y="18"/>
                        </a:lnTo>
                        <a:lnTo>
                          <a:pt x="373" y="18"/>
                        </a:lnTo>
                        <a:lnTo>
                          <a:pt x="376" y="18"/>
                        </a:lnTo>
                        <a:lnTo>
                          <a:pt x="381" y="18"/>
                        </a:lnTo>
                        <a:lnTo>
                          <a:pt x="384" y="18"/>
                        </a:lnTo>
                        <a:lnTo>
                          <a:pt x="388" y="18"/>
                        </a:lnTo>
                        <a:lnTo>
                          <a:pt x="392" y="18"/>
                        </a:lnTo>
                        <a:lnTo>
                          <a:pt x="396" y="18"/>
                        </a:lnTo>
                        <a:lnTo>
                          <a:pt x="400" y="16"/>
                        </a:lnTo>
                        <a:lnTo>
                          <a:pt x="403" y="16"/>
                        </a:lnTo>
                        <a:lnTo>
                          <a:pt x="408" y="16"/>
                        </a:lnTo>
                        <a:lnTo>
                          <a:pt x="412" y="16"/>
                        </a:lnTo>
                        <a:lnTo>
                          <a:pt x="415" y="16"/>
                        </a:lnTo>
                        <a:lnTo>
                          <a:pt x="420" y="16"/>
                        </a:lnTo>
                        <a:lnTo>
                          <a:pt x="425" y="16"/>
                        </a:lnTo>
                        <a:lnTo>
                          <a:pt x="428" y="16"/>
                        </a:lnTo>
                        <a:lnTo>
                          <a:pt x="433" y="16"/>
                        </a:lnTo>
                        <a:lnTo>
                          <a:pt x="438" y="16"/>
                        </a:lnTo>
                        <a:lnTo>
                          <a:pt x="441" y="16"/>
                        </a:lnTo>
                        <a:lnTo>
                          <a:pt x="446" y="16"/>
                        </a:lnTo>
                        <a:lnTo>
                          <a:pt x="451" y="15"/>
                        </a:lnTo>
                        <a:lnTo>
                          <a:pt x="456" y="15"/>
                        </a:lnTo>
                        <a:lnTo>
                          <a:pt x="459" y="15"/>
                        </a:lnTo>
                        <a:lnTo>
                          <a:pt x="463" y="15"/>
                        </a:lnTo>
                        <a:lnTo>
                          <a:pt x="469" y="15"/>
                        </a:lnTo>
                        <a:lnTo>
                          <a:pt x="472" y="15"/>
                        </a:lnTo>
                        <a:lnTo>
                          <a:pt x="477" y="15"/>
                        </a:lnTo>
                        <a:lnTo>
                          <a:pt x="482" y="15"/>
                        </a:lnTo>
                        <a:lnTo>
                          <a:pt x="486" y="15"/>
                        </a:lnTo>
                        <a:lnTo>
                          <a:pt x="490" y="15"/>
                        </a:lnTo>
                        <a:lnTo>
                          <a:pt x="495" y="15"/>
                        </a:lnTo>
                        <a:lnTo>
                          <a:pt x="500" y="15"/>
                        </a:lnTo>
                        <a:lnTo>
                          <a:pt x="504" y="15"/>
                        </a:lnTo>
                        <a:lnTo>
                          <a:pt x="509" y="15"/>
                        </a:lnTo>
                        <a:lnTo>
                          <a:pt x="514" y="15"/>
                        </a:lnTo>
                        <a:lnTo>
                          <a:pt x="519" y="15"/>
                        </a:lnTo>
                        <a:lnTo>
                          <a:pt x="516" y="16"/>
                        </a:lnTo>
                        <a:lnTo>
                          <a:pt x="513" y="18"/>
                        </a:lnTo>
                        <a:lnTo>
                          <a:pt x="510" y="18"/>
                        </a:lnTo>
                        <a:lnTo>
                          <a:pt x="507" y="20"/>
                        </a:lnTo>
                        <a:lnTo>
                          <a:pt x="504" y="21"/>
                        </a:lnTo>
                        <a:lnTo>
                          <a:pt x="501" y="21"/>
                        </a:lnTo>
                        <a:lnTo>
                          <a:pt x="498" y="24"/>
                        </a:lnTo>
                        <a:lnTo>
                          <a:pt x="497" y="25"/>
                        </a:lnTo>
                        <a:lnTo>
                          <a:pt x="491" y="27"/>
                        </a:lnTo>
                        <a:lnTo>
                          <a:pt x="488" y="29"/>
                        </a:lnTo>
                        <a:lnTo>
                          <a:pt x="483" y="33"/>
                        </a:lnTo>
                        <a:lnTo>
                          <a:pt x="479" y="37"/>
                        </a:lnTo>
                        <a:lnTo>
                          <a:pt x="476" y="40"/>
                        </a:lnTo>
                        <a:lnTo>
                          <a:pt x="473" y="45"/>
                        </a:lnTo>
                        <a:lnTo>
                          <a:pt x="471" y="46"/>
                        </a:lnTo>
                        <a:lnTo>
                          <a:pt x="471" y="48"/>
                        </a:lnTo>
                        <a:lnTo>
                          <a:pt x="470" y="51"/>
                        </a:lnTo>
                        <a:lnTo>
                          <a:pt x="469" y="54"/>
                        </a:lnTo>
                        <a:lnTo>
                          <a:pt x="469" y="56"/>
                        </a:lnTo>
                        <a:lnTo>
                          <a:pt x="469" y="59"/>
                        </a:lnTo>
                        <a:lnTo>
                          <a:pt x="467" y="62"/>
                        </a:lnTo>
                        <a:lnTo>
                          <a:pt x="467" y="65"/>
                        </a:lnTo>
                        <a:lnTo>
                          <a:pt x="467" y="69"/>
                        </a:lnTo>
                        <a:lnTo>
                          <a:pt x="467" y="71"/>
                        </a:lnTo>
                        <a:lnTo>
                          <a:pt x="469" y="75"/>
                        </a:lnTo>
                        <a:lnTo>
                          <a:pt x="469" y="79"/>
                        </a:lnTo>
                        <a:lnTo>
                          <a:pt x="471" y="78"/>
                        </a:lnTo>
                        <a:lnTo>
                          <a:pt x="473" y="78"/>
                        </a:lnTo>
                        <a:lnTo>
                          <a:pt x="476" y="77"/>
                        </a:lnTo>
                        <a:lnTo>
                          <a:pt x="479" y="77"/>
                        </a:lnTo>
                        <a:lnTo>
                          <a:pt x="482" y="76"/>
                        </a:lnTo>
                        <a:lnTo>
                          <a:pt x="484" y="76"/>
                        </a:lnTo>
                        <a:lnTo>
                          <a:pt x="486" y="76"/>
                        </a:lnTo>
                        <a:lnTo>
                          <a:pt x="490" y="75"/>
                        </a:lnTo>
                        <a:lnTo>
                          <a:pt x="495" y="73"/>
                        </a:lnTo>
                        <a:lnTo>
                          <a:pt x="500" y="71"/>
                        </a:lnTo>
                        <a:lnTo>
                          <a:pt x="504" y="71"/>
                        </a:lnTo>
                        <a:lnTo>
                          <a:pt x="510" y="70"/>
                        </a:lnTo>
                        <a:lnTo>
                          <a:pt x="515" y="67"/>
                        </a:lnTo>
                        <a:lnTo>
                          <a:pt x="519" y="66"/>
                        </a:lnTo>
                        <a:lnTo>
                          <a:pt x="524" y="64"/>
                        </a:lnTo>
                        <a:lnTo>
                          <a:pt x="529" y="63"/>
                        </a:lnTo>
                        <a:lnTo>
                          <a:pt x="534" y="60"/>
                        </a:lnTo>
                        <a:lnTo>
                          <a:pt x="539" y="59"/>
                        </a:lnTo>
                        <a:lnTo>
                          <a:pt x="543" y="56"/>
                        </a:lnTo>
                        <a:lnTo>
                          <a:pt x="548" y="54"/>
                        </a:lnTo>
                        <a:lnTo>
                          <a:pt x="552" y="52"/>
                        </a:lnTo>
                        <a:lnTo>
                          <a:pt x="556" y="51"/>
                        </a:lnTo>
                        <a:lnTo>
                          <a:pt x="562" y="48"/>
                        </a:lnTo>
                        <a:lnTo>
                          <a:pt x="567" y="46"/>
                        </a:lnTo>
                        <a:lnTo>
                          <a:pt x="571" y="44"/>
                        </a:lnTo>
                        <a:lnTo>
                          <a:pt x="577" y="41"/>
                        </a:lnTo>
                        <a:lnTo>
                          <a:pt x="581" y="39"/>
                        </a:lnTo>
                        <a:lnTo>
                          <a:pt x="586" y="38"/>
                        </a:lnTo>
                        <a:lnTo>
                          <a:pt x="591" y="35"/>
                        </a:lnTo>
                        <a:lnTo>
                          <a:pt x="596" y="34"/>
                        </a:lnTo>
                        <a:lnTo>
                          <a:pt x="600" y="33"/>
                        </a:lnTo>
                        <a:lnTo>
                          <a:pt x="606" y="31"/>
                        </a:lnTo>
                        <a:lnTo>
                          <a:pt x="611" y="29"/>
                        </a:lnTo>
                        <a:lnTo>
                          <a:pt x="616" y="28"/>
                        </a:lnTo>
                        <a:lnTo>
                          <a:pt x="619" y="27"/>
                        </a:lnTo>
                        <a:lnTo>
                          <a:pt x="622" y="27"/>
                        </a:lnTo>
                        <a:lnTo>
                          <a:pt x="625" y="26"/>
                        </a:lnTo>
                        <a:lnTo>
                          <a:pt x="628" y="26"/>
                        </a:lnTo>
                        <a:lnTo>
                          <a:pt x="625" y="24"/>
                        </a:lnTo>
                        <a:lnTo>
                          <a:pt x="624" y="21"/>
                        </a:lnTo>
                        <a:lnTo>
                          <a:pt x="621" y="18"/>
                        </a:lnTo>
                        <a:lnTo>
                          <a:pt x="618" y="14"/>
                        </a:lnTo>
                        <a:lnTo>
                          <a:pt x="621" y="13"/>
                        </a:lnTo>
                        <a:lnTo>
                          <a:pt x="625" y="13"/>
                        </a:lnTo>
                        <a:lnTo>
                          <a:pt x="628" y="13"/>
                        </a:lnTo>
                        <a:lnTo>
                          <a:pt x="632" y="13"/>
                        </a:lnTo>
                        <a:lnTo>
                          <a:pt x="637" y="13"/>
                        </a:lnTo>
                        <a:lnTo>
                          <a:pt x="641" y="13"/>
                        </a:lnTo>
                        <a:lnTo>
                          <a:pt x="644" y="13"/>
                        </a:lnTo>
                        <a:lnTo>
                          <a:pt x="648" y="13"/>
                        </a:lnTo>
                        <a:lnTo>
                          <a:pt x="651" y="13"/>
                        </a:lnTo>
                        <a:lnTo>
                          <a:pt x="656" y="13"/>
                        </a:lnTo>
                        <a:lnTo>
                          <a:pt x="660" y="13"/>
                        </a:lnTo>
                        <a:lnTo>
                          <a:pt x="663" y="13"/>
                        </a:lnTo>
                        <a:lnTo>
                          <a:pt x="667" y="13"/>
                        </a:lnTo>
                        <a:lnTo>
                          <a:pt x="670" y="13"/>
                        </a:lnTo>
                        <a:lnTo>
                          <a:pt x="674" y="13"/>
                        </a:lnTo>
                        <a:lnTo>
                          <a:pt x="679" y="13"/>
                        </a:lnTo>
                        <a:lnTo>
                          <a:pt x="682" y="13"/>
                        </a:lnTo>
                        <a:lnTo>
                          <a:pt x="686" y="13"/>
                        </a:lnTo>
                        <a:lnTo>
                          <a:pt x="689" y="13"/>
                        </a:lnTo>
                        <a:lnTo>
                          <a:pt x="693" y="13"/>
                        </a:lnTo>
                        <a:lnTo>
                          <a:pt x="696" y="13"/>
                        </a:lnTo>
                        <a:lnTo>
                          <a:pt x="700" y="13"/>
                        </a:lnTo>
                        <a:lnTo>
                          <a:pt x="704" y="13"/>
                        </a:lnTo>
                        <a:lnTo>
                          <a:pt x="707" y="13"/>
                        </a:lnTo>
                        <a:lnTo>
                          <a:pt x="711" y="13"/>
                        </a:lnTo>
                        <a:lnTo>
                          <a:pt x="714" y="13"/>
                        </a:lnTo>
                        <a:lnTo>
                          <a:pt x="718" y="13"/>
                        </a:lnTo>
                        <a:lnTo>
                          <a:pt x="721" y="13"/>
                        </a:lnTo>
                        <a:lnTo>
                          <a:pt x="724" y="13"/>
                        </a:lnTo>
                        <a:lnTo>
                          <a:pt x="729" y="13"/>
                        </a:lnTo>
                        <a:lnTo>
                          <a:pt x="731" y="13"/>
                        </a:lnTo>
                        <a:lnTo>
                          <a:pt x="734" y="14"/>
                        </a:lnTo>
                        <a:lnTo>
                          <a:pt x="738" y="14"/>
                        </a:lnTo>
                        <a:lnTo>
                          <a:pt x="742" y="14"/>
                        </a:lnTo>
                        <a:lnTo>
                          <a:pt x="744" y="14"/>
                        </a:lnTo>
                        <a:lnTo>
                          <a:pt x="746" y="14"/>
                        </a:lnTo>
                        <a:lnTo>
                          <a:pt x="750" y="14"/>
                        </a:lnTo>
                        <a:lnTo>
                          <a:pt x="753" y="14"/>
                        </a:lnTo>
                        <a:lnTo>
                          <a:pt x="756" y="14"/>
                        </a:lnTo>
                        <a:lnTo>
                          <a:pt x="759" y="14"/>
                        </a:lnTo>
                        <a:lnTo>
                          <a:pt x="762" y="14"/>
                        </a:lnTo>
                        <a:lnTo>
                          <a:pt x="764" y="14"/>
                        </a:lnTo>
                        <a:lnTo>
                          <a:pt x="766" y="14"/>
                        </a:lnTo>
                        <a:lnTo>
                          <a:pt x="770" y="15"/>
                        </a:lnTo>
                        <a:lnTo>
                          <a:pt x="772" y="15"/>
                        </a:lnTo>
                        <a:lnTo>
                          <a:pt x="775" y="15"/>
                        </a:lnTo>
                        <a:lnTo>
                          <a:pt x="778" y="15"/>
                        </a:lnTo>
                        <a:lnTo>
                          <a:pt x="781" y="15"/>
                        </a:lnTo>
                        <a:lnTo>
                          <a:pt x="785" y="15"/>
                        </a:lnTo>
                        <a:lnTo>
                          <a:pt x="790" y="15"/>
                        </a:lnTo>
                        <a:lnTo>
                          <a:pt x="795" y="15"/>
                        </a:lnTo>
                        <a:lnTo>
                          <a:pt x="800" y="16"/>
                        </a:lnTo>
                        <a:lnTo>
                          <a:pt x="804" y="16"/>
                        </a:lnTo>
                        <a:lnTo>
                          <a:pt x="808" y="16"/>
                        </a:lnTo>
                        <a:lnTo>
                          <a:pt x="813" y="18"/>
                        </a:lnTo>
                        <a:lnTo>
                          <a:pt x="816" y="18"/>
                        </a:lnTo>
                        <a:lnTo>
                          <a:pt x="815" y="21"/>
                        </a:lnTo>
                        <a:lnTo>
                          <a:pt x="816" y="25"/>
                        </a:lnTo>
                        <a:lnTo>
                          <a:pt x="816" y="28"/>
                        </a:lnTo>
                        <a:lnTo>
                          <a:pt x="818" y="33"/>
                        </a:lnTo>
                        <a:lnTo>
                          <a:pt x="820" y="37"/>
                        </a:lnTo>
                        <a:lnTo>
                          <a:pt x="821" y="41"/>
                        </a:lnTo>
                        <a:lnTo>
                          <a:pt x="823" y="45"/>
                        </a:lnTo>
                        <a:lnTo>
                          <a:pt x="827" y="48"/>
                        </a:lnTo>
                        <a:lnTo>
                          <a:pt x="829" y="52"/>
                        </a:lnTo>
                        <a:lnTo>
                          <a:pt x="833" y="56"/>
                        </a:lnTo>
                        <a:lnTo>
                          <a:pt x="835" y="59"/>
                        </a:lnTo>
                        <a:lnTo>
                          <a:pt x="840" y="64"/>
                        </a:lnTo>
                        <a:lnTo>
                          <a:pt x="842" y="66"/>
                        </a:lnTo>
                        <a:lnTo>
                          <a:pt x="847" y="70"/>
                        </a:lnTo>
                        <a:lnTo>
                          <a:pt x="852" y="73"/>
                        </a:lnTo>
                        <a:lnTo>
                          <a:pt x="855" y="76"/>
                        </a:lnTo>
                        <a:lnTo>
                          <a:pt x="860" y="79"/>
                        </a:lnTo>
                        <a:lnTo>
                          <a:pt x="865" y="82"/>
                        </a:lnTo>
                        <a:lnTo>
                          <a:pt x="870" y="83"/>
                        </a:lnTo>
                        <a:lnTo>
                          <a:pt x="874" y="85"/>
                        </a:lnTo>
                        <a:lnTo>
                          <a:pt x="878" y="86"/>
                        </a:lnTo>
                        <a:lnTo>
                          <a:pt x="884" y="89"/>
                        </a:lnTo>
                        <a:lnTo>
                          <a:pt x="889" y="89"/>
                        </a:lnTo>
                        <a:lnTo>
                          <a:pt x="893" y="91"/>
                        </a:lnTo>
                        <a:lnTo>
                          <a:pt x="898" y="91"/>
                        </a:lnTo>
                        <a:lnTo>
                          <a:pt x="902" y="91"/>
                        </a:lnTo>
                        <a:lnTo>
                          <a:pt x="906" y="91"/>
                        </a:lnTo>
                        <a:lnTo>
                          <a:pt x="911" y="91"/>
                        </a:lnTo>
                        <a:lnTo>
                          <a:pt x="915" y="89"/>
                        </a:lnTo>
                        <a:lnTo>
                          <a:pt x="920" y="89"/>
                        </a:lnTo>
                        <a:lnTo>
                          <a:pt x="923" y="86"/>
                        </a:lnTo>
                        <a:lnTo>
                          <a:pt x="927" y="85"/>
                        </a:lnTo>
                        <a:lnTo>
                          <a:pt x="925" y="83"/>
                        </a:lnTo>
                        <a:lnTo>
                          <a:pt x="924" y="79"/>
                        </a:lnTo>
                        <a:lnTo>
                          <a:pt x="923" y="77"/>
                        </a:lnTo>
                        <a:lnTo>
                          <a:pt x="922" y="75"/>
                        </a:lnTo>
                        <a:lnTo>
                          <a:pt x="920" y="70"/>
                        </a:lnTo>
                        <a:lnTo>
                          <a:pt x="917" y="65"/>
                        </a:lnTo>
                        <a:lnTo>
                          <a:pt x="915" y="62"/>
                        </a:lnTo>
                        <a:lnTo>
                          <a:pt x="911" y="56"/>
                        </a:lnTo>
                        <a:lnTo>
                          <a:pt x="909" y="52"/>
                        </a:lnTo>
                        <a:lnTo>
                          <a:pt x="906" y="48"/>
                        </a:lnTo>
                        <a:lnTo>
                          <a:pt x="902" y="44"/>
                        </a:lnTo>
                        <a:lnTo>
                          <a:pt x="898" y="40"/>
                        </a:lnTo>
                        <a:lnTo>
                          <a:pt x="895" y="37"/>
                        </a:lnTo>
                        <a:lnTo>
                          <a:pt x="891" y="33"/>
                        </a:lnTo>
                        <a:lnTo>
                          <a:pt x="889" y="31"/>
                        </a:lnTo>
                        <a:lnTo>
                          <a:pt x="884" y="27"/>
                        </a:lnTo>
                        <a:lnTo>
                          <a:pt x="879" y="25"/>
                        </a:lnTo>
                        <a:lnTo>
                          <a:pt x="876" y="22"/>
                        </a:lnTo>
                        <a:lnTo>
                          <a:pt x="878" y="22"/>
                        </a:lnTo>
                        <a:lnTo>
                          <a:pt x="880" y="22"/>
                        </a:lnTo>
                        <a:lnTo>
                          <a:pt x="884" y="22"/>
                        </a:lnTo>
                        <a:lnTo>
                          <a:pt x="886" y="22"/>
                        </a:lnTo>
                        <a:lnTo>
                          <a:pt x="890" y="22"/>
                        </a:lnTo>
                        <a:lnTo>
                          <a:pt x="892" y="22"/>
                        </a:lnTo>
                        <a:lnTo>
                          <a:pt x="896" y="22"/>
                        </a:lnTo>
                        <a:lnTo>
                          <a:pt x="898" y="22"/>
                        </a:lnTo>
                        <a:lnTo>
                          <a:pt x="902" y="22"/>
                        </a:lnTo>
                        <a:lnTo>
                          <a:pt x="904" y="22"/>
                        </a:lnTo>
                        <a:lnTo>
                          <a:pt x="908" y="22"/>
                        </a:lnTo>
                        <a:lnTo>
                          <a:pt x="911" y="22"/>
                        </a:lnTo>
                        <a:lnTo>
                          <a:pt x="915" y="22"/>
                        </a:lnTo>
                        <a:lnTo>
                          <a:pt x="918" y="22"/>
                        </a:lnTo>
                        <a:lnTo>
                          <a:pt x="922" y="22"/>
                        </a:lnTo>
                        <a:lnTo>
                          <a:pt x="925" y="22"/>
                        </a:lnTo>
                        <a:lnTo>
                          <a:pt x="928" y="21"/>
                        </a:lnTo>
                        <a:lnTo>
                          <a:pt x="931" y="21"/>
                        </a:lnTo>
                        <a:lnTo>
                          <a:pt x="935" y="21"/>
                        </a:lnTo>
                        <a:lnTo>
                          <a:pt x="940" y="21"/>
                        </a:lnTo>
                        <a:lnTo>
                          <a:pt x="942" y="21"/>
                        </a:lnTo>
                        <a:lnTo>
                          <a:pt x="947" y="21"/>
                        </a:lnTo>
                        <a:lnTo>
                          <a:pt x="949" y="21"/>
                        </a:lnTo>
                        <a:lnTo>
                          <a:pt x="954" y="21"/>
                        </a:lnTo>
                        <a:lnTo>
                          <a:pt x="956" y="21"/>
                        </a:lnTo>
                        <a:lnTo>
                          <a:pt x="961" y="21"/>
                        </a:lnTo>
                        <a:lnTo>
                          <a:pt x="965" y="21"/>
                        </a:lnTo>
                        <a:lnTo>
                          <a:pt x="969" y="21"/>
                        </a:lnTo>
                        <a:lnTo>
                          <a:pt x="972" y="21"/>
                        </a:lnTo>
                        <a:lnTo>
                          <a:pt x="976" y="21"/>
                        </a:lnTo>
                        <a:lnTo>
                          <a:pt x="980" y="21"/>
                        </a:lnTo>
                        <a:lnTo>
                          <a:pt x="985" y="21"/>
                        </a:lnTo>
                        <a:lnTo>
                          <a:pt x="988" y="21"/>
                        </a:lnTo>
                        <a:lnTo>
                          <a:pt x="992" y="21"/>
                        </a:lnTo>
                        <a:lnTo>
                          <a:pt x="995" y="21"/>
                        </a:lnTo>
                        <a:lnTo>
                          <a:pt x="1000" y="21"/>
                        </a:lnTo>
                        <a:lnTo>
                          <a:pt x="1004" y="20"/>
                        </a:lnTo>
                        <a:lnTo>
                          <a:pt x="1007" y="20"/>
                        </a:lnTo>
                        <a:lnTo>
                          <a:pt x="1012" y="20"/>
                        </a:lnTo>
                        <a:lnTo>
                          <a:pt x="1017" y="20"/>
                        </a:lnTo>
                        <a:lnTo>
                          <a:pt x="1020" y="20"/>
                        </a:lnTo>
                        <a:lnTo>
                          <a:pt x="1025" y="20"/>
                        </a:lnTo>
                        <a:lnTo>
                          <a:pt x="1029" y="20"/>
                        </a:lnTo>
                        <a:lnTo>
                          <a:pt x="1033" y="20"/>
                        </a:lnTo>
                        <a:lnTo>
                          <a:pt x="1038" y="20"/>
                        </a:lnTo>
                        <a:lnTo>
                          <a:pt x="1042" y="20"/>
                        </a:lnTo>
                        <a:lnTo>
                          <a:pt x="1047" y="20"/>
                        </a:lnTo>
                        <a:lnTo>
                          <a:pt x="1050" y="20"/>
                        </a:lnTo>
                        <a:lnTo>
                          <a:pt x="1055" y="19"/>
                        </a:lnTo>
                        <a:lnTo>
                          <a:pt x="1060" y="19"/>
                        </a:lnTo>
                        <a:lnTo>
                          <a:pt x="1063" y="19"/>
                        </a:lnTo>
                        <a:lnTo>
                          <a:pt x="1068" y="19"/>
                        </a:lnTo>
                        <a:lnTo>
                          <a:pt x="1073" y="19"/>
                        </a:lnTo>
                        <a:lnTo>
                          <a:pt x="1076" y="19"/>
                        </a:lnTo>
                        <a:lnTo>
                          <a:pt x="1081" y="19"/>
                        </a:lnTo>
                        <a:lnTo>
                          <a:pt x="1084" y="19"/>
                        </a:lnTo>
                        <a:lnTo>
                          <a:pt x="1089" y="18"/>
                        </a:lnTo>
                        <a:lnTo>
                          <a:pt x="1094" y="18"/>
                        </a:lnTo>
                        <a:lnTo>
                          <a:pt x="1099" y="18"/>
                        </a:lnTo>
                        <a:lnTo>
                          <a:pt x="1102" y="18"/>
                        </a:lnTo>
                        <a:lnTo>
                          <a:pt x="1107" y="18"/>
                        </a:lnTo>
                        <a:lnTo>
                          <a:pt x="1112" y="18"/>
                        </a:lnTo>
                        <a:lnTo>
                          <a:pt x="1115" y="18"/>
                        </a:lnTo>
                        <a:lnTo>
                          <a:pt x="1120" y="18"/>
                        </a:lnTo>
                        <a:lnTo>
                          <a:pt x="1118" y="21"/>
                        </a:lnTo>
                        <a:lnTo>
                          <a:pt x="1115" y="24"/>
                        </a:lnTo>
                        <a:lnTo>
                          <a:pt x="1113" y="27"/>
                        </a:lnTo>
                        <a:lnTo>
                          <a:pt x="1112" y="31"/>
                        </a:lnTo>
                        <a:lnTo>
                          <a:pt x="1108" y="34"/>
                        </a:lnTo>
                        <a:lnTo>
                          <a:pt x="1106" y="38"/>
                        </a:lnTo>
                        <a:lnTo>
                          <a:pt x="1103" y="41"/>
                        </a:lnTo>
                        <a:lnTo>
                          <a:pt x="1103" y="44"/>
                        </a:lnTo>
                        <a:lnTo>
                          <a:pt x="1107" y="44"/>
                        </a:lnTo>
                        <a:lnTo>
                          <a:pt x="1113" y="45"/>
                        </a:lnTo>
                        <a:lnTo>
                          <a:pt x="1117" y="46"/>
                        </a:lnTo>
                        <a:lnTo>
                          <a:pt x="1122" y="47"/>
                        </a:lnTo>
                        <a:lnTo>
                          <a:pt x="1127" y="48"/>
                        </a:lnTo>
                        <a:lnTo>
                          <a:pt x="1132" y="50"/>
                        </a:lnTo>
                        <a:lnTo>
                          <a:pt x="1137" y="52"/>
                        </a:lnTo>
                        <a:lnTo>
                          <a:pt x="1141" y="54"/>
                        </a:lnTo>
                        <a:lnTo>
                          <a:pt x="1146" y="56"/>
                        </a:lnTo>
                        <a:lnTo>
                          <a:pt x="1151" y="59"/>
                        </a:lnTo>
                        <a:lnTo>
                          <a:pt x="1156" y="60"/>
                        </a:lnTo>
                        <a:lnTo>
                          <a:pt x="1160" y="64"/>
                        </a:lnTo>
                        <a:lnTo>
                          <a:pt x="1164" y="66"/>
                        </a:lnTo>
                        <a:lnTo>
                          <a:pt x="1170" y="69"/>
                        </a:lnTo>
                        <a:lnTo>
                          <a:pt x="1175" y="71"/>
                        </a:lnTo>
                        <a:lnTo>
                          <a:pt x="1179" y="73"/>
                        </a:lnTo>
                        <a:lnTo>
                          <a:pt x="1184" y="75"/>
                        </a:lnTo>
                        <a:lnTo>
                          <a:pt x="1189" y="76"/>
                        </a:lnTo>
                        <a:lnTo>
                          <a:pt x="1194" y="78"/>
                        </a:lnTo>
                        <a:lnTo>
                          <a:pt x="1198" y="81"/>
                        </a:lnTo>
                        <a:lnTo>
                          <a:pt x="1202" y="82"/>
                        </a:lnTo>
                        <a:lnTo>
                          <a:pt x="1208" y="82"/>
                        </a:lnTo>
                        <a:lnTo>
                          <a:pt x="1213" y="83"/>
                        </a:lnTo>
                        <a:lnTo>
                          <a:pt x="1217" y="83"/>
                        </a:lnTo>
                        <a:lnTo>
                          <a:pt x="1221" y="83"/>
                        </a:lnTo>
                        <a:lnTo>
                          <a:pt x="1227" y="82"/>
                        </a:lnTo>
                        <a:lnTo>
                          <a:pt x="1230" y="81"/>
                        </a:lnTo>
                        <a:lnTo>
                          <a:pt x="1236" y="79"/>
                        </a:lnTo>
                        <a:lnTo>
                          <a:pt x="1241" y="76"/>
                        </a:lnTo>
                        <a:lnTo>
                          <a:pt x="1246" y="73"/>
                        </a:lnTo>
                        <a:lnTo>
                          <a:pt x="1251" y="71"/>
                        </a:lnTo>
                        <a:lnTo>
                          <a:pt x="1257" y="67"/>
                        </a:lnTo>
                        <a:lnTo>
                          <a:pt x="1251" y="64"/>
                        </a:lnTo>
                        <a:lnTo>
                          <a:pt x="1246" y="59"/>
                        </a:lnTo>
                        <a:lnTo>
                          <a:pt x="1241" y="56"/>
                        </a:lnTo>
                        <a:lnTo>
                          <a:pt x="1236" y="52"/>
                        </a:lnTo>
                        <a:lnTo>
                          <a:pt x="1232" y="48"/>
                        </a:lnTo>
                        <a:lnTo>
                          <a:pt x="1227" y="45"/>
                        </a:lnTo>
                        <a:lnTo>
                          <a:pt x="1222" y="41"/>
                        </a:lnTo>
                        <a:lnTo>
                          <a:pt x="1217" y="38"/>
                        </a:lnTo>
                        <a:lnTo>
                          <a:pt x="1213" y="34"/>
                        </a:lnTo>
                        <a:lnTo>
                          <a:pt x="1208" y="31"/>
                        </a:lnTo>
                        <a:lnTo>
                          <a:pt x="1202" y="28"/>
                        </a:lnTo>
                        <a:lnTo>
                          <a:pt x="1197" y="26"/>
                        </a:lnTo>
                        <a:lnTo>
                          <a:pt x="1192" y="22"/>
                        </a:lnTo>
                        <a:lnTo>
                          <a:pt x="1188" y="20"/>
                        </a:lnTo>
                        <a:lnTo>
                          <a:pt x="1182" y="18"/>
                        </a:lnTo>
                        <a:lnTo>
                          <a:pt x="1177" y="15"/>
                        </a:lnTo>
                        <a:lnTo>
                          <a:pt x="1182" y="15"/>
                        </a:lnTo>
                        <a:lnTo>
                          <a:pt x="1187" y="15"/>
                        </a:lnTo>
                        <a:lnTo>
                          <a:pt x="1190" y="14"/>
                        </a:lnTo>
                        <a:lnTo>
                          <a:pt x="1195" y="14"/>
                        </a:lnTo>
                        <a:lnTo>
                          <a:pt x="1200" y="14"/>
                        </a:lnTo>
                        <a:lnTo>
                          <a:pt x="1203" y="14"/>
                        </a:lnTo>
                        <a:lnTo>
                          <a:pt x="1208" y="13"/>
                        </a:lnTo>
                        <a:lnTo>
                          <a:pt x="1213" y="13"/>
                        </a:lnTo>
                        <a:lnTo>
                          <a:pt x="1217" y="13"/>
                        </a:lnTo>
                        <a:lnTo>
                          <a:pt x="1221" y="13"/>
                        </a:lnTo>
                        <a:lnTo>
                          <a:pt x="1226" y="13"/>
                        </a:lnTo>
                        <a:lnTo>
                          <a:pt x="1230" y="13"/>
                        </a:lnTo>
                        <a:lnTo>
                          <a:pt x="1234" y="12"/>
                        </a:lnTo>
                        <a:lnTo>
                          <a:pt x="1239" y="12"/>
                        </a:lnTo>
                        <a:lnTo>
                          <a:pt x="1243" y="12"/>
                        </a:lnTo>
                        <a:lnTo>
                          <a:pt x="1247" y="12"/>
                        </a:lnTo>
                        <a:lnTo>
                          <a:pt x="1251" y="12"/>
                        </a:lnTo>
                        <a:lnTo>
                          <a:pt x="1255" y="10"/>
                        </a:lnTo>
                        <a:lnTo>
                          <a:pt x="1260" y="10"/>
                        </a:lnTo>
                        <a:lnTo>
                          <a:pt x="1264" y="10"/>
                        </a:lnTo>
                        <a:lnTo>
                          <a:pt x="1268" y="10"/>
                        </a:lnTo>
                        <a:lnTo>
                          <a:pt x="1272" y="10"/>
                        </a:lnTo>
                        <a:lnTo>
                          <a:pt x="1275" y="9"/>
                        </a:lnTo>
                        <a:lnTo>
                          <a:pt x="1280" y="9"/>
                        </a:lnTo>
                        <a:lnTo>
                          <a:pt x="1284" y="9"/>
                        </a:lnTo>
                        <a:lnTo>
                          <a:pt x="1289" y="9"/>
                        </a:lnTo>
                        <a:lnTo>
                          <a:pt x="1291" y="8"/>
                        </a:lnTo>
                        <a:lnTo>
                          <a:pt x="1296" y="8"/>
                        </a:lnTo>
                        <a:lnTo>
                          <a:pt x="1300" y="8"/>
                        </a:lnTo>
                        <a:lnTo>
                          <a:pt x="1304" y="8"/>
                        </a:lnTo>
                        <a:lnTo>
                          <a:pt x="1309" y="8"/>
                        </a:lnTo>
                        <a:lnTo>
                          <a:pt x="1312" y="8"/>
                        </a:lnTo>
                        <a:lnTo>
                          <a:pt x="1316" y="8"/>
                        </a:lnTo>
                        <a:lnTo>
                          <a:pt x="1319" y="7"/>
                        </a:lnTo>
                        <a:lnTo>
                          <a:pt x="1323" y="7"/>
                        </a:lnTo>
                        <a:lnTo>
                          <a:pt x="1327" y="7"/>
                        </a:lnTo>
                        <a:lnTo>
                          <a:pt x="1330" y="6"/>
                        </a:lnTo>
                        <a:lnTo>
                          <a:pt x="1334" y="6"/>
                        </a:lnTo>
                        <a:lnTo>
                          <a:pt x="1338" y="6"/>
                        </a:lnTo>
                        <a:lnTo>
                          <a:pt x="1342" y="6"/>
                        </a:lnTo>
                        <a:lnTo>
                          <a:pt x="1346" y="6"/>
                        </a:lnTo>
                        <a:lnTo>
                          <a:pt x="1349" y="5"/>
                        </a:lnTo>
                        <a:lnTo>
                          <a:pt x="1351" y="5"/>
                        </a:lnTo>
                        <a:lnTo>
                          <a:pt x="1356" y="5"/>
                        </a:lnTo>
                        <a:lnTo>
                          <a:pt x="1359" y="5"/>
                        </a:lnTo>
                        <a:lnTo>
                          <a:pt x="1362" y="3"/>
                        </a:lnTo>
                        <a:lnTo>
                          <a:pt x="1366" y="3"/>
                        </a:lnTo>
                        <a:lnTo>
                          <a:pt x="1369" y="3"/>
                        </a:lnTo>
                        <a:lnTo>
                          <a:pt x="1372" y="3"/>
                        </a:lnTo>
                        <a:lnTo>
                          <a:pt x="1375" y="3"/>
                        </a:lnTo>
                        <a:lnTo>
                          <a:pt x="1379" y="3"/>
                        </a:lnTo>
                        <a:lnTo>
                          <a:pt x="1382" y="3"/>
                        </a:lnTo>
                        <a:lnTo>
                          <a:pt x="1385" y="2"/>
                        </a:lnTo>
                        <a:lnTo>
                          <a:pt x="1387" y="2"/>
                        </a:lnTo>
                        <a:lnTo>
                          <a:pt x="1389" y="1"/>
                        </a:lnTo>
                        <a:lnTo>
                          <a:pt x="1393" y="1"/>
                        </a:lnTo>
                        <a:lnTo>
                          <a:pt x="1395" y="1"/>
                        </a:lnTo>
                        <a:lnTo>
                          <a:pt x="1398" y="0"/>
                        </a:lnTo>
                        <a:lnTo>
                          <a:pt x="1401" y="0"/>
                        </a:lnTo>
                        <a:lnTo>
                          <a:pt x="1405" y="0"/>
                        </a:lnTo>
                        <a:lnTo>
                          <a:pt x="1407" y="0"/>
                        </a:lnTo>
                        <a:lnTo>
                          <a:pt x="1410" y="0"/>
                        </a:lnTo>
                        <a:lnTo>
                          <a:pt x="1412" y="0"/>
                        </a:lnTo>
                        <a:lnTo>
                          <a:pt x="1416" y="0"/>
                        </a:lnTo>
                        <a:lnTo>
                          <a:pt x="1425" y="84"/>
                        </a:lnTo>
                        <a:lnTo>
                          <a:pt x="1424" y="84"/>
                        </a:lnTo>
                        <a:lnTo>
                          <a:pt x="1421" y="84"/>
                        </a:lnTo>
                        <a:lnTo>
                          <a:pt x="1420" y="84"/>
                        </a:lnTo>
                        <a:lnTo>
                          <a:pt x="1416" y="84"/>
                        </a:lnTo>
                        <a:lnTo>
                          <a:pt x="1412" y="85"/>
                        </a:lnTo>
                        <a:lnTo>
                          <a:pt x="1407" y="85"/>
                        </a:lnTo>
                        <a:lnTo>
                          <a:pt x="1402" y="86"/>
                        </a:lnTo>
                        <a:lnTo>
                          <a:pt x="1400" y="86"/>
                        </a:lnTo>
                        <a:lnTo>
                          <a:pt x="1397" y="86"/>
                        </a:lnTo>
                        <a:lnTo>
                          <a:pt x="1393" y="86"/>
                        </a:lnTo>
                        <a:lnTo>
                          <a:pt x="1389" y="88"/>
                        </a:lnTo>
                        <a:lnTo>
                          <a:pt x="1387" y="88"/>
                        </a:lnTo>
                        <a:lnTo>
                          <a:pt x="1383" y="89"/>
                        </a:lnTo>
                        <a:lnTo>
                          <a:pt x="1380" y="89"/>
                        </a:lnTo>
                        <a:lnTo>
                          <a:pt x="1376" y="89"/>
                        </a:lnTo>
                        <a:lnTo>
                          <a:pt x="1372" y="89"/>
                        </a:lnTo>
                        <a:lnTo>
                          <a:pt x="1368" y="90"/>
                        </a:lnTo>
                        <a:lnTo>
                          <a:pt x="1363" y="90"/>
                        </a:lnTo>
                        <a:lnTo>
                          <a:pt x="1360" y="91"/>
                        </a:lnTo>
                        <a:lnTo>
                          <a:pt x="1354" y="91"/>
                        </a:lnTo>
                        <a:lnTo>
                          <a:pt x="1350" y="91"/>
                        </a:lnTo>
                        <a:lnTo>
                          <a:pt x="1346" y="92"/>
                        </a:lnTo>
                        <a:lnTo>
                          <a:pt x="1341" y="94"/>
                        </a:lnTo>
                        <a:lnTo>
                          <a:pt x="1335" y="94"/>
                        </a:lnTo>
                        <a:lnTo>
                          <a:pt x="1329" y="94"/>
                        </a:lnTo>
                        <a:lnTo>
                          <a:pt x="1324" y="94"/>
                        </a:lnTo>
                        <a:lnTo>
                          <a:pt x="1319" y="95"/>
                        </a:lnTo>
                        <a:lnTo>
                          <a:pt x="1312" y="96"/>
                        </a:lnTo>
                        <a:lnTo>
                          <a:pt x="1306" y="96"/>
                        </a:lnTo>
                        <a:lnTo>
                          <a:pt x="1302" y="97"/>
                        </a:lnTo>
                        <a:lnTo>
                          <a:pt x="1296" y="97"/>
                        </a:lnTo>
                        <a:lnTo>
                          <a:pt x="1289" y="97"/>
                        </a:lnTo>
                        <a:lnTo>
                          <a:pt x="1283" y="97"/>
                        </a:lnTo>
                        <a:lnTo>
                          <a:pt x="1275" y="98"/>
                        </a:lnTo>
                        <a:lnTo>
                          <a:pt x="1270" y="100"/>
                        </a:lnTo>
                        <a:lnTo>
                          <a:pt x="1262" y="100"/>
                        </a:lnTo>
                        <a:lnTo>
                          <a:pt x="1255" y="100"/>
                        </a:lnTo>
                        <a:lnTo>
                          <a:pt x="1249" y="100"/>
                        </a:lnTo>
                        <a:lnTo>
                          <a:pt x="1242" y="102"/>
                        </a:lnTo>
                        <a:lnTo>
                          <a:pt x="1235" y="102"/>
                        </a:lnTo>
                        <a:lnTo>
                          <a:pt x="1228" y="102"/>
                        </a:lnTo>
                        <a:lnTo>
                          <a:pt x="1220" y="102"/>
                        </a:lnTo>
                        <a:lnTo>
                          <a:pt x="1213" y="102"/>
                        </a:lnTo>
                        <a:lnTo>
                          <a:pt x="1205" y="103"/>
                        </a:lnTo>
                        <a:lnTo>
                          <a:pt x="1197" y="104"/>
                        </a:lnTo>
                        <a:lnTo>
                          <a:pt x="1190" y="104"/>
                        </a:lnTo>
                        <a:lnTo>
                          <a:pt x="1182" y="104"/>
                        </a:lnTo>
                        <a:lnTo>
                          <a:pt x="1173" y="104"/>
                        </a:lnTo>
                        <a:lnTo>
                          <a:pt x="1165" y="104"/>
                        </a:lnTo>
                        <a:lnTo>
                          <a:pt x="1157" y="105"/>
                        </a:lnTo>
                        <a:lnTo>
                          <a:pt x="1149" y="107"/>
                        </a:lnTo>
                        <a:lnTo>
                          <a:pt x="1140" y="107"/>
                        </a:lnTo>
                        <a:lnTo>
                          <a:pt x="1132" y="107"/>
                        </a:lnTo>
                        <a:lnTo>
                          <a:pt x="1122" y="107"/>
                        </a:lnTo>
                        <a:lnTo>
                          <a:pt x="1114" y="107"/>
                        </a:lnTo>
                        <a:lnTo>
                          <a:pt x="1112" y="103"/>
                        </a:lnTo>
                        <a:lnTo>
                          <a:pt x="1108" y="100"/>
                        </a:lnTo>
                        <a:lnTo>
                          <a:pt x="1106" y="95"/>
                        </a:lnTo>
                        <a:lnTo>
                          <a:pt x="1102" y="91"/>
                        </a:lnTo>
                        <a:lnTo>
                          <a:pt x="1099" y="89"/>
                        </a:lnTo>
                        <a:lnTo>
                          <a:pt x="1096" y="85"/>
                        </a:lnTo>
                        <a:lnTo>
                          <a:pt x="1094" y="82"/>
                        </a:lnTo>
                        <a:lnTo>
                          <a:pt x="1090" y="79"/>
                        </a:lnTo>
                        <a:lnTo>
                          <a:pt x="1086" y="76"/>
                        </a:lnTo>
                        <a:lnTo>
                          <a:pt x="1083" y="73"/>
                        </a:lnTo>
                        <a:lnTo>
                          <a:pt x="1080" y="71"/>
                        </a:lnTo>
                        <a:lnTo>
                          <a:pt x="1076" y="70"/>
                        </a:lnTo>
                        <a:lnTo>
                          <a:pt x="1074" y="67"/>
                        </a:lnTo>
                        <a:lnTo>
                          <a:pt x="1070" y="65"/>
                        </a:lnTo>
                        <a:lnTo>
                          <a:pt x="1065" y="64"/>
                        </a:lnTo>
                        <a:lnTo>
                          <a:pt x="1063" y="62"/>
                        </a:lnTo>
                        <a:lnTo>
                          <a:pt x="1060" y="60"/>
                        </a:lnTo>
                        <a:lnTo>
                          <a:pt x="1056" y="58"/>
                        </a:lnTo>
                        <a:lnTo>
                          <a:pt x="1051" y="56"/>
                        </a:lnTo>
                        <a:lnTo>
                          <a:pt x="1048" y="56"/>
                        </a:lnTo>
                        <a:lnTo>
                          <a:pt x="1044" y="53"/>
                        </a:lnTo>
                        <a:lnTo>
                          <a:pt x="1041" y="52"/>
                        </a:lnTo>
                        <a:lnTo>
                          <a:pt x="1037" y="51"/>
                        </a:lnTo>
                        <a:lnTo>
                          <a:pt x="1033" y="50"/>
                        </a:lnTo>
                        <a:lnTo>
                          <a:pt x="1030" y="48"/>
                        </a:lnTo>
                        <a:lnTo>
                          <a:pt x="1026" y="46"/>
                        </a:lnTo>
                        <a:lnTo>
                          <a:pt x="1022" y="45"/>
                        </a:lnTo>
                        <a:lnTo>
                          <a:pt x="1018" y="44"/>
                        </a:lnTo>
                        <a:lnTo>
                          <a:pt x="1014" y="43"/>
                        </a:lnTo>
                        <a:lnTo>
                          <a:pt x="1011" y="41"/>
                        </a:lnTo>
                        <a:lnTo>
                          <a:pt x="1007" y="39"/>
                        </a:lnTo>
                        <a:lnTo>
                          <a:pt x="1004" y="38"/>
                        </a:lnTo>
                        <a:lnTo>
                          <a:pt x="1001" y="38"/>
                        </a:lnTo>
                        <a:lnTo>
                          <a:pt x="1000" y="39"/>
                        </a:lnTo>
                        <a:lnTo>
                          <a:pt x="998" y="40"/>
                        </a:lnTo>
                        <a:lnTo>
                          <a:pt x="994" y="41"/>
                        </a:lnTo>
                        <a:lnTo>
                          <a:pt x="990" y="43"/>
                        </a:lnTo>
                        <a:lnTo>
                          <a:pt x="987" y="45"/>
                        </a:lnTo>
                        <a:lnTo>
                          <a:pt x="982" y="47"/>
                        </a:lnTo>
                        <a:lnTo>
                          <a:pt x="980" y="51"/>
                        </a:lnTo>
                        <a:lnTo>
                          <a:pt x="974" y="53"/>
                        </a:lnTo>
                        <a:lnTo>
                          <a:pt x="971" y="56"/>
                        </a:lnTo>
                        <a:lnTo>
                          <a:pt x="967" y="58"/>
                        </a:lnTo>
                        <a:lnTo>
                          <a:pt x="962" y="60"/>
                        </a:lnTo>
                        <a:lnTo>
                          <a:pt x="959" y="62"/>
                        </a:lnTo>
                        <a:lnTo>
                          <a:pt x="956" y="64"/>
                        </a:lnTo>
                        <a:lnTo>
                          <a:pt x="952" y="65"/>
                        </a:lnTo>
                        <a:lnTo>
                          <a:pt x="950" y="67"/>
                        </a:lnTo>
                        <a:lnTo>
                          <a:pt x="952" y="69"/>
                        </a:lnTo>
                        <a:lnTo>
                          <a:pt x="955" y="71"/>
                        </a:lnTo>
                        <a:lnTo>
                          <a:pt x="959" y="76"/>
                        </a:lnTo>
                        <a:lnTo>
                          <a:pt x="962" y="79"/>
                        </a:lnTo>
                        <a:lnTo>
                          <a:pt x="965" y="82"/>
                        </a:lnTo>
                        <a:lnTo>
                          <a:pt x="969" y="85"/>
                        </a:lnTo>
                        <a:lnTo>
                          <a:pt x="972" y="88"/>
                        </a:lnTo>
                        <a:lnTo>
                          <a:pt x="974" y="91"/>
                        </a:lnTo>
                        <a:lnTo>
                          <a:pt x="976" y="89"/>
                        </a:lnTo>
                        <a:lnTo>
                          <a:pt x="980" y="86"/>
                        </a:lnTo>
                        <a:lnTo>
                          <a:pt x="982" y="85"/>
                        </a:lnTo>
                        <a:lnTo>
                          <a:pt x="985" y="84"/>
                        </a:lnTo>
                        <a:lnTo>
                          <a:pt x="987" y="83"/>
                        </a:lnTo>
                        <a:lnTo>
                          <a:pt x="990" y="83"/>
                        </a:lnTo>
                        <a:lnTo>
                          <a:pt x="992" y="82"/>
                        </a:lnTo>
                        <a:lnTo>
                          <a:pt x="995" y="82"/>
                        </a:lnTo>
                        <a:lnTo>
                          <a:pt x="1000" y="82"/>
                        </a:lnTo>
                        <a:lnTo>
                          <a:pt x="1005" y="83"/>
                        </a:lnTo>
                        <a:lnTo>
                          <a:pt x="1010" y="84"/>
                        </a:lnTo>
                        <a:lnTo>
                          <a:pt x="1014" y="85"/>
                        </a:lnTo>
                        <a:lnTo>
                          <a:pt x="1018" y="86"/>
                        </a:lnTo>
                        <a:lnTo>
                          <a:pt x="1023" y="89"/>
                        </a:lnTo>
                        <a:lnTo>
                          <a:pt x="1026" y="91"/>
                        </a:lnTo>
                        <a:lnTo>
                          <a:pt x="1031" y="96"/>
                        </a:lnTo>
                        <a:lnTo>
                          <a:pt x="1035" y="98"/>
                        </a:lnTo>
                        <a:lnTo>
                          <a:pt x="1038" y="102"/>
                        </a:lnTo>
                        <a:lnTo>
                          <a:pt x="1043" y="104"/>
                        </a:lnTo>
                        <a:lnTo>
                          <a:pt x="1047" y="109"/>
                        </a:lnTo>
                        <a:lnTo>
                          <a:pt x="1042" y="109"/>
                        </a:lnTo>
                        <a:lnTo>
                          <a:pt x="1037" y="109"/>
                        </a:lnTo>
                        <a:lnTo>
                          <a:pt x="1032" y="109"/>
                        </a:lnTo>
                        <a:lnTo>
                          <a:pt x="1028" y="109"/>
                        </a:lnTo>
                        <a:lnTo>
                          <a:pt x="1022" y="109"/>
                        </a:lnTo>
                        <a:lnTo>
                          <a:pt x="1018" y="109"/>
                        </a:lnTo>
                        <a:lnTo>
                          <a:pt x="1012" y="109"/>
                        </a:lnTo>
                        <a:lnTo>
                          <a:pt x="1007" y="109"/>
                        </a:lnTo>
                        <a:lnTo>
                          <a:pt x="1003" y="108"/>
                        </a:lnTo>
                        <a:lnTo>
                          <a:pt x="998" y="108"/>
                        </a:lnTo>
                        <a:lnTo>
                          <a:pt x="992" y="108"/>
                        </a:lnTo>
                        <a:lnTo>
                          <a:pt x="987" y="108"/>
                        </a:lnTo>
                        <a:lnTo>
                          <a:pt x="982" y="108"/>
                        </a:lnTo>
                        <a:lnTo>
                          <a:pt x="978" y="108"/>
                        </a:lnTo>
                        <a:lnTo>
                          <a:pt x="973" y="108"/>
                        </a:lnTo>
                        <a:lnTo>
                          <a:pt x="968" y="108"/>
                        </a:lnTo>
                        <a:lnTo>
                          <a:pt x="965" y="107"/>
                        </a:lnTo>
                        <a:lnTo>
                          <a:pt x="962" y="107"/>
                        </a:lnTo>
                        <a:lnTo>
                          <a:pt x="960" y="107"/>
                        </a:lnTo>
                        <a:lnTo>
                          <a:pt x="958" y="107"/>
                        </a:lnTo>
                        <a:lnTo>
                          <a:pt x="954" y="107"/>
                        </a:lnTo>
                        <a:lnTo>
                          <a:pt x="952" y="107"/>
                        </a:lnTo>
                        <a:lnTo>
                          <a:pt x="949" y="107"/>
                        </a:lnTo>
                        <a:lnTo>
                          <a:pt x="947" y="107"/>
                        </a:lnTo>
                        <a:lnTo>
                          <a:pt x="944" y="107"/>
                        </a:lnTo>
                        <a:lnTo>
                          <a:pt x="942" y="107"/>
                        </a:lnTo>
                        <a:lnTo>
                          <a:pt x="940" y="107"/>
                        </a:lnTo>
                        <a:lnTo>
                          <a:pt x="936" y="107"/>
                        </a:lnTo>
                        <a:lnTo>
                          <a:pt x="931" y="107"/>
                        </a:lnTo>
                        <a:lnTo>
                          <a:pt x="927" y="107"/>
                        </a:lnTo>
                        <a:lnTo>
                          <a:pt x="924" y="107"/>
                        </a:lnTo>
                        <a:lnTo>
                          <a:pt x="921" y="107"/>
                        </a:lnTo>
                        <a:lnTo>
                          <a:pt x="918" y="107"/>
                        </a:lnTo>
                        <a:lnTo>
                          <a:pt x="916" y="107"/>
                        </a:lnTo>
                        <a:lnTo>
                          <a:pt x="914" y="107"/>
                        </a:lnTo>
                        <a:lnTo>
                          <a:pt x="910" y="107"/>
                        </a:lnTo>
                        <a:lnTo>
                          <a:pt x="908" y="107"/>
                        </a:lnTo>
                        <a:lnTo>
                          <a:pt x="905" y="107"/>
                        </a:lnTo>
                        <a:lnTo>
                          <a:pt x="903" y="105"/>
                        </a:lnTo>
                        <a:lnTo>
                          <a:pt x="899" y="105"/>
                        </a:lnTo>
                        <a:lnTo>
                          <a:pt x="897" y="105"/>
                        </a:lnTo>
                        <a:lnTo>
                          <a:pt x="895" y="105"/>
                        </a:lnTo>
                        <a:lnTo>
                          <a:pt x="892" y="105"/>
                        </a:lnTo>
                        <a:lnTo>
                          <a:pt x="889" y="105"/>
                        </a:lnTo>
                        <a:lnTo>
                          <a:pt x="886" y="105"/>
                        </a:lnTo>
                        <a:lnTo>
                          <a:pt x="884" y="105"/>
                        </a:lnTo>
                        <a:lnTo>
                          <a:pt x="880" y="104"/>
                        </a:lnTo>
                        <a:lnTo>
                          <a:pt x="877" y="104"/>
                        </a:lnTo>
                        <a:lnTo>
                          <a:pt x="873" y="104"/>
                        </a:lnTo>
                        <a:lnTo>
                          <a:pt x="870" y="104"/>
                        </a:lnTo>
                        <a:lnTo>
                          <a:pt x="866" y="104"/>
                        </a:lnTo>
                        <a:lnTo>
                          <a:pt x="863" y="104"/>
                        </a:lnTo>
                        <a:lnTo>
                          <a:pt x="858" y="104"/>
                        </a:lnTo>
                        <a:lnTo>
                          <a:pt x="855" y="104"/>
                        </a:lnTo>
                        <a:lnTo>
                          <a:pt x="852" y="104"/>
                        </a:lnTo>
                        <a:lnTo>
                          <a:pt x="848" y="104"/>
                        </a:lnTo>
                        <a:lnTo>
                          <a:pt x="845" y="104"/>
                        </a:lnTo>
                        <a:lnTo>
                          <a:pt x="840" y="104"/>
                        </a:lnTo>
                        <a:lnTo>
                          <a:pt x="838" y="104"/>
                        </a:lnTo>
                        <a:lnTo>
                          <a:pt x="834" y="104"/>
                        </a:lnTo>
                        <a:lnTo>
                          <a:pt x="831" y="104"/>
                        </a:lnTo>
                        <a:lnTo>
                          <a:pt x="827" y="104"/>
                        </a:lnTo>
                        <a:lnTo>
                          <a:pt x="826" y="100"/>
                        </a:lnTo>
                        <a:lnTo>
                          <a:pt x="826" y="96"/>
                        </a:lnTo>
                        <a:lnTo>
                          <a:pt x="825" y="91"/>
                        </a:lnTo>
                        <a:lnTo>
                          <a:pt x="823" y="89"/>
                        </a:lnTo>
                        <a:lnTo>
                          <a:pt x="822" y="84"/>
                        </a:lnTo>
                        <a:lnTo>
                          <a:pt x="822" y="81"/>
                        </a:lnTo>
                        <a:lnTo>
                          <a:pt x="821" y="76"/>
                        </a:lnTo>
                        <a:lnTo>
                          <a:pt x="821" y="73"/>
                        </a:lnTo>
                        <a:lnTo>
                          <a:pt x="818" y="73"/>
                        </a:lnTo>
                        <a:lnTo>
                          <a:pt x="814" y="76"/>
                        </a:lnTo>
                        <a:lnTo>
                          <a:pt x="810" y="76"/>
                        </a:lnTo>
                        <a:lnTo>
                          <a:pt x="807" y="78"/>
                        </a:lnTo>
                        <a:lnTo>
                          <a:pt x="803" y="78"/>
                        </a:lnTo>
                        <a:lnTo>
                          <a:pt x="800" y="78"/>
                        </a:lnTo>
                        <a:lnTo>
                          <a:pt x="797" y="76"/>
                        </a:lnTo>
                        <a:lnTo>
                          <a:pt x="795" y="76"/>
                        </a:lnTo>
                        <a:lnTo>
                          <a:pt x="793" y="75"/>
                        </a:lnTo>
                        <a:lnTo>
                          <a:pt x="790" y="73"/>
                        </a:lnTo>
                        <a:lnTo>
                          <a:pt x="787" y="71"/>
                        </a:lnTo>
                        <a:lnTo>
                          <a:pt x="784" y="70"/>
                        </a:lnTo>
                        <a:lnTo>
                          <a:pt x="780" y="66"/>
                        </a:lnTo>
                        <a:lnTo>
                          <a:pt x="775" y="62"/>
                        </a:lnTo>
                        <a:lnTo>
                          <a:pt x="772" y="59"/>
                        </a:lnTo>
                        <a:lnTo>
                          <a:pt x="770" y="56"/>
                        </a:lnTo>
                        <a:lnTo>
                          <a:pt x="766" y="53"/>
                        </a:lnTo>
                        <a:lnTo>
                          <a:pt x="765" y="51"/>
                        </a:lnTo>
                        <a:lnTo>
                          <a:pt x="761" y="46"/>
                        </a:lnTo>
                        <a:lnTo>
                          <a:pt x="756" y="41"/>
                        </a:lnTo>
                        <a:lnTo>
                          <a:pt x="753" y="39"/>
                        </a:lnTo>
                        <a:lnTo>
                          <a:pt x="751" y="38"/>
                        </a:lnTo>
                        <a:lnTo>
                          <a:pt x="748" y="35"/>
                        </a:lnTo>
                        <a:lnTo>
                          <a:pt x="745" y="34"/>
                        </a:lnTo>
                        <a:lnTo>
                          <a:pt x="742" y="33"/>
                        </a:lnTo>
                        <a:lnTo>
                          <a:pt x="739" y="33"/>
                        </a:lnTo>
                        <a:lnTo>
                          <a:pt x="737" y="32"/>
                        </a:lnTo>
                        <a:lnTo>
                          <a:pt x="733" y="32"/>
                        </a:lnTo>
                        <a:lnTo>
                          <a:pt x="729" y="37"/>
                        </a:lnTo>
                        <a:lnTo>
                          <a:pt x="726" y="41"/>
                        </a:lnTo>
                        <a:lnTo>
                          <a:pt x="724" y="46"/>
                        </a:lnTo>
                        <a:lnTo>
                          <a:pt x="721" y="52"/>
                        </a:lnTo>
                        <a:lnTo>
                          <a:pt x="720" y="56"/>
                        </a:lnTo>
                        <a:lnTo>
                          <a:pt x="720" y="62"/>
                        </a:lnTo>
                        <a:lnTo>
                          <a:pt x="721" y="66"/>
                        </a:lnTo>
                        <a:lnTo>
                          <a:pt x="723" y="71"/>
                        </a:lnTo>
                        <a:lnTo>
                          <a:pt x="724" y="73"/>
                        </a:lnTo>
                        <a:lnTo>
                          <a:pt x="726" y="79"/>
                        </a:lnTo>
                        <a:lnTo>
                          <a:pt x="729" y="83"/>
                        </a:lnTo>
                        <a:lnTo>
                          <a:pt x="732" y="86"/>
                        </a:lnTo>
                        <a:lnTo>
                          <a:pt x="734" y="91"/>
                        </a:lnTo>
                        <a:lnTo>
                          <a:pt x="739" y="94"/>
                        </a:lnTo>
                        <a:lnTo>
                          <a:pt x="744" y="97"/>
                        </a:lnTo>
                        <a:lnTo>
                          <a:pt x="749" y="102"/>
                        </a:lnTo>
                        <a:lnTo>
                          <a:pt x="744" y="102"/>
                        </a:lnTo>
                        <a:lnTo>
                          <a:pt x="742" y="102"/>
                        </a:lnTo>
                        <a:lnTo>
                          <a:pt x="739" y="102"/>
                        </a:lnTo>
                        <a:lnTo>
                          <a:pt x="737" y="102"/>
                        </a:lnTo>
                        <a:lnTo>
                          <a:pt x="733" y="101"/>
                        </a:lnTo>
                        <a:lnTo>
                          <a:pt x="730" y="101"/>
                        </a:lnTo>
                        <a:lnTo>
                          <a:pt x="726" y="101"/>
                        </a:lnTo>
                        <a:lnTo>
                          <a:pt x="724" y="101"/>
                        </a:lnTo>
                        <a:lnTo>
                          <a:pt x="721" y="101"/>
                        </a:lnTo>
                        <a:lnTo>
                          <a:pt x="719" y="101"/>
                        </a:lnTo>
                        <a:lnTo>
                          <a:pt x="715" y="101"/>
                        </a:lnTo>
                        <a:lnTo>
                          <a:pt x="713" y="101"/>
                        </a:lnTo>
                        <a:lnTo>
                          <a:pt x="710" y="101"/>
                        </a:lnTo>
                        <a:lnTo>
                          <a:pt x="707" y="101"/>
                        </a:lnTo>
                        <a:lnTo>
                          <a:pt x="704" y="101"/>
                        </a:lnTo>
                        <a:lnTo>
                          <a:pt x="701" y="101"/>
                        </a:lnTo>
                        <a:lnTo>
                          <a:pt x="699" y="100"/>
                        </a:lnTo>
                        <a:lnTo>
                          <a:pt x="695" y="100"/>
                        </a:lnTo>
                        <a:lnTo>
                          <a:pt x="693" y="100"/>
                        </a:lnTo>
                        <a:lnTo>
                          <a:pt x="689" y="100"/>
                        </a:lnTo>
                        <a:lnTo>
                          <a:pt x="687" y="100"/>
                        </a:lnTo>
                        <a:lnTo>
                          <a:pt x="683" y="100"/>
                        </a:lnTo>
                        <a:lnTo>
                          <a:pt x="681" y="100"/>
                        </a:lnTo>
                        <a:lnTo>
                          <a:pt x="679" y="100"/>
                        </a:lnTo>
                        <a:lnTo>
                          <a:pt x="676" y="100"/>
                        </a:lnTo>
                        <a:lnTo>
                          <a:pt x="673" y="100"/>
                        </a:lnTo>
                        <a:lnTo>
                          <a:pt x="669" y="100"/>
                        </a:lnTo>
                        <a:lnTo>
                          <a:pt x="667" y="100"/>
                        </a:lnTo>
                        <a:lnTo>
                          <a:pt x="664" y="100"/>
                        </a:lnTo>
                        <a:lnTo>
                          <a:pt x="662" y="100"/>
                        </a:lnTo>
                        <a:lnTo>
                          <a:pt x="659" y="100"/>
                        </a:lnTo>
                        <a:lnTo>
                          <a:pt x="656" y="100"/>
                        </a:lnTo>
                        <a:lnTo>
                          <a:pt x="661" y="96"/>
                        </a:lnTo>
                        <a:lnTo>
                          <a:pt x="666" y="91"/>
                        </a:lnTo>
                        <a:lnTo>
                          <a:pt x="670" y="86"/>
                        </a:lnTo>
                        <a:lnTo>
                          <a:pt x="675" y="82"/>
                        </a:lnTo>
                        <a:lnTo>
                          <a:pt x="676" y="79"/>
                        </a:lnTo>
                        <a:lnTo>
                          <a:pt x="679" y="76"/>
                        </a:lnTo>
                        <a:lnTo>
                          <a:pt x="679" y="72"/>
                        </a:lnTo>
                        <a:lnTo>
                          <a:pt x="681" y="70"/>
                        </a:lnTo>
                        <a:lnTo>
                          <a:pt x="682" y="66"/>
                        </a:lnTo>
                        <a:lnTo>
                          <a:pt x="683" y="63"/>
                        </a:lnTo>
                        <a:lnTo>
                          <a:pt x="685" y="59"/>
                        </a:lnTo>
                        <a:lnTo>
                          <a:pt x="686" y="56"/>
                        </a:lnTo>
                        <a:lnTo>
                          <a:pt x="683" y="53"/>
                        </a:lnTo>
                        <a:lnTo>
                          <a:pt x="680" y="52"/>
                        </a:lnTo>
                        <a:lnTo>
                          <a:pt x="677" y="51"/>
                        </a:lnTo>
                        <a:lnTo>
                          <a:pt x="674" y="51"/>
                        </a:lnTo>
                        <a:lnTo>
                          <a:pt x="670" y="50"/>
                        </a:lnTo>
                        <a:lnTo>
                          <a:pt x="668" y="50"/>
                        </a:lnTo>
                        <a:lnTo>
                          <a:pt x="664" y="50"/>
                        </a:lnTo>
                        <a:lnTo>
                          <a:pt x="662" y="50"/>
                        </a:lnTo>
                        <a:lnTo>
                          <a:pt x="659" y="48"/>
                        </a:lnTo>
                        <a:lnTo>
                          <a:pt x="656" y="48"/>
                        </a:lnTo>
                        <a:lnTo>
                          <a:pt x="651" y="50"/>
                        </a:lnTo>
                        <a:lnTo>
                          <a:pt x="649" y="50"/>
                        </a:lnTo>
                        <a:lnTo>
                          <a:pt x="645" y="50"/>
                        </a:lnTo>
                        <a:lnTo>
                          <a:pt x="643" y="51"/>
                        </a:lnTo>
                        <a:lnTo>
                          <a:pt x="640" y="51"/>
                        </a:lnTo>
                        <a:lnTo>
                          <a:pt x="636" y="52"/>
                        </a:lnTo>
                        <a:lnTo>
                          <a:pt x="632" y="52"/>
                        </a:lnTo>
                        <a:lnTo>
                          <a:pt x="630" y="52"/>
                        </a:lnTo>
                        <a:lnTo>
                          <a:pt x="625" y="52"/>
                        </a:lnTo>
                        <a:lnTo>
                          <a:pt x="623" y="53"/>
                        </a:lnTo>
                        <a:lnTo>
                          <a:pt x="619" y="53"/>
                        </a:lnTo>
                        <a:lnTo>
                          <a:pt x="616" y="53"/>
                        </a:lnTo>
                        <a:lnTo>
                          <a:pt x="612" y="53"/>
                        </a:lnTo>
                        <a:lnTo>
                          <a:pt x="610" y="53"/>
                        </a:lnTo>
                        <a:lnTo>
                          <a:pt x="607" y="52"/>
                        </a:lnTo>
                        <a:lnTo>
                          <a:pt x="604" y="52"/>
                        </a:lnTo>
                        <a:lnTo>
                          <a:pt x="600" y="51"/>
                        </a:lnTo>
                        <a:lnTo>
                          <a:pt x="598" y="51"/>
                        </a:lnTo>
                        <a:lnTo>
                          <a:pt x="594" y="48"/>
                        </a:lnTo>
                        <a:lnTo>
                          <a:pt x="592" y="47"/>
                        </a:lnTo>
                        <a:lnTo>
                          <a:pt x="589" y="46"/>
                        </a:lnTo>
                        <a:lnTo>
                          <a:pt x="586" y="44"/>
                        </a:lnTo>
                        <a:lnTo>
                          <a:pt x="585" y="46"/>
                        </a:lnTo>
                        <a:lnTo>
                          <a:pt x="585" y="48"/>
                        </a:lnTo>
                        <a:lnTo>
                          <a:pt x="584" y="51"/>
                        </a:lnTo>
                        <a:lnTo>
                          <a:pt x="583" y="53"/>
                        </a:lnTo>
                        <a:lnTo>
                          <a:pt x="583" y="56"/>
                        </a:lnTo>
                        <a:lnTo>
                          <a:pt x="581" y="60"/>
                        </a:lnTo>
                        <a:lnTo>
                          <a:pt x="580" y="64"/>
                        </a:lnTo>
                        <a:lnTo>
                          <a:pt x="580" y="69"/>
                        </a:lnTo>
                        <a:lnTo>
                          <a:pt x="579" y="72"/>
                        </a:lnTo>
                        <a:lnTo>
                          <a:pt x="579" y="76"/>
                        </a:lnTo>
                        <a:lnTo>
                          <a:pt x="578" y="81"/>
                        </a:lnTo>
                        <a:lnTo>
                          <a:pt x="577" y="85"/>
                        </a:lnTo>
                        <a:lnTo>
                          <a:pt x="577" y="89"/>
                        </a:lnTo>
                        <a:lnTo>
                          <a:pt x="577" y="92"/>
                        </a:lnTo>
                        <a:lnTo>
                          <a:pt x="575" y="97"/>
                        </a:lnTo>
                        <a:lnTo>
                          <a:pt x="575" y="101"/>
                        </a:lnTo>
                        <a:lnTo>
                          <a:pt x="572" y="101"/>
                        </a:lnTo>
                        <a:lnTo>
                          <a:pt x="570" y="101"/>
                        </a:lnTo>
                        <a:lnTo>
                          <a:pt x="567" y="101"/>
                        </a:lnTo>
                        <a:lnTo>
                          <a:pt x="564" y="101"/>
                        </a:lnTo>
                        <a:lnTo>
                          <a:pt x="560" y="101"/>
                        </a:lnTo>
                        <a:lnTo>
                          <a:pt x="556" y="101"/>
                        </a:lnTo>
                        <a:lnTo>
                          <a:pt x="554" y="101"/>
                        </a:lnTo>
                        <a:lnTo>
                          <a:pt x="552" y="101"/>
                        </a:lnTo>
                        <a:lnTo>
                          <a:pt x="549" y="101"/>
                        </a:lnTo>
                        <a:lnTo>
                          <a:pt x="546" y="101"/>
                        </a:lnTo>
                        <a:lnTo>
                          <a:pt x="542" y="101"/>
                        </a:lnTo>
                        <a:lnTo>
                          <a:pt x="540" y="101"/>
                        </a:lnTo>
                        <a:lnTo>
                          <a:pt x="536" y="101"/>
                        </a:lnTo>
                        <a:lnTo>
                          <a:pt x="534" y="101"/>
                        </a:lnTo>
                        <a:lnTo>
                          <a:pt x="532" y="101"/>
                        </a:lnTo>
                        <a:lnTo>
                          <a:pt x="529" y="101"/>
                        </a:lnTo>
                        <a:lnTo>
                          <a:pt x="526" y="101"/>
                        </a:lnTo>
                        <a:lnTo>
                          <a:pt x="523" y="101"/>
                        </a:lnTo>
                        <a:lnTo>
                          <a:pt x="520" y="101"/>
                        </a:lnTo>
                        <a:lnTo>
                          <a:pt x="516" y="101"/>
                        </a:lnTo>
                        <a:lnTo>
                          <a:pt x="514" y="101"/>
                        </a:lnTo>
                        <a:lnTo>
                          <a:pt x="511" y="101"/>
                        </a:lnTo>
                        <a:lnTo>
                          <a:pt x="509" y="101"/>
                        </a:lnTo>
                        <a:lnTo>
                          <a:pt x="507" y="101"/>
                        </a:lnTo>
                        <a:lnTo>
                          <a:pt x="503" y="101"/>
                        </a:lnTo>
                        <a:lnTo>
                          <a:pt x="501" y="101"/>
                        </a:lnTo>
                        <a:lnTo>
                          <a:pt x="497" y="101"/>
                        </a:lnTo>
                        <a:lnTo>
                          <a:pt x="495" y="101"/>
                        </a:lnTo>
                        <a:lnTo>
                          <a:pt x="492" y="101"/>
                        </a:lnTo>
                        <a:lnTo>
                          <a:pt x="490" y="101"/>
                        </a:lnTo>
                        <a:lnTo>
                          <a:pt x="486" y="101"/>
                        </a:lnTo>
                        <a:lnTo>
                          <a:pt x="484" y="102"/>
                        </a:lnTo>
                        <a:lnTo>
                          <a:pt x="482" y="102"/>
                        </a:lnTo>
                        <a:lnTo>
                          <a:pt x="478" y="102"/>
                        </a:lnTo>
                        <a:lnTo>
                          <a:pt x="476" y="102"/>
                        </a:lnTo>
                        <a:lnTo>
                          <a:pt x="473" y="102"/>
                        </a:lnTo>
                        <a:lnTo>
                          <a:pt x="471" y="102"/>
                        </a:lnTo>
                        <a:lnTo>
                          <a:pt x="469" y="102"/>
                        </a:lnTo>
                        <a:lnTo>
                          <a:pt x="466" y="102"/>
                        </a:lnTo>
                        <a:lnTo>
                          <a:pt x="463" y="102"/>
                        </a:lnTo>
                        <a:lnTo>
                          <a:pt x="460" y="102"/>
                        </a:lnTo>
                        <a:lnTo>
                          <a:pt x="457" y="102"/>
                        </a:lnTo>
                        <a:lnTo>
                          <a:pt x="456" y="102"/>
                        </a:lnTo>
                        <a:lnTo>
                          <a:pt x="453" y="102"/>
                        </a:lnTo>
                        <a:lnTo>
                          <a:pt x="447" y="102"/>
                        </a:lnTo>
                        <a:lnTo>
                          <a:pt x="443" y="102"/>
                        </a:lnTo>
                        <a:lnTo>
                          <a:pt x="440" y="102"/>
                        </a:lnTo>
                        <a:lnTo>
                          <a:pt x="437" y="102"/>
                        </a:lnTo>
                        <a:lnTo>
                          <a:pt x="434" y="102"/>
                        </a:lnTo>
                        <a:lnTo>
                          <a:pt x="432" y="102"/>
                        </a:lnTo>
                        <a:lnTo>
                          <a:pt x="427" y="102"/>
                        </a:lnTo>
                        <a:lnTo>
                          <a:pt x="422" y="102"/>
                        </a:lnTo>
                        <a:lnTo>
                          <a:pt x="416" y="102"/>
                        </a:lnTo>
                        <a:lnTo>
                          <a:pt x="413" y="103"/>
                        </a:lnTo>
                        <a:lnTo>
                          <a:pt x="407" y="103"/>
                        </a:lnTo>
                        <a:lnTo>
                          <a:pt x="402" y="104"/>
                        </a:lnTo>
                        <a:lnTo>
                          <a:pt x="405" y="100"/>
                        </a:lnTo>
                        <a:lnTo>
                          <a:pt x="405" y="97"/>
                        </a:lnTo>
                        <a:lnTo>
                          <a:pt x="407" y="94"/>
                        </a:lnTo>
                        <a:lnTo>
                          <a:pt x="408" y="91"/>
                        </a:lnTo>
                        <a:lnTo>
                          <a:pt x="408" y="86"/>
                        </a:lnTo>
                        <a:lnTo>
                          <a:pt x="409" y="84"/>
                        </a:lnTo>
                        <a:lnTo>
                          <a:pt x="408" y="82"/>
                        </a:lnTo>
                        <a:lnTo>
                          <a:pt x="408" y="78"/>
                        </a:lnTo>
                        <a:lnTo>
                          <a:pt x="407" y="76"/>
                        </a:lnTo>
                        <a:lnTo>
                          <a:pt x="405" y="73"/>
                        </a:lnTo>
                        <a:lnTo>
                          <a:pt x="403" y="71"/>
                        </a:lnTo>
                        <a:lnTo>
                          <a:pt x="402" y="69"/>
                        </a:lnTo>
                        <a:lnTo>
                          <a:pt x="399" y="67"/>
                        </a:lnTo>
                        <a:lnTo>
                          <a:pt x="395" y="66"/>
                        </a:lnTo>
                        <a:lnTo>
                          <a:pt x="392" y="66"/>
                        </a:lnTo>
                        <a:lnTo>
                          <a:pt x="387" y="67"/>
                        </a:lnTo>
                        <a:lnTo>
                          <a:pt x="383" y="71"/>
                        </a:lnTo>
                        <a:lnTo>
                          <a:pt x="381" y="73"/>
                        </a:lnTo>
                        <a:lnTo>
                          <a:pt x="378" y="76"/>
                        </a:lnTo>
                        <a:lnTo>
                          <a:pt x="375" y="79"/>
                        </a:lnTo>
                        <a:lnTo>
                          <a:pt x="375" y="83"/>
                        </a:lnTo>
                        <a:lnTo>
                          <a:pt x="375" y="86"/>
                        </a:lnTo>
                        <a:lnTo>
                          <a:pt x="375" y="89"/>
                        </a:lnTo>
                        <a:lnTo>
                          <a:pt x="375" y="94"/>
                        </a:lnTo>
                        <a:lnTo>
                          <a:pt x="375" y="96"/>
                        </a:lnTo>
                        <a:lnTo>
                          <a:pt x="375" y="100"/>
                        </a:lnTo>
                        <a:lnTo>
                          <a:pt x="375" y="102"/>
                        </a:lnTo>
                        <a:lnTo>
                          <a:pt x="376" y="104"/>
                        </a:lnTo>
                        <a:lnTo>
                          <a:pt x="373" y="104"/>
                        </a:lnTo>
                        <a:lnTo>
                          <a:pt x="369" y="104"/>
                        </a:lnTo>
                        <a:lnTo>
                          <a:pt x="365" y="104"/>
                        </a:lnTo>
                        <a:lnTo>
                          <a:pt x="363" y="104"/>
                        </a:lnTo>
                        <a:lnTo>
                          <a:pt x="360" y="104"/>
                        </a:lnTo>
                        <a:lnTo>
                          <a:pt x="357" y="104"/>
                        </a:lnTo>
                        <a:lnTo>
                          <a:pt x="355" y="104"/>
                        </a:lnTo>
                        <a:lnTo>
                          <a:pt x="351" y="104"/>
                        </a:lnTo>
                        <a:lnTo>
                          <a:pt x="348" y="104"/>
                        </a:lnTo>
                        <a:lnTo>
                          <a:pt x="344" y="104"/>
                        </a:lnTo>
                        <a:lnTo>
                          <a:pt x="342" y="104"/>
                        </a:lnTo>
                        <a:lnTo>
                          <a:pt x="339" y="104"/>
                        </a:lnTo>
                        <a:lnTo>
                          <a:pt x="337" y="104"/>
                        </a:lnTo>
                        <a:lnTo>
                          <a:pt x="333" y="104"/>
                        </a:lnTo>
                        <a:lnTo>
                          <a:pt x="330" y="104"/>
                        </a:lnTo>
                        <a:lnTo>
                          <a:pt x="327" y="104"/>
                        </a:lnTo>
                        <a:lnTo>
                          <a:pt x="324" y="104"/>
                        </a:lnTo>
                        <a:lnTo>
                          <a:pt x="322" y="104"/>
                        </a:lnTo>
                        <a:lnTo>
                          <a:pt x="319" y="104"/>
                        </a:lnTo>
                        <a:lnTo>
                          <a:pt x="317" y="104"/>
                        </a:lnTo>
                        <a:lnTo>
                          <a:pt x="313" y="104"/>
                        </a:lnTo>
                        <a:lnTo>
                          <a:pt x="311" y="104"/>
                        </a:lnTo>
                        <a:lnTo>
                          <a:pt x="307" y="104"/>
                        </a:lnTo>
                        <a:lnTo>
                          <a:pt x="305" y="104"/>
                        </a:lnTo>
                        <a:lnTo>
                          <a:pt x="303" y="104"/>
                        </a:lnTo>
                        <a:lnTo>
                          <a:pt x="299" y="104"/>
                        </a:lnTo>
                        <a:lnTo>
                          <a:pt x="297" y="104"/>
                        </a:lnTo>
                        <a:lnTo>
                          <a:pt x="294" y="104"/>
                        </a:lnTo>
                        <a:lnTo>
                          <a:pt x="288" y="104"/>
                        </a:lnTo>
                        <a:lnTo>
                          <a:pt x="284" y="105"/>
                        </a:lnTo>
                        <a:lnTo>
                          <a:pt x="281" y="105"/>
                        </a:lnTo>
                        <a:lnTo>
                          <a:pt x="279" y="105"/>
                        </a:lnTo>
                        <a:lnTo>
                          <a:pt x="276" y="105"/>
                        </a:lnTo>
                        <a:lnTo>
                          <a:pt x="273" y="105"/>
                        </a:lnTo>
                        <a:lnTo>
                          <a:pt x="268" y="105"/>
                        </a:lnTo>
                        <a:lnTo>
                          <a:pt x="263" y="105"/>
                        </a:lnTo>
                        <a:lnTo>
                          <a:pt x="259" y="105"/>
                        </a:lnTo>
                        <a:lnTo>
                          <a:pt x="253" y="105"/>
                        </a:lnTo>
                        <a:lnTo>
                          <a:pt x="249" y="105"/>
                        </a:lnTo>
                        <a:lnTo>
                          <a:pt x="246" y="105"/>
                        </a:lnTo>
                        <a:lnTo>
                          <a:pt x="241" y="105"/>
                        </a:lnTo>
                        <a:lnTo>
                          <a:pt x="235" y="105"/>
                        </a:lnTo>
                        <a:lnTo>
                          <a:pt x="230" y="105"/>
                        </a:lnTo>
                        <a:lnTo>
                          <a:pt x="227" y="105"/>
                        </a:lnTo>
                        <a:lnTo>
                          <a:pt x="223" y="105"/>
                        </a:lnTo>
                        <a:lnTo>
                          <a:pt x="218" y="105"/>
                        </a:lnTo>
                        <a:lnTo>
                          <a:pt x="215" y="105"/>
                        </a:lnTo>
                        <a:lnTo>
                          <a:pt x="210" y="105"/>
                        </a:lnTo>
                        <a:lnTo>
                          <a:pt x="204" y="104"/>
                        </a:lnTo>
                        <a:lnTo>
                          <a:pt x="198" y="104"/>
                        </a:lnTo>
                        <a:lnTo>
                          <a:pt x="192" y="104"/>
                        </a:lnTo>
                        <a:lnTo>
                          <a:pt x="187" y="104"/>
                        </a:lnTo>
                        <a:lnTo>
                          <a:pt x="182" y="104"/>
                        </a:lnTo>
                        <a:lnTo>
                          <a:pt x="176" y="104"/>
                        </a:lnTo>
                        <a:lnTo>
                          <a:pt x="170" y="104"/>
                        </a:lnTo>
                        <a:lnTo>
                          <a:pt x="165" y="104"/>
                        </a:lnTo>
                        <a:lnTo>
                          <a:pt x="159" y="103"/>
                        </a:lnTo>
                        <a:lnTo>
                          <a:pt x="153" y="102"/>
                        </a:lnTo>
                        <a:lnTo>
                          <a:pt x="148" y="102"/>
                        </a:lnTo>
                        <a:lnTo>
                          <a:pt x="144" y="102"/>
                        </a:lnTo>
                        <a:lnTo>
                          <a:pt x="138" y="102"/>
                        </a:lnTo>
                        <a:lnTo>
                          <a:pt x="134" y="102"/>
                        </a:lnTo>
                        <a:lnTo>
                          <a:pt x="128" y="102"/>
                        </a:lnTo>
                        <a:lnTo>
                          <a:pt x="125" y="102"/>
                        </a:lnTo>
                        <a:lnTo>
                          <a:pt x="119" y="102"/>
                        </a:lnTo>
                        <a:lnTo>
                          <a:pt x="114" y="101"/>
                        </a:lnTo>
                        <a:lnTo>
                          <a:pt x="109" y="100"/>
                        </a:lnTo>
                        <a:lnTo>
                          <a:pt x="104" y="100"/>
                        </a:lnTo>
                        <a:lnTo>
                          <a:pt x="100" y="100"/>
                        </a:lnTo>
                        <a:lnTo>
                          <a:pt x="96" y="100"/>
                        </a:lnTo>
                        <a:lnTo>
                          <a:pt x="91" y="100"/>
                        </a:lnTo>
                        <a:lnTo>
                          <a:pt x="88" y="100"/>
                        </a:lnTo>
                        <a:lnTo>
                          <a:pt x="83" y="100"/>
                        </a:lnTo>
                        <a:lnTo>
                          <a:pt x="78" y="98"/>
                        </a:lnTo>
                        <a:lnTo>
                          <a:pt x="75" y="97"/>
                        </a:lnTo>
                        <a:lnTo>
                          <a:pt x="71" y="97"/>
                        </a:lnTo>
                        <a:lnTo>
                          <a:pt x="68" y="97"/>
                        </a:lnTo>
                        <a:lnTo>
                          <a:pt x="64" y="97"/>
                        </a:lnTo>
                        <a:lnTo>
                          <a:pt x="61" y="97"/>
                        </a:lnTo>
                        <a:lnTo>
                          <a:pt x="57" y="97"/>
                        </a:lnTo>
                        <a:lnTo>
                          <a:pt x="53" y="97"/>
                        </a:lnTo>
                        <a:lnTo>
                          <a:pt x="50" y="96"/>
                        </a:lnTo>
                        <a:lnTo>
                          <a:pt x="46" y="96"/>
                        </a:lnTo>
                        <a:lnTo>
                          <a:pt x="44" y="96"/>
                        </a:lnTo>
                        <a:lnTo>
                          <a:pt x="40" y="95"/>
                        </a:lnTo>
                        <a:lnTo>
                          <a:pt x="38" y="94"/>
                        </a:lnTo>
                        <a:lnTo>
                          <a:pt x="34" y="94"/>
                        </a:lnTo>
                        <a:lnTo>
                          <a:pt x="33" y="94"/>
                        </a:lnTo>
                        <a:lnTo>
                          <a:pt x="30" y="94"/>
                        </a:lnTo>
                        <a:lnTo>
                          <a:pt x="26" y="94"/>
                        </a:lnTo>
                        <a:lnTo>
                          <a:pt x="24" y="94"/>
                        </a:lnTo>
                        <a:lnTo>
                          <a:pt x="23" y="94"/>
                        </a:lnTo>
                        <a:lnTo>
                          <a:pt x="18" y="91"/>
                        </a:lnTo>
                        <a:lnTo>
                          <a:pt x="14" y="91"/>
                        </a:lnTo>
                        <a:lnTo>
                          <a:pt x="11" y="91"/>
                        </a:lnTo>
                        <a:lnTo>
                          <a:pt x="7" y="91"/>
                        </a:lnTo>
                        <a:lnTo>
                          <a:pt x="5" y="91"/>
                        </a:lnTo>
                        <a:lnTo>
                          <a:pt x="2" y="91"/>
                        </a:lnTo>
                        <a:lnTo>
                          <a:pt x="0" y="91"/>
                        </a:lnTo>
                        <a:lnTo>
                          <a:pt x="13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60" name="Freeform 213"/>
                  <p:cNvSpPr>
                    <a:spLocks/>
                  </p:cNvSpPr>
                  <p:nvPr/>
                </p:nvSpPr>
                <p:spPr bwMode="auto">
                  <a:xfrm>
                    <a:off x="5420" y="1680"/>
                    <a:ext cx="12" cy="31"/>
                  </a:xfrm>
                  <a:custGeom>
                    <a:avLst/>
                    <a:gdLst>
                      <a:gd name="T0" fmla="*/ 0 w 36"/>
                      <a:gd name="T1" fmla="*/ 0 h 91"/>
                      <a:gd name="T2" fmla="*/ 0 w 36"/>
                      <a:gd name="T3" fmla="*/ 0 h 91"/>
                      <a:gd name="T4" fmla="*/ 0 w 36"/>
                      <a:gd name="T5" fmla="*/ 0 h 91"/>
                      <a:gd name="T6" fmla="*/ 0 w 36"/>
                      <a:gd name="T7" fmla="*/ 0 h 91"/>
                      <a:gd name="T8" fmla="*/ 0 w 36"/>
                      <a:gd name="T9" fmla="*/ 0 h 91"/>
                      <a:gd name="T10" fmla="*/ 0 w 36"/>
                      <a:gd name="T11" fmla="*/ 0 h 91"/>
                      <a:gd name="T12" fmla="*/ 0 w 36"/>
                      <a:gd name="T13" fmla="*/ 0 h 91"/>
                      <a:gd name="T14" fmla="*/ 0 w 36"/>
                      <a:gd name="T15" fmla="*/ 0 h 91"/>
                      <a:gd name="T16" fmla="*/ 0 w 36"/>
                      <a:gd name="T17" fmla="*/ 0 h 91"/>
                      <a:gd name="T18" fmla="*/ 0 w 36"/>
                      <a:gd name="T19" fmla="*/ 0 h 91"/>
                      <a:gd name="T20" fmla="*/ 0 w 36"/>
                      <a:gd name="T21" fmla="*/ 0 h 91"/>
                      <a:gd name="T22" fmla="*/ 0 w 36"/>
                      <a:gd name="T23" fmla="*/ 0 h 91"/>
                      <a:gd name="T24" fmla="*/ 0 w 36"/>
                      <a:gd name="T25" fmla="*/ 0 h 91"/>
                      <a:gd name="T26" fmla="*/ 0 w 36"/>
                      <a:gd name="T27" fmla="*/ 0 h 91"/>
                      <a:gd name="T28" fmla="*/ 0 w 36"/>
                      <a:gd name="T29" fmla="*/ 0 h 91"/>
                      <a:gd name="T30" fmla="*/ 0 w 36"/>
                      <a:gd name="T31" fmla="*/ 0 h 91"/>
                      <a:gd name="T32" fmla="*/ 0 w 36"/>
                      <a:gd name="T33" fmla="*/ 0 h 91"/>
                      <a:gd name="T34" fmla="*/ 0 w 36"/>
                      <a:gd name="T35" fmla="*/ 0 h 91"/>
                      <a:gd name="T36" fmla="*/ 0 w 36"/>
                      <a:gd name="T37" fmla="*/ 0 h 91"/>
                      <a:gd name="T38" fmla="*/ 0 w 36"/>
                      <a:gd name="T39" fmla="*/ 0 h 91"/>
                      <a:gd name="T40" fmla="*/ 0 w 36"/>
                      <a:gd name="T41" fmla="*/ 0 h 91"/>
                      <a:gd name="T42" fmla="*/ 0 w 36"/>
                      <a:gd name="T43" fmla="*/ 0 h 91"/>
                      <a:gd name="T44" fmla="*/ 0 w 36"/>
                      <a:gd name="T45" fmla="*/ 0 h 91"/>
                      <a:gd name="T46" fmla="*/ 0 w 36"/>
                      <a:gd name="T47" fmla="*/ 0 h 91"/>
                      <a:gd name="T48" fmla="*/ 0 w 36"/>
                      <a:gd name="T49" fmla="*/ 0 h 91"/>
                      <a:gd name="T50" fmla="*/ 0 w 36"/>
                      <a:gd name="T51" fmla="*/ 0 h 91"/>
                      <a:gd name="T52" fmla="*/ 0 w 36"/>
                      <a:gd name="T53" fmla="*/ 0 h 91"/>
                      <a:gd name="T54" fmla="*/ 0 w 36"/>
                      <a:gd name="T55" fmla="*/ 0 h 91"/>
                      <a:gd name="T56" fmla="*/ 0 w 36"/>
                      <a:gd name="T57" fmla="*/ 0 h 91"/>
                      <a:gd name="T58" fmla="*/ 0 w 36"/>
                      <a:gd name="T59" fmla="*/ 0 h 91"/>
                      <a:gd name="T60" fmla="*/ 0 w 36"/>
                      <a:gd name="T61" fmla="*/ 0 h 91"/>
                      <a:gd name="T62" fmla="*/ 0 w 36"/>
                      <a:gd name="T63" fmla="*/ 0 h 91"/>
                      <a:gd name="T64" fmla="*/ 0 w 36"/>
                      <a:gd name="T65" fmla="*/ 0 h 9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36"/>
                      <a:gd name="T100" fmla="*/ 0 h 91"/>
                      <a:gd name="T101" fmla="*/ 36 w 36"/>
                      <a:gd name="T102" fmla="*/ 91 h 9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36" h="91">
                        <a:moveTo>
                          <a:pt x="36" y="91"/>
                        </a:moveTo>
                        <a:lnTo>
                          <a:pt x="33" y="91"/>
                        </a:lnTo>
                        <a:lnTo>
                          <a:pt x="29" y="91"/>
                        </a:lnTo>
                        <a:lnTo>
                          <a:pt x="27" y="89"/>
                        </a:lnTo>
                        <a:lnTo>
                          <a:pt x="23" y="89"/>
                        </a:lnTo>
                        <a:lnTo>
                          <a:pt x="17" y="88"/>
                        </a:lnTo>
                        <a:lnTo>
                          <a:pt x="15" y="87"/>
                        </a:lnTo>
                        <a:lnTo>
                          <a:pt x="10" y="85"/>
                        </a:lnTo>
                        <a:lnTo>
                          <a:pt x="8" y="83"/>
                        </a:lnTo>
                        <a:lnTo>
                          <a:pt x="4" y="81"/>
                        </a:lnTo>
                        <a:lnTo>
                          <a:pt x="3" y="80"/>
                        </a:lnTo>
                        <a:lnTo>
                          <a:pt x="0" y="75"/>
                        </a:lnTo>
                        <a:lnTo>
                          <a:pt x="0" y="70"/>
                        </a:lnTo>
                        <a:lnTo>
                          <a:pt x="0" y="67"/>
                        </a:lnTo>
                        <a:lnTo>
                          <a:pt x="0" y="64"/>
                        </a:lnTo>
                        <a:lnTo>
                          <a:pt x="1" y="61"/>
                        </a:lnTo>
                        <a:lnTo>
                          <a:pt x="3" y="58"/>
                        </a:lnTo>
                        <a:lnTo>
                          <a:pt x="3" y="55"/>
                        </a:lnTo>
                        <a:lnTo>
                          <a:pt x="6" y="51"/>
                        </a:lnTo>
                        <a:lnTo>
                          <a:pt x="7" y="48"/>
                        </a:lnTo>
                        <a:lnTo>
                          <a:pt x="9" y="45"/>
                        </a:lnTo>
                        <a:lnTo>
                          <a:pt x="11" y="41"/>
                        </a:lnTo>
                        <a:lnTo>
                          <a:pt x="13" y="37"/>
                        </a:lnTo>
                        <a:lnTo>
                          <a:pt x="15" y="34"/>
                        </a:lnTo>
                        <a:lnTo>
                          <a:pt x="19" y="30"/>
                        </a:lnTo>
                        <a:lnTo>
                          <a:pt x="20" y="26"/>
                        </a:lnTo>
                        <a:lnTo>
                          <a:pt x="23" y="23"/>
                        </a:lnTo>
                        <a:lnTo>
                          <a:pt x="26" y="19"/>
                        </a:lnTo>
                        <a:lnTo>
                          <a:pt x="28" y="15"/>
                        </a:lnTo>
                        <a:lnTo>
                          <a:pt x="30" y="12"/>
                        </a:lnTo>
                        <a:lnTo>
                          <a:pt x="32" y="7"/>
                        </a:lnTo>
                        <a:lnTo>
                          <a:pt x="33" y="4"/>
                        </a:lnTo>
                        <a:lnTo>
                          <a:pt x="35" y="0"/>
                        </a:lnTo>
                        <a:lnTo>
                          <a:pt x="35" y="4"/>
                        </a:lnTo>
                        <a:lnTo>
                          <a:pt x="35" y="6"/>
                        </a:lnTo>
                        <a:lnTo>
                          <a:pt x="35" y="10"/>
                        </a:lnTo>
                        <a:lnTo>
                          <a:pt x="35" y="12"/>
                        </a:lnTo>
                        <a:lnTo>
                          <a:pt x="35" y="15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5" y="23"/>
                        </a:lnTo>
                        <a:lnTo>
                          <a:pt x="35" y="26"/>
                        </a:lnTo>
                        <a:lnTo>
                          <a:pt x="35" y="30"/>
                        </a:lnTo>
                        <a:lnTo>
                          <a:pt x="35" y="32"/>
                        </a:lnTo>
                        <a:lnTo>
                          <a:pt x="35" y="35"/>
                        </a:lnTo>
                        <a:lnTo>
                          <a:pt x="35" y="37"/>
                        </a:lnTo>
                        <a:lnTo>
                          <a:pt x="35" y="41"/>
                        </a:lnTo>
                        <a:lnTo>
                          <a:pt x="35" y="43"/>
                        </a:lnTo>
                        <a:lnTo>
                          <a:pt x="35" y="47"/>
                        </a:lnTo>
                        <a:lnTo>
                          <a:pt x="35" y="49"/>
                        </a:lnTo>
                        <a:lnTo>
                          <a:pt x="35" y="53"/>
                        </a:lnTo>
                        <a:lnTo>
                          <a:pt x="35" y="55"/>
                        </a:lnTo>
                        <a:lnTo>
                          <a:pt x="35" y="57"/>
                        </a:lnTo>
                        <a:lnTo>
                          <a:pt x="35" y="61"/>
                        </a:lnTo>
                        <a:lnTo>
                          <a:pt x="35" y="63"/>
                        </a:lnTo>
                        <a:lnTo>
                          <a:pt x="35" y="67"/>
                        </a:lnTo>
                        <a:lnTo>
                          <a:pt x="35" y="69"/>
                        </a:lnTo>
                        <a:lnTo>
                          <a:pt x="35" y="72"/>
                        </a:lnTo>
                        <a:lnTo>
                          <a:pt x="35" y="75"/>
                        </a:lnTo>
                        <a:lnTo>
                          <a:pt x="35" y="77"/>
                        </a:lnTo>
                        <a:lnTo>
                          <a:pt x="35" y="80"/>
                        </a:lnTo>
                        <a:lnTo>
                          <a:pt x="35" y="82"/>
                        </a:lnTo>
                        <a:lnTo>
                          <a:pt x="35" y="86"/>
                        </a:lnTo>
                        <a:lnTo>
                          <a:pt x="35" y="88"/>
                        </a:lnTo>
                        <a:lnTo>
                          <a:pt x="36" y="9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61" name="Freeform 214"/>
                  <p:cNvSpPr>
                    <a:spLocks/>
                  </p:cNvSpPr>
                  <p:nvPr/>
                </p:nvSpPr>
                <p:spPr bwMode="auto">
                  <a:xfrm>
                    <a:off x="5402" y="1599"/>
                    <a:ext cx="223" cy="177"/>
                  </a:xfrm>
                  <a:custGeom>
                    <a:avLst/>
                    <a:gdLst>
                      <a:gd name="T0" fmla="*/ 0 w 667"/>
                      <a:gd name="T1" fmla="*/ 0 h 531"/>
                      <a:gd name="T2" fmla="*/ 0 w 667"/>
                      <a:gd name="T3" fmla="*/ 0 h 531"/>
                      <a:gd name="T4" fmla="*/ 0 w 667"/>
                      <a:gd name="T5" fmla="*/ 0 h 531"/>
                      <a:gd name="T6" fmla="*/ 0 w 667"/>
                      <a:gd name="T7" fmla="*/ 0 h 531"/>
                      <a:gd name="T8" fmla="*/ 0 w 667"/>
                      <a:gd name="T9" fmla="*/ 0 h 531"/>
                      <a:gd name="T10" fmla="*/ 0 w 667"/>
                      <a:gd name="T11" fmla="*/ 0 h 531"/>
                      <a:gd name="T12" fmla="*/ 0 w 667"/>
                      <a:gd name="T13" fmla="*/ 0 h 531"/>
                      <a:gd name="T14" fmla="*/ 0 w 667"/>
                      <a:gd name="T15" fmla="*/ 0 h 531"/>
                      <a:gd name="T16" fmla="*/ 0 w 667"/>
                      <a:gd name="T17" fmla="*/ 0 h 531"/>
                      <a:gd name="T18" fmla="*/ 0 w 667"/>
                      <a:gd name="T19" fmla="*/ 0 h 531"/>
                      <a:gd name="T20" fmla="*/ 0 w 667"/>
                      <a:gd name="T21" fmla="*/ 0 h 531"/>
                      <a:gd name="T22" fmla="*/ 0 w 667"/>
                      <a:gd name="T23" fmla="*/ 0 h 531"/>
                      <a:gd name="T24" fmla="*/ 0 w 667"/>
                      <a:gd name="T25" fmla="*/ 0 h 531"/>
                      <a:gd name="T26" fmla="*/ 0 w 667"/>
                      <a:gd name="T27" fmla="*/ 0 h 531"/>
                      <a:gd name="T28" fmla="*/ 0 w 667"/>
                      <a:gd name="T29" fmla="*/ 0 h 531"/>
                      <a:gd name="T30" fmla="*/ 0 w 667"/>
                      <a:gd name="T31" fmla="*/ 0 h 531"/>
                      <a:gd name="T32" fmla="*/ 0 w 667"/>
                      <a:gd name="T33" fmla="*/ 0 h 531"/>
                      <a:gd name="T34" fmla="*/ 0 w 667"/>
                      <a:gd name="T35" fmla="*/ 0 h 531"/>
                      <a:gd name="T36" fmla="*/ 0 w 667"/>
                      <a:gd name="T37" fmla="*/ 0 h 531"/>
                      <a:gd name="T38" fmla="*/ 0 w 667"/>
                      <a:gd name="T39" fmla="*/ 0 h 531"/>
                      <a:gd name="T40" fmla="*/ 0 w 667"/>
                      <a:gd name="T41" fmla="*/ 0 h 531"/>
                      <a:gd name="T42" fmla="*/ 0 w 667"/>
                      <a:gd name="T43" fmla="*/ 0 h 531"/>
                      <a:gd name="T44" fmla="*/ 0 w 667"/>
                      <a:gd name="T45" fmla="*/ 0 h 531"/>
                      <a:gd name="T46" fmla="*/ 0 w 667"/>
                      <a:gd name="T47" fmla="*/ 0 h 531"/>
                      <a:gd name="T48" fmla="*/ 0 w 667"/>
                      <a:gd name="T49" fmla="*/ 0 h 531"/>
                      <a:gd name="T50" fmla="*/ 0 w 667"/>
                      <a:gd name="T51" fmla="*/ 0 h 531"/>
                      <a:gd name="T52" fmla="*/ 0 w 667"/>
                      <a:gd name="T53" fmla="*/ 0 h 531"/>
                      <a:gd name="T54" fmla="*/ 0 w 667"/>
                      <a:gd name="T55" fmla="*/ 0 h 531"/>
                      <a:gd name="T56" fmla="*/ 0 w 667"/>
                      <a:gd name="T57" fmla="*/ 0 h 531"/>
                      <a:gd name="T58" fmla="*/ 0 w 667"/>
                      <a:gd name="T59" fmla="*/ 0 h 531"/>
                      <a:gd name="T60" fmla="*/ 0 w 667"/>
                      <a:gd name="T61" fmla="*/ 0 h 531"/>
                      <a:gd name="T62" fmla="*/ 0 w 667"/>
                      <a:gd name="T63" fmla="*/ 0 h 531"/>
                      <a:gd name="T64" fmla="*/ 0 w 667"/>
                      <a:gd name="T65" fmla="*/ 0 h 531"/>
                      <a:gd name="T66" fmla="*/ 0 w 667"/>
                      <a:gd name="T67" fmla="*/ 0 h 531"/>
                      <a:gd name="T68" fmla="*/ 0 w 667"/>
                      <a:gd name="T69" fmla="*/ 0 h 531"/>
                      <a:gd name="T70" fmla="*/ 0 w 667"/>
                      <a:gd name="T71" fmla="*/ 0 h 531"/>
                      <a:gd name="T72" fmla="*/ 0 w 667"/>
                      <a:gd name="T73" fmla="*/ 0 h 531"/>
                      <a:gd name="T74" fmla="*/ 0 w 667"/>
                      <a:gd name="T75" fmla="*/ 0 h 531"/>
                      <a:gd name="T76" fmla="*/ 0 w 667"/>
                      <a:gd name="T77" fmla="*/ 0 h 531"/>
                      <a:gd name="T78" fmla="*/ 0 w 667"/>
                      <a:gd name="T79" fmla="*/ 0 h 531"/>
                      <a:gd name="T80" fmla="*/ 0 w 667"/>
                      <a:gd name="T81" fmla="*/ 0 h 531"/>
                      <a:gd name="T82" fmla="*/ 0 w 667"/>
                      <a:gd name="T83" fmla="*/ 0 h 531"/>
                      <a:gd name="T84" fmla="*/ 0 w 667"/>
                      <a:gd name="T85" fmla="*/ 0 h 531"/>
                      <a:gd name="T86" fmla="*/ 0 w 667"/>
                      <a:gd name="T87" fmla="*/ 0 h 531"/>
                      <a:gd name="T88" fmla="*/ 0 w 667"/>
                      <a:gd name="T89" fmla="*/ 0 h 531"/>
                      <a:gd name="T90" fmla="*/ 0 w 667"/>
                      <a:gd name="T91" fmla="*/ 0 h 531"/>
                      <a:gd name="T92" fmla="*/ 0 w 667"/>
                      <a:gd name="T93" fmla="*/ 0 h 531"/>
                      <a:gd name="T94" fmla="*/ 0 w 667"/>
                      <a:gd name="T95" fmla="*/ 0 h 531"/>
                      <a:gd name="T96" fmla="*/ 0 w 667"/>
                      <a:gd name="T97" fmla="*/ 0 h 531"/>
                      <a:gd name="T98" fmla="*/ 0 w 667"/>
                      <a:gd name="T99" fmla="*/ 0 h 531"/>
                      <a:gd name="T100" fmla="*/ 0 w 667"/>
                      <a:gd name="T101" fmla="*/ 0 h 531"/>
                      <a:gd name="T102" fmla="*/ 0 w 667"/>
                      <a:gd name="T103" fmla="*/ 0 h 531"/>
                      <a:gd name="T104" fmla="*/ 0 w 667"/>
                      <a:gd name="T105" fmla="*/ 0 h 531"/>
                      <a:gd name="T106" fmla="*/ 0 w 667"/>
                      <a:gd name="T107" fmla="*/ 0 h 531"/>
                      <a:gd name="T108" fmla="*/ 0 w 667"/>
                      <a:gd name="T109" fmla="*/ 0 h 531"/>
                      <a:gd name="T110" fmla="*/ 0 w 667"/>
                      <a:gd name="T111" fmla="*/ 0 h 531"/>
                      <a:gd name="T112" fmla="*/ 0 w 667"/>
                      <a:gd name="T113" fmla="*/ 0 h 531"/>
                      <a:gd name="T114" fmla="*/ 0 w 667"/>
                      <a:gd name="T115" fmla="*/ 0 h 531"/>
                      <a:gd name="T116" fmla="*/ 0 w 667"/>
                      <a:gd name="T117" fmla="*/ 0 h 531"/>
                      <a:gd name="T118" fmla="*/ 0 w 667"/>
                      <a:gd name="T119" fmla="*/ 0 h 531"/>
                      <a:gd name="T120" fmla="*/ 0 w 667"/>
                      <a:gd name="T121" fmla="*/ 0 h 531"/>
                      <a:gd name="T122" fmla="*/ 0 w 667"/>
                      <a:gd name="T123" fmla="*/ 0 h 531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667"/>
                      <a:gd name="T187" fmla="*/ 0 h 531"/>
                      <a:gd name="T188" fmla="*/ 667 w 667"/>
                      <a:gd name="T189" fmla="*/ 531 h 531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667" h="531">
                        <a:moveTo>
                          <a:pt x="22" y="4"/>
                        </a:moveTo>
                        <a:lnTo>
                          <a:pt x="105" y="26"/>
                        </a:lnTo>
                        <a:lnTo>
                          <a:pt x="105" y="27"/>
                        </a:lnTo>
                        <a:lnTo>
                          <a:pt x="105" y="29"/>
                        </a:lnTo>
                        <a:lnTo>
                          <a:pt x="104" y="30"/>
                        </a:lnTo>
                        <a:lnTo>
                          <a:pt x="104" y="33"/>
                        </a:lnTo>
                        <a:lnTo>
                          <a:pt x="104" y="35"/>
                        </a:lnTo>
                        <a:lnTo>
                          <a:pt x="104" y="38"/>
                        </a:lnTo>
                        <a:lnTo>
                          <a:pt x="104" y="41"/>
                        </a:lnTo>
                        <a:lnTo>
                          <a:pt x="104" y="45"/>
                        </a:lnTo>
                        <a:lnTo>
                          <a:pt x="102" y="48"/>
                        </a:lnTo>
                        <a:lnTo>
                          <a:pt x="101" y="53"/>
                        </a:lnTo>
                        <a:lnTo>
                          <a:pt x="101" y="54"/>
                        </a:lnTo>
                        <a:lnTo>
                          <a:pt x="101" y="57"/>
                        </a:lnTo>
                        <a:lnTo>
                          <a:pt x="101" y="59"/>
                        </a:lnTo>
                        <a:lnTo>
                          <a:pt x="101" y="62"/>
                        </a:lnTo>
                        <a:lnTo>
                          <a:pt x="101" y="65"/>
                        </a:lnTo>
                        <a:lnTo>
                          <a:pt x="101" y="67"/>
                        </a:lnTo>
                        <a:lnTo>
                          <a:pt x="101" y="71"/>
                        </a:lnTo>
                        <a:lnTo>
                          <a:pt x="101" y="73"/>
                        </a:lnTo>
                        <a:lnTo>
                          <a:pt x="100" y="76"/>
                        </a:lnTo>
                        <a:lnTo>
                          <a:pt x="99" y="79"/>
                        </a:lnTo>
                        <a:lnTo>
                          <a:pt x="99" y="81"/>
                        </a:lnTo>
                        <a:lnTo>
                          <a:pt x="99" y="85"/>
                        </a:lnTo>
                        <a:lnTo>
                          <a:pt x="99" y="87"/>
                        </a:lnTo>
                        <a:lnTo>
                          <a:pt x="99" y="90"/>
                        </a:lnTo>
                        <a:lnTo>
                          <a:pt x="99" y="95"/>
                        </a:lnTo>
                        <a:lnTo>
                          <a:pt x="99" y="97"/>
                        </a:lnTo>
                        <a:lnTo>
                          <a:pt x="98" y="100"/>
                        </a:lnTo>
                        <a:lnTo>
                          <a:pt x="97" y="105"/>
                        </a:lnTo>
                        <a:lnTo>
                          <a:pt x="97" y="108"/>
                        </a:lnTo>
                        <a:lnTo>
                          <a:pt x="97" y="112"/>
                        </a:lnTo>
                        <a:lnTo>
                          <a:pt x="97" y="115"/>
                        </a:lnTo>
                        <a:lnTo>
                          <a:pt x="97" y="119"/>
                        </a:lnTo>
                        <a:lnTo>
                          <a:pt x="97" y="123"/>
                        </a:lnTo>
                        <a:lnTo>
                          <a:pt x="97" y="128"/>
                        </a:lnTo>
                        <a:lnTo>
                          <a:pt x="95" y="131"/>
                        </a:lnTo>
                        <a:lnTo>
                          <a:pt x="94" y="135"/>
                        </a:lnTo>
                        <a:lnTo>
                          <a:pt x="94" y="138"/>
                        </a:lnTo>
                        <a:lnTo>
                          <a:pt x="94" y="143"/>
                        </a:lnTo>
                        <a:lnTo>
                          <a:pt x="94" y="148"/>
                        </a:lnTo>
                        <a:lnTo>
                          <a:pt x="94" y="152"/>
                        </a:lnTo>
                        <a:lnTo>
                          <a:pt x="93" y="156"/>
                        </a:lnTo>
                        <a:lnTo>
                          <a:pt x="93" y="161"/>
                        </a:lnTo>
                        <a:lnTo>
                          <a:pt x="92" y="165"/>
                        </a:lnTo>
                        <a:lnTo>
                          <a:pt x="92" y="169"/>
                        </a:lnTo>
                        <a:lnTo>
                          <a:pt x="91" y="173"/>
                        </a:lnTo>
                        <a:lnTo>
                          <a:pt x="91" y="179"/>
                        </a:lnTo>
                        <a:lnTo>
                          <a:pt x="91" y="182"/>
                        </a:lnTo>
                        <a:lnTo>
                          <a:pt x="91" y="187"/>
                        </a:lnTo>
                        <a:lnTo>
                          <a:pt x="91" y="192"/>
                        </a:lnTo>
                        <a:lnTo>
                          <a:pt x="91" y="198"/>
                        </a:lnTo>
                        <a:lnTo>
                          <a:pt x="89" y="201"/>
                        </a:lnTo>
                        <a:lnTo>
                          <a:pt x="89" y="207"/>
                        </a:lnTo>
                        <a:lnTo>
                          <a:pt x="89" y="211"/>
                        </a:lnTo>
                        <a:lnTo>
                          <a:pt x="89" y="217"/>
                        </a:lnTo>
                        <a:lnTo>
                          <a:pt x="88" y="214"/>
                        </a:lnTo>
                        <a:lnTo>
                          <a:pt x="86" y="211"/>
                        </a:lnTo>
                        <a:lnTo>
                          <a:pt x="83" y="207"/>
                        </a:lnTo>
                        <a:lnTo>
                          <a:pt x="80" y="205"/>
                        </a:lnTo>
                        <a:lnTo>
                          <a:pt x="76" y="201"/>
                        </a:lnTo>
                        <a:lnTo>
                          <a:pt x="70" y="199"/>
                        </a:lnTo>
                        <a:lnTo>
                          <a:pt x="68" y="198"/>
                        </a:lnTo>
                        <a:lnTo>
                          <a:pt x="66" y="197"/>
                        </a:lnTo>
                        <a:lnTo>
                          <a:pt x="63" y="197"/>
                        </a:lnTo>
                        <a:lnTo>
                          <a:pt x="61" y="195"/>
                        </a:lnTo>
                        <a:lnTo>
                          <a:pt x="60" y="197"/>
                        </a:lnTo>
                        <a:lnTo>
                          <a:pt x="59" y="199"/>
                        </a:lnTo>
                        <a:lnTo>
                          <a:pt x="59" y="201"/>
                        </a:lnTo>
                        <a:lnTo>
                          <a:pt x="57" y="206"/>
                        </a:lnTo>
                        <a:lnTo>
                          <a:pt x="56" y="208"/>
                        </a:lnTo>
                        <a:lnTo>
                          <a:pt x="55" y="213"/>
                        </a:lnTo>
                        <a:lnTo>
                          <a:pt x="54" y="218"/>
                        </a:lnTo>
                        <a:lnTo>
                          <a:pt x="54" y="222"/>
                        </a:lnTo>
                        <a:lnTo>
                          <a:pt x="53" y="226"/>
                        </a:lnTo>
                        <a:lnTo>
                          <a:pt x="53" y="231"/>
                        </a:lnTo>
                        <a:lnTo>
                          <a:pt x="53" y="235"/>
                        </a:lnTo>
                        <a:lnTo>
                          <a:pt x="53" y="239"/>
                        </a:lnTo>
                        <a:lnTo>
                          <a:pt x="53" y="243"/>
                        </a:lnTo>
                        <a:lnTo>
                          <a:pt x="53" y="246"/>
                        </a:lnTo>
                        <a:lnTo>
                          <a:pt x="54" y="250"/>
                        </a:lnTo>
                        <a:lnTo>
                          <a:pt x="56" y="254"/>
                        </a:lnTo>
                        <a:lnTo>
                          <a:pt x="51" y="255"/>
                        </a:lnTo>
                        <a:lnTo>
                          <a:pt x="48" y="257"/>
                        </a:lnTo>
                        <a:lnTo>
                          <a:pt x="44" y="257"/>
                        </a:lnTo>
                        <a:lnTo>
                          <a:pt x="41" y="260"/>
                        </a:lnTo>
                        <a:lnTo>
                          <a:pt x="38" y="262"/>
                        </a:lnTo>
                        <a:lnTo>
                          <a:pt x="35" y="263"/>
                        </a:lnTo>
                        <a:lnTo>
                          <a:pt x="32" y="264"/>
                        </a:lnTo>
                        <a:lnTo>
                          <a:pt x="30" y="267"/>
                        </a:lnTo>
                        <a:lnTo>
                          <a:pt x="25" y="271"/>
                        </a:lnTo>
                        <a:lnTo>
                          <a:pt x="22" y="275"/>
                        </a:lnTo>
                        <a:lnTo>
                          <a:pt x="19" y="280"/>
                        </a:lnTo>
                        <a:lnTo>
                          <a:pt x="17" y="284"/>
                        </a:lnTo>
                        <a:lnTo>
                          <a:pt x="15" y="289"/>
                        </a:lnTo>
                        <a:lnTo>
                          <a:pt x="13" y="294"/>
                        </a:lnTo>
                        <a:lnTo>
                          <a:pt x="12" y="299"/>
                        </a:lnTo>
                        <a:lnTo>
                          <a:pt x="12" y="303"/>
                        </a:lnTo>
                        <a:lnTo>
                          <a:pt x="12" y="306"/>
                        </a:lnTo>
                        <a:lnTo>
                          <a:pt x="12" y="308"/>
                        </a:lnTo>
                        <a:lnTo>
                          <a:pt x="12" y="312"/>
                        </a:lnTo>
                        <a:lnTo>
                          <a:pt x="13" y="314"/>
                        </a:lnTo>
                        <a:lnTo>
                          <a:pt x="13" y="317"/>
                        </a:lnTo>
                        <a:lnTo>
                          <a:pt x="15" y="319"/>
                        </a:lnTo>
                        <a:lnTo>
                          <a:pt x="15" y="322"/>
                        </a:lnTo>
                        <a:lnTo>
                          <a:pt x="17" y="325"/>
                        </a:lnTo>
                        <a:lnTo>
                          <a:pt x="18" y="330"/>
                        </a:lnTo>
                        <a:lnTo>
                          <a:pt x="21" y="336"/>
                        </a:lnTo>
                        <a:lnTo>
                          <a:pt x="21" y="338"/>
                        </a:lnTo>
                        <a:lnTo>
                          <a:pt x="23" y="340"/>
                        </a:lnTo>
                        <a:lnTo>
                          <a:pt x="24" y="343"/>
                        </a:lnTo>
                        <a:lnTo>
                          <a:pt x="25" y="345"/>
                        </a:lnTo>
                        <a:lnTo>
                          <a:pt x="28" y="351"/>
                        </a:lnTo>
                        <a:lnTo>
                          <a:pt x="31" y="356"/>
                        </a:lnTo>
                        <a:lnTo>
                          <a:pt x="32" y="358"/>
                        </a:lnTo>
                        <a:lnTo>
                          <a:pt x="35" y="360"/>
                        </a:lnTo>
                        <a:lnTo>
                          <a:pt x="36" y="364"/>
                        </a:lnTo>
                        <a:lnTo>
                          <a:pt x="38" y="368"/>
                        </a:lnTo>
                        <a:lnTo>
                          <a:pt x="42" y="372"/>
                        </a:lnTo>
                        <a:lnTo>
                          <a:pt x="45" y="376"/>
                        </a:lnTo>
                        <a:lnTo>
                          <a:pt x="49" y="381"/>
                        </a:lnTo>
                        <a:lnTo>
                          <a:pt x="53" y="387"/>
                        </a:lnTo>
                        <a:lnTo>
                          <a:pt x="56" y="391"/>
                        </a:lnTo>
                        <a:lnTo>
                          <a:pt x="60" y="396"/>
                        </a:lnTo>
                        <a:lnTo>
                          <a:pt x="63" y="400"/>
                        </a:lnTo>
                        <a:lnTo>
                          <a:pt x="67" y="404"/>
                        </a:lnTo>
                        <a:lnTo>
                          <a:pt x="68" y="401"/>
                        </a:lnTo>
                        <a:lnTo>
                          <a:pt x="70" y="396"/>
                        </a:lnTo>
                        <a:lnTo>
                          <a:pt x="73" y="394"/>
                        </a:lnTo>
                        <a:lnTo>
                          <a:pt x="74" y="391"/>
                        </a:lnTo>
                        <a:lnTo>
                          <a:pt x="76" y="388"/>
                        </a:lnTo>
                        <a:lnTo>
                          <a:pt x="78" y="384"/>
                        </a:lnTo>
                        <a:lnTo>
                          <a:pt x="79" y="381"/>
                        </a:lnTo>
                        <a:lnTo>
                          <a:pt x="81" y="378"/>
                        </a:lnTo>
                        <a:lnTo>
                          <a:pt x="81" y="374"/>
                        </a:lnTo>
                        <a:lnTo>
                          <a:pt x="83" y="371"/>
                        </a:lnTo>
                        <a:lnTo>
                          <a:pt x="86" y="366"/>
                        </a:lnTo>
                        <a:lnTo>
                          <a:pt x="87" y="363"/>
                        </a:lnTo>
                        <a:lnTo>
                          <a:pt x="88" y="358"/>
                        </a:lnTo>
                        <a:lnTo>
                          <a:pt x="91" y="356"/>
                        </a:lnTo>
                        <a:lnTo>
                          <a:pt x="91" y="359"/>
                        </a:lnTo>
                        <a:lnTo>
                          <a:pt x="91" y="363"/>
                        </a:lnTo>
                        <a:lnTo>
                          <a:pt x="91" y="366"/>
                        </a:lnTo>
                        <a:lnTo>
                          <a:pt x="91" y="370"/>
                        </a:lnTo>
                        <a:lnTo>
                          <a:pt x="91" y="374"/>
                        </a:lnTo>
                        <a:lnTo>
                          <a:pt x="91" y="376"/>
                        </a:lnTo>
                        <a:lnTo>
                          <a:pt x="92" y="379"/>
                        </a:lnTo>
                        <a:lnTo>
                          <a:pt x="92" y="383"/>
                        </a:lnTo>
                        <a:lnTo>
                          <a:pt x="92" y="387"/>
                        </a:lnTo>
                        <a:lnTo>
                          <a:pt x="93" y="389"/>
                        </a:lnTo>
                        <a:lnTo>
                          <a:pt x="94" y="391"/>
                        </a:lnTo>
                        <a:lnTo>
                          <a:pt x="94" y="396"/>
                        </a:lnTo>
                        <a:lnTo>
                          <a:pt x="94" y="398"/>
                        </a:lnTo>
                        <a:lnTo>
                          <a:pt x="94" y="401"/>
                        </a:lnTo>
                        <a:lnTo>
                          <a:pt x="94" y="404"/>
                        </a:lnTo>
                        <a:lnTo>
                          <a:pt x="95" y="407"/>
                        </a:lnTo>
                        <a:lnTo>
                          <a:pt x="92" y="408"/>
                        </a:lnTo>
                        <a:lnTo>
                          <a:pt x="88" y="409"/>
                        </a:lnTo>
                        <a:lnTo>
                          <a:pt x="83" y="411"/>
                        </a:lnTo>
                        <a:lnTo>
                          <a:pt x="81" y="414"/>
                        </a:lnTo>
                        <a:lnTo>
                          <a:pt x="76" y="416"/>
                        </a:lnTo>
                        <a:lnTo>
                          <a:pt x="70" y="419"/>
                        </a:lnTo>
                        <a:lnTo>
                          <a:pt x="66" y="421"/>
                        </a:lnTo>
                        <a:lnTo>
                          <a:pt x="62" y="425"/>
                        </a:lnTo>
                        <a:lnTo>
                          <a:pt x="57" y="427"/>
                        </a:lnTo>
                        <a:lnTo>
                          <a:pt x="53" y="429"/>
                        </a:lnTo>
                        <a:lnTo>
                          <a:pt x="48" y="432"/>
                        </a:lnTo>
                        <a:lnTo>
                          <a:pt x="44" y="435"/>
                        </a:lnTo>
                        <a:lnTo>
                          <a:pt x="40" y="438"/>
                        </a:lnTo>
                        <a:lnTo>
                          <a:pt x="37" y="440"/>
                        </a:lnTo>
                        <a:lnTo>
                          <a:pt x="34" y="442"/>
                        </a:lnTo>
                        <a:lnTo>
                          <a:pt x="32" y="445"/>
                        </a:lnTo>
                        <a:lnTo>
                          <a:pt x="36" y="445"/>
                        </a:lnTo>
                        <a:lnTo>
                          <a:pt x="41" y="445"/>
                        </a:lnTo>
                        <a:lnTo>
                          <a:pt x="44" y="445"/>
                        </a:lnTo>
                        <a:lnTo>
                          <a:pt x="48" y="445"/>
                        </a:lnTo>
                        <a:lnTo>
                          <a:pt x="53" y="445"/>
                        </a:lnTo>
                        <a:lnTo>
                          <a:pt x="56" y="445"/>
                        </a:lnTo>
                        <a:lnTo>
                          <a:pt x="61" y="445"/>
                        </a:lnTo>
                        <a:lnTo>
                          <a:pt x="66" y="445"/>
                        </a:lnTo>
                        <a:lnTo>
                          <a:pt x="66" y="447"/>
                        </a:lnTo>
                        <a:lnTo>
                          <a:pt x="68" y="449"/>
                        </a:lnTo>
                        <a:lnTo>
                          <a:pt x="69" y="452"/>
                        </a:lnTo>
                        <a:lnTo>
                          <a:pt x="70" y="454"/>
                        </a:lnTo>
                        <a:lnTo>
                          <a:pt x="74" y="457"/>
                        </a:lnTo>
                        <a:lnTo>
                          <a:pt x="78" y="460"/>
                        </a:lnTo>
                        <a:lnTo>
                          <a:pt x="81" y="461"/>
                        </a:lnTo>
                        <a:lnTo>
                          <a:pt x="85" y="463"/>
                        </a:lnTo>
                        <a:lnTo>
                          <a:pt x="88" y="463"/>
                        </a:lnTo>
                        <a:lnTo>
                          <a:pt x="92" y="463"/>
                        </a:lnTo>
                        <a:lnTo>
                          <a:pt x="94" y="461"/>
                        </a:lnTo>
                        <a:lnTo>
                          <a:pt x="99" y="459"/>
                        </a:lnTo>
                        <a:lnTo>
                          <a:pt x="101" y="458"/>
                        </a:lnTo>
                        <a:lnTo>
                          <a:pt x="104" y="455"/>
                        </a:lnTo>
                        <a:lnTo>
                          <a:pt x="107" y="452"/>
                        </a:lnTo>
                        <a:lnTo>
                          <a:pt x="110" y="449"/>
                        </a:lnTo>
                        <a:lnTo>
                          <a:pt x="112" y="446"/>
                        </a:lnTo>
                        <a:lnTo>
                          <a:pt x="114" y="442"/>
                        </a:lnTo>
                        <a:lnTo>
                          <a:pt x="117" y="442"/>
                        </a:lnTo>
                        <a:lnTo>
                          <a:pt x="121" y="444"/>
                        </a:lnTo>
                        <a:lnTo>
                          <a:pt x="125" y="445"/>
                        </a:lnTo>
                        <a:lnTo>
                          <a:pt x="130" y="446"/>
                        </a:lnTo>
                        <a:lnTo>
                          <a:pt x="133" y="446"/>
                        </a:lnTo>
                        <a:lnTo>
                          <a:pt x="138" y="446"/>
                        </a:lnTo>
                        <a:lnTo>
                          <a:pt x="142" y="446"/>
                        </a:lnTo>
                        <a:lnTo>
                          <a:pt x="146" y="447"/>
                        </a:lnTo>
                        <a:lnTo>
                          <a:pt x="149" y="446"/>
                        </a:lnTo>
                        <a:lnTo>
                          <a:pt x="152" y="446"/>
                        </a:lnTo>
                        <a:lnTo>
                          <a:pt x="156" y="446"/>
                        </a:lnTo>
                        <a:lnTo>
                          <a:pt x="158" y="446"/>
                        </a:lnTo>
                        <a:lnTo>
                          <a:pt x="162" y="446"/>
                        </a:lnTo>
                        <a:lnTo>
                          <a:pt x="164" y="446"/>
                        </a:lnTo>
                        <a:lnTo>
                          <a:pt x="175" y="446"/>
                        </a:lnTo>
                        <a:lnTo>
                          <a:pt x="184" y="447"/>
                        </a:lnTo>
                        <a:lnTo>
                          <a:pt x="195" y="447"/>
                        </a:lnTo>
                        <a:lnTo>
                          <a:pt x="204" y="447"/>
                        </a:lnTo>
                        <a:lnTo>
                          <a:pt x="215" y="447"/>
                        </a:lnTo>
                        <a:lnTo>
                          <a:pt x="225" y="447"/>
                        </a:lnTo>
                        <a:lnTo>
                          <a:pt x="235" y="447"/>
                        </a:lnTo>
                        <a:lnTo>
                          <a:pt x="246" y="447"/>
                        </a:lnTo>
                        <a:lnTo>
                          <a:pt x="255" y="447"/>
                        </a:lnTo>
                        <a:lnTo>
                          <a:pt x="265" y="447"/>
                        </a:lnTo>
                        <a:lnTo>
                          <a:pt x="274" y="447"/>
                        </a:lnTo>
                        <a:lnTo>
                          <a:pt x="285" y="447"/>
                        </a:lnTo>
                        <a:lnTo>
                          <a:pt x="293" y="447"/>
                        </a:lnTo>
                        <a:lnTo>
                          <a:pt x="304" y="447"/>
                        </a:lnTo>
                        <a:lnTo>
                          <a:pt x="314" y="447"/>
                        </a:lnTo>
                        <a:lnTo>
                          <a:pt x="323" y="447"/>
                        </a:lnTo>
                        <a:lnTo>
                          <a:pt x="331" y="447"/>
                        </a:lnTo>
                        <a:lnTo>
                          <a:pt x="341" y="446"/>
                        </a:lnTo>
                        <a:lnTo>
                          <a:pt x="349" y="446"/>
                        </a:lnTo>
                        <a:lnTo>
                          <a:pt x="359" y="446"/>
                        </a:lnTo>
                        <a:lnTo>
                          <a:pt x="367" y="445"/>
                        </a:lnTo>
                        <a:lnTo>
                          <a:pt x="377" y="445"/>
                        </a:lnTo>
                        <a:lnTo>
                          <a:pt x="385" y="445"/>
                        </a:lnTo>
                        <a:lnTo>
                          <a:pt x="393" y="445"/>
                        </a:lnTo>
                        <a:lnTo>
                          <a:pt x="401" y="445"/>
                        </a:lnTo>
                        <a:lnTo>
                          <a:pt x="410" y="444"/>
                        </a:lnTo>
                        <a:lnTo>
                          <a:pt x="417" y="444"/>
                        </a:lnTo>
                        <a:lnTo>
                          <a:pt x="425" y="444"/>
                        </a:lnTo>
                        <a:lnTo>
                          <a:pt x="432" y="442"/>
                        </a:lnTo>
                        <a:lnTo>
                          <a:pt x="441" y="442"/>
                        </a:lnTo>
                        <a:lnTo>
                          <a:pt x="448" y="442"/>
                        </a:lnTo>
                        <a:lnTo>
                          <a:pt x="455" y="442"/>
                        </a:lnTo>
                        <a:lnTo>
                          <a:pt x="462" y="441"/>
                        </a:lnTo>
                        <a:lnTo>
                          <a:pt x="468" y="441"/>
                        </a:lnTo>
                        <a:lnTo>
                          <a:pt x="475" y="440"/>
                        </a:lnTo>
                        <a:lnTo>
                          <a:pt x="482" y="440"/>
                        </a:lnTo>
                        <a:lnTo>
                          <a:pt x="488" y="439"/>
                        </a:lnTo>
                        <a:lnTo>
                          <a:pt x="494" y="439"/>
                        </a:lnTo>
                        <a:lnTo>
                          <a:pt x="500" y="439"/>
                        </a:lnTo>
                        <a:lnTo>
                          <a:pt x="506" y="439"/>
                        </a:lnTo>
                        <a:lnTo>
                          <a:pt x="512" y="438"/>
                        </a:lnTo>
                        <a:lnTo>
                          <a:pt x="517" y="438"/>
                        </a:lnTo>
                        <a:lnTo>
                          <a:pt x="521" y="436"/>
                        </a:lnTo>
                        <a:lnTo>
                          <a:pt x="526" y="436"/>
                        </a:lnTo>
                        <a:lnTo>
                          <a:pt x="532" y="436"/>
                        </a:lnTo>
                        <a:lnTo>
                          <a:pt x="537" y="436"/>
                        </a:lnTo>
                        <a:lnTo>
                          <a:pt x="540" y="435"/>
                        </a:lnTo>
                        <a:lnTo>
                          <a:pt x="545" y="435"/>
                        </a:lnTo>
                        <a:lnTo>
                          <a:pt x="549" y="435"/>
                        </a:lnTo>
                        <a:lnTo>
                          <a:pt x="552" y="434"/>
                        </a:lnTo>
                        <a:lnTo>
                          <a:pt x="556" y="434"/>
                        </a:lnTo>
                        <a:lnTo>
                          <a:pt x="559" y="434"/>
                        </a:lnTo>
                        <a:lnTo>
                          <a:pt x="562" y="434"/>
                        </a:lnTo>
                        <a:lnTo>
                          <a:pt x="564" y="433"/>
                        </a:lnTo>
                        <a:lnTo>
                          <a:pt x="566" y="433"/>
                        </a:lnTo>
                        <a:lnTo>
                          <a:pt x="570" y="433"/>
                        </a:lnTo>
                        <a:lnTo>
                          <a:pt x="572" y="433"/>
                        </a:lnTo>
                        <a:lnTo>
                          <a:pt x="576" y="433"/>
                        </a:lnTo>
                        <a:lnTo>
                          <a:pt x="577" y="433"/>
                        </a:lnTo>
                        <a:lnTo>
                          <a:pt x="578" y="433"/>
                        </a:lnTo>
                        <a:lnTo>
                          <a:pt x="578" y="432"/>
                        </a:lnTo>
                        <a:lnTo>
                          <a:pt x="578" y="428"/>
                        </a:lnTo>
                        <a:lnTo>
                          <a:pt x="578" y="425"/>
                        </a:lnTo>
                        <a:lnTo>
                          <a:pt x="578" y="422"/>
                        </a:lnTo>
                        <a:lnTo>
                          <a:pt x="578" y="419"/>
                        </a:lnTo>
                        <a:lnTo>
                          <a:pt x="578" y="415"/>
                        </a:lnTo>
                        <a:lnTo>
                          <a:pt x="578" y="410"/>
                        </a:lnTo>
                        <a:lnTo>
                          <a:pt x="578" y="406"/>
                        </a:lnTo>
                        <a:lnTo>
                          <a:pt x="578" y="402"/>
                        </a:lnTo>
                        <a:lnTo>
                          <a:pt x="578" y="400"/>
                        </a:lnTo>
                        <a:lnTo>
                          <a:pt x="578" y="397"/>
                        </a:lnTo>
                        <a:lnTo>
                          <a:pt x="578" y="395"/>
                        </a:lnTo>
                        <a:lnTo>
                          <a:pt x="578" y="391"/>
                        </a:lnTo>
                        <a:lnTo>
                          <a:pt x="578" y="389"/>
                        </a:lnTo>
                        <a:lnTo>
                          <a:pt x="578" y="385"/>
                        </a:lnTo>
                        <a:lnTo>
                          <a:pt x="578" y="383"/>
                        </a:lnTo>
                        <a:lnTo>
                          <a:pt x="578" y="378"/>
                        </a:lnTo>
                        <a:lnTo>
                          <a:pt x="578" y="376"/>
                        </a:lnTo>
                        <a:lnTo>
                          <a:pt x="578" y="372"/>
                        </a:lnTo>
                        <a:lnTo>
                          <a:pt x="579" y="369"/>
                        </a:lnTo>
                        <a:lnTo>
                          <a:pt x="578" y="364"/>
                        </a:lnTo>
                        <a:lnTo>
                          <a:pt x="578" y="360"/>
                        </a:lnTo>
                        <a:lnTo>
                          <a:pt x="578" y="357"/>
                        </a:lnTo>
                        <a:lnTo>
                          <a:pt x="578" y="353"/>
                        </a:lnTo>
                        <a:lnTo>
                          <a:pt x="578" y="349"/>
                        </a:lnTo>
                        <a:lnTo>
                          <a:pt x="578" y="344"/>
                        </a:lnTo>
                        <a:lnTo>
                          <a:pt x="578" y="340"/>
                        </a:lnTo>
                        <a:lnTo>
                          <a:pt x="578" y="336"/>
                        </a:lnTo>
                        <a:lnTo>
                          <a:pt x="578" y="331"/>
                        </a:lnTo>
                        <a:lnTo>
                          <a:pt x="578" y="327"/>
                        </a:lnTo>
                        <a:lnTo>
                          <a:pt x="578" y="322"/>
                        </a:lnTo>
                        <a:lnTo>
                          <a:pt x="578" y="318"/>
                        </a:lnTo>
                        <a:lnTo>
                          <a:pt x="578" y="313"/>
                        </a:lnTo>
                        <a:lnTo>
                          <a:pt x="578" y="308"/>
                        </a:lnTo>
                        <a:lnTo>
                          <a:pt x="578" y="303"/>
                        </a:lnTo>
                        <a:lnTo>
                          <a:pt x="578" y="300"/>
                        </a:lnTo>
                        <a:lnTo>
                          <a:pt x="578" y="294"/>
                        </a:lnTo>
                        <a:lnTo>
                          <a:pt x="578" y="290"/>
                        </a:lnTo>
                        <a:lnTo>
                          <a:pt x="578" y="284"/>
                        </a:lnTo>
                        <a:lnTo>
                          <a:pt x="578" y="280"/>
                        </a:lnTo>
                        <a:lnTo>
                          <a:pt x="578" y="275"/>
                        </a:lnTo>
                        <a:lnTo>
                          <a:pt x="578" y="269"/>
                        </a:lnTo>
                        <a:lnTo>
                          <a:pt x="578" y="264"/>
                        </a:lnTo>
                        <a:lnTo>
                          <a:pt x="578" y="260"/>
                        </a:lnTo>
                        <a:lnTo>
                          <a:pt x="578" y="254"/>
                        </a:lnTo>
                        <a:lnTo>
                          <a:pt x="578" y="249"/>
                        </a:lnTo>
                        <a:lnTo>
                          <a:pt x="578" y="243"/>
                        </a:lnTo>
                        <a:lnTo>
                          <a:pt x="578" y="237"/>
                        </a:lnTo>
                        <a:lnTo>
                          <a:pt x="578" y="232"/>
                        </a:lnTo>
                        <a:lnTo>
                          <a:pt x="578" y="226"/>
                        </a:lnTo>
                        <a:lnTo>
                          <a:pt x="578" y="222"/>
                        </a:lnTo>
                        <a:lnTo>
                          <a:pt x="578" y="217"/>
                        </a:lnTo>
                        <a:lnTo>
                          <a:pt x="578" y="211"/>
                        </a:lnTo>
                        <a:lnTo>
                          <a:pt x="578" y="205"/>
                        </a:lnTo>
                        <a:lnTo>
                          <a:pt x="577" y="200"/>
                        </a:lnTo>
                        <a:lnTo>
                          <a:pt x="577" y="195"/>
                        </a:lnTo>
                        <a:lnTo>
                          <a:pt x="577" y="190"/>
                        </a:lnTo>
                        <a:lnTo>
                          <a:pt x="577" y="185"/>
                        </a:lnTo>
                        <a:lnTo>
                          <a:pt x="577" y="180"/>
                        </a:lnTo>
                        <a:lnTo>
                          <a:pt x="577" y="176"/>
                        </a:lnTo>
                        <a:lnTo>
                          <a:pt x="576" y="171"/>
                        </a:lnTo>
                        <a:lnTo>
                          <a:pt x="576" y="166"/>
                        </a:lnTo>
                        <a:lnTo>
                          <a:pt x="575" y="162"/>
                        </a:lnTo>
                        <a:lnTo>
                          <a:pt x="575" y="159"/>
                        </a:lnTo>
                        <a:lnTo>
                          <a:pt x="575" y="154"/>
                        </a:lnTo>
                        <a:lnTo>
                          <a:pt x="575" y="150"/>
                        </a:lnTo>
                        <a:lnTo>
                          <a:pt x="575" y="146"/>
                        </a:lnTo>
                        <a:lnTo>
                          <a:pt x="575" y="143"/>
                        </a:lnTo>
                        <a:lnTo>
                          <a:pt x="573" y="138"/>
                        </a:lnTo>
                        <a:lnTo>
                          <a:pt x="573" y="135"/>
                        </a:lnTo>
                        <a:lnTo>
                          <a:pt x="572" y="131"/>
                        </a:lnTo>
                        <a:lnTo>
                          <a:pt x="572" y="128"/>
                        </a:lnTo>
                        <a:lnTo>
                          <a:pt x="571" y="125"/>
                        </a:lnTo>
                        <a:lnTo>
                          <a:pt x="571" y="122"/>
                        </a:lnTo>
                        <a:lnTo>
                          <a:pt x="570" y="118"/>
                        </a:lnTo>
                        <a:lnTo>
                          <a:pt x="570" y="116"/>
                        </a:lnTo>
                        <a:lnTo>
                          <a:pt x="570" y="112"/>
                        </a:lnTo>
                        <a:lnTo>
                          <a:pt x="570" y="110"/>
                        </a:lnTo>
                        <a:lnTo>
                          <a:pt x="569" y="108"/>
                        </a:lnTo>
                        <a:lnTo>
                          <a:pt x="569" y="105"/>
                        </a:lnTo>
                        <a:lnTo>
                          <a:pt x="568" y="100"/>
                        </a:lnTo>
                        <a:lnTo>
                          <a:pt x="566" y="95"/>
                        </a:lnTo>
                        <a:lnTo>
                          <a:pt x="565" y="90"/>
                        </a:lnTo>
                        <a:lnTo>
                          <a:pt x="565" y="87"/>
                        </a:lnTo>
                        <a:lnTo>
                          <a:pt x="564" y="83"/>
                        </a:lnTo>
                        <a:lnTo>
                          <a:pt x="563" y="79"/>
                        </a:lnTo>
                        <a:lnTo>
                          <a:pt x="562" y="77"/>
                        </a:lnTo>
                        <a:lnTo>
                          <a:pt x="562" y="74"/>
                        </a:lnTo>
                        <a:lnTo>
                          <a:pt x="560" y="71"/>
                        </a:lnTo>
                        <a:lnTo>
                          <a:pt x="560" y="70"/>
                        </a:lnTo>
                        <a:lnTo>
                          <a:pt x="559" y="66"/>
                        </a:lnTo>
                        <a:lnTo>
                          <a:pt x="558" y="64"/>
                        </a:lnTo>
                        <a:lnTo>
                          <a:pt x="557" y="62"/>
                        </a:lnTo>
                        <a:lnTo>
                          <a:pt x="626" y="0"/>
                        </a:lnTo>
                        <a:lnTo>
                          <a:pt x="628" y="3"/>
                        </a:lnTo>
                        <a:lnTo>
                          <a:pt x="633" y="8"/>
                        </a:lnTo>
                        <a:lnTo>
                          <a:pt x="634" y="10"/>
                        </a:lnTo>
                        <a:lnTo>
                          <a:pt x="635" y="13"/>
                        </a:lnTo>
                        <a:lnTo>
                          <a:pt x="638" y="16"/>
                        </a:lnTo>
                        <a:lnTo>
                          <a:pt x="640" y="19"/>
                        </a:lnTo>
                        <a:lnTo>
                          <a:pt x="640" y="21"/>
                        </a:lnTo>
                        <a:lnTo>
                          <a:pt x="642" y="24"/>
                        </a:lnTo>
                        <a:lnTo>
                          <a:pt x="643" y="28"/>
                        </a:lnTo>
                        <a:lnTo>
                          <a:pt x="646" y="32"/>
                        </a:lnTo>
                        <a:lnTo>
                          <a:pt x="646" y="34"/>
                        </a:lnTo>
                        <a:lnTo>
                          <a:pt x="648" y="39"/>
                        </a:lnTo>
                        <a:lnTo>
                          <a:pt x="648" y="41"/>
                        </a:lnTo>
                        <a:lnTo>
                          <a:pt x="651" y="46"/>
                        </a:lnTo>
                        <a:lnTo>
                          <a:pt x="651" y="49"/>
                        </a:lnTo>
                        <a:lnTo>
                          <a:pt x="652" y="53"/>
                        </a:lnTo>
                        <a:lnTo>
                          <a:pt x="653" y="58"/>
                        </a:lnTo>
                        <a:lnTo>
                          <a:pt x="653" y="62"/>
                        </a:lnTo>
                        <a:lnTo>
                          <a:pt x="654" y="66"/>
                        </a:lnTo>
                        <a:lnTo>
                          <a:pt x="655" y="71"/>
                        </a:lnTo>
                        <a:lnTo>
                          <a:pt x="655" y="74"/>
                        </a:lnTo>
                        <a:lnTo>
                          <a:pt x="657" y="79"/>
                        </a:lnTo>
                        <a:lnTo>
                          <a:pt x="658" y="83"/>
                        </a:lnTo>
                        <a:lnTo>
                          <a:pt x="658" y="87"/>
                        </a:lnTo>
                        <a:lnTo>
                          <a:pt x="658" y="92"/>
                        </a:lnTo>
                        <a:lnTo>
                          <a:pt x="659" y="97"/>
                        </a:lnTo>
                        <a:lnTo>
                          <a:pt x="660" y="100"/>
                        </a:lnTo>
                        <a:lnTo>
                          <a:pt x="660" y="105"/>
                        </a:lnTo>
                        <a:lnTo>
                          <a:pt x="660" y="110"/>
                        </a:lnTo>
                        <a:lnTo>
                          <a:pt x="661" y="115"/>
                        </a:lnTo>
                        <a:lnTo>
                          <a:pt x="661" y="121"/>
                        </a:lnTo>
                        <a:lnTo>
                          <a:pt x="662" y="124"/>
                        </a:lnTo>
                        <a:lnTo>
                          <a:pt x="662" y="129"/>
                        </a:lnTo>
                        <a:lnTo>
                          <a:pt x="662" y="134"/>
                        </a:lnTo>
                        <a:lnTo>
                          <a:pt x="662" y="138"/>
                        </a:lnTo>
                        <a:lnTo>
                          <a:pt x="664" y="142"/>
                        </a:lnTo>
                        <a:lnTo>
                          <a:pt x="664" y="147"/>
                        </a:lnTo>
                        <a:lnTo>
                          <a:pt x="664" y="152"/>
                        </a:lnTo>
                        <a:lnTo>
                          <a:pt x="664" y="156"/>
                        </a:lnTo>
                        <a:lnTo>
                          <a:pt x="664" y="161"/>
                        </a:lnTo>
                        <a:lnTo>
                          <a:pt x="664" y="165"/>
                        </a:lnTo>
                        <a:lnTo>
                          <a:pt x="664" y="169"/>
                        </a:lnTo>
                        <a:lnTo>
                          <a:pt x="664" y="173"/>
                        </a:lnTo>
                        <a:lnTo>
                          <a:pt x="664" y="178"/>
                        </a:lnTo>
                        <a:lnTo>
                          <a:pt x="664" y="182"/>
                        </a:lnTo>
                        <a:lnTo>
                          <a:pt x="665" y="186"/>
                        </a:lnTo>
                        <a:lnTo>
                          <a:pt x="665" y="191"/>
                        </a:lnTo>
                        <a:lnTo>
                          <a:pt x="665" y="193"/>
                        </a:lnTo>
                        <a:lnTo>
                          <a:pt x="665" y="198"/>
                        </a:lnTo>
                        <a:lnTo>
                          <a:pt x="665" y="201"/>
                        </a:lnTo>
                        <a:lnTo>
                          <a:pt x="665" y="205"/>
                        </a:lnTo>
                        <a:lnTo>
                          <a:pt x="665" y="208"/>
                        </a:lnTo>
                        <a:lnTo>
                          <a:pt x="665" y="212"/>
                        </a:lnTo>
                        <a:lnTo>
                          <a:pt x="665" y="217"/>
                        </a:lnTo>
                        <a:lnTo>
                          <a:pt x="665" y="219"/>
                        </a:lnTo>
                        <a:lnTo>
                          <a:pt x="665" y="222"/>
                        </a:lnTo>
                        <a:lnTo>
                          <a:pt x="665" y="224"/>
                        </a:lnTo>
                        <a:lnTo>
                          <a:pt x="666" y="229"/>
                        </a:lnTo>
                        <a:lnTo>
                          <a:pt x="666" y="231"/>
                        </a:lnTo>
                        <a:lnTo>
                          <a:pt x="666" y="233"/>
                        </a:lnTo>
                        <a:lnTo>
                          <a:pt x="666" y="236"/>
                        </a:lnTo>
                        <a:lnTo>
                          <a:pt x="666" y="239"/>
                        </a:lnTo>
                        <a:lnTo>
                          <a:pt x="666" y="241"/>
                        </a:lnTo>
                        <a:lnTo>
                          <a:pt x="666" y="243"/>
                        </a:lnTo>
                        <a:lnTo>
                          <a:pt x="666" y="246"/>
                        </a:lnTo>
                        <a:lnTo>
                          <a:pt x="666" y="249"/>
                        </a:lnTo>
                        <a:lnTo>
                          <a:pt x="666" y="252"/>
                        </a:lnTo>
                        <a:lnTo>
                          <a:pt x="666" y="256"/>
                        </a:lnTo>
                        <a:lnTo>
                          <a:pt x="666" y="260"/>
                        </a:lnTo>
                        <a:lnTo>
                          <a:pt x="666" y="264"/>
                        </a:lnTo>
                        <a:lnTo>
                          <a:pt x="666" y="267"/>
                        </a:lnTo>
                        <a:lnTo>
                          <a:pt x="666" y="273"/>
                        </a:lnTo>
                        <a:lnTo>
                          <a:pt x="666" y="276"/>
                        </a:lnTo>
                        <a:lnTo>
                          <a:pt x="666" y="281"/>
                        </a:lnTo>
                        <a:lnTo>
                          <a:pt x="666" y="284"/>
                        </a:lnTo>
                        <a:lnTo>
                          <a:pt x="666" y="290"/>
                        </a:lnTo>
                        <a:lnTo>
                          <a:pt x="666" y="295"/>
                        </a:lnTo>
                        <a:lnTo>
                          <a:pt x="667" y="301"/>
                        </a:lnTo>
                        <a:lnTo>
                          <a:pt x="666" y="306"/>
                        </a:lnTo>
                        <a:lnTo>
                          <a:pt x="666" y="311"/>
                        </a:lnTo>
                        <a:lnTo>
                          <a:pt x="666" y="317"/>
                        </a:lnTo>
                        <a:lnTo>
                          <a:pt x="666" y="322"/>
                        </a:lnTo>
                        <a:lnTo>
                          <a:pt x="666" y="328"/>
                        </a:lnTo>
                        <a:lnTo>
                          <a:pt x="666" y="334"/>
                        </a:lnTo>
                        <a:lnTo>
                          <a:pt x="666" y="340"/>
                        </a:lnTo>
                        <a:lnTo>
                          <a:pt x="666" y="345"/>
                        </a:lnTo>
                        <a:lnTo>
                          <a:pt x="666" y="351"/>
                        </a:lnTo>
                        <a:lnTo>
                          <a:pt x="666" y="357"/>
                        </a:lnTo>
                        <a:lnTo>
                          <a:pt x="666" y="363"/>
                        </a:lnTo>
                        <a:lnTo>
                          <a:pt x="666" y="370"/>
                        </a:lnTo>
                        <a:lnTo>
                          <a:pt x="666" y="376"/>
                        </a:lnTo>
                        <a:lnTo>
                          <a:pt x="666" y="381"/>
                        </a:lnTo>
                        <a:lnTo>
                          <a:pt x="666" y="387"/>
                        </a:lnTo>
                        <a:lnTo>
                          <a:pt x="666" y="394"/>
                        </a:lnTo>
                        <a:lnTo>
                          <a:pt x="665" y="398"/>
                        </a:lnTo>
                        <a:lnTo>
                          <a:pt x="665" y="404"/>
                        </a:lnTo>
                        <a:lnTo>
                          <a:pt x="665" y="411"/>
                        </a:lnTo>
                        <a:lnTo>
                          <a:pt x="665" y="416"/>
                        </a:lnTo>
                        <a:lnTo>
                          <a:pt x="665" y="421"/>
                        </a:lnTo>
                        <a:lnTo>
                          <a:pt x="665" y="427"/>
                        </a:lnTo>
                        <a:lnTo>
                          <a:pt x="665" y="433"/>
                        </a:lnTo>
                        <a:lnTo>
                          <a:pt x="665" y="439"/>
                        </a:lnTo>
                        <a:lnTo>
                          <a:pt x="664" y="444"/>
                        </a:lnTo>
                        <a:lnTo>
                          <a:pt x="664" y="448"/>
                        </a:lnTo>
                        <a:lnTo>
                          <a:pt x="664" y="453"/>
                        </a:lnTo>
                        <a:lnTo>
                          <a:pt x="664" y="459"/>
                        </a:lnTo>
                        <a:lnTo>
                          <a:pt x="664" y="464"/>
                        </a:lnTo>
                        <a:lnTo>
                          <a:pt x="664" y="468"/>
                        </a:lnTo>
                        <a:lnTo>
                          <a:pt x="664" y="472"/>
                        </a:lnTo>
                        <a:lnTo>
                          <a:pt x="664" y="477"/>
                        </a:lnTo>
                        <a:lnTo>
                          <a:pt x="664" y="482"/>
                        </a:lnTo>
                        <a:lnTo>
                          <a:pt x="664" y="485"/>
                        </a:lnTo>
                        <a:lnTo>
                          <a:pt x="664" y="489"/>
                        </a:lnTo>
                        <a:lnTo>
                          <a:pt x="664" y="492"/>
                        </a:lnTo>
                        <a:lnTo>
                          <a:pt x="664" y="495"/>
                        </a:lnTo>
                        <a:lnTo>
                          <a:pt x="664" y="498"/>
                        </a:lnTo>
                        <a:lnTo>
                          <a:pt x="664" y="501"/>
                        </a:lnTo>
                        <a:lnTo>
                          <a:pt x="664" y="504"/>
                        </a:lnTo>
                        <a:lnTo>
                          <a:pt x="664" y="508"/>
                        </a:lnTo>
                        <a:lnTo>
                          <a:pt x="664" y="510"/>
                        </a:lnTo>
                        <a:lnTo>
                          <a:pt x="664" y="512"/>
                        </a:lnTo>
                        <a:lnTo>
                          <a:pt x="664" y="514"/>
                        </a:lnTo>
                        <a:lnTo>
                          <a:pt x="659" y="515"/>
                        </a:lnTo>
                        <a:lnTo>
                          <a:pt x="655" y="515"/>
                        </a:lnTo>
                        <a:lnTo>
                          <a:pt x="652" y="515"/>
                        </a:lnTo>
                        <a:lnTo>
                          <a:pt x="649" y="516"/>
                        </a:lnTo>
                        <a:lnTo>
                          <a:pt x="647" y="517"/>
                        </a:lnTo>
                        <a:lnTo>
                          <a:pt x="645" y="518"/>
                        </a:lnTo>
                        <a:lnTo>
                          <a:pt x="641" y="518"/>
                        </a:lnTo>
                        <a:lnTo>
                          <a:pt x="638" y="518"/>
                        </a:lnTo>
                        <a:lnTo>
                          <a:pt x="635" y="518"/>
                        </a:lnTo>
                        <a:lnTo>
                          <a:pt x="632" y="520"/>
                        </a:lnTo>
                        <a:lnTo>
                          <a:pt x="628" y="520"/>
                        </a:lnTo>
                        <a:lnTo>
                          <a:pt x="624" y="521"/>
                        </a:lnTo>
                        <a:lnTo>
                          <a:pt x="620" y="521"/>
                        </a:lnTo>
                        <a:lnTo>
                          <a:pt x="617" y="521"/>
                        </a:lnTo>
                        <a:lnTo>
                          <a:pt x="613" y="521"/>
                        </a:lnTo>
                        <a:lnTo>
                          <a:pt x="608" y="522"/>
                        </a:lnTo>
                        <a:lnTo>
                          <a:pt x="604" y="522"/>
                        </a:lnTo>
                        <a:lnTo>
                          <a:pt x="600" y="523"/>
                        </a:lnTo>
                        <a:lnTo>
                          <a:pt x="596" y="523"/>
                        </a:lnTo>
                        <a:lnTo>
                          <a:pt x="591" y="523"/>
                        </a:lnTo>
                        <a:lnTo>
                          <a:pt x="588" y="523"/>
                        </a:lnTo>
                        <a:lnTo>
                          <a:pt x="583" y="524"/>
                        </a:lnTo>
                        <a:lnTo>
                          <a:pt x="578" y="524"/>
                        </a:lnTo>
                        <a:lnTo>
                          <a:pt x="575" y="524"/>
                        </a:lnTo>
                        <a:lnTo>
                          <a:pt x="570" y="524"/>
                        </a:lnTo>
                        <a:lnTo>
                          <a:pt x="565" y="525"/>
                        </a:lnTo>
                        <a:lnTo>
                          <a:pt x="560" y="525"/>
                        </a:lnTo>
                        <a:lnTo>
                          <a:pt x="556" y="525"/>
                        </a:lnTo>
                        <a:lnTo>
                          <a:pt x="552" y="525"/>
                        </a:lnTo>
                        <a:lnTo>
                          <a:pt x="547" y="525"/>
                        </a:lnTo>
                        <a:lnTo>
                          <a:pt x="543" y="525"/>
                        </a:lnTo>
                        <a:lnTo>
                          <a:pt x="538" y="525"/>
                        </a:lnTo>
                        <a:lnTo>
                          <a:pt x="534" y="525"/>
                        </a:lnTo>
                        <a:lnTo>
                          <a:pt x="528" y="527"/>
                        </a:lnTo>
                        <a:lnTo>
                          <a:pt x="525" y="527"/>
                        </a:lnTo>
                        <a:lnTo>
                          <a:pt x="521" y="527"/>
                        </a:lnTo>
                        <a:lnTo>
                          <a:pt x="517" y="527"/>
                        </a:lnTo>
                        <a:lnTo>
                          <a:pt x="513" y="528"/>
                        </a:lnTo>
                        <a:lnTo>
                          <a:pt x="508" y="528"/>
                        </a:lnTo>
                        <a:lnTo>
                          <a:pt x="503" y="528"/>
                        </a:lnTo>
                        <a:lnTo>
                          <a:pt x="501" y="528"/>
                        </a:lnTo>
                        <a:lnTo>
                          <a:pt x="498" y="528"/>
                        </a:lnTo>
                        <a:lnTo>
                          <a:pt x="494" y="528"/>
                        </a:lnTo>
                        <a:lnTo>
                          <a:pt x="490" y="528"/>
                        </a:lnTo>
                        <a:lnTo>
                          <a:pt x="486" y="528"/>
                        </a:lnTo>
                        <a:lnTo>
                          <a:pt x="483" y="528"/>
                        </a:lnTo>
                        <a:lnTo>
                          <a:pt x="481" y="528"/>
                        </a:lnTo>
                        <a:lnTo>
                          <a:pt x="477" y="528"/>
                        </a:lnTo>
                        <a:lnTo>
                          <a:pt x="475" y="528"/>
                        </a:lnTo>
                        <a:lnTo>
                          <a:pt x="473" y="529"/>
                        </a:lnTo>
                        <a:lnTo>
                          <a:pt x="468" y="529"/>
                        </a:lnTo>
                        <a:lnTo>
                          <a:pt x="463" y="530"/>
                        </a:lnTo>
                        <a:lnTo>
                          <a:pt x="461" y="530"/>
                        </a:lnTo>
                        <a:lnTo>
                          <a:pt x="458" y="530"/>
                        </a:lnTo>
                        <a:lnTo>
                          <a:pt x="456" y="530"/>
                        </a:lnTo>
                        <a:lnTo>
                          <a:pt x="445" y="530"/>
                        </a:lnTo>
                        <a:lnTo>
                          <a:pt x="436" y="530"/>
                        </a:lnTo>
                        <a:lnTo>
                          <a:pt x="425" y="530"/>
                        </a:lnTo>
                        <a:lnTo>
                          <a:pt x="414" y="530"/>
                        </a:lnTo>
                        <a:lnTo>
                          <a:pt x="405" y="530"/>
                        </a:lnTo>
                        <a:lnTo>
                          <a:pt x="394" y="530"/>
                        </a:lnTo>
                        <a:lnTo>
                          <a:pt x="385" y="530"/>
                        </a:lnTo>
                        <a:lnTo>
                          <a:pt x="374" y="531"/>
                        </a:lnTo>
                        <a:lnTo>
                          <a:pt x="365" y="530"/>
                        </a:lnTo>
                        <a:lnTo>
                          <a:pt x="354" y="530"/>
                        </a:lnTo>
                        <a:lnTo>
                          <a:pt x="344" y="530"/>
                        </a:lnTo>
                        <a:lnTo>
                          <a:pt x="336" y="530"/>
                        </a:lnTo>
                        <a:lnTo>
                          <a:pt x="327" y="530"/>
                        </a:lnTo>
                        <a:lnTo>
                          <a:pt x="317" y="530"/>
                        </a:lnTo>
                        <a:lnTo>
                          <a:pt x="309" y="530"/>
                        </a:lnTo>
                        <a:lnTo>
                          <a:pt x="299" y="530"/>
                        </a:lnTo>
                        <a:lnTo>
                          <a:pt x="291" y="530"/>
                        </a:lnTo>
                        <a:lnTo>
                          <a:pt x="280" y="530"/>
                        </a:lnTo>
                        <a:lnTo>
                          <a:pt x="273" y="529"/>
                        </a:lnTo>
                        <a:lnTo>
                          <a:pt x="264" y="529"/>
                        </a:lnTo>
                        <a:lnTo>
                          <a:pt x="255" y="528"/>
                        </a:lnTo>
                        <a:lnTo>
                          <a:pt x="247" y="528"/>
                        </a:lnTo>
                        <a:lnTo>
                          <a:pt x="239" y="528"/>
                        </a:lnTo>
                        <a:lnTo>
                          <a:pt x="232" y="528"/>
                        </a:lnTo>
                        <a:lnTo>
                          <a:pt x="223" y="527"/>
                        </a:lnTo>
                        <a:lnTo>
                          <a:pt x="215" y="527"/>
                        </a:lnTo>
                        <a:lnTo>
                          <a:pt x="208" y="525"/>
                        </a:lnTo>
                        <a:lnTo>
                          <a:pt x="201" y="525"/>
                        </a:lnTo>
                        <a:lnTo>
                          <a:pt x="194" y="525"/>
                        </a:lnTo>
                        <a:lnTo>
                          <a:pt x="187" y="525"/>
                        </a:lnTo>
                        <a:lnTo>
                          <a:pt x="180" y="524"/>
                        </a:lnTo>
                        <a:lnTo>
                          <a:pt x="174" y="524"/>
                        </a:lnTo>
                        <a:lnTo>
                          <a:pt x="167" y="523"/>
                        </a:lnTo>
                        <a:lnTo>
                          <a:pt x="161" y="523"/>
                        </a:lnTo>
                        <a:lnTo>
                          <a:pt x="155" y="522"/>
                        </a:lnTo>
                        <a:lnTo>
                          <a:pt x="149" y="522"/>
                        </a:lnTo>
                        <a:lnTo>
                          <a:pt x="142" y="521"/>
                        </a:lnTo>
                        <a:lnTo>
                          <a:pt x="137" y="521"/>
                        </a:lnTo>
                        <a:lnTo>
                          <a:pt x="131" y="520"/>
                        </a:lnTo>
                        <a:lnTo>
                          <a:pt x="126" y="520"/>
                        </a:lnTo>
                        <a:lnTo>
                          <a:pt x="120" y="518"/>
                        </a:lnTo>
                        <a:lnTo>
                          <a:pt x="115" y="518"/>
                        </a:lnTo>
                        <a:lnTo>
                          <a:pt x="110" y="518"/>
                        </a:lnTo>
                        <a:lnTo>
                          <a:pt x="106" y="518"/>
                        </a:lnTo>
                        <a:lnTo>
                          <a:pt x="101" y="517"/>
                        </a:lnTo>
                        <a:lnTo>
                          <a:pt x="97" y="517"/>
                        </a:lnTo>
                        <a:lnTo>
                          <a:pt x="94" y="516"/>
                        </a:lnTo>
                        <a:lnTo>
                          <a:pt x="89" y="516"/>
                        </a:lnTo>
                        <a:lnTo>
                          <a:pt x="86" y="515"/>
                        </a:lnTo>
                        <a:lnTo>
                          <a:pt x="82" y="515"/>
                        </a:lnTo>
                        <a:lnTo>
                          <a:pt x="80" y="515"/>
                        </a:lnTo>
                        <a:lnTo>
                          <a:pt x="76" y="515"/>
                        </a:lnTo>
                        <a:lnTo>
                          <a:pt x="73" y="514"/>
                        </a:lnTo>
                        <a:lnTo>
                          <a:pt x="70" y="512"/>
                        </a:lnTo>
                        <a:lnTo>
                          <a:pt x="68" y="512"/>
                        </a:lnTo>
                        <a:lnTo>
                          <a:pt x="63" y="512"/>
                        </a:lnTo>
                        <a:lnTo>
                          <a:pt x="61" y="512"/>
                        </a:lnTo>
                        <a:lnTo>
                          <a:pt x="60" y="512"/>
                        </a:lnTo>
                        <a:lnTo>
                          <a:pt x="56" y="509"/>
                        </a:lnTo>
                        <a:lnTo>
                          <a:pt x="51" y="506"/>
                        </a:lnTo>
                        <a:lnTo>
                          <a:pt x="48" y="503"/>
                        </a:lnTo>
                        <a:lnTo>
                          <a:pt x="44" y="499"/>
                        </a:lnTo>
                        <a:lnTo>
                          <a:pt x="41" y="495"/>
                        </a:lnTo>
                        <a:lnTo>
                          <a:pt x="37" y="490"/>
                        </a:lnTo>
                        <a:lnTo>
                          <a:pt x="34" y="485"/>
                        </a:lnTo>
                        <a:lnTo>
                          <a:pt x="31" y="480"/>
                        </a:lnTo>
                        <a:lnTo>
                          <a:pt x="30" y="477"/>
                        </a:lnTo>
                        <a:lnTo>
                          <a:pt x="28" y="473"/>
                        </a:lnTo>
                        <a:lnTo>
                          <a:pt x="26" y="470"/>
                        </a:lnTo>
                        <a:lnTo>
                          <a:pt x="25" y="467"/>
                        </a:lnTo>
                        <a:lnTo>
                          <a:pt x="24" y="464"/>
                        </a:lnTo>
                        <a:lnTo>
                          <a:pt x="23" y="460"/>
                        </a:lnTo>
                        <a:lnTo>
                          <a:pt x="22" y="457"/>
                        </a:lnTo>
                        <a:lnTo>
                          <a:pt x="21" y="454"/>
                        </a:lnTo>
                        <a:lnTo>
                          <a:pt x="19" y="451"/>
                        </a:lnTo>
                        <a:lnTo>
                          <a:pt x="18" y="447"/>
                        </a:lnTo>
                        <a:lnTo>
                          <a:pt x="17" y="444"/>
                        </a:lnTo>
                        <a:lnTo>
                          <a:pt x="16" y="440"/>
                        </a:lnTo>
                        <a:lnTo>
                          <a:pt x="15" y="436"/>
                        </a:lnTo>
                        <a:lnTo>
                          <a:pt x="15" y="433"/>
                        </a:lnTo>
                        <a:lnTo>
                          <a:pt x="13" y="429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11" y="417"/>
                        </a:lnTo>
                        <a:lnTo>
                          <a:pt x="10" y="414"/>
                        </a:lnTo>
                        <a:lnTo>
                          <a:pt x="9" y="409"/>
                        </a:lnTo>
                        <a:lnTo>
                          <a:pt x="8" y="404"/>
                        </a:lnTo>
                        <a:lnTo>
                          <a:pt x="8" y="401"/>
                        </a:lnTo>
                        <a:lnTo>
                          <a:pt x="6" y="397"/>
                        </a:lnTo>
                        <a:lnTo>
                          <a:pt x="6" y="394"/>
                        </a:lnTo>
                        <a:lnTo>
                          <a:pt x="5" y="389"/>
                        </a:lnTo>
                        <a:lnTo>
                          <a:pt x="5" y="384"/>
                        </a:lnTo>
                        <a:lnTo>
                          <a:pt x="5" y="381"/>
                        </a:lnTo>
                        <a:lnTo>
                          <a:pt x="5" y="376"/>
                        </a:lnTo>
                        <a:lnTo>
                          <a:pt x="4" y="372"/>
                        </a:lnTo>
                        <a:lnTo>
                          <a:pt x="3" y="369"/>
                        </a:lnTo>
                        <a:lnTo>
                          <a:pt x="3" y="363"/>
                        </a:lnTo>
                        <a:lnTo>
                          <a:pt x="3" y="360"/>
                        </a:lnTo>
                        <a:lnTo>
                          <a:pt x="3" y="356"/>
                        </a:lnTo>
                        <a:lnTo>
                          <a:pt x="2" y="351"/>
                        </a:lnTo>
                        <a:lnTo>
                          <a:pt x="0" y="347"/>
                        </a:lnTo>
                        <a:lnTo>
                          <a:pt x="0" y="343"/>
                        </a:lnTo>
                        <a:lnTo>
                          <a:pt x="0" y="338"/>
                        </a:lnTo>
                        <a:lnTo>
                          <a:pt x="0" y="334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21"/>
                        </a:lnTo>
                        <a:lnTo>
                          <a:pt x="0" y="317"/>
                        </a:lnTo>
                        <a:lnTo>
                          <a:pt x="0" y="313"/>
                        </a:lnTo>
                        <a:lnTo>
                          <a:pt x="0" y="308"/>
                        </a:lnTo>
                        <a:lnTo>
                          <a:pt x="0" y="303"/>
                        </a:lnTo>
                        <a:lnTo>
                          <a:pt x="0" y="300"/>
                        </a:lnTo>
                        <a:lnTo>
                          <a:pt x="0" y="295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0" y="282"/>
                        </a:lnTo>
                        <a:lnTo>
                          <a:pt x="3" y="281"/>
                        </a:lnTo>
                        <a:lnTo>
                          <a:pt x="6" y="280"/>
                        </a:lnTo>
                        <a:lnTo>
                          <a:pt x="10" y="277"/>
                        </a:lnTo>
                        <a:lnTo>
                          <a:pt x="15" y="275"/>
                        </a:lnTo>
                        <a:lnTo>
                          <a:pt x="18" y="271"/>
                        </a:lnTo>
                        <a:lnTo>
                          <a:pt x="22" y="268"/>
                        </a:lnTo>
                        <a:lnTo>
                          <a:pt x="24" y="264"/>
                        </a:lnTo>
                        <a:lnTo>
                          <a:pt x="28" y="260"/>
                        </a:lnTo>
                        <a:lnTo>
                          <a:pt x="30" y="255"/>
                        </a:lnTo>
                        <a:lnTo>
                          <a:pt x="31" y="250"/>
                        </a:lnTo>
                        <a:lnTo>
                          <a:pt x="32" y="246"/>
                        </a:lnTo>
                        <a:lnTo>
                          <a:pt x="32" y="242"/>
                        </a:lnTo>
                        <a:lnTo>
                          <a:pt x="31" y="238"/>
                        </a:lnTo>
                        <a:lnTo>
                          <a:pt x="29" y="235"/>
                        </a:lnTo>
                        <a:lnTo>
                          <a:pt x="26" y="233"/>
                        </a:lnTo>
                        <a:lnTo>
                          <a:pt x="25" y="231"/>
                        </a:lnTo>
                        <a:lnTo>
                          <a:pt x="23" y="231"/>
                        </a:lnTo>
                        <a:lnTo>
                          <a:pt x="21" y="230"/>
                        </a:lnTo>
                        <a:lnTo>
                          <a:pt x="16" y="235"/>
                        </a:lnTo>
                        <a:lnTo>
                          <a:pt x="11" y="239"/>
                        </a:lnTo>
                        <a:lnTo>
                          <a:pt x="8" y="242"/>
                        </a:lnTo>
                        <a:lnTo>
                          <a:pt x="5" y="244"/>
                        </a:lnTo>
                        <a:lnTo>
                          <a:pt x="3" y="246"/>
                        </a:lnTo>
                        <a:lnTo>
                          <a:pt x="0" y="249"/>
                        </a:lnTo>
                        <a:lnTo>
                          <a:pt x="0" y="246"/>
                        </a:lnTo>
                        <a:lnTo>
                          <a:pt x="0" y="244"/>
                        </a:lnTo>
                        <a:lnTo>
                          <a:pt x="0" y="242"/>
                        </a:lnTo>
                        <a:lnTo>
                          <a:pt x="0" y="239"/>
                        </a:lnTo>
                        <a:lnTo>
                          <a:pt x="0" y="236"/>
                        </a:lnTo>
                        <a:lnTo>
                          <a:pt x="0" y="233"/>
                        </a:lnTo>
                        <a:lnTo>
                          <a:pt x="0" y="231"/>
                        </a:lnTo>
                        <a:lnTo>
                          <a:pt x="2" y="229"/>
                        </a:lnTo>
                        <a:lnTo>
                          <a:pt x="2" y="225"/>
                        </a:lnTo>
                        <a:lnTo>
                          <a:pt x="2" y="223"/>
                        </a:lnTo>
                        <a:lnTo>
                          <a:pt x="2" y="219"/>
                        </a:lnTo>
                        <a:lnTo>
                          <a:pt x="3" y="217"/>
                        </a:lnTo>
                        <a:lnTo>
                          <a:pt x="3" y="214"/>
                        </a:lnTo>
                        <a:lnTo>
                          <a:pt x="3" y="211"/>
                        </a:lnTo>
                        <a:lnTo>
                          <a:pt x="3" y="208"/>
                        </a:lnTo>
                        <a:lnTo>
                          <a:pt x="3" y="206"/>
                        </a:lnTo>
                        <a:lnTo>
                          <a:pt x="3" y="204"/>
                        </a:lnTo>
                        <a:lnTo>
                          <a:pt x="3" y="201"/>
                        </a:lnTo>
                        <a:lnTo>
                          <a:pt x="3" y="198"/>
                        </a:lnTo>
                        <a:lnTo>
                          <a:pt x="3" y="195"/>
                        </a:lnTo>
                        <a:lnTo>
                          <a:pt x="3" y="192"/>
                        </a:lnTo>
                        <a:lnTo>
                          <a:pt x="4" y="190"/>
                        </a:lnTo>
                        <a:lnTo>
                          <a:pt x="5" y="186"/>
                        </a:lnTo>
                        <a:lnTo>
                          <a:pt x="5" y="184"/>
                        </a:lnTo>
                        <a:lnTo>
                          <a:pt x="5" y="181"/>
                        </a:lnTo>
                        <a:lnTo>
                          <a:pt x="5" y="178"/>
                        </a:lnTo>
                        <a:lnTo>
                          <a:pt x="5" y="175"/>
                        </a:lnTo>
                        <a:lnTo>
                          <a:pt x="5" y="172"/>
                        </a:lnTo>
                        <a:lnTo>
                          <a:pt x="5" y="169"/>
                        </a:lnTo>
                        <a:lnTo>
                          <a:pt x="5" y="166"/>
                        </a:lnTo>
                        <a:lnTo>
                          <a:pt x="6" y="163"/>
                        </a:lnTo>
                        <a:lnTo>
                          <a:pt x="6" y="161"/>
                        </a:lnTo>
                        <a:lnTo>
                          <a:pt x="8" y="165"/>
                        </a:lnTo>
                        <a:lnTo>
                          <a:pt x="11" y="167"/>
                        </a:lnTo>
                        <a:lnTo>
                          <a:pt x="13" y="167"/>
                        </a:lnTo>
                        <a:lnTo>
                          <a:pt x="16" y="168"/>
                        </a:lnTo>
                        <a:lnTo>
                          <a:pt x="19" y="168"/>
                        </a:lnTo>
                        <a:lnTo>
                          <a:pt x="23" y="168"/>
                        </a:lnTo>
                        <a:lnTo>
                          <a:pt x="25" y="166"/>
                        </a:lnTo>
                        <a:lnTo>
                          <a:pt x="29" y="166"/>
                        </a:lnTo>
                        <a:lnTo>
                          <a:pt x="32" y="163"/>
                        </a:lnTo>
                        <a:lnTo>
                          <a:pt x="36" y="162"/>
                        </a:lnTo>
                        <a:lnTo>
                          <a:pt x="40" y="160"/>
                        </a:lnTo>
                        <a:lnTo>
                          <a:pt x="43" y="159"/>
                        </a:lnTo>
                        <a:lnTo>
                          <a:pt x="47" y="155"/>
                        </a:lnTo>
                        <a:lnTo>
                          <a:pt x="50" y="153"/>
                        </a:lnTo>
                        <a:lnTo>
                          <a:pt x="53" y="150"/>
                        </a:lnTo>
                        <a:lnTo>
                          <a:pt x="56" y="147"/>
                        </a:lnTo>
                        <a:lnTo>
                          <a:pt x="59" y="143"/>
                        </a:lnTo>
                        <a:lnTo>
                          <a:pt x="61" y="141"/>
                        </a:lnTo>
                        <a:lnTo>
                          <a:pt x="62" y="136"/>
                        </a:lnTo>
                        <a:lnTo>
                          <a:pt x="64" y="133"/>
                        </a:lnTo>
                        <a:lnTo>
                          <a:pt x="66" y="129"/>
                        </a:lnTo>
                        <a:lnTo>
                          <a:pt x="66" y="125"/>
                        </a:lnTo>
                        <a:lnTo>
                          <a:pt x="66" y="122"/>
                        </a:lnTo>
                        <a:lnTo>
                          <a:pt x="66" y="117"/>
                        </a:lnTo>
                        <a:lnTo>
                          <a:pt x="63" y="114"/>
                        </a:lnTo>
                        <a:lnTo>
                          <a:pt x="62" y="110"/>
                        </a:lnTo>
                        <a:lnTo>
                          <a:pt x="59" y="105"/>
                        </a:lnTo>
                        <a:lnTo>
                          <a:pt x="56" y="102"/>
                        </a:lnTo>
                        <a:lnTo>
                          <a:pt x="51" y="97"/>
                        </a:lnTo>
                        <a:lnTo>
                          <a:pt x="47" y="95"/>
                        </a:lnTo>
                        <a:lnTo>
                          <a:pt x="44" y="97"/>
                        </a:lnTo>
                        <a:lnTo>
                          <a:pt x="42" y="99"/>
                        </a:lnTo>
                        <a:lnTo>
                          <a:pt x="40" y="103"/>
                        </a:lnTo>
                        <a:lnTo>
                          <a:pt x="38" y="105"/>
                        </a:lnTo>
                        <a:lnTo>
                          <a:pt x="35" y="110"/>
                        </a:lnTo>
                        <a:lnTo>
                          <a:pt x="32" y="112"/>
                        </a:lnTo>
                        <a:lnTo>
                          <a:pt x="30" y="115"/>
                        </a:lnTo>
                        <a:lnTo>
                          <a:pt x="29" y="117"/>
                        </a:lnTo>
                        <a:lnTo>
                          <a:pt x="25" y="121"/>
                        </a:lnTo>
                        <a:lnTo>
                          <a:pt x="24" y="123"/>
                        </a:lnTo>
                        <a:lnTo>
                          <a:pt x="22" y="125"/>
                        </a:lnTo>
                        <a:lnTo>
                          <a:pt x="19" y="129"/>
                        </a:lnTo>
                        <a:lnTo>
                          <a:pt x="16" y="134"/>
                        </a:lnTo>
                        <a:lnTo>
                          <a:pt x="13" y="138"/>
                        </a:lnTo>
                        <a:lnTo>
                          <a:pt x="10" y="142"/>
                        </a:lnTo>
                        <a:lnTo>
                          <a:pt x="9" y="147"/>
                        </a:lnTo>
                        <a:lnTo>
                          <a:pt x="8" y="150"/>
                        </a:lnTo>
                        <a:lnTo>
                          <a:pt x="8" y="154"/>
                        </a:lnTo>
                        <a:lnTo>
                          <a:pt x="8" y="150"/>
                        </a:lnTo>
                        <a:lnTo>
                          <a:pt x="8" y="147"/>
                        </a:lnTo>
                        <a:lnTo>
                          <a:pt x="8" y="143"/>
                        </a:lnTo>
                        <a:lnTo>
                          <a:pt x="8" y="140"/>
                        </a:lnTo>
                        <a:lnTo>
                          <a:pt x="8" y="135"/>
                        </a:lnTo>
                        <a:lnTo>
                          <a:pt x="9" y="133"/>
                        </a:lnTo>
                        <a:lnTo>
                          <a:pt x="9" y="128"/>
                        </a:lnTo>
                        <a:lnTo>
                          <a:pt x="10" y="125"/>
                        </a:lnTo>
                        <a:lnTo>
                          <a:pt x="10" y="121"/>
                        </a:lnTo>
                        <a:lnTo>
                          <a:pt x="10" y="117"/>
                        </a:lnTo>
                        <a:lnTo>
                          <a:pt x="10" y="115"/>
                        </a:lnTo>
                        <a:lnTo>
                          <a:pt x="10" y="110"/>
                        </a:lnTo>
                        <a:lnTo>
                          <a:pt x="10" y="108"/>
                        </a:lnTo>
                        <a:lnTo>
                          <a:pt x="11" y="104"/>
                        </a:lnTo>
                        <a:lnTo>
                          <a:pt x="11" y="100"/>
                        </a:lnTo>
                        <a:lnTo>
                          <a:pt x="12" y="97"/>
                        </a:lnTo>
                        <a:lnTo>
                          <a:pt x="12" y="95"/>
                        </a:lnTo>
                        <a:lnTo>
                          <a:pt x="12" y="91"/>
                        </a:lnTo>
                        <a:lnTo>
                          <a:pt x="12" y="87"/>
                        </a:lnTo>
                        <a:lnTo>
                          <a:pt x="12" y="85"/>
                        </a:lnTo>
                        <a:lnTo>
                          <a:pt x="12" y="81"/>
                        </a:lnTo>
                        <a:lnTo>
                          <a:pt x="13" y="78"/>
                        </a:lnTo>
                        <a:lnTo>
                          <a:pt x="13" y="74"/>
                        </a:lnTo>
                        <a:lnTo>
                          <a:pt x="15" y="72"/>
                        </a:lnTo>
                        <a:lnTo>
                          <a:pt x="15" y="70"/>
                        </a:lnTo>
                        <a:lnTo>
                          <a:pt x="15" y="67"/>
                        </a:lnTo>
                        <a:lnTo>
                          <a:pt x="15" y="64"/>
                        </a:lnTo>
                        <a:lnTo>
                          <a:pt x="15" y="61"/>
                        </a:lnTo>
                        <a:lnTo>
                          <a:pt x="15" y="58"/>
                        </a:lnTo>
                        <a:lnTo>
                          <a:pt x="16" y="55"/>
                        </a:lnTo>
                        <a:lnTo>
                          <a:pt x="16" y="53"/>
                        </a:lnTo>
                        <a:lnTo>
                          <a:pt x="17" y="51"/>
                        </a:lnTo>
                        <a:lnTo>
                          <a:pt x="17" y="47"/>
                        </a:lnTo>
                        <a:lnTo>
                          <a:pt x="17" y="45"/>
                        </a:lnTo>
                        <a:lnTo>
                          <a:pt x="17" y="41"/>
                        </a:lnTo>
                        <a:lnTo>
                          <a:pt x="17" y="40"/>
                        </a:lnTo>
                        <a:lnTo>
                          <a:pt x="18" y="35"/>
                        </a:lnTo>
                        <a:lnTo>
                          <a:pt x="18" y="32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19" y="20"/>
                        </a:lnTo>
                        <a:lnTo>
                          <a:pt x="21" y="16"/>
                        </a:lnTo>
                        <a:lnTo>
                          <a:pt x="21" y="14"/>
                        </a:lnTo>
                        <a:lnTo>
                          <a:pt x="21" y="11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1" y="5"/>
                        </a:lnTo>
                        <a:lnTo>
                          <a:pt x="22" y="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62" name="Freeform 215"/>
                  <p:cNvSpPr>
                    <a:spLocks/>
                  </p:cNvSpPr>
                  <p:nvPr/>
                </p:nvSpPr>
                <p:spPr bwMode="auto">
                  <a:xfrm>
                    <a:off x="5458" y="1947"/>
                    <a:ext cx="14" cy="10"/>
                  </a:xfrm>
                  <a:custGeom>
                    <a:avLst/>
                    <a:gdLst>
                      <a:gd name="T0" fmla="*/ 0 w 43"/>
                      <a:gd name="T1" fmla="*/ 0 h 31"/>
                      <a:gd name="T2" fmla="*/ 0 w 43"/>
                      <a:gd name="T3" fmla="*/ 0 h 31"/>
                      <a:gd name="T4" fmla="*/ 0 w 43"/>
                      <a:gd name="T5" fmla="*/ 0 h 31"/>
                      <a:gd name="T6" fmla="*/ 0 w 43"/>
                      <a:gd name="T7" fmla="*/ 0 h 31"/>
                      <a:gd name="T8" fmla="*/ 0 w 43"/>
                      <a:gd name="T9" fmla="*/ 0 h 31"/>
                      <a:gd name="T10" fmla="*/ 0 w 43"/>
                      <a:gd name="T11" fmla="*/ 0 h 31"/>
                      <a:gd name="T12" fmla="*/ 0 w 43"/>
                      <a:gd name="T13" fmla="*/ 0 h 31"/>
                      <a:gd name="T14" fmla="*/ 0 w 43"/>
                      <a:gd name="T15" fmla="*/ 0 h 31"/>
                      <a:gd name="T16" fmla="*/ 0 w 43"/>
                      <a:gd name="T17" fmla="*/ 0 h 31"/>
                      <a:gd name="T18" fmla="*/ 0 w 43"/>
                      <a:gd name="T19" fmla="*/ 0 h 31"/>
                      <a:gd name="T20" fmla="*/ 0 w 43"/>
                      <a:gd name="T21" fmla="*/ 0 h 31"/>
                      <a:gd name="T22" fmla="*/ 0 w 43"/>
                      <a:gd name="T23" fmla="*/ 0 h 31"/>
                      <a:gd name="T24" fmla="*/ 0 w 43"/>
                      <a:gd name="T25" fmla="*/ 0 h 31"/>
                      <a:gd name="T26" fmla="*/ 0 w 43"/>
                      <a:gd name="T27" fmla="*/ 0 h 31"/>
                      <a:gd name="T28" fmla="*/ 0 w 43"/>
                      <a:gd name="T29" fmla="*/ 0 h 31"/>
                      <a:gd name="T30" fmla="*/ 0 w 43"/>
                      <a:gd name="T31" fmla="*/ 0 h 31"/>
                      <a:gd name="T32" fmla="*/ 0 w 43"/>
                      <a:gd name="T33" fmla="*/ 0 h 31"/>
                      <a:gd name="T34" fmla="*/ 0 w 43"/>
                      <a:gd name="T35" fmla="*/ 0 h 31"/>
                      <a:gd name="T36" fmla="*/ 0 w 43"/>
                      <a:gd name="T37" fmla="*/ 0 h 31"/>
                      <a:gd name="T38" fmla="*/ 0 w 43"/>
                      <a:gd name="T39" fmla="*/ 0 h 31"/>
                      <a:gd name="T40" fmla="*/ 0 w 43"/>
                      <a:gd name="T41" fmla="*/ 0 h 31"/>
                      <a:gd name="T42" fmla="*/ 0 w 43"/>
                      <a:gd name="T43" fmla="*/ 0 h 31"/>
                      <a:gd name="T44" fmla="*/ 0 w 43"/>
                      <a:gd name="T45" fmla="*/ 0 h 31"/>
                      <a:gd name="T46" fmla="*/ 0 w 43"/>
                      <a:gd name="T47" fmla="*/ 0 h 3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43"/>
                      <a:gd name="T73" fmla="*/ 0 h 31"/>
                      <a:gd name="T74" fmla="*/ 43 w 43"/>
                      <a:gd name="T75" fmla="*/ 31 h 3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43" h="31">
                        <a:moveTo>
                          <a:pt x="0" y="0"/>
                        </a:moveTo>
                        <a:lnTo>
                          <a:pt x="43" y="3"/>
                        </a:lnTo>
                        <a:lnTo>
                          <a:pt x="42" y="6"/>
                        </a:lnTo>
                        <a:lnTo>
                          <a:pt x="41" y="9"/>
                        </a:lnTo>
                        <a:lnTo>
                          <a:pt x="40" y="11"/>
                        </a:lnTo>
                        <a:lnTo>
                          <a:pt x="37" y="13"/>
                        </a:lnTo>
                        <a:lnTo>
                          <a:pt x="37" y="16"/>
                        </a:lnTo>
                        <a:lnTo>
                          <a:pt x="35" y="18"/>
                        </a:lnTo>
                        <a:lnTo>
                          <a:pt x="33" y="20"/>
                        </a:lnTo>
                        <a:lnTo>
                          <a:pt x="32" y="23"/>
                        </a:lnTo>
                        <a:lnTo>
                          <a:pt x="30" y="26"/>
                        </a:lnTo>
                        <a:lnTo>
                          <a:pt x="26" y="29"/>
                        </a:lnTo>
                        <a:lnTo>
                          <a:pt x="20" y="31"/>
                        </a:lnTo>
                        <a:lnTo>
                          <a:pt x="16" y="30"/>
                        </a:lnTo>
                        <a:lnTo>
                          <a:pt x="13" y="28"/>
                        </a:lnTo>
                        <a:lnTo>
                          <a:pt x="13" y="24"/>
                        </a:lnTo>
                        <a:lnTo>
                          <a:pt x="13" y="20"/>
                        </a:lnTo>
                        <a:lnTo>
                          <a:pt x="13" y="17"/>
                        </a:lnTo>
                        <a:lnTo>
                          <a:pt x="13" y="13"/>
                        </a:lnTo>
                        <a:lnTo>
                          <a:pt x="14" y="11"/>
                        </a:lnTo>
                        <a:lnTo>
                          <a:pt x="15" y="1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63" name="Freeform 216"/>
                  <p:cNvSpPr>
                    <a:spLocks/>
                  </p:cNvSpPr>
                  <p:nvPr/>
                </p:nvSpPr>
                <p:spPr bwMode="auto">
                  <a:xfrm>
                    <a:off x="5487" y="1968"/>
                    <a:ext cx="19" cy="7"/>
                  </a:xfrm>
                  <a:custGeom>
                    <a:avLst/>
                    <a:gdLst>
                      <a:gd name="T0" fmla="*/ 0 w 57"/>
                      <a:gd name="T1" fmla="*/ 0 h 22"/>
                      <a:gd name="T2" fmla="*/ 0 w 57"/>
                      <a:gd name="T3" fmla="*/ 0 h 22"/>
                      <a:gd name="T4" fmla="*/ 0 w 57"/>
                      <a:gd name="T5" fmla="*/ 0 h 22"/>
                      <a:gd name="T6" fmla="*/ 0 w 57"/>
                      <a:gd name="T7" fmla="*/ 0 h 22"/>
                      <a:gd name="T8" fmla="*/ 0 w 57"/>
                      <a:gd name="T9" fmla="*/ 0 h 22"/>
                      <a:gd name="T10" fmla="*/ 0 w 57"/>
                      <a:gd name="T11" fmla="*/ 0 h 22"/>
                      <a:gd name="T12" fmla="*/ 0 w 57"/>
                      <a:gd name="T13" fmla="*/ 0 h 22"/>
                      <a:gd name="T14" fmla="*/ 0 w 57"/>
                      <a:gd name="T15" fmla="*/ 0 h 22"/>
                      <a:gd name="T16" fmla="*/ 0 w 57"/>
                      <a:gd name="T17" fmla="*/ 0 h 22"/>
                      <a:gd name="T18" fmla="*/ 0 w 57"/>
                      <a:gd name="T19" fmla="*/ 0 h 22"/>
                      <a:gd name="T20" fmla="*/ 0 w 57"/>
                      <a:gd name="T21" fmla="*/ 0 h 22"/>
                      <a:gd name="T22" fmla="*/ 0 w 57"/>
                      <a:gd name="T23" fmla="*/ 0 h 22"/>
                      <a:gd name="T24" fmla="*/ 0 w 57"/>
                      <a:gd name="T25" fmla="*/ 0 h 22"/>
                      <a:gd name="T26" fmla="*/ 0 w 57"/>
                      <a:gd name="T27" fmla="*/ 0 h 22"/>
                      <a:gd name="T28" fmla="*/ 0 w 57"/>
                      <a:gd name="T29" fmla="*/ 0 h 22"/>
                      <a:gd name="T30" fmla="*/ 0 w 57"/>
                      <a:gd name="T31" fmla="*/ 0 h 22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7"/>
                      <a:gd name="T49" fmla="*/ 0 h 22"/>
                      <a:gd name="T50" fmla="*/ 57 w 57"/>
                      <a:gd name="T51" fmla="*/ 22 h 22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7" h="22">
                        <a:moveTo>
                          <a:pt x="57" y="19"/>
                        </a:moveTo>
                        <a:lnTo>
                          <a:pt x="0" y="22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6" y="3"/>
                        </a:lnTo>
                        <a:lnTo>
                          <a:pt x="29" y="4"/>
                        </a:lnTo>
                        <a:lnTo>
                          <a:pt x="32" y="6"/>
                        </a:lnTo>
                        <a:lnTo>
                          <a:pt x="36" y="7"/>
                        </a:lnTo>
                        <a:lnTo>
                          <a:pt x="39" y="8"/>
                        </a:lnTo>
                        <a:lnTo>
                          <a:pt x="43" y="11"/>
                        </a:lnTo>
                        <a:lnTo>
                          <a:pt x="45" y="13"/>
                        </a:lnTo>
                        <a:lnTo>
                          <a:pt x="49" y="13"/>
                        </a:lnTo>
                        <a:lnTo>
                          <a:pt x="51" y="16"/>
                        </a:lnTo>
                        <a:lnTo>
                          <a:pt x="56" y="18"/>
                        </a:lnTo>
                        <a:lnTo>
                          <a:pt x="57" y="1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4377" name="Group 217"/>
            <p:cNvGrpSpPr>
              <a:grpSpLocks/>
            </p:cNvGrpSpPr>
            <p:nvPr/>
          </p:nvGrpSpPr>
          <p:grpSpPr bwMode="auto">
            <a:xfrm>
              <a:off x="288" y="2925"/>
              <a:ext cx="475" cy="442"/>
              <a:chOff x="288" y="2925"/>
              <a:chExt cx="475" cy="442"/>
            </a:xfrm>
          </p:grpSpPr>
          <p:sp>
            <p:nvSpPr>
              <p:cNvPr id="14394" name="Rectangle 218"/>
              <p:cNvSpPr>
                <a:spLocks noChangeArrowheads="1"/>
              </p:cNvSpPr>
              <p:nvPr/>
            </p:nvSpPr>
            <p:spPr bwMode="auto">
              <a:xfrm>
                <a:off x="374" y="2947"/>
                <a:ext cx="288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95" name="Rectangle 219"/>
              <p:cNvSpPr>
                <a:spLocks noChangeArrowheads="1"/>
              </p:cNvSpPr>
              <p:nvPr/>
            </p:nvSpPr>
            <p:spPr bwMode="auto">
              <a:xfrm>
                <a:off x="316" y="3249"/>
                <a:ext cx="41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4396" name="Group 220"/>
              <p:cNvGrpSpPr>
                <a:grpSpLocks/>
              </p:cNvGrpSpPr>
              <p:nvPr/>
            </p:nvGrpSpPr>
            <p:grpSpPr bwMode="auto">
              <a:xfrm>
                <a:off x="288" y="2925"/>
                <a:ext cx="475" cy="442"/>
                <a:chOff x="288" y="2925"/>
                <a:chExt cx="475" cy="442"/>
              </a:xfrm>
            </p:grpSpPr>
            <p:sp>
              <p:nvSpPr>
                <p:cNvPr id="14397" name="Rectangle 221"/>
                <p:cNvSpPr>
                  <a:spLocks noChangeArrowheads="1"/>
                </p:cNvSpPr>
                <p:nvPr/>
              </p:nvSpPr>
              <p:spPr bwMode="auto">
                <a:xfrm>
                  <a:off x="427" y="3001"/>
                  <a:ext cx="192" cy="144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4398" name="Group 222"/>
                <p:cNvGrpSpPr>
                  <a:grpSpLocks/>
                </p:cNvGrpSpPr>
                <p:nvPr/>
              </p:nvGrpSpPr>
              <p:grpSpPr bwMode="auto">
                <a:xfrm>
                  <a:off x="288" y="2925"/>
                  <a:ext cx="475" cy="442"/>
                  <a:chOff x="5285" y="1536"/>
                  <a:chExt cx="475" cy="442"/>
                </a:xfrm>
              </p:grpSpPr>
              <p:sp>
                <p:nvSpPr>
                  <p:cNvPr id="14399" name="Freeform 223"/>
                  <p:cNvSpPr>
                    <a:spLocks/>
                  </p:cNvSpPr>
                  <p:nvPr/>
                </p:nvSpPr>
                <p:spPr bwMode="auto">
                  <a:xfrm>
                    <a:off x="5365" y="1943"/>
                    <a:ext cx="369" cy="35"/>
                  </a:xfrm>
                  <a:custGeom>
                    <a:avLst/>
                    <a:gdLst>
                      <a:gd name="T0" fmla="*/ 0 w 1105"/>
                      <a:gd name="T1" fmla="*/ 0 h 104"/>
                      <a:gd name="T2" fmla="*/ 0 w 1105"/>
                      <a:gd name="T3" fmla="*/ 0 h 104"/>
                      <a:gd name="T4" fmla="*/ 0 w 1105"/>
                      <a:gd name="T5" fmla="*/ 0 h 104"/>
                      <a:gd name="T6" fmla="*/ 0 w 1105"/>
                      <a:gd name="T7" fmla="*/ 0 h 104"/>
                      <a:gd name="T8" fmla="*/ 0 w 1105"/>
                      <a:gd name="T9" fmla="*/ 0 h 104"/>
                      <a:gd name="T10" fmla="*/ 0 w 1105"/>
                      <a:gd name="T11" fmla="*/ 0 h 104"/>
                      <a:gd name="T12" fmla="*/ 0 w 1105"/>
                      <a:gd name="T13" fmla="*/ 0 h 104"/>
                      <a:gd name="T14" fmla="*/ 0 w 1105"/>
                      <a:gd name="T15" fmla="*/ 0 h 104"/>
                      <a:gd name="T16" fmla="*/ 0 w 1105"/>
                      <a:gd name="T17" fmla="*/ 0 h 104"/>
                      <a:gd name="T18" fmla="*/ 0 w 1105"/>
                      <a:gd name="T19" fmla="*/ 0 h 104"/>
                      <a:gd name="T20" fmla="*/ 0 w 1105"/>
                      <a:gd name="T21" fmla="*/ 0 h 104"/>
                      <a:gd name="T22" fmla="*/ 0 w 1105"/>
                      <a:gd name="T23" fmla="*/ 0 h 104"/>
                      <a:gd name="T24" fmla="*/ 1 w 1105"/>
                      <a:gd name="T25" fmla="*/ 0 h 104"/>
                      <a:gd name="T26" fmla="*/ 1 w 1105"/>
                      <a:gd name="T27" fmla="*/ 0 h 104"/>
                      <a:gd name="T28" fmla="*/ 1 w 1105"/>
                      <a:gd name="T29" fmla="*/ 0 h 104"/>
                      <a:gd name="T30" fmla="*/ 1 w 1105"/>
                      <a:gd name="T31" fmla="*/ 0 h 104"/>
                      <a:gd name="T32" fmla="*/ 0 w 1105"/>
                      <a:gd name="T33" fmla="*/ 0 h 104"/>
                      <a:gd name="T34" fmla="*/ 0 w 1105"/>
                      <a:gd name="T35" fmla="*/ 0 h 104"/>
                      <a:gd name="T36" fmla="*/ 0 w 1105"/>
                      <a:gd name="T37" fmla="*/ 0 h 104"/>
                      <a:gd name="T38" fmla="*/ 0 w 1105"/>
                      <a:gd name="T39" fmla="*/ 0 h 104"/>
                      <a:gd name="T40" fmla="*/ 0 w 1105"/>
                      <a:gd name="T41" fmla="*/ 0 h 104"/>
                      <a:gd name="T42" fmla="*/ 0 w 1105"/>
                      <a:gd name="T43" fmla="*/ 0 h 104"/>
                      <a:gd name="T44" fmla="*/ 0 w 1105"/>
                      <a:gd name="T45" fmla="*/ 0 h 104"/>
                      <a:gd name="T46" fmla="*/ 0 w 1105"/>
                      <a:gd name="T47" fmla="*/ 0 h 104"/>
                      <a:gd name="T48" fmla="*/ 0 w 1105"/>
                      <a:gd name="T49" fmla="*/ 0 h 104"/>
                      <a:gd name="T50" fmla="*/ 0 w 1105"/>
                      <a:gd name="T51" fmla="*/ 0 h 104"/>
                      <a:gd name="T52" fmla="*/ 0 w 1105"/>
                      <a:gd name="T53" fmla="*/ 0 h 104"/>
                      <a:gd name="T54" fmla="*/ 0 w 1105"/>
                      <a:gd name="T55" fmla="*/ 0 h 104"/>
                      <a:gd name="T56" fmla="*/ 0 w 1105"/>
                      <a:gd name="T57" fmla="*/ 0 h 104"/>
                      <a:gd name="T58" fmla="*/ 0 w 1105"/>
                      <a:gd name="T59" fmla="*/ 0 h 104"/>
                      <a:gd name="T60" fmla="*/ 0 w 1105"/>
                      <a:gd name="T61" fmla="*/ 0 h 104"/>
                      <a:gd name="T62" fmla="*/ 0 w 1105"/>
                      <a:gd name="T63" fmla="*/ 0 h 104"/>
                      <a:gd name="T64" fmla="*/ 0 w 1105"/>
                      <a:gd name="T65" fmla="*/ 0 h 104"/>
                      <a:gd name="T66" fmla="*/ 0 w 1105"/>
                      <a:gd name="T67" fmla="*/ 0 h 104"/>
                      <a:gd name="T68" fmla="*/ 0 w 1105"/>
                      <a:gd name="T69" fmla="*/ 0 h 104"/>
                      <a:gd name="T70" fmla="*/ 0 w 1105"/>
                      <a:gd name="T71" fmla="*/ 0 h 104"/>
                      <a:gd name="T72" fmla="*/ 0 w 1105"/>
                      <a:gd name="T73" fmla="*/ 0 h 104"/>
                      <a:gd name="T74" fmla="*/ 0 w 1105"/>
                      <a:gd name="T75" fmla="*/ 0 h 104"/>
                      <a:gd name="T76" fmla="*/ 0 w 1105"/>
                      <a:gd name="T77" fmla="*/ 0 h 104"/>
                      <a:gd name="T78" fmla="*/ 0 w 1105"/>
                      <a:gd name="T79" fmla="*/ 0 h 104"/>
                      <a:gd name="T80" fmla="*/ 0 w 1105"/>
                      <a:gd name="T81" fmla="*/ 0 h 104"/>
                      <a:gd name="T82" fmla="*/ 0 w 1105"/>
                      <a:gd name="T83" fmla="*/ 0 h 104"/>
                      <a:gd name="T84" fmla="*/ 0 w 1105"/>
                      <a:gd name="T85" fmla="*/ 0 h 104"/>
                      <a:gd name="T86" fmla="*/ 0 w 1105"/>
                      <a:gd name="T87" fmla="*/ 0 h 104"/>
                      <a:gd name="T88" fmla="*/ 0 w 1105"/>
                      <a:gd name="T89" fmla="*/ 0 h 104"/>
                      <a:gd name="T90" fmla="*/ 0 w 1105"/>
                      <a:gd name="T91" fmla="*/ 0 h 104"/>
                      <a:gd name="T92" fmla="*/ 0 w 1105"/>
                      <a:gd name="T93" fmla="*/ 0 h 104"/>
                      <a:gd name="T94" fmla="*/ 0 w 1105"/>
                      <a:gd name="T95" fmla="*/ 0 h 104"/>
                      <a:gd name="T96" fmla="*/ 0 w 1105"/>
                      <a:gd name="T97" fmla="*/ 0 h 104"/>
                      <a:gd name="T98" fmla="*/ 0 w 1105"/>
                      <a:gd name="T99" fmla="*/ 0 h 104"/>
                      <a:gd name="T100" fmla="*/ 0 w 1105"/>
                      <a:gd name="T101" fmla="*/ 0 h 104"/>
                      <a:gd name="T102" fmla="*/ 0 w 1105"/>
                      <a:gd name="T103" fmla="*/ 0 h 104"/>
                      <a:gd name="T104" fmla="*/ 0 w 1105"/>
                      <a:gd name="T105" fmla="*/ 0 h 104"/>
                      <a:gd name="T106" fmla="*/ 0 w 1105"/>
                      <a:gd name="T107" fmla="*/ 0 h 104"/>
                      <a:gd name="T108" fmla="*/ 0 w 1105"/>
                      <a:gd name="T109" fmla="*/ 0 h 104"/>
                      <a:gd name="T110" fmla="*/ 0 w 1105"/>
                      <a:gd name="T111" fmla="*/ 0 h 104"/>
                      <a:gd name="T112" fmla="*/ 0 w 1105"/>
                      <a:gd name="T113" fmla="*/ 0 h 104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1105"/>
                      <a:gd name="T172" fmla="*/ 0 h 104"/>
                      <a:gd name="T173" fmla="*/ 1105 w 1105"/>
                      <a:gd name="T174" fmla="*/ 104 h 104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1105" h="104">
                        <a:moveTo>
                          <a:pt x="872" y="13"/>
                        </a:moveTo>
                        <a:lnTo>
                          <a:pt x="876" y="13"/>
                        </a:lnTo>
                        <a:lnTo>
                          <a:pt x="879" y="13"/>
                        </a:lnTo>
                        <a:lnTo>
                          <a:pt x="883" y="13"/>
                        </a:lnTo>
                        <a:lnTo>
                          <a:pt x="886" y="13"/>
                        </a:lnTo>
                        <a:lnTo>
                          <a:pt x="890" y="13"/>
                        </a:lnTo>
                        <a:lnTo>
                          <a:pt x="893" y="13"/>
                        </a:lnTo>
                        <a:lnTo>
                          <a:pt x="897" y="13"/>
                        </a:lnTo>
                        <a:lnTo>
                          <a:pt x="900" y="13"/>
                        </a:lnTo>
                        <a:lnTo>
                          <a:pt x="904" y="13"/>
                        </a:lnTo>
                        <a:lnTo>
                          <a:pt x="909" y="13"/>
                        </a:lnTo>
                        <a:lnTo>
                          <a:pt x="911" y="13"/>
                        </a:lnTo>
                        <a:lnTo>
                          <a:pt x="916" y="13"/>
                        </a:lnTo>
                        <a:lnTo>
                          <a:pt x="918" y="11"/>
                        </a:lnTo>
                        <a:lnTo>
                          <a:pt x="923" y="11"/>
                        </a:lnTo>
                        <a:lnTo>
                          <a:pt x="927" y="11"/>
                        </a:lnTo>
                        <a:lnTo>
                          <a:pt x="930" y="11"/>
                        </a:lnTo>
                        <a:lnTo>
                          <a:pt x="932" y="10"/>
                        </a:lnTo>
                        <a:lnTo>
                          <a:pt x="936" y="10"/>
                        </a:lnTo>
                        <a:lnTo>
                          <a:pt x="940" y="10"/>
                        </a:lnTo>
                        <a:lnTo>
                          <a:pt x="943" y="10"/>
                        </a:lnTo>
                        <a:lnTo>
                          <a:pt x="947" y="9"/>
                        </a:lnTo>
                        <a:lnTo>
                          <a:pt x="950" y="9"/>
                        </a:lnTo>
                        <a:lnTo>
                          <a:pt x="954" y="8"/>
                        </a:lnTo>
                        <a:lnTo>
                          <a:pt x="957" y="8"/>
                        </a:lnTo>
                        <a:lnTo>
                          <a:pt x="960" y="8"/>
                        </a:lnTo>
                        <a:lnTo>
                          <a:pt x="964" y="8"/>
                        </a:lnTo>
                        <a:lnTo>
                          <a:pt x="967" y="7"/>
                        </a:lnTo>
                        <a:lnTo>
                          <a:pt x="972" y="7"/>
                        </a:lnTo>
                        <a:lnTo>
                          <a:pt x="974" y="5"/>
                        </a:lnTo>
                        <a:lnTo>
                          <a:pt x="978" y="5"/>
                        </a:lnTo>
                        <a:lnTo>
                          <a:pt x="981" y="5"/>
                        </a:lnTo>
                        <a:lnTo>
                          <a:pt x="985" y="5"/>
                        </a:lnTo>
                        <a:lnTo>
                          <a:pt x="988" y="4"/>
                        </a:lnTo>
                        <a:lnTo>
                          <a:pt x="992" y="3"/>
                        </a:lnTo>
                        <a:lnTo>
                          <a:pt x="994" y="3"/>
                        </a:lnTo>
                        <a:lnTo>
                          <a:pt x="998" y="3"/>
                        </a:lnTo>
                        <a:lnTo>
                          <a:pt x="1001" y="3"/>
                        </a:lnTo>
                        <a:lnTo>
                          <a:pt x="1005" y="2"/>
                        </a:lnTo>
                        <a:lnTo>
                          <a:pt x="1007" y="2"/>
                        </a:lnTo>
                        <a:lnTo>
                          <a:pt x="1012" y="2"/>
                        </a:lnTo>
                        <a:lnTo>
                          <a:pt x="1014" y="1"/>
                        </a:lnTo>
                        <a:lnTo>
                          <a:pt x="1018" y="1"/>
                        </a:lnTo>
                        <a:lnTo>
                          <a:pt x="1021" y="1"/>
                        </a:lnTo>
                        <a:lnTo>
                          <a:pt x="1025" y="1"/>
                        </a:lnTo>
                        <a:lnTo>
                          <a:pt x="1029" y="1"/>
                        </a:lnTo>
                        <a:lnTo>
                          <a:pt x="1032" y="1"/>
                        </a:lnTo>
                        <a:lnTo>
                          <a:pt x="1034" y="1"/>
                        </a:lnTo>
                        <a:lnTo>
                          <a:pt x="1039" y="1"/>
                        </a:lnTo>
                        <a:lnTo>
                          <a:pt x="1042" y="0"/>
                        </a:lnTo>
                        <a:lnTo>
                          <a:pt x="1045" y="0"/>
                        </a:lnTo>
                        <a:lnTo>
                          <a:pt x="1048" y="0"/>
                        </a:lnTo>
                        <a:lnTo>
                          <a:pt x="1052" y="0"/>
                        </a:lnTo>
                        <a:lnTo>
                          <a:pt x="1055" y="0"/>
                        </a:lnTo>
                        <a:lnTo>
                          <a:pt x="1058" y="1"/>
                        </a:lnTo>
                        <a:lnTo>
                          <a:pt x="1062" y="1"/>
                        </a:lnTo>
                        <a:lnTo>
                          <a:pt x="1065" y="1"/>
                        </a:lnTo>
                        <a:lnTo>
                          <a:pt x="1068" y="1"/>
                        </a:lnTo>
                        <a:lnTo>
                          <a:pt x="1072" y="2"/>
                        </a:lnTo>
                        <a:lnTo>
                          <a:pt x="1075" y="2"/>
                        </a:lnTo>
                        <a:lnTo>
                          <a:pt x="1078" y="3"/>
                        </a:lnTo>
                        <a:lnTo>
                          <a:pt x="1082" y="3"/>
                        </a:lnTo>
                        <a:lnTo>
                          <a:pt x="1086" y="4"/>
                        </a:lnTo>
                        <a:lnTo>
                          <a:pt x="1089" y="5"/>
                        </a:lnTo>
                        <a:lnTo>
                          <a:pt x="1093" y="7"/>
                        </a:lnTo>
                        <a:lnTo>
                          <a:pt x="1093" y="9"/>
                        </a:lnTo>
                        <a:lnTo>
                          <a:pt x="1094" y="11"/>
                        </a:lnTo>
                        <a:lnTo>
                          <a:pt x="1095" y="14"/>
                        </a:lnTo>
                        <a:lnTo>
                          <a:pt x="1095" y="17"/>
                        </a:lnTo>
                        <a:lnTo>
                          <a:pt x="1096" y="20"/>
                        </a:lnTo>
                        <a:lnTo>
                          <a:pt x="1097" y="22"/>
                        </a:lnTo>
                        <a:lnTo>
                          <a:pt x="1097" y="24"/>
                        </a:lnTo>
                        <a:lnTo>
                          <a:pt x="1099" y="28"/>
                        </a:lnTo>
                        <a:lnTo>
                          <a:pt x="1099" y="30"/>
                        </a:lnTo>
                        <a:lnTo>
                          <a:pt x="1100" y="33"/>
                        </a:lnTo>
                        <a:lnTo>
                          <a:pt x="1101" y="35"/>
                        </a:lnTo>
                        <a:lnTo>
                          <a:pt x="1101" y="39"/>
                        </a:lnTo>
                        <a:lnTo>
                          <a:pt x="1102" y="41"/>
                        </a:lnTo>
                        <a:lnTo>
                          <a:pt x="1103" y="43"/>
                        </a:lnTo>
                        <a:lnTo>
                          <a:pt x="1103" y="46"/>
                        </a:lnTo>
                        <a:lnTo>
                          <a:pt x="1105" y="49"/>
                        </a:lnTo>
                        <a:lnTo>
                          <a:pt x="1099" y="53"/>
                        </a:lnTo>
                        <a:lnTo>
                          <a:pt x="1093" y="57"/>
                        </a:lnTo>
                        <a:lnTo>
                          <a:pt x="1086" y="60"/>
                        </a:lnTo>
                        <a:lnTo>
                          <a:pt x="1077" y="64"/>
                        </a:lnTo>
                        <a:lnTo>
                          <a:pt x="1068" y="66"/>
                        </a:lnTo>
                        <a:lnTo>
                          <a:pt x="1057" y="68"/>
                        </a:lnTo>
                        <a:lnTo>
                          <a:pt x="1048" y="72"/>
                        </a:lnTo>
                        <a:lnTo>
                          <a:pt x="1036" y="76"/>
                        </a:lnTo>
                        <a:lnTo>
                          <a:pt x="1024" y="78"/>
                        </a:lnTo>
                        <a:lnTo>
                          <a:pt x="1011" y="80"/>
                        </a:lnTo>
                        <a:lnTo>
                          <a:pt x="997" y="81"/>
                        </a:lnTo>
                        <a:lnTo>
                          <a:pt x="982" y="84"/>
                        </a:lnTo>
                        <a:lnTo>
                          <a:pt x="968" y="86"/>
                        </a:lnTo>
                        <a:lnTo>
                          <a:pt x="953" y="89"/>
                        </a:lnTo>
                        <a:lnTo>
                          <a:pt x="936" y="90"/>
                        </a:lnTo>
                        <a:lnTo>
                          <a:pt x="921" y="92"/>
                        </a:lnTo>
                        <a:lnTo>
                          <a:pt x="903" y="92"/>
                        </a:lnTo>
                        <a:lnTo>
                          <a:pt x="885" y="95"/>
                        </a:lnTo>
                        <a:lnTo>
                          <a:pt x="866" y="96"/>
                        </a:lnTo>
                        <a:lnTo>
                          <a:pt x="847" y="97"/>
                        </a:lnTo>
                        <a:lnTo>
                          <a:pt x="829" y="98"/>
                        </a:lnTo>
                        <a:lnTo>
                          <a:pt x="809" y="99"/>
                        </a:lnTo>
                        <a:lnTo>
                          <a:pt x="790" y="99"/>
                        </a:lnTo>
                        <a:lnTo>
                          <a:pt x="770" y="102"/>
                        </a:lnTo>
                        <a:lnTo>
                          <a:pt x="750" y="102"/>
                        </a:lnTo>
                        <a:lnTo>
                          <a:pt x="728" y="102"/>
                        </a:lnTo>
                        <a:lnTo>
                          <a:pt x="708" y="102"/>
                        </a:lnTo>
                        <a:lnTo>
                          <a:pt x="688" y="104"/>
                        </a:lnTo>
                        <a:lnTo>
                          <a:pt x="665" y="104"/>
                        </a:lnTo>
                        <a:lnTo>
                          <a:pt x="645" y="104"/>
                        </a:lnTo>
                        <a:lnTo>
                          <a:pt x="623" y="104"/>
                        </a:lnTo>
                        <a:lnTo>
                          <a:pt x="601" y="104"/>
                        </a:lnTo>
                        <a:lnTo>
                          <a:pt x="580" y="104"/>
                        </a:lnTo>
                        <a:lnTo>
                          <a:pt x="558" y="104"/>
                        </a:lnTo>
                        <a:lnTo>
                          <a:pt x="536" y="104"/>
                        </a:lnTo>
                        <a:lnTo>
                          <a:pt x="514" y="104"/>
                        </a:lnTo>
                        <a:lnTo>
                          <a:pt x="492" y="104"/>
                        </a:lnTo>
                        <a:lnTo>
                          <a:pt x="471" y="104"/>
                        </a:lnTo>
                        <a:lnTo>
                          <a:pt x="450" y="104"/>
                        </a:lnTo>
                        <a:lnTo>
                          <a:pt x="427" y="104"/>
                        </a:lnTo>
                        <a:lnTo>
                          <a:pt x="407" y="104"/>
                        </a:lnTo>
                        <a:lnTo>
                          <a:pt x="384" y="104"/>
                        </a:lnTo>
                        <a:lnTo>
                          <a:pt x="363" y="103"/>
                        </a:lnTo>
                        <a:lnTo>
                          <a:pt x="343" y="103"/>
                        </a:lnTo>
                        <a:lnTo>
                          <a:pt x="321" y="102"/>
                        </a:lnTo>
                        <a:lnTo>
                          <a:pt x="301" y="102"/>
                        </a:lnTo>
                        <a:lnTo>
                          <a:pt x="282" y="102"/>
                        </a:lnTo>
                        <a:lnTo>
                          <a:pt x="263" y="102"/>
                        </a:lnTo>
                        <a:lnTo>
                          <a:pt x="243" y="102"/>
                        </a:lnTo>
                        <a:lnTo>
                          <a:pt x="224" y="102"/>
                        </a:lnTo>
                        <a:lnTo>
                          <a:pt x="205" y="100"/>
                        </a:lnTo>
                        <a:lnTo>
                          <a:pt x="187" y="100"/>
                        </a:lnTo>
                        <a:lnTo>
                          <a:pt x="170" y="99"/>
                        </a:lnTo>
                        <a:lnTo>
                          <a:pt x="153" y="99"/>
                        </a:lnTo>
                        <a:lnTo>
                          <a:pt x="136" y="99"/>
                        </a:lnTo>
                        <a:lnTo>
                          <a:pt x="120" y="99"/>
                        </a:lnTo>
                        <a:lnTo>
                          <a:pt x="104" y="99"/>
                        </a:lnTo>
                        <a:lnTo>
                          <a:pt x="89" y="99"/>
                        </a:lnTo>
                        <a:lnTo>
                          <a:pt x="76" y="99"/>
                        </a:lnTo>
                        <a:lnTo>
                          <a:pt x="63" y="99"/>
                        </a:lnTo>
                        <a:lnTo>
                          <a:pt x="49" y="99"/>
                        </a:lnTo>
                        <a:lnTo>
                          <a:pt x="37" y="99"/>
                        </a:lnTo>
                        <a:lnTo>
                          <a:pt x="25" y="99"/>
                        </a:lnTo>
                        <a:lnTo>
                          <a:pt x="15" y="99"/>
                        </a:lnTo>
                        <a:lnTo>
                          <a:pt x="14" y="97"/>
                        </a:lnTo>
                        <a:lnTo>
                          <a:pt x="12" y="93"/>
                        </a:lnTo>
                        <a:lnTo>
                          <a:pt x="11" y="91"/>
                        </a:lnTo>
                        <a:lnTo>
                          <a:pt x="9" y="89"/>
                        </a:lnTo>
                        <a:lnTo>
                          <a:pt x="7" y="83"/>
                        </a:lnTo>
                        <a:lnTo>
                          <a:pt x="6" y="78"/>
                        </a:lnTo>
                        <a:lnTo>
                          <a:pt x="5" y="76"/>
                        </a:lnTo>
                        <a:lnTo>
                          <a:pt x="5" y="73"/>
                        </a:lnTo>
                        <a:lnTo>
                          <a:pt x="3" y="70"/>
                        </a:lnTo>
                        <a:lnTo>
                          <a:pt x="2" y="67"/>
                        </a:lnTo>
                        <a:lnTo>
                          <a:pt x="2" y="65"/>
                        </a:lnTo>
                        <a:lnTo>
                          <a:pt x="2" y="62"/>
                        </a:lnTo>
                        <a:lnTo>
                          <a:pt x="0" y="59"/>
                        </a:lnTo>
                        <a:lnTo>
                          <a:pt x="0" y="57"/>
                        </a:lnTo>
                        <a:lnTo>
                          <a:pt x="2" y="54"/>
                        </a:lnTo>
                        <a:lnTo>
                          <a:pt x="7" y="51"/>
                        </a:lnTo>
                        <a:lnTo>
                          <a:pt x="9" y="48"/>
                        </a:lnTo>
                        <a:lnTo>
                          <a:pt x="14" y="46"/>
                        </a:lnTo>
                        <a:lnTo>
                          <a:pt x="18" y="42"/>
                        </a:lnTo>
                        <a:lnTo>
                          <a:pt x="21" y="41"/>
                        </a:lnTo>
                        <a:lnTo>
                          <a:pt x="25" y="39"/>
                        </a:lnTo>
                        <a:lnTo>
                          <a:pt x="28" y="36"/>
                        </a:lnTo>
                        <a:lnTo>
                          <a:pt x="32" y="35"/>
                        </a:lnTo>
                        <a:lnTo>
                          <a:pt x="35" y="33"/>
                        </a:lnTo>
                        <a:lnTo>
                          <a:pt x="40" y="32"/>
                        </a:lnTo>
                        <a:lnTo>
                          <a:pt x="44" y="30"/>
                        </a:lnTo>
                        <a:lnTo>
                          <a:pt x="47" y="29"/>
                        </a:lnTo>
                        <a:lnTo>
                          <a:pt x="52" y="28"/>
                        </a:lnTo>
                        <a:lnTo>
                          <a:pt x="57" y="27"/>
                        </a:lnTo>
                        <a:lnTo>
                          <a:pt x="60" y="26"/>
                        </a:lnTo>
                        <a:lnTo>
                          <a:pt x="65" y="24"/>
                        </a:lnTo>
                        <a:lnTo>
                          <a:pt x="69" y="23"/>
                        </a:lnTo>
                        <a:lnTo>
                          <a:pt x="73" y="23"/>
                        </a:lnTo>
                        <a:lnTo>
                          <a:pt x="78" y="23"/>
                        </a:lnTo>
                        <a:lnTo>
                          <a:pt x="82" y="22"/>
                        </a:lnTo>
                        <a:lnTo>
                          <a:pt x="85" y="21"/>
                        </a:lnTo>
                        <a:lnTo>
                          <a:pt x="91" y="21"/>
                        </a:lnTo>
                        <a:lnTo>
                          <a:pt x="95" y="21"/>
                        </a:lnTo>
                        <a:lnTo>
                          <a:pt x="98" y="21"/>
                        </a:lnTo>
                        <a:lnTo>
                          <a:pt x="103" y="21"/>
                        </a:lnTo>
                        <a:lnTo>
                          <a:pt x="108" y="21"/>
                        </a:lnTo>
                        <a:lnTo>
                          <a:pt x="113" y="21"/>
                        </a:lnTo>
                        <a:lnTo>
                          <a:pt x="116" y="21"/>
                        </a:lnTo>
                        <a:lnTo>
                          <a:pt x="121" y="21"/>
                        </a:lnTo>
                        <a:lnTo>
                          <a:pt x="126" y="21"/>
                        </a:lnTo>
                        <a:lnTo>
                          <a:pt x="130" y="21"/>
                        </a:lnTo>
                        <a:lnTo>
                          <a:pt x="135" y="21"/>
                        </a:lnTo>
                        <a:lnTo>
                          <a:pt x="139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3" y="21"/>
                        </a:lnTo>
                        <a:lnTo>
                          <a:pt x="158" y="22"/>
                        </a:lnTo>
                        <a:lnTo>
                          <a:pt x="161" y="22"/>
                        </a:lnTo>
                        <a:lnTo>
                          <a:pt x="167" y="23"/>
                        </a:lnTo>
                        <a:lnTo>
                          <a:pt x="171" y="23"/>
                        </a:lnTo>
                        <a:lnTo>
                          <a:pt x="175" y="23"/>
                        </a:lnTo>
                        <a:lnTo>
                          <a:pt x="179" y="23"/>
                        </a:lnTo>
                        <a:lnTo>
                          <a:pt x="184" y="23"/>
                        </a:lnTo>
                        <a:lnTo>
                          <a:pt x="190" y="23"/>
                        </a:lnTo>
                        <a:lnTo>
                          <a:pt x="194" y="23"/>
                        </a:lnTo>
                        <a:lnTo>
                          <a:pt x="199" y="23"/>
                        </a:lnTo>
                        <a:lnTo>
                          <a:pt x="203" y="24"/>
                        </a:lnTo>
                        <a:lnTo>
                          <a:pt x="208" y="23"/>
                        </a:lnTo>
                        <a:lnTo>
                          <a:pt x="212" y="23"/>
                        </a:lnTo>
                        <a:lnTo>
                          <a:pt x="216" y="23"/>
                        </a:lnTo>
                        <a:lnTo>
                          <a:pt x="221" y="23"/>
                        </a:lnTo>
                        <a:lnTo>
                          <a:pt x="225" y="23"/>
                        </a:lnTo>
                        <a:lnTo>
                          <a:pt x="230" y="23"/>
                        </a:lnTo>
                        <a:lnTo>
                          <a:pt x="234" y="23"/>
                        </a:lnTo>
                        <a:lnTo>
                          <a:pt x="238" y="23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1" y="21"/>
                        </a:lnTo>
                        <a:lnTo>
                          <a:pt x="256" y="21"/>
                        </a:lnTo>
                        <a:lnTo>
                          <a:pt x="260" y="21"/>
                        </a:lnTo>
                        <a:lnTo>
                          <a:pt x="264" y="20"/>
                        </a:lnTo>
                        <a:lnTo>
                          <a:pt x="269" y="19"/>
                        </a:lnTo>
                        <a:lnTo>
                          <a:pt x="273" y="19"/>
                        </a:lnTo>
                        <a:lnTo>
                          <a:pt x="282" y="17"/>
                        </a:lnTo>
                        <a:lnTo>
                          <a:pt x="291" y="17"/>
                        </a:lnTo>
                        <a:lnTo>
                          <a:pt x="300" y="17"/>
                        </a:lnTo>
                        <a:lnTo>
                          <a:pt x="310" y="17"/>
                        </a:lnTo>
                        <a:lnTo>
                          <a:pt x="319" y="16"/>
                        </a:lnTo>
                        <a:lnTo>
                          <a:pt x="329" y="16"/>
                        </a:lnTo>
                        <a:lnTo>
                          <a:pt x="337" y="16"/>
                        </a:lnTo>
                        <a:lnTo>
                          <a:pt x="346" y="16"/>
                        </a:lnTo>
                        <a:lnTo>
                          <a:pt x="356" y="16"/>
                        </a:lnTo>
                        <a:lnTo>
                          <a:pt x="365" y="16"/>
                        </a:lnTo>
                        <a:lnTo>
                          <a:pt x="374" y="16"/>
                        </a:lnTo>
                        <a:lnTo>
                          <a:pt x="384" y="16"/>
                        </a:lnTo>
                        <a:lnTo>
                          <a:pt x="394" y="16"/>
                        </a:lnTo>
                        <a:lnTo>
                          <a:pt x="402" y="16"/>
                        </a:lnTo>
                        <a:lnTo>
                          <a:pt x="412" y="16"/>
                        </a:lnTo>
                        <a:lnTo>
                          <a:pt x="422" y="17"/>
                        </a:lnTo>
                        <a:lnTo>
                          <a:pt x="431" y="17"/>
                        </a:lnTo>
                        <a:lnTo>
                          <a:pt x="440" y="17"/>
                        </a:lnTo>
                        <a:lnTo>
                          <a:pt x="450" y="17"/>
                        </a:lnTo>
                        <a:lnTo>
                          <a:pt x="459" y="17"/>
                        </a:lnTo>
                        <a:lnTo>
                          <a:pt x="469" y="17"/>
                        </a:lnTo>
                        <a:lnTo>
                          <a:pt x="478" y="17"/>
                        </a:lnTo>
                        <a:lnTo>
                          <a:pt x="488" y="17"/>
                        </a:lnTo>
                        <a:lnTo>
                          <a:pt x="498" y="17"/>
                        </a:lnTo>
                        <a:lnTo>
                          <a:pt x="507" y="17"/>
                        </a:lnTo>
                        <a:lnTo>
                          <a:pt x="516" y="17"/>
                        </a:lnTo>
                        <a:lnTo>
                          <a:pt x="525" y="17"/>
                        </a:lnTo>
                        <a:lnTo>
                          <a:pt x="536" y="17"/>
                        </a:lnTo>
                        <a:lnTo>
                          <a:pt x="544" y="17"/>
                        </a:lnTo>
                        <a:lnTo>
                          <a:pt x="554" y="17"/>
                        </a:lnTo>
                        <a:lnTo>
                          <a:pt x="563" y="17"/>
                        </a:lnTo>
                        <a:lnTo>
                          <a:pt x="574" y="19"/>
                        </a:lnTo>
                        <a:lnTo>
                          <a:pt x="582" y="17"/>
                        </a:lnTo>
                        <a:lnTo>
                          <a:pt x="592" y="17"/>
                        </a:lnTo>
                        <a:lnTo>
                          <a:pt x="601" y="17"/>
                        </a:lnTo>
                        <a:lnTo>
                          <a:pt x="611" y="17"/>
                        </a:lnTo>
                        <a:lnTo>
                          <a:pt x="619" y="17"/>
                        </a:lnTo>
                        <a:lnTo>
                          <a:pt x="630" y="17"/>
                        </a:lnTo>
                        <a:lnTo>
                          <a:pt x="639" y="17"/>
                        </a:lnTo>
                        <a:lnTo>
                          <a:pt x="649" y="17"/>
                        </a:lnTo>
                        <a:lnTo>
                          <a:pt x="657" y="17"/>
                        </a:lnTo>
                        <a:lnTo>
                          <a:pt x="668" y="17"/>
                        </a:lnTo>
                        <a:lnTo>
                          <a:pt x="677" y="17"/>
                        </a:lnTo>
                        <a:lnTo>
                          <a:pt x="687" y="17"/>
                        </a:lnTo>
                        <a:lnTo>
                          <a:pt x="695" y="17"/>
                        </a:lnTo>
                        <a:lnTo>
                          <a:pt x="706" y="17"/>
                        </a:lnTo>
                        <a:lnTo>
                          <a:pt x="715" y="17"/>
                        </a:lnTo>
                        <a:lnTo>
                          <a:pt x="724" y="17"/>
                        </a:lnTo>
                        <a:lnTo>
                          <a:pt x="733" y="16"/>
                        </a:lnTo>
                        <a:lnTo>
                          <a:pt x="743" y="16"/>
                        </a:lnTo>
                        <a:lnTo>
                          <a:pt x="751" y="16"/>
                        </a:lnTo>
                        <a:lnTo>
                          <a:pt x="762" y="16"/>
                        </a:lnTo>
                        <a:lnTo>
                          <a:pt x="770" y="16"/>
                        </a:lnTo>
                        <a:lnTo>
                          <a:pt x="779" y="16"/>
                        </a:lnTo>
                        <a:lnTo>
                          <a:pt x="789" y="15"/>
                        </a:lnTo>
                        <a:lnTo>
                          <a:pt x="798" y="15"/>
                        </a:lnTo>
                        <a:lnTo>
                          <a:pt x="807" y="15"/>
                        </a:lnTo>
                        <a:lnTo>
                          <a:pt x="817" y="14"/>
                        </a:lnTo>
                        <a:lnTo>
                          <a:pt x="824" y="14"/>
                        </a:lnTo>
                        <a:lnTo>
                          <a:pt x="835" y="14"/>
                        </a:lnTo>
                        <a:lnTo>
                          <a:pt x="843" y="13"/>
                        </a:lnTo>
                        <a:lnTo>
                          <a:pt x="853" y="13"/>
                        </a:lnTo>
                        <a:lnTo>
                          <a:pt x="862" y="13"/>
                        </a:lnTo>
                        <a:lnTo>
                          <a:pt x="872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00" name="Freeform 224"/>
                  <p:cNvSpPr>
                    <a:spLocks/>
                  </p:cNvSpPr>
                  <p:nvPr/>
                </p:nvSpPr>
                <p:spPr bwMode="auto">
                  <a:xfrm>
                    <a:off x="5365" y="1536"/>
                    <a:ext cx="315" cy="39"/>
                  </a:xfrm>
                  <a:custGeom>
                    <a:avLst/>
                    <a:gdLst>
                      <a:gd name="T0" fmla="*/ 0 w 943"/>
                      <a:gd name="T1" fmla="*/ 0 h 116"/>
                      <a:gd name="T2" fmla="*/ 0 w 943"/>
                      <a:gd name="T3" fmla="*/ 0 h 116"/>
                      <a:gd name="T4" fmla="*/ 0 w 943"/>
                      <a:gd name="T5" fmla="*/ 0 h 116"/>
                      <a:gd name="T6" fmla="*/ 0 w 943"/>
                      <a:gd name="T7" fmla="*/ 0 h 116"/>
                      <a:gd name="T8" fmla="*/ 0 w 943"/>
                      <a:gd name="T9" fmla="*/ 0 h 116"/>
                      <a:gd name="T10" fmla="*/ 0 w 943"/>
                      <a:gd name="T11" fmla="*/ 0 h 116"/>
                      <a:gd name="T12" fmla="*/ 0 w 943"/>
                      <a:gd name="T13" fmla="*/ 0 h 116"/>
                      <a:gd name="T14" fmla="*/ 0 w 943"/>
                      <a:gd name="T15" fmla="*/ 0 h 116"/>
                      <a:gd name="T16" fmla="*/ 0 w 943"/>
                      <a:gd name="T17" fmla="*/ 0 h 116"/>
                      <a:gd name="T18" fmla="*/ 0 w 943"/>
                      <a:gd name="T19" fmla="*/ 0 h 116"/>
                      <a:gd name="T20" fmla="*/ 0 w 943"/>
                      <a:gd name="T21" fmla="*/ 0 h 116"/>
                      <a:gd name="T22" fmla="*/ 0 w 943"/>
                      <a:gd name="T23" fmla="*/ 0 h 116"/>
                      <a:gd name="T24" fmla="*/ 0 w 943"/>
                      <a:gd name="T25" fmla="*/ 0 h 116"/>
                      <a:gd name="T26" fmla="*/ 0 w 943"/>
                      <a:gd name="T27" fmla="*/ 0 h 116"/>
                      <a:gd name="T28" fmla="*/ 0 w 943"/>
                      <a:gd name="T29" fmla="*/ 0 h 116"/>
                      <a:gd name="T30" fmla="*/ 0 w 943"/>
                      <a:gd name="T31" fmla="*/ 0 h 116"/>
                      <a:gd name="T32" fmla="*/ 0 w 943"/>
                      <a:gd name="T33" fmla="*/ 0 h 116"/>
                      <a:gd name="T34" fmla="*/ 0 w 943"/>
                      <a:gd name="T35" fmla="*/ 0 h 116"/>
                      <a:gd name="T36" fmla="*/ 0 w 943"/>
                      <a:gd name="T37" fmla="*/ 0 h 116"/>
                      <a:gd name="T38" fmla="*/ 0 w 943"/>
                      <a:gd name="T39" fmla="*/ 0 h 116"/>
                      <a:gd name="T40" fmla="*/ 0 w 943"/>
                      <a:gd name="T41" fmla="*/ 0 h 116"/>
                      <a:gd name="T42" fmla="*/ 0 w 943"/>
                      <a:gd name="T43" fmla="*/ 0 h 116"/>
                      <a:gd name="T44" fmla="*/ 0 w 943"/>
                      <a:gd name="T45" fmla="*/ 0 h 116"/>
                      <a:gd name="T46" fmla="*/ 0 w 943"/>
                      <a:gd name="T47" fmla="*/ 0 h 116"/>
                      <a:gd name="T48" fmla="*/ 0 w 943"/>
                      <a:gd name="T49" fmla="*/ 0 h 116"/>
                      <a:gd name="T50" fmla="*/ 0 w 943"/>
                      <a:gd name="T51" fmla="*/ 0 h 116"/>
                      <a:gd name="T52" fmla="*/ 0 w 943"/>
                      <a:gd name="T53" fmla="*/ 0 h 116"/>
                      <a:gd name="T54" fmla="*/ 0 w 943"/>
                      <a:gd name="T55" fmla="*/ 0 h 116"/>
                      <a:gd name="T56" fmla="*/ 0 w 943"/>
                      <a:gd name="T57" fmla="*/ 0 h 116"/>
                      <a:gd name="T58" fmla="*/ 0 w 943"/>
                      <a:gd name="T59" fmla="*/ 0 h 116"/>
                      <a:gd name="T60" fmla="*/ 0 w 943"/>
                      <a:gd name="T61" fmla="*/ 0 h 116"/>
                      <a:gd name="T62" fmla="*/ 0 w 943"/>
                      <a:gd name="T63" fmla="*/ 0 h 116"/>
                      <a:gd name="T64" fmla="*/ 0 w 943"/>
                      <a:gd name="T65" fmla="*/ 0 h 116"/>
                      <a:gd name="T66" fmla="*/ 0 w 943"/>
                      <a:gd name="T67" fmla="*/ 0 h 116"/>
                      <a:gd name="T68" fmla="*/ 0 w 943"/>
                      <a:gd name="T69" fmla="*/ 0 h 116"/>
                      <a:gd name="T70" fmla="*/ 0 w 943"/>
                      <a:gd name="T71" fmla="*/ 0 h 116"/>
                      <a:gd name="T72" fmla="*/ 0 w 943"/>
                      <a:gd name="T73" fmla="*/ 0 h 116"/>
                      <a:gd name="T74" fmla="*/ 0 w 943"/>
                      <a:gd name="T75" fmla="*/ 0 h 116"/>
                      <a:gd name="T76" fmla="*/ 0 w 943"/>
                      <a:gd name="T77" fmla="*/ 0 h 116"/>
                      <a:gd name="T78" fmla="*/ 0 w 943"/>
                      <a:gd name="T79" fmla="*/ 0 h 116"/>
                      <a:gd name="T80" fmla="*/ 0 w 943"/>
                      <a:gd name="T81" fmla="*/ 0 h 116"/>
                      <a:gd name="T82" fmla="*/ 0 w 943"/>
                      <a:gd name="T83" fmla="*/ 0 h 116"/>
                      <a:gd name="T84" fmla="*/ 0 w 943"/>
                      <a:gd name="T85" fmla="*/ 0 h 116"/>
                      <a:gd name="T86" fmla="*/ 0 w 943"/>
                      <a:gd name="T87" fmla="*/ 0 h 116"/>
                      <a:gd name="T88" fmla="*/ 0 w 943"/>
                      <a:gd name="T89" fmla="*/ 0 h 116"/>
                      <a:gd name="T90" fmla="*/ 0 w 943"/>
                      <a:gd name="T91" fmla="*/ 0 h 116"/>
                      <a:gd name="T92" fmla="*/ 0 w 943"/>
                      <a:gd name="T93" fmla="*/ 0 h 116"/>
                      <a:gd name="T94" fmla="*/ 0 w 943"/>
                      <a:gd name="T95" fmla="*/ 0 h 116"/>
                      <a:gd name="T96" fmla="*/ 0 w 943"/>
                      <a:gd name="T97" fmla="*/ 0 h 116"/>
                      <a:gd name="T98" fmla="*/ 0 w 943"/>
                      <a:gd name="T99" fmla="*/ 0 h 116"/>
                      <a:gd name="T100" fmla="*/ 0 w 943"/>
                      <a:gd name="T101" fmla="*/ 0 h 116"/>
                      <a:gd name="T102" fmla="*/ 0 w 943"/>
                      <a:gd name="T103" fmla="*/ 0 h 116"/>
                      <a:gd name="T104" fmla="*/ 0 w 943"/>
                      <a:gd name="T105" fmla="*/ 0 h 116"/>
                      <a:gd name="T106" fmla="*/ 0 w 943"/>
                      <a:gd name="T107" fmla="*/ 0 h 116"/>
                      <a:gd name="T108" fmla="*/ 0 w 943"/>
                      <a:gd name="T109" fmla="*/ 0 h 116"/>
                      <a:gd name="T110" fmla="*/ 0 w 943"/>
                      <a:gd name="T111" fmla="*/ 0 h 11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943"/>
                      <a:gd name="T169" fmla="*/ 0 h 116"/>
                      <a:gd name="T170" fmla="*/ 943 w 943"/>
                      <a:gd name="T171" fmla="*/ 116 h 116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943" h="116">
                        <a:moveTo>
                          <a:pt x="435" y="0"/>
                        </a:moveTo>
                        <a:lnTo>
                          <a:pt x="442" y="0"/>
                        </a:lnTo>
                        <a:lnTo>
                          <a:pt x="450" y="1"/>
                        </a:lnTo>
                        <a:lnTo>
                          <a:pt x="458" y="1"/>
                        </a:lnTo>
                        <a:lnTo>
                          <a:pt x="465" y="1"/>
                        </a:lnTo>
                        <a:lnTo>
                          <a:pt x="472" y="1"/>
                        </a:lnTo>
                        <a:lnTo>
                          <a:pt x="480" y="1"/>
                        </a:lnTo>
                        <a:lnTo>
                          <a:pt x="488" y="1"/>
                        </a:lnTo>
                        <a:lnTo>
                          <a:pt x="496" y="2"/>
                        </a:lnTo>
                        <a:lnTo>
                          <a:pt x="503" y="2"/>
                        </a:lnTo>
                        <a:lnTo>
                          <a:pt x="510" y="2"/>
                        </a:lnTo>
                        <a:lnTo>
                          <a:pt x="518" y="2"/>
                        </a:lnTo>
                        <a:lnTo>
                          <a:pt x="525" y="4"/>
                        </a:lnTo>
                        <a:lnTo>
                          <a:pt x="533" y="4"/>
                        </a:lnTo>
                        <a:lnTo>
                          <a:pt x="540" y="5"/>
                        </a:lnTo>
                        <a:lnTo>
                          <a:pt x="548" y="5"/>
                        </a:lnTo>
                        <a:lnTo>
                          <a:pt x="555" y="5"/>
                        </a:lnTo>
                        <a:lnTo>
                          <a:pt x="562" y="5"/>
                        </a:lnTo>
                        <a:lnTo>
                          <a:pt x="571" y="5"/>
                        </a:lnTo>
                        <a:lnTo>
                          <a:pt x="578" y="5"/>
                        </a:lnTo>
                        <a:lnTo>
                          <a:pt x="586" y="5"/>
                        </a:lnTo>
                        <a:lnTo>
                          <a:pt x="593" y="5"/>
                        </a:lnTo>
                        <a:lnTo>
                          <a:pt x="600" y="6"/>
                        </a:lnTo>
                        <a:lnTo>
                          <a:pt x="609" y="6"/>
                        </a:lnTo>
                        <a:lnTo>
                          <a:pt x="616" y="7"/>
                        </a:lnTo>
                        <a:lnTo>
                          <a:pt x="623" y="7"/>
                        </a:lnTo>
                        <a:lnTo>
                          <a:pt x="630" y="7"/>
                        </a:lnTo>
                        <a:lnTo>
                          <a:pt x="638" y="7"/>
                        </a:lnTo>
                        <a:lnTo>
                          <a:pt x="645" y="7"/>
                        </a:lnTo>
                        <a:lnTo>
                          <a:pt x="652" y="7"/>
                        </a:lnTo>
                        <a:lnTo>
                          <a:pt x="661" y="8"/>
                        </a:lnTo>
                        <a:lnTo>
                          <a:pt x="668" y="9"/>
                        </a:lnTo>
                        <a:lnTo>
                          <a:pt x="676" y="9"/>
                        </a:lnTo>
                        <a:lnTo>
                          <a:pt x="683" y="9"/>
                        </a:lnTo>
                        <a:lnTo>
                          <a:pt x="690" y="9"/>
                        </a:lnTo>
                        <a:lnTo>
                          <a:pt x="699" y="9"/>
                        </a:lnTo>
                        <a:lnTo>
                          <a:pt x="706" y="11"/>
                        </a:lnTo>
                        <a:lnTo>
                          <a:pt x="713" y="11"/>
                        </a:lnTo>
                        <a:lnTo>
                          <a:pt x="720" y="12"/>
                        </a:lnTo>
                        <a:lnTo>
                          <a:pt x="728" y="12"/>
                        </a:lnTo>
                        <a:lnTo>
                          <a:pt x="735" y="12"/>
                        </a:lnTo>
                        <a:lnTo>
                          <a:pt x="743" y="12"/>
                        </a:lnTo>
                        <a:lnTo>
                          <a:pt x="750" y="13"/>
                        </a:lnTo>
                        <a:lnTo>
                          <a:pt x="757" y="14"/>
                        </a:lnTo>
                        <a:lnTo>
                          <a:pt x="765" y="14"/>
                        </a:lnTo>
                        <a:lnTo>
                          <a:pt x="772" y="15"/>
                        </a:lnTo>
                        <a:lnTo>
                          <a:pt x="779" y="17"/>
                        </a:lnTo>
                        <a:lnTo>
                          <a:pt x="787" y="17"/>
                        </a:lnTo>
                        <a:lnTo>
                          <a:pt x="795" y="18"/>
                        </a:lnTo>
                        <a:lnTo>
                          <a:pt x="802" y="18"/>
                        </a:lnTo>
                        <a:lnTo>
                          <a:pt x="809" y="19"/>
                        </a:lnTo>
                        <a:lnTo>
                          <a:pt x="816" y="19"/>
                        </a:lnTo>
                        <a:lnTo>
                          <a:pt x="824" y="20"/>
                        </a:lnTo>
                        <a:lnTo>
                          <a:pt x="832" y="23"/>
                        </a:lnTo>
                        <a:lnTo>
                          <a:pt x="839" y="23"/>
                        </a:lnTo>
                        <a:lnTo>
                          <a:pt x="846" y="24"/>
                        </a:lnTo>
                        <a:lnTo>
                          <a:pt x="853" y="25"/>
                        </a:lnTo>
                        <a:lnTo>
                          <a:pt x="860" y="26"/>
                        </a:lnTo>
                        <a:lnTo>
                          <a:pt x="867" y="27"/>
                        </a:lnTo>
                        <a:lnTo>
                          <a:pt x="876" y="28"/>
                        </a:lnTo>
                        <a:lnTo>
                          <a:pt x="883" y="30"/>
                        </a:lnTo>
                        <a:lnTo>
                          <a:pt x="890" y="31"/>
                        </a:lnTo>
                        <a:lnTo>
                          <a:pt x="897" y="32"/>
                        </a:lnTo>
                        <a:lnTo>
                          <a:pt x="904" y="34"/>
                        </a:lnTo>
                        <a:lnTo>
                          <a:pt x="912" y="36"/>
                        </a:lnTo>
                        <a:lnTo>
                          <a:pt x="916" y="39"/>
                        </a:lnTo>
                        <a:lnTo>
                          <a:pt x="919" y="44"/>
                        </a:lnTo>
                        <a:lnTo>
                          <a:pt x="923" y="49"/>
                        </a:lnTo>
                        <a:lnTo>
                          <a:pt x="928" y="52"/>
                        </a:lnTo>
                        <a:lnTo>
                          <a:pt x="931" y="57"/>
                        </a:lnTo>
                        <a:lnTo>
                          <a:pt x="934" y="62"/>
                        </a:lnTo>
                        <a:lnTo>
                          <a:pt x="938" y="65"/>
                        </a:lnTo>
                        <a:lnTo>
                          <a:pt x="943" y="70"/>
                        </a:lnTo>
                        <a:lnTo>
                          <a:pt x="940" y="75"/>
                        </a:lnTo>
                        <a:lnTo>
                          <a:pt x="936" y="78"/>
                        </a:lnTo>
                        <a:lnTo>
                          <a:pt x="934" y="83"/>
                        </a:lnTo>
                        <a:lnTo>
                          <a:pt x="931" y="88"/>
                        </a:lnTo>
                        <a:lnTo>
                          <a:pt x="929" y="91"/>
                        </a:lnTo>
                        <a:lnTo>
                          <a:pt x="927" y="95"/>
                        </a:lnTo>
                        <a:lnTo>
                          <a:pt x="925" y="101"/>
                        </a:lnTo>
                        <a:lnTo>
                          <a:pt x="923" y="106"/>
                        </a:lnTo>
                        <a:lnTo>
                          <a:pt x="918" y="106"/>
                        </a:lnTo>
                        <a:lnTo>
                          <a:pt x="915" y="106"/>
                        </a:lnTo>
                        <a:lnTo>
                          <a:pt x="911" y="106"/>
                        </a:lnTo>
                        <a:lnTo>
                          <a:pt x="906" y="106"/>
                        </a:lnTo>
                        <a:lnTo>
                          <a:pt x="902" y="106"/>
                        </a:lnTo>
                        <a:lnTo>
                          <a:pt x="898" y="106"/>
                        </a:lnTo>
                        <a:lnTo>
                          <a:pt x="893" y="106"/>
                        </a:lnTo>
                        <a:lnTo>
                          <a:pt x="889" y="106"/>
                        </a:lnTo>
                        <a:lnTo>
                          <a:pt x="885" y="106"/>
                        </a:lnTo>
                        <a:lnTo>
                          <a:pt x="880" y="106"/>
                        </a:lnTo>
                        <a:lnTo>
                          <a:pt x="876" y="106"/>
                        </a:lnTo>
                        <a:lnTo>
                          <a:pt x="872" y="106"/>
                        </a:lnTo>
                        <a:lnTo>
                          <a:pt x="867" y="106"/>
                        </a:lnTo>
                        <a:lnTo>
                          <a:pt x="864" y="106"/>
                        </a:lnTo>
                        <a:lnTo>
                          <a:pt x="859" y="106"/>
                        </a:lnTo>
                        <a:lnTo>
                          <a:pt x="855" y="106"/>
                        </a:lnTo>
                        <a:lnTo>
                          <a:pt x="851" y="104"/>
                        </a:lnTo>
                        <a:lnTo>
                          <a:pt x="847" y="104"/>
                        </a:lnTo>
                        <a:lnTo>
                          <a:pt x="842" y="103"/>
                        </a:lnTo>
                        <a:lnTo>
                          <a:pt x="838" y="103"/>
                        </a:lnTo>
                        <a:lnTo>
                          <a:pt x="834" y="103"/>
                        </a:lnTo>
                        <a:lnTo>
                          <a:pt x="829" y="102"/>
                        </a:lnTo>
                        <a:lnTo>
                          <a:pt x="826" y="102"/>
                        </a:lnTo>
                        <a:lnTo>
                          <a:pt x="822" y="102"/>
                        </a:lnTo>
                        <a:lnTo>
                          <a:pt x="817" y="101"/>
                        </a:lnTo>
                        <a:lnTo>
                          <a:pt x="814" y="101"/>
                        </a:lnTo>
                        <a:lnTo>
                          <a:pt x="809" y="100"/>
                        </a:lnTo>
                        <a:lnTo>
                          <a:pt x="806" y="100"/>
                        </a:lnTo>
                        <a:lnTo>
                          <a:pt x="801" y="100"/>
                        </a:lnTo>
                        <a:lnTo>
                          <a:pt x="797" y="99"/>
                        </a:lnTo>
                        <a:lnTo>
                          <a:pt x="792" y="99"/>
                        </a:lnTo>
                        <a:lnTo>
                          <a:pt x="789" y="99"/>
                        </a:lnTo>
                        <a:lnTo>
                          <a:pt x="784" y="97"/>
                        </a:lnTo>
                        <a:lnTo>
                          <a:pt x="781" y="97"/>
                        </a:lnTo>
                        <a:lnTo>
                          <a:pt x="776" y="96"/>
                        </a:lnTo>
                        <a:lnTo>
                          <a:pt x="772" y="95"/>
                        </a:lnTo>
                        <a:lnTo>
                          <a:pt x="768" y="95"/>
                        </a:lnTo>
                        <a:lnTo>
                          <a:pt x="764" y="95"/>
                        </a:lnTo>
                        <a:lnTo>
                          <a:pt x="759" y="94"/>
                        </a:lnTo>
                        <a:lnTo>
                          <a:pt x="756" y="94"/>
                        </a:lnTo>
                        <a:lnTo>
                          <a:pt x="751" y="93"/>
                        </a:lnTo>
                        <a:lnTo>
                          <a:pt x="746" y="93"/>
                        </a:lnTo>
                        <a:lnTo>
                          <a:pt x="743" y="93"/>
                        </a:lnTo>
                        <a:lnTo>
                          <a:pt x="739" y="93"/>
                        </a:lnTo>
                        <a:lnTo>
                          <a:pt x="734" y="91"/>
                        </a:lnTo>
                        <a:lnTo>
                          <a:pt x="731" y="91"/>
                        </a:lnTo>
                        <a:lnTo>
                          <a:pt x="726" y="91"/>
                        </a:lnTo>
                        <a:lnTo>
                          <a:pt x="722" y="91"/>
                        </a:lnTo>
                        <a:lnTo>
                          <a:pt x="719" y="90"/>
                        </a:lnTo>
                        <a:lnTo>
                          <a:pt x="713" y="90"/>
                        </a:lnTo>
                        <a:lnTo>
                          <a:pt x="709" y="90"/>
                        </a:lnTo>
                        <a:lnTo>
                          <a:pt x="706" y="90"/>
                        </a:lnTo>
                        <a:lnTo>
                          <a:pt x="701" y="89"/>
                        </a:lnTo>
                        <a:lnTo>
                          <a:pt x="696" y="89"/>
                        </a:lnTo>
                        <a:lnTo>
                          <a:pt x="693" y="89"/>
                        </a:lnTo>
                        <a:lnTo>
                          <a:pt x="688" y="89"/>
                        </a:lnTo>
                        <a:lnTo>
                          <a:pt x="684" y="89"/>
                        </a:lnTo>
                        <a:lnTo>
                          <a:pt x="680" y="89"/>
                        </a:lnTo>
                        <a:lnTo>
                          <a:pt x="675" y="89"/>
                        </a:lnTo>
                        <a:lnTo>
                          <a:pt x="671" y="89"/>
                        </a:lnTo>
                        <a:lnTo>
                          <a:pt x="667" y="89"/>
                        </a:lnTo>
                        <a:lnTo>
                          <a:pt x="663" y="89"/>
                        </a:lnTo>
                        <a:lnTo>
                          <a:pt x="658" y="89"/>
                        </a:lnTo>
                        <a:lnTo>
                          <a:pt x="655" y="90"/>
                        </a:lnTo>
                        <a:lnTo>
                          <a:pt x="650" y="89"/>
                        </a:lnTo>
                        <a:lnTo>
                          <a:pt x="645" y="88"/>
                        </a:lnTo>
                        <a:lnTo>
                          <a:pt x="641" y="88"/>
                        </a:lnTo>
                        <a:lnTo>
                          <a:pt x="636" y="88"/>
                        </a:lnTo>
                        <a:lnTo>
                          <a:pt x="632" y="87"/>
                        </a:lnTo>
                        <a:lnTo>
                          <a:pt x="628" y="87"/>
                        </a:lnTo>
                        <a:lnTo>
                          <a:pt x="623" y="85"/>
                        </a:lnTo>
                        <a:lnTo>
                          <a:pt x="619" y="85"/>
                        </a:lnTo>
                        <a:lnTo>
                          <a:pt x="614" y="85"/>
                        </a:lnTo>
                        <a:lnTo>
                          <a:pt x="610" y="84"/>
                        </a:lnTo>
                        <a:lnTo>
                          <a:pt x="605" y="84"/>
                        </a:lnTo>
                        <a:lnTo>
                          <a:pt x="600" y="84"/>
                        </a:lnTo>
                        <a:lnTo>
                          <a:pt x="595" y="83"/>
                        </a:lnTo>
                        <a:lnTo>
                          <a:pt x="592" y="83"/>
                        </a:lnTo>
                        <a:lnTo>
                          <a:pt x="587" y="83"/>
                        </a:lnTo>
                        <a:lnTo>
                          <a:pt x="582" y="83"/>
                        </a:lnTo>
                        <a:lnTo>
                          <a:pt x="578" y="82"/>
                        </a:lnTo>
                        <a:lnTo>
                          <a:pt x="573" y="82"/>
                        </a:lnTo>
                        <a:lnTo>
                          <a:pt x="568" y="81"/>
                        </a:lnTo>
                        <a:lnTo>
                          <a:pt x="563" y="81"/>
                        </a:lnTo>
                        <a:lnTo>
                          <a:pt x="559" y="81"/>
                        </a:lnTo>
                        <a:lnTo>
                          <a:pt x="554" y="81"/>
                        </a:lnTo>
                        <a:lnTo>
                          <a:pt x="549" y="81"/>
                        </a:lnTo>
                        <a:lnTo>
                          <a:pt x="544" y="81"/>
                        </a:lnTo>
                        <a:lnTo>
                          <a:pt x="540" y="81"/>
                        </a:lnTo>
                        <a:lnTo>
                          <a:pt x="536" y="81"/>
                        </a:lnTo>
                        <a:lnTo>
                          <a:pt x="531" y="81"/>
                        </a:lnTo>
                        <a:lnTo>
                          <a:pt x="525" y="81"/>
                        </a:lnTo>
                        <a:lnTo>
                          <a:pt x="521" y="81"/>
                        </a:lnTo>
                        <a:lnTo>
                          <a:pt x="516" y="81"/>
                        </a:lnTo>
                        <a:lnTo>
                          <a:pt x="512" y="81"/>
                        </a:lnTo>
                        <a:lnTo>
                          <a:pt x="508" y="82"/>
                        </a:lnTo>
                        <a:lnTo>
                          <a:pt x="501" y="81"/>
                        </a:lnTo>
                        <a:lnTo>
                          <a:pt x="493" y="81"/>
                        </a:lnTo>
                        <a:lnTo>
                          <a:pt x="485" y="81"/>
                        </a:lnTo>
                        <a:lnTo>
                          <a:pt x="479" y="81"/>
                        </a:lnTo>
                        <a:lnTo>
                          <a:pt x="472" y="80"/>
                        </a:lnTo>
                        <a:lnTo>
                          <a:pt x="465" y="80"/>
                        </a:lnTo>
                        <a:lnTo>
                          <a:pt x="458" y="80"/>
                        </a:lnTo>
                        <a:lnTo>
                          <a:pt x="451" y="80"/>
                        </a:lnTo>
                        <a:lnTo>
                          <a:pt x="444" y="78"/>
                        </a:lnTo>
                        <a:lnTo>
                          <a:pt x="438" y="78"/>
                        </a:lnTo>
                        <a:lnTo>
                          <a:pt x="429" y="78"/>
                        </a:lnTo>
                        <a:lnTo>
                          <a:pt x="422" y="78"/>
                        </a:lnTo>
                        <a:lnTo>
                          <a:pt x="415" y="78"/>
                        </a:lnTo>
                        <a:lnTo>
                          <a:pt x="409" y="78"/>
                        </a:lnTo>
                        <a:lnTo>
                          <a:pt x="402" y="78"/>
                        </a:lnTo>
                        <a:lnTo>
                          <a:pt x="395" y="78"/>
                        </a:lnTo>
                        <a:lnTo>
                          <a:pt x="387" y="78"/>
                        </a:lnTo>
                        <a:lnTo>
                          <a:pt x="381" y="78"/>
                        </a:lnTo>
                        <a:lnTo>
                          <a:pt x="374" y="78"/>
                        </a:lnTo>
                        <a:lnTo>
                          <a:pt x="366" y="78"/>
                        </a:lnTo>
                        <a:lnTo>
                          <a:pt x="359" y="78"/>
                        </a:lnTo>
                        <a:lnTo>
                          <a:pt x="352" y="78"/>
                        </a:lnTo>
                        <a:lnTo>
                          <a:pt x="345" y="80"/>
                        </a:lnTo>
                        <a:lnTo>
                          <a:pt x="339" y="80"/>
                        </a:lnTo>
                        <a:lnTo>
                          <a:pt x="331" y="80"/>
                        </a:lnTo>
                        <a:lnTo>
                          <a:pt x="325" y="80"/>
                        </a:lnTo>
                        <a:lnTo>
                          <a:pt x="318" y="81"/>
                        </a:lnTo>
                        <a:lnTo>
                          <a:pt x="311" y="81"/>
                        </a:lnTo>
                        <a:lnTo>
                          <a:pt x="304" y="81"/>
                        </a:lnTo>
                        <a:lnTo>
                          <a:pt x="298" y="82"/>
                        </a:lnTo>
                        <a:lnTo>
                          <a:pt x="291" y="82"/>
                        </a:lnTo>
                        <a:lnTo>
                          <a:pt x="283" y="83"/>
                        </a:lnTo>
                        <a:lnTo>
                          <a:pt x="276" y="83"/>
                        </a:lnTo>
                        <a:lnTo>
                          <a:pt x="269" y="83"/>
                        </a:lnTo>
                        <a:lnTo>
                          <a:pt x="263" y="84"/>
                        </a:lnTo>
                        <a:lnTo>
                          <a:pt x="256" y="84"/>
                        </a:lnTo>
                        <a:lnTo>
                          <a:pt x="249" y="85"/>
                        </a:lnTo>
                        <a:lnTo>
                          <a:pt x="242" y="85"/>
                        </a:lnTo>
                        <a:lnTo>
                          <a:pt x="235" y="87"/>
                        </a:lnTo>
                        <a:lnTo>
                          <a:pt x="229" y="88"/>
                        </a:lnTo>
                        <a:lnTo>
                          <a:pt x="222" y="88"/>
                        </a:lnTo>
                        <a:lnTo>
                          <a:pt x="215" y="89"/>
                        </a:lnTo>
                        <a:lnTo>
                          <a:pt x="208" y="90"/>
                        </a:lnTo>
                        <a:lnTo>
                          <a:pt x="202" y="90"/>
                        </a:lnTo>
                        <a:lnTo>
                          <a:pt x="194" y="91"/>
                        </a:lnTo>
                        <a:lnTo>
                          <a:pt x="187" y="93"/>
                        </a:lnTo>
                        <a:lnTo>
                          <a:pt x="181" y="94"/>
                        </a:lnTo>
                        <a:lnTo>
                          <a:pt x="174" y="95"/>
                        </a:lnTo>
                        <a:lnTo>
                          <a:pt x="167" y="95"/>
                        </a:lnTo>
                        <a:lnTo>
                          <a:pt x="161" y="96"/>
                        </a:lnTo>
                        <a:lnTo>
                          <a:pt x="154" y="97"/>
                        </a:lnTo>
                        <a:lnTo>
                          <a:pt x="147" y="99"/>
                        </a:lnTo>
                        <a:lnTo>
                          <a:pt x="141" y="100"/>
                        </a:lnTo>
                        <a:lnTo>
                          <a:pt x="134" y="101"/>
                        </a:lnTo>
                        <a:lnTo>
                          <a:pt x="127" y="103"/>
                        </a:lnTo>
                        <a:lnTo>
                          <a:pt x="121" y="104"/>
                        </a:lnTo>
                        <a:lnTo>
                          <a:pt x="114" y="106"/>
                        </a:lnTo>
                        <a:lnTo>
                          <a:pt x="108" y="107"/>
                        </a:lnTo>
                        <a:lnTo>
                          <a:pt x="101" y="108"/>
                        </a:lnTo>
                        <a:lnTo>
                          <a:pt x="95" y="110"/>
                        </a:lnTo>
                        <a:lnTo>
                          <a:pt x="88" y="112"/>
                        </a:lnTo>
                        <a:lnTo>
                          <a:pt x="82" y="113"/>
                        </a:lnTo>
                        <a:lnTo>
                          <a:pt x="76" y="115"/>
                        </a:lnTo>
                        <a:lnTo>
                          <a:pt x="69" y="116"/>
                        </a:lnTo>
                        <a:lnTo>
                          <a:pt x="65" y="115"/>
                        </a:lnTo>
                        <a:lnTo>
                          <a:pt x="62" y="115"/>
                        </a:lnTo>
                        <a:lnTo>
                          <a:pt x="58" y="114"/>
                        </a:lnTo>
                        <a:lnTo>
                          <a:pt x="56" y="114"/>
                        </a:lnTo>
                        <a:lnTo>
                          <a:pt x="52" y="113"/>
                        </a:lnTo>
                        <a:lnTo>
                          <a:pt x="49" y="113"/>
                        </a:lnTo>
                        <a:lnTo>
                          <a:pt x="45" y="113"/>
                        </a:lnTo>
                        <a:lnTo>
                          <a:pt x="43" y="113"/>
                        </a:lnTo>
                        <a:lnTo>
                          <a:pt x="39" y="113"/>
                        </a:lnTo>
                        <a:lnTo>
                          <a:pt x="37" y="113"/>
                        </a:lnTo>
                        <a:lnTo>
                          <a:pt x="33" y="113"/>
                        </a:lnTo>
                        <a:lnTo>
                          <a:pt x="31" y="113"/>
                        </a:lnTo>
                        <a:lnTo>
                          <a:pt x="27" y="113"/>
                        </a:lnTo>
                        <a:lnTo>
                          <a:pt x="25" y="113"/>
                        </a:lnTo>
                        <a:lnTo>
                          <a:pt x="22" y="113"/>
                        </a:lnTo>
                        <a:lnTo>
                          <a:pt x="19" y="113"/>
                        </a:lnTo>
                        <a:lnTo>
                          <a:pt x="18" y="109"/>
                        </a:lnTo>
                        <a:lnTo>
                          <a:pt x="16" y="107"/>
                        </a:lnTo>
                        <a:lnTo>
                          <a:pt x="15" y="103"/>
                        </a:lnTo>
                        <a:lnTo>
                          <a:pt x="14" y="101"/>
                        </a:lnTo>
                        <a:lnTo>
                          <a:pt x="12" y="95"/>
                        </a:lnTo>
                        <a:lnTo>
                          <a:pt x="9" y="91"/>
                        </a:lnTo>
                        <a:lnTo>
                          <a:pt x="7" y="87"/>
                        </a:lnTo>
                        <a:lnTo>
                          <a:pt x="5" y="83"/>
                        </a:lnTo>
                        <a:lnTo>
                          <a:pt x="2" y="78"/>
                        </a:lnTo>
                        <a:lnTo>
                          <a:pt x="0" y="75"/>
                        </a:lnTo>
                        <a:lnTo>
                          <a:pt x="2" y="70"/>
                        </a:lnTo>
                        <a:lnTo>
                          <a:pt x="6" y="68"/>
                        </a:lnTo>
                        <a:lnTo>
                          <a:pt x="8" y="64"/>
                        </a:lnTo>
                        <a:lnTo>
                          <a:pt x="12" y="61"/>
                        </a:lnTo>
                        <a:lnTo>
                          <a:pt x="14" y="58"/>
                        </a:lnTo>
                        <a:lnTo>
                          <a:pt x="18" y="55"/>
                        </a:lnTo>
                        <a:lnTo>
                          <a:pt x="21" y="52"/>
                        </a:lnTo>
                        <a:lnTo>
                          <a:pt x="25" y="51"/>
                        </a:lnTo>
                        <a:lnTo>
                          <a:pt x="27" y="49"/>
                        </a:lnTo>
                        <a:lnTo>
                          <a:pt x="31" y="46"/>
                        </a:lnTo>
                        <a:lnTo>
                          <a:pt x="34" y="44"/>
                        </a:lnTo>
                        <a:lnTo>
                          <a:pt x="38" y="43"/>
                        </a:lnTo>
                        <a:lnTo>
                          <a:pt x="41" y="40"/>
                        </a:lnTo>
                        <a:lnTo>
                          <a:pt x="45" y="39"/>
                        </a:lnTo>
                        <a:lnTo>
                          <a:pt x="49" y="38"/>
                        </a:lnTo>
                        <a:lnTo>
                          <a:pt x="53" y="37"/>
                        </a:lnTo>
                        <a:lnTo>
                          <a:pt x="56" y="34"/>
                        </a:lnTo>
                        <a:lnTo>
                          <a:pt x="60" y="33"/>
                        </a:lnTo>
                        <a:lnTo>
                          <a:pt x="64" y="32"/>
                        </a:lnTo>
                        <a:lnTo>
                          <a:pt x="67" y="31"/>
                        </a:lnTo>
                        <a:lnTo>
                          <a:pt x="71" y="30"/>
                        </a:lnTo>
                        <a:lnTo>
                          <a:pt x="76" y="30"/>
                        </a:lnTo>
                        <a:lnTo>
                          <a:pt x="79" y="28"/>
                        </a:lnTo>
                        <a:lnTo>
                          <a:pt x="83" y="27"/>
                        </a:lnTo>
                        <a:lnTo>
                          <a:pt x="88" y="27"/>
                        </a:lnTo>
                        <a:lnTo>
                          <a:pt x="91" y="26"/>
                        </a:lnTo>
                        <a:lnTo>
                          <a:pt x="95" y="25"/>
                        </a:lnTo>
                        <a:lnTo>
                          <a:pt x="98" y="25"/>
                        </a:lnTo>
                        <a:lnTo>
                          <a:pt x="103" y="25"/>
                        </a:lnTo>
                        <a:lnTo>
                          <a:pt x="107" y="25"/>
                        </a:lnTo>
                        <a:lnTo>
                          <a:pt x="111" y="24"/>
                        </a:lnTo>
                        <a:lnTo>
                          <a:pt x="116" y="24"/>
                        </a:lnTo>
                        <a:lnTo>
                          <a:pt x="120" y="23"/>
                        </a:lnTo>
                        <a:lnTo>
                          <a:pt x="123" y="23"/>
                        </a:lnTo>
                        <a:lnTo>
                          <a:pt x="127" y="23"/>
                        </a:lnTo>
                        <a:lnTo>
                          <a:pt x="132" y="23"/>
                        </a:lnTo>
                        <a:lnTo>
                          <a:pt x="135" y="23"/>
                        </a:lnTo>
                        <a:lnTo>
                          <a:pt x="140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2" y="20"/>
                        </a:lnTo>
                        <a:lnTo>
                          <a:pt x="156" y="20"/>
                        </a:lnTo>
                        <a:lnTo>
                          <a:pt x="161" y="20"/>
                        </a:lnTo>
                        <a:lnTo>
                          <a:pt x="165" y="20"/>
                        </a:lnTo>
                        <a:lnTo>
                          <a:pt x="170" y="19"/>
                        </a:lnTo>
                        <a:lnTo>
                          <a:pt x="173" y="19"/>
                        </a:lnTo>
                        <a:lnTo>
                          <a:pt x="177" y="19"/>
                        </a:lnTo>
                        <a:lnTo>
                          <a:pt x="181" y="19"/>
                        </a:lnTo>
                        <a:lnTo>
                          <a:pt x="186" y="19"/>
                        </a:lnTo>
                        <a:lnTo>
                          <a:pt x="190" y="19"/>
                        </a:lnTo>
                        <a:lnTo>
                          <a:pt x="194" y="18"/>
                        </a:lnTo>
                        <a:lnTo>
                          <a:pt x="198" y="18"/>
                        </a:lnTo>
                        <a:lnTo>
                          <a:pt x="202" y="17"/>
                        </a:lnTo>
                        <a:lnTo>
                          <a:pt x="206" y="17"/>
                        </a:lnTo>
                        <a:lnTo>
                          <a:pt x="210" y="15"/>
                        </a:lnTo>
                        <a:lnTo>
                          <a:pt x="215" y="15"/>
                        </a:lnTo>
                        <a:lnTo>
                          <a:pt x="218" y="14"/>
                        </a:lnTo>
                        <a:lnTo>
                          <a:pt x="222" y="14"/>
                        </a:lnTo>
                        <a:lnTo>
                          <a:pt x="225" y="13"/>
                        </a:lnTo>
                        <a:lnTo>
                          <a:pt x="230" y="12"/>
                        </a:lnTo>
                        <a:lnTo>
                          <a:pt x="234" y="12"/>
                        </a:lnTo>
                        <a:lnTo>
                          <a:pt x="237" y="11"/>
                        </a:lnTo>
                        <a:lnTo>
                          <a:pt x="242" y="9"/>
                        </a:lnTo>
                        <a:lnTo>
                          <a:pt x="245" y="9"/>
                        </a:lnTo>
                        <a:lnTo>
                          <a:pt x="249" y="7"/>
                        </a:lnTo>
                        <a:lnTo>
                          <a:pt x="251" y="7"/>
                        </a:lnTo>
                        <a:lnTo>
                          <a:pt x="255" y="7"/>
                        </a:lnTo>
                        <a:lnTo>
                          <a:pt x="257" y="7"/>
                        </a:lnTo>
                        <a:lnTo>
                          <a:pt x="260" y="7"/>
                        </a:lnTo>
                        <a:lnTo>
                          <a:pt x="263" y="6"/>
                        </a:lnTo>
                        <a:lnTo>
                          <a:pt x="266" y="6"/>
                        </a:lnTo>
                        <a:lnTo>
                          <a:pt x="269" y="6"/>
                        </a:lnTo>
                        <a:lnTo>
                          <a:pt x="272" y="5"/>
                        </a:lnTo>
                        <a:lnTo>
                          <a:pt x="275" y="5"/>
                        </a:lnTo>
                        <a:lnTo>
                          <a:pt x="278" y="5"/>
                        </a:lnTo>
                        <a:lnTo>
                          <a:pt x="281" y="5"/>
                        </a:lnTo>
                        <a:lnTo>
                          <a:pt x="283" y="5"/>
                        </a:lnTo>
                        <a:lnTo>
                          <a:pt x="287" y="5"/>
                        </a:lnTo>
                        <a:lnTo>
                          <a:pt x="289" y="5"/>
                        </a:lnTo>
                        <a:lnTo>
                          <a:pt x="293" y="5"/>
                        </a:lnTo>
                        <a:lnTo>
                          <a:pt x="295" y="5"/>
                        </a:lnTo>
                        <a:lnTo>
                          <a:pt x="298" y="5"/>
                        </a:lnTo>
                        <a:lnTo>
                          <a:pt x="301" y="5"/>
                        </a:lnTo>
                        <a:lnTo>
                          <a:pt x="304" y="5"/>
                        </a:lnTo>
                        <a:lnTo>
                          <a:pt x="307" y="5"/>
                        </a:lnTo>
                        <a:lnTo>
                          <a:pt x="311" y="5"/>
                        </a:lnTo>
                        <a:lnTo>
                          <a:pt x="313" y="5"/>
                        </a:lnTo>
                        <a:lnTo>
                          <a:pt x="315" y="5"/>
                        </a:lnTo>
                        <a:lnTo>
                          <a:pt x="319" y="5"/>
                        </a:lnTo>
                        <a:lnTo>
                          <a:pt x="321" y="5"/>
                        </a:lnTo>
                        <a:lnTo>
                          <a:pt x="325" y="5"/>
                        </a:lnTo>
                        <a:lnTo>
                          <a:pt x="329" y="5"/>
                        </a:lnTo>
                        <a:lnTo>
                          <a:pt x="331" y="5"/>
                        </a:lnTo>
                        <a:lnTo>
                          <a:pt x="333" y="5"/>
                        </a:lnTo>
                        <a:lnTo>
                          <a:pt x="337" y="5"/>
                        </a:lnTo>
                        <a:lnTo>
                          <a:pt x="340" y="6"/>
                        </a:lnTo>
                        <a:lnTo>
                          <a:pt x="343" y="5"/>
                        </a:lnTo>
                        <a:lnTo>
                          <a:pt x="346" y="5"/>
                        </a:lnTo>
                        <a:lnTo>
                          <a:pt x="349" y="5"/>
                        </a:lnTo>
                        <a:lnTo>
                          <a:pt x="351" y="5"/>
                        </a:lnTo>
                        <a:lnTo>
                          <a:pt x="355" y="5"/>
                        </a:lnTo>
                        <a:lnTo>
                          <a:pt x="357" y="5"/>
                        </a:lnTo>
                        <a:lnTo>
                          <a:pt x="361" y="5"/>
                        </a:lnTo>
                        <a:lnTo>
                          <a:pt x="364" y="5"/>
                        </a:lnTo>
                        <a:lnTo>
                          <a:pt x="366" y="5"/>
                        </a:lnTo>
                        <a:lnTo>
                          <a:pt x="369" y="5"/>
                        </a:lnTo>
                        <a:lnTo>
                          <a:pt x="371" y="5"/>
                        </a:lnTo>
                        <a:lnTo>
                          <a:pt x="376" y="5"/>
                        </a:lnTo>
                        <a:lnTo>
                          <a:pt x="378" y="5"/>
                        </a:lnTo>
                        <a:lnTo>
                          <a:pt x="382" y="5"/>
                        </a:lnTo>
                        <a:lnTo>
                          <a:pt x="384" y="5"/>
                        </a:lnTo>
                        <a:lnTo>
                          <a:pt x="387" y="5"/>
                        </a:lnTo>
                        <a:lnTo>
                          <a:pt x="390" y="5"/>
                        </a:lnTo>
                        <a:lnTo>
                          <a:pt x="394" y="5"/>
                        </a:lnTo>
                        <a:lnTo>
                          <a:pt x="396" y="5"/>
                        </a:lnTo>
                        <a:lnTo>
                          <a:pt x="400" y="5"/>
                        </a:lnTo>
                        <a:lnTo>
                          <a:pt x="402" y="5"/>
                        </a:lnTo>
                        <a:lnTo>
                          <a:pt x="404" y="5"/>
                        </a:lnTo>
                        <a:lnTo>
                          <a:pt x="407" y="4"/>
                        </a:lnTo>
                        <a:lnTo>
                          <a:pt x="410" y="4"/>
                        </a:lnTo>
                        <a:lnTo>
                          <a:pt x="414" y="2"/>
                        </a:lnTo>
                        <a:lnTo>
                          <a:pt x="418" y="2"/>
                        </a:lnTo>
                        <a:lnTo>
                          <a:pt x="420" y="1"/>
                        </a:lnTo>
                        <a:lnTo>
                          <a:pt x="422" y="1"/>
                        </a:lnTo>
                        <a:lnTo>
                          <a:pt x="426" y="1"/>
                        </a:lnTo>
                        <a:lnTo>
                          <a:pt x="428" y="1"/>
                        </a:lnTo>
                        <a:lnTo>
                          <a:pt x="432" y="0"/>
                        </a:lnTo>
                        <a:lnTo>
                          <a:pt x="435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01" name="Freeform 225"/>
                  <p:cNvSpPr>
                    <a:spLocks/>
                  </p:cNvSpPr>
                  <p:nvPr/>
                </p:nvSpPr>
                <p:spPr bwMode="auto">
                  <a:xfrm>
                    <a:off x="5406" y="1602"/>
                    <a:ext cx="36" cy="166"/>
                  </a:xfrm>
                  <a:custGeom>
                    <a:avLst/>
                    <a:gdLst>
                      <a:gd name="T0" fmla="*/ 0 w 107"/>
                      <a:gd name="T1" fmla="*/ 0 h 499"/>
                      <a:gd name="T2" fmla="*/ 0 w 107"/>
                      <a:gd name="T3" fmla="*/ 0 h 499"/>
                      <a:gd name="T4" fmla="*/ 0 w 107"/>
                      <a:gd name="T5" fmla="*/ 0 h 499"/>
                      <a:gd name="T6" fmla="*/ 0 w 107"/>
                      <a:gd name="T7" fmla="*/ 0 h 499"/>
                      <a:gd name="T8" fmla="*/ 0 w 107"/>
                      <a:gd name="T9" fmla="*/ 0 h 499"/>
                      <a:gd name="T10" fmla="*/ 0 w 107"/>
                      <a:gd name="T11" fmla="*/ 0 h 499"/>
                      <a:gd name="T12" fmla="*/ 0 w 107"/>
                      <a:gd name="T13" fmla="*/ 0 h 499"/>
                      <a:gd name="T14" fmla="*/ 0 w 107"/>
                      <a:gd name="T15" fmla="*/ 0 h 499"/>
                      <a:gd name="T16" fmla="*/ 0 w 107"/>
                      <a:gd name="T17" fmla="*/ 0 h 499"/>
                      <a:gd name="T18" fmla="*/ 0 w 107"/>
                      <a:gd name="T19" fmla="*/ 0 h 499"/>
                      <a:gd name="T20" fmla="*/ 0 w 107"/>
                      <a:gd name="T21" fmla="*/ 0 h 499"/>
                      <a:gd name="T22" fmla="*/ 0 w 107"/>
                      <a:gd name="T23" fmla="*/ 0 h 499"/>
                      <a:gd name="T24" fmla="*/ 0 w 107"/>
                      <a:gd name="T25" fmla="*/ 0 h 499"/>
                      <a:gd name="T26" fmla="*/ 0 w 107"/>
                      <a:gd name="T27" fmla="*/ 0 h 499"/>
                      <a:gd name="T28" fmla="*/ 0 w 107"/>
                      <a:gd name="T29" fmla="*/ 0 h 499"/>
                      <a:gd name="T30" fmla="*/ 0 w 107"/>
                      <a:gd name="T31" fmla="*/ 0 h 499"/>
                      <a:gd name="T32" fmla="*/ 0 w 107"/>
                      <a:gd name="T33" fmla="*/ 0 h 499"/>
                      <a:gd name="T34" fmla="*/ 0 w 107"/>
                      <a:gd name="T35" fmla="*/ 0 h 499"/>
                      <a:gd name="T36" fmla="*/ 0 w 107"/>
                      <a:gd name="T37" fmla="*/ 0 h 499"/>
                      <a:gd name="T38" fmla="*/ 0 w 107"/>
                      <a:gd name="T39" fmla="*/ 0 h 499"/>
                      <a:gd name="T40" fmla="*/ 0 w 107"/>
                      <a:gd name="T41" fmla="*/ 0 h 499"/>
                      <a:gd name="T42" fmla="*/ 0 w 107"/>
                      <a:gd name="T43" fmla="*/ 0 h 499"/>
                      <a:gd name="T44" fmla="*/ 0 w 107"/>
                      <a:gd name="T45" fmla="*/ 0 h 499"/>
                      <a:gd name="T46" fmla="*/ 0 w 107"/>
                      <a:gd name="T47" fmla="*/ 0 h 499"/>
                      <a:gd name="T48" fmla="*/ 0 w 107"/>
                      <a:gd name="T49" fmla="*/ 0 h 499"/>
                      <a:gd name="T50" fmla="*/ 0 w 107"/>
                      <a:gd name="T51" fmla="*/ 0 h 499"/>
                      <a:gd name="T52" fmla="*/ 0 w 107"/>
                      <a:gd name="T53" fmla="*/ 0 h 499"/>
                      <a:gd name="T54" fmla="*/ 0 w 107"/>
                      <a:gd name="T55" fmla="*/ 0 h 499"/>
                      <a:gd name="T56" fmla="*/ 0 w 107"/>
                      <a:gd name="T57" fmla="*/ 0 h 499"/>
                      <a:gd name="T58" fmla="*/ 0 w 107"/>
                      <a:gd name="T59" fmla="*/ 0 h 499"/>
                      <a:gd name="T60" fmla="*/ 0 w 107"/>
                      <a:gd name="T61" fmla="*/ 0 h 499"/>
                      <a:gd name="T62" fmla="*/ 0 w 107"/>
                      <a:gd name="T63" fmla="*/ 0 h 499"/>
                      <a:gd name="T64" fmla="*/ 0 w 107"/>
                      <a:gd name="T65" fmla="*/ 0 h 499"/>
                      <a:gd name="T66" fmla="*/ 0 w 107"/>
                      <a:gd name="T67" fmla="*/ 0 h 499"/>
                      <a:gd name="T68" fmla="*/ 0 w 107"/>
                      <a:gd name="T69" fmla="*/ 0 h 499"/>
                      <a:gd name="T70" fmla="*/ 0 w 107"/>
                      <a:gd name="T71" fmla="*/ 0 h 499"/>
                      <a:gd name="T72" fmla="*/ 0 w 107"/>
                      <a:gd name="T73" fmla="*/ 0 h 499"/>
                      <a:gd name="T74" fmla="*/ 0 w 107"/>
                      <a:gd name="T75" fmla="*/ 0 h 499"/>
                      <a:gd name="T76" fmla="*/ 0 w 107"/>
                      <a:gd name="T77" fmla="*/ 0 h 499"/>
                      <a:gd name="T78" fmla="*/ 0 w 107"/>
                      <a:gd name="T79" fmla="*/ 0 h 499"/>
                      <a:gd name="T80" fmla="*/ 0 w 107"/>
                      <a:gd name="T81" fmla="*/ 0 h 499"/>
                      <a:gd name="T82" fmla="*/ 0 w 107"/>
                      <a:gd name="T83" fmla="*/ 0 h 499"/>
                      <a:gd name="T84" fmla="*/ 0 w 107"/>
                      <a:gd name="T85" fmla="*/ 0 h 499"/>
                      <a:gd name="T86" fmla="*/ 0 w 107"/>
                      <a:gd name="T87" fmla="*/ 0 h 499"/>
                      <a:gd name="T88" fmla="*/ 0 w 107"/>
                      <a:gd name="T89" fmla="*/ 0 h 499"/>
                      <a:gd name="T90" fmla="*/ 0 w 107"/>
                      <a:gd name="T91" fmla="*/ 0 h 499"/>
                      <a:gd name="T92" fmla="*/ 0 w 107"/>
                      <a:gd name="T93" fmla="*/ 0 h 499"/>
                      <a:gd name="T94" fmla="*/ 0 w 107"/>
                      <a:gd name="T95" fmla="*/ 0 h 499"/>
                      <a:gd name="T96" fmla="*/ 0 w 107"/>
                      <a:gd name="T97" fmla="*/ 0 h 499"/>
                      <a:gd name="T98" fmla="*/ 0 w 107"/>
                      <a:gd name="T99" fmla="*/ 0 h 499"/>
                      <a:gd name="T100" fmla="*/ 0 w 107"/>
                      <a:gd name="T101" fmla="*/ 0 h 499"/>
                      <a:gd name="T102" fmla="*/ 0 w 107"/>
                      <a:gd name="T103" fmla="*/ 0 h 499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107"/>
                      <a:gd name="T157" fmla="*/ 0 h 499"/>
                      <a:gd name="T158" fmla="*/ 107 w 107"/>
                      <a:gd name="T159" fmla="*/ 499 h 499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107" h="499">
                        <a:moveTo>
                          <a:pt x="54" y="0"/>
                        </a:moveTo>
                        <a:lnTo>
                          <a:pt x="57" y="2"/>
                        </a:lnTo>
                        <a:lnTo>
                          <a:pt x="61" y="4"/>
                        </a:lnTo>
                        <a:lnTo>
                          <a:pt x="64" y="5"/>
                        </a:lnTo>
                        <a:lnTo>
                          <a:pt x="69" y="7"/>
                        </a:lnTo>
                        <a:lnTo>
                          <a:pt x="71" y="8"/>
                        </a:lnTo>
                        <a:lnTo>
                          <a:pt x="74" y="11"/>
                        </a:lnTo>
                        <a:lnTo>
                          <a:pt x="76" y="12"/>
                        </a:lnTo>
                        <a:lnTo>
                          <a:pt x="80" y="15"/>
                        </a:lnTo>
                        <a:lnTo>
                          <a:pt x="85" y="19"/>
                        </a:lnTo>
                        <a:lnTo>
                          <a:pt x="88" y="24"/>
                        </a:lnTo>
                        <a:lnTo>
                          <a:pt x="89" y="26"/>
                        </a:lnTo>
                        <a:lnTo>
                          <a:pt x="92" y="30"/>
                        </a:lnTo>
                        <a:lnTo>
                          <a:pt x="92" y="32"/>
                        </a:lnTo>
                        <a:lnTo>
                          <a:pt x="94" y="36"/>
                        </a:lnTo>
                        <a:lnTo>
                          <a:pt x="94" y="38"/>
                        </a:lnTo>
                        <a:lnTo>
                          <a:pt x="95" y="40"/>
                        </a:lnTo>
                        <a:lnTo>
                          <a:pt x="95" y="44"/>
                        </a:lnTo>
                        <a:lnTo>
                          <a:pt x="96" y="46"/>
                        </a:lnTo>
                        <a:lnTo>
                          <a:pt x="96" y="50"/>
                        </a:lnTo>
                        <a:lnTo>
                          <a:pt x="96" y="53"/>
                        </a:lnTo>
                        <a:lnTo>
                          <a:pt x="96" y="56"/>
                        </a:lnTo>
                        <a:lnTo>
                          <a:pt x="98" y="59"/>
                        </a:lnTo>
                        <a:lnTo>
                          <a:pt x="96" y="63"/>
                        </a:lnTo>
                        <a:lnTo>
                          <a:pt x="96" y="65"/>
                        </a:lnTo>
                        <a:lnTo>
                          <a:pt x="96" y="69"/>
                        </a:lnTo>
                        <a:lnTo>
                          <a:pt x="96" y="74"/>
                        </a:lnTo>
                        <a:lnTo>
                          <a:pt x="95" y="76"/>
                        </a:lnTo>
                        <a:lnTo>
                          <a:pt x="95" y="81"/>
                        </a:lnTo>
                        <a:lnTo>
                          <a:pt x="94" y="83"/>
                        </a:lnTo>
                        <a:lnTo>
                          <a:pt x="94" y="88"/>
                        </a:lnTo>
                        <a:lnTo>
                          <a:pt x="93" y="90"/>
                        </a:lnTo>
                        <a:lnTo>
                          <a:pt x="92" y="94"/>
                        </a:lnTo>
                        <a:lnTo>
                          <a:pt x="92" y="97"/>
                        </a:lnTo>
                        <a:lnTo>
                          <a:pt x="90" y="101"/>
                        </a:lnTo>
                        <a:lnTo>
                          <a:pt x="89" y="105"/>
                        </a:lnTo>
                        <a:lnTo>
                          <a:pt x="89" y="108"/>
                        </a:lnTo>
                        <a:lnTo>
                          <a:pt x="87" y="112"/>
                        </a:lnTo>
                        <a:lnTo>
                          <a:pt x="87" y="116"/>
                        </a:lnTo>
                        <a:lnTo>
                          <a:pt x="86" y="119"/>
                        </a:lnTo>
                        <a:lnTo>
                          <a:pt x="85" y="122"/>
                        </a:lnTo>
                        <a:lnTo>
                          <a:pt x="85" y="126"/>
                        </a:lnTo>
                        <a:lnTo>
                          <a:pt x="83" y="129"/>
                        </a:lnTo>
                        <a:lnTo>
                          <a:pt x="82" y="133"/>
                        </a:lnTo>
                        <a:lnTo>
                          <a:pt x="82" y="137"/>
                        </a:lnTo>
                        <a:lnTo>
                          <a:pt x="80" y="140"/>
                        </a:lnTo>
                        <a:lnTo>
                          <a:pt x="80" y="144"/>
                        </a:lnTo>
                        <a:lnTo>
                          <a:pt x="79" y="147"/>
                        </a:lnTo>
                        <a:lnTo>
                          <a:pt x="77" y="151"/>
                        </a:lnTo>
                        <a:lnTo>
                          <a:pt x="76" y="154"/>
                        </a:lnTo>
                        <a:lnTo>
                          <a:pt x="76" y="158"/>
                        </a:lnTo>
                        <a:lnTo>
                          <a:pt x="76" y="162"/>
                        </a:lnTo>
                        <a:lnTo>
                          <a:pt x="76" y="165"/>
                        </a:lnTo>
                        <a:lnTo>
                          <a:pt x="75" y="169"/>
                        </a:lnTo>
                        <a:lnTo>
                          <a:pt x="75" y="172"/>
                        </a:lnTo>
                        <a:lnTo>
                          <a:pt x="74" y="175"/>
                        </a:lnTo>
                        <a:lnTo>
                          <a:pt x="74" y="178"/>
                        </a:lnTo>
                        <a:lnTo>
                          <a:pt x="74" y="182"/>
                        </a:lnTo>
                        <a:lnTo>
                          <a:pt x="75" y="184"/>
                        </a:lnTo>
                        <a:lnTo>
                          <a:pt x="75" y="188"/>
                        </a:lnTo>
                        <a:lnTo>
                          <a:pt x="76" y="191"/>
                        </a:lnTo>
                        <a:lnTo>
                          <a:pt x="76" y="195"/>
                        </a:lnTo>
                        <a:lnTo>
                          <a:pt x="77" y="197"/>
                        </a:lnTo>
                        <a:lnTo>
                          <a:pt x="76" y="202"/>
                        </a:lnTo>
                        <a:lnTo>
                          <a:pt x="76" y="207"/>
                        </a:lnTo>
                        <a:lnTo>
                          <a:pt x="76" y="210"/>
                        </a:lnTo>
                        <a:lnTo>
                          <a:pt x="76" y="215"/>
                        </a:lnTo>
                        <a:lnTo>
                          <a:pt x="75" y="220"/>
                        </a:lnTo>
                        <a:lnTo>
                          <a:pt x="74" y="224"/>
                        </a:lnTo>
                        <a:lnTo>
                          <a:pt x="74" y="228"/>
                        </a:lnTo>
                        <a:lnTo>
                          <a:pt x="74" y="233"/>
                        </a:lnTo>
                        <a:lnTo>
                          <a:pt x="74" y="237"/>
                        </a:lnTo>
                        <a:lnTo>
                          <a:pt x="74" y="241"/>
                        </a:lnTo>
                        <a:lnTo>
                          <a:pt x="74" y="246"/>
                        </a:lnTo>
                        <a:lnTo>
                          <a:pt x="74" y="251"/>
                        </a:lnTo>
                        <a:lnTo>
                          <a:pt x="74" y="255"/>
                        </a:lnTo>
                        <a:lnTo>
                          <a:pt x="74" y="259"/>
                        </a:lnTo>
                        <a:lnTo>
                          <a:pt x="74" y="264"/>
                        </a:lnTo>
                        <a:lnTo>
                          <a:pt x="74" y="268"/>
                        </a:lnTo>
                        <a:lnTo>
                          <a:pt x="74" y="272"/>
                        </a:lnTo>
                        <a:lnTo>
                          <a:pt x="74" y="277"/>
                        </a:lnTo>
                        <a:lnTo>
                          <a:pt x="74" y="281"/>
                        </a:lnTo>
                        <a:lnTo>
                          <a:pt x="74" y="285"/>
                        </a:lnTo>
                        <a:lnTo>
                          <a:pt x="74" y="290"/>
                        </a:lnTo>
                        <a:lnTo>
                          <a:pt x="75" y="293"/>
                        </a:lnTo>
                        <a:lnTo>
                          <a:pt x="76" y="298"/>
                        </a:lnTo>
                        <a:lnTo>
                          <a:pt x="76" y="303"/>
                        </a:lnTo>
                        <a:lnTo>
                          <a:pt x="76" y="306"/>
                        </a:lnTo>
                        <a:lnTo>
                          <a:pt x="76" y="311"/>
                        </a:lnTo>
                        <a:lnTo>
                          <a:pt x="76" y="316"/>
                        </a:lnTo>
                        <a:lnTo>
                          <a:pt x="76" y="319"/>
                        </a:lnTo>
                        <a:lnTo>
                          <a:pt x="77" y="324"/>
                        </a:lnTo>
                        <a:lnTo>
                          <a:pt x="77" y="329"/>
                        </a:lnTo>
                        <a:lnTo>
                          <a:pt x="79" y="332"/>
                        </a:lnTo>
                        <a:lnTo>
                          <a:pt x="79" y="336"/>
                        </a:lnTo>
                        <a:lnTo>
                          <a:pt x="79" y="341"/>
                        </a:lnTo>
                        <a:lnTo>
                          <a:pt x="80" y="346"/>
                        </a:lnTo>
                        <a:lnTo>
                          <a:pt x="80" y="349"/>
                        </a:lnTo>
                        <a:lnTo>
                          <a:pt x="81" y="354"/>
                        </a:lnTo>
                        <a:lnTo>
                          <a:pt x="82" y="357"/>
                        </a:lnTo>
                        <a:lnTo>
                          <a:pt x="82" y="362"/>
                        </a:lnTo>
                        <a:lnTo>
                          <a:pt x="82" y="366"/>
                        </a:lnTo>
                        <a:lnTo>
                          <a:pt x="85" y="369"/>
                        </a:lnTo>
                        <a:lnTo>
                          <a:pt x="85" y="374"/>
                        </a:lnTo>
                        <a:lnTo>
                          <a:pt x="85" y="378"/>
                        </a:lnTo>
                        <a:lnTo>
                          <a:pt x="86" y="382"/>
                        </a:lnTo>
                        <a:lnTo>
                          <a:pt x="87" y="387"/>
                        </a:lnTo>
                        <a:lnTo>
                          <a:pt x="87" y="391"/>
                        </a:lnTo>
                        <a:lnTo>
                          <a:pt x="89" y="395"/>
                        </a:lnTo>
                        <a:lnTo>
                          <a:pt x="89" y="400"/>
                        </a:lnTo>
                        <a:lnTo>
                          <a:pt x="90" y="404"/>
                        </a:lnTo>
                        <a:lnTo>
                          <a:pt x="92" y="407"/>
                        </a:lnTo>
                        <a:lnTo>
                          <a:pt x="92" y="412"/>
                        </a:lnTo>
                        <a:lnTo>
                          <a:pt x="93" y="416"/>
                        </a:lnTo>
                        <a:lnTo>
                          <a:pt x="94" y="420"/>
                        </a:lnTo>
                        <a:lnTo>
                          <a:pt x="94" y="424"/>
                        </a:lnTo>
                        <a:lnTo>
                          <a:pt x="95" y="429"/>
                        </a:lnTo>
                        <a:lnTo>
                          <a:pt x="96" y="433"/>
                        </a:lnTo>
                        <a:lnTo>
                          <a:pt x="98" y="437"/>
                        </a:lnTo>
                        <a:lnTo>
                          <a:pt x="99" y="440"/>
                        </a:lnTo>
                        <a:lnTo>
                          <a:pt x="100" y="445"/>
                        </a:lnTo>
                        <a:lnTo>
                          <a:pt x="101" y="449"/>
                        </a:lnTo>
                        <a:lnTo>
                          <a:pt x="102" y="454"/>
                        </a:lnTo>
                        <a:lnTo>
                          <a:pt x="103" y="458"/>
                        </a:lnTo>
                        <a:lnTo>
                          <a:pt x="105" y="462"/>
                        </a:lnTo>
                        <a:lnTo>
                          <a:pt x="106" y="467"/>
                        </a:lnTo>
                        <a:lnTo>
                          <a:pt x="107" y="471"/>
                        </a:lnTo>
                        <a:lnTo>
                          <a:pt x="103" y="474"/>
                        </a:lnTo>
                        <a:lnTo>
                          <a:pt x="99" y="477"/>
                        </a:lnTo>
                        <a:lnTo>
                          <a:pt x="94" y="481"/>
                        </a:lnTo>
                        <a:lnTo>
                          <a:pt x="90" y="484"/>
                        </a:lnTo>
                        <a:lnTo>
                          <a:pt x="87" y="488"/>
                        </a:lnTo>
                        <a:lnTo>
                          <a:pt x="82" y="492"/>
                        </a:lnTo>
                        <a:lnTo>
                          <a:pt x="77" y="494"/>
                        </a:lnTo>
                        <a:lnTo>
                          <a:pt x="74" y="499"/>
                        </a:lnTo>
                        <a:lnTo>
                          <a:pt x="68" y="495"/>
                        </a:lnTo>
                        <a:lnTo>
                          <a:pt x="64" y="493"/>
                        </a:lnTo>
                        <a:lnTo>
                          <a:pt x="58" y="489"/>
                        </a:lnTo>
                        <a:lnTo>
                          <a:pt x="55" y="487"/>
                        </a:lnTo>
                        <a:lnTo>
                          <a:pt x="51" y="483"/>
                        </a:lnTo>
                        <a:lnTo>
                          <a:pt x="48" y="481"/>
                        </a:lnTo>
                        <a:lnTo>
                          <a:pt x="44" y="477"/>
                        </a:lnTo>
                        <a:lnTo>
                          <a:pt x="41" y="475"/>
                        </a:lnTo>
                        <a:lnTo>
                          <a:pt x="37" y="471"/>
                        </a:lnTo>
                        <a:lnTo>
                          <a:pt x="33" y="467"/>
                        </a:lnTo>
                        <a:lnTo>
                          <a:pt x="31" y="463"/>
                        </a:lnTo>
                        <a:lnTo>
                          <a:pt x="29" y="459"/>
                        </a:lnTo>
                        <a:lnTo>
                          <a:pt x="26" y="456"/>
                        </a:lnTo>
                        <a:lnTo>
                          <a:pt x="23" y="451"/>
                        </a:lnTo>
                        <a:lnTo>
                          <a:pt x="20" y="448"/>
                        </a:lnTo>
                        <a:lnTo>
                          <a:pt x="19" y="444"/>
                        </a:lnTo>
                        <a:lnTo>
                          <a:pt x="17" y="439"/>
                        </a:lnTo>
                        <a:lnTo>
                          <a:pt x="16" y="435"/>
                        </a:lnTo>
                        <a:lnTo>
                          <a:pt x="13" y="430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9" y="417"/>
                        </a:lnTo>
                        <a:lnTo>
                          <a:pt x="9" y="412"/>
                        </a:lnTo>
                        <a:lnTo>
                          <a:pt x="7" y="407"/>
                        </a:lnTo>
                        <a:lnTo>
                          <a:pt x="6" y="402"/>
                        </a:lnTo>
                        <a:lnTo>
                          <a:pt x="5" y="398"/>
                        </a:lnTo>
                        <a:lnTo>
                          <a:pt x="4" y="392"/>
                        </a:lnTo>
                        <a:lnTo>
                          <a:pt x="4" y="387"/>
                        </a:lnTo>
                        <a:lnTo>
                          <a:pt x="3" y="382"/>
                        </a:lnTo>
                        <a:lnTo>
                          <a:pt x="3" y="378"/>
                        </a:lnTo>
                        <a:lnTo>
                          <a:pt x="1" y="372"/>
                        </a:lnTo>
                        <a:lnTo>
                          <a:pt x="1" y="367"/>
                        </a:lnTo>
                        <a:lnTo>
                          <a:pt x="1" y="362"/>
                        </a:lnTo>
                        <a:lnTo>
                          <a:pt x="0" y="357"/>
                        </a:lnTo>
                        <a:lnTo>
                          <a:pt x="0" y="351"/>
                        </a:lnTo>
                        <a:lnTo>
                          <a:pt x="0" y="347"/>
                        </a:lnTo>
                        <a:lnTo>
                          <a:pt x="0" y="341"/>
                        </a:lnTo>
                        <a:lnTo>
                          <a:pt x="0" y="336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19"/>
                        </a:lnTo>
                        <a:lnTo>
                          <a:pt x="0" y="313"/>
                        </a:lnTo>
                        <a:lnTo>
                          <a:pt x="0" y="309"/>
                        </a:lnTo>
                        <a:lnTo>
                          <a:pt x="0" y="304"/>
                        </a:lnTo>
                        <a:lnTo>
                          <a:pt x="0" y="298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1" y="281"/>
                        </a:lnTo>
                        <a:lnTo>
                          <a:pt x="1" y="275"/>
                        </a:lnTo>
                        <a:lnTo>
                          <a:pt x="1" y="271"/>
                        </a:lnTo>
                        <a:lnTo>
                          <a:pt x="1" y="266"/>
                        </a:lnTo>
                        <a:lnTo>
                          <a:pt x="1" y="260"/>
                        </a:lnTo>
                        <a:lnTo>
                          <a:pt x="1" y="255"/>
                        </a:lnTo>
                        <a:lnTo>
                          <a:pt x="1" y="251"/>
                        </a:lnTo>
                        <a:lnTo>
                          <a:pt x="1" y="245"/>
                        </a:lnTo>
                        <a:lnTo>
                          <a:pt x="1" y="240"/>
                        </a:lnTo>
                        <a:lnTo>
                          <a:pt x="1" y="235"/>
                        </a:lnTo>
                        <a:lnTo>
                          <a:pt x="1" y="230"/>
                        </a:lnTo>
                        <a:lnTo>
                          <a:pt x="1" y="224"/>
                        </a:lnTo>
                        <a:lnTo>
                          <a:pt x="1" y="220"/>
                        </a:lnTo>
                        <a:lnTo>
                          <a:pt x="0" y="215"/>
                        </a:lnTo>
                        <a:lnTo>
                          <a:pt x="0" y="210"/>
                        </a:lnTo>
                        <a:lnTo>
                          <a:pt x="0" y="205"/>
                        </a:lnTo>
                        <a:lnTo>
                          <a:pt x="0" y="201"/>
                        </a:lnTo>
                        <a:lnTo>
                          <a:pt x="0" y="197"/>
                        </a:lnTo>
                        <a:lnTo>
                          <a:pt x="0" y="194"/>
                        </a:lnTo>
                        <a:lnTo>
                          <a:pt x="0" y="190"/>
                        </a:lnTo>
                        <a:lnTo>
                          <a:pt x="0" y="188"/>
                        </a:lnTo>
                        <a:lnTo>
                          <a:pt x="0" y="183"/>
                        </a:lnTo>
                        <a:lnTo>
                          <a:pt x="1" y="181"/>
                        </a:lnTo>
                        <a:lnTo>
                          <a:pt x="1" y="177"/>
                        </a:lnTo>
                        <a:lnTo>
                          <a:pt x="1" y="173"/>
                        </a:lnTo>
                        <a:lnTo>
                          <a:pt x="1" y="170"/>
                        </a:lnTo>
                        <a:lnTo>
                          <a:pt x="1" y="166"/>
                        </a:lnTo>
                        <a:lnTo>
                          <a:pt x="1" y="163"/>
                        </a:lnTo>
                        <a:lnTo>
                          <a:pt x="3" y="159"/>
                        </a:lnTo>
                        <a:lnTo>
                          <a:pt x="3" y="156"/>
                        </a:lnTo>
                        <a:lnTo>
                          <a:pt x="3" y="153"/>
                        </a:lnTo>
                        <a:lnTo>
                          <a:pt x="3" y="150"/>
                        </a:lnTo>
                        <a:lnTo>
                          <a:pt x="3" y="146"/>
                        </a:lnTo>
                        <a:lnTo>
                          <a:pt x="3" y="143"/>
                        </a:lnTo>
                        <a:lnTo>
                          <a:pt x="3" y="139"/>
                        </a:lnTo>
                        <a:lnTo>
                          <a:pt x="3" y="135"/>
                        </a:lnTo>
                        <a:lnTo>
                          <a:pt x="4" y="132"/>
                        </a:lnTo>
                        <a:lnTo>
                          <a:pt x="4" y="129"/>
                        </a:lnTo>
                        <a:lnTo>
                          <a:pt x="4" y="126"/>
                        </a:lnTo>
                        <a:lnTo>
                          <a:pt x="4" y="121"/>
                        </a:lnTo>
                        <a:lnTo>
                          <a:pt x="5" y="119"/>
                        </a:lnTo>
                        <a:lnTo>
                          <a:pt x="5" y="115"/>
                        </a:lnTo>
                        <a:lnTo>
                          <a:pt x="5" y="112"/>
                        </a:lnTo>
                        <a:lnTo>
                          <a:pt x="6" y="108"/>
                        </a:lnTo>
                        <a:lnTo>
                          <a:pt x="6" y="106"/>
                        </a:lnTo>
                        <a:lnTo>
                          <a:pt x="6" y="101"/>
                        </a:lnTo>
                        <a:lnTo>
                          <a:pt x="6" y="99"/>
                        </a:lnTo>
                        <a:lnTo>
                          <a:pt x="7" y="95"/>
                        </a:lnTo>
                        <a:lnTo>
                          <a:pt x="9" y="91"/>
                        </a:lnTo>
                        <a:lnTo>
                          <a:pt x="9" y="88"/>
                        </a:lnTo>
                        <a:lnTo>
                          <a:pt x="9" y="86"/>
                        </a:lnTo>
                        <a:lnTo>
                          <a:pt x="9" y="81"/>
                        </a:lnTo>
                        <a:lnTo>
                          <a:pt x="10" y="78"/>
                        </a:lnTo>
                        <a:lnTo>
                          <a:pt x="11" y="75"/>
                        </a:lnTo>
                        <a:lnTo>
                          <a:pt x="11" y="71"/>
                        </a:lnTo>
                        <a:lnTo>
                          <a:pt x="12" y="68"/>
                        </a:lnTo>
                        <a:lnTo>
                          <a:pt x="13" y="65"/>
                        </a:lnTo>
                        <a:lnTo>
                          <a:pt x="13" y="62"/>
                        </a:lnTo>
                        <a:lnTo>
                          <a:pt x="14" y="59"/>
                        </a:lnTo>
                        <a:lnTo>
                          <a:pt x="16" y="56"/>
                        </a:lnTo>
                        <a:lnTo>
                          <a:pt x="17" y="53"/>
                        </a:lnTo>
                        <a:lnTo>
                          <a:pt x="18" y="50"/>
                        </a:lnTo>
                        <a:lnTo>
                          <a:pt x="19" y="48"/>
                        </a:lnTo>
                        <a:lnTo>
                          <a:pt x="20" y="44"/>
                        </a:lnTo>
                        <a:lnTo>
                          <a:pt x="22" y="42"/>
                        </a:lnTo>
                        <a:lnTo>
                          <a:pt x="23" y="38"/>
                        </a:lnTo>
                        <a:lnTo>
                          <a:pt x="24" y="36"/>
                        </a:lnTo>
                        <a:lnTo>
                          <a:pt x="26" y="32"/>
                        </a:lnTo>
                        <a:lnTo>
                          <a:pt x="28" y="30"/>
                        </a:lnTo>
                        <a:lnTo>
                          <a:pt x="29" y="27"/>
                        </a:lnTo>
                        <a:lnTo>
                          <a:pt x="31" y="24"/>
                        </a:lnTo>
                        <a:lnTo>
                          <a:pt x="32" y="21"/>
                        </a:lnTo>
                        <a:lnTo>
                          <a:pt x="35" y="19"/>
                        </a:lnTo>
                        <a:lnTo>
                          <a:pt x="38" y="14"/>
                        </a:lnTo>
                        <a:lnTo>
                          <a:pt x="44" y="10"/>
                        </a:lnTo>
                        <a:lnTo>
                          <a:pt x="45" y="7"/>
                        </a:lnTo>
                        <a:lnTo>
                          <a:pt x="48" y="5"/>
                        </a:lnTo>
                        <a:lnTo>
                          <a:pt x="51" y="2"/>
                        </a:lnTo>
                        <a:lnTo>
                          <a:pt x="5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02" name="Freeform 226"/>
                  <p:cNvSpPr>
                    <a:spLocks/>
                  </p:cNvSpPr>
                  <p:nvPr/>
                </p:nvSpPr>
                <p:spPr bwMode="auto">
                  <a:xfrm>
                    <a:off x="5636" y="1551"/>
                    <a:ext cx="53" cy="264"/>
                  </a:xfrm>
                  <a:custGeom>
                    <a:avLst/>
                    <a:gdLst>
                      <a:gd name="T0" fmla="*/ 0 w 159"/>
                      <a:gd name="T1" fmla="*/ 0 h 792"/>
                      <a:gd name="T2" fmla="*/ 0 w 159"/>
                      <a:gd name="T3" fmla="*/ 0 h 792"/>
                      <a:gd name="T4" fmla="*/ 0 w 159"/>
                      <a:gd name="T5" fmla="*/ 0 h 792"/>
                      <a:gd name="T6" fmla="*/ 0 w 159"/>
                      <a:gd name="T7" fmla="*/ 0 h 792"/>
                      <a:gd name="T8" fmla="*/ 0 w 159"/>
                      <a:gd name="T9" fmla="*/ 0 h 792"/>
                      <a:gd name="T10" fmla="*/ 0 w 159"/>
                      <a:gd name="T11" fmla="*/ 0 h 792"/>
                      <a:gd name="T12" fmla="*/ 0 w 159"/>
                      <a:gd name="T13" fmla="*/ 0 h 792"/>
                      <a:gd name="T14" fmla="*/ 0 w 159"/>
                      <a:gd name="T15" fmla="*/ 0 h 792"/>
                      <a:gd name="T16" fmla="*/ 0 w 159"/>
                      <a:gd name="T17" fmla="*/ 0 h 792"/>
                      <a:gd name="T18" fmla="*/ 0 w 159"/>
                      <a:gd name="T19" fmla="*/ 0 h 792"/>
                      <a:gd name="T20" fmla="*/ 0 w 159"/>
                      <a:gd name="T21" fmla="*/ 0 h 792"/>
                      <a:gd name="T22" fmla="*/ 0 w 159"/>
                      <a:gd name="T23" fmla="*/ 0 h 792"/>
                      <a:gd name="T24" fmla="*/ 0 w 159"/>
                      <a:gd name="T25" fmla="*/ 0 h 792"/>
                      <a:gd name="T26" fmla="*/ 0 w 159"/>
                      <a:gd name="T27" fmla="*/ 0 h 792"/>
                      <a:gd name="T28" fmla="*/ 0 w 159"/>
                      <a:gd name="T29" fmla="*/ 0 h 792"/>
                      <a:gd name="T30" fmla="*/ 0 w 159"/>
                      <a:gd name="T31" fmla="*/ 0 h 792"/>
                      <a:gd name="T32" fmla="*/ 0 w 159"/>
                      <a:gd name="T33" fmla="*/ 0 h 792"/>
                      <a:gd name="T34" fmla="*/ 0 w 159"/>
                      <a:gd name="T35" fmla="*/ 0 h 792"/>
                      <a:gd name="T36" fmla="*/ 0 w 159"/>
                      <a:gd name="T37" fmla="*/ 0 h 792"/>
                      <a:gd name="T38" fmla="*/ 0 w 159"/>
                      <a:gd name="T39" fmla="*/ 0 h 792"/>
                      <a:gd name="T40" fmla="*/ 0 w 159"/>
                      <a:gd name="T41" fmla="*/ 0 h 792"/>
                      <a:gd name="T42" fmla="*/ 0 w 159"/>
                      <a:gd name="T43" fmla="*/ 0 h 792"/>
                      <a:gd name="T44" fmla="*/ 0 w 159"/>
                      <a:gd name="T45" fmla="*/ 0 h 792"/>
                      <a:gd name="T46" fmla="*/ 0 w 159"/>
                      <a:gd name="T47" fmla="*/ 0 h 792"/>
                      <a:gd name="T48" fmla="*/ 0 w 159"/>
                      <a:gd name="T49" fmla="*/ 0 h 792"/>
                      <a:gd name="T50" fmla="*/ 0 w 159"/>
                      <a:gd name="T51" fmla="*/ 0 h 792"/>
                      <a:gd name="T52" fmla="*/ 0 w 159"/>
                      <a:gd name="T53" fmla="*/ 0 h 792"/>
                      <a:gd name="T54" fmla="*/ 0 w 159"/>
                      <a:gd name="T55" fmla="*/ 0 h 792"/>
                      <a:gd name="T56" fmla="*/ 0 w 159"/>
                      <a:gd name="T57" fmla="*/ 0 h 792"/>
                      <a:gd name="T58" fmla="*/ 0 w 159"/>
                      <a:gd name="T59" fmla="*/ 0 h 792"/>
                      <a:gd name="T60" fmla="*/ 0 w 159"/>
                      <a:gd name="T61" fmla="*/ 0 h 792"/>
                      <a:gd name="T62" fmla="*/ 0 w 159"/>
                      <a:gd name="T63" fmla="*/ 0 h 792"/>
                      <a:gd name="T64" fmla="*/ 0 w 159"/>
                      <a:gd name="T65" fmla="*/ 0 h 792"/>
                      <a:gd name="T66" fmla="*/ 0 w 159"/>
                      <a:gd name="T67" fmla="*/ 0 h 792"/>
                      <a:gd name="T68" fmla="*/ 0 w 159"/>
                      <a:gd name="T69" fmla="*/ 0 h 792"/>
                      <a:gd name="T70" fmla="*/ 0 w 159"/>
                      <a:gd name="T71" fmla="*/ 0 h 792"/>
                      <a:gd name="T72" fmla="*/ 0 w 159"/>
                      <a:gd name="T73" fmla="*/ 0 h 792"/>
                      <a:gd name="T74" fmla="*/ 0 w 159"/>
                      <a:gd name="T75" fmla="*/ 0 h 792"/>
                      <a:gd name="T76" fmla="*/ 0 w 159"/>
                      <a:gd name="T77" fmla="*/ 0 h 792"/>
                      <a:gd name="T78" fmla="*/ 0 w 159"/>
                      <a:gd name="T79" fmla="*/ 0 h 792"/>
                      <a:gd name="T80" fmla="*/ 0 w 159"/>
                      <a:gd name="T81" fmla="*/ 0 h 792"/>
                      <a:gd name="T82" fmla="*/ 0 w 159"/>
                      <a:gd name="T83" fmla="*/ 0 h 792"/>
                      <a:gd name="T84" fmla="*/ 0 w 159"/>
                      <a:gd name="T85" fmla="*/ 0 h 792"/>
                      <a:gd name="T86" fmla="*/ 0 w 159"/>
                      <a:gd name="T87" fmla="*/ 0 h 79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59"/>
                      <a:gd name="T133" fmla="*/ 0 h 792"/>
                      <a:gd name="T134" fmla="*/ 159 w 159"/>
                      <a:gd name="T135" fmla="*/ 792 h 79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59" h="792">
                        <a:moveTo>
                          <a:pt x="144" y="0"/>
                        </a:moveTo>
                        <a:lnTo>
                          <a:pt x="58" y="8"/>
                        </a:lnTo>
                        <a:lnTo>
                          <a:pt x="60" y="23"/>
                        </a:lnTo>
                        <a:lnTo>
                          <a:pt x="60" y="38"/>
                        </a:lnTo>
                        <a:lnTo>
                          <a:pt x="63" y="52"/>
                        </a:lnTo>
                        <a:lnTo>
                          <a:pt x="64" y="67"/>
                        </a:lnTo>
                        <a:lnTo>
                          <a:pt x="65" y="81"/>
                        </a:lnTo>
                        <a:lnTo>
                          <a:pt x="65" y="95"/>
                        </a:lnTo>
                        <a:lnTo>
                          <a:pt x="66" y="109"/>
                        </a:lnTo>
                        <a:lnTo>
                          <a:pt x="67" y="124"/>
                        </a:lnTo>
                        <a:lnTo>
                          <a:pt x="68" y="137"/>
                        </a:lnTo>
                        <a:lnTo>
                          <a:pt x="70" y="151"/>
                        </a:lnTo>
                        <a:lnTo>
                          <a:pt x="70" y="165"/>
                        </a:lnTo>
                        <a:lnTo>
                          <a:pt x="71" y="179"/>
                        </a:lnTo>
                        <a:lnTo>
                          <a:pt x="71" y="192"/>
                        </a:lnTo>
                        <a:lnTo>
                          <a:pt x="72" y="205"/>
                        </a:lnTo>
                        <a:lnTo>
                          <a:pt x="72" y="219"/>
                        </a:lnTo>
                        <a:lnTo>
                          <a:pt x="73" y="233"/>
                        </a:lnTo>
                        <a:lnTo>
                          <a:pt x="73" y="246"/>
                        </a:lnTo>
                        <a:lnTo>
                          <a:pt x="73" y="258"/>
                        </a:lnTo>
                        <a:lnTo>
                          <a:pt x="73" y="271"/>
                        </a:lnTo>
                        <a:lnTo>
                          <a:pt x="73" y="284"/>
                        </a:lnTo>
                        <a:lnTo>
                          <a:pt x="73" y="297"/>
                        </a:lnTo>
                        <a:lnTo>
                          <a:pt x="73" y="310"/>
                        </a:lnTo>
                        <a:lnTo>
                          <a:pt x="73" y="322"/>
                        </a:lnTo>
                        <a:lnTo>
                          <a:pt x="73" y="335"/>
                        </a:lnTo>
                        <a:lnTo>
                          <a:pt x="72" y="347"/>
                        </a:lnTo>
                        <a:lnTo>
                          <a:pt x="72" y="360"/>
                        </a:lnTo>
                        <a:lnTo>
                          <a:pt x="71" y="372"/>
                        </a:lnTo>
                        <a:lnTo>
                          <a:pt x="71" y="385"/>
                        </a:lnTo>
                        <a:lnTo>
                          <a:pt x="70" y="395"/>
                        </a:lnTo>
                        <a:lnTo>
                          <a:pt x="70" y="407"/>
                        </a:lnTo>
                        <a:lnTo>
                          <a:pt x="68" y="420"/>
                        </a:lnTo>
                        <a:lnTo>
                          <a:pt x="68" y="432"/>
                        </a:lnTo>
                        <a:lnTo>
                          <a:pt x="67" y="443"/>
                        </a:lnTo>
                        <a:lnTo>
                          <a:pt x="66" y="455"/>
                        </a:lnTo>
                        <a:lnTo>
                          <a:pt x="65" y="467"/>
                        </a:lnTo>
                        <a:lnTo>
                          <a:pt x="64" y="479"/>
                        </a:lnTo>
                        <a:lnTo>
                          <a:pt x="63" y="488"/>
                        </a:lnTo>
                        <a:lnTo>
                          <a:pt x="61" y="500"/>
                        </a:lnTo>
                        <a:lnTo>
                          <a:pt x="60" y="512"/>
                        </a:lnTo>
                        <a:lnTo>
                          <a:pt x="58" y="522"/>
                        </a:lnTo>
                        <a:lnTo>
                          <a:pt x="57" y="533"/>
                        </a:lnTo>
                        <a:lnTo>
                          <a:pt x="54" y="544"/>
                        </a:lnTo>
                        <a:lnTo>
                          <a:pt x="53" y="554"/>
                        </a:lnTo>
                        <a:lnTo>
                          <a:pt x="52" y="565"/>
                        </a:lnTo>
                        <a:lnTo>
                          <a:pt x="49" y="576"/>
                        </a:lnTo>
                        <a:lnTo>
                          <a:pt x="47" y="587"/>
                        </a:lnTo>
                        <a:lnTo>
                          <a:pt x="46" y="597"/>
                        </a:lnTo>
                        <a:lnTo>
                          <a:pt x="45" y="608"/>
                        </a:lnTo>
                        <a:lnTo>
                          <a:pt x="42" y="617"/>
                        </a:lnTo>
                        <a:lnTo>
                          <a:pt x="40" y="628"/>
                        </a:lnTo>
                        <a:lnTo>
                          <a:pt x="38" y="638"/>
                        </a:lnTo>
                        <a:lnTo>
                          <a:pt x="34" y="648"/>
                        </a:lnTo>
                        <a:lnTo>
                          <a:pt x="32" y="658"/>
                        </a:lnTo>
                        <a:lnTo>
                          <a:pt x="29" y="667"/>
                        </a:lnTo>
                        <a:lnTo>
                          <a:pt x="27" y="677"/>
                        </a:lnTo>
                        <a:lnTo>
                          <a:pt x="25" y="686"/>
                        </a:lnTo>
                        <a:lnTo>
                          <a:pt x="21" y="696"/>
                        </a:lnTo>
                        <a:lnTo>
                          <a:pt x="19" y="706"/>
                        </a:lnTo>
                        <a:lnTo>
                          <a:pt x="15" y="715"/>
                        </a:lnTo>
                        <a:lnTo>
                          <a:pt x="11" y="724"/>
                        </a:lnTo>
                        <a:lnTo>
                          <a:pt x="9" y="734"/>
                        </a:lnTo>
                        <a:lnTo>
                          <a:pt x="6" y="743"/>
                        </a:lnTo>
                        <a:lnTo>
                          <a:pt x="2" y="752"/>
                        </a:lnTo>
                        <a:lnTo>
                          <a:pt x="0" y="762"/>
                        </a:lnTo>
                        <a:lnTo>
                          <a:pt x="80" y="792"/>
                        </a:lnTo>
                        <a:lnTo>
                          <a:pt x="83" y="782"/>
                        </a:lnTo>
                        <a:lnTo>
                          <a:pt x="86" y="773"/>
                        </a:lnTo>
                        <a:lnTo>
                          <a:pt x="90" y="763"/>
                        </a:lnTo>
                        <a:lnTo>
                          <a:pt x="93" y="754"/>
                        </a:lnTo>
                        <a:lnTo>
                          <a:pt x="96" y="743"/>
                        </a:lnTo>
                        <a:lnTo>
                          <a:pt x="99" y="734"/>
                        </a:lnTo>
                        <a:lnTo>
                          <a:pt x="103" y="723"/>
                        </a:lnTo>
                        <a:lnTo>
                          <a:pt x="105" y="714"/>
                        </a:lnTo>
                        <a:lnTo>
                          <a:pt x="108" y="703"/>
                        </a:lnTo>
                        <a:lnTo>
                          <a:pt x="111" y="692"/>
                        </a:lnTo>
                        <a:lnTo>
                          <a:pt x="115" y="682"/>
                        </a:lnTo>
                        <a:lnTo>
                          <a:pt x="117" y="671"/>
                        </a:lnTo>
                        <a:lnTo>
                          <a:pt x="119" y="661"/>
                        </a:lnTo>
                        <a:lnTo>
                          <a:pt x="122" y="651"/>
                        </a:lnTo>
                        <a:lnTo>
                          <a:pt x="124" y="640"/>
                        </a:lnTo>
                        <a:lnTo>
                          <a:pt x="128" y="629"/>
                        </a:lnTo>
                        <a:lnTo>
                          <a:pt x="129" y="617"/>
                        </a:lnTo>
                        <a:lnTo>
                          <a:pt x="131" y="607"/>
                        </a:lnTo>
                        <a:lnTo>
                          <a:pt x="134" y="595"/>
                        </a:lnTo>
                        <a:lnTo>
                          <a:pt x="136" y="584"/>
                        </a:lnTo>
                        <a:lnTo>
                          <a:pt x="137" y="572"/>
                        </a:lnTo>
                        <a:lnTo>
                          <a:pt x="138" y="562"/>
                        </a:lnTo>
                        <a:lnTo>
                          <a:pt x="141" y="550"/>
                        </a:lnTo>
                        <a:lnTo>
                          <a:pt x="143" y="539"/>
                        </a:lnTo>
                        <a:lnTo>
                          <a:pt x="144" y="526"/>
                        </a:lnTo>
                        <a:lnTo>
                          <a:pt x="146" y="515"/>
                        </a:lnTo>
                        <a:lnTo>
                          <a:pt x="147" y="503"/>
                        </a:lnTo>
                        <a:lnTo>
                          <a:pt x="149" y="492"/>
                        </a:lnTo>
                        <a:lnTo>
                          <a:pt x="150" y="480"/>
                        </a:lnTo>
                        <a:lnTo>
                          <a:pt x="151" y="468"/>
                        </a:lnTo>
                        <a:lnTo>
                          <a:pt x="153" y="456"/>
                        </a:lnTo>
                        <a:lnTo>
                          <a:pt x="154" y="443"/>
                        </a:lnTo>
                        <a:lnTo>
                          <a:pt x="154" y="430"/>
                        </a:lnTo>
                        <a:lnTo>
                          <a:pt x="156" y="418"/>
                        </a:lnTo>
                        <a:lnTo>
                          <a:pt x="156" y="405"/>
                        </a:lnTo>
                        <a:lnTo>
                          <a:pt x="156" y="393"/>
                        </a:lnTo>
                        <a:lnTo>
                          <a:pt x="157" y="380"/>
                        </a:lnTo>
                        <a:lnTo>
                          <a:pt x="157" y="367"/>
                        </a:lnTo>
                        <a:lnTo>
                          <a:pt x="159" y="354"/>
                        </a:lnTo>
                        <a:lnTo>
                          <a:pt x="159" y="342"/>
                        </a:lnTo>
                        <a:lnTo>
                          <a:pt x="159" y="328"/>
                        </a:lnTo>
                        <a:lnTo>
                          <a:pt x="159" y="315"/>
                        </a:lnTo>
                        <a:lnTo>
                          <a:pt x="159" y="302"/>
                        </a:lnTo>
                        <a:lnTo>
                          <a:pt x="159" y="289"/>
                        </a:lnTo>
                        <a:lnTo>
                          <a:pt x="159" y="274"/>
                        </a:lnTo>
                        <a:lnTo>
                          <a:pt x="159" y="260"/>
                        </a:lnTo>
                        <a:lnTo>
                          <a:pt x="159" y="248"/>
                        </a:lnTo>
                        <a:lnTo>
                          <a:pt x="159" y="234"/>
                        </a:lnTo>
                        <a:lnTo>
                          <a:pt x="159" y="220"/>
                        </a:lnTo>
                        <a:lnTo>
                          <a:pt x="159" y="205"/>
                        </a:lnTo>
                        <a:lnTo>
                          <a:pt x="157" y="191"/>
                        </a:lnTo>
                        <a:lnTo>
                          <a:pt x="157" y="177"/>
                        </a:lnTo>
                        <a:lnTo>
                          <a:pt x="156" y="163"/>
                        </a:lnTo>
                        <a:lnTo>
                          <a:pt x="156" y="148"/>
                        </a:lnTo>
                        <a:lnTo>
                          <a:pt x="154" y="134"/>
                        </a:lnTo>
                        <a:lnTo>
                          <a:pt x="154" y="120"/>
                        </a:lnTo>
                        <a:lnTo>
                          <a:pt x="153" y="105"/>
                        </a:lnTo>
                        <a:lnTo>
                          <a:pt x="151" y="90"/>
                        </a:lnTo>
                        <a:lnTo>
                          <a:pt x="151" y="76"/>
                        </a:lnTo>
                        <a:lnTo>
                          <a:pt x="149" y="61"/>
                        </a:lnTo>
                        <a:lnTo>
                          <a:pt x="148" y="45"/>
                        </a:lnTo>
                        <a:lnTo>
                          <a:pt x="147" y="30"/>
                        </a:lnTo>
                        <a:lnTo>
                          <a:pt x="146" y="16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03" name="Freeform 227"/>
                  <p:cNvSpPr>
                    <a:spLocks/>
                  </p:cNvSpPr>
                  <p:nvPr/>
                </p:nvSpPr>
                <p:spPr bwMode="auto">
                  <a:xfrm>
                    <a:off x="5345" y="1557"/>
                    <a:ext cx="318" cy="269"/>
                  </a:xfrm>
                  <a:custGeom>
                    <a:avLst/>
                    <a:gdLst>
                      <a:gd name="T0" fmla="*/ 0 w 954"/>
                      <a:gd name="T1" fmla="*/ 0 h 808"/>
                      <a:gd name="T2" fmla="*/ 0 w 954"/>
                      <a:gd name="T3" fmla="*/ 0 h 808"/>
                      <a:gd name="T4" fmla="*/ 0 w 954"/>
                      <a:gd name="T5" fmla="*/ 0 h 808"/>
                      <a:gd name="T6" fmla="*/ 0 w 954"/>
                      <a:gd name="T7" fmla="*/ 0 h 808"/>
                      <a:gd name="T8" fmla="*/ 0 w 954"/>
                      <a:gd name="T9" fmla="*/ 0 h 808"/>
                      <a:gd name="T10" fmla="*/ 0 w 954"/>
                      <a:gd name="T11" fmla="*/ 0 h 808"/>
                      <a:gd name="T12" fmla="*/ 0 w 954"/>
                      <a:gd name="T13" fmla="*/ 0 h 808"/>
                      <a:gd name="T14" fmla="*/ 0 w 954"/>
                      <a:gd name="T15" fmla="*/ 0 h 808"/>
                      <a:gd name="T16" fmla="*/ 0 w 954"/>
                      <a:gd name="T17" fmla="*/ 0 h 808"/>
                      <a:gd name="T18" fmla="*/ 0 w 954"/>
                      <a:gd name="T19" fmla="*/ 0 h 808"/>
                      <a:gd name="T20" fmla="*/ 0 w 954"/>
                      <a:gd name="T21" fmla="*/ 0 h 808"/>
                      <a:gd name="T22" fmla="*/ 0 w 954"/>
                      <a:gd name="T23" fmla="*/ 0 h 808"/>
                      <a:gd name="T24" fmla="*/ 0 w 954"/>
                      <a:gd name="T25" fmla="*/ 0 h 808"/>
                      <a:gd name="T26" fmla="*/ 0 w 954"/>
                      <a:gd name="T27" fmla="*/ 0 h 808"/>
                      <a:gd name="T28" fmla="*/ 0 w 954"/>
                      <a:gd name="T29" fmla="*/ 0 h 808"/>
                      <a:gd name="T30" fmla="*/ 0 w 954"/>
                      <a:gd name="T31" fmla="*/ 0 h 808"/>
                      <a:gd name="T32" fmla="*/ 0 w 954"/>
                      <a:gd name="T33" fmla="*/ 0 h 808"/>
                      <a:gd name="T34" fmla="*/ 0 w 954"/>
                      <a:gd name="T35" fmla="*/ 0 h 808"/>
                      <a:gd name="T36" fmla="*/ 0 w 954"/>
                      <a:gd name="T37" fmla="*/ 0 h 808"/>
                      <a:gd name="T38" fmla="*/ 0 w 954"/>
                      <a:gd name="T39" fmla="*/ 0 h 808"/>
                      <a:gd name="T40" fmla="*/ 0 w 954"/>
                      <a:gd name="T41" fmla="*/ 0 h 808"/>
                      <a:gd name="T42" fmla="*/ 0 w 954"/>
                      <a:gd name="T43" fmla="*/ 0 h 808"/>
                      <a:gd name="T44" fmla="*/ 0 w 954"/>
                      <a:gd name="T45" fmla="*/ 0 h 808"/>
                      <a:gd name="T46" fmla="*/ 0 w 954"/>
                      <a:gd name="T47" fmla="*/ 0 h 808"/>
                      <a:gd name="T48" fmla="*/ 0 w 954"/>
                      <a:gd name="T49" fmla="*/ 0 h 808"/>
                      <a:gd name="T50" fmla="*/ 0 w 954"/>
                      <a:gd name="T51" fmla="*/ 0 h 808"/>
                      <a:gd name="T52" fmla="*/ 0 w 954"/>
                      <a:gd name="T53" fmla="*/ 0 h 808"/>
                      <a:gd name="T54" fmla="*/ 0 w 954"/>
                      <a:gd name="T55" fmla="*/ 0 h 808"/>
                      <a:gd name="T56" fmla="*/ 0 w 954"/>
                      <a:gd name="T57" fmla="*/ 0 h 808"/>
                      <a:gd name="T58" fmla="*/ 0 w 954"/>
                      <a:gd name="T59" fmla="*/ 0 h 808"/>
                      <a:gd name="T60" fmla="*/ 0 w 954"/>
                      <a:gd name="T61" fmla="*/ 0 h 808"/>
                      <a:gd name="T62" fmla="*/ 0 w 954"/>
                      <a:gd name="T63" fmla="*/ 0 h 808"/>
                      <a:gd name="T64" fmla="*/ 0 w 954"/>
                      <a:gd name="T65" fmla="*/ 0 h 808"/>
                      <a:gd name="T66" fmla="*/ 0 w 954"/>
                      <a:gd name="T67" fmla="*/ 0 h 808"/>
                      <a:gd name="T68" fmla="*/ 0 w 954"/>
                      <a:gd name="T69" fmla="*/ 0 h 808"/>
                      <a:gd name="T70" fmla="*/ 0 w 954"/>
                      <a:gd name="T71" fmla="*/ 0 h 808"/>
                      <a:gd name="T72" fmla="*/ 0 w 954"/>
                      <a:gd name="T73" fmla="*/ 0 h 808"/>
                      <a:gd name="T74" fmla="*/ 0 w 954"/>
                      <a:gd name="T75" fmla="*/ 0 h 808"/>
                      <a:gd name="T76" fmla="*/ 0 w 954"/>
                      <a:gd name="T77" fmla="*/ 0 h 808"/>
                      <a:gd name="T78" fmla="*/ 0 w 954"/>
                      <a:gd name="T79" fmla="*/ 0 h 808"/>
                      <a:gd name="T80" fmla="*/ 0 w 954"/>
                      <a:gd name="T81" fmla="*/ 0 h 808"/>
                      <a:gd name="T82" fmla="*/ 0 w 954"/>
                      <a:gd name="T83" fmla="*/ 0 h 808"/>
                      <a:gd name="T84" fmla="*/ 0 w 954"/>
                      <a:gd name="T85" fmla="*/ 0 h 808"/>
                      <a:gd name="T86" fmla="*/ 0 w 954"/>
                      <a:gd name="T87" fmla="*/ 0 h 808"/>
                      <a:gd name="T88" fmla="*/ 0 w 954"/>
                      <a:gd name="T89" fmla="*/ 0 h 808"/>
                      <a:gd name="T90" fmla="*/ 0 w 954"/>
                      <a:gd name="T91" fmla="*/ 0 h 808"/>
                      <a:gd name="T92" fmla="*/ 0 w 954"/>
                      <a:gd name="T93" fmla="*/ 0 h 808"/>
                      <a:gd name="T94" fmla="*/ 0 w 954"/>
                      <a:gd name="T95" fmla="*/ 0 h 808"/>
                      <a:gd name="T96" fmla="*/ 0 w 954"/>
                      <a:gd name="T97" fmla="*/ 0 h 808"/>
                      <a:gd name="T98" fmla="*/ 0 w 954"/>
                      <a:gd name="T99" fmla="*/ 0 h 808"/>
                      <a:gd name="T100" fmla="*/ 0 w 954"/>
                      <a:gd name="T101" fmla="*/ 0 h 808"/>
                      <a:gd name="T102" fmla="*/ 0 w 954"/>
                      <a:gd name="T103" fmla="*/ 0 h 808"/>
                      <a:gd name="T104" fmla="*/ 0 w 954"/>
                      <a:gd name="T105" fmla="*/ 0 h 808"/>
                      <a:gd name="T106" fmla="*/ 0 w 954"/>
                      <a:gd name="T107" fmla="*/ 0 h 808"/>
                      <a:gd name="T108" fmla="*/ 0 w 954"/>
                      <a:gd name="T109" fmla="*/ 0 h 808"/>
                      <a:gd name="T110" fmla="*/ 0 w 954"/>
                      <a:gd name="T111" fmla="*/ 0 h 808"/>
                      <a:gd name="T112" fmla="*/ 0 w 954"/>
                      <a:gd name="T113" fmla="*/ 0 h 808"/>
                      <a:gd name="T114" fmla="*/ 0 w 954"/>
                      <a:gd name="T115" fmla="*/ 0 h 808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954"/>
                      <a:gd name="T175" fmla="*/ 0 h 808"/>
                      <a:gd name="T176" fmla="*/ 954 w 954"/>
                      <a:gd name="T177" fmla="*/ 808 h 808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954" h="808">
                        <a:moveTo>
                          <a:pt x="932" y="710"/>
                        </a:moveTo>
                        <a:lnTo>
                          <a:pt x="916" y="711"/>
                        </a:lnTo>
                        <a:lnTo>
                          <a:pt x="899" y="711"/>
                        </a:lnTo>
                        <a:lnTo>
                          <a:pt x="882" y="712"/>
                        </a:lnTo>
                        <a:lnTo>
                          <a:pt x="865" y="712"/>
                        </a:lnTo>
                        <a:lnTo>
                          <a:pt x="849" y="713"/>
                        </a:lnTo>
                        <a:lnTo>
                          <a:pt x="832" y="714"/>
                        </a:lnTo>
                        <a:lnTo>
                          <a:pt x="814" y="714"/>
                        </a:lnTo>
                        <a:lnTo>
                          <a:pt x="799" y="716"/>
                        </a:lnTo>
                        <a:lnTo>
                          <a:pt x="782" y="716"/>
                        </a:lnTo>
                        <a:lnTo>
                          <a:pt x="764" y="717"/>
                        </a:lnTo>
                        <a:lnTo>
                          <a:pt x="748" y="717"/>
                        </a:lnTo>
                        <a:lnTo>
                          <a:pt x="731" y="717"/>
                        </a:lnTo>
                        <a:lnTo>
                          <a:pt x="715" y="717"/>
                        </a:lnTo>
                        <a:lnTo>
                          <a:pt x="698" y="718"/>
                        </a:lnTo>
                        <a:lnTo>
                          <a:pt x="681" y="718"/>
                        </a:lnTo>
                        <a:lnTo>
                          <a:pt x="666" y="719"/>
                        </a:lnTo>
                        <a:lnTo>
                          <a:pt x="648" y="719"/>
                        </a:lnTo>
                        <a:lnTo>
                          <a:pt x="633" y="720"/>
                        </a:lnTo>
                        <a:lnTo>
                          <a:pt x="615" y="720"/>
                        </a:lnTo>
                        <a:lnTo>
                          <a:pt x="600" y="720"/>
                        </a:lnTo>
                        <a:lnTo>
                          <a:pt x="583" y="720"/>
                        </a:lnTo>
                        <a:lnTo>
                          <a:pt x="566" y="720"/>
                        </a:lnTo>
                        <a:lnTo>
                          <a:pt x="552" y="720"/>
                        </a:lnTo>
                        <a:lnTo>
                          <a:pt x="535" y="721"/>
                        </a:lnTo>
                        <a:lnTo>
                          <a:pt x="520" y="721"/>
                        </a:lnTo>
                        <a:lnTo>
                          <a:pt x="503" y="721"/>
                        </a:lnTo>
                        <a:lnTo>
                          <a:pt x="488" y="721"/>
                        </a:lnTo>
                        <a:lnTo>
                          <a:pt x="474" y="721"/>
                        </a:lnTo>
                        <a:lnTo>
                          <a:pt x="458" y="721"/>
                        </a:lnTo>
                        <a:lnTo>
                          <a:pt x="444" y="721"/>
                        </a:lnTo>
                        <a:lnTo>
                          <a:pt x="430" y="721"/>
                        </a:lnTo>
                        <a:lnTo>
                          <a:pt x="414" y="721"/>
                        </a:lnTo>
                        <a:lnTo>
                          <a:pt x="400" y="721"/>
                        </a:lnTo>
                        <a:lnTo>
                          <a:pt x="387" y="720"/>
                        </a:lnTo>
                        <a:lnTo>
                          <a:pt x="372" y="720"/>
                        </a:lnTo>
                        <a:lnTo>
                          <a:pt x="359" y="720"/>
                        </a:lnTo>
                        <a:lnTo>
                          <a:pt x="346" y="720"/>
                        </a:lnTo>
                        <a:lnTo>
                          <a:pt x="333" y="719"/>
                        </a:lnTo>
                        <a:lnTo>
                          <a:pt x="320" y="719"/>
                        </a:lnTo>
                        <a:lnTo>
                          <a:pt x="308" y="719"/>
                        </a:lnTo>
                        <a:lnTo>
                          <a:pt x="295" y="718"/>
                        </a:lnTo>
                        <a:lnTo>
                          <a:pt x="283" y="717"/>
                        </a:lnTo>
                        <a:lnTo>
                          <a:pt x="271" y="717"/>
                        </a:lnTo>
                        <a:lnTo>
                          <a:pt x="260" y="717"/>
                        </a:lnTo>
                        <a:lnTo>
                          <a:pt x="248" y="716"/>
                        </a:lnTo>
                        <a:lnTo>
                          <a:pt x="238" y="714"/>
                        </a:lnTo>
                        <a:lnTo>
                          <a:pt x="228" y="714"/>
                        </a:lnTo>
                        <a:lnTo>
                          <a:pt x="219" y="714"/>
                        </a:lnTo>
                        <a:lnTo>
                          <a:pt x="208" y="713"/>
                        </a:lnTo>
                        <a:lnTo>
                          <a:pt x="200" y="712"/>
                        </a:lnTo>
                        <a:lnTo>
                          <a:pt x="190" y="711"/>
                        </a:lnTo>
                        <a:lnTo>
                          <a:pt x="182" y="711"/>
                        </a:lnTo>
                        <a:lnTo>
                          <a:pt x="174" y="710"/>
                        </a:lnTo>
                        <a:lnTo>
                          <a:pt x="166" y="708"/>
                        </a:lnTo>
                        <a:lnTo>
                          <a:pt x="159" y="707"/>
                        </a:lnTo>
                        <a:lnTo>
                          <a:pt x="152" y="707"/>
                        </a:lnTo>
                        <a:lnTo>
                          <a:pt x="145" y="705"/>
                        </a:lnTo>
                        <a:lnTo>
                          <a:pt x="139" y="705"/>
                        </a:lnTo>
                        <a:lnTo>
                          <a:pt x="134" y="702"/>
                        </a:lnTo>
                        <a:lnTo>
                          <a:pt x="128" y="702"/>
                        </a:lnTo>
                        <a:lnTo>
                          <a:pt x="125" y="700"/>
                        </a:lnTo>
                        <a:lnTo>
                          <a:pt x="120" y="699"/>
                        </a:lnTo>
                        <a:lnTo>
                          <a:pt x="117" y="698"/>
                        </a:lnTo>
                        <a:lnTo>
                          <a:pt x="114" y="697"/>
                        </a:lnTo>
                        <a:lnTo>
                          <a:pt x="113" y="693"/>
                        </a:lnTo>
                        <a:lnTo>
                          <a:pt x="111" y="689"/>
                        </a:lnTo>
                        <a:lnTo>
                          <a:pt x="110" y="687"/>
                        </a:lnTo>
                        <a:lnTo>
                          <a:pt x="108" y="682"/>
                        </a:lnTo>
                        <a:lnTo>
                          <a:pt x="107" y="678"/>
                        </a:lnTo>
                        <a:lnTo>
                          <a:pt x="106" y="674"/>
                        </a:lnTo>
                        <a:lnTo>
                          <a:pt x="105" y="668"/>
                        </a:lnTo>
                        <a:lnTo>
                          <a:pt x="104" y="663"/>
                        </a:lnTo>
                        <a:lnTo>
                          <a:pt x="102" y="656"/>
                        </a:lnTo>
                        <a:lnTo>
                          <a:pt x="101" y="650"/>
                        </a:lnTo>
                        <a:lnTo>
                          <a:pt x="101" y="644"/>
                        </a:lnTo>
                        <a:lnTo>
                          <a:pt x="100" y="636"/>
                        </a:lnTo>
                        <a:lnTo>
                          <a:pt x="99" y="629"/>
                        </a:lnTo>
                        <a:lnTo>
                          <a:pt x="99" y="622"/>
                        </a:lnTo>
                        <a:lnTo>
                          <a:pt x="98" y="613"/>
                        </a:lnTo>
                        <a:lnTo>
                          <a:pt x="96" y="606"/>
                        </a:lnTo>
                        <a:lnTo>
                          <a:pt x="95" y="597"/>
                        </a:lnTo>
                        <a:lnTo>
                          <a:pt x="95" y="589"/>
                        </a:lnTo>
                        <a:lnTo>
                          <a:pt x="94" y="578"/>
                        </a:lnTo>
                        <a:lnTo>
                          <a:pt x="93" y="570"/>
                        </a:lnTo>
                        <a:lnTo>
                          <a:pt x="93" y="559"/>
                        </a:lnTo>
                        <a:lnTo>
                          <a:pt x="92" y="549"/>
                        </a:lnTo>
                        <a:lnTo>
                          <a:pt x="91" y="540"/>
                        </a:lnTo>
                        <a:lnTo>
                          <a:pt x="91" y="529"/>
                        </a:lnTo>
                        <a:lnTo>
                          <a:pt x="91" y="517"/>
                        </a:lnTo>
                        <a:lnTo>
                          <a:pt x="89" y="507"/>
                        </a:lnTo>
                        <a:lnTo>
                          <a:pt x="89" y="496"/>
                        </a:lnTo>
                        <a:lnTo>
                          <a:pt x="89" y="484"/>
                        </a:lnTo>
                        <a:lnTo>
                          <a:pt x="88" y="473"/>
                        </a:lnTo>
                        <a:lnTo>
                          <a:pt x="88" y="462"/>
                        </a:lnTo>
                        <a:lnTo>
                          <a:pt x="88" y="450"/>
                        </a:lnTo>
                        <a:lnTo>
                          <a:pt x="88" y="438"/>
                        </a:lnTo>
                        <a:lnTo>
                          <a:pt x="87" y="425"/>
                        </a:lnTo>
                        <a:lnTo>
                          <a:pt x="87" y="413"/>
                        </a:lnTo>
                        <a:lnTo>
                          <a:pt x="86" y="400"/>
                        </a:lnTo>
                        <a:lnTo>
                          <a:pt x="86" y="388"/>
                        </a:lnTo>
                        <a:lnTo>
                          <a:pt x="86" y="374"/>
                        </a:lnTo>
                        <a:lnTo>
                          <a:pt x="86" y="361"/>
                        </a:lnTo>
                        <a:lnTo>
                          <a:pt x="86" y="348"/>
                        </a:lnTo>
                        <a:lnTo>
                          <a:pt x="86" y="334"/>
                        </a:lnTo>
                        <a:lnTo>
                          <a:pt x="85" y="320"/>
                        </a:lnTo>
                        <a:lnTo>
                          <a:pt x="85" y="307"/>
                        </a:lnTo>
                        <a:lnTo>
                          <a:pt x="85" y="294"/>
                        </a:lnTo>
                        <a:lnTo>
                          <a:pt x="85" y="280"/>
                        </a:lnTo>
                        <a:lnTo>
                          <a:pt x="85" y="267"/>
                        </a:lnTo>
                        <a:lnTo>
                          <a:pt x="85" y="253"/>
                        </a:lnTo>
                        <a:lnTo>
                          <a:pt x="85" y="238"/>
                        </a:lnTo>
                        <a:lnTo>
                          <a:pt x="86" y="226"/>
                        </a:lnTo>
                        <a:lnTo>
                          <a:pt x="86" y="211"/>
                        </a:lnTo>
                        <a:lnTo>
                          <a:pt x="86" y="198"/>
                        </a:lnTo>
                        <a:lnTo>
                          <a:pt x="86" y="184"/>
                        </a:lnTo>
                        <a:lnTo>
                          <a:pt x="86" y="169"/>
                        </a:lnTo>
                        <a:lnTo>
                          <a:pt x="86" y="155"/>
                        </a:lnTo>
                        <a:lnTo>
                          <a:pt x="86" y="141"/>
                        </a:lnTo>
                        <a:lnTo>
                          <a:pt x="86" y="127"/>
                        </a:lnTo>
                        <a:lnTo>
                          <a:pt x="87" y="114"/>
                        </a:lnTo>
                        <a:lnTo>
                          <a:pt x="87" y="99"/>
                        </a:lnTo>
                        <a:lnTo>
                          <a:pt x="87" y="85"/>
                        </a:lnTo>
                        <a:lnTo>
                          <a:pt x="87" y="71"/>
                        </a:lnTo>
                        <a:lnTo>
                          <a:pt x="88" y="58"/>
                        </a:lnTo>
                        <a:lnTo>
                          <a:pt x="88" y="44"/>
                        </a:lnTo>
                        <a:lnTo>
                          <a:pt x="88" y="31"/>
                        </a:lnTo>
                        <a:lnTo>
                          <a:pt x="89" y="18"/>
                        </a:lnTo>
                        <a:lnTo>
                          <a:pt x="91" y="4"/>
                        </a:lnTo>
                        <a:lnTo>
                          <a:pt x="88" y="2"/>
                        </a:lnTo>
                        <a:lnTo>
                          <a:pt x="86" y="1"/>
                        </a:lnTo>
                        <a:lnTo>
                          <a:pt x="83" y="1"/>
                        </a:lnTo>
                        <a:lnTo>
                          <a:pt x="81" y="1"/>
                        </a:lnTo>
                        <a:lnTo>
                          <a:pt x="79" y="1"/>
                        </a:lnTo>
                        <a:lnTo>
                          <a:pt x="76" y="1"/>
                        </a:lnTo>
                        <a:lnTo>
                          <a:pt x="73" y="0"/>
                        </a:lnTo>
                        <a:lnTo>
                          <a:pt x="69" y="0"/>
                        </a:lnTo>
                        <a:lnTo>
                          <a:pt x="66" y="0"/>
                        </a:lnTo>
                        <a:lnTo>
                          <a:pt x="63" y="0"/>
                        </a:lnTo>
                        <a:lnTo>
                          <a:pt x="58" y="0"/>
                        </a:lnTo>
                        <a:lnTo>
                          <a:pt x="55" y="1"/>
                        </a:lnTo>
                        <a:lnTo>
                          <a:pt x="50" y="1"/>
                        </a:lnTo>
                        <a:lnTo>
                          <a:pt x="48" y="1"/>
                        </a:lnTo>
                        <a:lnTo>
                          <a:pt x="43" y="1"/>
                        </a:lnTo>
                        <a:lnTo>
                          <a:pt x="38" y="1"/>
                        </a:lnTo>
                        <a:lnTo>
                          <a:pt x="35" y="2"/>
                        </a:lnTo>
                        <a:lnTo>
                          <a:pt x="30" y="2"/>
                        </a:lnTo>
                        <a:lnTo>
                          <a:pt x="28" y="2"/>
                        </a:lnTo>
                        <a:lnTo>
                          <a:pt x="24" y="3"/>
                        </a:lnTo>
                        <a:lnTo>
                          <a:pt x="21" y="3"/>
                        </a:lnTo>
                        <a:lnTo>
                          <a:pt x="17" y="4"/>
                        </a:lnTo>
                        <a:lnTo>
                          <a:pt x="15" y="4"/>
                        </a:lnTo>
                        <a:lnTo>
                          <a:pt x="12" y="6"/>
                        </a:lnTo>
                        <a:lnTo>
                          <a:pt x="9" y="6"/>
                        </a:lnTo>
                        <a:lnTo>
                          <a:pt x="7" y="6"/>
                        </a:lnTo>
                        <a:lnTo>
                          <a:pt x="5" y="7"/>
                        </a:lnTo>
                        <a:lnTo>
                          <a:pt x="4" y="8"/>
                        </a:lnTo>
                        <a:lnTo>
                          <a:pt x="4" y="10"/>
                        </a:lnTo>
                        <a:lnTo>
                          <a:pt x="4" y="13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3" y="26"/>
                        </a:lnTo>
                        <a:lnTo>
                          <a:pt x="3" y="28"/>
                        </a:lnTo>
                        <a:lnTo>
                          <a:pt x="3" y="31"/>
                        </a:lnTo>
                        <a:lnTo>
                          <a:pt x="3" y="34"/>
                        </a:lnTo>
                        <a:lnTo>
                          <a:pt x="3" y="39"/>
                        </a:lnTo>
                        <a:lnTo>
                          <a:pt x="3" y="41"/>
                        </a:lnTo>
                        <a:lnTo>
                          <a:pt x="3" y="46"/>
                        </a:lnTo>
                        <a:lnTo>
                          <a:pt x="3" y="50"/>
                        </a:lnTo>
                        <a:lnTo>
                          <a:pt x="3" y="53"/>
                        </a:lnTo>
                        <a:lnTo>
                          <a:pt x="3" y="58"/>
                        </a:lnTo>
                        <a:lnTo>
                          <a:pt x="3" y="61"/>
                        </a:lnTo>
                        <a:lnTo>
                          <a:pt x="3" y="66"/>
                        </a:lnTo>
                        <a:lnTo>
                          <a:pt x="3" y="72"/>
                        </a:lnTo>
                        <a:lnTo>
                          <a:pt x="2" y="77"/>
                        </a:lnTo>
                        <a:lnTo>
                          <a:pt x="2" y="82"/>
                        </a:lnTo>
                        <a:lnTo>
                          <a:pt x="2" y="86"/>
                        </a:lnTo>
                        <a:lnTo>
                          <a:pt x="2" y="92"/>
                        </a:lnTo>
                        <a:lnTo>
                          <a:pt x="2" y="98"/>
                        </a:lnTo>
                        <a:lnTo>
                          <a:pt x="2" y="104"/>
                        </a:lnTo>
                        <a:lnTo>
                          <a:pt x="2" y="110"/>
                        </a:lnTo>
                        <a:lnTo>
                          <a:pt x="2" y="117"/>
                        </a:lnTo>
                        <a:lnTo>
                          <a:pt x="0" y="122"/>
                        </a:lnTo>
                        <a:lnTo>
                          <a:pt x="0" y="128"/>
                        </a:lnTo>
                        <a:lnTo>
                          <a:pt x="0" y="134"/>
                        </a:lnTo>
                        <a:lnTo>
                          <a:pt x="0" y="141"/>
                        </a:lnTo>
                        <a:lnTo>
                          <a:pt x="0" y="147"/>
                        </a:lnTo>
                        <a:lnTo>
                          <a:pt x="0" y="154"/>
                        </a:lnTo>
                        <a:lnTo>
                          <a:pt x="0" y="160"/>
                        </a:lnTo>
                        <a:lnTo>
                          <a:pt x="0" y="167"/>
                        </a:lnTo>
                        <a:lnTo>
                          <a:pt x="0" y="174"/>
                        </a:lnTo>
                        <a:lnTo>
                          <a:pt x="0" y="181"/>
                        </a:lnTo>
                        <a:lnTo>
                          <a:pt x="0" y="188"/>
                        </a:lnTo>
                        <a:lnTo>
                          <a:pt x="0" y="196"/>
                        </a:lnTo>
                        <a:lnTo>
                          <a:pt x="0" y="203"/>
                        </a:lnTo>
                        <a:lnTo>
                          <a:pt x="0" y="210"/>
                        </a:lnTo>
                        <a:lnTo>
                          <a:pt x="0" y="218"/>
                        </a:lnTo>
                        <a:lnTo>
                          <a:pt x="0" y="225"/>
                        </a:lnTo>
                        <a:lnTo>
                          <a:pt x="0" y="232"/>
                        </a:lnTo>
                        <a:lnTo>
                          <a:pt x="0" y="240"/>
                        </a:lnTo>
                        <a:lnTo>
                          <a:pt x="0" y="247"/>
                        </a:lnTo>
                        <a:lnTo>
                          <a:pt x="0" y="255"/>
                        </a:lnTo>
                        <a:lnTo>
                          <a:pt x="0" y="262"/>
                        </a:lnTo>
                        <a:lnTo>
                          <a:pt x="0" y="269"/>
                        </a:lnTo>
                        <a:lnTo>
                          <a:pt x="0" y="278"/>
                        </a:lnTo>
                        <a:lnTo>
                          <a:pt x="0" y="286"/>
                        </a:lnTo>
                        <a:lnTo>
                          <a:pt x="0" y="293"/>
                        </a:lnTo>
                        <a:lnTo>
                          <a:pt x="0" y="301"/>
                        </a:lnTo>
                        <a:lnTo>
                          <a:pt x="0" y="308"/>
                        </a:lnTo>
                        <a:lnTo>
                          <a:pt x="0" y="317"/>
                        </a:lnTo>
                        <a:lnTo>
                          <a:pt x="0" y="325"/>
                        </a:lnTo>
                        <a:lnTo>
                          <a:pt x="0" y="332"/>
                        </a:lnTo>
                        <a:lnTo>
                          <a:pt x="0" y="340"/>
                        </a:lnTo>
                        <a:lnTo>
                          <a:pt x="0" y="349"/>
                        </a:lnTo>
                        <a:lnTo>
                          <a:pt x="0" y="364"/>
                        </a:lnTo>
                        <a:lnTo>
                          <a:pt x="0" y="381"/>
                        </a:lnTo>
                        <a:lnTo>
                          <a:pt x="0" y="395"/>
                        </a:lnTo>
                        <a:lnTo>
                          <a:pt x="0" y="410"/>
                        </a:lnTo>
                        <a:lnTo>
                          <a:pt x="0" y="424"/>
                        </a:lnTo>
                        <a:lnTo>
                          <a:pt x="2" y="439"/>
                        </a:lnTo>
                        <a:lnTo>
                          <a:pt x="2" y="452"/>
                        </a:lnTo>
                        <a:lnTo>
                          <a:pt x="3" y="465"/>
                        </a:lnTo>
                        <a:lnTo>
                          <a:pt x="3" y="478"/>
                        </a:lnTo>
                        <a:lnTo>
                          <a:pt x="3" y="490"/>
                        </a:lnTo>
                        <a:lnTo>
                          <a:pt x="3" y="502"/>
                        </a:lnTo>
                        <a:lnTo>
                          <a:pt x="4" y="514"/>
                        </a:lnTo>
                        <a:lnTo>
                          <a:pt x="4" y="524"/>
                        </a:lnTo>
                        <a:lnTo>
                          <a:pt x="5" y="535"/>
                        </a:lnTo>
                        <a:lnTo>
                          <a:pt x="5" y="546"/>
                        </a:lnTo>
                        <a:lnTo>
                          <a:pt x="6" y="556"/>
                        </a:lnTo>
                        <a:lnTo>
                          <a:pt x="6" y="565"/>
                        </a:lnTo>
                        <a:lnTo>
                          <a:pt x="7" y="575"/>
                        </a:lnTo>
                        <a:lnTo>
                          <a:pt x="7" y="584"/>
                        </a:lnTo>
                        <a:lnTo>
                          <a:pt x="9" y="593"/>
                        </a:lnTo>
                        <a:lnTo>
                          <a:pt x="10" y="600"/>
                        </a:lnTo>
                        <a:lnTo>
                          <a:pt x="10" y="609"/>
                        </a:lnTo>
                        <a:lnTo>
                          <a:pt x="11" y="617"/>
                        </a:lnTo>
                        <a:lnTo>
                          <a:pt x="12" y="625"/>
                        </a:lnTo>
                        <a:lnTo>
                          <a:pt x="12" y="631"/>
                        </a:lnTo>
                        <a:lnTo>
                          <a:pt x="13" y="638"/>
                        </a:lnTo>
                        <a:lnTo>
                          <a:pt x="15" y="646"/>
                        </a:lnTo>
                        <a:lnTo>
                          <a:pt x="15" y="651"/>
                        </a:lnTo>
                        <a:lnTo>
                          <a:pt x="16" y="657"/>
                        </a:lnTo>
                        <a:lnTo>
                          <a:pt x="17" y="663"/>
                        </a:lnTo>
                        <a:lnTo>
                          <a:pt x="17" y="669"/>
                        </a:lnTo>
                        <a:lnTo>
                          <a:pt x="19" y="674"/>
                        </a:lnTo>
                        <a:lnTo>
                          <a:pt x="21" y="679"/>
                        </a:lnTo>
                        <a:lnTo>
                          <a:pt x="21" y="685"/>
                        </a:lnTo>
                        <a:lnTo>
                          <a:pt x="22" y="689"/>
                        </a:lnTo>
                        <a:lnTo>
                          <a:pt x="23" y="693"/>
                        </a:lnTo>
                        <a:lnTo>
                          <a:pt x="23" y="697"/>
                        </a:lnTo>
                        <a:lnTo>
                          <a:pt x="25" y="701"/>
                        </a:lnTo>
                        <a:lnTo>
                          <a:pt x="25" y="705"/>
                        </a:lnTo>
                        <a:lnTo>
                          <a:pt x="26" y="708"/>
                        </a:lnTo>
                        <a:lnTo>
                          <a:pt x="28" y="712"/>
                        </a:lnTo>
                        <a:lnTo>
                          <a:pt x="28" y="714"/>
                        </a:lnTo>
                        <a:lnTo>
                          <a:pt x="29" y="718"/>
                        </a:lnTo>
                        <a:lnTo>
                          <a:pt x="30" y="720"/>
                        </a:lnTo>
                        <a:lnTo>
                          <a:pt x="30" y="723"/>
                        </a:lnTo>
                        <a:lnTo>
                          <a:pt x="32" y="726"/>
                        </a:lnTo>
                        <a:lnTo>
                          <a:pt x="32" y="729"/>
                        </a:lnTo>
                        <a:lnTo>
                          <a:pt x="34" y="731"/>
                        </a:lnTo>
                        <a:lnTo>
                          <a:pt x="35" y="735"/>
                        </a:lnTo>
                        <a:lnTo>
                          <a:pt x="37" y="738"/>
                        </a:lnTo>
                        <a:lnTo>
                          <a:pt x="38" y="740"/>
                        </a:lnTo>
                        <a:lnTo>
                          <a:pt x="41" y="744"/>
                        </a:lnTo>
                        <a:lnTo>
                          <a:pt x="43" y="749"/>
                        </a:lnTo>
                        <a:lnTo>
                          <a:pt x="48" y="752"/>
                        </a:lnTo>
                        <a:lnTo>
                          <a:pt x="50" y="757"/>
                        </a:lnTo>
                        <a:lnTo>
                          <a:pt x="55" y="762"/>
                        </a:lnTo>
                        <a:lnTo>
                          <a:pt x="56" y="763"/>
                        </a:lnTo>
                        <a:lnTo>
                          <a:pt x="61" y="765"/>
                        </a:lnTo>
                        <a:lnTo>
                          <a:pt x="63" y="768"/>
                        </a:lnTo>
                        <a:lnTo>
                          <a:pt x="68" y="771"/>
                        </a:lnTo>
                        <a:lnTo>
                          <a:pt x="70" y="773"/>
                        </a:lnTo>
                        <a:lnTo>
                          <a:pt x="73" y="774"/>
                        </a:lnTo>
                        <a:lnTo>
                          <a:pt x="75" y="775"/>
                        </a:lnTo>
                        <a:lnTo>
                          <a:pt x="79" y="775"/>
                        </a:lnTo>
                        <a:lnTo>
                          <a:pt x="81" y="777"/>
                        </a:lnTo>
                        <a:lnTo>
                          <a:pt x="85" y="778"/>
                        </a:lnTo>
                        <a:lnTo>
                          <a:pt x="88" y="780"/>
                        </a:lnTo>
                        <a:lnTo>
                          <a:pt x="92" y="781"/>
                        </a:lnTo>
                        <a:lnTo>
                          <a:pt x="96" y="782"/>
                        </a:lnTo>
                        <a:lnTo>
                          <a:pt x="100" y="783"/>
                        </a:lnTo>
                        <a:lnTo>
                          <a:pt x="105" y="784"/>
                        </a:lnTo>
                        <a:lnTo>
                          <a:pt x="110" y="786"/>
                        </a:lnTo>
                        <a:lnTo>
                          <a:pt x="114" y="786"/>
                        </a:lnTo>
                        <a:lnTo>
                          <a:pt x="119" y="788"/>
                        </a:lnTo>
                        <a:lnTo>
                          <a:pt x="125" y="788"/>
                        </a:lnTo>
                        <a:lnTo>
                          <a:pt x="131" y="790"/>
                        </a:lnTo>
                        <a:lnTo>
                          <a:pt x="137" y="790"/>
                        </a:lnTo>
                        <a:lnTo>
                          <a:pt x="144" y="793"/>
                        </a:lnTo>
                        <a:lnTo>
                          <a:pt x="150" y="793"/>
                        </a:lnTo>
                        <a:lnTo>
                          <a:pt x="157" y="794"/>
                        </a:lnTo>
                        <a:lnTo>
                          <a:pt x="164" y="795"/>
                        </a:lnTo>
                        <a:lnTo>
                          <a:pt x="172" y="796"/>
                        </a:lnTo>
                        <a:lnTo>
                          <a:pt x="181" y="796"/>
                        </a:lnTo>
                        <a:lnTo>
                          <a:pt x="190" y="799"/>
                        </a:lnTo>
                        <a:lnTo>
                          <a:pt x="198" y="799"/>
                        </a:lnTo>
                        <a:lnTo>
                          <a:pt x="208" y="800"/>
                        </a:lnTo>
                        <a:lnTo>
                          <a:pt x="217" y="800"/>
                        </a:lnTo>
                        <a:lnTo>
                          <a:pt x="228" y="801"/>
                        </a:lnTo>
                        <a:lnTo>
                          <a:pt x="238" y="801"/>
                        </a:lnTo>
                        <a:lnTo>
                          <a:pt x="250" y="802"/>
                        </a:lnTo>
                        <a:lnTo>
                          <a:pt x="260" y="803"/>
                        </a:lnTo>
                        <a:lnTo>
                          <a:pt x="273" y="803"/>
                        </a:lnTo>
                        <a:lnTo>
                          <a:pt x="284" y="803"/>
                        </a:lnTo>
                        <a:lnTo>
                          <a:pt x="297" y="805"/>
                        </a:lnTo>
                        <a:lnTo>
                          <a:pt x="310" y="806"/>
                        </a:lnTo>
                        <a:lnTo>
                          <a:pt x="324" y="806"/>
                        </a:lnTo>
                        <a:lnTo>
                          <a:pt x="339" y="806"/>
                        </a:lnTo>
                        <a:lnTo>
                          <a:pt x="352" y="806"/>
                        </a:lnTo>
                        <a:lnTo>
                          <a:pt x="367" y="807"/>
                        </a:lnTo>
                        <a:lnTo>
                          <a:pt x="384" y="808"/>
                        </a:lnTo>
                        <a:lnTo>
                          <a:pt x="399" y="808"/>
                        </a:lnTo>
                        <a:lnTo>
                          <a:pt x="416" y="808"/>
                        </a:lnTo>
                        <a:lnTo>
                          <a:pt x="432" y="808"/>
                        </a:lnTo>
                        <a:lnTo>
                          <a:pt x="451" y="808"/>
                        </a:lnTo>
                        <a:lnTo>
                          <a:pt x="470" y="808"/>
                        </a:lnTo>
                        <a:lnTo>
                          <a:pt x="488" y="808"/>
                        </a:lnTo>
                        <a:lnTo>
                          <a:pt x="508" y="808"/>
                        </a:lnTo>
                        <a:lnTo>
                          <a:pt x="528" y="808"/>
                        </a:lnTo>
                        <a:lnTo>
                          <a:pt x="538" y="808"/>
                        </a:lnTo>
                        <a:lnTo>
                          <a:pt x="546" y="808"/>
                        </a:lnTo>
                        <a:lnTo>
                          <a:pt x="557" y="807"/>
                        </a:lnTo>
                        <a:lnTo>
                          <a:pt x="566" y="807"/>
                        </a:lnTo>
                        <a:lnTo>
                          <a:pt x="575" y="806"/>
                        </a:lnTo>
                        <a:lnTo>
                          <a:pt x="585" y="806"/>
                        </a:lnTo>
                        <a:lnTo>
                          <a:pt x="595" y="806"/>
                        </a:lnTo>
                        <a:lnTo>
                          <a:pt x="604" y="806"/>
                        </a:lnTo>
                        <a:lnTo>
                          <a:pt x="614" y="806"/>
                        </a:lnTo>
                        <a:lnTo>
                          <a:pt x="622" y="806"/>
                        </a:lnTo>
                        <a:lnTo>
                          <a:pt x="632" y="806"/>
                        </a:lnTo>
                        <a:lnTo>
                          <a:pt x="641" y="806"/>
                        </a:lnTo>
                        <a:lnTo>
                          <a:pt x="651" y="806"/>
                        </a:lnTo>
                        <a:lnTo>
                          <a:pt x="660" y="806"/>
                        </a:lnTo>
                        <a:lnTo>
                          <a:pt x="668" y="806"/>
                        </a:lnTo>
                        <a:lnTo>
                          <a:pt x="678" y="806"/>
                        </a:lnTo>
                        <a:lnTo>
                          <a:pt x="686" y="805"/>
                        </a:lnTo>
                        <a:lnTo>
                          <a:pt x="696" y="803"/>
                        </a:lnTo>
                        <a:lnTo>
                          <a:pt x="704" y="803"/>
                        </a:lnTo>
                        <a:lnTo>
                          <a:pt x="713" y="803"/>
                        </a:lnTo>
                        <a:lnTo>
                          <a:pt x="722" y="803"/>
                        </a:lnTo>
                        <a:lnTo>
                          <a:pt x="730" y="803"/>
                        </a:lnTo>
                        <a:lnTo>
                          <a:pt x="738" y="803"/>
                        </a:lnTo>
                        <a:lnTo>
                          <a:pt x="747" y="803"/>
                        </a:lnTo>
                        <a:lnTo>
                          <a:pt x="755" y="802"/>
                        </a:lnTo>
                        <a:lnTo>
                          <a:pt x="763" y="801"/>
                        </a:lnTo>
                        <a:lnTo>
                          <a:pt x="772" y="801"/>
                        </a:lnTo>
                        <a:lnTo>
                          <a:pt x="780" y="801"/>
                        </a:lnTo>
                        <a:lnTo>
                          <a:pt x="787" y="801"/>
                        </a:lnTo>
                        <a:lnTo>
                          <a:pt x="794" y="801"/>
                        </a:lnTo>
                        <a:lnTo>
                          <a:pt x="802" y="801"/>
                        </a:lnTo>
                        <a:lnTo>
                          <a:pt x="810" y="801"/>
                        </a:lnTo>
                        <a:lnTo>
                          <a:pt x="817" y="801"/>
                        </a:lnTo>
                        <a:lnTo>
                          <a:pt x="824" y="800"/>
                        </a:lnTo>
                        <a:lnTo>
                          <a:pt x="830" y="800"/>
                        </a:lnTo>
                        <a:lnTo>
                          <a:pt x="838" y="800"/>
                        </a:lnTo>
                        <a:lnTo>
                          <a:pt x="844" y="799"/>
                        </a:lnTo>
                        <a:lnTo>
                          <a:pt x="850" y="799"/>
                        </a:lnTo>
                        <a:lnTo>
                          <a:pt x="856" y="799"/>
                        </a:lnTo>
                        <a:lnTo>
                          <a:pt x="863" y="799"/>
                        </a:lnTo>
                        <a:lnTo>
                          <a:pt x="868" y="797"/>
                        </a:lnTo>
                        <a:lnTo>
                          <a:pt x="875" y="797"/>
                        </a:lnTo>
                        <a:lnTo>
                          <a:pt x="881" y="797"/>
                        </a:lnTo>
                        <a:lnTo>
                          <a:pt x="885" y="797"/>
                        </a:lnTo>
                        <a:lnTo>
                          <a:pt x="890" y="796"/>
                        </a:lnTo>
                        <a:lnTo>
                          <a:pt x="896" y="796"/>
                        </a:lnTo>
                        <a:lnTo>
                          <a:pt x="901" y="796"/>
                        </a:lnTo>
                        <a:lnTo>
                          <a:pt x="906" y="796"/>
                        </a:lnTo>
                        <a:lnTo>
                          <a:pt x="909" y="796"/>
                        </a:lnTo>
                        <a:lnTo>
                          <a:pt x="914" y="795"/>
                        </a:lnTo>
                        <a:lnTo>
                          <a:pt x="919" y="795"/>
                        </a:lnTo>
                        <a:lnTo>
                          <a:pt x="921" y="795"/>
                        </a:lnTo>
                        <a:lnTo>
                          <a:pt x="925" y="794"/>
                        </a:lnTo>
                        <a:lnTo>
                          <a:pt x="928" y="794"/>
                        </a:lnTo>
                        <a:lnTo>
                          <a:pt x="932" y="794"/>
                        </a:lnTo>
                        <a:lnTo>
                          <a:pt x="935" y="794"/>
                        </a:lnTo>
                        <a:lnTo>
                          <a:pt x="940" y="794"/>
                        </a:lnTo>
                        <a:lnTo>
                          <a:pt x="944" y="794"/>
                        </a:lnTo>
                        <a:lnTo>
                          <a:pt x="947" y="794"/>
                        </a:lnTo>
                        <a:lnTo>
                          <a:pt x="950" y="794"/>
                        </a:lnTo>
                        <a:lnTo>
                          <a:pt x="952" y="793"/>
                        </a:lnTo>
                        <a:lnTo>
                          <a:pt x="954" y="790"/>
                        </a:lnTo>
                        <a:lnTo>
                          <a:pt x="954" y="788"/>
                        </a:lnTo>
                        <a:lnTo>
                          <a:pt x="954" y="786"/>
                        </a:lnTo>
                        <a:lnTo>
                          <a:pt x="954" y="783"/>
                        </a:lnTo>
                        <a:lnTo>
                          <a:pt x="954" y="781"/>
                        </a:lnTo>
                        <a:lnTo>
                          <a:pt x="954" y="777"/>
                        </a:lnTo>
                        <a:lnTo>
                          <a:pt x="953" y="774"/>
                        </a:lnTo>
                        <a:lnTo>
                          <a:pt x="952" y="770"/>
                        </a:lnTo>
                        <a:lnTo>
                          <a:pt x="952" y="767"/>
                        </a:lnTo>
                        <a:lnTo>
                          <a:pt x="951" y="763"/>
                        </a:lnTo>
                        <a:lnTo>
                          <a:pt x="950" y="759"/>
                        </a:lnTo>
                        <a:lnTo>
                          <a:pt x="950" y="755"/>
                        </a:lnTo>
                        <a:lnTo>
                          <a:pt x="948" y="751"/>
                        </a:lnTo>
                        <a:lnTo>
                          <a:pt x="946" y="748"/>
                        </a:lnTo>
                        <a:lnTo>
                          <a:pt x="945" y="743"/>
                        </a:lnTo>
                        <a:lnTo>
                          <a:pt x="944" y="739"/>
                        </a:lnTo>
                        <a:lnTo>
                          <a:pt x="942" y="736"/>
                        </a:lnTo>
                        <a:lnTo>
                          <a:pt x="941" y="732"/>
                        </a:lnTo>
                        <a:lnTo>
                          <a:pt x="939" y="729"/>
                        </a:lnTo>
                        <a:lnTo>
                          <a:pt x="939" y="725"/>
                        </a:lnTo>
                        <a:lnTo>
                          <a:pt x="938" y="723"/>
                        </a:lnTo>
                        <a:lnTo>
                          <a:pt x="937" y="720"/>
                        </a:lnTo>
                        <a:lnTo>
                          <a:pt x="934" y="717"/>
                        </a:lnTo>
                        <a:lnTo>
                          <a:pt x="934" y="714"/>
                        </a:lnTo>
                        <a:lnTo>
                          <a:pt x="934" y="713"/>
                        </a:lnTo>
                        <a:lnTo>
                          <a:pt x="932" y="711"/>
                        </a:lnTo>
                        <a:lnTo>
                          <a:pt x="932" y="71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04" name="Freeform 228"/>
                  <p:cNvSpPr>
                    <a:spLocks/>
                  </p:cNvSpPr>
                  <p:nvPr/>
                </p:nvSpPr>
                <p:spPr bwMode="auto">
                  <a:xfrm>
                    <a:off x="5409" y="1590"/>
                    <a:ext cx="202" cy="39"/>
                  </a:xfrm>
                  <a:custGeom>
                    <a:avLst/>
                    <a:gdLst>
                      <a:gd name="T0" fmla="*/ 0 w 605"/>
                      <a:gd name="T1" fmla="*/ 0 h 119"/>
                      <a:gd name="T2" fmla="*/ 0 w 605"/>
                      <a:gd name="T3" fmla="*/ 0 h 119"/>
                      <a:gd name="T4" fmla="*/ 0 w 605"/>
                      <a:gd name="T5" fmla="*/ 0 h 119"/>
                      <a:gd name="T6" fmla="*/ 0 w 605"/>
                      <a:gd name="T7" fmla="*/ 0 h 119"/>
                      <a:gd name="T8" fmla="*/ 0 w 605"/>
                      <a:gd name="T9" fmla="*/ 0 h 119"/>
                      <a:gd name="T10" fmla="*/ 0 w 605"/>
                      <a:gd name="T11" fmla="*/ 0 h 119"/>
                      <a:gd name="T12" fmla="*/ 0 w 605"/>
                      <a:gd name="T13" fmla="*/ 0 h 119"/>
                      <a:gd name="T14" fmla="*/ 0 w 605"/>
                      <a:gd name="T15" fmla="*/ 0 h 119"/>
                      <a:gd name="T16" fmla="*/ 0 w 605"/>
                      <a:gd name="T17" fmla="*/ 0 h 119"/>
                      <a:gd name="T18" fmla="*/ 0 w 605"/>
                      <a:gd name="T19" fmla="*/ 0 h 119"/>
                      <a:gd name="T20" fmla="*/ 0 w 605"/>
                      <a:gd name="T21" fmla="*/ 0 h 119"/>
                      <a:gd name="T22" fmla="*/ 0 w 605"/>
                      <a:gd name="T23" fmla="*/ 0 h 119"/>
                      <a:gd name="T24" fmla="*/ 0 w 605"/>
                      <a:gd name="T25" fmla="*/ 0 h 119"/>
                      <a:gd name="T26" fmla="*/ 0 w 605"/>
                      <a:gd name="T27" fmla="*/ 0 h 119"/>
                      <a:gd name="T28" fmla="*/ 0 w 605"/>
                      <a:gd name="T29" fmla="*/ 0 h 119"/>
                      <a:gd name="T30" fmla="*/ 0 w 605"/>
                      <a:gd name="T31" fmla="*/ 0 h 119"/>
                      <a:gd name="T32" fmla="*/ 0 w 605"/>
                      <a:gd name="T33" fmla="*/ 0 h 119"/>
                      <a:gd name="T34" fmla="*/ 0 w 605"/>
                      <a:gd name="T35" fmla="*/ 0 h 119"/>
                      <a:gd name="T36" fmla="*/ 0 w 605"/>
                      <a:gd name="T37" fmla="*/ 0 h 119"/>
                      <a:gd name="T38" fmla="*/ 0 w 605"/>
                      <a:gd name="T39" fmla="*/ 0 h 119"/>
                      <a:gd name="T40" fmla="*/ 0 w 605"/>
                      <a:gd name="T41" fmla="*/ 0 h 119"/>
                      <a:gd name="T42" fmla="*/ 0 w 605"/>
                      <a:gd name="T43" fmla="*/ 0 h 119"/>
                      <a:gd name="T44" fmla="*/ 0 w 605"/>
                      <a:gd name="T45" fmla="*/ 0 h 119"/>
                      <a:gd name="T46" fmla="*/ 0 w 605"/>
                      <a:gd name="T47" fmla="*/ 0 h 119"/>
                      <a:gd name="T48" fmla="*/ 0 w 605"/>
                      <a:gd name="T49" fmla="*/ 0 h 119"/>
                      <a:gd name="T50" fmla="*/ 0 w 605"/>
                      <a:gd name="T51" fmla="*/ 0 h 119"/>
                      <a:gd name="T52" fmla="*/ 0 w 605"/>
                      <a:gd name="T53" fmla="*/ 0 h 119"/>
                      <a:gd name="T54" fmla="*/ 0 w 605"/>
                      <a:gd name="T55" fmla="*/ 0 h 119"/>
                      <a:gd name="T56" fmla="*/ 0 w 605"/>
                      <a:gd name="T57" fmla="*/ 0 h 119"/>
                      <a:gd name="T58" fmla="*/ 0 w 605"/>
                      <a:gd name="T59" fmla="*/ 0 h 119"/>
                      <a:gd name="T60" fmla="*/ 0 w 605"/>
                      <a:gd name="T61" fmla="*/ 0 h 119"/>
                      <a:gd name="T62" fmla="*/ 0 w 605"/>
                      <a:gd name="T63" fmla="*/ 0 h 119"/>
                      <a:gd name="T64" fmla="*/ 0 w 605"/>
                      <a:gd name="T65" fmla="*/ 0 h 119"/>
                      <a:gd name="T66" fmla="*/ 0 w 605"/>
                      <a:gd name="T67" fmla="*/ 0 h 119"/>
                      <a:gd name="T68" fmla="*/ 0 w 605"/>
                      <a:gd name="T69" fmla="*/ 0 h 119"/>
                      <a:gd name="T70" fmla="*/ 0 w 605"/>
                      <a:gd name="T71" fmla="*/ 0 h 119"/>
                      <a:gd name="T72" fmla="*/ 0 w 605"/>
                      <a:gd name="T73" fmla="*/ 0 h 119"/>
                      <a:gd name="T74" fmla="*/ 0 w 605"/>
                      <a:gd name="T75" fmla="*/ 0 h 119"/>
                      <a:gd name="T76" fmla="*/ 0 w 605"/>
                      <a:gd name="T77" fmla="*/ 0 h 119"/>
                      <a:gd name="T78" fmla="*/ 0 w 605"/>
                      <a:gd name="T79" fmla="*/ 0 h 119"/>
                      <a:gd name="T80" fmla="*/ 0 w 605"/>
                      <a:gd name="T81" fmla="*/ 0 h 119"/>
                      <a:gd name="T82" fmla="*/ 0 w 605"/>
                      <a:gd name="T83" fmla="*/ 0 h 119"/>
                      <a:gd name="T84" fmla="*/ 0 w 605"/>
                      <a:gd name="T85" fmla="*/ 0 h 119"/>
                      <a:gd name="T86" fmla="*/ 0 w 605"/>
                      <a:gd name="T87" fmla="*/ 0 h 11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605"/>
                      <a:gd name="T133" fmla="*/ 0 h 119"/>
                      <a:gd name="T134" fmla="*/ 605 w 605"/>
                      <a:gd name="T135" fmla="*/ 119 h 11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605" h="119">
                        <a:moveTo>
                          <a:pt x="0" y="34"/>
                        </a:moveTo>
                        <a:lnTo>
                          <a:pt x="14" y="119"/>
                        </a:lnTo>
                        <a:lnTo>
                          <a:pt x="23" y="117"/>
                        </a:lnTo>
                        <a:lnTo>
                          <a:pt x="34" y="114"/>
                        </a:lnTo>
                        <a:lnTo>
                          <a:pt x="42" y="112"/>
                        </a:lnTo>
                        <a:lnTo>
                          <a:pt x="52" y="111"/>
                        </a:lnTo>
                        <a:lnTo>
                          <a:pt x="62" y="110"/>
                        </a:lnTo>
                        <a:lnTo>
                          <a:pt x="72" y="108"/>
                        </a:lnTo>
                        <a:lnTo>
                          <a:pt x="80" y="106"/>
                        </a:lnTo>
                        <a:lnTo>
                          <a:pt x="91" y="105"/>
                        </a:lnTo>
                        <a:lnTo>
                          <a:pt x="100" y="104"/>
                        </a:lnTo>
                        <a:lnTo>
                          <a:pt x="110" y="101"/>
                        </a:lnTo>
                        <a:lnTo>
                          <a:pt x="119" y="101"/>
                        </a:lnTo>
                        <a:lnTo>
                          <a:pt x="129" y="99"/>
                        </a:lnTo>
                        <a:lnTo>
                          <a:pt x="138" y="98"/>
                        </a:lnTo>
                        <a:lnTo>
                          <a:pt x="148" y="97"/>
                        </a:lnTo>
                        <a:lnTo>
                          <a:pt x="156" y="97"/>
                        </a:lnTo>
                        <a:lnTo>
                          <a:pt x="166" y="95"/>
                        </a:lnTo>
                        <a:lnTo>
                          <a:pt x="176" y="94"/>
                        </a:lnTo>
                        <a:lnTo>
                          <a:pt x="185" y="94"/>
                        </a:lnTo>
                        <a:lnTo>
                          <a:pt x="194" y="93"/>
                        </a:lnTo>
                        <a:lnTo>
                          <a:pt x="204" y="92"/>
                        </a:lnTo>
                        <a:lnTo>
                          <a:pt x="212" y="92"/>
                        </a:lnTo>
                        <a:lnTo>
                          <a:pt x="221" y="91"/>
                        </a:lnTo>
                        <a:lnTo>
                          <a:pt x="231" y="89"/>
                        </a:lnTo>
                        <a:lnTo>
                          <a:pt x="239" y="89"/>
                        </a:lnTo>
                        <a:lnTo>
                          <a:pt x="249" y="89"/>
                        </a:lnTo>
                        <a:lnTo>
                          <a:pt x="257" y="88"/>
                        </a:lnTo>
                        <a:lnTo>
                          <a:pt x="268" y="88"/>
                        </a:lnTo>
                        <a:lnTo>
                          <a:pt x="276" y="88"/>
                        </a:lnTo>
                        <a:lnTo>
                          <a:pt x="286" y="87"/>
                        </a:lnTo>
                        <a:lnTo>
                          <a:pt x="294" y="87"/>
                        </a:lnTo>
                        <a:lnTo>
                          <a:pt x="303" y="87"/>
                        </a:lnTo>
                        <a:lnTo>
                          <a:pt x="313" y="87"/>
                        </a:lnTo>
                        <a:lnTo>
                          <a:pt x="321" y="86"/>
                        </a:lnTo>
                        <a:lnTo>
                          <a:pt x="329" y="86"/>
                        </a:lnTo>
                        <a:lnTo>
                          <a:pt x="339" y="86"/>
                        </a:lnTo>
                        <a:lnTo>
                          <a:pt x="347" y="86"/>
                        </a:lnTo>
                        <a:lnTo>
                          <a:pt x="356" y="86"/>
                        </a:lnTo>
                        <a:lnTo>
                          <a:pt x="365" y="86"/>
                        </a:lnTo>
                        <a:lnTo>
                          <a:pt x="373" y="86"/>
                        </a:lnTo>
                        <a:lnTo>
                          <a:pt x="383" y="87"/>
                        </a:lnTo>
                        <a:lnTo>
                          <a:pt x="391" y="87"/>
                        </a:lnTo>
                        <a:lnTo>
                          <a:pt x="399" y="88"/>
                        </a:lnTo>
                        <a:lnTo>
                          <a:pt x="409" y="88"/>
                        </a:lnTo>
                        <a:lnTo>
                          <a:pt x="417" y="89"/>
                        </a:lnTo>
                        <a:lnTo>
                          <a:pt x="427" y="89"/>
                        </a:lnTo>
                        <a:lnTo>
                          <a:pt x="435" y="91"/>
                        </a:lnTo>
                        <a:lnTo>
                          <a:pt x="443" y="91"/>
                        </a:lnTo>
                        <a:lnTo>
                          <a:pt x="453" y="92"/>
                        </a:lnTo>
                        <a:lnTo>
                          <a:pt x="461" y="92"/>
                        </a:lnTo>
                        <a:lnTo>
                          <a:pt x="469" y="93"/>
                        </a:lnTo>
                        <a:lnTo>
                          <a:pt x="478" y="94"/>
                        </a:lnTo>
                        <a:lnTo>
                          <a:pt x="487" y="95"/>
                        </a:lnTo>
                        <a:lnTo>
                          <a:pt x="496" y="97"/>
                        </a:lnTo>
                        <a:lnTo>
                          <a:pt x="503" y="97"/>
                        </a:lnTo>
                        <a:lnTo>
                          <a:pt x="512" y="98"/>
                        </a:lnTo>
                        <a:lnTo>
                          <a:pt x="520" y="99"/>
                        </a:lnTo>
                        <a:lnTo>
                          <a:pt x="529" y="100"/>
                        </a:lnTo>
                        <a:lnTo>
                          <a:pt x="537" y="101"/>
                        </a:lnTo>
                        <a:lnTo>
                          <a:pt x="545" y="104"/>
                        </a:lnTo>
                        <a:lnTo>
                          <a:pt x="555" y="104"/>
                        </a:lnTo>
                        <a:lnTo>
                          <a:pt x="563" y="106"/>
                        </a:lnTo>
                        <a:lnTo>
                          <a:pt x="571" y="107"/>
                        </a:lnTo>
                        <a:lnTo>
                          <a:pt x="580" y="110"/>
                        </a:lnTo>
                        <a:lnTo>
                          <a:pt x="589" y="111"/>
                        </a:lnTo>
                        <a:lnTo>
                          <a:pt x="605" y="25"/>
                        </a:lnTo>
                        <a:lnTo>
                          <a:pt x="594" y="23"/>
                        </a:lnTo>
                        <a:lnTo>
                          <a:pt x="586" y="22"/>
                        </a:lnTo>
                        <a:lnTo>
                          <a:pt x="576" y="21"/>
                        </a:lnTo>
                        <a:lnTo>
                          <a:pt x="568" y="18"/>
                        </a:lnTo>
                        <a:lnTo>
                          <a:pt x="558" y="18"/>
                        </a:lnTo>
                        <a:lnTo>
                          <a:pt x="550" y="16"/>
                        </a:lnTo>
                        <a:lnTo>
                          <a:pt x="541" y="15"/>
                        </a:lnTo>
                        <a:lnTo>
                          <a:pt x="532" y="14"/>
                        </a:lnTo>
                        <a:lnTo>
                          <a:pt x="523" y="12"/>
                        </a:lnTo>
                        <a:lnTo>
                          <a:pt x="513" y="11"/>
                        </a:lnTo>
                        <a:lnTo>
                          <a:pt x="505" y="10"/>
                        </a:lnTo>
                        <a:lnTo>
                          <a:pt x="496" y="9"/>
                        </a:lnTo>
                        <a:lnTo>
                          <a:pt x="487" y="8"/>
                        </a:lnTo>
                        <a:lnTo>
                          <a:pt x="478" y="8"/>
                        </a:lnTo>
                        <a:lnTo>
                          <a:pt x="468" y="6"/>
                        </a:lnTo>
                        <a:lnTo>
                          <a:pt x="460" y="5"/>
                        </a:lnTo>
                        <a:lnTo>
                          <a:pt x="450" y="4"/>
                        </a:lnTo>
                        <a:lnTo>
                          <a:pt x="441" y="4"/>
                        </a:lnTo>
                        <a:lnTo>
                          <a:pt x="431" y="3"/>
                        </a:lnTo>
                        <a:lnTo>
                          <a:pt x="423" y="3"/>
                        </a:lnTo>
                        <a:lnTo>
                          <a:pt x="414" y="2"/>
                        </a:lnTo>
                        <a:lnTo>
                          <a:pt x="404" y="2"/>
                        </a:lnTo>
                        <a:lnTo>
                          <a:pt x="395" y="0"/>
                        </a:lnTo>
                        <a:lnTo>
                          <a:pt x="386" y="0"/>
                        </a:lnTo>
                        <a:lnTo>
                          <a:pt x="377" y="0"/>
                        </a:lnTo>
                        <a:lnTo>
                          <a:pt x="369" y="0"/>
                        </a:lnTo>
                        <a:lnTo>
                          <a:pt x="359" y="0"/>
                        </a:lnTo>
                        <a:lnTo>
                          <a:pt x="350" y="0"/>
                        </a:lnTo>
                        <a:lnTo>
                          <a:pt x="340" y="0"/>
                        </a:lnTo>
                        <a:lnTo>
                          <a:pt x="331" y="0"/>
                        </a:lnTo>
                        <a:lnTo>
                          <a:pt x="321" y="0"/>
                        </a:lnTo>
                        <a:lnTo>
                          <a:pt x="312" y="0"/>
                        </a:lnTo>
                        <a:lnTo>
                          <a:pt x="302" y="0"/>
                        </a:lnTo>
                        <a:lnTo>
                          <a:pt x="293" y="0"/>
                        </a:lnTo>
                        <a:lnTo>
                          <a:pt x="283" y="0"/>
                        </a:lnTo>
                        <a:lnTo>
                          <a:pt x="274" y="0"/>
                        </a:lnTo>
                        <a:lnTo>
                          <a:pt x="264" y="0"/>
                        </a:lnTo>
                        <a:lnTo>
                          <a:pt x="255" y="2"/>
                        </a:lnTo>
                        <a:lnTo>
                          <a:pt x="245" y="2"/>
                        </a:lnTo>
                        <a:lnTo>
                          <a:pt x="236" y="3"/>
                        </a:lnTo>
                        <a:lnTo>
                          <a:pt x="226" y="3"/>
                        </a:lnTo>
                        <a:lnTo>
                          <a:pt x="217" y="4"/>
                        </a:lnTo>
                        <a:lnTo>
                          <a:pt x="207" y="5"/>
                        </a:lnTo>
                        <a:lnTo>
                          <a:pt x="197" y="5"/>
                        </a:lnTo>
                        <a:lnTo>
                          <a:pt x="187" y="6"/>
                        </a:lnTo>
                        <a:lnTo>
                          <a:pt x="178" y="8"/>
                        </a:lnTo>
                        <a:lnTo>
                          <a:pt x="168" y="8"/>
                        </a:lnTo>
                        <a:lnTo>
                          <a:pt x="159" y="10"/>
                        </a:lnTo>
                        <a:lnTo>
                          <a:pt x="149" y="10"/>
                        </a:lnTo>
                        <a:lnTo>
                          <a:pt x="138" y="11"/>
                        </a:lnTo>
                        <a:lnTo>
                          <a:pt x="128" y="14"/>
                        </a:lnTo>
                        <a:lnTo>
                          <a:pt x="118" y="14"/>
                        </a:lnTo>
                        <a:lnTo>
                          <a:pt x="109" y="16"/>
                        </a:lnTo>
                        <a:lnTo>
                          <a:pt x="99" y="17"/>
                        </a:lnTo>
                        <a:lnTo>
                          <a:pt x="89" y="18"/>
                        </a:lnTo>
                        <a:lnTo>
                          <a:pt x="80" y="19"/>
                        </a:lnTo>
                        <a:lnTo>
                          <a:pt x="70" y="21"/>
                        </a:lnTo>
                        <a:lnTo>
                          <a:pt x="60" y="23"/>
                        </a:lnTo>
                        <a:lnTo>
                          <a:pt x="49" y="24"/>
                        </a:lnTo>
                        <a:lnTo>
                          <a:pt x="40" y="25"/>
                        </a:lnTo>
                        <a:lnTo>
                          <a:pt x="29" y="28"/>
                        </a:lnTo>
                        <a:lnTo>
                          <a:pt x="20" y="29"/>
                        </a:lnTo>
                        <a:lnTo>
                          <a:pt x="9" y="31"/>
                        </a:lnTo>
                        <a:lnTo>
                          <a:pt x="0" y="3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05" name="Freeform 229"/>
                  <p:cNvSpPr>
                    <a:spLocks/>
                  </p:cNvSpPr>
                  <p:nvPr/>
                </p:nvSpPr>
                <p:spPr bwMode="auto">
                  <a:xfrm>
                    <a:off x="5338" y="1833"/>
                    <a:ext cx="380" cy="33"/>
                  </a:xfrm>
                  <a:custGeom>
                    <a:avLst/>
                    <a:gdLst>
                      <a:gd name="T0" fmla="*/ 0 w 1140"/>
                      <a:gd name="T1" fmla="*/ 0 h 99"/>
                      <a:gd name="T2" fmla="*/ 0 w 1140"/>
                      <a:gd name="T3" fmla="*/ 0 h 99"/>
                      <a:gd name="T4" fmla="*/ 0 w 1140"/>
                      <a:gd name="T5" fmla="*/ 0 h 99"/>
                      <a:gd name="T6" fmla="*/ 0 w 1140"/>
                      <a:gd name="T7" fmla="*/ 0 h 99"/>
                      <a:gd name="T8" fmla="*/ 0 w 1140"/>
                      <a:gd name="T9" fmla="*/ 0 h 99"/>
                      <a:gd name="T10" fmla="*/ 0 w 1140"/>
                      <a:gd name="T11" fmla="*/ 0 h 99"/>
                      <a:gd name="T12" fmla="*/ 0 w 1140"/>
                      <a:gd name="T13" fmla="*/ 0 h 99"/>
                      <a:gd name="T14" fmla="*/ 0 w 1140"/>
                      <a:gd name="T15" fmla="*/ 0 h 99"/>
                      <a:gd name="T16" fmla="*/ 0 w 1140"/>
                      <a:gd name="T17" fmla="*/ 0 h 99"/>
                      <a:gd name="T18" fmla="*/ 0 w 1140"/>
                      <a:gd name="T19" fmla="*/ 0 h 99"/>
                      <a:gd name="T20" fmla="*/ 0 w 1140"/>
                      <a:gd name="T21" fmla="*/ 0 h 99"/>
                      <a:gd name="T22" fmla="*/ 0 w 1140"/>
                      <a:gd name="T23" fmla="*/ 0 h 99"/>
                      <a:gd name="T24" fmla="*/ 0 w 1140"/>
                      <a:gd name="T25" fmla="*/ 0 h 99"/>
                      <a:gd name="T26" fmla="*/ 0 w 1140"/>
                      <a:gd name="T27" fmla="*/ 0 h 99"/>
                      <a:gd name="T28" fmla="*/ 0 w 1140"/>
                      <a:gd name="T29" fmla="*/ 0 h 99"/>
                      <a:gd name="T30" fmla="*/ 0 w 1140"/>
                      <a:gd name="T31" fmla="*/ 0 h 99"/>
                      <a:gd name="T32" fmla="*/ 0 w 1140"/>
                      <a:gd name="T33" fmla="*/ 0 h 99"/>
                      <a:gd name="T34" fmla="*/ 0 w 1140"/>
                      <a:gd name="T35" fmla="*/ 0 h 99"/>
                      <a:gd name="T36" fmla="*/ 0 w 1140"/>
                      <a:gd name="T37" fmla="*/ 0 h 99"/>
                      <a:gd name="T38" fmla="*/ 0 w 1140"/>
                      <a:gd name="T39" fmla="*/ 0 h 99"/>
                      <a:gd name="T40" fmla="*/ 0 w 1140"/>
                      <a:gd name="T41" fmla="*/ 0 h 99"/>
                      <a:gd name="T42" fmla="*/ 1 w 1140"/>
                      <a:gd name="T43" fmla="*/ 0 h 99"/>
                      <a:gd name="T44" fmla="*/ 1 w 1140"/>
                      <a:gd name="T45" fmla="*/ 0 h 99"/>
                      <a:gd name="T46" fmla="*/ 0 w 1140"/>
                      <a:gd name="T47" fmla="*/ 0 h 99"/>
                      <a:gd name="T48" fmla="*/ 0 w 1140"/>
                      <a:gd name="T49" fmla="*/ 0 h 99"/>
                      <a:gd name="T50" fmla="*/ 0 w 1140"/>
                      <a:gd name="T51" fmla="*/ 0 h 99"/>
                      <a:gd name="T52" fmla="*/ 0 w 1140"/>
                      <a:gd name="T53" fmla="*/ 0 h 99"/>
                      <a:gd name="T54" fmla="*/ 0 w 1140"/>
                      <a:gd name="T55" fmla="*/ 0 h 99"/>
                      <a:gd name="T56" fmla="*/ 0 w 1140"/>
                      <a:gd name="T57" fmla="*/ 0 h 99"/>
                      <a:gd name="T58" fmla="*/ 0 w 1140"/>
                      <a:gd name="T59" fmla="*/ 0 h 99"/>
                      <a:gd name="T60" fmla="*/ 0 w 1140"/>
                      <a:gd name="T61" fmla="*/ 0 h 99"/>
                      <a:gd name="T62" fmla="*/ 0 w 1140"/>
                      <a:gd name="T63" fmla="*/ 0 h 99"/>
                      <a:gd name="T64" fmla="*/ 0 w 1140"/>
                      <a:gd name="T65" fmla="*/ 0 h 99"/>
                      <a:gd name="T66" fmla="*/ 0 w 1140"/>
                      <a:gd name="T67" fmla="*/ 0 h 99"/>
                      <a:gd name="T68" fmla="*/ 0 w 1140"/>
                      <a:gd name="T69" fmla="*/ 0 h 99"/>
                      <a:gd name="T70" fmla="*/ 0 w 1140"/>
                      <a:gd name="T71" fmla="*/ 0 h 99"/>
                      <a:gd name="T72" fmla="*/ 0 w 1140"/>
                      <a:gd name="T73" fmla="*/ 0 h 99"/>
                      <a:gd name="T74" fmla="*/ 0 w 1140"/>
                      <a:gd name="T75" fmla="*/ 0 h 99"/>
                      <a:gd name="T76" fmla="*/ 0 w 1140"/>
                      <a:gd name="T77" fmla="*/ 0 h 99"/>
                      <a:gd name="T78" fmla="*/ 0 w 1140"/>
                      <a:gd name="T79" fmla="*/ 0 h 99"/>
                      <a:gd name="T80" fmla="*/ 0 w 1140"/>
                      <a:gd name="T81" fmla="*/ 0 h 99"/>
                      <a:gd name="T82" fmla="*/ 0 w 1140"/>
                      <a:gd name="T83" fmla="*/ 0 h 99"/>
                      <a:gd name="T84" fmla="*/ 0 w 1140"/>
                      <a:gd name="T85" fmla="*/ 0 h 99"/>
                      <a:gd name="T86" fmla="*/ 0 w 1140"/>
                      <a:gd name="T87" fmla="*/ 0 h 9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140"/>
                      <a:gd name="T133" fmla="*/ 0 h 99"/>
                      <a:gd name="T134" fmla="*/ 1140 w 1140"/>
                      <a:gd name="T135" fmla="*/ 99 h 9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140" h="99">
                        <a:moveTo>
                          <a:pt x="0" y="13"/>
                        </a:moveTo>
                        <a:lnTo>
                          <a:pt x="3" y="99"/>
                        </a:lnTo>
                        <a:lnTo>
                          <a:pt x="19" y="97"/>
                        </a:lnTo>
                        <a:lnTo>
                          <a:pt x="35" y="97"/>
                        </a:lnTo>
                        <a:lnTo>
                          <a:pt x="52" y="97"/>
                        </a:lnTo>
                        <a:lnTo>
                          <a:pt x="69" y="96"/>
                        </a:lnTo>
                        <a:lnTo>
                          <a:pt x="86" y="94"/>
                        </a:lnTo>
                        <a:lnTo>
                          <a:pt x="102" y="94"/>
                        </a:lnTo>
                        <a:lnTo>
                          <a:pt x="120" y="94"/>
                        </a:lnTo>
                        <a:lnTo>
                          <a:pt x="137" y="94"/>
                        </a:lnTo>
                        <a:lnTo>
                          <a:pt x="154" y="93"/>
                        </a:lnTo>
                        <a:lnTo>
                          <a:pt x="171" y="92"/>
                        </a:lnTo>
                        <a:lnTo>
                          <a:pt x="188" y="92"/>
                        </a:lnTo>
                        <a:lnTo>
                          <a:pt x="204" y="92"/>
                        </a:lnTo>
                        <a:lnTo>
                          <a:pt x="222" y="92"/>
                        </a:lnTo>
                        <a:lnTo>
                          <a:pt x="240" y="91"/>
                        </a:lnTo>
                        <a:lnTo>
                          <a:pt x="256" y="91"/>
                        </a:lnTo>
                        <a:lnTo>
                          <a:pt x="274" y="91"/>
                        </a:lnTo>
                        <a:lnTo>
                          <a:pt x="291" y="90"/>
                        </a:lnTo>
                        <a:lnTo>
                          <a:pt x="309" y="90"/>
                        </a:lnTo>
                        <a:lnTo>
                          <a:pt x="326" y="90"/>
                        </a:lnTo>
                        <a:lnTo>
                          <a:pt x="343" y="90"/>
                        </a:lnTo>
                        <a:lnTo>
                          <a:pt x="361" y="89"/>
                        </a:lnTo>
                        <a:lnTo>
                          <a:pt x="379" y="89"/>
                        </a:lnTo>
                        <a:lnTo>
                          <a:pt x="395" y="87"/>
                        </a:lnTo>
                        <a:lnTo>
                          <a:pt x="413" y="87"/>
                        </a:lnTo>
                        <a:lnTo>
                          <a:pt x="430" y="87"/>
                        </a:lnTo>
                        <a:lnTo>
                          <a:pt x="447" y="87"/>
                        </a:lnTo>
                        <a:lnTo>
                          <a:pt x="465" y="87"/>
                        </a:lnTo>
                        <a:lnTo>
                          <a:pt x="483" y="87"/>
                        </a:lnTo>
                        <a:lnTo>
                          <a:pt x="501" y="87"/>
                        </a:lnTo>
                        <a:lnTo>
                          <a:pt x="519" y="87"/>
                        </a:lnTo>
                        <a:lnTo>
                          <a:pt x="536" y="87"/>
                        </a:lnTo>
                        <a:lnTo>
                          <a:pt x="554" y="87"/>
                        </a:lnTo>
                        <a:lnTo>
                          <a:pt x="572" y="86"/>
                        </a:lnTo>
                        <a:lnTo>
                          <a:pt x="590" y="86"/>
                        </a:lnTo>
                        <a:lnTo>
                          <a:pt x="606" y="86"/>
                        </a:lnTo>
                        <a:lnTo>
                          <a:pt x="625" y="86"/>
                        </a:lnTo>
                        <a:lnTo>
                          <a:pt x="643" y="86"/>
                        </a:lnTo>
                        <a:lnTo>
                          <a:pt x="661" y="86"/>
                        </a:lnTo>
                        <a:lnTo>
                          <a:pt x="679" y="86"/>
                        </a:lnTo>
                        <a:lnTo>
                          <a:pt x="698" y="87"/>
                        </a:lnTo>
                        <a:lnTo>
                          <a:pt x="714" y="87"/>
                        </a:lnTo>
                        <a:lnTo>
                          <a:pt x="733" y="87"/>
                        </a:lnTo>
                        <a:lnTo>
                          <a:pt x="751" y="87"/>
                        </a:lnTo>
                        <a:lnTo>
                          <a:pt x="769" y="87"/>
                        </a:lnTo>
                        <a:lnTo>
                          <a:pt x="787" y="87"/>
                        </a:lnTo>
                        <a:lnTo>
                          <a:pt x="805" y="87"/>
                        </a:lnTo>
                        <a:lnTo>
                          <a:pt x="824" y="87"/>
                        </a:lnTo>
                        <a:lnTo>
                          <a:pt x="843" y="89"/>
                        </a:lnTo>
                        <a:lnTo>
                          <a:pt x="860" y="89"/>
                        </a:lnTo>
                        <a:lnTo>
                          <a:pt x="878" y="89"/>
                        </a:lnTo>
                        <a:lnTo>
                          <a:pt x="896" y="90"/>
                        </a:lnTo>
                        <a:lnTo>
                          <a:pt x="915" y="90"/>
                        </a:lnTo>
                        <a:lnTo>
                          <a:pt x="934" y="90"/>
                        </a:lnTo>
                        <a:lnTo>
                          <a:pt x="952" y="91"/>
                        </a:lnTo>
                        <a:lnTo>
                          <a:pt x="970" y="91"/>
                        </a:lnTo>
                        <a:lnTo>
                          <a:pt x="989" y="92"/>
                        </a:lnTo>
                        <a:lnTo>
                          <a:pt x="1006" y="92"/>
                        </a:lnTo>
                        <a:lnTo>
                          <a:pt x="1024" y="93"/>
                        </a:lnTo>
                        <a:lnTo>
                          <a:pt x="1043" y="94"/>
                        </a:lnTo>
                        <a:lnTo>
                          <a:pt x="1062" y="94"/>
                        </a:lnTo>
                        <a:lnTo>
                          <a:pt x="1080" y="96"/>
                        </a:lnTo>
                        <a:lnTo>
                          <a:pt x="1099" y="97"/>
                        </a:lnTo>
                        <a:lnTo>
                          <a:pt x="1118" y="97"/>
                        </a:lnTo>
                        <a:lnTo>
                          <a:pt x="1136" y="99"/>
                        </a:lnTo>
                        <a:lnTo>
                          <a:pt x="1140" y="13"/>
                        </a:lnTo>
                        <a:lnTo>
                          <a:pt x="1121" y="11"/>
                        </a:lnTo>
                        <a:lnTo>
                          <a:pt x="1102" y="10"/>
                        </a:lnTo>
                        <a:lnTo>
                          <a:pt x="1083" y="9"/>
                        </a:lnTo>
                        <a:lnTo>
                          <a:pt x="1066" y="9"/>
                        </a:lnTo>
                        <a:lnTo>
                          <a:pt x="1047" y="8"/>
                        </a:lnTo>
                        <a:lnTo>
                          <a:pt x="1028" y="7"/>
                        </a:lnTo>
                        <a:lnTo>
                          <a:pt x="1010" y="7"/>
                        </a:lnTo>
                        <a:lnTo>
                          <a:pt x="991" y="7"/>
                        </a:lnTo>
                        <a:lnTo>
                          <a:pt x="972" y="4"/>
                        </a:lnTo>
                        <a:lnTo>
                          <a:pt x="954" y="4"/>
                        </a:lnTo>
                        <a:lnTo>
                          <a:pt x="936" y="4"/>
                        </a:lnTo>
                        <a:lnTo>
                          <a:pt x="917" y="4"/>
                        </a:lnTo>
                        <a:lnTo>
                          <a:pt x="898" y="3"/>
                        </a:lnTo>
                        <a:lnTo>
                          <a:pt x="881" y="2"/>
                        </a:lnTo>
                        <a:lnTo>
                          <a:pt x="863" y="2"/>
                        </a:lnTo>
                        <a:lnTo>
                          <a:pt x="844" y="2"/>
                        </a:lnTo>
                        <a:lnTo>
                          <a:pt x="825" y="1"/>
                        </a:lnTo>
                        <a:lnTo>
                          <a:pt x="807" y="1"/>
                        </a:lnTo>
                        <a:lnTo>
                          <a:pt x="789" y="1"/>
                        </a:lnTo>
                        <a:lnTo>
                          <a:pt x="771" y="1"/>
                        </a:lnTo>
                        <a:lnTo>
                          <a:pt x="752" y="1"/>
                        </a:lnTo>
                        <a:lnTo>
                          <a:pt x="733" y="1"/>
                        </a:lnTo>
                        <a:lnTo>
                          <a:pt x="716" y="1"/>
                        </a:lnTo>
                        <a:lnTo>
                          <a:pt x="698" y="1"/>
                        </a:lnTo>
                        <a:lnTo>
                          <a:pt x="680" y="0"/>
                        </a:lnTo>
                        <a:lnTo>
                          <a:pt x="662" y="0"/>
                        </a:lnTo>
                        <a:lnTo>
                          <a:pt x="643" y="0"/>
                        </a:lnTo>
                        <a:lnTo>
                          <a:pt x="625" y="0"/>
                        </a:lnTo>
                        <a:lnTo>
                          <a:pt x="608" y="0"/>
                        </a:lnTo>
                        <a:lnTo>
                          <a:pt x="590" y="0"/>
                        </a:lnTo>
                        <a:lnTo>
                          <a:pt x="572" y="0"/>
                        </a:lnTo>
                        <a:lnTo>
                          <a:pt x="554" y="1"/>
                        </a:lnTo>
                        <a:lnTo>
                          <a:pt x="536" y="1"/>
                        </a:lnTo>
                        <a:lnTo>
                          <a:pt x="519" y="1"/>
                        </a:lnTo>
                        <a:lnTo>
                          <a:pt x="501" y="1"/>
                        </a:lnTo>
                        <a:lnTo>
                          <a:pt x="483" y="1"/>
                        </a:lnTo>
                        <a:lnTo>
                          <a:pt x="465" y="1"/>
                        </a:lnTo>
                        <a:lnTo>
                          <a:pt x="447" y="1"/>
                        </a:lnTo>
                        <a:lnTo>
                          <a:pt x="430" y="1"/>
                        </a:lnTo>
                        <a:lnTo>
                          <a:pt x="412" y="1"/>
                        </a:lnTo>
                        <a:lnTo>
                          <a:pt x="394" y="1"/>
                        </a:lnTo>
                        <a:lnTo>
                          <a:pt x="376" y="2"/>
                        </a:lnTo>
                        <a:lnTo>
                          <a:pt x="359" y="2"/>
                        </a:lnTo>
                        <a:lnTo>
                          <a:pt x="342" y="3"/>
                        </a:lnTo>
                        <a:lnTo>
                          <a:pt x="324" y="3"/>
                        </a:lnTo>
                        <a:lnTo>
                          <a:pt x="307" y="4"/>
                        </a:lnTo>
                        <a:lnTo>
                          <a:pt x="291" y="4"/>
                        </a:lnTo>
                        <a:lnTo>
                          <a:pt x="273" y="4"/>
                        </a:lnTo>
                        <a:lnTo>
                          <a:pt x="255" y="4"/>
                        </a:lnTo>
                        <a:lnTo>
                          <a:pt x="237" y="4"/>
                        </a:lnTo>
                        <a:lnTo>
                          <a:pt x="221" y="5"/>
                        </a:lnTo>
                        <a:lnTo>
                          <a:pt x="203" y="7"/>
                        </a:lnTo>
                        <a:lnTo>
                          <a:pt x="186" y="7"/>
                        </a:lnTo>
                        <a:lnTo>
                          <a:pt x="169" y="7"/>
                        </a:lnTo>
                        <a:lnTo>
                          <a:pt x="151" y="7"/>
                        </a:lnTo>
                        <a:lnTo>
                          <a:pt x="135" y="8"/>
                        </a:lnTo>
                        <a:lnTo>
                          <a:pt x="118" y="8"/>
                        </a:lnTo>
                        <a:lnTo>
                          <a:pt x="101" y="9"/>
                        </a:lnTo>
                        <a:lnTo>
                          <a:pt x="83" y="9"/>
                        </a:lnTo>
                        <a:lnTo>
                          <a:pt x="68" y="9"/>
                        </a:lnTo>
                        <a:lnTo>
                          <a:pt x="50" y="10"/>
                        </a:lnTo>
                        <a:lnTo>
                          <a:pt x="33" y="11"/>
                        </a:lnTo>
                        <a:lnTo>
                          <a:pt x="17" y="11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06" name="Freeform 230"/>
                  <p:cNvSpPr>
                    <a:spLocks/>
                  </p:cNvSpPr>
                  <p:nvPr/>
                </p:nvSpPr>
                <p:spPr bwMode="auto">
                  <a:xfrm>
                    <a:off x="5285" y="1836"/>
                    <a:ext cx="67" cy="128"/>
                  </a:xfrm>
                  <a:custGeom>
                    <a:avLst/>
                    <a:gdLst>
                      <a:gd name="T0" fmla="*/ 0 w 202"/>
                      <a:gd name="T1" fmla="*/ 0 h 383"/>
                      <a:gd name="T2" fmla="*/ 0 w 202"/>
                      <a:gd name="T3" fmla="*/ 0 h 383"/>
                      <a:gd name="T4" fmla="*/ 0 w 202"/>
                      <a:gd name="T5" fmla="*/ 0 h 383"/>
                      <a:gd name="T6" fmla="*/ 0 w 202"/>
                      <a:gd name="T7" fmla="*/ 0 h 383"/>
                      <a:gd name="T8" fmla="*/ 0 w 202"/>
                      <a:gd name="T9" fmla="*/ 0 h 383"/>
                      <a:gd name="T10" fmla="*/ 0 w 202"/>
                      <a:gd name="T11" fmla="*/ 0 h 383"/>
                      <a:gd name="T12" fmla="*/ 0 w 202"/>
                      <a:gd name="T13" fmla="*/ 0 h 383"/>
                      <a:gd name="T14" fmla="*/ 0 w 202"/>
                      <a:gd name="T15" fmla="*/ 0 h 383"/>
                      <a:gd name="T16" fmla="*/ 0 w 202"/>
                      <a:gd name="T17" fmla="*/ 0 h 383"/>
                      <a:gd name="T18" fmla="*/ 0 w 202"/>
                      <a:gd name="T19" fmla="*/ 0 h 383"/>
                      <a:gd name="T20" fmla="*/ 0 w 202"/>
                      <a:gd name="T21" fmla="*/ 0 h 383"/>
                      <a:gd name="T22" fmla="*/ 0 w 202"/>
                      <a:gd name="T23" fmla="*/ 0 h 383"/>
                      <a:gd name="T24" fmla="*/ 0 w 202"/>
                      <a:gd name="T25" fmla="*/ 0 h 383"/>
                      <a:gd name="T26" fmla="*/ 0 w 202"/>
                      <a:gd name="T27" fmla="*/ 0 h 383"/>
                      <a:gd name="T28" fmla="*/ 0 w 202"/>
                      <a:gd name="T29" fmla="*/ 0 h 383"/>
                      <a:gd name="T30" fmla="*/ 0 w 202"/>
                      <a:gd name="T31" fmla="*/ 0 h 383"/>
                      <a:gd name="T32" fmla="*/ 0 w 202"/>
                      <a:gd name="T33" fmla="*/ 0 h 383"/>
                      <a:gd name="T34" fmla="*/ 0 w 202"/>
                      <a:gd name="T35" fmla="*/ 0 h 383"/>
                      <a:gd name="T36" fmla="*/ 0 w 202"/>
                      <a:gd name="T37" fmla="*/ 0 h 383"/>
                      <a:gd name="T38" fmla="*/ 0 w 202"/>
                      <a:gd name="T39" fmla="*/ 0 h 383"/>
                      <a:gd name="T40" fmla="*/ 0 w 202"/>
                      <a:gd name="T41" fmla="*/ 0 h 383"/>
                      <a:gd name="T42" fmla="*/ 0 w 202"/>
                      <a:gd name="T43" fmla="*/ 0 h 383"/>
                      <a:gd name="T44" fmla="*/ 0 w 202"/>
                      <a:gd name="T45" fmla="*/ 0 h 383"/>
                      <a:gd name="T46" fmla="*/ 0 w 202"/>
                      <a:gd name="T47" fmla="*/ 0 h 383"/>
                      <a:gd name="T48" fmla="*/ 0 w 202"/>
                      <a:gd name="T49" fmla="*/ 0 h 383"/>
                      <a:gd name="T50" fmla="*/ 0 w 202"/>
                      <a:gd name="T51" fmla="*/ 0 h 383"/>
                      <a:gd name="T52" fmla="*/ 0 w 202"/>
                      <a:gd name="T53" fmla="*/ 0 h 383"/>
                      <a:gd name="T54" fmla="*/ 0 w 202"/>
                      <a:gd name="T55" fmla="*/ 0 h 383"/>
                      <a:gd name="T56" fmla="*/ 0 w 202"/>
                      <a:gd name="T57" fmla="*/ 0 h 383"/>
                      <a:gd name="T58" fmla="*/ 0 w 202"/>
                      <a:gd name="T59" fmla="*/ 0 h 383"/>
                      <a:gd name="T60" fmla="*/ 0 w 202"/>
                      <a:gd name="T61" fmla="*/ 0 h 383"/>
                      <a:gd name="T62" fmla="*/ 0 w 202"/>
                      <a:gd name="T63" fmla="*/ 0 h 383"/>
                      <a:gd name="T64" fmla="*/ 0 w 202"/>
                      <a:gd name="T65" fmla="*/ 0 h 383"/>
                      <a:gd name="T66" fmla="*/ 0 w 202"/>
                      <a:gd name="T67" fmla="*/ 0 h 383"/>
                      <a:gd name="T68" fmla="*/ 0 w 202"/>
                      <a:gd name="T69" fmla="*/ 0 h 383"/>
                      <a:gd name="T70" fmla="*/ 0 w 202"/>
                      <a:gd name="T71" fmla="*/ 0 h 383"/>
                      <a:gd name="T72" fmla="*/ 0 w 202"/>
                      <a:gd name="T73" fmla="*/ 0 h 383"/>
                      <a:gd name="T74" fmla="*/ 0 w 202"/>
                      <a:gd name="T75" fmla="*/ 0 h 383"/>
                      <a:gd name="T76" fmla="*/ 0 w 202"/>
                      <a:gd name="T77" fmla="*/ 0 h 383"/>
                      <a:gd name="T78" fmla="*/ 0 w 202"/>
                      <a:gd name="T79" fmla="*/ 0 h 383"/>
                      <a:gd name="T80" fmla="*/ 0 w 202"/>
                      <a:gd name="T81" fmla="*/ 0 h 383"/>
                      <a:gd name="T82" fmla="*/ 0 w 202"/>
                      <a:gd name="T83" fmla="*/ 0 h 383"/>
                      <a:gd name="T84" fmla="*/ 0 w 202"/>
                      <a:gd name="T85" fmla="*/ 0 h 383"/>
                      <a:gd name="T86" fmla="*/ 0 w 202"/>
                      <a:gd name="T87" fmla="*/ 0 h 383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202"/>
                      <a:gd name="T133" fmla="*/ 0 h 383"/>
                      <a:gd name="T134" fmla="*/ 202 w 202"/>
                      <a:gd name="T135" fmla="*/ 383 h 383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202" h="383">
                        <a:moveTo>
                          <a:pt x="109" y="6"/>
                        </a:moveTo>
                        <a:lnTo>
                          <a:pt x="104" y="13"/>
                        </a:lnTo>
                        <a:lnTo>
                          <a:pt x="101" y="20"/>
                        </a:lnTo>
                        <a:lnTo>
                          <a:pt x="98" y="27"/>
                        </a:lnTo>
                        <a:lnTo>
                          <a:pt x="96" y="34"/>
                        </a:lnTo>
                        <a:lnTo>
                          <a:pt x="94" y="42"/>
                        </a:lnTo>
                        <a:lnTo>
                          <a:pt x="90" y="49"/>
                        </a:lnTo>
                        <a:lnTo>
                          <a:pt x="88" y="56"/>
                        </a:lnTo>
                        <a:lnTo>
                          <a:pt x="85" y="63"/>
                        </a:lnTo>
                        <a:lnTo>
                          <a:pt x="82" y="69"/>
                        </a:lnTo>
                        <a:lnTo>
                          <a:pt x="79" y="76"/>
                        </a:lnTo>
                        <a:lnTo>
                          <a:pt x="77" y="82"/>
                        </a:lnTo>
                        <a:lnTo>
                          <a:pt x="75" y="88"/>
                        </a:lnTo>
                        <a:lnTo>
                          <a:pt x="72" y="95"/>
                        </a:lnTo>
                        <a:lnTo>
                          <a:pt x="70" y="101"/>
                        </a:lnTo>
                        <a:lnTo>
                          <a:pt x="68" y="108"/>
                        </a:lnTo>
                        <a:lnTo>
                          <a:pt x="65" y="114"/>
                        </a:lnTo>
                        <a:lnTo>
                          <a:pt x="63" y="121"/>
                        </a:lnTo>
                        <a:lnTo>
                          <a:pt x="61" y="126"/>
                        </a:lnTo>
                        <a:lnTo>
                          <a:pt x="58" y="133"/>
                        </a:lnTo>
                        <a:lnTo>
                          <a:pt x="56" y="139"/>
                        </a:lnTo>
                        <a:lnTo>
                          <a:pt x="53" y="145"/>
                        </a:lnTo>
                        <a:lnTo>
                          <a:pt x="52" y="152"/>
                        </a:lnTo>
                        <a:lnTo>
                          <a:pt x="50" y="157"/>
                        </a:lnTo>
                        <a:lnTo>
                          <a:pt x="49" y="164"/>
                        </a:lnTo>
                        <a:lnTo>
                          <a:pt x="46" y="170"/>
                        </a:lnTo>
                        <a:lnTo>
                          <a:pt x="45" y="175"/>
                        </a:lnTo>
                        <a:lnTo>
                          <a:pt x="43" y="180"/>
                        </a:lnTo>
                        <a:lnTo>
                          <a:pt x="42" y="186"/>
                        </a:lnTo>
                        <a:lnTo>
                          <a:pt x="39" y="192"/>
                        </a:lnTo>
                        <a:lnTo>
                          <a:pt x="38" y="198"/>
                        </a:lnTo>
                        <a:lnTo>
                          <a:pt x="37" y="204"/>
                        </a:lnTo>
                        <a:lnTo>
                          <a:pt x="36" y="210"/>
                        </a:lnTo>
                        <a:lnTo>
                          <a:pt x="33" y="215"/>
                        </a:lnTo>
                        <a:lnTo>
                          <a:pt x="32" y="221"/>
                        </a:lnTo>
                        <a:lnTo>
                          <a:pt x="31" y="226"/>
                        </a:lnTo>
                        <a:lnTo>
                          <a:pt x="28" y="232"/>
                        </a:lnTo>
                        <a:lnTo>
                          <a:pt x="28" y="237"/>
                        </a:lnTo>
                        <a:lnTo>
                          <a:pt x="26" y="243"/>
                        </a:lnTo>
                        <a:lnTo>
                          <a:pt x="25" y="248"/>
                        </a:lnTo>
                        <a:lnTo>
                          <a:pt x="23" y="253"/>
                        </a:lnTo>
                        <a:lnTo>
                          <a:pt x="21" y="259"/>
                        </a:lnTo>
                        <a:lnTo>
                          <a:pt x="20" y="264"/>
                        </a:lnTo>
                        <a:lnTo>
                          <a:pt x="20" y="269"/>
                        </a:lnTo>
                        <a:lnTo>
                          <a:pt x="18" y="275"/>
                        </a:lnTo>
                        <a:lnTo>
                          <a:pt x="18" y="281"/>
                        </a:lnTo>
                        <a:lnTo>
                          <a:pt x="15" y="286"/>
                        </a:lnTo>
                        <a:lnTo>
                          <a:pt x="15" y="291"/>
                        </a:lnTo>
                        <a:lnTo>
                          <a:pt x="14" y="297"/>
                        </a:lnTo>
                        <a:lnTo>
                          <a:pt x="13" y="302"/>
                        </a:lnTo>
                        <a:lnTo>
                          <a:pt x="12" y="307"/>
                        </a:lnTo>
                        <a:lnTo>
                          <a:pt x="11" y="312"/>
                        </a:lnTo>
                        <a:lnTo>
                          <a:pt x="11" y="319"/>
                        </a:lnTo>
                        <a:lnTo>
                          <a:pt x="8" y="324"/>
                        </a:lnTo>
                        <a:lnTo>
                          <a:pt x="7" y="329"/>
                        </a:lnTo>
                        <a:lnTo>
                          <a:pt x="7" y="334"/>
                        </a:lnTo>
                        <a:lnTo>
                          <a:pt x="7" y="340"/>
                        </a:lnTo>
                        <a:lnTo>
                          <a:pt x="5" y="345"/>
                        </a:lnTo>
                        <a:lnTo>
                          <a:pt x="5" y="350"/>
                        </a:lnTo>
                        <a:lnTo>
                          <a:pt x="5" y="356"/>
                        </a:lnTo>
                        <a:lnTo>
                          <a:pt x="4" y="362"/>
                        </a:lnTo>
                        <a:lnTo>
                          <a:pt x="2" y="367"/>
                        </a:lnTo>
                        <a:lnTo>
                          <a:pt x="2" y="372"/>
                        </a:lnTo>
                        <a:lnTo>
                          <a:pt x="1" y="378"/>
                        </a:lnTo>
                        <a:lnTo>
                          <a:pt x="0" y="383"/>
                        </a:lnTo>
                        <a:lnTo>
                          <a:pt x="93" y="383"/>
                        </a:lnTo>
                        <a:lnTo>
                          <a:pt x="93" y="378"/>
                        </a:lnTo>
                        <a:lnTo>
                          <a:pt x="94" y="372"/>
                        </a:lnTo>
                        <a:lnTo>
                          <a:pt x="94" y="367"/>
                        </a:lnTo>
                        <a:lnTo>
                          <a:pt x="95" y="362"/>
                        </a:lnTo>
                        <a:lnTo>
                          <a:pt x="96" y="357"/>
                        </a:lnTo>
                        <a:lnTo>
                          <a:pt x="96" y="351"/>
                        </a:lnTo>
                        <a:lnTo>
                          <a:pt x="98" y="347"/>
                        </a:lnTo>
                        <a:lnTo>
                          <a:pt x="98" y="342"/>
                        </a:lnTo>
                        <a:lnTo>
                          <a:pt x="100" y="336"/>
                        </a:lnTo>
                        <a:lnTo>
                          <a:pt x="101" y="331"/>
                        </a:lnTo>
                        <a:lnTo>
                          <a:pt x="101" y="325"/>
                        </a:lnTo>
                        <a:lnTo>
                          <a:pt x="103" y="321"/>
                        </a:lnTo>
                        <a:lnTo>
                          <a:pt x="104" y="315"/>
                        </a:lnTo>
                        <a:lnTo>
                          <a:pt x="107" y="310"/>
                        </a:lnTo>
                        <a:lnTo>
                          <a:pt x="107" y="304"/>
                        </a:lnTo>
                        <a:lnTo>
                          <a:pt x="109" y="299"/>
                        </a:lnTo>
                        <a:lnTo>
                          <a:pt x="109" y="293"/>
                        </a:lnTo>
                        <a:lnTo>
                          <a:pt x="112" y="288"/>
                        </a:lnTo>
                        <a:lnTo>
                          <a:pt x="113" y="284"/>
                        </a:lnTo>
                        <a:lnTo>
                          <a:pt x="114" y="278"/>
                        </a:lnTo>
                        <a:lnTo>
                          <a:pt x="116" y="272"/>
                        </a:lnTo>
                        <a:lnTo>
                          <a:pt x="117" y="266"/>
                        </a:lnTo>
                        <a:lnTo>
                          <a:pt x="119" y="261"/>
                        </a:lnTo>
                        <a:lnTo>
                          <a:pt x="121" y="255"/>
                        </a:lnTo>
                        <a:lnTo>
                          <a:pt x="122" y="249"/>
                        </a:lnTo>
                        <a:lnTo>
                          <a:pt x="125" y="243"/>
                        </a:lnTo>
                        <a:lnTo>
                          <a:pt x="126" y="237"/>
                        </a:lnTo>
                        <a:lnTo>
                          <a:pt x="127" y="233"/>
                        </a:lnTo>
                        <a:lnTo>
                          <a:pt x="129" y="227"/>
                        </a:lnTo>
                        <a:lnTo>
                          <a:pt x="132" y="221"/>
                        </a:lnTo>
                        <a:lnTo>
                          <a:pt x="133" y="215"/>
                        </a:lnTo>
                        <a:lnTo>
                          <a:pt x="134" y="209"/>
                        </a:lnTo>
                        <a:lnTo>
                          <a:pt x="136" y="203"/>
                        </a:lnTo>
                        <a:lnTo>
                          <a:pt x="138" y="197"/>
                        </a:lnTo>
                        <a:lnTo>
                          <a:pt x="140" y="190"/>
                        </a:lnTo>
                        <a:lnTo>
                          <a:pt x="142" y="185"/>
                        </a:lnTo>
                        <a:lnTo>
                          <a:pt x="144" y="178"/>
                        </a:lnTo>
                        <a:lnTo>
                          <a:pt x="145" y="172"/>
                        </a:lnTo>
                        <a:lnTo>
                          <a:pt x="147" y="166"/>
                        </a:lnTo>
                        <a:lnTo>
                          <a:pt x="150" y="160"/>
                        </a:lnTo>
                        <a:lnTo>
                          <a:pt x="152" y="154"/>
                        </a:lnTo>
                        <a:lnTo>
                          <a:pt x="153" y="147"/>
                        </a:lnTo>
                        <a:lnTo>
                          <a:pt x="155" y="141"/>
                        </a:lnTo>
                        <a:lnTo>
                          <a:pt x="158" y="134"/>
                        </a:lnTo>
                        <a:lnTo>
                          <a:pt x="159" y="128"/>
                        </a:lnTo>
                        <a:lnTo>
                          <a:pt x="163" y="121"/>
                        </a:lnTo>
                        <a:lnTo>
                          <a:pt x="164" y="116"/>
                        </a:lnTo>
                        <a:lnTo>
                          <a:pt x="166" y="109"/>
                        </a:lnTo>
                        <a:lnTo>
                          <a:pt x="168" y="103"/>
                        </a:lnTo>
                        <a:lnTo>
                          <a:pt x="171" y="96"/>
                        </a:lnTo>
                        <a:lnTo>
                          <a:pt x="172" y="89"/>
                        </a:lnTo>
                        <a:lnTo>
                          <a:pt x="174" y="83"/>
                        </a:lnTo>
                        <a:lnTo>
                          <a:pt x="177" y="76"/>
                        </a:lnTo>
                        <a:lnTo>
                          <a:pt x="179" y="70"/>
                        </a:lnTo>
                        <a:lnTo>
                          <a:pt x="182" y="63"/>
                        </a:lnTo>
                        <a:lnTo>
                          <a:pt x="184" y="56"/>
                        </a:lnTo>
                        <a:lnTo>
                          <a:pt x="185" y="49"/>
                        </a:lnTo>
                        <a:lnTo>
                          <a:pt x="187" y="43"/>
                        </a:lnTo>
                        <a:lnTo>
                          <a:pt x="190" y="36"/>
                        </a:lnTo>
                        <a:lnTo>
                          <a:pt x="192" y="29"/>
                        </a:lnTo>
                        <a:lnTo>
                          <a:pt x="195" y="21"/>
                        </a:lnTo>
                        <a:lnTo>
                          <a:pt x="197" y="15"/>
                        </a:lnTo>
                        <a:lnTo>
                          <a:pt x="198" y="7"/>
                        </a:lnTo>
                        <a:lnTo>
                          <a:pt x="202" y="0"/>
                        </a:lnTo>
                        <a:lnTo>
                          <a:pt x="109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07" name="Freeform 231"/>
                  <p:cNvSpPr>
                    <a:spLocks/>
                  </p:cNvSpPr>
                  <p:nvPr/>
                </p:nvSpPr>
                <p:spPr bwMode="auto">
                  <a:xfrm>
                    <a:off x="5695" y="1837"/>
                    <a:ext cx="64" cy="124"/>
                  </a:xfrm>
                  <a:custGeom>
                    <a:avLst/>
                    <a:gdLst>
                      <a:gd name="T0" fmla="*/ 0 w 193"/>
                      <a:gd name="T1" fmla="*/ 0 h 372"/>
                      <a:gd name="T2" fmla="*/ 0 w 193"/>
                      <a:gd name="T3" fmla="*/ 0 h 372"/>
                      <a:gd name="T4" fmla="*/ 0 w 193"/>
                      <a:gd name="T5" fmla="*/ 0 h 372"/>
                      <a:gd name="T6" fmla="*/ 0 w 193"/>
                      <a:gd name="T7" fmla="*/ 0 h 372"/>
                      <a:gd name="T8" fmla="*/ 0 w 193"/>
                      <a:gd name="T9" fmla="*/ 0 h 372"/>
                      <a:gd name="T10" fmla="*/ 0 w 193"/>
                      <a:gd name="T11" fmla="*/ 0 h 372"/>
                      <a:gd name="T12" fmla="*/ 0 w 193"/>
                      <a:gd name="T13" fmla="*/ 0 h 372"/>
                      <a:gd name="T14" fmla="*/ 0 w 193"/>
                      <a:gd name="T15" fmla="*/ 0 h 372"/>
                      <a:gd name="T16" fmla="*/ 0 w 193"/>
                      <a:gd name="T17" fmla="*/ 0 h 372"/>
                      <a:gd name="T18" fmla="*/ 0 w 193"/>
                      <a:gd name="T19" fmla="*/ 0 h 372"/>
                      <a:gd name="T20" fmla="*/ 0 w 193"/>
                      <a:gd name="T21" fmla="*/ 0 h 372"/>
                      <a:gd name="T22" fmla="*/ 0 w 193"/>
                      <a:gd name="T23" fmla="*/ 0 h 372"/>
                      <a:gd name="T24" fmla="*/ 0 w 193"/>
                      <a:gd name="T25" fmla="*/ 0 h 372"/>
                      <a:gd name="T26" fmla="*/ 0 w 193"/>
                      <a:gd name="T27" fmla="*/ 0 h 372"/>
                      <a:gd name="T28" fmla="*/ 0 w 193"/>
                      <a:gd name="T29" fmla="*/ 0 h 372"/>
                      <a:gd name="T30" fmla="*/ 0 w 193"/>
                      <a:gd name="T31" fmla="*/ 0 h 372"/>
                      <a:gd name="T32" fmla="*/ 0 w 193"/>
                      <a:gd name="T33" fmla="*/ 0 h 372"/>
                      <a:gd name="T34" fmla="*/ 0 w 193"/>
                      <a:gd name="T35" fmla="*/ 0 h 372"/>
                      <a:gd name="T36" fmla="*/ 0 w 193"/>
                      <a:gd name="T37" fmla="*/ 0 h 372"/>
                      <a:gd name="T38" fmla="*/ 0 w 193"/>
                      <a:gd name="T39" fmla="*/ 0 h 372"/>
                      <a:gd name="T40" fmla="*/ 0 w 193"/>
                      <a:gd name="T41" fmla="*/ 0 h 372"/>
                      <a:gd name="T42" fmla="*/ 0 w 193"/>
                      <a:gd name="T43" fmla="*/ 0 h 372"/>
                      <a:gd name="T44" fmla="*/ 0 w 193"/>
                      <a:gd name="T45" fmla="*/ 0 h 372"/>
                      <a:gd name="T46" fmla="*/ 0 w 193"/>
                      <a:gd name="T47" fmla="*/ 0 h 372"/>
                      <a:gd name="T48" fmla="*/ 0 w 193"/>
                      <a:gd name="T49" fmla="*/ 0 h 372"/>
                      <a:gd name="T50" fmla="*/ 0 w 193"/>
                      <a:gd name="T51" fmla="*/ 0 h 372"/>
                      <a:gd name="T52" fmla="*/ 0 w 193"/>
                      <a:gd name="T53" fmla="*/ 0 h 372"/>
                      <a:gd name="T54" fmla="*/ 0 w 193"/>
                      <a:gd name="T55" fmla="*/ 0 h 372"/>
                      <a:gd name="T56" fmla="*/ 0 w 193"/>
                      <a:gd name="T57" fmla="*/ 0 h 372"/>
                      <a:gd name="T58" fmla="*/ 0 w 193"/>
                      <a:gd name="T59" fmla="*/ 0 h 372"/>
                      <a:gd name="T60" fmla="*/ 0 w 193"/>
                      <a:gd name="T61" fmla="*/ 0 h 372"/>
                      <a:gd name="T62" fmla="*/ 0 w 193"/>
                      <a:gd name="T63" fmla="*/ 0 h 372"/>
                      <a:gd name="T64" fmla="*/ 0 w 193"/>
                      <a:gd name="T65" fmla="*/ 0 h 372"/>
                      <a:gd name="T66" fmla="*/ 0 w 193"/>
                      <a:gd name="T67" fmla="*/ 0 h 372"/>
                      <a:gd name="T68" fmla="*/ 0 w 193"/>
                      <a:gd name="T69" fmla="*/ 0 h 372"/>
                      <a:gd name="T70" fmla="*/ 0 w 193"/>
                      <a:gd name="T71" fmla="*/ 0 h 372"/>
                      <a:gd name="T72" fmla="*/ 0 w 193"/>
                      <a:gd name="T73" fmla="*/ 0 h 372"/>
                      <a:gd name="T74" fmla="*/ 0 w 193"/>
                      <a:gd name="T75" fmla="*/ 0 h 372"/>
                      <a:gd name="T76" fmla="*/ 0 w 193"/>
                      <a:gd name="T77" fmla="*/ 0 h 372"/>
                      <a:gd name="T78" fmla="*/ 0 w 193"/>
                      <a:gd name="T79" fmla="*/ 0 h 372"/>
                      <a:gd name="T80" fmla="*/ 0 w 193"/>
                      <a:gd name="T81" fmla="*/ 0 h 372"/>
                      <a:gd name="T82" fmla="*/ 0 w 193"/>
                      <a:gd name="T83" fmla="*/ 0 h 372"/>
                      <a:gd name="T84" fmla="*/ 0 w 193"/>
                      <a:gd name="T85" fmla="*/ 0 h 372"/>
                      <a:gd name="T86" fmla="*/ 0 w 193"/>
                      <a:gd name="T87" fmla="*/ 0 h 37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93"/>
                      <a:gd name="T133" fmla="*/ 0 h 372"/>
                      <a:gd name="T134" fmla="*/ 193 w 193"/>
                      <a:gd name="T135" fmla="*/ 372 h 37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93" h="372">
                        <a:moveTo>
                          <a:pt x="74" y="0"/>
                        </a:moveTo>
                        <a:lnTo>
                          <a:pt x="0" y="49"/>
                        </a:lnTo>
                        <a:lnTo>
                          <a:pt x="3" y="54"/>
                        </a:lnTo>
                        <a:lnTo>
                          <a:pt x="5" y="60"/>
                        </a:lnTo>
                        <a:lnTo>
                          <a:pt x="9" y="66"/>
                        </a:lnTo>
                        <a:lnTo>
                          <a:pt x="11" y="72"/>
                        </a:lnTo>
                        <a:lnTo>
                          <a:pt x="15" y="76"/>
                        </a:lnTo>
                        <a:lnTo>
                          <a:pt x="17" y="82"/>
                        </a:lnTo>
                        <a:lnTo>
                          <a:pt x="21" y="88"/>
                        </a:lnTo>
                        <a:lnTo>
                          <a:pt x="23" y="94"/>
                        </a:lnTo>
                        <a:lnTo>
                          <a:pt x="25" y="99"/>
                        </a:lnTo>
                        <a:lnTo>
                          <a:pt x="28" y="104"/>
                        </a:lnTo>
                        <a:lnTo>
                          <a:pt x="30" y="110"/>
                        </a:lnTo>
                        <a:lnTo>
                          <a:pt x="34" y="114"/>
                        </a:lnTo>
                        <a:lnTo>
                          <a:pt x="36" y="120"/>
                        </a:lnTo>
                        <a:lnTo>
                          <a:pt x="38" y="126"/>
                        </a:lnTo>
                        <a:lnTo>
                          <a:pt x="41" y="131"/>
                        </a:lnTo>
                        <a:lnTo>
                          <a:pt x="43" y="137"/>
                        </a:lnTo>
                        <a:lnTo>
                          <a:pt x="45" y="142"/>
                        </a:lnTo>
                        <a:lnTo>
                          <a:pt x="48" y="148"/>
                        </a:lnTo>
                        <a:lnTo>
                          <a:pt x="50" y="152"/>
                        </a:lnTo>
                        <a:lnTo>
                          <a:pt x="53" y="157"/>
                        </a:lnTo>
                        <a:lnTo>
                          <a:pt x="54" y="162"/>
                        </a:lnTo>
                        <a:lnTo>
                          <a:pt x="56" y="168"/>
                        </a:lnTo>
                        <a:lnTo>
                          <a:pt x="59" y="173"/>
                        </a:lnTo>
                        <a:lnTo>
                          <a:pt x="61" y="178"/>
                        </a:lnTo>
                        <a:lnTo>
                          <a:pt x="63" y="183"/>
                        </a:lnTo>
                        <a:lnTo>
                          <a:pt x="64" y="188"/>
                        </a:lnTo>
                        <a:lnTo>
                          <a:pt x="66" y="194"/>
                        </a:lnTo>
                        <a:lnTo>
                          <a:pt x="68" y="199"/>
                        </a:lnTo>
                        <a:lnTo>
                          <a:pt x="70" y="203"/>
                        </a:lnTo>
                        <a:lnTo>
                          <a:pt x="72" y="209"/>
                        </a:lnTo>
                        <a:lnTo>
                          <a:pt x="74" y="214"/>
                        </a:lnTo>
                        <a:lnTo>
                          <a:pt x="76" y="220"/>
                        </a:lnTo>
                        <a:lnTo>
                          <a:pt x="78" y="225"/>
                        </a:lnTo>
                        <a:lnTo>
                          <a:pt x="79" y="230"/>
                        </a:lnTo>
                        <a:lnTo>
                          <a:pt x="80" y="234"/>
                        </a:lnTo>
                        <a:lnTo>
                          <a:pt x="81" y="239"/>
                        </a:lnTo>
                        <a:lnTo>
                          <a:pt x="83" y="244"/>
                        </a:lnTo>
                        <a:lnTo>
                          <a:pt x="85" y="248"/>
                        </a:lnTo>
                        <a:lnTo>
                          <a:pt x="86" y="253"/>
                        </a:lnTo>
                        <a:lnTo>
                          <a:pt x="87" y="259"/>
                        </a:lnTo>
                        <a:lnTo>
                          <a:pt x="89" y="264"/>
                        </a:lnTo>
                        <a:lnTo>
                          <a:pt x="89" y="269"/>
                        </a:lnTo>
                        <a:lnTo>
                          <a:pt x="92" y="273"/>
                        </a:lnTo>
                        <a:lnTo>
                          <a:pt x="92" y="278"/>
                        </a:lnTo>
                        <a:lnTo>
                          <a:pt x="93" y="283"/>
                        </a:lnTo>
                        <a:lnTo>
                          <a:pt x="94" y="288"/>
                        </a:lnTo>
                        <a:lnTo>
                          <a:pt x="95" y="292"/>
                        </a:lnTo>
                        <a:lnTo>
                          <a:pt x="97" y="297"/>
                        </a:lnTo>
                        <a:lnTo>
                          <a:pt x="97" y="302"/>
                        </a:lnTo>
                        <a:lnTo>
                          <a:pt x="98" y="307"/>
                        </a:lnTo>
                        <a:lnTo>
                          <a:pt x="99" y="311"/>
                        </a:lnTo>
                        <a:lnTo>
                          <a:pt x="99" y="316"/>
                        </a:lnTo>
                        <a:lnTo>
                          <a:pt x="100" y="320"/>
                        </a:lnTo>
                        <a:lnTo>
                          <a:pt x="101" y="324"/>
                        </a:lnTo>
                        <a:lnTo>
                          <a:pt x="101" y="329"/>
                        </a:lnTo>
                        <a:lnTo>
                          <a:pt x="102" y="335"/>
                        </a:lnTo>
                        <a:lnTo>
                          <a:pt x="102" y="339"/>
                        </a:lnTo>
                        <a:lnTo>
                          <a:pt x="104" y="343"/>
                        </a:lnTo>
                        <a:lnTo>
                          <a:pt x="104" y="348"/>
                        </a:lnTo>
                        <a:lnTo>
                          <a:pt x="104" y="353"/>
                        </a:lnTo>
                        <a:lnTo>
                          <a:pt x="105" y="358"/>
                        </a:lnTo>
                        <a:lnTo>
                          <a:pt x="105" y="362"/>
                        </a:lnTo>
                        <a:lnTo>
                          <a:pt x="106" y="367"/>
                        </a:lnTo>
                        <a:lnTo>
                          <a:pt x="106" y="372"/>
                        </a:lnTo>
                        <a:lnTo>
                          <a:pt x="193" y="366"/>
                        </a:lnTo>
                        <a:lnTo>
                          <a:pt x="191" y="360"/>
                        </a:lnTo>
                        <a:lnTo>
                          <a:pt x="191" y="355"/>
                        </a:lnTo>
                        <a:lnTo>
                          <a:pt x="190" y="349"/>
                        </a:lnTo>
                        <a:lnTo>
                          <a:pt x="190" y="345"/>
                        </a:lnTo>
                        <a:lnTo>
                          <a:pt x="190" y="340"/>
                        </a:lnTo>
                        <a:lnTo>
                          <a:pt x="189" y="334"/>
                        </a:lnTo>
                        <a:lnTo>
                          <a:pt x="188" y="329"/>
                        </a:lnTo>
                        <a:lnTo>
                          <a:pt x="188" y="323"/>
                        </a:lnTo>
                        <a:lnTo>
                          <a:pt x="188" y="317"/>
                        </a:lnTo>
                        <a:lnTo>
                          <a:pt x="186" y="313"/>
                        </a:lnTo>
                        <a:lnTo>
                          <a:pt x="186" y="307"/>
                        </a:lnTo>
                        <a:lnTo>
                          <a:pt x="186" y="302"/>
                        </a:lnTo>
                        <a:lnTo>
                          <a:pt x="183" y="297"/>
                        </a:lnTo>
                        <a:lnTo>
                          <a:pt x="182" y="291"/>
                        </a:lnTo>
                        <a:lnTo>
                          <a:pt x="182" y="286"/>
                        </a:lnTo>
                        <a:lnTo>
                          <a:pt x="182" y="282"/>
                        </a:lnTo>
                        <a:lnTo>
                          <a:pt x="180" y="276"/>
                        </a:lnTo>
                        <a:lnTo>
                          <a:pt x="180" y="269"/>
                        </a:lnTo>
                        <a:lnTo>
                          <a:pt x="177" y="264"/>
                        </a:lnTo>
                        <a:lnTo>
                          <a:pt x="177" y="259"/>
                        </a:lnTo>
                        <a:lnTo>
                          <a:pt x="175" y="253"/>
                        </a:lnTo>
                        <a:lnTo>
                          <a:pt x="174" y="247"/>
                        </a:lnTo>
                        <a:lnTo>
                          <a:pt x="172" y="241"/>
                        </a:lnTo>
                        <a:lnTo>
                          <a:pt x="171" y="235"/>
                        </a:lnTo>
                        <a:lnTo>
                          <a:pt x="170" y="231"/>
                        </a:lnTo>
                        <a:lnTo>
                          <a:pt x="168" y="225"/>
                        </a:lnTo>
                        <a:lnTo>
                          <a:pt x="167" y="219"/>
                        </a:lnTo>
                        <a:lnTo>
                          <a:pt x="165" y="214"/>
                        </a:lnTo>
                        <a:lnTo>
                          <a:pt x="163" y="208"/>
                        </a:lnTo>
                        <a:lnTo>
                          <a:pt x="162" y="203"/>
                        </a:lnTo>
                        <a:lnTo>
                          <a:pt x="159" y="197"/>
                        </a:lnTo>
                        <a:lnTo>
                          <a:pt x="158" y="192"/>
                        </a:lnTo>
                        <a:lnTo>
                          <a:pt x="156" y="186"/>
                        </a:lnTo>
                        <a:lnTo>
                          <a:pt x="155" y="180"/>
                        </a:lnTo>
                        <a:lnTo>
                          <a:pt x="152" y="175"/>
                        </a:lnTo>
                        <a:lnTo>
                          <a:pt x="150" y="169"/>
                        </a:lnTo>
                        <a:lnTo>
                          <a:pt x="148" y="163"/>
                        </a:lnTo>
                        <a:lnTo>
                          <a:pt x="146" y="157"/>
                        </a:lnTo>
                        <a:lnTo>
                          <a:pt x="144" y="152"/>
                        </a:lnTo>
                        <a:lnTo>
                          <a:pt x="142" y="145"/>
                        </a:lnTo>
                        <a:lnTo>
                          <a:pt x="139" y="139"/>
                        </a:lnTo>
                        <a:lnTo>
                          <a:pt x="137" y="135"/>
                        </a:lnTo>
                        <a:lnTo>
                          <a:pt x="134" y="127"/>
                        </a:lnTo>
                        <a:lnTo>
                          <a:pt x="132" y="121"/>
                        </a:lnTo>
                        <a:lnTo>
                          <a:pt x="130" y="116"/>
                        </a:lnTo>
                        <a:lnTo>
                          <a:pt x="127" y="110"/>
                        </a:lnTo>
                        <a:lnTo>
                          <a:pt x="125" y="104"/>
                        </a:lnTo>
                        <a:lnTo>
                          <a:pt x="123" y="99"/>
                        </a:lnTo>
                        <a:lnTo>
                          <a:pt x="119" y="92"/>
                        </a:lnTo>
                        <a:lnTo>
                          <a:pt x="117" y="86"/>
                        </a:lnTo>
                        <a:lnTo>
                          <a:pt x="114" y="80"/>
                        </a:lnTo>
                        <a:lnTo>
                          <a:pt x="111" y="74"/>
                        </a:lnTo>
                        <a:lnTo>
                          <a:pt x="108" y="68"/>
                        </a:lnTo>
                        <a:lnTo>
                          <a:pt x="105" y="62"/>
                        </a:lnTo>
                        <a:lnTo>
                          <a:pt x="102" y="56"/>
                        </a:lnTo>
                        <a:lnTo>
                          <a:pt x="99" y="50"/>
                        </a:lnTo>
                        <a:lnTo>
                          <a:pt x="97" y="43"/>
                        </a:lnTo>
                        <a:lnTo>
                          <a:pt x="93" y="37"/>
                        </a:lnTo>
                        <a:lnTo>
                          <a:pt x="89" y="31"/>
                        </a:lnTo>
                        <a:lnTo>
                          <a:pt x="86" y="25"/>
                        </a:lnTo>
                        <a:lnTo>
                          <a:pt x="83" y="18"/>
                        </a:lnTo>
                        <a:lnTo>
                          <a:pt x="80" y="12"/>
                        </a:lnTo>
                        <a:lnTo>
                          <a:pt x="76" y="5"/>
                        </a:lnTo>
                        <a:lnTo>
                          <a:pt x="7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08" name="Freeform 232"/>
                  <p:cNvSpPr>
                    <a:spLocks/>
                  </p:cNvSpPr>
                  <p:nvPr/>
                </p:nvSpPr>
                <p:spPr bwMode="auto">
                  <a:xfrm>
                    <a:off x="5361" y="1875"/>
                    <a:ext cx="25" cy="26"/>
                  </a:xfrm>
                  <a:custGeom>
                    <a:avLst/>
                    <a:gdLst>
                      <a:gd name="T0" fmla="*/ 0 w 77"/>
                      <a:gd name="T1" fmla="*/ 0 h 79"/>
                      <a:gd name="T2" fmla="*/ 0 w 77"/>
                      <a:gd name="T3" fmla="*/ 0 h 79"/>
                      <a:gd name="T4" fmla="*/ 0 w 77"/>
                      <a:gd name="T5" fmla="*/ 0 h 79"/>
                      <a:gd name="T6" fmla="*/ 0 w 77"/>
                      <a:gd name="T7" fmla="*/ 0 h 79"/>
                      <a:gd name="T8" fmla="*/ 0 w 77"/>
                      <a:gd name="T9" fmla="*/ 0 h 79"/>
                      <a:gd name="T10" fmla="*/ 0 w 77"/>
                      <a:gd name="T11" fmla="*/ 0 h 79"/>
                      <a:gd name="T12" fmla="*/ 0 w 77"/>
                      <a:gd name="T13" fmla="*/ 0 h 79"/>
                      <a:gd name="T14" fmla="*/ 0 w 77"/>
                      <a:gd name="T15" fmla="*/ 0 h 79"/>
                      <a:gd name="T16" fmla="*/ 0 w 77"/>
                      <a:gd name="T17" fmla="*/ 0 h 79"/>
                      <a:gd name="T18" fmla="*/ 0 w 77"/>
                      <a:gd name="T19" fmla="*/ 0 h 79"/>
                      <a:gd name="T20" fmla="*/ 0 w 77"/>
                      <a:gd name="T21" fmla="*/ 0 h 79"/>
                      <a:gd name="T22" fmla="*/ 0 w 77"/>
                      <a:gd name="T23" fmla="*/ 0 h 79"/>
                      <a:gd name="T24" fmla="*/ 0 w 77"/>
                      <a:gd name="T25" fmla="*/ 0 h 79"/>
                      <a:gd name="T26" fmla="*/ 0 w 77"/>
                      <a:gd name="T27" fmla="*/ 0 h 79"/>
                      <a:gd name="T28" fmla="*/ 0 w 77"/>
                      <a:gd name="T29" fmla="*/ 0 h 79"/>
                      <a:gd name="T30" fmla="*/ 0 w 77"/>
                      <a:gd name="T31" fmla="*/ 0 h 79"/>
                      <a:gd name="T32" fmla="*/ 0 w 77"/>
                      <a:gd name="T33" fmla="*/ 0 h 79"/>
                      <a:gd name="T34" fmla="*/ 0 w 77"/>
                      <a:gd name="T35" fmla="*/ 0 h 79"/>
                      <a:gd name="T36" fmla="*/ 0 w 77"/>
                      <a:gd name="T37" fmla="*/ 0 h 79"/>
                      <a:gd name="T38" fmla="*/ 0 w 77"/>
                      <a:gd name="T39" fmla="*/ 0 h 79"/>
                      <a:gd name="T40" fmla="*/ 0 w 77"/>
                      <a:gd name="T41" fmla="*/ 0 h 79"/>
                      <a:gd name="T42" fmla="*/ 0 w 77"/>
                      <a:gd name="T43" fmla="*/ 0 h 79"/>
                      <a:gd name="T44" fmla="*/ 0 w 77"/>
                      <a:gd name="T45" fmla="*/ 0 h 79"/>
                      <a:gd name="T46" fmla="*/ 0 w 77"/>
                      <a:gd name="T47" fmla="*/ 0 h 79"/>
                      <a:gd name="T48" fmla="*/ 0 w 77"/>
                      <a:gd name="T49" fmla="*/ 0 h 79"/>
                      <a:gd name="T50" fmla="*/ 0 w 77"/>
                      <a:gd name="T51" fmla="*/ 0 h 79"/>
                      <a:gd name="T52" fmla="*/ 0 w 77"/>
                      <a:gd name="T53" fmla="*/ 0 h 79"/>
                      <a:gd name="T54" fmla="*/ 0 w 77"/>
                      <a:gd name="T55" fmla="*/ 0 h 79"/>
                      <a:gd name="T56" fmla="*/ 0 w 77"/>
                      <a:gd name="T57" fmla="*/ 0 h 79"/>
                      <a:gd name="T58" fmla="*/ 0 w 77"/>
                      <a:gd name="T59" fmla="*/ 0 h 79"/>
                      <a:gd name="T60" fmla="*/ 0 w 77"/>
                      <a:gd name="T61" fmla="*/ 0 h 79"/>
                      <a:gd name="T62" fmla="*/ 0 w 77"/>
                      <a:gd name="T63" fmla="*/ 0 h 79"/>
                      <a:gd name="T64" fmla="*/ 0 w 77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9"/>
                      <a:gd name="T101" fmla="*/ 77 w 77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9">
                        <a:moveTo>
                          <a:pt x="38" y="79"/>
                        </a:moveTo>
                        <a:lnTo>
                          <a:pt x="41" y="78"/>
                        </a:lnTo>
                        <a:lnTo>
                          <a:pt x="45" y="78"/>
                        </a:lnTo>
                        <a:lnTo>
                          <a:pt x="49" y="76"/>
                        </a:lnTo>
                        <a:lnTo>
                          <a:pt x="53" y="75"/>
                        </a:lnTo>
                        <a:lnTo>
                          <a:pt x="57" y="73"/>
                        </a:lnTo>
                        <a:lnTo>
                          <a:pt x="59" y="72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3"/>
                        </a:lnTo>
                        <a:lnTo>
                          <a:pt x="70" y="61"/>
                        </a:lnTo>
                        <a:lnTo>
                          <a:pt x="72" y="57"/>
                        </a:lnTo>
                        <a:lnTo>
                          <a:pt x="74" y="55"/>
                        </a:lnTo>
                        <a:lnTo>
                          <a:pt x="74" y="51"/>
                        </a:lnTo>
                        <a:lnTo>
                          <a:pt x="77" y="47"/>
                        </a:lnTo>
                        <a:lnTo>
                          <a:pt x="77" y="43"/>
                        </a:lnTo>
                        <a:lnTo>
                          <a:pt x="77" y="40"/>
                        </a:lnTo>
                        <a:lnTo>
                          <a:pt x="77" y="36"/>
                        </a:lnTo>
                        <a:lnTo>
                          <a:pt x="77" y="31"/>
                        </a:lnTo>
                        <a:lnTo>
                          <a:pt x="74" y="28"/>
                        </a:lnTo>
                        <a:lnTo>
                          <a:pt x="74" y="24"/>
                        </a:lnTo>
                        <a:lnTo>
                          <a:pt x="72" y="21"/>
                        </a:lnTo>
                        <a:lnTo>
                          <a:pt x="70" y="18"/>
                        </a:lnTo>
                        <a:lnTo>
                          <a:pt x="67" y="15"/>
                        </a:lnTo>
                        <a:lnTo>
                          <a:pt x="65" y="12"/>
                        </a:lnTo>
                        <a:lnTo>
                          <a:pt x="63" y="10"/>
                        </a:lnTo>
                        <a:lnTo>
                          <a:pt x="59" y="7"/>
                        </a:lnTo>
                        <a:lnTo>
                          <a:pt x="57" y="5"/>
                        </a:lnTo>
                        <a:lnTo>
                          <a:pt x="53" y="3"/>
                        </a:lnTo>
                        <a:lnTo>
                          <a:pt x="49" y="3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3"/>
                        </a:lnTo>
                        <a:lnTo>
                          <a:pt x="22" y="3"/>
                        </a:lnTo>
                        <a:lnTo>
                          <a:pt x="19" y="5"/>
                        </a:lnTo>
                        <a:lnTo>
                          <a:pt x="16" y="7"/>
                        </a:lnTo>
                        <a:lnTo>
                          <a:pt x="14" y="10"/>
                        </a:lnTo>
                        <a:lnTo>
                          <a:pt x="11" y="12"/>
                        </a:lnTo>
                        <a:lnTo>
                          <a:pt x="8" y="15"/>
                        </a:lnTo>
                        <a:lnTo>
                          <a:pt x="6" y="18"/>
                        </a:lnTo>
                        <a:lnTo>
                          <a:pt x="3" y="21"/>
                        </a:lnTo>
                        <a:lnTo>
                          <a:pt x="3" y="24"/>
                        </a:lnTo>
                        <a:lnTo>
                          <a:pt x="1" y="28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40"/>
                        </a:lnTo>
                        <a:lnTo>
                          <a:pt x="0" y="43"/>
                        </a:lnTo>
                        <a:lnTo>
                          <a:pt x="1" y="47"/>
                        </a:lnTo>
                        <a:lnTo>
                          <a:pt x="1" y="51"/>
                        </a:lnTo>
                        <a:lnTo>
                          <a:pt x="3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8" y="63"/>
                        </a:lnTo>
                        <a:lnTo>
                          <a:pt x="11" y="67"/>
                        </a:lnTo>
                        <a:lnTo>
                          <a:pt x="14" y="69"/>
                        </a:lnTo>
                        <a:lnTo>
                          <a:pt x="16" y="72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8"/>
                        </a:lnTo>
                        <a:lnTo>
                          <a:pt x="34" y="78"/>
                        </a:lnTo>
                        <a:lnTo>
                          <a:pt x="38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09" name="Freeform 233"/>
                  <p:cNvSpPr>
                    <a:spLocks/>
                  </p:cNvSpPr>
                  <p:nvPr/>
                </p:nvSpPr>
                <p:spPr bwMode="auto">
                  <a:xfrm>
                    <a:off x="5412" y="1877"/>
                    <a:ext cx="26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3" y="76"/>
                        </a:lnTo>
                        <a:lnTo>
                          <a:pt x="46" y="76"/>
                        </a:lnTo>
                        <a:lnTo>
                          <a:pt x="50" y="75"/>
                        </a:lnTo>
                        <a:lnTo>
                          <a:pt x="53" y="74"/>
                        </a:lnTo>
                        <a:lnTo>
                          <a:pt x="56" y="71"/>
                        </a:lnTo>
                        <a:lnTo>
                          <a:pt x="59" y="70"/>
                        </a:lnTo>
                        <a:lnTo>
                          <a:pt x="63" y="68"/>
                        </a:lnTo>
                        <a:lnTo>
                          <a:pt x="67" y="65"/>
                        </a:lnTo>
                        <a:lnTo>
                          <a:pt x="69" y="62"/>
                        </a:lnTo>
                        <a:lnTo>
                          <a:pt x="71" y="59"/>
                        </a:lnTo>
                        <a:lnTo>
                          <a:pt x="72" y="56"/>
                        </a:lnTo>
                        <a:lnTo>
                          <a:pt x="74" y="54"/>
                        </a:lnTo>
                        <a:lnTo>
                          <a:pt x="75" y="49"/>
                        </a:lnTo>
                        <a:lnTo>
                          <a:pt x="76" y="46"/>
                        </a:lnTo>
                        <a:lnTo>
                          <a:pt x="77" y="42"/>
                        </a:lnTo>
                        <a:lnTo>
                          <a:pt x="77" y="38"/>
                        </a:lnTo>
                        <a:lnTo>
                          <a:pt x="77" y="33"/>
                        </a:lnTo>
                        <a:lnTo>
                          <a:pt x="76" y="31"/>
                        </a:lnTo>
                        <a:lnTo>
                          <a:pt x="75" y="26"/>
                        </a:lnTo>
                        <a:lnTo>
                          <a:pt x="74" y="23"/>
                        </a:lnTo>
                        <a:lnTo>
                          <a:pt x="72" y="19"/>
                        </a:lnTo>
                        <a:lnTo>
                          <a:pt x="71" y="16"/>
                        </a:lnTo>
                        <a:lnTo>
                          <a:pt x="69" y="13"/>
                        </a:lnTo>
                        <a:lnTo>
                          <a:pt x="67" y="11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3" y="2"/>
                        </a:lnTo>
                        <a:lnTo>
                          <a:pt x="20" y="5"/>
                        </a:lnTo>
                        <a:lnTo>
                          <a:pt x="17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6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31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49"/>
                        </a:lnTo>
                        <a:lnTo>
                          <a:pt x="2" y="54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5"/>
                        </a:lnTo>
                        <a:lnTo>
                          <a:pt x="13" y="68"/>
                        </a:lnTo>
                        <a:lnTo>
                          <a:pt x="17" y="70"/>
                        </a:lnTo>
                        <a:lnTo>
                          <a:pt x="20" y="71"/>
                        </a:lnTo>
                        <a:lnTo>
                          <a:pt x="23" y="74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0" name="Freeform 234"/>
                  <p:cNvSpPr>
                    <a:spLocks/>
                  </p:cNvSpPr>
                  <p:nvPr/>
                </p:nvSpPr>
                <p:spPr bwMode="auto">
                  <a:xfrm>
                    <a:off x="5461" y="187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41" y="77"/>
                        </a:moveTo>
                        <a:lnTo>
                          <a:pt x="43" y="76"/>
                        </a:lnTo>
                        <a:lnTo>
                          <a:pt x="48" y="76"/>
                        </a:lnTo>
                        <a:lnTo>
                          <a:pt x="51" y="75"/>
                        </a:lnTo>
                        <a:lnTo>
                          <a:pt x="55" y="73"/>
                        </a:lnTo>
                        <a:lnTo>
                          <a:pt x="57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1" y="59"/>
                        </a:lnTo>
                        <a:lnTo>
                          <a:pt x="74" y="56"/>
                        </a:lnTo>
                        <a:lnTo>
                          <a:pt x="75" y="53"/>
                        </a:lnTo>
                        <a:lnTo>
                          <a:pt x="76" y="48"/>
                        </a:lnTo>
                        <a:lnTo>
                          <a:pt x="77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7" y="31"/>
                        </a:lnTo>
                        <a:lnTo>
                          <a:pt x="76" y="26"/>
                        </a:lnTo>
                        <a:lnTo>
                          <a:pt x="75" y="22"/>
                        </a:lnTo>
                        <a:lnTo>
                          <a:pt x="74" y="19"/>
                        </a:lnTo>
                        <a:lnTo>
                          <a:pt x="71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4"/>
                        </a:lnTo>
                        <a:lnTo>
                          <a:pt x="57" y="3"/>
                        </a:lnTo>
                        <a:lnTo>
                          <a:pt x="55" y="2"/>
                        </a:lnTo>
                        <a:lnTo>
                          <a:pt x="51" y="0"/>
                        </a:lnTo>
                        <a:lnTo>
                          <a:pt x="48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0"/>
                        </a:lnTo>
                        <a:lnTo>
                          <a:pt x="25" y="2"/>
                        </a:lnTo>
                        <a:lnTo>
                          <a:pt x="20" y="3"/>
                        </a:lnTo>
                        <a:lnTo>
                          <a:pt x="18" y="4"/>
                        </a:lnTo>
                        <a:lnTo>
                          <a:pt x="16" y="7"/>
                        </a:lnTo>
                        <a:lnTo>
                          <a:pt x="13" y="10"/>
                        </a:lnTo>
                        <a:lnTo>
                          <a:pt x="10" y="13"/>
                        </a:lnTo>
                        <a:lnTo>
                          <a:pt x="7" y="15"/>
                        </a:lnTo>
                        <a:lnTo>
                          <a:pt x="5" y="19"/>
                        </a:lnTo>
                        <a:lnTo>
                          <a:pt x="4" y="22"/>
                        </a:lnTo>
                        <a:lnTo>
                          <a:pt x="3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3" y="48"/>
                        </a:lnTo>
                        <a:lnTo>
                          <a:pt x="4" y="53"/>
                        </a:lnTo>
                        <a:lnTo>
                          <a:pt x="5" y="56"/>
                        </a:lnTo>
                        <a:lnTo>
                          <a:pt x="7" y="59"/>
                        </a:lnTo>
                        <a:lnTo>
                          <a:pt x="10" y="61"/>
                        </a:lnTo>
                        <a:lnTo>
                          <a:pt x="13" y="65"/>
                        </a:lnTo>
                        <a:lnTo>
                          <a:pt x="16" y="67"/>
                        </a:lnTo>
                        <a:lnTo>
                          <a:pt x="18" y="70"/>
                        </a:lnTo>
                        <a:lnTo>
                          <a:pt x="20" y="71"/>
                        </a:lnTo>
                        <a:lnTo>
                          <a:pt x="25" y="73"/>
                        </a:lnTo>
                        <a:lnTo>
                          <a:pt x="27" y="75"/>
                        </a:lnTo>
                        <a:lnTo>
                          <a:pt x="31" y="76"/>
                        </a:lnTo>
                        <a:lnTo>
                          <a:pt x="36" y="76"/>
                        </a:lnTo>
                        <a:lnTo>
                          <a:pt x="41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1" name="Freeform 235"/>
                  <p:cNvSpPr>
                    <a:spLocks/>
                  </p:cNvSpPr>
                  <p:nvPr/>
                </p:nvSpPr>
                <p:spPr bwMode="auto">
                  <a:xfrm>
                    <a:off x="5511" y="1877"/>
                    <a:ext cx="26" cy="26"/>
                  </a:xfrm>
                  <a:custGeom>
                    <a:avLst/>
                    <a:gdLst>
                      <a:gd name="T0" fmla="*/ 0 w 76"/>
                      <a:gd name="T1" fmla="*/ 0 h 78"/>
                      <a:gd name="T2" fmla="*/ 0 w 76"/>
                      <a:gd name="T3" fmla="*/ 0 h 78"/>
                      <a:gd name="T4" fmla="*/ 0 w 76"/>
                      <a:gd name="T5" fmla="*/ 0 h 78"/>
                      <a:gd name="T6" fmla="*/ 0 w 76"/>
                      <a:gd name="T7" fmla="*/ 0 h 78"/>
                      <a:gd name="T8" fmla="*/ 0 w 76"/>
                      <a:gd name="T9" fmla="*/ 0 h 78"/>
                      <a:gd name="T10" fmla="*/ 0 w 76"/>
                      <a:gd name="T11" fmla="*/ 0 h 78"/>
                      <a:gd name="T12" fmla="*/ 0 w 76"/>
                      <a:gd name="T13" fmla="*/ 0 h 78"/>
                      <a:gd name="T14" fmla="*/ 0 w 76"/>
                      <a:gd name="T15" fmla="*/ 0 h 78"/>
                      <a:gd name="T16" fmla="*/ 0 w 76"/>
                      <a:gd name="T17" fmla="*/ 0 h 78"/>
                      <a:gd name="T18" fmla="*/ 0 w 76"/>
                      <a:gd name="T19" fmla="*/ 0 h 78"/>
                      <a:gd name="T20" fmla="*/ 0 w 76"/>
                      <a:gd name="T21" fmla="*/ 0 h 78"/>
                      <a:gd name="T22" fmla="*/ 0 w 76"/>
                      <a:gd name="T23" fmla="*/ 0 h 78"/>
                      <a:gd name="T24" fmla="*/ 0 w 76"/>
                      <a:gd name="T25" fmla="*/ 0 h 78"/>
                      <a:gd name="T26" fmla="*/ 0 w 76"/>
                      <a:gd name="T27" fmla="*/ 0 h 78"/>
                      <a:gd name="T28" fmla="*/ 0 w 76"/>
                      <a:gd name="T29" fmla="*/ 0 h 78"/>
                      <a:gd name="T30" fmla="*/ 0 w 76"/>
                      <a:gd name="T31" fmla="*/ 0 h 78"/>
                      <a:gd name="T32" fmla="*/ 0 w 76"/>
                      <a:gd name="T33" fmla="*/ 0 h 78"/>
                      <a:gd name="T34" fmla="*/ 0 w 76"/>
                      <a:gd name="T35" fmla="*/ 0 h 78"/>
                      <a:gd name="T36" fmla="*/ 0 w 76"/>
                      <a:gd name="T37" fmla="*/ 0 h 78"/>
                      <a:gd name="T38" fmla="*/ 0 w 76"/>
                      <a:gd name="T39" fmla="*/ 0 h 78"/>
                      <a:gd name="T40" fmla="*/ 0 w 76"/>
                      <a:gd name="T41" fmla="*/ 0 h 78"/>
                      <a:gd name="T42" fmla="*/ 0 w 76"/>
                      <a:gd name="T43" fmla="*/ 0 h 78"/>
                      <a:gd name="T44" fmla="*/ 0 w 76"/>
                      <a:gd name="T45" fmla="*/ 0 h 78"/>
                      <a:gd name="T46" fmla="*/ 0 w 76"/>
                      <a:gd name="T47" fmla="*/ 0 h 78"/>
                      <a:gd name="T48" fmla="*/ 0 w 76"/>
                      <a:gd name="T49" fmla="*/ 0 h 78"/>
                      <a:gd name="T50" fmla="*/ 0 w 76"/>
                      <a:gd name="T51" fmla="*/ 0 h 78"/>
                      <a:gd name="T52" fmla="*/ 0 w 76"/>
                      <a:gd name="T53" fmla="*/ 0 h 78"/>
                      <a:gd name="T54" fmla="*/ 0 w 76"/>
                      <a:gd name="T55" fmla="*/ 0 h 78"/>
                      <a:gd name="T56" fmla="*/ 0 w 76"/>
                      <a:gd name="T57" fmla="*/ 0 h 78"/>
                      <a:gd name="T58" fmla="*/ 0 w 76"/>
                      <a:gd name="T59" fmla="*/ 0 h 78"/>
                      <a:gd name="T60" fmla="*/ 0 w 76"/>
                      <a:gd name="T61" fmla="*/ 0 h 78"/>
                      <a:gd name="T62" fmla="*/ 0 w 76"/>
                      <a:gd name="T63" fmla="*/ 0 h 78"/>
                      <a:gd name="T64" fmla="*/ 0 w 76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6"/>
                      <a:gd name="T100" fmla="*/ 0 h 78"/>
                      <a:gd name="T101" fmla="*/ 76 w 76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6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7"/>
                        </a:lnTo>
                        <a:lnTo>
                          <a:pt x="50" y="76"/>
                        </a:lnTo>
                        <a:lnTo>
                          <a:pt x="53" y="75"/>
                        </a:lnTo>
                        <a:lnTo>
                          <a:pt x="55" y="73"/>
                        </a:lnTo>
                        <a:lnTo>
                          <a:pt x="59" y="71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4"/>
                        </a:lnTo>
                        <a:lnTo>
                          <a:pt x="70" y="61"/>
                        </a:lnTo>
                        <a:lnTo>
                          <a:pt x="71" y="57"/>
                        </a:lnTo>
                        <a:lnTo>
                          <a:pt x="73" y="55"/>
                        </a:lnTo>
                        <a:lnTo>
                          <a:pt x="74" y="51"/>
                        </a:lnTo>
                        <a:lnTo>
                          <a:pt x="76" y="46"/>
                        </a:lnTo>
                        <a:lnTo>
                          <a:pt x="76" y="43"/>
                        </a:lnTo>
                        <a:lnTo>
                          <a:pt x="76" y="39"/>
                        </a:lnTo>
                        <a:lnTo>
                          <a:pt x="76" y="36"/>
                        </a:lnTo>
                        <a:lnTo>
                          <a:pt x="76" y="31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7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7"/>
                        </a:lnTo>
                        <a:lnTo>
                          <a:pt x="55" y="5"/>
                        </a:lnTo>
                        <a:lnTo>
                          <a:pt x="53" y="2"/>
                        </a:lnTo>
                        <a:lnTo>
                          <a:pt x="50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2"/>
                        </a:lnTo>
                        <a:lnTo>
                          <a:pt x="22" y="2"/>
                        </a:lnTo>
                        <a:lnTo>
                          <a:pt x="19" y="5"/>
                        </a:lnTo>
                        <a:lnTo>
                          <a:pt x="15" y="7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6" y="17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0" y="46"/>
                        </a:lnTo>
                        <a:lnTo>
                          <a:pt x="1" y="51"/>
                        </a:lnTo>
                        <a:lnTo>
                          <a:pt x="2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7" y="64"/>
                        </a:lnTo>
                        <a:lnTo>
                          <a:pt x="10" y="67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7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2" name="Freeform 236"/>
                  <p:cNvSpPr>
                    <a:spLocks/>
                  </p:cNvSpPr>
                  <p:nvPr/>
                </p:nvSpPr>
                <p:spPr bwMode="auto">
                  <a:xfrm>
                    <a:off x="5560" y="1876"/>
                    <a:ext cx="26" cy="26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9" y="77"/>
                        </a:moveTo>
                        <a:lnTo>
                          <a:pt x="42" y="76"/>
                        </a:lnTo>
                        <a:lnTo>
                          <a:pt x="46" y="76"/>
                        </a:lnTo>
                        <a:lnTo>
                          <a:pt x="49" y="75"/>
                        </a:lnTo>
                        <a:lnTo>
                          <a:pt x="53" y="73"/>
                        </a:lnTo>
                        <a:lnTo>
                          <a:pt x="55" y="71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6" y="65"/>
                        </a:lnTo>
                        <a:lnTo>
                          <a:pt x="67" y="61"/>
                        </a:lnTo>
                        <a:lnTo>
                          <a:pt x="70" y="59"/>
                        </a:lnTo>
                        <a:lnTo>
                          <a:pt x="72" y="56"/>
                        </a:lnTo>
                        <a:lnTo>
                          <a:pt x="73" y="53"/>
                        </a:lnTo>
                        <a:lnTo>
                          <a:pt x="74" y="48"/>
                        </a:lnTo>
                        <a:lnTo>
                          <a:pt x="77" y="45"/>
                        </a:lnTo>
                        <a:lnTo>
                          <a:pt x="77" y="41"/>
                        </a:lnTo>
                        <a:lnTo>
                          <a:pt x="77" y="38"/>
                        </a:lnTo>
                        <a:lnTo>
                          <a:pt x="77" y="34"/>
                        </a:lnTo>
                        <a:lnTo>
                          <a:pt x="77" y="31"/>
                        </a:lnTo>
                        <a:lnTo>
                          <a:pt x="74" y="26"/>
                        </a:lnTo>
                        <a:lnTo>
                          <a:pt x="73" y="22"/>
                        </a:lnTo>
                        <a:lnTo>
                          <a:pt x="72" y="19"/>
                        </a:lnTo>
                        <a:lnTo>
                          <a:pt x="70" y="15"/>
                        </a:lnTo>
                        <a:lnTo>
                          <a:pt x="67" y="13"/>
                        </a:lnTo>
                        <a:lnTo>
                          <a:pt x="66" y="10"/>
                        </a:lnTo>
                        <a:lnTo>
                          <a:pt x="63" y="7"/>
                        </a:lnTo>
                        <a:lnTo>
                          <a:pt x="59" y="4"/>
                        </a:lnTo>
                        <a:lnTo>
                          <a:pt x="55" y="3"/>
                        </a:lnTo>
                        <a:lnTo>
                          <a:pt x="53" y="2"/>
                        </a:lnTo>
                        <a:lnTo>
                          <a:pt x="49" y="0"/>
                        </a:lnTo>
                        <a:lnTo>
                          <a:pt x="46" y="0"/>
                        </a:lnTo>
                        <a:lnTo>
                          <a:pt x="42" y="0"/>
                        </a:lnTo>
                        <a:lnTo>
                          <a:pt x="39" y="0"/>
                        </a:lnTo>
                        <a:lnTo>
                          <a:pt x="35" y="0"/>
                        </a:lnTo>
                        <a:lnTo>
                          <a:pt x="30" y="0"/>
                        </a:lnTo>
                        <a:lnTo>
                          <a:pt x="27" y="0"/>
                        </a:lnTo>
                        <a:lnTo>
                          <a:pt x="23" y="2"/>
                        </a:lnTo>
                        <a:lnTo>
                          <a:pt x="20" y="3"/>
                        </a:lnTo>
                        <a:lnTo>
                          <a:pt x="16" y="4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8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3" y="22"/>
                        </a:lnTo>
                        <a:lnTo>
                          <a:pt x="1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1" y="48"/>
                        </a:lnTo>
                        <a:lnTo>
                          <a:pt x="3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8" y="61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1"/>
                        </a:lnTo>
                        <a:lnTo>
                          <a:pt x="23" y="73"/>
                        </a:lnTo>
                        <a:lnTo>
                          <a:pt x="27" y="75"/>
                        </a:lnTo>
                        <a:lnTo>
                          <a:pt x="30" y="76"/>
                        </a:lnTo>
                        <a:lnTo>
                          <a:pt x="35" y="76"/>
                        </a:lnTo>
                        <a:lnTo>
                          <a:pt x="39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3" name="Freeform 237"/>
                  <p:cNvSpPr>
                    <a:spLocks/>
                  </p:cNvSpPr>
                  <p:nvPr/>
                </p:nvSpPr>
                <p:spPr bwMode="auto">
                  <a:xfrm>
                    <a:off x="5612" y="1877"/>
                    <a:ext cx="26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w 78"/>
                      <a:gd name="T25" fmla="*/ 0 h 78"/>
                      <a:gd name="T26" fmla="*/ 0 w 78"/>
                      <a:gd name="T27" fmla="*/ 0 h 78"/>
                      <a:gd name="T28" fmla="*/ 0 w 78"/>
                      <a:gd name="T29" fmla="*/ 0 h 78"/>
                      <a:gd name="T30" fmla="*/ 0 w 78"/>
                      <a:gd name="T31" fmla="*/ 0 h 78"/>
                      <a:gd name="T32" fmla="*/ 0 w 78"/>
                      <a:gd name="T33" fmla="*/ 0 h 78"/>
                      <a:gd name="T34" fmla="*/ 0 w 78"/>
                      <a:gd name="T35" fmla="*/ 0 h 78"/>
                      <a:gd name="T36" fmla="*/ 0 w 78"/>
                      <a:gd name="T37" fmla="*/ 0 h 78"/>
                      <a:gd name="T38" fmla="*/ 0 w 78"/>
                      <a:gd name="T39" fmla="*/ 0 h 78"/>
                      <a:gd name="T40" fmla="*/ 0 w 78"/>
                      <a:gd name="T41" fmla="*/ 0 h 78"/>
                      <a:gd name="T42" fmla="*/ 0 w 78"/>
                      <a:gd name="T43" fmla="*/ 0 h 78"/>
                      <a:gd name="T44" fmla="*/ 0 w 78"/>
                      <a:gd name="T45" fmla="*/ 0 h 78"/>
                      <a:gd name="T46" fmla="*/ 0 w 78"/>
                      <a:gd name="T47" fmla="*/ 0 h 78"/>
                      <a:gd name="T48" fmla="*/ 0 w 78"/>
                      <a:gd name="T49" fmla="*/ 0 h 78"/>
                      <a:gd name="T50" fmla="*/ 0 w 78"/>
                      <a:gd name="T51" fmla="*/ 0 h 78"/>
                      <a:gd name="T52" fmla="*/ 0 w 78"/>
                      <a:gd name="T53" fmla="*/ 0 h 78"/>
                      <a:gd name="T54" fmla="*/ 0 w 78"/>
                      <a:gd name="T55" fmla="*/ 0 h 78"/>
                      <a:gd name="T56" fmla="*/ 0 w 78"/>
                      <a:gd name="T57" fmla="*/ 0 h 78"/>
                      <a:gd name="T58" fmla="*/ 0 w 78"/>
                      <a:gd name="T59" fmla="*/ 0 h 78"/>
                      <a:gd name="T60" fmla="*/ 0 w 78"/>
                      <a:gd name="T61" fmla="*/ 0 h 78"/>
                      <a:gd name="T62" fmla="*/ 0 w 78"/>
                      <a:gd name="T63" fmla="*/ 0 h 78"/>
                      <a:gd name="T64" fmla="*/ 0 w 78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8"/>
                      <a:gd name="T101" fmla="*/ 78 w 78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8">
                        <a:moveTo>
                          <a:pt x="39" y="78"/>
                        </a:moveTo>
                        <a:lnTo>
                          <a:pt x="43" y="77"/>
                        </a:lnTo>
                        <a:lnTo>
                          <a:pt x="46" y="77"/>
                        </a:lnTo>
                        <a:lnTo>
                          <a:pt x="50" y="76"/>
                        </a:lnTo>
                        <a:lnTo>
                          <a:pt x="55" y="75"/>
                        </a:lnTo>
                        <a:lnTo>
                          <a:pt x="57" y="73"/>
                        </a:lnTo>
                        <a:lnTo>
                          <a:pt x="61" y="71"/>
                        </a:lnTo>
                        <a:lnTo>
                          <a:pt x="63" y="69"/>
                        </a:lnTo>
                        <a:lnTo>
                          <a:pt x="67" y="67"/>
                        </a:lnTo>
                        <a:lnTo>
                          <a:pt x="68" y="64"/>
                        </a:lnTo>
                        <a:lnTo>
                          <a:pt x="70" y="61"/>
                        </a:lnTo>
                        <a:lnTo>
                          <a:pt x="74" y="57"/>
                        </a:lnTo>
                        <a:lnTo>
                          <a:pt x="75" y="55"/>
                        </a:lnTo>
                        <a:lnTo>
                          <a:pt x="76" y="51"/>
                        </a:lnTo>
                        <a:lnTo>
                          <a:pt x="77" y="46"/>
                        </a:lnTo>
                        <a:lnTo>
                          <a:pt x="78" y="43"/>
                        </a:lnTo>
                        <a:lnTo>
                          <a:pt x="78" y="39"/>
                        </a:lnTo>
                        <a:lnTo>
                          <a:pt x="78" y="36"/>
                        </a:lnTo>
                        <a:lnTo>
                          <a:pt x="77" y="31"/>
                        </a:lnTo>
                        <a:lnTo>
                          <a:pt x="76" y="27"/>
                        </a:lnTo>
                        <a:lnTo>
                          <a:pt x="75" y="24"/>
                        </a:lnTo>
                        <a:lnTo>
                          <a:pt x="74" y="20"/>
                        </a:lnTo>
                        <a:lnTo>
                          <a:pt x="70" y="17"/>
                        </a:lnTo>
                        <a:lnTo>
                          <a:pt x="68" y="14"/>
                        </a:lnTo>
                        <a:lnTo>
                          <a:pt x="67" y="12"/>
                        </a:lnTo>
                        <a:lnTo>
                          <a:pt x="63" y="8"/>
                        </a:lnTo>
                        <a:lnTo>
                          <a:pt x="61" y="7"/>
                        </a:lnTo>
                        <a:lnTo>
                          <a:pt x="57" y="5"/>
                        </a:lnTo>
                        <a:lnTo>
                          <a:pt x="55" y="2"/>
                        </a:lnTo>
                        <a:lnTo>
                          <a:pt x="50" y="2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9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2"/>
                        </a:lnTo>
                        <a:lnTo>
                          <a:pt x="24" y="2"/>
                        </a:lnTo>
                        <a:lnTo>
                          <a:pt x="20" y="5"/>
                        </a:lnTo>
                        <a:lnTo>
                          <a:pt x="18" y="7"/>
                        </a:lnTo>
                        <a:lnTo>
                          <a:pt x="14" y="8"/>
                        </a:lnTo>
                        <a:lnTo>
                          <a:pt x="12" y="12"/>
                        </a:lnTo>
                        <a:lnTo>
                          <a:pt x="8" y="14"/>
                        </a:lnTo>
                        <a:lnTo>
                          <a:pt x="7" y="17"/>
                        </a:lnTo>
                        <a:lnTo>
                          <a:pt x="5" y="20"/>
                        </a:lnTo>
                        <a:lnTo>
                          <a:pt x="4" y="24"/>
                        </a:lnTo>
                        <a:lnTo>
                          <a:pt x="2" y="27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1" y="46"/>
                        </a:lnTo>
                        <a:lnTo>
                          <a:pt x="2" y="51"/>
                        </a:lnTo>
                        <a:lnTo>
                          <a:pt x="4" y="55"/>
                        </a:lnTo>
                        <a:lnTo>
                          <a:pt x="5" y="57"/>
                        </a:lnTo>
                        <a:lnTo>
                          <a:pt x="7" y="61"/>
                        </a:lnTo>
                        <a:lnTo>
                          <a:pt x="8" y="64"/>
                        </a:lnTo>
                        <a:lnTo>
                          <a:pt x="12" y="67"/>
                        </a:lnTo>
                        <a:lnTo>
                          <a:pt x="14" y="69"/>
                        </a:lnTo>
                        <a:lnTo>
                          <a:pt x="18" y="71"/>
                        </a:lnTo>
                        <a:lnTo>
                          <a:pt x="20" y="73"/>
                        </a:lnTo>
                        <a:lnTo>
                          <a:pt x="24" y="75"/>
                        </a:lnTo>
                        <a:lnTo>
                          <a:pt x="27" y="76"/>
                        </a:lnTo>
                        <a:lnTo>
                          <a:pt x="31" y="77"/>
                        </a:lnTo>
                        <a:lnTo>
                          <a:pt x="36" y="77"/>
                        </a:lnTo>
                        <a:lnTo>
                          <a:pt x="39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4" name="Freeform 238"/>
                  <p:cNvSpPr>
                    <a:spLocks/>
                  </p:cNvSpPr>
                  <p:nvPr/>
                </p:nvSpPr>
                <p:spPr bwMode="auto">
                  <a:xfrm>
                    <a:off x="5662" y="1876"/>
                    <a:ext cx="25" cy="26"/>
                  </a:xfrm>
                  <a:custGeom>
                    <a:avLst/>
                    <a:gdLst>
                      <a:gd name="T0" fmla="*/ 0 w 75"/>
                      <a:gd name="T1" fmla="*/ 0 h 78"/>
                      <a:gd name="T2" fmla="*/ 0 w 75"/>
                      <a:gd name="T3" fmla="*/ 0 h 78"/>
                      <a:gd name="T4" fmla="*/ 0 w 75"/>
                      <a:gd name="T5" fmla="*/ 0 h 78"/>
                      <a:gd name="T6" fmla="*/ 0 w 75"/>
                      <a:gd name="T7" fmla="*/ 0 h 78"/>
                      <a:gd name="T8" fmla="*/ 0 w 75"/>
                      <a:gd name="T9" fmla="*/ 0 h 78"/>
                      <a:gd name="T10" fmla="*/ 0 w 75"/>
                      <a:gd name="T11" fmla="*/ 0 h 78"/>
                      <a:gd name="T12" fmla="*/ 0 w 75"/>
                      <a:gd name="T13" fmla="*/ 0 h 78"/>
                      <a:gd name="T14" fmla="*/ 0 w 75"/>
                      <a:gd name="T15" fmla="*/ 0 h 78"/>
                      <a:gd name="T16" fmla="*/ 0 w 75"/>
                      <a:gd name="T17" fmla="*/ 0 h 78"/>
                      <a:gd name="T18" fmla="*/ 0 w 75"/>
                      <a:gd name="T19" fmla="*/ 0 h 78"/>
                      <a:gd name="T20" fmla="*/ 0 w 75"/>
                      <a:gd name="T21" fmla="*/ 0 h 78"/>
                      <a:gd name="T22" fmla="*/ 0 w 75"/>
                      <a:gd name="T23" fmla="*/ 0 h 78"/>
                      <a:gd name="T24" fmla="*/ 0 w 75"/>
                      <a:gd name="T25" fmla="*/ 0 h 78"/>
                      <a:gd name="T26" fmla="*/ 0 w 75"/>
                      <a:gd name="T27" fmla="*/ 0 h 78"/>
                      <a:gd name="T28" fmla="*/ 0 w 75"/>
                      <a:gd name="T29" fmla="*/ 0 h 78"/>
                      <a:gd name="T30" fmla="*/ 0 w 75"/>
                      <a:gd name="T31" fmla="*/ 0 h 78"/>
                      <a:gd name="T32" fmla="*/ 0 w 75"/>
                      <a:gd name="T33" fmla="*/ 0 h 78"/>
                      <a:gd name="T34" fmla="*/ 0 w 75"/>
                      <a:gd name="T35" fmla="*/ 0 h 78"/>
                      <a:gd name="T36" fmla="*/ 0 w 75"/>
                      <a:gd name="T37" fmla="*/ 0 h 78"/>
                      <a:gd name="T38" fmla="*/ 0 w 75"/>
                      <a:gd name="T39" fmla="*/ 0 h 78"/>
                      <a:gd name="T40" fmla="*/ 0 w 75"/>
                      <a:gd name="T41" fmla="*/ 0 h 78"/>
                      <a:gd name="T42" fmla="*/ 0 w 75"/>
                      <a:gd name="T43" fmla="*/ 0 h 78"/>
                      <a:gd name="T44" fmla="*/ 0 w 75"/>
                      <a:gd name="T45" fmla="*/ 0 h 78"/>
                      <a:gd name="T46" fmla="*/ 0 w 75"/>
                      <a:gd name="T47" fmla="*/ 0 h 78"/>
                      <a:gd name="T48" fmla="*/ 0 w 75"/>
                      <a:gd name="T49" fmla="*/ 0 h 78"/>
                      <a:gd name="T50" fmla="*/ 0 w 75"/>
                      <a:gd name="T51" fmla="*/ 0 h 78"/>
                      <a:gd name="T52" fmla="*/ 0 w 75"/>
                      <a:gd name="T53" fmla="*/ 0 h 78"/>
                      <a:gd name="T54" fmla="*/ 0 w 75"/>
                      <a:gd name="T55" fmla="*/ 0 h 78"/>
                      <a:gd name="T56" fmla="*/ 0 w 75"/>
                      <a:gd name="T57" fmla="*/ 0 h 78"/>
                      <a:gd name="T58" fmla="*/ 0 w 75"/>
                      <a:gd name="T59" fmla="*/ 0 h 78"/>
                      <a:gd name="T60" fmla="*/ 0 w 75"/>
                      <a:gd name="T61" fmla="*/ 0 h 78"/>
                      <a:gd name="T62" fmla="*/ 0 w 75"/>
                      <a:gd name="T63" fmla="*/ 0 h 78"/>
                      <a:gd name="T64" fmla="*/ 0 w 75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5"/>
                      <a:gd name="T100" fmla="*/ 0 h 78"/>
                      <a:gd name="T101" fmla="*/ 75 w 75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5" h="78">
                        <a:moveTo>
                          <a:pt x="38" y="78"/>
                        </a:moveTo>
                        <a:lnTo>
                          <a:pt x="41" y="78"/>
                        </a:lnTo>
                        <a:lnTo>
                          <a:pt x="45" y="77"/>
                        </a:lnTo>
                        <a:lnTo>
                          <a:pt x="48" y="76"/>
                        </a:lnTo>
                        <a:lnTo>
                          <a:pt x="52" y="75"/>
                        </a:lnTo>
                        <a:lnTo>
                          <a:pt x="54" y="72"/>
                        </a:lnTo>
                        <a:lnTo>
                          <a:pt x="58" y="71"/>
                        </a:lnTo>
                        <a:lnTo>
                          <a:pt x="61" y="69"/>
                        </a:lnTo>
                        <a:lnTo>
                          <a:pt x="65" y="66"/>
                        </a:lnTo>
                        <a:lnTo>
                          <a:pt x="66" y="63"/>
                        </a:lnTo>
                        <a:lnTo>
                          <a:pt x="68" y="60"/>
                        </a:lnTo>
                        <a:lnTo>
                          <a:pt x="70" y="57"/>
                        </a:lnTo>
                        <a:lnTo>
                          <a:pt x="72" y="53"/>
                        </a:lnTo>
                        <a:lnTo>
                          <a:pt x="73" y="51"/>
                        </a:lnTo>
                        <a:lnTo>
                          <a:pt x="75" y="46"/>
                        </a:lnTo>
                        <a:lnTo>
                          <a:pt x="75" y="42"/>
                        </a:lnTo>
                        <a:lnTo>
                          <a:pt x="75" y="39"/>
                        </a:lnTo>
                        <a:lnTo>
                          <a:pt x="75" y="35"/>
                        </a:lnTo>
                        <a:lnTo>
                          <a:pt x="75" y="31"/>
                        </a:lnTo>
                        <a:lnTo>
                          <a:pt x="73" y="26"/>
                        </a:lnTo>
                        <a:lnTo>
                          <a:pt x="72" y="23"/>
                        </a:lnTo>
                        <a:lnTo>
                          <a:pt x="70" y="20"/>
                        </a:lnTo>
                        <a:lnTo>
                          <a:pt x="68" y="18"/>
                        </a:lnTo>
                        <a:lnTo>
                          <a:pt x="66" y="14"/>
                        </a:lnTo>
                        <a:lnTo>
                          <a:pt x="65" y="12"/>
                        </a:lnTo>
                        <a:lnTo>
                          <a:pt x="61" y="9"/>
                        </a:lnTo>
                        <a:lnTo>
                          <a:pt x="58" y="7"/>
                        </a:lnTo>
                        <a:lnTo>
                          <a:pt x="54" y="4"/>
                        </a:lnTo>
                        <a:lnTo>
                          <a:pt x="52" y="2"/>
                        </a:lnTo>
                        <a:lnTo>
                          <a:pt x="48" y="2"/>
                        </a:lnTo>
                        <a:lnTo>
                          <a:pt x="45" y="1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29" y="1"/>
                        </a:lnTo>
                        <a:lnTo>
                          <a:pt x="24" y="2"/>
                        </a:lnTo>
                        <a:lnTo>
                          <a:pt x="22" y="2"/>
                        </a:lnTo>
                        <a:lnTo>
                          <a:pt x="19" y="4"/>
                        </a:lnTo>
                        <a:lnTo>
                          <a:pt x="15" y="7"/>
                        </a:lnTo>
                        <a:lnTo>
                          <a:pt x="13" y="9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8"/>
                        </a:lnTo>
                        <a:lnTo>
                          <a:pt x="3" y="20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1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0" y="51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6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2"/>
                        </a:lnTo>
                        <a:lnTo>
                          <a:pt x="22" y="75"/>
                        </a:lnTo>
                        <a:lnTo>
                          <a:pt x="24" y="76"/>
                        </a:lnTo>
                        <a:lnTo>
                          <a:pt x="29" y="77"/>
                        </a:lnTo>
                        <a:lnTo>
                          <a:pt x="33" y="78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5" name="Freeform 239"/>
                  <p:cNvSpPr>
                    <a:spLocks/>
                  </p:cNvSpPr>
                  <p:nvPr/>
                </p:nvSpPr>
                <p:spPr bwMode="auto">
                  <a:xfrm>
                    <a:off x="5386" y="1906"/>
                    <a:ext cx="26" cy="26"/>
                  </a:xfrm>
                  <a:custGeom>
                    <a:avLst/>
                    <a:gdLst>
                      <a:gd name="T0" fmla="*/ 0 w 77"/>
                      <a:gd name="T1" fmla="*/ 0 h 78"/>
                      <a:gd name="T2" fmla="*/ 0 w 77"/>
                      <a:gd name="T3" fmla="*/ 0 h 78"/>
                      <a:gd name="T4" fmla="*/ 0 w 77"/>
                      <a:gd name="T5" fmla="*/ 0 h 78"/>
                      <a:gd name="T6" fmla="*/ 0 w 77"/>
                      <a:gd name="T7" fmla="*/ 0 h 78"/>
                      <a:gd name="T8" fmla="*/ 0 w 77"/>
                      <a:gd name="T9" fmla="*/ 0 h 78"/>
                      <a:gd name="T10" fmla="*/ 0 w 77"/>
                      <a:gd name="T11" fmla="*/ 0 h 78"/>
                      <a:gd name="T12" fmla="*/ 0 w 77"/>
                      <a:gd name="T13" fmla="*/ 0 h 78"/>
                      <a:gd name="T14" fmla="*/ 0 w 77"/>
                      <a:gd name="T15" fmla="*/ 0 h 78"/>
                      <a:gd name="T16" fmla="*/ 0 w 77"/>
                      <a:gd name="T17" fmla="*/ 0 h 78"/>
                      <a:gd name="T18" fmla="*/ 0 w 77"/>
                      <a:gd name="T19" fmla="*/ 0 h 78"/>
                      <a:gd name="T20" fmla="*/ 0 w 77"/>
                      <a:gd name="T21" fmla="*/ 0 h 78"/>
                      <a:gd name="T22" fmla="*/ 0 w 77"/>
                      <a:gd name="T23" fmla="*/ 0 h 78"/>
                      <a:gd name="T24" fmla="*/ 0 w 77"/>
                      <a:gd name="T25" fmla="*/ 0 h 78"/>
                      <a:gd name="T26" fmla="*/ 0 w 77"/>
                      <a:gd name="T27" fmla="*/ 0 h 78"/>
                      <a:gd name="T28" fmla="*/ 0 w 77"/>
                      <a:gd name="T29" fmla="*/ 0 h 78"/>
                      <a:gd name="T30" fmla="*/ 0 w 77"/>
                      <a:gd name="T31" fmla="*/ 0 h 78"/>
                      <a:gd name="T32" fmla="*/ 0 w 77"/>
                      <a:gd name="T33" fmla="*/ 0 h 78"/>
                      <a:gd name="T34" fmla="*/ 0 w 77"/>
                      <a:gd name="T35" fmla="*/ 0 h 78"/>
                      <a:gd name="T36" fmla="*/ 0 w 77"/>
                      <a:gd name="T37" fmla="*/ 0 h 78"/>
                      <a:gd name="T38" fmla="*/ 0 w 77"/>
                      <a:gd name="T39" fmla="*/ 0 h 78"/>
                      <a:gd name="T40" fmla="*/ 0 w 77"/>
                      <a:gd name="T41" fmla="*/ 0 h 78"/>
                      <a:gd name="T42" fmla="*/ 0 w 77"/>
                      <a:gd name="T43" fmla="*/ 0 h 78"/>
                      <a:gd name="T44" fmla="*/ 0 w 77"/>
                      <a:gd name="T45" fmla="*/ 0 h 78"/>
                      <a:gd name="T46" fmla="*/ 0 w 77"/>
                      <a:gd name="T47" fmla="*/ 0 h 78"/>
                      <a:gd name="T48" fmla="*/ 0 w 77"/>
                      <a:gd name="T49" fmla="*/ 0 h 78"/>
                      <a:gd name="T50" fmla="*/ 0 w 77"/>
                      <a:gd name="T51" fmla="*/ 0 h 78"/>
                      <a:gd name="T52" fmla="*/ 0 w 77"/>
                      <a:gd name="T53" fmla="*/ 0 h 78"/>
                      <a:gd name="T54" fmla="*/ 0 w 77"/>
                      <a:gd name="T55" fmla="*/ 0 h 78"/>
                      <a:gd name="T56" fmla="*/ 0 w 77"/>
                      <a:gd name="T57" fmla="*/ 0 h 78"/>
                      <a:gd name="T58" fmla="*/ 0 w 77"/>
                      <a:gd name="T59" fmla="*/ 0 h 78"/>
                      <a:gd name="T60" fmla="*/ 0 w 77"/>
                      <a:gd name="T61" fmla="*/ 0 h 78"/>
                      <a:gd name="T62" fmla="*/ 0 w 77"/>
                      <a:gd name="T63" fmla="*/ 0 h 78"/>
                      <a:gd name="T64" fmla="*/ 0 w 77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8"/>
                      <a:gd name="T101" fmla="*/ 77 w 77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50" y="76"/>
                        </a:lnTo>
                        <a:lnTo>
                          <a:pt x="53" y="73"/>
                        </a:lnTo>
                        <a:lnTo>
                          <a:pt x="56" y="72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5" y="65"/>
                        </a:lnTo>
                        <a:lnTo>
                          <a:pt x="67" y="63"/>
                        </a:lnTo>
                        <a:lnTo>
                          <a:pt x="70" y="60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6"/>
                        </a:lnTo>
                        <a:lnTo>
                          <a:pt x="76" y="42"/>
                        </a:lnTo>
                        <a:lnTo>
                          <a:pt x="77" y="39"/>
                        </a:lnTo>
                        <a:lnTo>
                          <a:pt x="76" y="35"/>
                        </a:lnTo>
                        <a:lnTo>
                          <a:pt x="76" y="29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6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5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29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50"/>
                        </a:lnTo>
                        <a:lnTo>
                          <a:pt x="2" y="53"/>
                        </a:lnTo>
                        <a:lnTo>
                          <a:pt x="3" y="56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2"/>
                        </a:lnTo>
                        <a:lnTo>
                          <a:pt x="22" y="73"/>
                        </a:lnTo>
                        <a:lnTo>
                          <a:pt x="26" y="76"/>
                        </a:lnTo>
                        <a:lnTo>
                          <a:pt x="31" y="76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6" name="Freeform 240"/>
                  <p:cNvSpPr>
                    <a:spLocks/>
                  </p:cNvSpPr>
                  <p:nvPr/>
                </p:nvSpPr>
                <p:spPr bwMode="auto">
                  <a:xfrm>
                    <a:off x="5438" y="1906"/>
                    <a:ext cx="27" cy="25"/>
                  </a:xfrm>
                  <a:custGeom>
                    <a:avLst/>
                    <a:gdLst>
                      <a:gd name="T0" fmla="*/ 0 w 79"/>
                      <a:gd name="T1" fmla="*/ 0 h 76"/>
                      <a:gd name="T2" fmla="*/ 0 w 79"/>
                      <a:gd name="T3" fmla="*/ 0 h 76"/>
                      <a:gd name="T4" fmla="*/ 0 w 79"/>
                      <a:gd name="T5" fmla="*/ 0 h 76"/>
                      <a:gd name="T6" fmla="*/ 0 w 79"/>
                      <a:gd name="T7" fmla="*/ 0 h 76"/>
                      <a:gd name="T8" fmla="*/ 0 w 79"/>
                      <a:gd name="T9" fmla="*/ 0 h 76"/>
                      <a:gd name="T10" fmla="*/ 0 w 79"/>
                      <a:gd name="T11" fmla="*/ 0 h 76"/>
                      <a:gd name="T12" fmla="*/ 0 w 79"/>
                      <a:gd name="T13" fmla="*/ 0 h 76"/>
                      <a:gd name="T14" fmla="*/ 0 w 79"/>
                      <a:gd name="T15" fmla="*/ 0 h 76"/>
                      <a:gd name="T16" fmla="*/ 0 w 79"/>
                      <a:gd name="T17" fmla="*/ 0 h 76"/>
                      <a:gd name="T18" fmla="*/ 0 w 79"/>
                      <a:gd name="T19" fmla="*/ 0 h 76"/>
                      <a:gd name="T20" fmla="*/ 0 w 79"/>
                      <a:gd name="T21" fmla="*/ 0 h 76"/>
                      <a:gd name="T22" fmla="*/ 0 w 79"/>
                      <a:gd name="T23" fmla="*/ 0 h 76"/>
                      <a:gd name="T24" fmla="*/ 0 w 79"/>
                      <a:gd name="T25" fmla="*/ 0 h 76"/>
                      <a:gd name="T26" fmla="*/ 0 w 79"/>
                      <a:gd name="T27" fmla="*/ 0 h 76"/>
                      <a:gd name="T28" fmla="*/ 0 w 79"/>
                      <a:gd name="T29" fmla="*/ 0 h 76"/>
                      <a:gd name="T30" fmla="*/ 0 w 79"/>
                      <a:gd name="T31" fmla="*/ 0 h 76"/>
                      <a:gd name="T32" fmla="*/ 0 w 79"/>
                      <a:gd name="T33" fmla="*/ 0 h 76"/>
                      <a:gd name="T34" fmla="*/ 0 w 79"/>
                      <a:gd name="T35" fmla="*/ 0 h 76"/>
                      <a:gd name="T36" fmla="*/ 0 w 79"/>
                      <a:gd name="T37" fmla="*/ 0 h 76"/>
                      <a:gd name="T38" fmla="*/ 0 w 79"/>
                      <a:gd name="T39" fmla="*/ 0 h 76"/>
                      <a:gd name="T40" fmla="*/ 0 w 79"/>
                      <a:gd name="T41" fmla="*/ 0 h 76"/>
                      <a:gd name="T42" fmla="*/ 0 w 79"/>
                      <a:gd name="T43" fmla="*/ 0 h 76"/>
                      <a:gd name="T44" fmla="*/ 0 w 79"/>
                      <a:gd name="T45" fmla="*/ 0 h 76"/>
                      <a:gd name="T46" fmla="*/ 0 w 79"/>
                      <a:gd name="T47" fmla="*/ 0 h 76"/>
                      <a:gd name="T48" fmla="*/ 0 w 79"/>
                      <a:gd name="T49" fmla="*/ 0 h 76"/>
                      <a:gd name="T50" fmla="*/ 0 w 79"/>
                      <a:gd name="T51" fmla="*/ 0 h 76"/>
                      <a:gd name="T52" fmla="*/ 0 w 79"/>
                      <a:gd name="T53" fmla="*/ 0 h 76"/>
                      <a:gd name="T54" fmla="*/ 0 w 79"/>
                      <a:gd name="T55" fmla="*/ 0 h 76"/>
                      <a:gd name="T56" fmla="*/ 0 w 79"/>
                      <a:gd name="T57" fmla="*/ 0 h 76"/>
                      <a:gd name="T58" fmla="*/ 0 w 79"/>
                      <a:gd name="T59" fmla="*/ 0 h 76"/>
                      <a:gd name="T60" fmla="*/ 0 w 79"/>
                      <a:gd name="T61" fmla="*/ 0 h 76"/>
                      <a:gd name="T62" fmla="*/ 0 w 79"/>
                      <a:gd name="T63" fmla="*/ 0 h 76"/>
                      <a:gd name="T64" fmla="*/ 0 w 79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6"/>
                      <a:gd name="T101" fmla="*/ 79 w 79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6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2" y="58"/>
                        </a:lnTo>
                        <a:lnTo>
                          <a:pt x="73" y="56"/>
                        </a:lnTo>
                        <a:lnTo>
                          <a:pt x="74" y="53"/>
                        </a:lnTo>
                        <a:lnTo>
                          <a:pt x="76" y="48"/>
                        </a:lnTo>
                        <a:lnTo>
                          <a:pt x="76" y="45"/>
                        </a:lnTo>
                        <a:lnTo>
                          <a:pt x="77" y="40"/>
                        </a:lnTo>
                        <a:lnTo>
                          <a:pt x="79" y="38"/>
                        </a:lnTo>
                        <a:lnTo>
                          <a:pt x="77" y="33"/>
                        </a:lnTo>
                        <a:lnTo>
                          <a:pt x="76" y="29"/>
                        </a:lnTo>
                        <a:lnTo>
                          <a:pt x="76" y="25"/>
                        </a:lnTo>
                        <a:lnTo>
                          <a:pt x="74" y="22"/>
                        </a:lnTo>
                        <a:lnTo>
                          <a:pt x="73" y="19"/>
                        </a:lnTo>
                        <a:lnTo>
                          <a:pt x="72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5"/>
                        </a:lnTo>
                        <a:lnTo>
                          <a:pt x="56" y="3"/>
                        </a:lnTo>
                        <a:lnTo>
                          <a:pt x="54" y="2"/>
                        </a:lnTo>
                        <a:lnTo>
                          <a:pt x="50" y="0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8" y="0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5"/>
                        </a:lnTo>
                        <a:lnTo>
                          <a:pt x="15" y="7"/>
                        </a:lnTo>
                        <a:lnTo>
                          <a:pt x="12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5" y="19"/>
                        </a:lnTo>
                        <a:lnTo>
                          <a:pt x="3" y="22"/>
                        </a:lnTo>
                        <a:lnTo>
                          <a:pt x="2" y="25"/>
                        </a:lnTo>
                        <a:lnTo>
                          <a:pt x="0" y="29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0"/>
                        </a:lnTo>
                        <a:lnTo>
                          <a:pt x="0" y="45"/>
                        </a:lnTo>
                        <a:lnTo>
                          <a:pt x="2" y="48"/>
                        </a:lnTo>
                        <a:lnTo>
                          <a:pt x="3" y="53"/>
                        </a:lnTo>
                        <a:lnTo>
                          <a:pt x="5" y="56"/>
                        </a:lnTo>
                        <a:lnTo>
                          <a:pt x="6" y="58"/>
                        </a:lnTo>
                        <a:lnTo>
                          <a:pt x="9" y="61"/>
                        </a:lnTo>
                        <a:lnTo>
                          <a:pt x="12" y="65"/>
                        </a:lnTo>
                        <a:lnTo>
                          <a:pt x="15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8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7" name="Freeform 241"/>
                  <p:cNvSpPr>
                    <a:spLocks/>
                  </p:cNvSpPr>
                  <p:nvPr/>
                </p:nvSpPr>
                <p:spPr bwMode="auto">
                  <a:xfrm>
                    <a:off x="5487" y="1905"/>
                    <a:ext cx="27" cy="26"/>
                  </a:xfrm>
                  <a:custGeom>
                    <a:avLst/>
                    <a:gdLst>
                      <a:gd name="T0" fmla="*/ 0 w 79"/>
                      <a:gd name="T1" fmla="*/ 0 h 79"/>
                      <a:gd name="T2" fmla="*/ 0 w 79"/>
                      <a:gd name="T3" fmla="*/ 0 h 79"/>
                      <a:gd name="T4" fmla="*/ 0 w 79"/>
                      <a:gd name="T5" fmla="*/ 0 h 79"/>
                      <a:gd name="T6" fmla="*/ 0 w 79"/>
                      <a:gd name="T7" fmla="*/ 0 h 79"/>
                      <a:gd name="T8" fmla="*/ 0 w 79"/>
                      <a:gd name="T9" fmla="*/ 0 h 79"/>
                      <a:gd name="T10" fmla="*/ 0 w 79"/>
                      <a:gd name="T11" fmla="*/ 0 h 79"/>
                      <a:gd name="T12" fmla="*/ 0 w 79"/>
                      <a:gd name="T13" fmla="*/ 0 h 79"/>
                      <a:gd name="T14" fmla="*/ 0 w 79"/>
                      <a:gd name="T15" fmla="*/ 0 h 79"/>
                      <a:gd name="T16" fmla="*/ 0 w 79"/>
                      <a:gd name="T17" fmla="*/ 0 h 79"/>
                      <a:gd name="T18" fmla="*/ 0 w 79"/>
                      <a:gd name="T19" fmla="*/ 0 h 79"/>
                      <a:gd name="T20" fmla="*/ 0 w 79"/>
                      <a:gd name="T21" fmla="*/ 0 h 79"/>
                      <a:gd name="T22" fmla="*/ 0 w 79"/>
                      <a:gd name="T23" fmla="*/ 0 h 79"/>
                      <a:gd name="T24" fmla="*/ 0 w 79"/>
                      <a:gd name="T25" fmla="*/ 0 h 79"/>
                      <a:gd name="T26" fmla="*/ 0 w 79"/>
                      <a:gd name="T27" fmla="*/ 0 h 79"/>
                      <a:gd name="T28" fmla="*/ 0 w 79"/>
                      <a:gd name="T29" fmla="*/ 0 h 79"/>
                      <a:gd name="T30" fmla="*/ 0 w 79"/>
                      <a:gd name="T31" fmla="*/ 0 h 79"/>
                      <a:gd name="T32" fmla="*/ 0 w 79"/>
                      <a:gd name="T33" fmla="*/ 0 h 79"/>
                      <a:gd name="T34" fmla="*/ 0 w 79"/>
                      <a:gd name="T35" fmla="*/ 0 h 79"/>
                      <a:gd name="T36" fmla="*/ 0 w 79"/>
                      <a:gd name="T37" fmla="*/ 0 h 79"/>
                      <a:gd name="T38" fmla="*/ 0 w 79"/>
                      <a:gd name="T39" fmla="*/ 0 h 79"/>
                      <a:gd name="T40" fmla="*/ 0 w 79"/>
                      <a:gd name="T41" fmla="*/ 0 h 79"/>
                      <a:gd name="T42" fmla="*/ 0 w 79"/>
                      <a:gd name="T43" fmla="*/ 0 h 79"/>
                      <a:gd name="T44" fmla="*/ 0 w 79"/>
                      <a:gd name="T45" fmla="*/ 0 h 79"/>
                      <a:gd name="T46" fmla="*/ 0 w 79"/>
                      <a:gd name="T47" fmla="*/ 0 h 79"/>
                      <a:gd name="T48" fmla="*/ 0 w 79"/>
                      <a:gd name="T49" fmla="*/ 0 h 79"/>
                      <a:gd name="T50" fmla="*/ 0 w 79"/>
                      <a:gd name="T51" fmla="*/ 0 h 79"/>
                      <a:gd name="T52" fmla="*/ 0 w 79"/>
                      <a:gd name="T53" fmla="*/ 0 h 79"/>
                      <a:gd name="T54" fmla="*/ 0 w 79"/>
                      <a:gd name="T55" fmla="*/ 0 h 79"/>
                      <a:gd name="T56" fmla="*/ 0 w 79"/>
                      <a:gd name="T57" fmla="*/ 0 h 79"/>
                      <a:gd name="T58" fmla="*/ 0 w 79"/>
                      <a:gd name="T59" fmla="*/ 0 h 79"/>
                      <a:gd name="T60" fmla="*/ 0 w 79"/>
                      <a:gd name="T61" fmla="*/ 0 h 79"/>
                      <a:gd name="T62" fmla="*/ 0 w 79"/>
                      <a:gd name="T63" fmla="*/ 0 h 79"/>
                      <a:gd name="T64" fmla="*/ 0 w 79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9"/>
                      <a:gd name="T101" fmla="*/ 79 w 79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9">
                        <a:moveTo>
                          <a:pt x="40" y="79"/>
                        </a:moveTo>
                        <a:lnTo>
                          <a:pt x="43" y="79"/>
                        </a:lnTo>
                        <a:lnTo>
                          <a:pt x="47" y="78"/>
                        </a:lnTo>
                        <a:lnTo>
                          <a:pt x="52" y="76"/>
                        </a:lnTo>
                        <a:lnTo>
                          <a:pt x="54" y="75"/>
                        </a:lnTo>
                        <a:lnTo>
                          <a:pt x="57" y="73"/>
                        </a:lnTo>
                        <a:lnTo>
                          <a:pt x="61" y="70"/>
                        </a:lnTo>
                        <a:lnTo>
                          <a:pt x="63" y="68"/>
                        </a:lnTo>
                        <a:lnTo>
                          <a:pt x="67" y="67"/>
                        </a:lnTo>
                        <a:lnTo>
                          <a:pt x="69" y="63"/>
                        </a:lnTo>
                        <a:lnTo>
                          <a:pt x="72" y="61"/>
                        </a:lnTo>
                        <a:lnTo>
                          <a:pt x="73" y="59"/>
                        </a:lnTo>
                        <a:lnTo>
                          <a:pt x="75" y="55"/>
                        </a:lnTo>
                        <a:lnTo>
                          <a:pt x="76" y="50"/>
                        </a:lnTo>
                        <a:lnTo>
                          <a:pt x="78" y="48"/>
                        </a:lnTo>
                        <a:lnTo>
                          <a:pt x="78" y="43"/>
                        </a:lnTo>
                        <a:lnTo>
                          <a:pt x="79" y="41"/>
                        </a:lnTo>
                        <a:lnTo>
                          <a:pt x="78" y="35"/>
                        </a:lnTo>
                        <a:lnTo>
                          <a:pt x="78" y="31"/>
                        </a:lnTo>
                        <a:lnTo>
                          <a:pt x="76" y="28"/>
                        </a:lnTo>
                        <a:lnTo>
                          <a:pt x="75" y="25"/>
                        </a:lnTo>
                        <a:lnTo>
                          <a:pt x="73" y="21"/>
                        </a:lnTo>
                        <a:lnTo>
                          <a:pt x="72" y="18"/>
                        </a:lnTo>
                        <a:lnTo>
                          <a:pt x="69" y="15"/>
                        </a:lnTo>
                        <a:lnTo>
                          <a:pt x="67" y="12"/>
                        </a:lnTo>
                        <a:lnTo>
                          <a:pt x="63" y="10"/>
                        </a:lnTo>
                        <a:lnTo>
                          <a:pt x="61" y="8"/>
                        </a:lnTo>
                        <a:lnTo>
                          <a:pt x="57" y="5"/>
                        </a:lnTo>
                        <a:lnTo>
                          <a:pt x="54" y="4"/>
                        </a:lnTo>
                        <a:lnTo>
                          <a:pt x="52" y="3"/>
                        </a:lnTo>
                        <a:lnTo>
                          <a:pt x="47" y="2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1" y="2"/>
                        </a:lnTo>
                        <a:lnTo>
                          <a:pt x="28" y="3"/>
                        </a:lnTo>
                        <a:lnTo>
                          <a:pt x="24" y="4"/>
                        </a:lnTo>
                        <a:lnTo>
                          <a:pt x="21" y="5"/>
                        </a:lnTo>
                        <a:lnTo>
                          <a:pt x="18" y="8"/>
                        </a:lnTo>
                        <a:lnTo>
                          <a:pt x="15" y="10"/>
                        </a:lnTo>
                        <a:lnTo>
                          <a:pt x="12" y="12"/>
                        </a:lnTo>
                        <a:lnTo>
                          <a:pt x="10" y="15"/>
                        </a:lnTo>
                        <a:lnTo>
                          <a:pt x="8" y="18"/>
                        </a:lnTo>
                        <a:lnTo>
                          <a:pt x="5" y="21"/>
                        </a:lnTo>
                        <a:lnTo>
                          <a:pt x="4" y="25"/>
                        </a:lnTo>
                        <a:lnTo>
                          <a:pt x="3" y="28"/>
                        </a:lnTo>
                        <a:lnTo>
                          <a:pt x="2" y="31"/>
                        </a:lnTo>
                        <a:lnTo>
                          <a:pt x="0" y="35"/>
                        </a:lnTo>
                        <a:lnTo>
                          <a:pt x="0" y="41"/>
                        </a:lnTo>
                        <a:lnTo>
                          <a:pt x="0" y="43"/>
                        </a:lnTo>
                        <a:lnTo>
                          <a:pt x="2" y="48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9"/>
                        </a:lnTo>
                        <a:lnTo>
                          <a:pt x="8" y="61"/>
                        </a:lnTo>
                        <a:lnTo>
                          <a:pt x="10" y="63"/>
                        </a:lnTo>
                        <a:lnTo>
                          <a:pt x="12" y="67"/>
                        </a:lnTo>
                        <a:lnTo>
                          <a:pt x="15" y="68"/>
                        </a:lnTo>
                        <a:lnTo>
                          <a:pt x="18" y="70"/>
                        </a:lnTo>
                        <a:lnTo>
                          <a:pt x="21" y="73"/>
                        </a:lnTo>
                        <a:lnTo>
                          <a:pt x="24" y="75"/>
                        </a:lnTo>
                        <a:lnTo>
                          <a:pt x="28" y="76"/>
                        </a:lnTo>
                        <a:lnTo>
                          <a:pt x="31" y="78"/>
                        </a:lnTo>
                        <a:lnTo>
                          <a:pt x="36" y="79"/>
                        </a:lnTo>
                        <a:lnTo>
                          <a:pt x="40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8" name="Freeform 242"/>
                  <p:cNvSpPr>
                    <a:spLocks/>
                  </p:cNvSpPr>
                  <p:nvPr/>
                </p:nvSpPr>
                <p:spPr bwMode="auto">
                  <a:xfrm>
                    <a:off x="5536" y="1906"/>
                    <a:ext cx="26" cy="25"/>
                  </a:xfrm>
                  <a:custGeom>
                    <a:avLst/>
                    <a:gdLst>
                      <a:gd name="T0" fmla="*/ 0 w 78"/>
                      <a:gd name="T1" fmla="*/ 0 h 76"/>
                      <a:gd name="T2" fmla="*/ 0 w 78"/>
                      <a:gd name="T3" fmla="*/ 0 h 76"/>
                      <a:gd name="T4" fmla="*/ 0 w 78"/>
                      <a:gd name="T5" fmla="*/ 0 h 76"/>
                      <a:gd name="T6" fmla="*/ 0 w 78"/>
                      <a:gd name="T7" fmla="*/ 0 h 76"/>
                      <a:gd name="T8" fmla="*/ 0 w 78"/>
                      <a:gd name="T9" fmla="*/ 0 h 76"/>
                      <a:gd name="T10" fmla="*/ 0 w 78"/>
                      <a:gd name="T11" fmla="*/ 0 h 76"/>
                      <a:gd name="T12" fmla="*/ 0 w 78"/>
                      <a:gd name="T13" fmla="*/ 0 h 76"/>
                      <a:gd name="T14" fmla="*/ 0 w 78"/>
                      <a:gd name="T15" fmla="*/ 0 h 76"/>
                      <a:gd name="T16" fmla="*/ 0 w 78"/>
                      <a:gd name="T17" fmla="*/ 0 h 76"/>
                      <a:gd name="T18" fmla="*/ 0 w 78"/>
                      <a:gd name="T19" fmla="*/ 0 h 76"/>
                      <a:gd name="T20" fmla="*/ 0 w 78"/>
                      <a:gd name="T21" fmla="*/ 0 h 76"/>
                      <a:gd name="T22" fmla="*/ 0 w 78"/>
                      <a:gd name="T23" fmla="*/ 0 h 76"/>
                      <a:gd name="T24" fmla="*/ 0 w 78"/>
                      <a:gd name="T25" fmla="*/ 0 h 76"/>
                      <a:gd name="T26" fmla="*/ 0 w 78"/>
                      <a:gd name="T27" fmla="*/ 0 h 76"/>
                      <a:gd name="T28" fmla="*/ 0 w 78"/>
                      <a:gd name="T29" fmla="*/ 0 h 76"/>
                      <a:gd name="T30" fmla="*/ 0 w 78"/>
                      <a:gd name="T31" fmla="*/ 0 h 76"/>
                      <a:gd name="T32" fmla="*/ 0 w 78"/>
                      <a:gd name="T33" fmla="*/ 0 h 76"/>
                      <a:gd name="T34" fmla="*/ 0 w 78"/>
                      <a:gd name="T35" fmla="*/ 0 h 76"/>
                      <a:gd name="T36" fmla="*/ 0 w 78"/>
                      <a:gd name="T37" fmla="*/ 0 h 76"/>
                      <a:gd name="T38" fmla="*/ 0 w 78"/>
                      <a:gd name="T39" fmla="*/ 0 h 76"/>
                      <a:gd name="T40" fmla="*/ 0 w 78"/>
                      <a:gd name="T41" fmla="*/ 0 h 76"/>
                      <a:gd name="T42" fmla="*/ 0 w 78"/>
                      <a:gd name="T43" fmla="*/ 0 h 76"/>
                      <a:gd name="T44" fmla="*/ 0 w 78"/>
                      <a:gd name="T45" fmla="*/ 0 h 76"/>
                      <a:gd name="T46" fmla="*/ 0 w 78"/>
                      <a:gd name="T47" fmla="*/ 0 h 76"/>
                      <a:gd name="T48" fmla="*/ 0 w 78"/>
                      <a:gd name="T49" fmla="*/ 0 h 76"/>
                      <a:gd name="T50" fmla="*/ 0 w 78"/>
                      <a:gd name="T51" fmla="*/ 0 h 76"/>
                      <a:gd name="T52" fmla="*/ 0 w 78"/>
                      <a:gd name="T53" fmla="*/ 0 h 76"/>
                      <a:gd name="T54" fmla="*/ 0 w 78"/>
                      <a:gd name="T55" fmla="*/ 0 h 76"/>
                      <a:gd name="T56" fmla="*/ 0 w 78"/>
                      <a:gd name="T57" fmla="*/ 0 h 76"/>
                      <a:gd name="T58" fmla="*/ 0 w 78"/>
                      <a:gd name="T59" fmla="*/ 0 h 76"/>
                      <a:gd name="T60" fmla="*/ 0 w 78"/>
                      <a:gd name="T61" fmla="*/ 0 h 76"/>
                      <a:gd name="T62" fmla="*/ 0 w 78"/>
                      <a:gd name="T63" fmla="*/ 0 h 76"/>
                      <a:gd name="T64" fmla="*/ 0 w 78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6"/>
                      <a:gd name="T101" fmla="*/ 78 w 78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7" y="71"/>
                        </a:lnTo>
                        <a:lnTo>
                          <a:pt x="60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8" y="63"/>
                        </a:lnTo>
                        <a:lnTo>
                          <a:pt x="70" y="59"/>
                        </a:lnTo>
                        <a:lnTo>
                          <a:pt x="73" y="56"/>
                        </a:lnTo>
                        <a:lnTo>
                          <a:pt x="75" y="53"/>
                        </a:lnTo>
                        <a:lnTo>
                          <a:pt x="75" y="50"/>
                        </a:lnTo>
                        <a:lnTo>
                          <a:pt x="78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8" y="29"/>
                        </a:lnTo>
                        <a:lnTo>
                          <a:pt x="75" y="26"/>
                        </a:lnTo>
                        <a:lnTo>
                          <a:pt x="75" y="22"/>
                        </a:lnTo>
                        <a:lnTo>
                          <a:pt x="73" y="19"/>
                        </a:lnTo>
                        <a:lnTo>
                          <a:pt x="70" y="15"/>
                        </a:lnTo>
                        <a:lnTo>
                          <a:pt x="68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0" y="6"/>
                        </a:lnTo>
                        <a:lnTo>
                          <a:pt x="57" y="3"/>
                        </a:lnTo>
                        <a:lnTo>
                          <a:pt x="54" y="2"/>
                        </a:lnTo>
                        <a:lnTo>
                          <a:pt x="50" y="1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1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6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4" y="22"/>
                        </a:lnTo>
                        <a:lnTo>
                          <a:pt x="2" y="26"/>
                        </a:lnTo>
                        <a:lnTo>
                          <a:pt x="2" y="29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2" y="45"/>
                        </a:lnTo>
                        <a:lnTo>
                          <a:pt x="2" y="50"/>
                        </a:lnTo>
                        <a:lnTo>
                          <a:pt x="4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9" y="63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7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9" name="Freeform 243"/>
                  <p:cNvSpPr>
                    <a:spLocks/>
                  </p:cNvSpPr>
                  <p:nvPr/>
                </p:nvSpPr>
                <p:spPr bwMode="auto">
                  <a:xfrm>
                    <a:off x="5588" y="190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38" y="77"/>
                        </a:moveTo>
                        <a:lnTo>
                          <a:pt x="41" y="76"/>
                        </a:lnTo>
                        <a:lnTo>
                          <a:pt x="45" y="75"/>
                        </a:lnTo>
                        <a:lnTo>
                          <a:pt x="50" y="75"/>
                        </a:lnTo>
                        <a:lnTo>
                          <a:pt x="53" y="72"/>
                        </a:lnTo>
                        <a:lnTo>
                          <a:pt x="56" y="71"/>
                        </a:lnTo>
                        <a:lnTo>
                          <a:pt x="60" y="69"/>
                        </a:lnTo>
                        <a:lnTo>
                          <a:pt x="63" y="66"/>
                        </a:lnTo>
                        <a:lnTo>
                          <a:pt x="65" y="64"/>
                        </a:lnTo>
                        <a:lnTo>
                          <a:pt x="67" y="62"/>
                        </a:lnTo>
                        <a:lnTo>
                          <a:pt x="70" y="59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6" y="49"/>
                        </a:lnTo>
                        <a:lnTo>
                          <a:pt x="76" y="45"/>
                        </a:lnTo>
                        <a:lnTo>
                          <a:pt x="77" y="41"/>
                        </a:lnTo>
                        <a:lnTo>
                          <a:pt x="78" y="38"/>
                        </a:lnTo>
                        <a:lnTo>
                          <a:pt x="77" y="34"/>
                        </a:lnTo>
                        <a:lnTo>
                          <a:pt x="76" y="28"/>
                        </a:lnTo>
                        <a:lnTo>
                          <a:pt x="76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3" y="8"/>
                        </a:lnTo>
                        <a:lnTo>
                          <a:pt x="60" y="6"/>
                        </a:lnTo>
                        <a:lnTo>
                          <a:pt x="56" y="4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4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7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28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0" y="45"/>
                        </a:lnTo>
                        <a:lnTo>
                          <a:pt x="1" y="49"/>
                        </a:lnTo>
                        <a:lnTo>
                          <a:pt x="2" y="53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4"/>
                        </a:lnTo>
                        <a:lnTo>
                          <a:pt x="13" y="66"/>
                        </a:lnTo>
                        <a:lnTo>
                          <a:pt x="16" y="69"/>
                        </a:lnTo>
                        <a:lnTo>
                          <a:pt x="20" y="71"/>
                        </a:lnTo>
                        <a:lnTo>
                          <a:pt x="22" y="72"/>
                        </a:lnTo>
                        <a:lnTo>
                          <a:pt x="26" y="75"/>
                        </a:lnTo>
                        <a:lnTo>
                          <a:pt x="31" y="75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20" name="Freeform 244"/>
                  <p:cNvSpPr>
                    <a:spLocks/>
                  </p:cNvSpPr>
                  <p:nvPr/>
                </p:nvSpPr>
                <p:spPr bwMode="auto">
                  <a:xfrm>
                    <a:off x="5639" y="1907"/>
                    <a:ext cx="25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48" y="75"/>
                        </a:lnTo>
                        <a:lnTo>
                          <a:pt x="53" y="75"/>
                        </a:lnTo>
                        <a:lnTo>
                          <a:pt x="56" y="73"/>
                        </a:lnTo>
                        <a:lnTo>
                          <a:pt x="59" y="70"/>
                        </a:lnTo>
                        <a:lnTo>
                          <a:pt x="61" y="67"/>
                        </a:lnTo>
                        <a:lnTo>
                          <a:pt x="65" y="66"/>
                        </a:lnTo>
                        <a:lnTo>
                          <a:pt x="67" y="62"/>
                        </a:lnTo>
                        <a:lnTo>
                          <a:pt x="70" y="60"/>
                        </a:lnTo>
                        <a:lnTo>
                          <a:pt x="71" y="57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5"/>
                        </a:lnTo>
                        <a:lnTo>
                          <a:pt x="76" y="42"/>
                        </a:lnTo>
                        <a:lnTo>
                          <a:pt x="77" y="38"/>
                        </a:lnTo>
                        <a:lnTo>
                          <a:pt x="76" y="35"/>
                        </a:lnTo>
                        <a:lnTo>
                          <a:pt x="76" y="30"/>
                        </a:lnTo>
                        <a:lnTo>
                          <a:pt x="74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1" y="9"/>
                        </a:lnTo>
                        <a:lnTo>
                          <a:pt x="59" y="6"/>
                        </a:lnTo>
                        <a:lnTo>
                          <a:pt x="56" y="4"/>
                        </a:lnTo>
                        <a:lnTo>
                          <a:pt x="53" y="3"/>
                        </a:lnTo>
                        <a:lnTo>
                          <a:pt x="48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31" y="0"/>
                        </a:lnTo>
                        <a:lnTo>
                          <a:pt x="26" y="2"/>
                        </a:lnTo>
                        <a:lnTo>
                          <a:pt x="22" y="3"/>
                        </a:lnTo>
                        <a:lnTo>
                          <a:pt x="19" y="4"/>
                        </a:lnTo>
                        <a:lnTo>
                          <a:pt x="15" y="6"/>
                        </a:lnTo>
                        <a:lnTo>
                          <a:pt x="13" y="9"/>
                        </a:lnTo>
                        <a:lnTo>
                          <a:pt x="10" y="11"/>
                        </a:lnTo>
                        <a:lnTo>
                          <a:pt x="7" y="13"/>
                        </a:lnTo>
                        <a:lnTo>
                          <a:pt x="4" y="17"/>
                        </a:lnTo>
                        <a:lnTo>
                          <a:pt x="3" y="19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0"/>
                        </a:lnTo>
                        <a:lnTo>
                          <a:pt x="0" y="35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5"/>
                        </a:lnTo>
                        <a:lnTo>
                          <a:pt x="0" y="50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2"/>
                        </a:lnTo>
                        <a:lnTo>
                          <a:pt x="10" y="66"/>
                        </a:lnTo>
                        <a:lnTo>
                          <a:pt x="13" y="67"/>
                        </a:lnTo>
                        <a:lnTo>
                          <a:pt x="15" y="70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3" y="77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21" name="Freeform 245"/>
                  <p:cNvSpPr>
                    <a:spLocks/>
                  </p:cNvSpPr>
                  <p:nvPr/>
                </p:nvSpPr>
                <p:spPr bwMode="auto">
                  <a:xfrm>
                    <a:off x="5491" y="1538"/>
                    <a:ext cx="19" cy="9"/>
                  </a:xfrm>
                  <a:custGeom>
                    <a:avLst/>
                    <a:gdLst>
                      <a:gd name="T0" fmla="*/ 0 w 56"/>
                      <a:gd name="T1" fmla="*/ 0 h 27"/>
                      <a:gd name="T2" fmla="*/ 0 w 56"/>
                      <a:gd name="T3" fmla="*/ 0 h 27"/>
                      <a:gd name="T4" fmla="*/ 0 w 56"/>
                      <a:gd name="T5" fmla="*/ 0 h 27"/>
                      <a:gd name="T6" fmla="*/ 0 w 56"/>
                      <a:gd name="T7" fmla="*/ 0 h 27"/>
                      <a:gd name="T8" fmla="*/ 0 w 56"/>
                      <a:gd name="T9" fmla="*/ 0 h 27"/>
                      <a:gd name="T10" fmla="*/ 0 w 56"/>
                      <a:gd name="T11" fmla="*/ 0 h 27"/>
                      <a:gd name="T12" fmla="*/ 0 w 56"/>
                      <a:gd name="T13" fmla="*/ 0 h 27"/>
                      <a:gd name="T14" fmla="*/ 0 w 56"/>
                      <a:gd name="T15" fmla="*/ 0 h 27"/>
                      <a:gd name="T16" fmla="*/ 0 w 56"/>
                      <a:gd name="T17" fmla="*/ 0 h 27"/>
                      <a:gd name="T18" fmla="*/ 0 w 56"/>
                      <a:gd name="T19" fmla="*/ 0 h 27"/>
                      <a:gd name="T20" fmla="*/ 0 w 56"/>
                      <a:gd name="T21" fmla="*/ 0 h 27"/>
                      <a:gd name="T22" fmla="*/ 0 w 56"/>
                      <a:gd name="T23" fmla="*/ 0 h 27"/>
                      <a:gd name="T24" fmla="*/ 0 w 56"/>
                      <a:gd name="T25" fmla="*/ 0 h 27"/>
                      <a:gd name="T26" fmla="*/ 0 w 56"/>
                      <a:gd name="T27" fmla="*/ 0 h 27"/>
                      <a:gd name="T28" fmla="*/ 0 w 56"/>
                      <a:gd name="T29" fmla="*/ 0 h 27"/>
                      <a:gd name="T30" fmla="*/ 0 w 56"/>
                      <a:gd name="T31" fmla="*/ 0 h 27"/>
                      <a:gd name="T32" fmla="*/ 0 w 56"/>
                      <a:gd name="T33" fmla="*/ 0 h 27"/>
                      <a:gd name="T34" fmla="*/ 0 w 56"/>
                      <a:gd name="T35" fmla="*/ 0 h 27"/>
                      <a:gd name="T36" fmla="*/ 0 w 56"/>
                      <a:gd name="T37" fmla="*/ 0 h 27"/>
                      <a:gd name="T38" fmla="*/ 0 w 56"/>
                      <a:gd name="T39" fmla="*/ 0 h 27"/>
                      <a:gd name="T40" fmla="*/ 0 w 56"/>
                      <a:gd name="T41" fmla="*/ 0 h 27"/>
                      <a:gd name="T42" fmla="*/ 0 w 56"/>
                      <a:gd name="T43" fmla="*/ 0 h 27"/>
                      <a:gd name="T44" fmla="*/ 0 w 56"/>
                      <a:gd name="T45" fmla="*/ 0 h 27"/>
                      <a:gd name="T46" fmla="*/ 0 w 56"/>
                      <a:gd name="T47" fmla="*/ 0 h 27"/>
                      <a:gd name="T48" fmla="*/ 0 w 56"/>
                      <a:gd name="T49" fmla="*/ 0 h 27"/>
                      <a:gd name="T50" fmla="*/ 0 w 56"/>
                      <a:gd name="T51" fmla="*/ 0 h 27"/>
                      <a:gd name="T52" fmla="*/ 0 w 56"/>
                      <a:gd name="T53" fmla="*/ 0 h 27"/>
                      <a:gd name="T54" fmla="*/ 0 w 56"/>
                      <a:gd name="T55" fmla="*/ 0 h 27"/>
                      <a:gd name="T56" fmla="*/ 0 w 56"/>
                      <a:gd name="T57" fmla="*/ 0 h 27"/>
                      <a:gd name="T58" fmla="*/ 0 w 56"/>
                      <a:gd name="T59" fmla="*/ 0 h 27"/>
                      <a:gd name="T60" fmla="*/ 0 w 56"/>
                      <a:gd name="T61" fmla="*/ 0 h 27"/>
                      <a:gd name="T62" fmla="*/ 0 w 56"/>
                      <a:gd name="T63" fmla="*/ 0 h 27"/>
                      <a:gd name="T64" fmla="*/ 0 w 56"/>
                      <a:gd name="T65" fmla="*/ 0 h 27"/>
                      <a:gd name="T66" fmla="*/ 0 w 56"/>
                      <a:gd name="T67" fmla="*/ 0 h 27"/>
                      <a:gd name="T68" fmla="*/ 0 w 56"/>
                      <a:gd name="T69" fmla="*/ 0 h 27"/>
                      <a:gd name="T70" fmla="*/ 0 w 56"/>
                      <a:gd name="T71" fmla="*/ 0 h 27"/>
                      <a:gd name="T72" fmla="*/ 0 w 56"/>
                      <a:gd name="T73" fmla="*/ 0 h 27"/>
                      <a:gd name="T74" fmla="*/ 0 w 56"/>
                      <a:gd name="T75" fmla="*/ 0 h 27"/>
                      <a:gd name="T76" fmla="*/ 0 w 56"/>
                      <a:gd name="T77" fmla="*/ 0 h 27"/>
                      <a:gd name="T78" fmla="*/ 0 w 56"/>
                      <a:gd name="T79" fmla="*/ 0 h 27"/>
                      <a:gd name="T80" fmla="*/ 0 w 56"/>
                      <a:gd name="T81" fmla="*/ 0 h 27"/>
                      <a:gd name="T82" fmla="*/ 0 w 56"/>
                      <a:gd name="T83" fmla="*/ 0 h 2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6"/>
                      <a:gd name="T127" fmla="*/ 0 h 27"/>
                      <a:gd name="T128" fmla="*/ 56 w 56"/>
                      <a:gd name="T129" fmla="*/ 27 h 2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6" h="27">
                        <a:moveTo>
                          <a:pt x="51" y="0"/>
                        </a:moveTo>
                        <a:lnTo>
                          <a:pt x="51" y="4"/>
                        </a:lnTo>
                        <a:lnTo>
                          <a:pt x="51" y="8"/>
                        </a:lnTo>
                        <a:lnTo>
                          <a:pt x="51" y="12"/>
                        </a:lnTo>
                        <a:lnTo>
                          <a:pt x="53" y="15"/>
                        </a:lnTo>
                        <a:lnTo>
                          <a:pt x="53" y="19"/>
                        </a:lnTo>
                        <a:lnTo>
                          <a:pt x="54" y="22"/>
                        </a:lnTo>
                        <a:lnTo>
                          <a:pt x="55" y="25"/>
                        </a:lnTo>
                        <a:lnTo>
                          <a:pt x="56" y="27"/>
                        </a:lnTo>
                        <a:lnTo>
                          <a:pt x="51" y="27"/>
                        </a:lnTo>
                        <a:lnTo>
                          <a:pt x="48" y="27"/>
                        </a:lnTo>
                        <a:lnTo>
                          <a:pt x="44" y="27"/>
                        </a:lnTo>
                        <a:lnTo>
                          <a:pt x="41" y="27"/>
                        </a:lnTo>
                        <a:lnTo>
                          <a:pt x="37" y="26"/>
                        </a:lnTo>
                        <a:lnTo>
                          <a:pt x="34" y="25"/>
                        </a:lnTo>
                        <a:lnTo>
                          <a:pt x="29" y="23"/>
                        </a:lnTo>
                        <a:lnTo>
                          <a:pt x="26" y="22"/>
                        </a:lnTo>
                        <a:lnTo>
                          <a:pt x="23" y="20"/>
                        </a:lnTo>
                        <a:lnTo>
                          <a:pt x="19" y="18"/>
                        </a:lnTo>
                        <a:lnTo>
                          <a:pt x="16" y="14"/>
                        </a:lnTo>
                        <a:lnTo>
                          <a:pt x="13" y="12"/>
                        </a:lnTo>
                        <a:lnTo>
                          <a:pt x="9" y="9"/>
                        </a:lnTo>
                        <a:lnTo>
                          <a:pt x="6" y="7"/>
                        </a:lnTo>
                        <a:lnTo>
                          <a:pt x="3" y="4"/>
                        </a:lnTo>
                        <a:lnTo>
                          <a:pt x="0" y="2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23" y="1"/>
                        </a:lnTo>
                        <a:lnTo>
                          <a:pt x="26" y="1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5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22" name="Freeform 246"/>
                  <p:cNvSpPr>
                    <a:spLocks/>
                  </p:cNvSpPr>
                  <p:nvPr/>
                </p:nvSpPr>
                <p:spPr bwMode="auto">
                  <a:xfrm>
                    <a:off x="5354" y="1538"/>
                    <a:ext cx="326" cy="47"/>
                  </a:xfrm>
                  <a:custGeom>
                    <a:avLst/>
                    <a:gdLst>
                      <a:gd name="T0" fmla="*/ 0 w 976"/>
                      <a:gd name="T1" fmla="*/ 0 h 139"/>
                      <a:gd name="T2" fmla="*/ 0 w 976"/>
                      <a:gd name="T3" fmla="*/ 0 h 139"/>
                      <a:gd name="T4" fmla="*/ 0 w 976"/>
                      <a:gd name="T5" fmla="*/ 0 h 139"/>
                      <a:gd name="T6" fmla="*/ 0 w 976"/>
                      <a:gd name="T7" fmla="*/ 0 h 139"/>
                      <a:gd name="T8" fmla="*/ 0 w 976"/>
                      <a:gd name="T9" fmla="*/ 0 h 139"/>
                      <a:gd name="T10" fmla="*/ 0 w 976"/>
                      <a:gd name="T11" fmla="*/ 0 h 139"/>
                      <a:gd name="T12" fmla="*/ 0 w 976"/>
                      <a:gd name="T13" fmla="*/ 0 h 139"/>
                      <a:gd name="T14" fmla="*/ 0 w 976"/>
                      <a:gd name="T15" fmla="*/ 0 h 139"/>
                      <a:gd name="T16" fmla="*/ 0 w 976"/>
                      <a:gd name="T17" fmla="*/ 0 h 139"/>
                      <a:gd name="T18" fmla="*/ 0 w 976"/>
                      <a:gd name="T19" fmla="*/ 0 h 139"/>
                      <a:gd name="T20" fmla="*/ 0 w 976"/>
                      <a:gd name="T21" fmla="*/ 0 h 139"/>
                      <a:gd name="T22" fmla="*/ 0 w 976"/>
                      <a:gd name="T23" fmla="*/ 0 h 139"/>
                      <a:gd name="T24" fmla="*/ 0 w 976"/>
                      <a:gd name="T25" fmla="*/ 0 h 139"/>
                      <a:gd name="T26" fmla="*/ 0 w 976"/>
                      <a:gd name="T27" fmla="*/ 0 h 139"/>
                      <a:gd name="T28" fmla="*/ 0 w 976"/>
                      <a:gd name="T29" fmla="*/ 0 h 139"/>
                      <a:gd name="T30" fmla="*/ 0 w 976"/>
                      <a:gd name="T31" fmla="*/ 0 h 139"/>
                      <a:gd name="T32" fmla="*/ 0 w 976"/>
                      <a:gd name="T33" fmla="*/ 0 h 139"/>
                      <a:gd name="T34" fmla="*/ 0 w 976"/>
                      <a:gd name="T35" fmla="*/ 0 h 139"/>
                      <a:gd name="T36" fmla="*/ 0 w 976"/>
                      <a:gd name="T37" fmla="*/ 0 h 139"/>
                      <a:gd name="T38" fmla="*/ 0 w 976"/>
                      <a:gd name="T39" fmla="*/ 0 h 139"/>
                      <a:gd name="T40" fmla="*/ 0 w 976"/>
                      <a:gd name="T41" fmla="*/ 0 h 139"/>
                      <a:gd name="T42" fmla="*/ 0 w 976"/>
                      <a:gd name="T43" fmla="*/ 0 h 139"/>
                      <a:gd name="T44" fmla="*/ 0 w 976"/>
                      <a:gd name="T45" fmla="*/ 0 h 139"/>
                      <a:gd name="T46" fmla="*/ 0 w 976"/>
                      <a:gd name="T47" fmla="*/ 0 h 139"/>
                      <a:gd name="T48" fmla="*/ 0 w 976"/>
                      <a:gd name="T49" fmla="*/ 0 h 139"/>
                      <a:gd name="T50" fmla="*/ 0 w 976"/>
                      <a:gd name="T51" fmla="*/ 0 h 139"/>
                      <a:gd name="T52" fmla="*/ 0 w 976"/>
                      <a:gd name="T53" fmla="*/ 0 h 139"/>
                      <a:gd name="T54" fmla="*/ 0 w 976"/>
                      <a:gd name="T55" fmla="*/ 0 h 139"/>
                      <a:gd name="T56" fmla="*/ 0 w 976"/>
                      <a:gd name="T57" fmla="*/ 0 h 139"/>
                      <a:gd name="T58" fmla="*/ 0 w 976"/>
                      <a:gd name="T59" fmla="*/ 0 h 139"/>
                      <a:gd name="T60" fmla="*/ 0 w 976"/>
                      <a:gd name="T61" fmla="*/ 0 h 139"/>
                      <a:gd name="T62" fmla="*/ 0 w 976"/>
                      <a:gd name="T63" fmla="*/ 0 h 139"/>
                      <a:gd name="T64" fmla="*/ 0 w 976"/>
                      <a:gd name="T65" fmla="*/ 0 h 139"/>
                      <a:gd name="T66" fmla="*/ 0 w 976"/>
                      <a:gd name="T67" fmla="*/ 0 h 139"/>
                      <a:gd name="T68" fmla="*/ 0 w 976"/>
                      <a:gd name="T69" fmla="*/ 0 h 139"/>
                      <a:gd name="T70" fmla="*/ 0 w 976"/>
                      <a:gd name="T71" fmla="*/ 0 h 139"/>
                      <a:gd name="T72" fmla="*/ 0 w 976"/>
                      <a:gd name="T73" fmla="*/ 0 h 139"/>
                      <a:gd name="T74" fmla="*/ 0 w 976"/>
                      <a:gd name="T75" fmla="*/ 0 h 139"/>
                      <a:gd name="T76" fmla="*/ 0 w 976"/>
                      <a:gd name="T77" fmla="*/ 0 h 139"/>
                      <a:gd name="T78" fmla="*/ 0 w 976"/>
                      <a:gd name="T79" fmla="*/ 0 h 139"/>
                      <a:gd name="T80" fmla="*/ 0 w 976"/>
                      <a:gd name="T81" fmla="*/ 0 h 139"/>
                      <a:gd name="T82" fmla="*/ 0 w 976"/>
                      <a:gd name="T83" fmla="*/ 0 h 139"/>
                      <a:gd name="T84" fmla="*/ 0 w 976"/>
                      <a:gd name="T85" fmla="*/ 0 h 139"/>
                      <a:gd name="T86" fmla="*/ 0 w 976"/>
                      <a:gd name="T87" fmla="*/ 0 h 139"/>
                      <a:gd name="T88" fmla="*/ 0 w 976"/>
                      <a:gd name="T89" fmla="*/ 0 h 139"/>
                      <a:gd name="T90" fmla="*/ 0 w 976"/>
                      <a:gd name="T91" fmla="*/ 0 h 139"/>
                      <a:gd name="T92" fmla="*/ 0 w 976"/>
                      <a:gd name="T93" fmla="*/ 0 h 139"/>
                      <a:gd name="T94" fmla="*/ 0 w 976"/>
                      <a:gd name="T95" fmla="*/ 0 h 139"/>
                      <a:gd name="T96" fmla="*/ 0 w 976"/>
                      <a:gd name="T97" fmla="*/ 0 h 139"/>
                      <a:gd name="T98" fmla="*/ 0 w 976"/>
                      <a:gd name="T99" fmla="*/ 0 h 139"/>
                      <a:gd name="T100" fmla="*/ 0 w 976"/>
                      <a:gd name="T101" fmla="*/ 0 h 139"/>
                      <a:gd name="T102" fmla="*/ 0 w 976"/>
                      <a:gd name="T103" fmla="*/ 0 h 139"/>
                      <a:gd name="T104" fmla="*/ 0 w 976"/>
                      <a:gd name="T105" fmla="*/ 0 h 139"/>
                      <a:gd name="T106" fmla="*/ 0 w 976"/>
                      <a:gd name="T107" fmla="*/ 0 h 139"/>
                      <a:gd name="T108" fmla="*/ 0 w 976"/>
                      <a:gd name="T109" fmla="*/ 0 h 139"/>
                      <a:gd name="T110" fmla="*/ 0 w 976"/>
                      <a:gd name="T111" fmla="*/ 0 h 139"/>
                      <a:gd name="T112" fmla="*/ 0 w 976"/>
                      <a:gd name="T113" fmla="*/ 0 h 139"/>
                      <a:gd name="T114" fmla="*/ 0 w 976"/>
                      <a:gd name="T115" fmla="*/ 0 h 139"/>
                      <a:gd name="T116" fmla="*/ 0 w 976"/>
                      <a:gd name="T117" fmla="*/ 0 h 139"/>
                      <a:gd name="T118" fmla="*/ 0 w 976"/>
                      <a:gd name="T119" fmla="*/ 0 h 139"/>
                      <a:gd name="T120" fmla="*/ 0 w 976"/>
                      <a:gd name="T121" fmla="*/ 0 h 139"/>
                      <a:gd name="T122" fmla="*/ 0 w 976"/>
                      <a:gd name="T123" fmla="*/ 0 h 13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976"/>
                      <a:gd name="T187" fmla="*/ 0 h 139"/>
                      <a:gd name="T188" fmla="*/ 976 w 976"/>
                      <a:gd name="T189" fmla="*/ 139 h 13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976" h="139">
                        <a:moveTo>
                          <a:pt x="811" y="11"/>
                        </a:moveTo>
                        <a:lnTo>
                          <a:pt x="812" y="11"/>
                        </a:lnTo>
                        <a:lnTo>
                          <a:pt x="816" y="11"/>
                        </a:lnTo>
                        <a:lnTo>
                          <a:pt x="818" y="11"/>
                        </a:lnTo>
                        <a:lnTo>
                          <a:pt x="822" y="12"/>
                        </a:lnTo>
                        <a:lnTo>
                          <a:pt x="824" y="12"/>
                        </a:lnTo>
                        <a:lnTo>
                          <a:pt x="829" y="12"/>
                        </a:lnTo>
                        <a:lnTo>
                          <a:pt x="827" y="13"/>
                        </a:lnTo>
                        <a:lnTo>
                          <a:pt x="824" y="14"/>
                        </a:lnTo>
                        <a:lnTo>
                          <a:pt x="821" y="16"/>
                        </a:lnTo>
                        <a:lnTo>
                          <a:pt x="818" y="18"/>
                        </a:lnTo>
                        <a:lnTo>
                          <a:pt x="816" y="18"/>
                        </a:lnTo>
                        <a:lnTo>
                          <a:pt x="812" y="20"/>
                        </a:lnTo>
                        <a:lnTo>
                          <a:pt x="810" y="21"/>
                        </a:lnTo>
                        <a:lnTo>
                          <a:pt x="808" y="23"/>
                        </a:lnTo>
                        <a:lnTo>
                          <a:pt x="804" y="24"/>
                        </a:lnTo>
                        <a:lnTo>
                          <a:pt x="802" y="25"/>
                        </a:lnTo>
                        <a:lnTo>
                          <a:pt x="798" y="26"/>
                        </a:lnTo>
                        <a:lnTo>
                          <a:pt x="795" y="27"/>
                        </a:lnTo>
                        <a:lnTo>
                          <a:pt x="792" y="29"/>
                        </a:lnTo>
                        <a:lnTo>
                          <a:pt x="790" y="30"/>
                        </a:lnTo>
                        <a:lnTo>
                          <a:pt x="785" y="31"/>
                        </a:lnTo>
                        <a:lnTo>
                          <a:pt x="783" y="32"/>
                        </a:lnTo>
                        <a:lnTo>
                          <a:pt x="779" y="33"/>
                        </a:lnTo>
                        <a:lnTo>
                          <a:pt x="777" y="33"/>
                        </a:lnTo>
                        <a:lnTo>
                          <a:pt x="772" y="35"/>
                        </a:lnTo>
                        <a:lnTo>
                          <a:pt x="770" y="36"/>
                        </a:lnTo>
                        <a:lnTo>
                          <a:pt x="766" y="36"/>
                        </a:lnTo>
                        <a:lnTo>
                          <a:pt x="764" y="36"/>
                        </a:lnTo>
                        <a:lnTo>
                          <a:pt x="761" y="36"/>
                        </a:lnTo>
                        <a:lnTo>
                          <a:pt x="758" y="36"/>
                        </a:lnTo>
                        <a:lnTo>
                          <a:pt x="755" y="35"/>
                        </a:lnTo>
                        <a:lnTo>
                          <a:pt x="752" y="33"/>
                        </a:lnTo>
                        <a:lnTo>
                          <a:pt x="750" y="32"/>
                        </a:lnTo>
                        <a:lnTo>
                          <a:pt x="748" y="31"/>
                        </a:lnTo>
                        <a:lnTo>
                          <a:pt x="746" y="29"/>
                        </a:lnTo>
                        <a:lnTo>
                          <a:pt x="744" y="26"/>
                        </a:lnTo>
                        <a:lnTo>
                          <a:pt x="741" y="24"/>
                        </a:lnTo>
                        <a:lnTo>
                          <a:pt x="740" y="21"/>
                        </a:lnTo>
                        <a:lnTo>
                          <a:pt x="735" y="24"/>
                        </a:lnTo>
                        <a:lnTo>
                          <a:pt x="732" y="25"/>
                        </a:lnTo>
                        <a:lnTo>
                          <a:pt x="727" y="27"/>
                        </a:lnTo>
                        <a:lnTo>
                          <a:pt x="723" y="30"/>
                        </a:lnTo>
                        <a:lnTo>
                          <a:pt x="721" y="32"/>
                        </a:lnTo>
                        <a:lnTo>
                          <a:pt x="719" y="33"/>
                        </a:lnTo>
                        <a:lnTo>
                          <a:pt x="716" y="36"/>
                        </a:lnTo>
                        <a:lnTo>
                          <a:pt x="715" y="38"/>
                        </a:lnTo>
                        <a:lnTo>
                          <a:pt x="712" y="40"/>
                        </a:lnTo>
                        <a:lnTo>
                          <a:pt x="710" y="43"/>
                        </a:lnTo>
                        <a:lnTo>
                          <a:pt x="708" y="45"/>
                        </a:lnTo>
                        <a:lnTo>
                          <a:pt x="707" y="46"/>
                        </a:lnTo>
                        <a:lnTo>
                          <a:pt x="704" y="46"/>
                        </a:lnTo>
                        <a:lnTo>
                          <a:pt x="702" y="46"/>
                        </a:lnTo>
                        <a:lnTo>
                          <a:pt x="698" y="44"/>
                        </a:lnTo>
                        <a:lnTo>
                          <a:pt x="695" y="42"/>
                        </a:lnTo>
                        <a:lnTo>
                          <a:pt x="691" y="39"/>
                        </a:lnTo>
                        <a:lnTo>
                          <a:pt x="688" y="38"/>
                        </a:lnTo>
                        <a:lnTo>
                          <a:pt x="684" y="36"/>
                        </a:lnTo>
                        <a:lnTo>
                          <a:pt x="681" y="32"/>
                        </a:lnTo>
                        <a:lnTo>
                          <a:pt x="678" y="31"/>
                        </a:lnTo>
                        <a:lnTo>
                          <a:pt x="676" y="30"/>
                        </a:lnTo>
                        <a:lnTo>
                          <a:pt x="672" y="27"/>
                        </a:lnTo>
                        <a:lnTo>
                          <a:pt x="670" y="26"/>
                        </a:lnTo>
                        <a:lnTo>
                          <a:pt x="666" y="24"/>
                        </a:lnTo>
                        <a:lnTo>
                          <a:pt x="664" y="23"/>
                        </a:lnTo>
                        <a:lnTo>
                          <a:pt x="661" y="20"/>
                        </a:lnTo>
                        <a:lnTo>
                          <a:pt x="658" y="18"/>
                        </a:lnTo>
                        <a:lnTo>
                          <a:pt x="656" y="23"/>
                        </a:lnTo>
                        <a:lnTo>
                          <a:pt x="653" y="29"/>
                        </a:lnTo>
                        <a:lnTo>
                          <a:pt x="652" y="32"/>
                        </a:lnTo>
                        <a:lnTo>
                          <a:pt x="650" y="38"/>
                        </a:lnTo>
                        <a:lnTo>
                          <a:pt x="650" y="42"/>
                        </a:lnTo>
                        <a:lnTo>
                          <a:pt x="649" y="45"/>
                        </a:lnTo>
                        <a:lnTo>
                          <a:pt x="647" y="49"/>
                        </a:lnTo>
                        <a:lnTo>
                          <a:pt x="647" y="52"/>
                        </a:lnTo>
                        <a:lnTo>
                          <a:pt x="647" y="55"/>
                        </a:lnTo>
                        <a:lnTo>
                          <a:pt x="647" y="58"/>
                        </a:lnTo>
                        <a:lnTo>
                          <a:pt x="647" y="61"/>
                        </a:lnTo>
                        <a:lnTo>
                          <a:pt x="650" y="63"/>
                        </a:lnTo>
                        <a:lnTo>
                          <a:pt x="650" y="67"/>
                        </a:lnTo>
                        <a:lnTo>
                          <a:pt x="653" y="70"/>
                        </a:lnTo>
                        <a:lnTo>
                          <a:pt x="657" y="71"/>
                        </a:lnTo>
                        <a:lnTo>
                          <a:pt x="661" y="74"/>
                        </a:lnTo>
                        <a:lnTo>
                          <a:pt x="664" y="74"/>
                        </a:lnTo>
                        <a:lnTo>
                          <a:pt x="669" y="74"/>
                        </a:lnTo>
                        <a:lnTo>
                          <a:pt x="671" y="74"/>
                        </a:lnTo>
                        <a:lnTo>
                          <a:pt x="674" y="74"/>
                        </a:lnTo>
                        <a:lnTo>
                          <a:pt x="677" y="74"/>
                        </a:lnTo>
                        <a:lnTo>
                          <a:pt x="681" y="74"/>
                        </a:lnTo>
                        <a:lnTo>
                          <a:pt x="683" y="73"/>
                        </a:lnTo>
                        <a:lnTo>
                          <a:pt x="685" y="73"/>
                        </a:lnTo>
                        <a:lnTo>
                          <a:pt x="688" y="71"/>
                        </a:lnTo>
                        <a:lnTo>
                          <a:pt x="691" y="71"/>
                        </a:lnTo>
                        <a:lnTo>
                          <a:pt x="695" y="70"/>
                        </a:lnTo>
                        <a:lnTo>
                          <a:pt x="697" y="69"/>
                        </a:lnTo>
                        <a:lnTo>
                          <a:pt x="701" y="68"/>
                        </a:lnTo>
                        <a:lnTo>
                          <a:pt x="704" y="67"/>
                        </a:lnTo>
                        <a:lnTo>
                          <a:pt x="707" y="65"/>
                        </a:lnTo>
                        <a:lnTo>
                          <a:pt x="710" y="65"/>
                        </a:lnTo>
                        <a:lnTo>
                          <a:pt x="714" y="64"/>
                        </a:lnTo>
                        <a:lnTo>
                          <a:pt x="717" y="63"/>
                        </a:lnTo>
                        <a:lnTo>
                          <a:pt x="720" y="62"/>
                        </a:lnTo>
                        <a:lnTo>
                          <a:pt x="723" y="61"/>
                        </a:lnTo>
                        <a:lnTo>
                          <a:pt x="726" y="59"/>
                        </a:lnTo>
                        <a:lnTo>
                          <a:pt x="729" y="58"/>
                        </a:lnTo>
                        <a:lnTo>
                          <a:pt x="733" y="58"/>
                        </a:lnTo>
                        <a:lnTo>
                          <a:pt x="736" y="57"/>
                        </a:lnTo>
                        <a:lnTo>
                          <a:pt x="739" y="56"/>
                        </a:lnTo>
                        <a:lnTo>
                          <a:pt x="741" y="56"/>
                        </a:lnTo>
                        <a:lnTo>
                          <a:pt x="744" y="55"/>
                        </a:lnTo>
                        <a:lnTo>
                          <a:pt x="747" y="55"/>
                        </a:lnTo>
                        <a:lnTo>
                          <a:pt x="751" y="54"/>
                        </a:lnTo>
                        <a:lnTo>
                          <a:pt x="753" y="54"/>
                        </a:lnTo>
                        <a:lnTo>
                          <a:pt x="758" y="52"/>
                        </a:lnTo>
                        <a:lnTo>
                          <a:pt x="763" y="54"/>
                        </a:lnTo>
                        <a:lnTo>
                          <a:pt x="766" y="54"/>
                        </a:lnTo>
                        <a:lnTo>
                          <a:pt x="770" y="55"/>
                        </a:lnTo>
                        <a:lnTo>
                          <a:pt x="772" y="56"/>
                        </a:lnTo>
                        <a:lnTo>
                          <a:pt x="774" y="59"/>
                        </a:lnTo>
                        <a:lnTo>
                          <a:pt x="774" y="63"/>
                        </a:lnTo>
                        <a:lnTo>
                          <a:pt x="777" y="65"/>
                        </a:lnTo>
                        <a:lnTo>
                          <a:pt x="777" y="68"/>
                        </a:lnTo>
                        <a:lnTo>
                          <a:pt x="779" y="71"/>
                        </a:lnTo>
                        <a:lnTo>
                          <a:pt x="780" y="74"/>
                        </a:lnTo>
                        <a:lnTo>
                          <a:pt x="782" y="77"/>
                        </a:lnTo>
                        <a:lnTo>
                          <a:pt x="784" y="80"/>
                        </a:lnTo>
                        <a:lnTo>
                          <a:pt x="786" y="82"/>
                        </a:lnTo>
                        <a:lnTo>
                          <a:pt x="790" y="83"/>
                        </a:lnTo>
                        <a:lnTo>
                          <a:pt x="792" y="86"/>
                        </a:lnTo>
                        <a:lnTo>
                          <a:pt x="795" y="87"/>
                        </a:lnTo>
                        <a:lnTo>
                          <a:pt x="798" y="88"/>
                        </a:lnTo>
                        <a:lnTo>
                          <a:pt x="801" y="88"/>
                        </a:lnTo>
                        <a:lnTo>
                          <a:pt x="804" y="90"/>
                        </a:lnTo>
                        <a:lnTo>
                          <a:pt x="808" y="90"/>
                        </a:lnTo>
                        <a:lnTo>
                          <a:pt x="812" y="92"/>
                        </a:lnTo>
                        <a:lnTo>
                          <a:pt x="816" y="92"/>
                        </a:lnTo>
                        <a:lnTo>
                          <a:pt x="820" y="92"/>
                        </a:lnTo>
                        <a:lnTo>
                          <a:pt x="823" y="90"/>
                        </a:lnTo>
                        <a:lnTo>
                          <a:pt x="828" y="89"/>
                        </a:lnTo>
                        <a:lnTo>
                          <a:pt x="831" y="88"/>
                        </a:lnTo>
                        <a:lnTo>
                          <a:pt x="836" y="86"/>
                        </a:lnTo>
                        <a:lnTo>
                          <a:pt x="840" y="83"/>
                        </a:lnTo>
                        <a:lnTo>
                          <a:pt x="846" y="82"/>
                        </a:lnTo>
                        <a:lnTo>
                          <a:pt x="849" y="78"/>
                        </a:lnTo>
                        <a:lnTo>
                          <a:pt x="853" y="76"/>
                        </a:lnTo>
                        <a:lnTo>
                          <a:pt x="857" y="71"/>
                        </a:lnTo>
                        <a:lnTo>
                          <a:pt x="862" y="68"/>
                        </a:lnTo>
                        <a:lnTo>
                          <a:pt x="867" y="63"/>
                        </a:lnTo>
                        <a:lnTo>
                          <a:pt x="871" y="58"/>
                        </a:lnTo>
                        <a:lnTo>
                          <a:pt x="873" y="56"/>
                        </a:lnTo>
                        <a:lnTo>
                          <a:pt x="875" y="54"/>
                        </a:lnTo>
                        <a:lnTo>
                          <a:pt x="878" y="50"/>
                        </a:lnTo>
                        <a:lnTo>
                          <a:pt x="880" y="48"/>
                        </a:lnTo>
                        <a:lnTo>
                          <a:pt x="878" y="45"/>
                        </a:lnTo>
                        <a:lnTo>
                          <a:pt x="875" y="44"/>
                        </a:lnTo>
                        <a:lnTo>
                          <a:pt x="873" y="43"/>
                        </a:lnTo>
                        <a:lnTo>
                          <a:pt x="868" y="43"/>
                        </a:lnTo>
                        <a:lnTo>
                          <a:pt x="865" y="43"/>
                        </a:lnTo>
                        <a:lnTo>
                          <a:pt x="860" y="43"/>
                        </a:lnTo>
                        <a:lnTo>
                          <a:pt x="855" y="43"/>
                        </a:lnTo>
                        <a:lnTo>
                          <a:pt x="850" y="43"/>
                        </a:lnTo>
                        <a:lnTo>
                          <a:pt x="847" y="43"/>
                        </a:lnTo>
                        <a:lnTo>
                          <a:pt x="844" y="43"/>
                        </a:lnTo>
                        <a:lnTo>
                          <a:pt x="842" y="43"/>
                        </a:lnTo>
                        <a:lnTo>
                          <a:pt x="840" y="44"/>
                        </a:lnTo>
                        <a:lnTo>
                          <a:pt x="835" y="44"/>
                        </a:lnTo>
                        <a:lnTo>
                          <a:pt x="830" y="44"/>
                        </a:lnTo>
                        <a:lnTo>
                          <a:pt x="825" y="43"/>
                        </a:lnTo>
                        <a:lnTo>
                          <a:pt x="823" y="43"/>
                        </a:lnTo>
                        <a:lnTo>
                          <a:pt x="820" y="40"/>
                        </a:lnTo>
                        <a:lnTo>
                          <a:pt x="820" y="39"/>
                        </a:lnTo>
                        <a:lnTo>
                          <a:pt x="821" y="37"/>
                        </a:lnTo>
                        <a:lnTo>
                          <a:pt x="822" y="33"/>
                        </a:lnTo>
                        <a:lnTo>
                          <a:pt x="824" y="31"/>
                        </a:lnTo>
                        <a:lnTo>
                          <a:pt x="827" y="30"/>
                        </a:lnTo>
                        <a:lnTo>
                          <a:pt x="829" y="25"/>
                        </a:lnTo>
                        <a:lnTo>
                          <a:pt x="833" y="23"/>
                        </a:lnTo>
                        <a:lnTo>
                          <a:pt x="834" y="19"/>
                        </a:lnTo>
                        <a:lnTo>
                          <a:pt x="836" y="17"/>
                        </a:lnTo>
                        <a:lnTo>
                          <a:pt x="837" y="14"/>
                        </a:lnTo>
                        <a:lnTo>
                          <a:pt x="839" y="12"/>
                        </a:lnTo>
                        <a:lnTo>
                          <a:pt x="842" y="12"/>
                        </a:lnTo>
                        <a:lnTo>
                          <a:pt x="847" y="12"/>
                        </a:lnTo>
                        <a:lnTo>
                          <a:pt x="852" y="12"/>
                        </a:lnTo>
                        <a:lnTo>
                          <a:pt x="857" y="13"/>
                        </a:lnTo>
                        <a:lnTo>
                          <a:pt x="860" y="13"/>
                        </a:lnTo>
                        <a:lnTo>
                          <a:pt x="862" y="13"/>
                        </a:lnTo>
                        <a:lnTo>
                          <a:pt x="865" y="13"/>
                        </a:lnTo>
                        <a:lnTo>
                          <a:pt x="868" y="13"/>
                        </a:lnTo>
                        <a:lnTo>
                          <a:pt x="871" y="13"/>
                        </a:lnTo>
                        <a:lnTo>
                          <a:pt x="873" y="14"/>
                        </a:lnTo>
                        <a:lnTo>
                          <a:pt x="875" y="14"/>
                        </a:lnTo>
                        <a:lnTo>
                          <a:pt x="879" y="16"/>
                        </a:lnTo>
                        <a:lnTo>
                          <a:pt x="881" y="16"/>
                        </a:lnTo>
                        <a:lnTo>
                          <a:pt x="885" y="16"/>
                        </a:lnTo>
                        <a:lnTo>
                          <a:pt x="888" y="16"/>
                        </a:lnTo>
                        <a:lnTo>
                          <a:pt x="891" y="16"/>
                        </a:lnTo>
                        <a:lnTo>
                          <a:pt x="893" y="16"/>
                        </a:lnTo>
                        <a:lnTo>
                          <a:pt x="895" y="16"/>
                        </a:lnTo>
                        <a:lnTo>
                          <a:pt x="899" y="16"/>
                        </a:lnTo>
                        <a:lnTo>
                          <a:pt x="901" y="16"/>
                        </a:lnTo>
                        <a:lnTo>
                          <a:pt x="904" y="16"/>
                        </a:lnTo>
                        <a:lnTo>
                          <a:pt x="907" y="16"/>
                        </a:lnTo>
                        <a:lnTo>
                          <a:pt x="910" y="16"/>
                        </a:lnTo>
                        <a:lnTo>
                          <a:pt x="913" y="16"/>
                        </a:lnTo>
                        <a:lnTo>
                          <a:pt x="916" y="16"/>
                        </a:lnTo>
                        <a:lnTo>
                          <a:pt x="918" y="17"/>
                        </a:lnTo>
                        <a:lnTo>
                          <a:pt x="922" y="17"/>
                        </a:lnTo>
                        <a:lnTo>
                          <a:pt x="924" y="18"/>
                        </a:lnTo>
                        <a:lnTo>
                          <a:pt x="929" y="18"/>
                        </a:lnTo>
                        <a:lnTo>
                          <a:pt x="935" y="18"/>
                        </a:lnTo>
                        <a:lnTo>
                          <a:pt x="939" y="18"/>
                        </a:lnTo>
                        <a:lnTo>
                          <a:pt x="944" y="18"/>
                        </a:lnTo>
                        <a:lnTo>
                          <a:pt x="949" y="18"/>
                        </a:lnTo>
                        <a:lnTo>
                          <a:pt x="954" y="18"/>
                        </a:lnTo>
                        <a:lnTo>
                          <a:pt x="956" y="18"/>
                        </a:lnTo>
                        <a:lnTo>
                          <a:pt x="961" y="19"/>
                        </a:lnTo>
                        <a:lnTo>
                          <a:pt x="964" y="19"/>
                        </a:lnTo>
                        <a:lnTo>
                          <a:pt x="967" y="19"/>
                        </a:lnTo>
                        <a:lnTo>
                          <a:pt x="969" y="19"/>
                        </a:lnTo>
                        <a:lnTo>
                          <a:pt x="971" y="20"/>
                        </a:lnTo>
                        <a:lnTo>
                          <a:pt x="974" y="20"/>
                        </a:lnTo>
                        <a:lnTo>
                          <a:pt x="976" y="20"/>
                        </a:lnTo>
                        <a:lnTo>
                          <a:pt x="973" y="106"/>
                        </a:lnTo>
                        <a:lnTo>
                          <a:pt x="806" y="97"/>
                        </a:lnTo>
                        <a:lnTo>
                          <a:pt x="793" y="96"/>
                        </a:lnTo>
                        <a:lnTo>
                          <a:pt x="782" y="96"/>
                        </a:lnTo>
                        <a:lnTo>
                          <a:pt x="770" y="95"/>
                        </a:lnTo>
                        <a:lnTo>
                          <a:pt x="757" y="95"/>
                        </a:lnTo>
                        <a:lnTo>
                          <a:pt x="744" y="94"/>
                        </a:lnTo>
                        <a:lnTo>
                          <a:pt x="732" y="94"/>
                        </a:lnTo>
                        <a:lnTo>
                          <a:pt x="719" y="93"/>
                        </a:lnTo>
                        <a:lnTo>
                          <a:pt x="706" y="92"/>
                        </a:lnTo>
                        <a:lnTo>
                          <a:pt x="694" y="92"/>
                        </a:lnTo>
                        <a:lnTo>
                          <a:pt x="681" y="90"/>
                        </a:lnTo>
                        <a:lnTo>
                          <a:pt x="668" y="89"/>
                        </a:lnTo>
                        <a:lnTo>
                          <a:pt x="656" y="88"/>
                        </a:lnTo>
                        <a:lnTo>
                          <a:pt x="643" y="88"/>
                        </a:lnTo>
                        <a:lnTo>
                          <a:pt x="630" y="88"/>
                        </a:lnTo>
                        <a:lnTo>
                          <a:pt x="618" y="87"/>
                        </a:lnTo>
                        <a:lnTo>
                          <a:pt x="606" y="87"/>
                        </a:lnTo>
                        <a:lnTo>
                          <a:pt x="593" y="86"/>
                        </a:lnTo>
                        <a:lnTo>
                          <a:pt x="580" y="86"/>
                        </a:lnTo>
                        <a:lnTo>
                          <a:pt x="568" y="86"/>
                        </a:lnTo>
                        <a:lnTo>
                          <a:pt x="555" y="86"/>
                        </a:lnTo>
                        <a:lnTo>
                          <a:pt x="543" y="84"/>
                        </a:lnTo>
                        <a:lnTo>
                          <a:pt x="530" y="84"/>
                        </a:lnTo>
                        <a:lnTo>
                          <a:pt x="518" y="84"/>
                        </a:lnTo>
                        <a:lnTo>
                          <a:pt x="505" y="84"/>
                        </a:lnTo>
                        <a:lnTo>
                          <a:pt x="492" y="84"/>
                        </a:lnTo>
                        <a:lnTo>
                          <a:pt x="480" y="84"/>
                        </a:lnTo>
                        <a:lnTo>
                          <a:pt x="468" y="84"/>
                        </a:lnTo>
                        <a:lnTo>
                          <a:pt x="455" y="84"/>
                        </a:lnTo>
                        <a:lnTo>
                          <a:pt x="442" y="84"/>
                        </a:lnTo>
                        <a:lnTo>
                          <a:pt x="430" y="84"/>
                        </a:lnTo>
                        <a:lnTo>
                          <a:pt x="418" y="86"/>
                        </a:lnTo>
                        <a:lnTo>
                          <a:pt x="407" y="86"/>
                        </a:lnTo>
                        <a:lnTo>
                          <a:pt x="394" y="86"/>
                        </a:lnTo>
                        <a:lnTo>
                          <a:pt x="382" y="86"/>
                        </a:lnTo>
                        <a:lnTo>
                          <a:pt x="369" y="86"/>
                        </a:lnTo>
                        <a:lnTo>
                          <a:pt x="357" y="87"/>
                        </a:lnTo>
                        <a:lnTo>
                          <a:pt x="344" y="87"/>
                        </a:lnTo>
                        <a:lnTo>
                          <a:pt x="332" y="88"/>
                        </a:lnTo>
                        <a:lnTo>
                          <a:pt x="320" y="88"/>
                        </a:lnTo>
                        <a:lnTo>
                          <a:pt x="308" y="90"/>
                        </a:lnTo>
                        <a:lnTo>
                          <a:pt x="295" y="90"/>
                        </a:lnTo>
                        <a:lnTo>
                          <a:pt x="283" y="92"/>
                        </a:lnTo>
                        <a:lnTo>
                          <a:pt x="270" y="93"/>
                        </a:lnTo>
                        <a:lnTo>
                          <a:pt x="258" y="94"/>
                        </a:lnTo>
                        <a:lnTo>
                          <a:pt x="245" y="95"/>
                        </a:lnTo>
                        <a:lnTo>
                          <a:pt x="235" y="96"/>
                        </a:lnTo>
                        <a:lnTo>
                          <a:pt x="223" y="99"/>
                        </a:lnTo>
                        <a:lnTo>
                          <a:pt x="210" y="100"/>
                        </a:lnTo>
                        <a:lnTo>
                          <a:pt x="198" y="101"/>
                        </a:lnTo>
                        <a:lnTo>
                          <a:pt x="186" y="103"/>
                        </a:lnTo>
                        <a:lnTo>
                          <a:pt x="174" y="105"/>
                        </a:lnTo>
                        <a:lnTo>
                          <a:pt x="162" y="106"/>
                        </a:lnTo>
                        <a:lnTo>
                          <a:pt x="150" y="108"/>
                        </a:lnTo>
                        <a:lnTo>
                          <a:pt x="138" y="111"/>
                        </a:lnTo>
                        <a:lnTo>
                          <a:pt x="127" y="113"/>
                        </a:lnTo>
                        <a:lnTo>
                          <a:pt x="116" y="115"/>
                        </a:lnTo>
                        <a:lnTo>
                          <a:pt x="103" y="118"/>
                        </a:lnTo>
                        <a:lnTo>
                          <a:pt x="92" y="120"/>
                        </a:lnTo>
                        <a:lnTo>
                          <a:pt x="80" y="124"/>
                        </a:lnTo>
                        <a:lnTo>
                          <a:pt x="70" y="126"/>
                        </a:lnTo>
                        <a:lnTo>
                          <a:pt x="58" y="130"/>
                        </a:lnTo>
                        <a:lnTo>
                          <a:pt x="46" y="132"/>
                        </a:lnTo>
                        <a:lnTo>
                          <a:pt x="35" y="134"/>
                        </a:lnTo>
                        <a:lnTo>
                          <a:pt x="23" y="139"/>
                        </a:lnTo>
                        <a:lnTo>
                          <a:pt x="0" y="56"/>
                        </a:lnTo>
                        <a:lnTo>
                          <a:pt x="4" y="54"/>
                        </a:lnTo>
                        <a:lnTo>
                          <a:pt x="10" y="52"/>
                        </a:lnTo>
                        <a:lnTo>
                          <a:pt x="13" y="51"/>
                        </a:lnTo>
                        <a:lnTo>
                          <a:pt x="15" y="50"/>
                        </a:lnTo>
                        <a:lnTo>
                          <a:pt x="17" y="50"/>
                        </a:lnTo>
                        <a:lnTo>
                          <a:pt x="21" y="49"/>
                        </a:lnTo>
                        <a:lnTo>
                          <a:pt x="26" y="48"/>
                        </a:lnTo>
                        <a:lnTo>
                          <a:pt x="30" y="46"/>
                        </a:lnTo>
                        <a:lnTo>
                          <a:pt x="33" y="45"/>
                        </a:lnTo>
                        <a:lnTo>
                          <a:pt x="36" y="45"/>
                        </a:lnTo>
                        <a:lnTo>
                          <a:pt x="39" y="44"/>
                        </a:lnTo>
                        <a:lnTo>
                          <a:pt x="42" y="44"/>
                        </a:lnTo>
                        <a:lnTo>
                          <a:pt x="45" y="43"/>
                        </a:lnTo>
                        <a:lnTo>
                          <a:pt x="47" y="43"/>
                        </a:lnTo>
                        <a:lnTo>
                          <a:pt x="49" y="42"/>
                        </a:lnTo>
                        <a:lnTo>
                          <a:pt x="53" y="40"/>
                        </a:lnTo>
                        <a:lnTo>
                          <a:pt x="55" y="40"/>
                        </a:lnTo>
                        <a:lnTo>
                          <a:pt x="58" y="39"/>
                        </a:lnTo>
                        <a:lnTo>
                          <a:pt x="60" y="38"/>
                        </a:lnTo>
                        <a:lnTo>
                          <a:pt x="64" y="38"/>
                        </a:lnTo>
                        <a:lnTo>
                          <a:pt x="66" y="37"/>
                        </a:lnTo>
                        <a:lnTo>
                          <a:pt x="68" y="37"/>
                        </a:lnTo>
                        <a:lnTo>
                          <a:pt x="71" y="36"/>
                        </a:lnTo>
                        <a:lnTo>
                          <a:pt x="74" y="36"/>
                        </a:lnTo>
                        <a:lnTo>
                          <a:pt x="77" y="35"/>
                        </a:lnTo>
                        <a:lnTo>
                          <a:pt x="80" y="35"/>
                        </a:lnTo>
                        <a:lnTo>
                          <a:pt x="83" y="33"/>
                        </a:lnTo>
                        <a:lnTo>
                          <a:pt x="86" y="33"/>
                        </a:lnTo>
                        <a:lnTo>
                          <a:pt x="89" y="32"/>
                        </a:lnTo>
                        <a:lnTo>
                          <a:pt x="91" y="32"/>
                        </a:lnTo>
                        <a:lnTo>
                          <a:pt x="93" y="31"/>
                        </a:lnTo>
                        <a:lnTo>
                          <a:pt x="96" y="31"/>
                        </a:lnTo>
                        <a:lnTo>
                          <a:pt x="98" y="30"/>
                        </a:lnTo>
                        <a:lnTo>
                          <a:pt x="100" y="30"/>
                        </a:lnTo>
                        <a:lnTo>
                          <a:pt x="104" y="29"/>
                        </a:lnTo>
                        <a:lnTo>
                          <a:pt x="108" y="29"/>
                        </a:lnTo>
                        <a:lnTo>
                          <a:pt x="110" y="27"/>
                        </a:lnTo>
                        <a:lnTo>
                          <a:pt x="112" y="27"/>
                        </a:lnTo>
                        <a:lnTo>
                          <a:pt x="115" y="27"/>
                        </a:lnTo>
                        <a:lnTo>
                          <a:pt x="118" y="26"/>
                        </a:lnTo>
                        <a:lnTo>
                          <a:pt x="121" y="26"/>
                        </a:lnTo>
                        <a:lnTo>
                          <a:pt x="123" y="25"/>
                        </a:lnTo>
                        <a:lnTo>
                          <a:pt x="127" y="25"/>
                        </a:lnTo>
                        <a:lnTo>
                          <a:pt x="129" y="25"/>
                        </a:lnTo>
                        <a:lnTo>
                          <a:pt x="131" y="24"/>
                        </a:lnTo>
                        <a:lnTo>
                          <a:pt x="134" y="24"/>
                        </a:lnTo>
                        <a:lnTo>
                          <a:pt x="136" y="23"/>
                        </a:lnTo>
                        <a:lnTo>
                          <a:pt x="140" y="23"/>
                        </a:lnTo>
                        <a:lnTo>
                          <a:pt x="142" y="21"/>
                        </a:lnTo>
                        <a:lnTo>
                          <a:pt x="144" y="21"/>
                        </a:lnTo>
                        <a:lnTo>
                          <a:pt x="148" y="20"/>
                        </a:lnTo>
                        <a:lnTo>
                          <a:pt x="150" y="20"/>
                        </a:lnTo>
                        <a:lnTo>
                          <a:pt x="153" y="20"/>
                        </a:lnTo>
                        <a:lnTo>
                          <a:pt x="156" y="20"/>
                        </a:lnTo>
                        <a:lnTo>
                          <a:pt x="159" y="20"/>
                        </a:lnTo>
                        <a:lnTo>
                          <a:pt x="162" y="20"/>
                        </a:lnTo>
                        <a:lnTo>
                          <a:pt x="165" y="19"/>
                        </a:lnTo>
                        <a:lnTo>
                          <a:pt x="167" y="18"/>
                        </a:lnTo>
                        <a:lnTo>
                          <a:pt x="170" y="18"/>
                        </a:lnTo>
                        <a:lnTo>
                          <a:pt x="173" y="18"/>
                        </a:lnTo>
                        <a:lnTo>
                          <a:pt x="173" y="20"/>
                        </a:lnTo>
                        <a:lnTo>
                          <a:pt x="174" y="24"/>
                        </a:lnTo>
                        <a:lnTo>
                          <a:pt x="175" y="26"/>
                        </a:lnTo>
                        <a:lnTo>
                          <a:pt x="176" y="30"/>
                        </a:lnTo>
                        <a:lnTo>
                          <a:pt x="176" y="32"/>
                        </a:lnTo>
                        <a:lnTo>
                          <a:pt x="178" y="36"/>
                        </a:lnTo>
                        <a:lnTo>
                          <a:pt x="179" y="38"/>
                        </a:lnTo>
                        <a:lnTo>
                          <a:pt x="179" y="43"/>
                        </a:lnTo>
                        <a:lnTo>
                          <a:pt x="184" y="43"/>
                        </a:lnTo>
                        <a:lnTo>
                          <a:pt x="187" y="43"/>
                        </a:lnTo>
                        <a:lnTo>
                          <a:pt x="192" y="43"/>
                        </a:lnTo>
                        <a:lnTo>
                          <a:pt x="197" y="43"/>
                        </a:lnTo>
                        <a:lnTo>
                          <a:pt x="200" y="43"/>
                        </a:lnTo>
                        <a:lnTo>
                          <a:pt x="205" y="43"/>
                        </a:lnTo>
                        <a:lnTo>
                          <a:pt x="210" y="43"/>
                        </a:lnTo>
                        <a:lnTo>
                          <a:pt x="214" y="43"/>
                        </a:lnTo>
                        <a:lnTo>
                          <a:pt x="214" y="39"/>
                        </a:lnTo>
                        <a:lnTo>
                          <a:pt x="217" y="36"/>
                        </a:lnTo>
                        <a:lnTo>
                          <a:pt x="219" y="33"/>
                        </a:lnTo>
                        <a:lnTo>
                          <a:pt x="220" y="32"/>
                        </a:lnTo>
                        <a:lnTo>
                          <a:pt x="224" y="27"/>
                        </a:lnTo>
                        <a:lnTo>
                          <a:pt x="227" y="25"/>
                        </a:lnTo>
                        <a:lnTo>
                          <a:pt x="230" y="24"/>
                        </a:lnTo>
                        <a:lnTo>
                          <a:pt x="233" y="23"/>
                        </a:lnTo>
                        <a:lnTo>
                          <a:pt x="237" y="23"/>
                        </a:lnTo>
                        <a:lnTo>
                          <a:pt x="241" y="23"/>
                        </a:lnTo>
                        <a:lnTo>
                          <a:pt x="243" y="23"/>
                        </a:lnTo>
                        <a:lnTo>
                          <a:pt x="245" y="25"/>
                        </a:lnTo>
                        <a:lnTo>
                          <a:pt x="248" y="26"/>
                        </a:lnTo>
                        <a:lnTo>
                          <a:pt x="250" y="30"/>
                        </a:lnTo>
                        <a:lnTo>
                          <a:pt x="252" y="32"/>
                        </a:lnTo>
                        <a:lnTo>
                          <a:pt x="256" y="36"/>
                        </a:lnTo>
                        <a:lnTo>
                          <a:pt x="258" y="38"/>
                        </a:lnTo>
                        <a:lnTo>
                          <a:pt x="262" y="43"/>
                        </a:lnTo>
                        <a:lnTo>
                          <a:pt x="264" y="46"/>
                        </a:lnTo>
                        <a:lnTo>
                          <a:pt x="267" y="50"/>
                        </a:lnTo>
                        <a:lnTo>
                          <a:pt x="269" y="54"/>
                        </a:lnTo>
                        <a:lnTo>
                          <a:pt x="273" y="58"/>
                        </a:lnTo>
                        <a:lnTo>
                          <a:pt x="275" y="62"/>
                        </a:lnTo>
                        <a:lnTo>
                          <a:pt x="277" y="65"/>
                        </a:lnTo>
                        <a:lnTo>
                          <a:pt x="281" y="69"/>
                        </a:lnTo>
                        <a:lnTo>
                          <a:pt x="284" y="73"/>
                        </a:lnTo>
                        <a:lnTo>
                          <a:pt x="287" y="75"/>
                        </a:lnTo>
                        <a:lnTo>
                          <a:pt x="290" y="78"/>
                        </a:lnTo>
                        <a:lnTo>
                          <a:pt x="293" y="81"/>
                        </a:lnTo>
                        <a:lnTo>
                          <a:pt x="297" y="82"/>
                        </a:lnTo>
                        <a:lnTo>
                          <a:pt x="301" y="83"/>
                        </a:lnTo>
                        <a:lnTo>
                          <a:pt x="305" y="83"/>
                        </a:lnTo>
                        <a:lnTo>
                          <a:pt x="308" y="83"/>
                        </a:lnTo>
                        <a:lnTo>
                          <a:pt x="314" y="83"/>
                        </a:lnTo>
                        <a:lnTo>
                          <a:pt x="315" y="81"/>
                        </a:lnTo>
                        <a:lnTo>
                          <a:pt x="316" y="77"/>
                        </a:lnTo>
                        <a:lnTo>
                          <a:pt x="319" y="75"/>
                        </a:lnTo>
                        <a:lnTo>
                          <a:pt x="320" y="73"/>
                        </a:lnTo>
                        <a:lnTo>
                          <a:pt x="321" y="70"/>
                        </a:lnTo>
                        <a:lnTo>
                          <a:pt x="321" y="67"/>
                        </a:lnTo>
                        <a:lnTo>
                          <a:pt x="322" y="64"/>
                        </a:lnTo>
                        <a:lnTo>
                          <a:pt x="324" y="62"/>
                        </a:lnTo>
                        <a:lnTo>
                          <a:pt x="324" y="59"/>
                        </a:lnTo>
                        <a:lnTo>
                          <a:pt x="324" y="57"/>
                        </a:lnTo>
                        <a:lnTo>
                          <a:pt x="324" y="54"/>
                        </a:lnTo>
                        <a:lnTo>
                          <a:pt x="324" y="51"/>
                        </a:lnTo>
                        <a:lnTo>
                          <a:pt x="324" y="46"/>
                        </a:lnTo>
                        <a:lnTo>
                          <a:pt x="324" y="42"/>
                        </a:lnTo>
                        <a:lnTo>
                          <a:pt x="321" y="36"/>
                        </a:lnTo>
                        <a:lnTo>
                          <a:pt x="320" y="31"/>
                        </a:lnTo>
                        <a:lnTo>
                          <a:pt x="318" y="26"/>
                        </a:lnTo>
                        <a:lnTo>
                          <a:pt x="315" y="21"/>
                        </a:lnTo>
                        <a:lnTo>
                          <a:pt x="311" y="18"/>
                        </a:lnTo>
                        <a:lnTo>
                          <a:pt x="308" y="12"/>
                        </a:lnTo>
                        <a:lnTo>
                          <a:pt x="303" y="8"/>
                        </a:lnTo>
                        <a:lnTo>
                          <a:pt x="300" y="5"/>
                        </a:lnTo>
                        <a:lnTo>
                          <a:pt x="303" y="5"/>
                        </a:lnTo>
                        <a:lnTo>
                          <a:pt x="307" y="4"/>
                        </a:lnTo>
                        <a:lnTo>
                          <a:pt x="309" y="2"/>
                        </a:lnTo>
                        <a:lnTo>
                          <a:pt x="314" y="2"/>
                        </a:lnTo>
                        <a:lnTo>
                          <a:pt x="316" y="2"/>
                        </a:lnTo>
                        <a:lnTo>
                          <a:pt x="320" y="2"/>
                        </a:lnTo>
                        <a:lnTo>
                          <a:pt x="324" y="2"/>
                        </a:lnTo>
                        <a:lnTo>
                          <a:pt x="327" y="2"/>
                        </a:lnTo>
                        <a:lnTo>
                          <a:pt x="331" y="2"/>
                        </a:lnTo>
                        <a:lnTo>
                          <a:pt x="334" y="2"/>
                        </a:lnTo>
                        <a:lnTo>
                          <a:pt x="337" y="1"/>
                        </a:lnTo>
                        <a:lnTo>
                          <a:pt x="341" y="1"/>
                        </a:lnTo>
                        <a:lnTo>
                          <a:pt x="344" y="1"/>
                        </a:lnTo>
                        <a:lnTo>
                          <a:pt x="347" y="1"/>
                        </a:lnTo>
                        <a:lnTo>
                          <a:pt x="351" y="1"/>
                        </a:lnTo>
                        <a:lnTo>
                          <a:pt x="354" y="1"/>
                        </a:lnTo>
                        <a:lnTo>
                          <a:pt x="353" y="4"/>
                        </a:lnTo>
                        <a:lnTo>
                          <a:pt x="352" y="6"/>
                        </a:lnTo>
                        <a:lnTo>
                          <a:pt x="350" y="10"/>
                        </a:lnTo>
                        <a:lnTo>
                          <a:pt x="348" y="13"/>
                        </a:lnTo>
                        <a:lnTo>
                          <a:pt x="353" y="16"/>
                        </a:lnTo>
                        <a:lnTo>
                          <a:pt x="357" y="18"/>
                        </a:lnTo>
                        <a:lnTo>
                          <a:pt x="360" y="19"/>
                        </a:lnTo>
                        <a:lnTo>
                          <a:pt x="364" y="21"/>
                        </a:lnTo>
                        <a:lnTo>
                          <a:pt x="366" y="23"/>
                        </a:lnTo>
                        <a:lnTo>
                          <a:pt x="370" y="26"/>
                        </a:lnTo>
                        <a:lnTo>
                          <a:pt x="373" y="27"/>
                        </a:lnTo>
                        <a:lnTo>
                          <a:pt x="378" y="31"/>
                        </a:lnTo>
                        <a:lnTo>
                          <a:pt x="379" y="33"/>
                        </a:lnTo>
                        <a:lnTo>
                          <a:pt x="382" y="37"/>
                        </a:lnTo>
                        <a:lnTo>
                          <a:pt x="384" y="39"/>
                        </a:lnTo>
                        <a:lnTo>
                          <a:pt x="386" y="43"/>
                        </a:lnTo>
                        <a:lnTo>
                          <a:pt x="391" y="48"/>
                        </a:lnTo>
                        <a:lnTo>
                          <a:pt x="396" y="52"/>
                        </a:lnTo>
                        <a:lnTo>
                          <a:pt x="401" y="56"/>
                        </a:lnTo>
                        <a:lnTo>
                          <a:pt x="407" y="58"/>
                        </a:lnTo>
                        <a:lnTo>
                          <a:pt x="409" y="59"/>
                        </a:lnTo>
                        <a:lnTo>
                          <a:pt x="411" y="61"/>
                        </a:lnTo>
                        <a:lnTo>
                          <a:pt x="415" y="62"/>
                        </a:lnTo>
                        <a:lnTo>
                          <a:pt x="417" y="63"/>
                        </a:lnTo>
                        <a:lnTo>
                          <a:pt x="420" y="63"/>
                        </a:lnTo>
                        <a:lnTo>
                          <a:pt x="422" y="64"/>
                        </a:lnTo>
                        <a:lnTo>
                          <a:pt x="424" y="64"/>
                        </a:lnTo>
                        <a:lnTo>
                          <a:pt x="428" y="64"/>
                        </a:lnTo>
                        <a:lnTo>
                          <a:pt x="430" y="64"/>
                        </a:lnTo>
                        <a:lnTo>
                          <a:pt x="434" y="64"/>
                        </a:lnTo>
                        <a:lnTo>
                          <a:pt x="436" y="64"/>
                        </a:lnTo>
                        <a:lnTo>
                          <a:pt x="440" y="65"/>
                        </a:lnTo>
                        <a:lnTo>
                          <a:pt x="442" y="64"/>
                        </a:lnTo>
                        <a:lnTo>
                          <a:pt x="445" y="64"/>
                        </a:lnTo>
                        <a:lnTo>
                          <a:pt x="448" y="63"/>
                        </a:lnTo>
                        <a:lnTo>
                          <a:pt x="451" y="63"/>
                        </a:lnTo>
                        <a:lnTo>
                          <a:pt x="453" y="62"/>
                        </a:lnTo>
                        <a:lnTo>
                          <a:pt x="455" y="62"/>
                        </a:lnTo>
                        <a:lnTo>
                          <a:pt x="458" y="61"/>
                        </a:lnTo>
                        <a:lnTo>
                          <a:pt x="461" y="61"/>
                        </a:lnTo>
                        <a:lnTo>
                          <a:pt x="466" y="57"/>
                        </a:lnTo>
                        <a:lnTo>
                          <a:pt x="471" y="55"/>
                        </a:lnTo>
                        <a:lnTo>
                          <a:pt x="475" y="52"/>
                        </a:lnTo>
                        <a:lnTo>
                          <a:pt x="480" y="49"/>
                        </a:lnTo>
                        <a:lnTo>
                          <a:pt x="485" y="45"/>
                        </a:lnTo>
                        <a:lnTo>
                          <a:pt x="488" y="42"/>
                        </a:lnTo>
                        <a:lnTo>
                          <a:pt x="493" y="38"/>
                        </a:lnTo>
                        <a:lnTo>
                          <a:pt x="497" y="35"/>
                        </a:lnTo>
                        <a:lnTo>
                          <a:pt x="499" y="30"/>
                        </a:lnTo>
                        <a:lnTo>
                          <a:pt x="503" y="25"/>
                        </a:lnTo>
                        <a:lnTo>
                          <a:pt x="505" y="21"/>
                        </a:lnTo>
                        <a:lnTo>
                          <a:pt x="507" y="18"/>
                        </a:lnTo>
                        <a:lnTo>
                          <a:pt x="509" y="12"/>
                        </a:lnTo>
                        <a:lnTo>
                          <a:pt x="510" y="7"/>
                        </a:lnTo>
                        <a:lnTo>
                          <a:pt x="511" y="4"/>
                        </a:lnTo>
                        <a:lnTo>
                          <a:pt x="511" y="0"/>
                        </a:lnTo>
                        <a:lnTo>
                          <a:pt x="515" y="0"/>
                        </a:lnTo>
                        <a:lnTo>
                          <a:pt x="518" y="0"/>
                        </a:lnTo>
                        <a:lnTo>
                          <a:pt x="523" y="0"/>
                        </a:lnTo>
                        <a:lnTo>
                          <a:pt x="528" y="0"/>
                        </a:lnTo>
                        <a:lnTo>
                          <a:pt x="531" y="0"/>
                        </a:lnTo>
                        <a:lnTo>
                          <a:pt x="535" y="0"/>
                        </a:lnTo>
                        <a:lnTo>
                          <a:pt x="538" y="0"/>
                        </a:lnTo>
                        <a:lnTo>
                          <a:pt x="544" y="0"/>
                        </a:lnTo>
                        <a:lnTo>
                          <a:pt x="538" y="2"/>
                        </a:lnTo>
                        <a:lnTo>
                          <a:pt x="536" y="5"/>
                        </a:lnTo>
                        <a:lnTo>
                          <a:pt x="534" y="7"/>
                        </a:lnTo>
                        <a:lnTo>
                          <a:pt x="531" y="10"/>
                        </a:lnTo>
                        <a:lnTo>
                          <a:pt x="526" y="16"/>
                        </a:lnTo>
                        <a:lnTo>
                          <a:pt x="522" y="20"/>
                        </a:lnTo>
                        <a:lnTo>
                          <a:pt x="518" y="24"/>
                        </a:lnTo>
                        <a:lnTo>
                          <a:pt x="517" y="29"/>
                        </a:lnTo>
                        <a:lnTo>
                          <a:pt x="516" y="33"/>
                        </a:lnTo>
                        <a:lnTo>
                          <a:pt x="516" y="38"/>
                        </a:lnTo>
                        <a:lnTo>
                          <a:pt x="516" y="40"/>
                        </a:lnTo>
                        <a:lnTo>
                          <a:pt x="516" y="45"/>
                        </a:lnTo>
                        <a:lnTo>
                          <a:pt x="518" y="48"/>
                        </a:lnTo>
                        <a:lnTo>
                          <a:pt x="521" y="51"/>
                        </a:lnTo>
                        <a:lnTo>
                          <a:pt x="523" y="54"/>
                        </a:lnTo>
                        <a:lnTo>
                          <a:pt x="525" y="57"/>
                        </a:lnTo>
                        <a:lnTo>
                          <a:pt x="529" y="59"/>
                        </a:lnTo>
                        <a:lnTo>
                          <a:pt x="534" y="62"/>
                        </a:lnTo>
                        <a:lnTo>
                          <a:pt x="536" y="63"/>
                        </a:lnTo>
                        <a:lnTo>
                          <a:pt x="541" y="65"/>
                        </a:lnTo>
                        <a:lnTo>
                          <a:pt x="545" y="67"/>
                        </a:lnTo>
                        <a:lnTo>
                          <a:pt x="549" y="68"/>
                        </a:lnTo>
                        <a:lnTo>
                          <a:pt x="554" y="69"/>
                        </a:lnTo>
                        <a:lnTo>
                          <a:pt x="558" y="70"/>
                        </a:lnTo>
                        <a:lnTo>
                          <a:pt x="564" y="70"/>
                        </a:lnTo>
                        <a:lnTo>
                          <a:pt x="569" y="71"/>
                        </a:lnTo>
                        <a:lnTo>
                          <a:pt x="573" y="71"/>
                        </a:lnTo>
                        <a:lnTo>
                          <a:pt x="577" y="71"/>
                        </a:lnTo>
                        <a:lnTo>
                          <a:pt x="582" y="71"/>
                        </a:lnTo>
                        <a:lnTo>
                          <a:pt x="586" y="71"/>
                        </a:lnTo>
                        <a:lnTo>
                          <a:pt x="589" y="70"/>
                        </a:lnTo>
                        <a:lnTo>
                          <a:pt x="593" y="70"/>
                        </a:lnTo>
                        <a:lnTo>
                          <a:pt x="595" y="69"/>
                        </a:lnTo>
                        <a:lnTo>
                          <a:pt x="599" y="68"/>
                        </a:lnTo>
                        <a:lnTo>
                          <a:pt x="598" y="64"/>
                        </a:lnTo>
                        <a:lnTo>
                          <a:pt x="596" y="61"/>
                        </a:lnTo>
                        <a:lnTo>
                          <a:pt x="596" y="58"/>
                        </a:lnTo>
                        <a:lnTo>
                          <a:pt x="596" y="56"/>
                        </a:lnTo>
                        <a:lnTo>
                          <a:pt x="595" y="52"/>
                        </a:lnTo>
                        <a:lnTo>
                          <a:pt x="595" y="50"/>
                        </a:lnTo>
                        <a:lnTo>
                          <a:pt x="594" y="48"/>
                        </a:lnTo>
                        <a:lnTo>
                          <a:pt x="594" y="45"/>
                        </a:lnTo>
                        <a:lnTo>
                          <a:pt x="593" y="40"/>
                        </a:lnTo>
                        <a:lnTo>
                          <a:pt x="592" y="37"/>
                        </a:lnTo>
                        <a:lnTo>
                          <a:pt x="591" y="33"/>
                        </a:lnTo>
                        <a:lnTo>
                          <a:pt x="591" y="31"/>
                        </a:lnTo>
                        <a:lnTo>
                          <a:pt x="589" y="27"/>
                        </a:lnTo>
                        <a:lnTo>
                          <a:pt x="588" y="26"/>
                        </a:lnTo>
                        <a:lnTo>
                          <a:pt x="587" y="24"/>
                        </a:lnTo>
                        <a:lnTo>
                          <a:pt x="586" y="23"/>
                        </a:lnTo>
                        <a:lnTo>
                          <a:pt x="583" y="20"/>
                        </a:lnTo>
                        <a:lnTo>
                          <a:pt x="582" y="19"/>
                        </a:lnTo>
                        <a:lnTo>
                          <a:pt x="577" y="18"/>
                        </a:lnTo>
                        <a:lnTo>
                          <a:pt x="575" y="17"/>
                        </a:lnTo>
                        <a:lnTo>
                          <a:pt x="572" y="16"/>
                        </a:lnTo>
                        <a:lnTo>
                          <a:pt x="569" y="14"/>
                        </a:lnTo>
                        <a:lnTo>
                          <a:pt x="564" y="12"/>
                        </a:lnTo>
                        <a:lnTo>
                          <a:pt x="562" y="8"/>
                        </a:lnTo>
                        <a:lnTo>
                          <a:pt x="558" y="6"/>
                        </a:lnTo>
                        <a:lnTo>
                          <a:pt x="556" y="5"/>
                        </a:lnTo>
                        <a:lnTo>
                          <a:pt x="554" y="2"/>
                        </a:lnTo>
                        <a:lnTo>
                          <a:pt x="551" y="0"/>
                        </a:lnTo>
                        <a:lnTo>
                          <a:pt x="556" y="0"/>
                        </a:lnTo>
                        <a:lnTo>
                          <a:pt x="560" y="0"/>
                        </a:lnTo>
                        <a:lnTo>
                          <a:pt x="564" y="0"/>
                        </a:lnTo>
                        <a:lnTo>
                          <a:pt x="568" y="0"/>
                        </a:lnTo>
                        <a:lnTo>
                          <a:pt x="572" y="0"/>
                        </a:lnTo>
                        <a:lnTo>
                          <a:pt x="576" y="0"/>
                        </a:lnTo>
                        <a:lnTo>
                          <a:pt x="580" y="0"/>
                        </a:lnTo>
                        <a:lnTo>
                          <a:pt x="585" y="0"/>
                        </a:lnTo>
                        <a:lnTo>
                          <a:pt x="588" y="0"/>
                        </a:lnTo>
                        <a:lnTo>
                          <a:pt x="592" y="0"/>
                        </a:lnTo>
                        <a:lnTo>
                          <a:pt x="596" y="0"/>
                        </a:lnTo>
                        <a:lnTo>
                          <a:pt x="600" y="0"/>
                        </a:lnTo>
                        <a:lnTo>
                          <a:pt x="605" y="0"/>
                        </a:lnTo>
                        <a:lnTo>
                          <a:pt x="608" y="0"/>
                        </a:lnTo>
                        <a:lnTo>
                          <a:pt x="612" y="0"/>
                        </a:lnTo>
                        <a:lnTo>
                          <a:pt x="617" y="1"/>
                        </a:lnTo>
                        <a:lnTo>
                          <a:pt x="620" y="1"/>
                        </a:lnTo>
                        <a:lnTo>
                          <a:pt x="625" y="1"/>
                        </a:lnTo>
                        <a:lnTo>
                          <a:pt x="628" y="1"/>
                        </a:lnTo>
                        <a:lnTo>
                          <a:pt x="632" y="2"/>
                        </a:lnTo>
                        <a:lnTo>
                          <a:pt x="637" y="2"/>
                        </a:lnTo>
                        <a:lnTo>
                          <a:pt x="640" y="2"/>
                        </a:lnTo>
                        <a:lnTo>
                          <a:pt x="645" y="2"/>
                        </a:lnTo>
                        <a:lnTo>
                          <a:pt x="650" y="2"/>
                        </a:lnTo>
                        <a:lnTo>
                          <a:pt x="652" y="2"/>
                        </a:lnTo>
                        <a:lnTo>
                          <a:pt x="657" y="2"/>
                        </a:lnTo>
                        <a:lnTo>
                          <a:pt x="661" y="2"/>
                        </a:lnTo>
                        <a:lnTo>
                          <a:pt x="665" y="2"/>
                        </a:lnTo>
                        <a:lnTo>
                          <a:pt x="669" y="2"/>
                        </a:lnTo>
                        <a:lnTo>
                          <a:pt x="672" y="4"/>
                        </a:lnTo>
                        <a:lnTo>
                          <a:pt x="678" y="4"/>
                        </a:lnTo>
                        <a:lnTo>
                          <a:pt x="682" y="5"/>
                        </a:lnTo>
                        <a:lnTo>
                          <a:pt x="685" y="5"/>
                        </a:lnTo>
                        <a:lnTo>
                          <a:pt x="689" y="5"/>
                        </a:lnTo>
                        <a:lnTo>
                          <a:pt x="694" y="5"/>
                        </a:lnTo>
                        <a:lnTo>
                          <a:pt x="697" y="5"/>
                        </a:lnTo>
                        <a:lnTo>
                          <a:pt x="701" y="5"/>
                        </a:lnTo>
                        <a:lnTo>
                          <a:pt x="706" y="5"/>
                        </a:lnTo>
                        <a:lnTo>
                          <a:pt x="709" y="5"/>
                        </a:lnTo>
                        <a:lnTo>
                          <a:pt x="714" y="5"/>
                        </a:lnTo>
                        <a:lnTo>
                          <a:pt x="717" y="5"/>
                        </a:lnTo>
                        <a:lnTo>
                          <a:pt x="721" y="5"/>
                        </a:lnTo>
                        <a:lnTo>
                          <a:pt x="726" y="6"/>
                        </a:lnTo>
                        <a:lnTo>
                          <a:pt x="731" y="6"/>
                        </a:lnTo>
                        <a:lnTo>
                          <a:pt x="734" y="6"/>
                        </a:lnTo>
                        <a:lnTo>
                          <a:pt x="738" y="6"/>
                        </a:lnTo>
                        <a:lnTo>
                          <a:pt x="741" y="7"/>
                        </a:lnTo>
                        <a:lnTo>
                          <a:pt x="746" y="7"/>
                        </a:lnTo>
                        <a:lnTo>
                          <a:pt x="751" y="7"/>
                        </a:lnTo>
                        <a:lnTo>
                          <a:pt x="754" y="7"/>
                        </a:lnTo>
                        <a:lnTo>
                          <a:pt x="759" y="7"/>
                        </a:lnTo>
                        <a:lnTo>
                          <a:pt x="763" y="7"/>
                        </a:lnTo>
                        <a:lnTo>
                          <a:pt x="766" y="7"/>
                        </a:lnTo>
                        <a:lnTo>
                          <a:pt x="770" y="8"/>
                        </a:lnTo>
                        <a:lnTo>
                          <a:pt x="774" y="8"/>
                        </a:lnTo>
                        <a:lnTo>
                          <a:pt x="779" y="10"/>
                        </a:lnTo>
                        <a:lnTo>
                          <a:pt x="783" y="10"/>
                        </a:lnTo>
                        <a:lnTo>
                          <a:pt x="786" y="10"/>
                        </a:lnTo>
                        <a:lnTo>
                          <a:pt x="791" y="10"/>
                        </a:lnTo>
                        <a:lnTo>
                          <a:pt x="795" y="10"/>
                        </a:lnTo>
                        <a:lnTo>
                          <a:pt x="799" y="10"/>
                        </a:lnTo>
                        <a:lnTo>
                          <a:pt x="803" y="10"/>
                        </a:lnTo>
                        <a:lnTo>
                          <a:pt x="808" y="11"/>
                        </a:lnTo>
                        <a:lnTo>
                          <a:pt x="811" y="1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23" name="Freeform 247"/>
                  <p:cNvSpPr>
                    <a:spLocks/>
                  </p:cNvSpPr>
                  <p:nvPr/>
                </p:nvSpPr>
                <p:spPr bwMode="auto">
                  <a:xfrm>
                    <a:off x="5620" y="1690"/>
                    <a:ext cx="4" cy="4"/>
                  </a:xfrm>
                  <a:custGeom>
                    <a:avLst/>
                    <a:gdLst>
                      <a:gd name="T0" fmla="*/ 0 w 13"/>
                      <a:gd name="T1" fmla="*/ 0 h 14"/>
                      <a:gd name="T2" fmla="*/ 0 w 13"/>
                      <a:gd name="T3" fmla="*/ 0 h 14"/>
                      <a:gd name="T4" fmla="*/ 0 w 13"/>
                      <a:gd name="T5" fmla="*/ 0 h 14"/>
                      <a:gd name="T6" fmla="*/ 0 w 13"/>
                      <a:gd name="T7" fmla="*/ 0 h 14"/>
                      <a:gd name="T8" fmla="*/ 0 w 13"/>
                      <a:gd name="T9" fmla="*/ 0 h 14"/>
                      <a:gd name="T10" fmla="*/ 0 w 13"/>
                      <a:gd name="T11" fmla="*/ 0 h 14"/>
                      <a:gd name="T12" fmla="*/ 0 w 13"/>
                      <a:gd name="T13" fmla="*/ 0 h 14"/>
                      <a:gd name="T14" fmla="*/ 0 w 13"/>
                      <a:gd name="T15" fmla="*/ 0 h 14"/>
                      <a:gd name="T16" fmla="*/ 0 w 13"/>
                      <a:gd name="T17" fmla="*/ 0 h 14"/>
                      <a:gd name="T18" fmla="*/ 0 w 13"/>
                      <a:gd name="T19" fmla="*/ 0 h 14"/>
                      <a:gd name="T20" fmla="*/ 0 w 13"/>
                      <a:gd name="T21" fmla="*/ 0 h 14"/>
                      <a:gd name="T22" fmla="*/ 0 w 13"/>
                      <a:gd name="T23" fmla="*/ 0 h 14"/>
                      <a:gd name="T24" fmla="*/ 0 w 13"/>
                      <a:gd name="T25" fmla="*/ 0 h 14"/>
                      <a:gd name="T26" fmla="*/ 0 w 13"/>
                      <a:gd name="T27" fmla="*/ 0 h 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3"/>
                      <a:gd name="T43" fmla="*/ 0 h 14"/>
                      <a:gd name="T44" fmla="*/ 13 w 13"/>
                      <a:gd name="T45" fmla="*/ 14 h 1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3" h="14">
                        <a:moveTo>
                          <a:pt x="13" y="14"/>
                        </a:moveTo>
                        <a:lnTo>
                          <a:pt x="8" y="11"/>
                        </a:lnTo>
                        <a:lnTo>
                          <a:pt x="5" y="8"/>
                        </a:lnTo>
                        <a:lnTo>
                          <a:pt x="1" y="4"/>
                        </a:lnTo>
                        <a:lnTo>
                          <a:pt x="0" y="3"/>
                        </a:lnTo>
                        <a:lnTo>
                          <a:pt x="2" y="2"/>
                        </a:lnTo>
                        <a:lnTo>
                          <a:pt x="6" y="1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3" y="2"/>
                        </a:lnTo>
                        <a:lnTo>
                          <a:pt x="13" y="7"/>
                        </a:lnTo>
                        <a:lnTo>
                          <a:pt x="13" y="10"/>
                        </a:lnTo>
                        <a:lnTo>
                          <a:pt x="13" y="1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24" name="Freeform 248"/>
                  <p:cNvSpPr>
                    <a:spLocks/>
                  </p:cNvSpPr>
                  <p:nvPr/>
                </p:nvSpPr>
                <p:spPr bwMode="auto">
                  <a:xfrm>
                    <a:off x="5285" y="1942"/>
                    <a:ext cx="475" cy="36"/>
                  </a:xfrm>
                  <a:custGeom>
                    <a:avLst/>
                    <a:gdLst>
                      <a:gd name="T0" fmla="*/ 0 w 1425"/>
                      <a:gd name="T1" fmla="*/ 0 h 109"/>
                      <a:gd name="T2" fmla="*/ 0 w 1425"/>
                      <a:gd name="T3" fmla="*/ 0 h 109"/>
                      <a:gd name="T4" fmla="*/ 0 w 1425"/>
                      <a:gd name="T5" fmla="*/ 0 h 109"/>
                      <a:gd name="T6" fmla="*/ 0 w 1425"/>
                      <a:gd name="T7" fmla="*/ 0 h 109"/>
                      <a:gd name="T8" fmla="*/ 0 w 1425"/>
                      <a:gd name="T9" fmla="*/ 0 h 109"/>
                      <a:gd name="T10" fmla="*/ 0 w 1425"/>
                      <a:gd name="T11" fmla="*/ 0 h 109"/>
                      <a:gd name="T12" fmla="*/ 0 w 1425"/>
                      <a:gd name="T13" fmla="*/ 0 h 109"/>
                      <a:gd name="T14" fmla="*/ 0 w 1425"/>
                      <a:gd name="T15" fmla="*/ 0 h 109"/>
                      <a:gd name="T16" fmla="*/ 0 w 1425"/>
                      <a:gd name="T17" fmla="*/ 0 h 109"/>
                      <a:gd name="T18" fmla="*/ 0 w 1425"/>
                      <a:gd name="T19" fmla="*/ 0 h 109"/>
                      <a:gd name="T20" fmla="*/ 0 w 1425"/>
                      <a:gd name="T21" fmla="*/ 0 h 109"/>
                      <a:gd name="T22" fmla="*/ 0 w 1425"/>
                      <a:gd name="T23" fmla="*/ 0 h 109"/>
                      <a:gd name="T24" fmla="*/ 0 w 1425"/>
                      <a:gd name="T25" fmla="*/ 0 h 109"/>
                      <a:gd name="T26" fmla="*/ 0 w 1425"/>
                      <a:gd name="T27" fmla="*/ 0 h 109"/>
                      <a:gd name="T28" fmla="*/ 0 w 1425"/>
                      <a:gd name="T29" fmla="*/ 0 h 109"/>
                      <a:gd name="T30" fmla="*/ 0 w 1425"/>
                      <a:gd name="T31" fmla="*/ 0 h 109"/>
                      <a:gd name="T32" fmla="*/ 0 w 1425"/>
                      <a:gd name="T33" fmla="*/ 0 h 109"/>
                      <a:gd name="T34" fmla="*/ 0 w 1425"/>
                      <a:gd name="T35" fmla="*/ 0 h 109"/>
                      <a:gd name="T36" fmla="*/ 0 w 1425"/>
                      <a:gd name="T37" fmla="*/ 0 h 109"/>
                      <a:gd name="T38" fmla="*/ 0 w 1425"/>
                      <a:gd name="T39" fmla="*/ 0 h 109"/>
                      <a:gd name="T40" fmla="*/ 0 w 1425"/>
                      <a:gd name="T41" fmla="*/ 0 h 109"/>
                      <a:gd name="T42" fmla="*/ 1 w 1425"/>
                      <a:gd name="T43" fmla="*/ 0 h 109"/>
                      <a:gd name="T44" fmla="*/ 1 w 1425"/>
                      <a:gd name="T45" fmla="*/ 0 h 109"/>
                      <a:gd name="T46" fmla="*/ 1 w 1425"/>
                      <a:gd name="T47" fmla="*/ 0 h 109"/>
                      <a:gd name="T48" fmla="*/ 1 w 1425"/>
                      <a:gd name="T49" fmla="*/ 0 h 109"/>
                      <a:gd name="T50" fmla="*/ 1 w 1425"/>
                      <a:gd name="T51" fmla="*/ 0 h 109"/>
                      <a:gd name="T52" fmla="*/ 1 w 1425"/>
                      <a:gd name="T53" fmla="*/ 0 h 109"/>
                      <a:gd name="T54" fmla="*/ 1 w 1425"/>
                      <a:gd name="T55" fmla="*/ 0 h 109"/>
                      <a:gd name="T56" fmla="*/ 1 w 1425"/>
                      <a:gd name="T57" fmla="*/ 0 h 109"/>
                      <a:gd name="T58" fmla="*/ 1 w 1425"/>
                      <a:gd name="T59" fmla="*/ 0 h 109"/>
                      <a:gd name="T60" fmla="*/ 1 w 1425"/>
                      <a:gd name="T61" fmla="*/ 0 h 109"/>
                      <a:gd name="T62" fmla="*/ 1 w 1425"/>
                      <a:gd name="T63" fmla="*/ 0 h 109"/>
                      <a:gd name="T64" fmla="*/ 1 w 1425"/>
                      <a:gd name="T65" fmla="*/ 0 h 109"/>
                      <a:gd name="T66" fmla="*/ 0 w 1425"/>
                      <a:gd name="T67" fmla="*/ 0 h 109"/>
                      <a:gd name="T68" fmla="*/ 0 w 1425"/>
                      <a:gd name="T69" fmla="*/ 0 h 109"/>
                      <a:gd name="T70" fmla="*/ 0 w 1425"/>
                      <a:gd name="T71" fmla="*/ 0 h 109"/>
                      <a:gd name="T72" fmla="*/ 0 w 1425"/>
                      <a:gd name="T73" fmla="*/ 0 h 109"/>
                      <a:gd name="T74" fmla="*/ 0 w 1425"/>
                      <a:gd name="T75" fmla="*/ 0 h 109"/>
                      <a:gd name="T76" fmla="*/ 0 w 1425"/>
                      <a:gd name="T77" fmla="*/ 0 h 109"/>
                      <a:gd name="T78" fmla="*/ 0 w 1425"/>
                      <a:gd name="T79" fmla="*/ 0 h 109"/>
                      <a:gd name="T80" fmla="*/ 0 w 1425"/>
                      <a:gd name="T81" fmla="*/ 0 h 109"/>
                      <a:gd name="T82" fmla="*/ 0 w 1425"/>
                      <a:gd name="T83" fmla="*/ 0 h 109"/>
                      <a:gd name="T84" fmla="*/ 0 w 1425"/>
                      <a:gd name="T85" fmla="*/ 0 h 109"/>
                      <a:gd name="T86" fmla="*/ 0 w 1425"/>
                      <a:gd name="T87" fmla="*/ 0 h 109"/>
                      <a:gd name="T88" fmla="*/ 0 w 1425"/>
                      <a:gd name="T89" fmla="*/ 0 h 109"/>
                      <a:gd name="T90" fmla="*/ 0 w 1425"/>
                      <a:gd name="T91" fmla="*/ 0 h 109"/>
                      <a:gd name="T92" fmla="*/ 0 w 1425"/>
                      <a:gd name="T93" fmla="*/ 0 h 109"/>
                      <a:gd name="T94" fmla="*/ 0 w 1425"/>
                      <a:gd name="T95" fmla="*/ 0 h 109"/>
                      <a:gd name="T96" fmla="*/ 0 w 1425"/>
                      <a:gd name="T97" fmla="*/ 0 h 109"/>
                      <a:gd name="T98" fmla="*/ 0 w 1425"/>
                      <a:gd name="T99" fmla="*/ 0 h 109"/>
                      <a:gd name="T100" fmla="*/ 0 w 1425"/>
                      <a:gd name="T101" fmla="*/ 0 h 109"/>
                      <a:gd name="T102" fmla="*/ 0 w 1425"/>
                      <a:gd name="T103" fmla="*/ 0 h 109"/>
                      <a:gd name="T104" fmla="*/ 0 w 1425"/>
                      <a:gd name="T105" fmla="*/ 0 h 109"/>
                      <a:gd name="T106" fmla="*/ 0 w 1425"/>
                      <a:gd name="T107" fmla="*/ 0 h 109"/>
                      <a:gd name="T108" fmla="*/ 0 w 1425"/>
                      <a:gd name="T109" fmla="*/ 0 h 109"/>
                      <a:gd name="T110" fmla="*/ 0 w 1425"/>
                      <a:gd name="T111" fmla="*/ 0 h 109"/>
                      <a:gd name="T112" fmla="*/ 0 w 1425"/>
                      <a:gd name="T113" fmla="*/ 0 h 109"/>
                      <a:gd name="T114" fmla="*/ 0 w 1425"/>
                      <a:gd name="T115" fmla="*/ 0 h 109"/>
                      <a:gd name="T116" fmla="*/ 0 w 1425"/>
                      <a:gd name="T117" fmla="*/ 0 h 109"/>
                      <a:gd name="T118" fmla="*/ 0 w 1425"/>
                      <a:gd name="T119" fmla="*/ 0 h 109"/>
                      <a:gd name="T120" fmla="*/ 0 w 1425"/>
                      <a:gd name="T121" fmla="*/ 0 h 109"/>
                      <a:gd name="T122" fmla="*/ 0 w 1425"/>
                      <a:gd name="T123" fmla="*/ 0 h 10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1425"/>
                      <a:gd name="T187" fmla="*/ 0 h 109"/>
                      <a:gd name="T188" fmla="*/ 1425 w 1425"/>
                      <a:gd name="T189" fmla="*/ 109 h 10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1425" h="109">
                        <a:moveTo>
                          <a:pt x="13" y="6"/>
                        </a:moveTo>
                        <a:lnTo>
                          <a:pt x="14" y="6"/>
                        </a:lnTo>
                        <a:lnTo>
                          <a:pt x="17" y="6"/>
                        </a:lnTo>
                        <a:lnTo>
                          <a:pt x="20" y="6"/>
                        </a:lnTo>
                        <a:lnTo>
                          <a:pt x="24" y="6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4" y="8"/>
                        </a:lnTo>
                        <a:lnTo>
                          <a:pt x="37" y="8"/>
                        </a:lnTo>
                        <a:lnTo>
                          <a:pt x="40" y="8"/>
                        </a:lnTo>
                        <a:lnTo>
                          <a:pt x="44" y="8"/>
                        </a:lnTo>
                        <a:lnTo>
                          <a:pt x="47" y="9"/>
                        </a:lnTo>
                        <a:lnTo>
                          <a:pt x="51" y="9"/>
                        </a:lnTo>
                        <a:lnTo>
                          <a:pt x="55" y="10"/>
                        </a:lnTo>
                        <a:lnTo>
                          <a:pt x="58" y="10"/>
                        </a:lnTo>
                        <a:lnTo>
                          <a:pt x="63" y="10"/>
                        </a:lnTo>
                        <a:lnTo>
                          <a:pt x="68" y="10"/>
                        </a:lnTo>
                        <a:lnTo>
                          <a:pt x="71" y="12"/>
                        </a:lnTo>
                        <a:lnTo>
                          <a:pt x="76" y="12"/>
                        </a:lnTo>
                        <a:lnTo>
                          <a:pt x="81" y="13"/>
                        </a:lnTo>
                        <a:lnTo>
                          <a:pt x="85" y="13"/>
                        </a:lnTo>
                        <a:lnTo>
                          <a:pt x="90" y="13"/>
                        </a:lnTo>
                        <a:lnTo>
                          <a:pt x="95" y="14"/>
                        </a:lnTo>
                        <a:lnTo>
                          <a:pt x="101" y="14"/>
                        </a:lnTo>
                        <a:lnTo>
                          <a:pt x="104" y="15"/>
                        </a:lnTo>
                        <a:lnTo>
                          <a:pt x="112" y="15"/>
                        </a:lnTo>
                        <a:lnTo>
                          <a:pt x="116" y="15"/>
                        </a:lnTo>
                        <a:lnTo>
                          <a:pt x="121" y="16"/>
                        </a:lnTo>
                        <a:lnTo>
                          <a:pt x="126" y="16"/>
                        </a:lnTo>
                        <a:lnTo>
                          <a:pt x="132" y="18"/>
                        </a:lnTo>
                        <a:lnTo>
                          <a:pt x="136" y="18"/>
                        </a:lnTo>
                        <a:lnTo>
                          <a:pt x="142" y="18"/>
                        </a:lnTo>
                        <a:lnTo>
                          <a:pt x="147" y="18"/>
                        </a:lnTo>
                        <a:lnTo>
                          <a:pt x="153" y="19"/>
                        </a:lnTo>
                        <a:lnTo>
                          <a:pt x="159" y="19"/>
                        </a:lnTo>
                        <a:lnTo>
                          <a:pt x="165" y="19"/>
                        </a:lnTo>
                        <a:lnTo>
                          <a:pt x="170" y="20"/>
                        </a:lnTo>
                        <a:lnTo>
                          <a:pt x="176" y="20"/>
                        </a:lnTo>
                        <a:lnTo>
                          <a:pt x="182" y="20"/>
                        </a:lnTo>
                        <a:lnTo>
                          <a:pt x="187" y="21"/>
                        </a:lnTo>
                        <a:lnTo>
                          <a:pt x="193" y="21"/>
                        </a:lnTo>
                        <a:lnTo>
                          <a:pt x="199" y="21"/>
                        </a:lnTo>
                        <a:lnTo>
                          <a:pt x="204" y="21"/>
                        </a:lnTo>
                        <a:lnTo>
                          <a:pt x="210" y="21"/>
                        </a:lnTo>
                        <a:lnTo>
                          <a:pt x="215" y="21"/>
                        </a:lnTo>
                        <a:lnTo>
                          <a:pt x="221" y="22"/>
                        </a:lnTo>
                        <a:lnTo>
                          <a:pt x="225" y="22"/>
                        </a:lnTo>
                        <a:lnTo>
                          <a:pt x="231" y="22"/>
                        </a:lnTo>
                        <a:lnTo>
                          <a:pt x="237" y="22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3" y="22"/>
                        </a:lnTo>
                        <a:lnTo>
                          <a:pt x="259" y="22"/>
                        </a:lnTo>
                        <a:lnTo>
                          <a:pt x="263" y="22"/>
                        </a:lnTo>
                        <a:lnTo>
                          <a:pt x="268" y="22"/>
                        </a:lnTo>
                        <a:lnTo>
                          <a:pt x="274" y="22"/>
                        </a:lnTo>
                        <a:lnTo>
                          <a:pt x="279" y="22"/>
                        </a:lnTo>
                        <a:lnTo>
                          <a:pt x="284" y="22"/>
                        </a:lnTo>
                        <a:lnTo>
                          <a:pt x="288" y="21"/>
                        </a:lnTo>
                        <a:lnTo>
                          <a:pt x="292" y="21"/>
                        </a:lnTo>
                        <a:lnTo>
                          <a:pt x="294" y="21"/>
                        </a:lnTo>
                        <a:lnTo>
                          <a:pt x="297" y="21"/>
                        </a:lnTo>
                        <a:lnTo>
                          <a:pt x="299" y="21"/>
                        </a:lnTo>
                        <a:lnTo>
                          <a:pt x="303" y="21"/>
                        </a:lnTo>
                        <a:lnTo>
                          <a:pt x="305" y="20"/>
                        </a:lnTo>
                        <a:lnTo>
                          <a:pt x="306" y="20"/>
                        </a:lnTo>
                        <a:lnTo>
                          <a:pt x="310" y="20"/>
                        </a:lnTo>
                        <a:lnTo>
                          <a:pt x="313" y="20"/>
                        </a:lnTo>
                        <a:lnTo>
                          <a:pt x="316" y="20"/>
                        </a:lnTo>
                        <a:lnTo>
                          <a:pt x="319" y="20"/>
                        </a:lnTo>
                        <a:lnTo>
                          <a:pt x="322" y="20"/>
                        </a:lnTo>
                        <a:lnTo>
                          <a:pt x="324" y="20"/>
                        </a:lnTo>
                        <a:lnTo>
                          <a:pt x="327" y="19"/>
                        </a:lnTo>
                        <a:lnTo>
                          <a:pt x="330" y="19"/>
                        </a:lnTo>
                        <a:lnTo>
                          <a:pt x="335" y="19"/>
                        </a:lnTo>
                        <a:lnTo>
                          <a:pt x="337" y="19"/>
                        </a:lnTo>
                        <a:lnTo>
                          <a:pt x="339" y="19"/>
                        </a:lnTo>
                        <a:lnTo>
                          <a:pt x="344" y="19"/>
                        </a:lnTo>
                        <a:lnTo>
                          <a:pt x="346" y="19"/>
                        </a:lnTo>
                        <a:lnTo>
                          <a:pt x="351" y="19"/>
                        </a:lnTo>
                        <a:lnTo>
                          <a:pt x="355" y="18"/>
                        </a:lnTo>
                        <a:lnTo>
                          <a:pt x="357" y="18"/>
                        </a:lnTo>
                        <a:lnTo>
                          <a:pt x="361" y="18"/>
                        </a:lnTo>
                        <a:lnTo>
                          <a:pt x="364" y="18"/>
                        </a:lnTo>
                        <a:lnTo>
                          <a:pt x="369" y="18"/>
                        </a:lnTo>
                        <a:lnTo>
                          <a:pt x="373" y="18"/>
                        </a:lnTo>
                        <a:lnTo>
                          <a:pt x="376" y="18"/>
                        </a:lnTo>
                        <a:lnTo>
                          <a:pt x="381" y="18"/>
                        </a:lnTo>
                        <a:lnTo>
                          <a:pt x="384" y="18"/>
                        </a:lnTo>
                        <a:lnTo>
                          <a:pt x="388" y="18"/>
                        </a:lnTo>
                        <a:lnTo>
                          <a:pt x="392" y="18"/>
                        </a:lnTo>
                        <a:lnTo>
                          <a:pt x="396" y="18"/>
                        </a:lnTo>
                        <a:lnTo>
                          <a:pt x="400" y="16"/>
                        </a:lnTo>
                        <a:lnTo>
                          <a:pt x="403" y="16"/>
                        </a:lnTo>
                        <a:lnTo>
                          <a:pt x="408" y="16"/>
                        </a:lnTo>
                        <a:lnTo>
                          <a:pt x="412" y="16"/>
                        </a:lnTo>
                        <a:lnTo>
                          <a:pt x="415" y="16"/>
                        </a:lnTo>
                        <a:lnTo>
                          <a:pt x="420" y="16"/>
                        </a:lnTo>
                        <a:lnTo>
                          <a:pt x="425" y="16"/>
                        </a:lnTo>
                        <a:lnTo>
                          <a:pt x="428" y="16"/>
                        </a:lnTo>
                        <a:lnTo>
                          <a:pt x="433" y="16"/>
                        </a:lnTo>
                        <a:lnTo>
                          <a:pt x="438" y="16"/>
                        </a:lnTo>
                        <a:lnTo>
                          <a:pt x="441" y="16"/>
                        </a:lnTo>
                        <a:lnTo>
                          <a:pt x="446" y="16"/>
                        </a:lnTo>
                        <a:lnTo>
                          <a:pt x="451" y="15"/>
                        </a:lnTo>
                        <a:lnTo>
                          <a:pt x="456" y="15"/>
                        </a:lnTo>
                        <a:lnTo>
                          <a:pt x="459" y="15"/>
                        </a:lnTo>
                        <a:lnTo>
                          <a:pt x="463" y="15"/>
                        </a:lnTo>
                        <a:lnTo>
                          <a:pt x="469" y="15"/>
                        </a:lnTo>
                        <a:lnTo>
                          <a:pt x="472" y="15"/>
                        </a:lnTo>
                        <a:lnTo>
                          <a:pt x="477" y="15"/>
                        </a:lnTo>
                        <a:lnTo>
                          <a:pt x="482" y="15"/>
                        </a:lnTo>
                        <a:lnTo>
                          <a:pt x="486" y="15"/>
                        </a:lnTo>
                        <a:lnTo>
                          <a:pt x="490" y="15"/>
                        </a:lnTo>
                        <a:lnTo>
                          <a:pt x="495" y="15"/>
                        </a:lnTo>
                        <a:lnTo>
                          <a:pt x="500" y="15"/>
                        </a:lnTo>
                        <a:lnTo>
                          <a:pt x="504" y="15"/>
                        </a:lnTo>
                        <a:lnTo>
                          <a:pt x="509" y="15"/>
                        </a:lnTo>
                        <a:lnTo>
                          <a:pt x="514" y="15"/>
                        </a:lnTo>
                        <a:lnTo>
                          <a:pt x="519" y="15"/>
                        </a:lnTo>
                        <a:lnTo>
                          <a:pt x="516" y="16"/>
                        </a:lnTo>
                        <a:lnTo>
                          <a:pt x="513" y="18"/>
                        </a:lnTo>
                        <a:lnTo>
                          <a:pt x="510" y="18"/>
                        </a:lnTo>
                        <a:lnTo>
                          <a:pt x="507" y="20"/>
                        </a:lnTo>
                        <a:lnTo>
                          <a:pt x="504" y="21"/>
                        </a:lnTo>
                        <a:lnTo>
                          <a:pt x="501" y="21"/>
                        </a:lnTo>
                        <a:lnTo>
                          <a:pt x="498" y="24"/>
                        </a:lnTo>
                        <a:lnTo>
                          <a:pt x="497" y="25"/>
                        </a:lnTo>
                        <a:lnTo>
                          <a:pt x="491" y="27"/>
                        </a:lnTo>
                        <a:lnTo>
                          <a:pt x="488" y="29"/>
                        </a:lnTo>
                        <a:lnTo>
                          <a:pt x="483" y="33"/>
                        </a:lnTo>
                        <a:lnTo>
                          <a:pt x="479" y="37"/>
                        </a:lnTo>
                        <a:lnTo>
                          <a:pt x="476" y="40"/>
                        </a:lnTo>
                        <a:lnTo>
                          <a:pt x="473" y="45"/>
                        </a:lnTo>
                        <a:lnTo>
                          <a:pt x="471" y="46"/>
                        </a:lnTo>
                        <a:lnTo>
                          <a:pt x="471" y="48"/>
                        </a:lnTo>
                        <a:lnTo>
                          <a:pt x="470" y="51"/>
                        </a:lnTo>
                        <a:lnTo>
                          <a:pt x="469" y="54"/>
                        </a:lnTo>
                        <a:lnTo>
                          <a:pt x="469" y="56"/>
                        </a:lnTo>
                        <a:lnTo>
                          <a:pt x="469" y="59"/>
                        </a:lnTo>
                        <a:lnTo>
                          <a:pt x="467" y="62"/>
                        </a:lnTo>
                        <a:lnTo>
                          <a:pt x="467" y="65"/>
                        </a:lnTo>
                        <a:lnTo>
                          <a:pt x="467" y="69"/>
                        </a:lnTo>
                        <a:lnTo>
                          <a:pt x="467" y="71"/>
                        </a:lnTo>
                        <a:lnTo>
                          <a:pt x="469" y="75"/>
                        </a:lnTo>
                        <a:lnTo>
                          <a:pt x="469" y="79"/>
                        </a:lnTo>
                        <a:lnTo>
                          <a:pt x="471" y="78"/>
                        </a:lnTo>
                        <a:lnTo>
                          <a:pt x="473" y="78"/>
                        </a:lnTo>
                        <a:lnTo>
                          <a:pt x="476" y="77"/>
                        </a:lnTo>
                        <a:lnTo>
                          <a:pt x="479" y="77"/>
                        </a:lnTo>
                        <a:lnTo>
                          <a:pt x="482" y="76"/>
                        </a:lnTo>
                        <a:lnTo>
                          <a:pt x="484" y="76"/>
                        </a:lnTo>
                        <a:lnTo>
                          <a:pt x="486" y="76"/>
                        </a:lnTo>
                        <a:lnTo>
                          <a:pt x="490" y="75"/>
                        </a:lnTo>
                        <a:lnTo>
                          <a:pt x="495" y="73"/>
                        </a:lnTo>
                        <a:lnTo>
                          <a:pt x="500" y="71"/>
                        </a:lnTo>
                        <a:lnTo>
                          <a:pt x="504" y="71"/>
                        </a:lnTo>
                        <a:lnTo>
                          <a:pt x="510" y="70"/>
                        </a:lnTo>
                        <a:lnTo>
                          <a:pt x="515" y="67"/>
                        </a:lnTo>
                        <a:lnTo>
                          <a:pt x="519" y="66"/>
                        </a:lnTo>
                        <a:lnTo>
                          <a:pt x="524" y="64"/>
                        </a:lnTo>
                        <a:lnTo>
                          <a:pt x="529" y="63"/>
                        </a:lnTo>
                        <a:lnTo>
                          <a:pt x="534" y="60"/>
                        </a:lnTo>
                        <a:lnTo>
                          <a:pt x="539" y="59"/>
                        </a:lnTo>
                        <a:lnTo>
                          <a:pt x="543" y="56"/>
                        </a:lnTo>
                        <a:lnTo>
                          <a:pt x="548" y="54"/>
                        </a:lnTo>
                        <a:lnTo>
                          <a:pt x="552" y="52"/>
                        </a:lnTo>
                        <a:lnTo>
                          <a:pt x="556" y="51"/>
                        </a:lnTo>
                        <a:lnTo>
                          <a:pt x="562" y="48"/>
                        </a:lnTo>
                        <a:lnTo>
                          <a:pt x="567" y="46"/>
                        </a:lnTo>
                        <a:lnTo>
                          <a:pt x="571" y="44"/>
                        </a:lnTo>
                        <a:lnTo>
                          <a:pt x="577" y="41"/>
                        </a:lnTo>
                        <a:lnTo>
                          <a:pt x="581" y="39"/>
                        </a:lnTo>
                        <a:lnTo>
                          <a:pt x="586" y="38"/>
                        </a:lnTo>
                        <a:lnTo>
                          <a:pt x="591" y="35"/>
                        </a:lnTo>
                        <a:lnTo>
                          <a:pt x="596" y="34"/>
                        </a:lnTo>
                        <a:lnTo>
                          <a:pt x="600" y="33"/>
                        </a:lnTo>
                        <a:lnTo>
                          <a:pt x="606" y="31"/>
                        </a:lnTo>
                        <a:lnTo>
                          <a:pt x="611" y="29"/>
                        </a:lnTo>
                        <a:lnTo>
                          <a:pt x="616" y="28"/>
                        </a:lnTo>
                        <a:lnTo>
                          <a:pt x="619" y="27"/>
                        </a:lnTo>
                        <a:lnTo>
                          <a:pt x="622" y="27"/>
                        </a:lnTo>
                        <a:lnTo>
                          <a:pt x="625" y="26"/>
                        </a:lnTo>
                        <a:lnTo>
                          <a:pt x="628" y="26"/>
                        </a:lnTo>
                        <a:lnTo>
                          <a:pt x="625" y="24"/>
                        </a:lnTo>
                        <a:lnTo>
                          <a:pt x="624" y="21"/>
                        </a:lnTo>
                        <a:lnTo>
                          <a:pt x="621" y="18"/>
                        </a:lnTo>
                        <a:lnTo>
                          <a:pt x="618" y="14"/>
                        </a:lnTo>
                        <a:lnTo>
                          <a:pt x="621" y="13"/>
                        </a:lnTo>
                        <a:lnTo>
                          <a:pt x="625" y="13"/>
                        </a:lnTo>
                        <a:lnTo>
                          <a:pt x="628" y="13"/>
                        </a:lnTo>
                        <a:lnTo>
                          <a:pt x="632" y="13"/>
                        </a:lnTo>
                        <a:lnTo>
                          <a:pt x="637" y="13"/>
                        </a:lnTo>
                        <a:lnTo>
                          <a:pt x="641" y="13"/>
                        </a:lnTo>
                        <a:lnTo>
                          <a:pt x="644" y="13"/>
                        </a:lnTo>
                        <a:lnTo>
                          <a:pt x="648" y="13"/>
                        </a:lnTo>
                        <a:lnTo>
                          <a:pt x="651" y="13"/>
                        </a:lnTo>
                        <a:lnTo>
                          <a:pt x="656" y="13"/>
                        </a:lnTo>
                        <a:lnTo>
                          <a:pt x="660" y="13"/>
                        </a:lnTo>
                        <a:lnTo>
                          <a:pt x="663" y="13"/>
                        </a:lnTo>
                        <a:lnTo>
                          <a:pt x="667" y="13"/>
                        </a:lnTo>
                        <a:lnTo>
                          <a:pt x="670" y="13"/>
                        </a:lnTo>
                        <a:lnTo>
                          <a:pt x="674" y="13"/>
                        </a:lnTo>
                        <a:lnTo>
                          <a:pt x="679" y="13"/>
                        </a:lnTo>
                        <a:lnTo>
                          <a:pt x="682" y="13"/>
                        </a:lnTo>
                        <a:lnTo>
                          <a:pt x="686" y="13"/>
                        </a:lnTo>
                        <a:lnTo>
                          <a:pt x="689" y="13"/>
                        </a:lnTo>
                        <a:lnTo>
                          <a:pt x="693" y="13"/>
                        </a:lnTo>
                        <a:lnTo>
                          <a:pt x="696" y="13"/>
                        </a:lnTo>
                        <a:lnTo>
                          <a:pt x="700" y="13"/>
                        </a:lnTo>
                        <a:lnTo>
                          <a:pt x="704" y="13"/>
                        </a:lnTo>
                        <a:lnTo>
                          <a:pt x="707" y="13"/>
                        </a:lnTo>
                        <a:lnTo>
                          <a:pt x="711" y="13"/>
                        </a:lnTo>
                        <a:lnTo>
                          <a:pt x="714" y="13"/>
                        </a:lnTo>
                        <a:lnTo>
                          <a:pt x="718" y="13"/>
                        </a:lnTo>
                        <a:lnTo>
                          <a:pt x="721" y="13"/>
                        </a:lnTo>
                        <a:lnTo>
                          <a:pt x="724" y="13"/>
                        </a:lnTo>
                        <a:lnTo>
                          <a:pt x="729" y="13"/>
                        </a:lnTo>
                        <a:lnTo>
                          <a:pt x="731" y="13"/>
                        </a:lnTo>
                        <a:lnTo>
                          <a:pt x="734" y="14"/>
                        </a:lnTo>
                        <a:lnTo>
                          <a:pt x="738" y="14"/>
                        </a:lnTo>
                        <a:lnTo>
                          <a:pt x="742" y="14"/>
                        </a:lnTo>
                        <a:lnTo>
                          <a:pt x="744" y="14"/>
                        </a:lnTo>
                        <a:lnTo>
                          <a:pt x="746" y="14"/>
                        </a:lnTo>
                        <a:lnTo>
                          <a:pt x="750" y="14"/>
                        </a:lnTo>
                        <a:lnTo>
                          <a:pt x="753" y="14"/>
                        </a:lnTo>
                        <a:lnTo>
                          <a:pt x="756" y="14"/>
                        </a:lnTo>
                        <a:lnTo>
                          <a:pt x="759" y="14"/>
                        </a:lnTo>
                        <a:lnTo>
                          <a:pt x="762" y="14"/>
                        </a:lnTo>
                        <a:lnTo>
                          <a:pt x="764" y="14"/>
                        </a:lnTo>
                        <a:lnTo>
                          <a:pt x="766" y="14"/>
                        </a:lnTo>
                        <a:lnTo>
                          <a:pt x="770" y="15"/>
                        </a:lnTo>
                        <a:lnTo>
                          <a:pt x="772" y="15"/>
                        </a:lnTo>
                        <a:lnTo>
                          <a:pt x="775" y="15"/>
                        </a:lnTo>
                        <a:lnTo>
                          <a:pt x="778" y="15"/>
                        </a:lnTo>
                        <a:lnTo>
                          <a:pt x="781" y="15"/>
                        </a:lnTo>
                        <a:lnTo>
                          <a:pt x="785" y="15"/>
                        </a:lnTo>
                        <a:lnTo>
                          <a:pt x="790" y="15"/>
                        </a:lnTo>
                        <a:lnTo>
                          <a:pt x="795" y="15"/>
                        </a:lnTo>
                        <a:lnTo>
                          <a:pt x="800" y="16"/>
                        </a:lnTo>
                        <a:lnTo>
                          <a:pt x="804" y="16"/>
                        </a:lnTo>
                        <a:lnTo>
                          <a:pt x="808" y="16"/>
                        </a:lnTo>
                        <a:lnTo>
                          <a:pt x="813" y="18"/>
                        </a:lnTo>
                        <a:lnTo>
                          <a:pt x="816" y="18"/>
                        </a:lnTo>
                        <a:lnTo>
                          <a:pt x="815" y="21"/>
                        </a:lnTo>
                        <a:lnTo>
                          <a:pt x="816" y="25"/>
                        </a:lnTo>
                        <a:lnTo>
                          <a:pt x="816" y="28"/>
                        </a:lnTo>
                        <a:lnTo>
                          <a:pt x="818" y="33"/>
                        </a:lnTo>
                        <a:lnTo>
                          <a:pt x="820" y="37"/>
                        </a:lnTo>
                        <a:lnTo>
                          <a:pt x="821" y="41"/>
                        </a:lnTo>
                        <a:lnTo>
                          <a:pt x="823" y="45"/>
                        </a:lnTo>
                        <a:lnTo>
                          <a:pt x="827" y="48"/>
                        </a:lnTo>
                        <a:lnTo>
                          <a:pt x="829" y="52"/>
                        </a:lnTo>
                        <a:lnTo>
                          <a:pt x="833" y="56"/>
                        </a:lnTo>
                        <a:lnTo>
                          <a:pt x="835" y="59"/>
                        </a:lnTo>
                        <a:lnTo>
                          <a:pt x="840" y="64"/>
                        </a:lnTo>
                        <a:lnTo>
                          <a:pt x="842" y="66"/>
                        </a:lnTo>
                        <a:lnTo>
                          <a:pt x="847" y="70"/>
                        </a:lnTo>
                        <a:lnTo>
                          <a:pt x="852" y="73"/>
                        </a:lnTo>
                        <a:lnTo>
                          <a:pt x="855" y="76"/>
                        </a:lnTo>
                        <a:lnTo>
                          <a:pt x="860" y="79"/>
                        </a:lnTo>
                        <a:lnTo>
                          <a:pt x="865" y="82"/>
                        </a:lnTo>
                        <a:lnTo>
                          <a:pt x="870" y="83"/>
                        </a:lnTo>
                        <a:lnTo>
                          <a:pt x="874" y="85"/>
                        </a:lnTo>
                        <a:lnTo>
                          <a:pt x="878" y="86"/>
                        </a:lnTo>
                        <a:lnTo>
                          <a:pt x="884" y="89"/>
                        </a:lnTo>
                        <a:lnTo>
                          <a:pt x="889" y="89"/>
                        </a:lnTo>
                        <a:lnTo>
                          <a:pt x="893" y="91"/>
                        </a:lnTo>
                        <a:lnTo>
                          <a:pt x="898" y="91"/>
                        </a:lnTo>
                        <a:lnTo>
                          <a:pt x="902" y="91"/>
                        </a:lnTo>
                        <a:lnTo>
                          <a:pt x="906" y="91"/>
                        </a:lnTo>
                        <a:lnTo>
                          <a:pt x="911" y="91"/>
                        </a:lnTo>
                        <a:lnTo>
                          <a:pt x="915" y="89"/>
                        </a:lnTo>
                        <a:lnTo>
                          <a:pt x="920" y="89"/>
                        </a:lnTo>
                        <a:lnTo>
                          <a:pt x="923" y="86"/>
                        </a:lnTo>
                        <a:lnTo>
                          <a:pt x="927" y="85"/>
                        </a:lnTo>
                        <a:lnTo>
                          <a:pt x="925" y="83"/>
                        </a:lnTo>
                        <a:lnTo>
                          <a:pt x="924" y="79"/>
                        </a:lnTo>
                        <a:lnTo>
                          <a:pt x="923" y="77"/>
                        </a:lnTo>
                        <a:lnTo>
                          <a:pt x="922" y="75"/>
                        </a:lnTo>
                        <a:lnTo>
                          <a:pt x="920" y="70"/>
                        </a:lnTo>
                        <a:lnTo>
                          <a:pt x="917" y="65"/>
                        </a:lnTo>
                        <a:lnTo>
                          <a:pt x="915" y="62"/>
                        </a:lnTo>
                        <a:lnTo>
                          <a:pt x="911" y="56"/>
                        </a:lnTo>
                        <a:lnTo>
                          <a:pt x="909" y="52"/>
                        </a:lnTo>
                        <a:lnTo>
                          <a:pt x="906" y="48"/>
                        </a:lnTo>
                        <a:lnTo>
                          <a:pt x="902" y="44"/>
                        </a:lnTo>
                        <a:lnTo>
                          <a:pt x="898" y="40"/>
                        </a:lnTo>
                        <a:lnTo>
                          <a:pt x="895" y="37"/>
                        </a:lnTo>
                        <a:lnTo>
                          <a:pt x="891" y="33"/>
                        </a:lnTo>
                        <a:lnTo>
                          <a:pt x="889" y="31"/>
                        </a:lnTo>
                        <a:lnTo>
                          <a:pt x="884" y="27"/>
                        </a:lnTo>
                        <a:lnTo>
                          <a:pt x="879" y="25"/>
                        </a:lnTo>
                        <a:lnTo>
                          <a:pt x="876" y="22"/>
                        </a:lnTo>
                        <a:lnTo>
                          <a:pt x="878" y="22"/>
                        </a:lnTo>
                        <a:lnTo>
                          <a:pt x="880" y="22"/>
                        </a:lnTo>
                        <a:lnTo>
                          <a:pt x="884" y="22"/>
                        </a:lnTo>
                        <a:lnTo>
                          <a:pt x="886" y="22"/>
                        </a:lnTo>
                        <a:lnTo>
                          <a:pt x="890" y="22"/>
                        </a:lnTo>
                        <a:lnTo>
                          <a:pt x="892" y="22"/>
                        </a:lnTo>
                        <a:lnTo>
                          <a:pt x="896" y="22"/>
                        </a:lnTo>
                        <a:lnTo>
                          <a:pt x="898" y="22"/>
                        </a:lnTo>
                        <a:lnTo>
                          <a:pt x="902" y="22"/>
                        </a:lnTo>
                        <a:lnTo>
                          <a:pt x="904" y="22"/>
                        </a:lnTo>
                        <a:lnTo>
                          <a:pt x="908" y="22"/>
                        </a:lnTo>
                        <a:lnTo>
                          <a:pt x="911" y="22"/>
                        </a:lnTo>
                        <a:lnTo>
                          <a:pt x="915" y="22"/>
                        </a:lnTo>
                        <a:lnTo>
                          <a:pt x="918" y="22"/>
                        </a:lnTo>
                        <a:lnTo>
                          <a:pt x="922" y="22"/>
                        </a:lnTo>
                        <a:lnTo>
                          <a:pt x="925" y="22"/>
                        </a:lnTo>
                        <a:lnTo>
                          <a:pt x="928" y="21"/>
                        </a:lnTo>
                        <a:lnTo>
                          <a:pt x="931" y="21"/>
                        </a:lnTo>
                        <a:lnTo>
                          <a:pt x="935" y="21"/>
                        </a:lnTo>
                        <a:lnTo>
                          <a:pt x="940" y="21"/>
                        </a:lnTo>
                        <a:lnTo>
                          <a:pt x="942" y="21"/>
                        </a:lnTo>
                        <a:lnTo>
                          <a:pt x="947" y="21"/>
                        </a:lnTo>
                        <a:lnTo>
                          <a:pt x="949" y="21"/>
                        </a:lnTo>
                        <a:lnTo>
                          <a:pt x="954" y="21"/>
                        </a:lnTo>
                        <a:lnTo>
                          <a:pt x="956" y="21"/>
                        </a:lnTo>
                        <a:lnTo>
                          <a:pt x="961" y="21"/>
                        </a:lnTo>
                        <a:lnTo>
                          <a:pt x="965" y="21"/>
                        </a:lnTo>
                        <a:lnTo>
                          <a:pt x="969" y="21"/>
                        </a:lnTo>
                        <a:lnTo>
                          <a:pt x="972" y="21"/>
                        </a:lnTo>
                        <a:lnTo>
                          <a:pt x="976" y="21"/>
                        </a:lnTo>
                        <a:lnTo>
                          <a:pt x="980" y="21"/>
                        </a:lnTo>
                        <a:lnTo>
                          <a:pt x="985" y="21"/>
                        </a:lnTo>
                        <a:lnTo>
                          <a:pt x="988" y="21"/>
                        </a:lnTo>
                        <a:lnTo>
                          <a:pt x="992" y="21"/>
                        </a:lnTo>
                        <a:lnTo>
                          <a:pt x="995" y="21"/>
                        </a:lnTo>
                        <a:lnTo>
                          <a:pt x="1000" y="21"/>
                        </a:lnTo>
                        <a:lnTo>
                          <a:pt x="1004" y="20"/>
                        </a:lnTo>
                        <a:lnTo>
                          <a:pt x="1007" y="20"/>
                        </a:lnTo>
                        <a:lnTo>
                          <a:pt x="1012" y="20"/>
                        </a:lnTo>
                        <a:lnTo>
                          <a:pt x="1017" y="20"/>
                        </a:lnTo>
                        <a:lnTo>
                          <a:pt x="1020" y="20"/>
                        </a:lnTo>
                        <a:lnTo>
                          <a:pt x="1025" y="20"/>
                        </a:lnTo>
                        <a:lnTo>
                          <a:pt x="1029" y="20"/>
                        </a:lnTo>
                        <a:lnTo>
                          <a:pt x="1033" y="20"/>
                        </a:lnTo>
                        <a:lnTo>
                          <a:pt x="1038" y="20"/>
                        </a:lnTo>
                        <a:lnTo>
                          <a:pt x="1042" y="20"/>
                        </a:lnTo>
                        <a:lnTo>
                          <a:pt x="1047" y="20"/>
                        </a:lnTo>
                        <a:lnTo>
                          <a:pt x="1050" y="20"/>
                        </a:lnTo>
                        <a:lnTo>
                          <a:pt x="1055" y="19"/>
                        </a:lnTo>
                        <a:lnTo>
                          <a:pt x="1060" y="19"/>
                        </a:lnTo>
                        <a:lnTo>
                          <a:pt x="1063" y="19"/>
                        </a:lnTo>
                        <a:lnTo>
                          <a:pt x="1068" y="19"/>
                        </a:lnTo>
                        <a:lnTo>
                          <a:pt x="1073" y="19"/>
                        </a:lnTo>
                        <a:lnTo>
                          <a:pt x="1076" y="19"/>
                        </a:lnTo>
                        <a:lnTo>
                          <a:pt x="1081" y="19"/>
                        </a:lnTo>
                        <a:lnTo>
                          <a:pt x="1084" y="19"/>
                        </a:lnTo>
                        <a:lnTo>
                          <a:pt x="1089" y="18"/>
                        </a:lnTo>
                        <a:lnTo>
                          <a:pt x="1094" y="18"/>
                        </a:lnTo>
                        <a:lnTo>
                          <a:pt x="1099" y="18"/>
                        </a:lnTo>
                        <a:lnTo>
                          <a:pt x="1102" y="18"/>
                        </a:lnTo>
                        <a:lnTo>
                          <a:pt x="1107" y="18"/>
                        </a:lnTo>
                        <a:lnTo>
                          <a:pt x="1112" y="18"/>
                        </a:lnTo>
                        <a:lnTo>
                          <a:pt x="1115" y="18"/>
                        </a:lnTo>
                        <a:lnTo>
                          <a:pt x="1120" y="18"/>
                        </a:lnTo>
                        <a:lnTo>
                          <a:pt x="1118" y="21"/>
                        </a:lnTo>
                        <a:lnTo>
                          <a:pt x="1115" y="24"/>
                        </a:lnTo>
                        <a:lnTo>
                          <a:pt x="1113" y="27"/>
                        </a:lnTo>
                        <a:lnTo>
                          <a:pt x="1112" y="31"/>
                        </a:lnTo>
                        <a:lnTo>
                          <a:pt x="1108" y="34"/>
                        </a:lnTo>
                        <a:lnTo>
                          <a:pt x="1106" y="38"/>
                        </a:lnTo>
                        <a:lnTo>
                          <a:pt x="1103" y="41"/>
                        </a:lnTo>
                        <a:lnTo>
                          <a:pt x="1103" y="44"/>
                        </a:lnTo>
                        <a:lnTo>
                          <a:pt x="1107" y="44"/>
                        </a:lnTo>
                        <a:lnTo>
                          <a:pt x="1113" y="45"/>
                        </a:lnTo>
                        <a:lnTo>
                          <a:pt x="1117" y="46"/>
                        </a:lnTo>
                        <a:lnTo>
                          <a:pt x="1122" y="47"/>
                        </a:lnTo>
                        <a:lnTo>
                          <a:pt x="1127" y="48"/>
                        </a:lnTo>
                        <a:lnTo>
                          <a:pt x="1132" y="50"/>
                        </a:lnTo>
                        <a:lnTo>
                          <a:pt x="1137" y="52"/>
                        </a:lnTo>
                        <a:lnTo>
                          <a:pt x="1141" y="54"/>
                        </a:lnTo>
                        <a:lnTo>
                          <a:pt x="1146" y="56"/>
                        </a:lnTo>
                        <a:lnTo>
                          <a:pt x="1151" y="59"/>
                        </a:lnTo>
                        <a:lnTo>
                          <a:pt x="1156" y="60"/>
                        </a:lnTo>
                        <a:lnTo>
                          <a:pt x="1160" y="64"/>
                        </a:lnTo>
                        <a:lnTo>
                          <a:pt x="1164" y="66"/>
                        </a:lnTo>
                        <a:lnTo>
                          <a:pt x="1170" y="69"/>
                        </a:lnTo>
                        <a:lnTo>
                          <a:pt x="1175" y="71"/>
                        </a:lnTo>
                        <a:lnTo>
                          <a:pt x="1179" y="73"/>
                        </a:lnTo>
                        <a:lnTo>
                          <a:pt x="1184" y="75"/>
                        </a:lnTo>
                        <a:lnTo>
                          <a:pt x="1189" y="76"/>
                        </a:lnTo>
                        <a:lnTo>
                          <a:pt x="1194" y="78"/>
                        </a:lnTo>
                        <a:lnTo>
                          <a:pt x="1198" y="81"/>
                        </a:lnTo>
                        <a:lnTo>
                          <a:pt x="1202" y="82"/>
                        </a:lnTo>
                        <a:lnTo>
                          <a:pt x="1208" y="82"/>
                        </a:lnTo>
                        <a:lnTo>
                          <a:pt x="1213" y="83"/>
                        </a:lnTo>
                        <a:lnTo>
                          <a:pt x="1217" y="83"/>
                        </a:lnTo>
                        <a:lnTo>
                          <a:pt x="1221" y="83"/>
                        </a:lnTo>
                        <a:lnTo>
                          <a:pt x="1227" y="82"/>
                        </a:lnTo>
                        <a:lnTo>
                          <a:pt x="1230" y="81"/>
                        </a:lnTo>
                        <a:lnTo>
                          <a:pt x="1236" y="79"/>
                        </a:lnTo>
                        <a:lnTo>
                          <a:pt x="1241" y="76"/>
                        </a:lnTo>
                        <a:lnTo>
                          <a:pt x="1246" y="73"/>
                        </a:lnTo>
                        <a:lnTo>
                          <a:pt x="1251" y="71"/>
                        </a:lnTo>
                        <a:lnTo>
                          <a:pt x="1257" y="67"/>
                        </a:lnTo>
                        <a:lnTo>
                          <a:pt x="1251" y="64"/>
                        </a:lnTo>
                        <a:lnTo>
                          <a:pt x="1246" y="59"/>
                        </a:lnTo>
                        <a:lnTo>
                          <a:pt x="1241" y="56"/>
                        </a:lnTo>
                        <a:lnTo>
                          <a:pt x="1236" y="52"/>
                        </a:lnTo>
                        <a:lnTo>
                          <a:pt x="1232" y="48"/>
                        </a:lnTo>
                        <a:lnTo>
                          <a:pt x="1227" y="45"/>
                        </a:lnTo>
                        <a:lnTo>
                          <a:pt x="1222" y="41"/>
                        </a:lnTo>
                        <a:lnTo>
                          <a:pt x="1217" y="38"/>
                        </a:lnTo>
                        <a:lnTo>
                          <a:pt x="1213" y="34"/>
                        </a:lnTo>
                        <a:lnTo>
                          <a:pt x="1208" y="31"/>
                        </a:lnTo>
                        <a:lnTo>
                          <a:pt x="1202" y="28"/>
                        </a:lnTo>
                        <a:lnTo>
                          <a:pt x="1197" y="26"/>
                        </a:lnTo>
                        <a:lnTo>
                          <a:pt x="1192" y="22"/>
                        </a:lnTo>
                        <a:lnTo>
                          <a:pt x="1188" y="20"/>
                        </a:lnTo>
                        <a:lnTo>
                          <a:pt x="1182" y="18"/>
                        </a:lnTo>
                        <a:lnTo>
                          <a:pt x="1177" y="15"/>
                        </a:lnTo>
                        <a:lnTo>
                          <a:pt x="1182" y="15"/>
                        </a:lnTo>
                        <a:lnTo>
                          <a:pt x="1187" y="15"/>
                        </a:lnTo>
                        <a:lnTo>
                          <a:pt x="1190" y="14"/>
                        </a:lnTo>
                        <a:lnTo>
                          <a:pt x="1195" y="14"/>
                        </a:lnTo>
                        <a:lnTo>
                          <a:pt x="1200" y="14"/>
                        </a:lnTo>
                        <a:lnTo>
                          <a:pt x="1203" y="14"/>
                        </a:lnTo>
                        <a:lnTo>
                          <a:pt x="1208" y="13"/>
                        </a:lnTo>
                        <a:lnTo>
                          <a:pt x="1213" y="13"/>
                        </a:lnTo>
                        <a:lnTo>
                          <a:pt x="1217" y="13"/>
                        </a:lnTo>
                        <a:lnTo>
                          <a:pt x="1221" y="13"/>
                        </a:lnTo>
                        <a:lnTo>
                          <a:pt x="1226" y="13"/>
                        </a:lnTo>
                        <a:lnTo>
                          <a:pt x="1230" y="13"/>
                        </a:lnTo>
                        <a:lnTo>
                          <a:pt x="1234" y="12"/>
                        </a:lnTo>
                        <a:lnTo>
                          <a:pt x="1239" y="12"/>
                        </a:lnTo>
                        <a:lnTo>
                          <a:pt x="1243" y="12"/>
                        </a:lnTo>
                        <a:lnTo>
                          <a:pt x="1247" y="12"/>
                        </a:lnTo>
                        <a:lnTo>
                          <a:pt x="1251" y="12"/>
                        </a:lnTo>
                        <a:lnTo>
                          <a:pt x="1255" y="10"/>
                        </a:lnTo>
                        <a:lnTo>
                          <a:pt x="1260" y="10"/>
                        </a:lnTo>
                        <a:lnTo>
                          <a:pt x="1264" y="10"/>
                        </a:lnTo>
                        <a:lnTo>
                          <a:pt x="1268" y="10"/>
                        </a:lnTo>
                        <a:lnTo>
                          <a:pt x="1272" y="10"/>
                        </a:lnTo>
                        <a:lnTo>
                          <a:pt x="1275" y="9"/>
                        </a:lnTo>
                        <a:lnTo>
                          <a:pt x="1280" y="9"/>
                        </a:lnTo>
                        <a:lnTo>
                          <a:pt x="1284" y="9"/>
                        </a:lnTo>
                        <a:lnTo>
                          <a:pt x="1289" y="9"/>
                        </a:lnTo>
                        <a:lnTo>
                          <a:pt x="1291" y="8"/>
                        </a:lnTo>
                        <a:lnTo>
                          <a:pt x="1296" y="8"/>
                        </a:lnTo>
                        <a:lnTo>
                          <a:pt x="1300" y="8"/>
                        </a:lnTo>
                        <a:lnTo>
                          <a:pt x="1304" y="8"/>
                        </a:lnTo>
                        <a:lnTo>
                          <a:pt x="1309" y="8"/>
                        </a:lnTo>
                        <a:lnTo>
                          <a:pt x="1312" y="8"/>
                        </a:lnTo>
                        <a:lnTo>
                          <a:pt x="1316" y="8"/>
                        </a:lnTo>
                        <a:lnTo>
                          <a:pt x="1319" y="7"/>
                        </a:lnTo>
                        <a:lnTo>
                          <a:pt x="1323" y="7"/>
                        </a:lnTo>
                        <a:lnTo>
                          <a:pt x="1327" y="7"/>
                        </a:lnTo>
                        <a:lnTo>
                          <a:pt x="1330" y="6"/>
                        </a:lnTo>
                        <a:lnTo>
                          <a:pt x="1334" y="6"/>
                        </a:lnTo>
                        <a:lnTo>
                          <a:pt x="1338" y="6"/>
                        </a:lnTo>
                        <a:lnTo>
                          <a:pt x="1342" y="6"/>
                        </a:lnTo>
                        <a:lnTo>
                          <a:pt x="1346" y="6"/>
                        </a:lnTo>
                        <a:lnTo>
                          <a:pt x="1349" y="5"/>
                        </a:lnTo>
                        <a:lnTo>
                          <a:pt x="1351" y="5"/>
                        </a:lnTo>
                        <a:lnTo>
                          <a:pt x="1356" y="5"/>
                        </a:lnTo>
                        <a:lnTo>
                          <a:pt x="1359" y="5"/>
                        </a:lnTo>
                        <a:lnTo>
                          <a:pt x="1362" y="3"/>
                        </a:lnTo>
                        <a:lnTo>
                          <a:pt x="1366" y="3"/>
                        </a:lnTo>
                        <a:lnTo>
                          <a:pt x="1369" y="3"/>
                        </a:lnTo>
                        <a:lnTo>
                          <a:pt x="1372" y="3"/>
                        </a:lnTo>
                        <a:lnTo>
                          <a:pt x="1375" y="3"/>
                        </a:lnTo>
                        <a:lnTo>
                          <a:pt x="1379" y="3"/>
                        </a:lnTo>
                        <a:lnTo>
                          <a:pt x="1382" y="3"/>
                        </a:lnTo>
                        <a:lnTo>
                          <a:pt x="1385" y="2"/>
                        </a:lnTo>
                        <a:lnTo>
                          <a:pt x="1387" y="2"/>
                        </a:lnTo>
                        <a:lnTo>
                          <a:pt x="1389" y="1"/>
                        </a:lnTo>
                        <a:lnTo>
                          <a:pt x="1393" y="1"/>
                        </a:lnTo>
                        <a:lnTo>
                          <a:pt x="1395" y="1"/>
                        </a:lnTo>
                        <a:lnTo>
                          <a:pt x="1398" y="0"/>
                        </a:lnTo>
                        <a:lnTo>
                          <a:pt x="1401" y="0"/>
                        </a:lnTo>
                        <a:lnTo>
                          <a:pt x="1405" y="0"/>
                        </a:lnTo>
                        <a:lnTo>
                          <a:pt x="1407" y="0"/>
                        </a:lnTo>
                        <a:lnTo>
                          <a:pt x="1410" y="0"/>
                        </a:lnTo>
                        <a:lnTo>
                          <a:pt x="1412" y="0"/>
                        </a:lnTo>
                        <a:lnTo>
                          <a:pt x="1416" y="0"/>
                        </a:lnTo>
                        <a:lnTo>
                          <a:pt x="1425" y="84"/>
                        </a:lnTo>
                        <a:lnTo>
                          <a:pt x="1424" y="84"/>
                        </a:lnTo>
                        <a:lnTo>
                          <a:pt x="1421" y="84"/>
                        </a:lnTo>
                        <a:lnTo>
                          <a:pt x="1420" y="84"/>
                        </a:lnTo>
                        <a:lnTo>
                          <a:pt x="1416" y="84"/>
                        </a:lnTo>
                        <a:lnTo>
                          <a:pt x="1412" y="85"/>
                        </a:lnTo>
                        <a:lnTo>
                          <a:pt x="1407" y="85"/>
                        </a:lnTo>
                        <a:lnTo>
                          <a:pt x="1402" y="86"/>
                        </a:lnTo>
                        <a:lnTo>
                          <a:pt x="1400" y="86"/>
                        </a:lnTo>
                        <a:lnTo>
                          <a:pt x="1397" y="86"/>
                        </a:lnTo>
                        <a:lnTo>
                          <a:pt x="1393" y="86"/>
                        </a:lnTo>
                        <a:lnTo>
                          <a:pt x="1389" y="88"/>
                        </a:lnTo>
                        <a:lnTo>
                          <a:pt x="1387" y="88"/>
                        </a:lnTo>
                        <a:lnTo>
                          <a:pt x="1383" y="89"/>
                        </a:lnTo>
                        <a:lnTo>
                          <a:pt x="1380" y="89"/>
                        </a:lnTo>
                        <a:lnTo>
                          <a:pt x="1376" y="89"/>
                        </a:lnTo>
                        <a:lnTo>
                          <a:pt x="1372" y="89"/>
                        </a:lnTo>
                        <a:lnTo>
                          <a:pt x="1368" y="90"/>
                        </a:lnTo>
                        <a:lnTo>
                          <a:pt x="1363" y="90"/>
                        </a:lnTo>
                        <a:lnTo>
                          <a:pt x="1360" y="91"/>
                        </a:lnTo>
                        <a:lnTo>
                          <a:pt x="1354" y="91"/>
                        </a:lnTo>
                        <a:lnTo>
                          <a:pt x="1350" y="91"/>
                        </a:lnTo>
                        <a:lnTo>
                          <a:pt x="1346" y="92"/>
                        </a:lnTo>
                        <a:lnTo>
                          <a:pt x="1341" y="94"/>
                        </a:lnTo>
                        <a:lnTo>
                          <a:pt x="1335" y="94"/>
                        </a:lnTo>
                        <a:lnTo>
                          <a:pt x="1329" y="94"/>
                        </a:lnTo>
                        <a:lnTo>
                          <a:pt x="1324" y="94"/>
                        </a:lnTo>
                        <a:lnTo>
                          <a:pt x="1319" y="95"/>
                        </a:lnTo>
                        <a:lnTo>
                          <a:pt x="1312" y="96"/>
                        </a:lnTo>
                        <a:lnTo>
                          <a:pt x="1306" y="96"/>
                        </a:lnTo>
                        <a:lnTo>
                          <a:pt x="1302" y="97"/>
                        </a:lnTo>
                        <a:lnTo>
                          <a:pt x="1296" y="97"/>
                        </a:lnTo>
                        <a:lnTo>
                          <a:pt x="1289" y="97"/>
                        </a:lnTo>
                        <a:lnTo>
                          <a:pt x="1283" y="97"/>
                        </a:lnTo>
                        <a:lnTo>
                          <a:pt x="1275" y="98"/>
                        </a:lnTo>
                        <a:lnTo>
                          <a:pt x="1270" y="100"/>
                        </a:lnTo>
                        <a:lnTo>
                          <a:pt x="1262" y="100"/>
                        </a:lnTo>
                        <a:lnTo>
                          <a:pt x="1255" y="100"/>
                        </a:lnTo>
                        <a:lnTo>
                          <a:pt x="1249" y="100"/>
                        </a:lnTo>
                        <a:lnTo>
                          <a:pt x="1242" y="102"/>
                        </a:lnTo>
                        <a:lnTo>
                          <a:pt x="1235" y="102"/>
                        </a:lnTo>
                        <a:lnTo>
                          <a:pt x="1228" y="102"/>
                        </a:lnTo>
                        <a:lnTo>
                          <a:pt x="1220" y="102"/>
                        </a:lnTo>
                        <a:lnTo>
                          <a:pt x="1213" y="102"/>
                        </a:lnTo>
                        <a:lnTo>
                          <a:pt x="1205" y="103"/>
                        </a:lnTo>
                        <a:lnTo>
                          <a:pt x="1197" y="104"/>
                        </a:lnTo>
                        <a:lnTo>
                          <a:pt x="1190" y="104"/>
                        </a:lnTo>
                        <a:lnTo>
                          <a:pt x="1182" y="104"/>
                        </a:lnTo>
                        <a:lnTo>
                          <a:pt x="1173" y="104"/>
                        </a:lnTo>
                        <a:lnTo>
                          <a:pt x="1165" y="104"/>
                        </a:lnTo>
                        <a:lnTo>
                          <a:pt x="1157" y="105"/>
                        </a:lnTo>
                        <a:lnTo>
                          <a:pt x="1149" y="107"/>
                        </a:lnTo>
                        <a:lnTo>
                          <a:pt x="1140" y="107"/>
                        </a:lnTo>
                        <a:lnTo>
                          <a:pt x="1132" y="107"/>
                        </a:lnTo>
                        <a:lnTo>
                          <a:pt x="1122" y="107"/>
                        </a:lnTo>
                        <a:lnTo>
                          <a:pt x="1114" y="107"/>
                        </a:lnTo>
                        <a:lnTo>
                          <a:pt x="1112" y="103"/>
                        </a:lnTo>
                        <a:lnTo>
                          <a:pt x="1108" y="100"/>
                        </a:lnTo>
                        <a:lnTo>
                          <a:pt x="1106" y="95"/>
                        </a:lnTo>
                        <a:lnTo>
                          <a:pt x="1102" y="91"/>
                        </a:lnTo>
                        <a:lnTo>
                          <a:pt x="1099" y="89"/>
                        </a:lnTo>
                        <a:lnTo>
                          <a:pt x="1096" y="85"/>
                        </a:lnTo>
                        <a:lnTo>
                          <a:pt x="1094" y="82"/>
                        </a:lnTo>
                        <a:lnTo>
                          <a:pt x="1090" y="79"/>
                        </a:lnTo>
                        <a:lnTo>
                          <a:pt x="1086" y="76"/>
                        </a:lnTo>
                        <a:lnTo>
                          <a:pt x="1083" y="73"/>
                        </a:lnTo>
                        <a:lnTo>
                          <a:pt x="1080" y="71"/>
                        </a:lnTo>
                        <a:lnTo>
                          <a:pt x="1076" y="70"/>
                        </a:lnTo>
                        <a:lnTo>
                          <a:pt x="1074" y="67"/>
                        </a:lnTo>
                        <a:lnTo>
                          <a:pt x="1070" y="65"/>
                        </a:lnTo>
                        <a:lnTo>
                          <a:pt x="1065" y="64"/>
                        </a:lnTo>
                        <a:lnTo>
                          <a:pt x="1063" y="62"/>
                        </a:lnTo>
                        <a:lnTo>
                          <a:pt x="1060" y="60"/>
                        </a:lnTo>
                        <a:lnTo>
                          <a:pt x="1056" y="58"/>
                        </a:lnTo>
                        <a:lnTo>
                          <a:pt x="1051" y="56"/>
                        </a:lnTo>
                        <a:lnTo>
                          <a:pt x="1048" y="56"/>
                        </a:lnTo>
                        <a:lnTo>
                          <a:pt x="1044" y="53"/>
                        </a:lnTo>
                        <a:lnTo>
                          <a:pt x="1041" y="52"/>
                        </a:lnTo>
                        <a:lnTo>
                          <a:pt x="1037" y="51"/>
                        </a:lnTo>
                        <a:lnTo>
                          <a:pt x="1033" y="50"/>
                        </a:lnTo>
                        <a:lnTo>
                          <a:pt x="1030" y="48"/>
                        </a:lnTo>
                        <a:lnTo>
                          <a:pt x="1026" y="46"/>
                        </a:lnTo>
                        <a:lnTo>
                          <a:pt x="1022" y="45"/>
                        </a:lnTo>
                        <a:lnTo>
                          <a:pt x="1018" y="44"/>
                        </a:lnTo>
                        <a:lnTo>
                          <a:pt x="1014" y="43"/>
                        </a:lnTo>
                        <a:lnTo>
                          <a:pt x="1011" y="41"/>
                        </a:lnTo>
                        <a:lnTo>
                          <a:pt x="1007" y="39"/>
                        </a:lnTo>
                        <a:lnTo>
                          <a:pt x="1004" y="38"/>
                        </a:lnTo>
                        <a:lnTo>
                          <a:pt x="1001" y="38"/>
                        </a:lnTo>
                        <a:lnTo>
                          <a:pt x="1000" y="39"/>
                        </a:lnTo>
                        <a:lnTo>
                          <a:pt x="998" y="40"/>
                        </a:lnTo>
                        <a:lnTo>
                          <a:pt x="994" y="41"/>
                        </a:lnTo>
                        <a:lnTo>
                          <a:pt x="990" y="43"/>
                        </a:lnTo>
                        <a:lnTo>
                          <a:pt x="987" y="45"/>
                        </a:lnTo>
                        <a:lnTo>
                          <a:pt x="982" y="47"/>
                        </a:lnTo>
                        <a:lnTo>
                          <a:pt x="980" y="51"/>
                        </a:lnTo>
                        <a:lnTo>
                          <a:pt x="974" y="53"/>
                        </a:lnTo>
                        <a:lnTo>
                          <a:pt x="971" y="56"/>
                        </a:lnTo>
                        <a:lnTo>
                          <a:pt x="967" y="58"/>
                        </a:lnTo>
                        <a:lnTo>
                          <a:pt x="962" y="60"/>
                        </a:lnTo>
                        <a:lnTo>
                          <a:pt x="959" y="62"/>
                        </a:lnTo>
                        <a:lnTo>
                          <a:pt x="956" y="64"/>
                        </a:lnTo>
                        <a:lnTo>
                          <a:pt x="952" y="65"/>
                        </a:lnTo>
                        <a:lnTo>
                          <a:pt x="950" y="67"/>
                        </a:lnTo>
                        <a:lnTo>
                          <a:pt x="952" y="69"/>
                        </a:lnTo>
                        <a:lnTo>
                          <a:pt x="955" y="71"/>
                        </a:lnTo>
                        <a:lnTo>
                          <a:pt x="959" y="76"/>
                        </a:lnTo>
                        <a:lnTo>
                          <a:pt x="962" y="79"/>
                        </a:lnTo>
                        <a:lnTo>
                          <a:pt x="965" y="82"/>
                        </a:lnTo>
                        <a:lnTo>
                          <a:pt x="969" y="85"/>
                        </a:lnTo>
                        <a:lnTo>
                          <a:pt x="972" y="88"/>
                        </a:lnTo>
                        <a:lnTo>
                          <a:pt x="974" y="91"/>
                        </a:lnTo>
                        <a:lnTo>
                          <a:pt x="976" y="89"/>
                        </a:lnTo>
                        <a:lnTo>
                          <a:pt x="980" y="86"/>
                        </a:lnTo>
                        <a:lnTo>
                          <a:pt x="982" y="85"/>
                        </a:lnTo>
                        <a:lnTo>
                          <a:pt x="985" y="84"/>
                        </a:lnTo>
                        <a:lnTo>
                          <a:pt x="987" y="83"/>
                        </a:lnTo>
                        <a:lnTo>
                          <a:pt x="990" y="83"/>
                        </a:lnTo>
                        <a:lnTo>
                          <a:pt x="992" y="82"/>
                        </a:lnTo>
                        <a:lnTo>
                          <a:pt x="995" y="82"/>
                        </a:lnTo>
                        <a:lnTo>
                          <a:pt x="1000" y="82"/>
                        </a:lnTo>
                        <a:lnTo>
                          <a:pt x="1005" y="83"/>
                        </a:lnTo>
                        <a:lnTo>
                          <a:pt x="1010" y="84"/>
                        </a:lnTo>
                        <a:lnTo>
                          <a:pt x="1014" y="85"/>
                        </a:lnTo>
                        <a:lnTo>
                          <a:pt x="1018" y="86"/>
                        </a:lnTo>
                        <a:lnTo>
                          <a:pt x="1023" y="89"/>
                        </a:lnTo>
                        <a:lnTo>
                          <a:pt x="1026" y="91"/>
                        </a:lnTo>
                        <a:lnTo>
                          <a:pt x="1031" y="96"/>
                        </a:lnTo>
                        <a:lnTo>
                          <a:pt x="1035" y="98"/>
                        </a:lnTo>
                        <a:lnTo>
                          <a:pt x="1038" y="102"/>
                        </a:lnTo>
                        <a:lnTo>
                          <a:pt x="1043" y="104"/>
                        </a:lnTo>
                        <a:lnTo>
                          <a:pt x="1047" y="109"/>
                        </a:lnTo>
                        <a:lnTo>
                          <a:pt x="1042" y="109"/>
                        </a:lnTo>
                        <a:lnTo>
                          <a:pt x="1037" y="109"/>
                        </a:lnTo>
                        <a:lnTo>
                          <a:pt x="1032" y="109"/>
                        </a:lnTo>
                        <a:lnTo>
                          <a:pt x="1028" y="109"/>
                        </a:lnTo>
                        <a:lnTo>
                          <a:pt x="1022" y="109"/>
                        </a:lnTo>
                        <a:lnTo>
                          <a:pt x="1018" y="109"/>
                        </a:lnTo>
                        <a:lnTo>
                          <a:pt x="1012" y="109"/>
                        </a:lnTo>
                        <a:lnTo>
                          <a:pt x="1007" y="109"/>
                        </a:lnTo>
                        <a:lnTo>
                          <a:pt x="1003" y="108"/>
                        </a:lnTo>
                        <a:lnTo>
                          <a:pt x="998" y="108"/>
                        </a:lnTo>
                        <a:lnTo>
                          <a:pt x="992" y="108"/>
                        </a:lnTo>
                        <a:lnTo>
                          <a:pt x="987" y="108"/>
                        </a:lnTo>
                        <a:lnTo>
                          <a:pt x="982" y="108"/>
                        </a:lnTo>
                        <a:lnTo>
                          <a:pt x="978" y="108"/>
                        </a:lnTo>
                        <a:lnTo>
                          <a:pt x="973" y="108"/>
                        </a:lnTo>
                        <a:lnTo>
                          <a:pt x="968" y="108"/>
                        </a:lnTo>
                        <a:lnTo>
                          <a:pt x="965" y="107"/>
                        </a:lnTo>
                        <a:lnTo>
                          <a:pt x="962" y="107"/>
                        </a:lnTo>
                        <a:lnTo>
                          <a:pt x="960" y="107"/>
                        </a:lnTo>
                        <a:lnTo>
                          <a:pt x="958" y="107"/>
                        </a:lnTo>
                        <a:lnTo>
                          <a:pt x="954" y="107"/>
                        </a:lnTo>
                        <a:lnTo>
                          <a:pt x="952" y="107"/>
                        </a:lnTo>
                        <a:lnTo>
                          <a:pt x="949" y="107"/>
                        </a:lnTo>
                        <a:lnTo>
                          <a:pt x="947" y="107"/>
                        </a:lnTo>
                        <a:lnTo>
                          <a:pt x="944" y="107"/>
                        </a:lnTo>
                        <a:lnTo>
                          <a:pt x="942" y="107"/>
                        </a:lnTo>
                        <a:lnTo>
                          <a:pt x="940" y="107"/>
                        </a:lnTo>
                        <a:lnTo>
                          <a:pt x="936" y="107"/>
                        </a:lnTo>
                        <a:lnTo>
                          <a:pt x="931" y="107"/>
                        </a:lnTo>
                        <a:lnTo>
                          <a:pt x="927" y="107"/>
                        </a:lnTo>
                        <a:lnTo>
                          <a:pt x="924" y="107"/>
                        </a:lnTo>
                        <a:lnTo>
                          <a:pt x="921" y="107"/>
                        </a:lnTo>
                        <a:lnTo>
                          <a:pt x="918" y="107"/>
                        </a:lnTo>
                        <a:lnTo>
                          <a:pt x="916" y="107"/>
                        </a:lnTo>
                        <a:lnTo>
                          <a:pt x="914" y="107"/>
                        </a:lnTo>
                        <a:lnTo>
                          <a:pt x="910" y="107"/>
                        </a:lnTo>
                        <a:lnTo>
                          <a:pt x="908" y="107"/>
                        </a:lnTo>
                        <a:lnTo>
                          <a:pt x="905" y="107"/>
                        </a:lnTo>
                        <a:lnTo>
                          <a:pt x="903" y="105"/>
                        </a:lnTo>
                        <a:lnTo>
                          <a:pt x="899" y="105"/>
                        </a:lnTo>
                        <a:lnTo>
                          <a:pt x="897" y="105"/>
                        </a:lnTo>
                        <a:lnTo>
                          <a:pt x="895" y="105"/>
                        </a:lnTo>
                        <a:lnTo>
                          <a:pt x="892" y="105"/>
                        </a:lnTo>
                        <a:lnTo>
                          <a:pt x="889" y="105"/>
                        </a:lnTo>
                        <a:lnTo>
                          <a:pt x="886" y="105"/>
                        </a:lnTo>
                        <a:lnTo>
                          <a:pt x="884" y="105"/>
                        </a:lnTo>
                        <a:lnTo>
                          <a:pt x="880" y="104"/>
                        </a:lnTo>
                        <a:lnTo>
                          <a:pt x="877" y="104"/>
                        </a:lnTo>
                        <a:lnTo>
                          <a:pt x="873" y="104"/>
                        </a:lnTo>
                        <a:lnTo>
                          <a:pt x="870" y="104"/>
                        </a:lnTo>
                        <a:lnTo>
                          <a:pt x="866" y="104"/>
                        </a:lnTo>
                        <a:lnTo>
                          <a:pt x="863" y="104"/>
                        </a:lnTo>
                        <a:lnTo>
                          <a:pt x="858" y="104"/>
                        </a:lnTo>
                        <a:lnTo>
                          <a:pt x="855" y="104"/>
                        </a:lnTo>
                        <a:lnTo>
                          <a:pt x="852" y="104"/>
                        </a:lnTo>
                        <a:lnTo>
                          <a:pt x="848" y="104"/>
                        </a:lnTo>
                        <a:lnTo>
                          <a:pt x="845" y="104"/>
                        </a:lnTo>
                        <a:lnTo>
                          <a:pt x="840" y="104"/>
                        </a:lnTo>
                        <a:lnTo>
                          <a:pt x="838" y="104"/>
                        </a:lnTo>
                        <a:lnTo>
                          <a:pt x="834" y="104"/>
                        </a:lnTo>
                        <a:lnTo>
                          <a:pt x="831" y="104"/>
                        </a:lnTo>
                        <a:lnTo>
                          <a:pt x="827" y="104"/>
                        </a:lnTo>
                        <a:lnTo>
                          <a:pt x="826" y="100"/>
                        </a:lnTo>
                        <a:lnTo>
                          <a:pt x="826" y="96"/>
                        </a:lnTo>
                        <a:lnTo>
                          <a:pt x="825" y="91"/>
                        </a:lnTo>
                        <a:lnTo>
                          <a:pt x="823" y="89"/>
                        </a:lnTo>
                        <a:lnTo>
                          <a:pt x="822" y="84"/>
                        </a:lnTo>
                        <a:lnTo>
                          <a:pt x="822" y="81"/>
                        </a:lnTo>
                        <a:lnTo>
                          <a:pt x="821" y="76"/>
                        </a:lnTo>
                        <a:lnTo>
                          <a:pt x="821" y="73"/>
                        </a:lnTo>
                        <a:lnTo>
                          <a:pt x="818" y="73"/>
                        </a:lnTo>
                        <a:lnTo>
                          <a:pt x="814" y="76"/>
                        </a:lnTo>
                        <a:lnTo>
                          <a:pt x="810" y="76"/>
                        </a:lnTo>
                        <a:lnTo>
                          <a:pt x="807" y="78"/>
                        </a:lnTo>
                        <a:lnTo>
                          <a:pt x="803" y="78"/>
                        </a:lnTo>
                        <a:lnTo>
                          <a:pt x="800" y="78"/>
                        </a:lnTo>
                        <a:lnTo>
                          <a:pt x="797" y="76"/>
                        </a:lnTo>
                        <a:lnTo>
                          <a:pt x="795" y="76"/>
                        </a:lnTo>
                        <a:lnTo>
                          <a:pt x="793" y="75"/>
                        </a:lnTo>
                        <a:lnTo>
                          <a:pt x="790" y="73"/>
                        </a:lnTo>
                        <a:lnTo>
                          <a:pt x="787" y="71"/>
                        </a:lnTo>
                        <a:lnTo>
                          <a:pt x="784" y="70"/>
                        </a:lnTo>
                        <a:lnTo>
                          <a:pt x="780" y="66"/>
                        </a:lnTo>
                        <a:lnTo>
                          <a:pt x="775" y="62"/>
                        </a:lnTo>
                        <a:lnTo>
                          <a:pt x="772" y="59"/>
                        </a:lnTo>
                        <a:lnTo>
                          <a:pt x="770" y="56"/>
                        </a:lnTo>
                        <a:lnTo>
                          <a:pt x="766" y="53"/>
                        </a:lnTo>
                        <a:lnTo>
                          <a:pt x="765" y="51"/>
                        </a:lnTo>
                        <a:lnTo>
                          <a:pt x="761" y="46"/>
                        </a:lnTo>
                        <a:lnTo>
                          <a:pt x="756" y="41"/>
                        </a:lnTo>
                        <a:lnTo>
                          <a:pt x="753" y="39"/>
                        </a:lnTo>
                        <a:lnTo>
                          <a:pt x="751" y="38"/>
                        </a:lnTo>
                        <a:lnTo>
                          <a:pt x="748" y="35"/>
                        </a:lnTo>
                        <a:lnTo>
                          <a:pt x="745" y="34"/>
                        </a:lnTo>
                        <a:lnTo>
                          <a:pt x="742" y="33"/>
                        </a:lnTo>
                        <a:lnTo>
                          <a:pt x="739" y="33"/>
                        </a:lnTo>
                        <a:lnTo>
                          <a:pt x="737" y="32"/>
                        </a:lnTo>
                        <a:lnTo>
                          <a:pt x="733" y="32"/>
                        </a:lnTo>
                        <a:lnTo>
                          <a:pt x="729" y="37"/>
                        </a:lnTo>
                        <a:lnTo>
                          <a:pt x="726" y="41"/>
                        </a:lnTo>
                        <a:lnTo>
                          <a:pt x="724" y="46"/>
                        </a:lnTo>
                        <a:lnTo>
                          <a:pt x="721" y="52"/>
                        </a:lnTo>
                        <a:lnTo>
                          <a:pt x="720" y="56"/>
                        </a:lnTo>
                        <a:lnTo>
                          <a:pt x="720" y="62"/>
                        </a:lnTo>
                        <a:lnTo>
                          <a:pt x="721" y="66"/>
                        </a:lnTo>
                        <a:lnTo>
                          <a:pt x="723" y="71"/>
                        </a:lnTo>
                        <a:lnTo>
                          <a:pt x="724" y="73"/>
                        </a:lnTo>
                        <a:lnTo>
                          <a:pt x="726" y="79"/>
                        </a:lnTo>
                        <a:lnTo>
                          <a:pt x="729" y="83"/>
                        </a:lnTo>
                        <a:lnTo>
                          <a:pt x="732" y="86"/>
                        </a:lnTo>
                        <a:lnTo>
                          <a:pt x="734" y="91"/>
                        </a:lnTo>
                        <a:lnTo>
                          <a:pt x="739" y="94"/>
                        </a:lnTo>
                        <a:lnTo>
                          <a:pt x="744" y="97"/>
                        </a:lnTo>
                        <a:lnTo>
                          <a:pt x="749" y="102"/>
                        </a:lnTo>
                        <a:lnTo>
                          <a:pt x="744" y="102"/>
                        </a:lnTo>
                        <a:lnTo>
                          <a:pt x="742" y="102"/>
                        </a:lnTo>
                        <a:lnTo>
                          <a:pt x="739" y="102"/>
                        </a:lnTo>
                        <a:lnTo>
                          <a:pt x="737" y="102"/>
                        </a:lnTo>
                        <a:lnTo>
                          <a:pt x="733" y="101"/>
                        </a:lnTo>
                        <a:lnTo>
                          <a:pt x="730" y="101"/>
                        </a:lnTo>
                        <a:lnTo>
                          <a:pt x="726" y="101"/>
                        </a:lnTo>
                        <a:lnTo>
                          <a:pt x="724" y="101"/>
                        </a:lnTo>
                        <a:lnTo>
                          <a:pt x="721" y="101"/>
                        </a:lnTo>
                        <a:lnTo>
                          <a:pt x="719" y="101"/>
                        </a:lnTo>
                        <a:lnTo>
                          <a:pt x="715" y="101"/>
                        </a:lnTo>
                        <a:lnTo>
                          <a:pt x="713" y="101"/>
                        </a:lnTo>
                        <a:lnTo>
                          <a:pt x="710" y="101"/>
                        </a:lnTo>
                        <a:lnTo>
                          <a:pt x="707" y="101"/>
                        </a:lnTo>
                        <a:lnTo>
                          <a:pt x="704" y="101"/>
                        </a:lnTo>
                        <a:lnTo>
                          <a:pt x="701" y="101"/>
                        </a:lnTo>
                        <a:lnTo>
                          <a:pt x="699" y="100"/>
                        </a:lnTo>
                        <a:lnTo>
                          <a:pt x="695" y="100"/>
                        </a:lnTo>
                        <a:lnTo>
                          <a:pt x="693" y="100"/>
                        </a:lnTo>
                        <a:lnTo>
                          <a:pt x="689" y="100"/>
                        </a:lnTo>
                        <a:lnTo>
                          <a:pt x="687" y="100"/>
                        </a:lnTo>
                        <a:lnTo>
                          <a:pt x="683" y="100"/>
                        </a:lnTo>
                        <a:lnTo>
                          <a:pt x="681" y="100"/>
                        </a:lnTo>
                        <a:lnTo>
                          <a:pt x="679" y="100"/>
                        </a:lnTo>
                        <a:lnTo>
                          <a:pt x="676" y="100"/>
                        </a:lnTo>
                        <a:lnTo>
                          <a:pt x="673" y="100"/>
                        </a:lnTo>
                        <a:lnTo>
                          <a:pt x="669" y="100"/>
                        </a:lnTo>
                        <a:lnTo>
                          <a:pt x="667" y="100"/>
                        </a:lnTo>
                        <a:lnTo>
                          <a:pt x="664" y="100"/>
                        </a:lnTo>
                        <a:lnTo>
                          <a:pt x="662" y="100"/>
                        </a:lnTo>
                        <a:lnTo>
                          <a:pt x="659" y="100"/>
                        </a:lnTo>
                        <a:lnTo>
                          <a:pt x="656" y="100"/>
                        </a:lnTo>
                        <a:lnTo>
                          <a:pt x="661" y="96"/>
                        </a:lnTo>
                        <a:lnTo>
                          <a:pt x="666" y="91"/>
                        </a:lnTo>
                        <a:lnTo>
                          <a:pt x="670" y="86"/>
                        </a:lnTo>
                        <a:lnTo>
                          <a:pt x="675" y="82"/>
                        </a:lnTo>
                        <a:lnTo>
                          <a:pt x="676" y="79"/>
                        </a:lnTo>
                        <a:lnTo>
                          <a:pt x="679" y="76"/>
                        </a:lnTo>
                        <a:lnTo>
                          <a:pt x="679" y="72"/>
                        </a:lnTo>
                        <a:lnTo>
                          <a:pt x="681" y="70"/>
                        </a:lnTo>
                        <a:lnTo>
                          <a:pt x="682" y="66"/>
                        </a:lnTo>
                        <a:lnTo>
                          <a:pt x="683" y="63"/>
                        </a:lnTo>
                        <a:lnTo>
                          <a:pt x="685" y="59"/>
                        </a:lnTo>
                        <a:lnTo>
                          <a:pt x="686" y="56"/>
                        </a:lnTo>
                        <a:lnTo>
                          <a:pt x="683" y="53"/>
                        </a:lnTo>
                        <a:lnTo>
                          <a:pt x="680" y="52"/>
                        </a:lnTo>
                        <a:lnTo>
                          <a:pt x="677" y="51"/>
                        </a:lnTo>
                        <a:lnTo>
                          <a:pt x="674" y="51"/>
                        </a:lnTo>
                        <a:lnTo>
                          <a:pt x="670" y="50"/>
                        </a:lnTo>
                        <a:lnTo>
                          <a:pt x="668" y="50"/>
                        </a:lnTo>
                        <a:lnTo>
                          <a:pt x="664" y="50"/>
                        </a:lnTo>
                        <a:lnTo>
                          <a:pt x="662" y="50"/>
                        </a:lnTo>
                        <a:lnTo>
                          <a:pt x="659" y="48"/>
                        </a:lnTo>
                        <a:lnTo>
                          <a:pt x="656" y="48"/>
                        </a:lnTo>
                        <a:lnTo>
                          <a:pt x="651" y="50"/>
                        </a:lnTo>
                        <a:lnTo>
                          <a:pt x="649" y="50"/>
                        </a:lnTo>
                        <a:lnTo>
                          <a:pt x="645" y="50"/>
                        </a:lnTo>
                        <a:lnTo>
                          <a:pt x="643" y="51"/>
                        </a:lnTo>
                        <a:lnTo>
                          <a:pt x="640" y="51"/>
                        </a:lnTo>
                        <a:lnTo>
                          <a:pt x="636" y="52"/>
                        </a:lnTo>
                        <a:lnTo>
                          <a:pt x="632" y="52"/>
                        </a:lnTo>
                        <a:lnTo>
                          <a:pt x="630" y="52"/>
                        </a:lnTo>
                        <a:lnTo>
                          <a:pt x="625" y="52"/>
                        </a:lnTo>
                        <a:lnTo>
                          <a:pt x="623" y="53"/>
                        </a:lnTo>
                        <a:lnTo>
                          <a:pt x="619" y="53"/>
                        </a:lnTo>
                        <a:lnTo>
                          <a:pt x="616" y="53"/>
                        </a:lnTo>
                        <a:lnTo>
                          <a:pt x="612" y="53"/>
                        </a:lnTo>
                        <a:lnTo>
                          <a:pt x="610" y="53"/>
                        </a:lnTo>
                        <a:lnTo>
                          <a:pt x="607" y="52"/>
                        </a:lnTo>
                        <a:lnTo>
                          <a:pt x="604" y="52"/>
                        </a:lnTo>
                        <a:lnTo>
                          <a:pt x="600" y="51"/>
                        </a:lnTo>
                        <a:lnTo>
                          <a:pt x="598" y="51"/>
                        </a:lnTo>
                        <a:lnTo>
                          <a:pt x="594" y="48"/>
                        </a:lnTo>
                        <a:lnTo>
                          <a:pt x="592" y="47"/>
                        </a:lnTo>
                        <a:lnTo>
                          <a:pt x="589" y="46"/>
                        </a:lnTo>
                        <a:lnTo>
                          <a:pt x="586" y="44"/>
                        </a:lnTo>
                        <a:lnTo>
                          <a:pt x="585" y="46"/>
                        </a:lnTo>
                        <a:lnTo>
                          <a:pt x="585" y="48"/>
                        </a:lnTo>
                        <a:lnTo>
                          <a:pt x="584" y="51"/>
                        </a:lnTo>
                        <a:lnTo>
                          <a:pt x="583" y="53"/>
                        </a:lnTo>
                        <a:lnTo>
                          <a:pt x="583" y="56"/>
                        </a:lnTo>
                        <a:lnTo>
                          <a:pt x="581" y="60"/>
                        </a:lnTo>
                        <a:lnTo>
                          <a:pt x="580" y="64"/>
                        </a:lnTo>
                        <a:lnTo>
                          <a:pt x="580" y="69"/>
                        </a:lnTo>
                        <a:lnTo>
                          <a:pt x="579" y="72"/>
                        </a:lnTo>
                        <a:lnTo>
                          <a:pt x="579" y="76"/>
                        </a:lnTo>
                        <a:lnTo>
                          <a:pt x="578" y="81"/>
                        </a:lnTo>
                        <a:lnTo>
                          <a:pt x="577" y="85"/>
                        </a:lnTo>
                        <a:lnTo>
                          <a:pt x="577" y="89"/>
                        </a:lnTo>
                        <a:lnTo>
                          <a:pt x="577" y="92"/>
                        </a:lnTo>
                        <a:lnTo>
                          <a:pt x="575" y="97"/>
                        </a:lnTo>
                        <a:lnTo>
                          <a:pt x="575" y="101"/>
                        </a:lnTo>
                        <a:lnTo>
                          <a:pt x="572" y="101"/>
                        </a:lnTo>
                        <a:lnTo>
                          <a:pt x="570" y="101"/>
                        </a:lnTo>
                        <a:lnTo>
                          <a:pt x="567" y="101"/>
                        </a:lnTo>
                        <a:lnTo>
                          <a:pt x="564" y="101"/>
                        </a:lnTo>
                        <a:lnTo>
                          <a:pt x="560" y="101"/>
                        </a:lnTo>
                        <a:lnTo>
                          <a:pt x="556" y="101"/>
                        </a:lnTo>
                        <a:lnTo>
                          <a:pt x="554" y="101"/>
                        </a:lnTo>
                        <a:lnTo>
                          <a:pt x="552" y="101"/>
                        </a:lnTo>
                        <a:lnTo>
                          <a:pt x="549" y="101"/>
                        </a:lnTo>
                        <a:lnTo>
                          <a:pt x="546" y="101"/>
                        </a:lnTo>
                        <a:lnTo>
                          <a:pt x="542" y="101"/>
                        </a:lnTo>
                        <a:lnTo>
                          <a:pt x="540" y="101"/>
                        </a:lnTo>
                        <a:lnTo>
                          <a:pt x="536" y="101"/>
                        </a:lnTo>
                        <a:lnTo>
                          <a:pt x="534" y="101"/>
                        </a:lnTo>
                        <a:lnTo>
                          <a:pt x="532" y="101"/>
                        </a:lnTo>
                        <a:lnTo>
                          <a:pt x="529" y="101"/>
                        </a:lnTo>
                        <a:lnTo>
                          <a:pt x="526" y="101"/>
                        </a:lnTo>
                        <a:lnTo>
                          <a:pt x="523" y="101"/>
                        </a:lnTo>
                        <a:lnTo>
                          <a:pt x="520" y="101"/>
                        </a:lnTo>
                        <a:lnTo>
                          <a:pt x="516" y="101"/>
                        </a:lnTo>
                        <a:lnTo>
                          <a:pt x="514" y="101"/>
                        </a:lnTo>
                        <a:lnTo>
                          <a:pt x="511" y="101"/>
                        </a:lnTo>
                        <a:lnTo>
                          <a:pt x="509" y="101"/>
                        </a:lnTo>
                        <a:lnTo>
                          <a:pt x="507" y="101"/>
                        </a:lnTo>
                        <a:lnTo>
                          <a:pt x="503" y="101"/>
                        </a:lnTo>
                        <a:lnTo>
                          <a:pt x="501" y="101"/>
                        </a:lnTo>
                        <a:lnTo>
                          <a:pt x="497" y="101"/>
                        </a:lnTo>
                        <a:lnTo>
                          <a:pt x="495" y="101"/>
                        </a:lnTo>
                        <a:lnTo>
                          <a:pt x="492" y="101"/>
                        </a:lnTo>
                        <a:lnTo>
                          <a:pt x="490" y="101"/>
                        </a:lnTo>
                        <a:lnTo>
                          <a:pt x="486" y="101"/>
                        </a:lnTo>
                        <a:lnTo>
                          <a:pt x="484" y="102"/>
                        </a:lnTo>
                        <a:lnTo>
                          <a:pt x="482" y="102"/>
                        </a:lnTo>
                        <a:lnTo>
                          <a:pt x="478" y="102"/>
                        </a:lnTo>
                        <a:lnTo>
                          <a:pt x="476" y="102"/>
                        </a:lnTo>
                        <a:lnTo>
                          <a:pt x="473" y="102"/>
                        </a:lnTo>
                        <a:lnTo>
                          <a:pt x="471" y="102"/>
                        </a:lnTo>
                        <a:lnTo>
                          <a:pt x="469" y="102"/>
                        </a:lnTo>
                        <a:lnTo>
                          <a:pt x="466" y="102"/>
                        </a:lnTo>
                        <a:lnTo>
                          <a:pt x="463" y="102"/>
                        </a:lnTo>
                        <a:lnTo>
                          <a:pt x="460" y="102"/>
                        </a:lnTo>
                        <a:lnTo>
                          <a:pt x="457" y="102"/>
                        </a:lnTo>
                        <a:lnTo>
                          <a:pt x="456" y="102"/>
                        </a:lnTo>
                        <a:lnTo>
                          <a:pt x="453" y="102"/>
                        </a:lnTo>
                        <a:lnTo>
                          <a:pt x="447" y="102"/>
                        </a:lnTo>
                        <a:lnTo>
                          <a:pt x="443" y="102"/>
                        </a:lnTo>
                        <a:lnTo>
                          <a:pt x="440" y="102"/>
                        </a:lnTo>
                        <a:lnTo>
                          <a:pt x="437" y="102"/>
                        </a:lnTo>
                        <a:lnTo>
                          <a:pt x="434" y="102"/>
                        </a:lnTo>
                        <a:lnTo>
                          <a:pt x="432" y="102"/>
                        </a:lnTo>
                        <a:lnTo>
                          <a:pt x="427" y="102"/>
                        </a:lnTo>
                        <a:lnTo>
                          <a:pt x="422" y="102"/>
                        </a:lnTo>
                        <a:lnTo>
                          <a:pt x="416" y="102"/>
                        </a:lnTo>
                        <a:lnTo>
                          <a:pt x="413" y="103"/>
                        </a:lnTo>
                        <a:lnTo>
                          <a:pt x="407" y="103"/>
                        </a:lnTo>
                        <a:lnTo>
                          <a:pt x="402" y="104"/>
                        </a:lnTo>
                        <a:lnTo>
                          <a:pt x="405" y="100"/>
                        </a:lnTo>
                        <a:lnTo>
                          <a:pt x="405" y="97"/>
                        </a:lnTo>
                        <a:lnTo>
                          <a:pt x="407" y="94"/>
                        </a:lnTo>
                        <a:lnTo>
                          <a:pt x="408" y="91"/>
                        </a:lnTo>
                        <a:lnTo>
                          <a:pt x="408" y="86"/>
                        </a:lnTo>
                        <a:lnTo>
                          <a:pt x="409" y="84"/>
                        </a:lnTo>
                        <a:lnTo>
                          <a:pt x="408" y="82"/>
                        </a:lnTo>
                        <a:lnTo>
                          <a:pt x="408" y="78"/>
                        </a:lnTo>
                        <a:lnTo>
                          <a:pt x="407" y="76"/>
                        </a:lnTo>
                        <a:lnTo>
                          <a:pt x="405" y="73"/>
                        </a:lnTo>
                        <a:lnTo>
                          <a:pt x="403" y="71"/>
                        </a:lnTo>
                        <a:lnTo>
                          <a:pt x="402" y="69"/>
                        </a:lnTo>
                        <a:lnTo>
                          <a:pt x="399" y="67"/>
                        </a:lnTo>
                        <a:lnTo>
                          <a:pt x="395" y="66"/>
                        </a:lnTo>
                        <a:lnTo>
                          <a:pt x="392" y="66"/>
                        </a:lnTo>
                        <a:lnTo>
                          <a:pt x="387" y="67"/>
                        </a:lnTo>
                        <a:lnTo>
                          <a:pt x="383" y="71"/>
                        </a:lnTo>
                        <a:lnTo>
                          <a:pt x="381" y="73"/>
                        </a:lnTo>
                        <a:lnTo>
                          <a:pt x="378" y="76"/>
                        </a:lnTo>
                        <a:lnTo>
                          <a:pt x="375" y="79"/>
                        </a:lnTo>
                        <a:lnTo>
                          <a:pt x="375" y="83"/>
                        </a:lnTo>
                        <a:lnTo>
                          <a:pt x="375" y="86"/>
                        </a:lnTo>
                        <a:lnTo>
                          <a:pt x="375" y="89"/>
                        </a:lnTo>
                        <a:lnTo>
                          <a:pt x="375" y="94"/>
                        </a:lnTo>
                        <a:lnTo>
                          <a:pt x="375" y="96"/>
                        </a:lnTo>
                        <a:lnTo>
                          <a:pt x="375" y="100"/>
                        </a:lnTo>
                        <a:lnTo>
                          <a:pt x="375" y="102"/>
                        </a:lnTo>
                        <a:lnTo>
                          <a:pt x="376" y="104"/>
                        </a:lnTo>
                        <a:lnTo>
                          <a:pt x="373" y="104"/>
                        </a:lnTo>
                        <a:lnTo>
                          <a:pt x="369" y="104"/>
                        </a:lnTo>
                        <a:lnTo>
                          <a:pt x="365" y="104"/>
                        </a:lnTo>
                        <a:lnTo>
                          <a:pt x="363" y="104"/>
                        </a:lnTo>
                        <a:lnTo>
                          <a:pt x="360" y="104"/>
                        </a:lnTo>
                        <a:lnTo>
                          <a:pt x="357" y="104"/>
                        </a:lnTo>
                        <a:lnTo>
                          <a:pt x="355" y="104"/>
                        </a:lnTo>
                        <a:lnTo>
                          <a:pt x="351" y="104"/>
                        </a:lnTo>
                        <a:lnTo>
                          <a:pt x="348" y="104"/>
                        </a:lnTo>
                        <a:lnTo>
                          <a:pt x="344" y="104"/>
                        </a:lnTo>
                        <a:lnTo>
                          <a:pt x="342" y="104"/>
                        </a:lnTo>
                        <a:lnTo>
                          <a:pt x="339" y="104"/>
                        </a:lnTo>
                        <a:lnTo>
                          <a:pt x="337" y="104"/>
                        </a:lnTo>
                        <a:lnTo>
                          <a:pt x="333" y="104"/>
                        </a:lnTo>
                        <a:lnTo>
                          <a:pt x="330" y="104"/>
                        </a:lnTo>
                        <a:lnTo>
                          <a:pt x="327" y="104"/>
                        </a:lnTo>
                        <a:lnTo>
                          <a:pt x="324" y="104"/>
                        </a:lnTo>
                        <a:lnTo>
                          <a:pt x="322" y="104"/>
                        </a:lnTo>
                        <a:lnTo>
                          <a:pt x="319" y="104"/>
                        </a:lnTo>
                        <a:lnTo>
                          <a:pt x="317" y="104"/>
                        </a:lnTo>
                        <a:lnTo>
                          <a:pt x="313" y="104"/>
                        </a:lnTo>
                        <a:lnTo>
                          <a:pt x="311" y="104"/>
                        </a:lnTo>
                        <a:lnTo>
                          <a:pt x="307" y="104"/>
                        </a:lnTo>
                        <a:lnTo>
                          <a:pt x="305" y="104"/>
                        </a:lnTo>
                        <a:lnTo>
                          <a:pt x="303" y="104"/>
                        </a:lnTo>
                        <a:lnTo>
                          <a:pt x="299" y="104"/>
                        </a:lnTo>
                        <a:lnTo>
                          <a:pt x="297" y="104"/>
                        </a:lnTo>
                        <a:lnTo>
                          <a:pt x="294" y="104"/>
                        </a:lnTo>
                        <a:lnTo>
                          <a:pt x="288" y="104"/>
                        </a:lnTo>
                        <a:lnTo>
                          <a:pt x="284" y="105"/>
                        </a:lnTo>
                        <a:lnTo>
                          <a:pt x="281" y="105"/>
                        </a:lnTo>
                        <a:lnTo>
                          <a:pt x="279" y="105"/>
                        </a:lnTo>
                        <a:lnTo>
                          <a:pt x="276" y="105"/>
                        </a:lnTo>
                        <a:lnTo>
                          <a:pt x="273" y="105"/>
                        </a:lnTo>
                        <a:lnTo>
                          <a:pt x="268" y="105"/>
                        </a:lnTo>
                        <a:lnTo>
                          <a:pt x="263" y="105"/>
                        </a:lnTo>
                        <a:lnTo>
                          <a:pt x="259" y="105"/>
                        </a:lnTo>
                        <a:lnTo>
                          <a:pt x="253" y="105"/>
                        </a:lnTo>
                        <a:lnTo>
                          <a:pt x="249" y="105"/>
                        </a:lnTo>
                        <a:lnTo>
                          <a:pt x="246" y="105"/>
                        </a:lnTo>
                        <a:lnTo>
                          <a:pt x="241" y="105"/>
                        </a:lnTo>
                        <a:lnTo>
                          <a:pt x="235" y="105"/>
                        </a:lnTo>
                        <a:lnTo>
                          <a:pt x="230" y="105"/>
                        </a:lnTo>
                        <a:lnTo>
                          <a:pt x="227" y="105"/>
                        </a:lnTo>
                        <a:lnTo>
                          <a:pt x="223" y="105"/>
                        </a:lnTo>
                        <a:lnTo>
                          <a:pt x="218" y="105"/>
                        </a:lnTo>
                        <a:lnTo>
                          <a:pt x="215" y="105"/>
                        </a:lnTo>
                        <a:lnTo>
                          <a:pt x="210" y="105"/>
                        </a:lnTo>
                        <a:lnTo>
                          <a:pt x="204" y="104"/>
                        </a:lnTo>
                        <a:lnTo>
                          <a:pt x="198" y="104"/>
                        </a:lnTo>
                        <a:lnTo>
                          <a:pt x="192" y="104"/>
                        </a:lnTo>
                        <a:lnTo>
                          <a:pt x="187" y="104"/>
                        </a:lnTo>
                        <a:lnTo>
                          <a:pt x="182" y="104"/>
                        </a:lnTo>
                        <a:lnTo>
                          <a:pt x="176" y="104"/>
                        </a:lnTo>
                        <a:lnTo>
                          <a:pt x="170" y="104"/>
                        </a:lnTo>
                        <a:lnTo>
                          <a:pt x="165" y="104"/>
                        </a:lnTo>
                        <a:lnTo>
                          <a:pt x="159" y="103"/>
                        </a:lnTo>
                        <a:lnTo>
                          <a:pt x="153" y="102"/>
                        </a:lnTo>
                        <a:lnTo>
                          <a:pt x="148" y="102"/>
                        </a:lnTo>
                        <a:lnTo>
                          <a:pt x="144" y="102"/>
                        </a:lnTo>
                        <a:lnTo>
                          <a:pt x="138" y="102"/>
                        </a:lnTo>
                        <a:lnTo>
                          <a:pt x="134" y="102"/>
                        </a:lnTo>
                        <a:lnTo>
                          <a:pt x="128" y="102"/>
                        </a:lnTo>
                        <a:lnTo>
                          <a:pt x="125" y="102"/>
                        </a:lnTo>
                        <a:lnTo>
                          <a:pt x="119" y="102"/>
                        </a:lnTo>
                        <a:lnTo>
                          <a:pt x="114" y="101"/>
                        </a:lnTo>
                        <a:lnTo>
                          <a:pt x="109" y="100"/>
                        </a:lnTo>
                        <a:lnTo>
                          <a:pt x="104" y="100"/>
                        </a:lnTo>
                        <a:lnTo>
                          <a:pt x="100" y="100"/>
                        </a:lnTo>
                        <a:lnTo>
                          <a:pt x="96" y="100"/>
                        </a:lnTo>
                        <a:lnTo>
                          <a:pt x="91" y="100"/>
                        </a:lnTo>
                        <a:lnTo>
                          <a:pt x="88" y="100"/>
                        </a:lnTo>
                        <a:lnTo>
                          <a:pt x="83" y="100"/>
                        </a:lnTo>
                        <a:lnTo>
                          <a:pt x="78" y="98"/>
                        </a:lnTo>
                        <a:lnTo>
                          <a:pt x="75" y="97"/>
                        </a:lnTo>
                        <a:lnTo>
                          <a:pt x="71" y="97"/>
                        </a:lnTo>
                        <a:lnTo>
                          <a:pt x="68" y="97"/>
                        </a:lnTo>
                        <a:lnTo>
                          <a:pt x="64" y="97"/>
                        </a:lnTo>
                        <a:lnTo>
                          <a:pt x="61" y="97"/>
                        </a:lnTo>
                        <a:lnTo>
                          <a:pt x="57" y="97"/>
                        </a:lnTo>
                        <a:lnTo>
                          <a:pt x="53" y="97"/>
                        </a:lnTo>
                        <a:lnTo>
                          <a:pt x="50" y="96"/>
                        </a:lnTo>
                        <a:lnTo>
                          <a:pt x="46" y="96"/>
                        </a:lnTo>
                        <a:lnTo>
                          <a:pt x="44" y="96"/>
                        </a:lnTo>
                        <a:lnTo>
                          <a:pt x="40" y="95"/>
                        </a:lnTo>
                        <a:lnTo>
                          <a:pt x="38" y="94"/>
                        </a:lnTo>
                        <a:lnTo>
                          <a:pt x="34" y="94"/>
                        </a:lnTo>
                        <a:lnTo>
                          <a:pt x="33" y="94"/>
                        </a:lnTo>
                        <a:lnTo>
                          <a:pt x="30" y="94"/>
                        </a:lnTo>
                        <a:lnTo>
                          <a:pt x="26" y="94"/>
                        </a:lnTo>
                        <a:lnTo>
                          <a:pt x="24" y="94"/>
                        </a:lnTo>
                        <a:lnTo>
                          <a:pt x="23" y="94"/>
                        </a:lnTo>
                        <a:lnTo>
                          <a:pt x="18" y="91"/>
                        </a:lnTo>
                        <a:lnTo>
                          <a:pt x="14" y="91"/>
                        </a:lnTo>
                        <a:lnTo>
                          <a:pt x="11" y="91"/>
                        </a:lnTo>
                        <a:lnTo>
                          <a:pt x="7" y="91"/>
                        </a:lnTo>
                        <a:lnTo>
                          <a:pt x="5" y="91"/>
                        </a:lnTo>
                        <a:lnTo>
                          <a:pt x="2" y="91"/>
                        </a:lnTo>
                        <a:lnTo>
                          <a:pt x="0" y="91"/>
                        </a:lnTo>
                        <a:lnTo>
                          <a:pt x="13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25" name="Freeform 249"/>
                  <p:cNvSpPr>
                    <a:spLocks/>
                  </p:cNvSpPr>
                  <p:nvPr/>
                </p:nvSpPr>
                <p:spPr bwMode="auto">
                  <a:xfrm>
                    <a:off x="5420" y="1680"/>
                    <a:ext cx="12" cy="31"/>
                  </a:xfrm>
                  <a:custGeom>
                    <a:avLst/>
                    <a:gdLst>
                      <a:gd name="T0" fmla="*/ 0 w 36"/>
                      <a:gd name="T1" fmla="*/ 0 h 91"/>
                      <a:gd name="T2" fmla="*/ 0 w 36"/>
                      <a:gd name="T3" fmla="*/ 0 h 91"/>
                      <a:gd name="T4" fmla="*/ 0 w 36"/>
                      <a:gd name="T5" fmla="*/ 0 h 91"/>
                      <a:gd name="T6" fmla="*/ 0 w 36"/>
                      <a:gd name="T7" fmla="*/ 0 h 91"/>
                      <a:gd name="T8" fmla="*/ 0 w 36"/>
                      <a:gd name="T9" fmla="*/ 0 h 91"/>
                      <a:gd name="T10" fmla="*/ 0 w 36"/>
                      <a:gd name="T11" fmla="*/ 0 h 91"/>
                      <a:gd name="T12" fmla="*/ 0 w 36"/>
                      <a:gd name="T13" fmla="*/ 0 h 91"/>
                      <a:gd name="T14" fmla="*/ 0 w 36"/>
                      <a:gd name="T15" fmla="*/ 0 h 91"/>
                      <a:gd name="T16" fmla="*/ 0 w 36"/>
                      <a:gd name="T17" fmla="*/ 0 h 91"/>
                      <a:gd name="T18" fmla="*/ 0 w 36"/>
                      <a:gd name="T19" fmla="*/ 0 h 91"/>
                      <a:gd name="T20" fmla="*/ 0 w 36"/>
                      <a:gd name="T21" fmla="*/ 0 h 91"/>
                      <a:gd name="T22" fmla="*/ 0 w 36"/>
                      <a:gd name="T23" fmla="*/ 0 h 91"/>
                      <a:gd name="T24" fmla="*/ 0 w 36"/>
                      <a:gd name="T25" fmla="*/ 0 h 91"/>
                      <a:gd name="T26" fmla="*/ 0 w 36"/>
                      <a:gd name="T27" fmla="*/ 0 h 91"/>
                      <a:gd name="T28" fmla="*/ 0 w 36"/>
                      <a:gd name="T29" fmla="*/ 0 h 91"/>
                      <a:gd name="T30" fmla="*/ 0 w 36"/>
                      <a:gd name="T31" fmla="*/ 0 h 91"/>
                      <a:gd name="T32" fmla="*/ 0 w 36"/>
                      <a:gd name="T33" fmla="*/ 0 h 91"/>
                      <a:gd name="T34" fmla="*/ 0 w 36"/>
                      <a:gd name="T35" fmla="*/ 0 h 91"/>
                      <a:gd name="T36" fmla="*/ 0 w 36"/>
                      <a:gd name="T37" fmla="*/ 0 h 91"/>
                      <a:gd name="T38" fmla="*/ 0 w 36"/>
                      <a:gd name="T39" fmla="*/ 0 h 91"/>
                      <a:gd name="T40" fmla="*/ 0 w 36"/>
                      <a:gd name="T41" fmla="*/ 0 h 91"/>
                      <a:gd name="T42" fmla="*/ 0 w 36"/>
                      <a:gd name="T43" fmla="*/ 0 h 91"/>
                      <a:gd name="T44" fmla="*/ 0 w 36"/>
                      <a:gd name="T45" fmla="*/ 0 h 91"/>
                      <a:gd name="T46" fmla="*/ 0 w 36"/>
                      <a:gd name="T47" fmla="*/ 0 h 91"/>
                      <a:gd name="T48" fmla="*/ 0 w 36"/>
                      <a:gd name="T49" fmla="*/ 0 h 91"/>
                      <a:gd name="T50" fmla="*/ 0 w 36"/>
                      <a:gd name="T51" fmla="*/ 0 h 91"/>
                      <a:gd name="T52" fmla="*/ 0 w 36"/>
                      <a:gd name="T53" fmla="*/ 0 h 91"/>
                      <a:gd name="T54" fmla="*/ 0 w 36"/>
                      <a:gd name="T55" fmla="*/ 0 h 91"/>
                      <a:gd name="T56" fmla="*/ 0 w 36"/>
                      <a:gd name="T57" fmla="*/ 0 h 91"/>
                      <a:gd name="T58" fmla="*/ 0 w 36"/>
                      <a:gd name="T59" fmla="*/ 0 h 91"/>
                      <a:gd name="T60" fmla="*/ 0 w 36"/>
                      <a:gd name="T61" fmla="*/ 0 h 91"/>
                      <a:gd name="T62" fmla="*/ 0 w 36"/>
                      <a:gd name="T63" fmla="*/ 0 h 91"/>
                      <a:gd name="T64" fmla="*/ 0 w 36"/>
                      <a:gd name="T65" fmla="*/ 0 h 9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36"/>
                      <a:gd name="T100" fmla="*/ 0 h 91"/>
                      <a:gd name="T101" fmla="*/ 36 w 36"/>
                      <a:gd name="T102" fmla="*/ 91 h 9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36" h="91">
                        <a:moveTo>
                          <a:pt x="36" y="91"/>
                        </a:moveTo>
                        <a:lnTo>
                          <a:pt x="33" y="91"/>
                        </a:lnTo>
                        <a:lnTo>
                          <a:pt x="29" y="91"/>
                        </a:lnTo>
                        <a:lnTo>
                          <a:pt x="27" y="89"/>
                        </a:lnTo>
                        <a:lnTo>
                          <a:pt x="23" y="89"/>
                        </a:lnTo>
                        <a:lnTo>
                          <a:pt x="17" y="88"/>
                        </a:lnTo>
                        <a:lnTo>
                          <a:pt x="15" y="87"/>
                        </a:lnTo>
                        <a:lnTo>
                          <a:pt x="10" y="85"/>
                        </a:lnTo>
                        <a:lnTo>
                          <a:pt x="8" y="83"/>
                        </a:lnTo>
                        <a:lnTo>
                          <a:pt x="4" y="81"/>
                        </a:lnTo>
                        <a:lnTo>
                          <a:pt x="3" y="80"/>
                        </a:lnTo>
                        <a:lnTo>
                          <a:pt x="0" y="75"/>
                        </a:lnTo>
                        <a:lnTo>
                          <a:pt x="0" y="70"/>
                        </a:lnTo>
                        <a:lnTo>
                          <a:pt x="0" y="67"/>
                        </a:lnTo>
                        <a:lnTo>
                          <a:pt x="0" y="64"/>
                        </a:lnTo>
                        <a:lnTo>
                          <a:pt x="1" y="61"/>
                        </a:lnTo>
                        <a:lnTo>
                          <a:pt x="3" y="58"/>
                        </a:lnTo>
                        <a:lnTo>
                          <a:pt x="3" y="55"/>
                        </a:lnTo>
                        <a:lnTo>
                          <a:pt x="6" y="51"/>
                        </a:lnTo>
                        <a:lnTo>
                          <a:pt x="7" y="48"/>
                        </a:lnTo>
                        <a:lnTo>
                          <a:pt x="9" y="45"/>
                        </a:lnTo>
                        <a:lnTo>
                          <a:pt x="11" y="41"/>
                        </a:lnTo>
                        <a:lnTo>
                          <a:pt x="13" y="37"/>
                        </a:lnTo>
                        <a:lnTo>
                          <a:pt x="15" y="34"/>
                        </a:lnTo>
                        <a:lnTo>
                          <a:pt x="19" y="30"/>
                        </a:lnTo>
                        <a:lnTo>
                          <a:pt x="20" y="26"/>
                        </a:lnTo>
                        <a:lnTo>
                          <a:pt x="23" y="23"/>
                        </a:lnTo>
                        <a:lnTo>
                          <a:pt x="26" y="19"/>
                        </a:lnTo>
                        <a:lnTo>
                          <a:pt x="28" y="15"/>
                        </a:lnTo>
                        <a:lnTo>
                          <a:pt x="30" y="12"/>
                        </a:lnTo>
                        <a:lnTo>
                          <a:pt x="32" y="7"/>
                        </a:lnTo>
                        <a:lnTo>
                          <a:pt x="33" y="4"/>
                        </a:lnTo>
                        <a:lnTo>
                          <a:pt x="35" y="0"/>
                        </a:lnTo>
                        <a:lnTo>
                          <a:pt x="35" y="4"/>
                        </a:lnTo>
                        <a:lnTo>
                          <a:pt x="35" y="6"/>
                        </a:lnTo>
                        <a:lnTo>
                          <a:pt x="35" y="10"/>
                        </a:lnTo>
                        <a:lnTo>
                          <a:pt x="35" y="12"/>
                        </a:lnTo>
                        <a:lnTo>
                          <a:pt x="35" y="15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5" y="23"/>
                        </a:lnTo>
                        <a:lnTo>
                          <a:pt x="35" y="26"/>
                        </a:lnTo>
                        <a:lnTo>
                          <a:pt x="35" y="30"/>
                        </a:lnTo>
                        <a:lnTo>
                          <a:pt x="35" y="32"/>
                        </a:lnTo>
                        <a:lnTo>
                          <a:pt x="35" y="35"/>
                        </a:lnTo>
                        <a:lnTo>
                          <a:pt x="35" y="37"/>
                        </a:lnTo>
                        <a:lnTo>
                          <a:pt x="35" y="41"/>
                        </a:lnTo>
                        <a:lnTo>
                          <a:pt x="35" y="43"/>
                        </a:lnTo>
                        <a:lnTo>
                          <a:pt x="35" y="47"/>
                        </a:lnTo>
                        <a:lnTo>
                          <a:pt x="35" y="49"/>
                        </a:lnTo>
                        <a:lnTo>
                          <a:pt x="35" y="53"/>
                        </a:lnTo>
                        <a:lnTo>
                          <a:pt x="35" y="55"/>
                        </a:lnTo>
                        <a:lnTo>
                          <a:pt x="35" y="57"/>
                        </a:lnTo>
                        <a:lnTo>
                          <a:pt x="35" y="61"/>
                        </a:lnTo>
                        <a:lnTo>
                          <a:pt x="35" y="63"/>
                        </a:lnTo>
                        <a:lnTo>
                          <a:pt x="35" y="67"/>
                        </a:lnTo>
                        <a:lnTo>
                          <a:pt x="35" y="69"/>
                        </a:lnTo>
                        <a:lnTo>
                          <a:pt x="35" y="72"/>
                        </a:lnTo>
                        <a:lnTo>
                          <a:pt x="35" y="75"/>
                        </a:lnTo>
                        <a:lnTo>
                          <a:pt x="35" y="77"/>
                        </a:lnTo>
                        <a:lnTo>
                          <a:pt x="35" y="80"/>
                        </a:lnTo>
                        <a:lnTo>
                          <a:pt x="35" y="82"/>
                        </a:lnTo>
                        <a:lnTo>
                          <a:pt x="35" y="86"/>
                        </a:lnTo>
                        <a:lnTo>
                          <a:pt x="35" y="88"/>
                        </a:lnTo>
                        <a:lnTo>
                          <a:pt x="36" y="9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26" name="Freeform 250"/>
                  <p:cNvSpPr>
                    <a:spLocks/>
                  </p:cNvSpPr>
                  <p:nvPr/>
                </p:nvSpPr>
                <p:spPr bwMode="auto">
                  <a:xfrm>
                    <a:off x="5402" y="1599"/>
                    <a:ext cx="223" cy="177"/>
                  </a:xfrm>
                  <a:custGeom>
                    <a:avLst/>
                    <a:gdLst>
                      <a:gd name="T0" fmla="*/ 0 w 667"/>
                      <a:gd name="T1" fmla="*/ 0 h 531"/>
                      <a:gd name="T2" fmla="*/ 0 w 667"/>
                      <a:gd name="T3" fmla="*/ 0 h 531"/>
                      <a:gd name="T4" fmla="*/ 0 w 667"/>
                      <a:gd name="T5" fmla="*/ 0 h 531"/>
                      <a:gd name="T6" fmla="*/ 0 w 667"/>
                      <a:gd name="T7" fmla="*/ 0 h 531"/>
                      <a:gd name="T8" fmla="*/ 0 w 667"/>
                      <a:gd name="T9" fmla="*/ 0 h 531"/>
                      <a:gd name="T10" fmla="*/ 0 w 667"/>
                      <a:gd name="T11" fmla="*/ 0 h 531"/>
                      <a:gd name="T12" fmla="*/ 0 w 667"/>
                      <a:gd name="T13" fmla="*/ 0 h 531"/>
                      <a:gd name="T14" fmla="*/ 0 w 667"/>
                      <a:gd name="T15" fmla="*/ 0 h 531"/>
                      <a:gd name="T16" fmla="*/ 0 w 667"/>
                      <a:gd name="T17" fmla="*/ 0 h 531"/>
                      <a:gd name="T18" fmla="*/ 0 w 667"/>
                      <a:gd name="T19" fmla="*/ 0 h 531"/>
                      <a:gd name="T20" fmla="*/ 0 w 667"/>
                      <a:gd name="T21" fmla="*/ 0 h 531"/>
                      <a:gd name="T22" fmla="*/ 0 w 667"/>
                      <a:gd name="T23" fmla="*/ 0 h 531"/>
                      <a:gd name="T24" fmla="*/ 0 w 667"/>
                      <a:gd name="T25" fmla="*/ 0 h 531"/>
                      <a:gd name="T26" fmla="*/ 0 w 667"/>
                      <a:gd name="T27" fmla="*/ 0 h 531"/>
                      <a:gd name="T28" fmla="*/ 0 w 667"/>
                      <a:gd name="T29" fmla="*/ 0 h 531"/>
                      <a:gd name="T30" fmla="*/ 0 w 667"/>
                      <a:gd name="T31" fmla="*/ 0 h 531"/>
                      <a:gd name="T32" fmla="*/ 0 w 667"/>
                      <a:gd name="T33" fmla="*/ 0 h 531"/>
                      <a:gd name="T34" fmla="*/ 0 w 667"/>
                      <a:gd name="T35" fmla="*/ 0 h 531"/>
                      <a:gd name="T36" fmla="*/ 0 w 667"/>
                      <a:gd name="T37" fmla="*/ 0 h 531"/>
                      <a:gd name="T38" fmla="*/ 0 w 667"/>
                      <a:gd name="T39" fmla="*/ 0 h 531"/>
                      <a:gd name="T40" fmla="*/ 0 w 667"/>
                      <a:gd name="T41" fmla="*/ 0 h 531"/>
                      <a:gd name="T42" fmla="*/ 0 w 667"/>
                      <a:gd name="T43" fmla="*/ 0 h 531"/>
                      <a:gd name="T44" fmla="*/ 0 w 667"/>
                      <a:gd name="T45" fmla="*/ 0 h 531"/>
                      <a:gd name="T46" fmla="*/ 0 w 667"/>
                      <a:gd name="T47" fmla="*/ 0 h 531"/>
                      <a:gd name="T48" fmla="*/ 0 w 667"/>
                      <a:gd name="T49" fmla="*/ 0 h 531"/>
                      <a:gd name="T50" fmla="*/ 0 w 667"/>
                      <a:gd name="T51" fmla="*/ 0 h 531"/>
                      <a:gd name="T52" fmla="*/ 0 w 667"/>
                      <a:gd name="T53" fmla="*/ 0 h 531"/>
                      <a:gd name="T54" fmla="*/ 0 w 667"/>
                      <a:gd name="T55" fmla="*/ 0 h 531"/>
                      <a:gd name="T56" fmla="*/ 0 w 667"/>
                      <a:gd name="T57" fmla="*/ 0 h 531"/>
                      <a:gd name="T58" fmla="*/ 0 w 667"/>
                      <a:gd name="T59" fmla="*/ 0 h 531"/>
                      <a:gd name="T60" fmla="*/ 0 w 667"/>
                      <a:gd name="T61" fmla="*/ 0 h 531"/>
                      <a:gd name="T62" fmla="*/ 0 w 667"/>
                      <a:gd name="T63" fmla="*/ 0 h 531"/>
                      <a:gd name="T64" fmla="*/ 0 w 667"/>
                      <a:gd name="T65" fmla="*/ 0 h 531"/>
                      <a:gd name="T66" fmla="*/ 0 w 667"/>
                      <a:gd name="T67" fmla="*/ 0 h 531"/>
                      <a:gd name="T68" fmla="*/ 0 w 667"/>
                      <a:gd name="T69" fmla="*/ 0 h 531"/>
                      <a:gd name="T70" fmla="*/ 0 w 667"/>
                      <a:gd name="T71" fmla="*/ 0 h 531"/>
                      <a:gd name="T72" fmla="*/ 0 w 667"/>
                      <a:gd name="T73" fmla="*/ 0 h 531"/>
                      <a:gd name="T74" fmla="*/ 0 w 667"/>
                      <a:gd name="T75" fmla="*/ 0 h 531"/>
                      <a:gd name="T76" fmla="*/ 0 w 667"/>
                      <a:gd name="T77" fmla="*/ 0 h 531"/>
                      <a:gd name="T78" fmla="*/ 0 w 667"/>
                      <a:gd name="T79" fmla="*/ 0 h 531"/>
                      <a:gd name="T80" fmla="*/ 0 w 667"/>
                      <a:gd name="T81" fmla="*/ 0 h 531"/>
                      <a:gd name="T82" fmla="*/ 0 w 667"/>
                      <a:gd name="T83" fmla="*/ 0 h 531"/>
                      <a:gd name="T84" fmla="*/ 0 w 667"/>
                      <a:gd name="T85" fmla="*/ 0 h 531"/>
                      <a:gd name="T86" fmla="*/ 0 w 667"/>
                      <a:gd name="T87" fmla="*/ 0 h 531"/>
                      <a:gd name="T88" fmla="*/ 0 w 667"/>
                      <a:gd name="T89" fmla="*/ 0 h 531"/>
                      <a:gd name="T90" fmla="*/ 0 w 667"/>
                      <a:gd name="T91" fmla="*/ 0 h 531"/>
                      <a:gd name="T92" fmla="*/ 0 w 667"/>
                      <a:gd name="T93" fmla="*/ 0 h 531"/>
                      <a:gd name="T94" fmla="*/ 0 w 667"/>
                      <a:gd name="T95" fmla="*/ 0 h 531"/>
                      <a:gd name="T96" fmla="*/ 0 w 667"/>
                      <a:gd name="T97" fmla="*/ 0 h 531"/>
                      <a:gd name="T98" fmla="*/ 0 w 667"/>
                      <a:gd name="T99" fmla="*/ 0 h 531"/>
                      <a:gd name="T100" fmla="*/ 0 w 667"/>
                      <a:gd name="T101" fmla="*/ 0 h 531"/>
                      <a:gd name="T102" fmla="*/ 0 w 667"/>
                      <a:gd name="T103" fmla="*/ 0 h 531"/>
                      <a:gd name="T104" fmla="*/ 0 w 667"/>
                      <a:gd name="T105" fmla="*/ 0 h 531"/>
                      <a:gd name="T106" fmla="*/ 0 w 667"/>
                      <a:gd name="T107" fmla="*/ 0 h 531"/>
                      <a:gd name="T108" fmla="*/ 0 w 667"/>
                      <a:gd name="T109" fmla="*/ 0 h 531"/>
                      <a:gd name="T110" fmla="*/ 0 w 667"/>
                      <a:gd name="T111" fmla="*/ 0 h 531"/>
                      <a:gd name="T112" fmla="*/ 0 w 667"/>
                      <a:gd name="T113" fmla="*/ 0 h 531"/>
                      <a:gd name="T114" fmla="*/ 0 w 667"/>
                      <a:gd name="T115" fmla="*/ 0 h 531"/>
                      <a:gd name="T116" fmla="*/ 0 w 667"/>
                      <a:gd name="T117" fmla="*/ 0 h 531"/>
                      <a:gd name="T118" fmla="*/ 0 w 667"/>
                      <a:gd name="T119" fmla="*/ 0 h 531"/>
                      <a:gd name="T120" fmla="*/ 0 w 667"/>
                      <a:gd name="T121" fmla="*/ 0 h 531"/>
                      <a:gd name="T122" fmla="*/ 0 w 667"/>
                      <a:gd name="T123" fmla="*/ 0 h 531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667"/>
                      <a:gd name="T187" fmla="*/ 0 h 531"/>
                      <a:gd name="T188" fmla="*/ 667 w 667"/>
                      <a:gd name="T189" fmla="*/ 531 h 531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667" h="531">
                        <a:moveTo>
                          <a:pt x="22" y="4"/>
                        </a:moveTo>
                        <a:lnTo>
                          <a:pt x="105" y="26"/>
                        </a:lnTo>
                        <a:lnTo>
                          <a:pt x="105" y="27"/>
                        </a:lnTo>
                        <a:lnTo>
                          <a:pt x="105" y="29"/>
                        </a:lnTo>
                        <a:lnTo>
                          <a:pt x="104" y="30"/>
                        </a:lnTo>
                        <a:lnTo>
                          <a:pt x="104" y="33"/>
                        </a:lnTo>
                        <a:lnTo>
                          <a:pt x="104" y="35"/>
                        </a:lnTo>
                        <a:lnTo>
                          <a:pt x="104" y="38"/>
                        </a:lnTo>
                        <a:lnTo>
                          <a:pt x="104" y="41"/>
                        </a:lnTo>
                        <a:lnTo>
                          <a:pt x="104" y="45"/>
                        </a:lnTo>
                        <a:lnTo>
                          <a:pt x="102" y="48"/>
                        </a:lnTo>
                        <a:lnTo>
                          <a:pt x="101" y="53"/>
                        </a:lnTo>
                        <a:lnTo>
                          <a:pt x="101" y="54"/>
                        </a:lnTo>
                        <a:lnTo>
                          <a:pt x="101" y="57"/>
                        </a:lnTo>
                        <a:lnTo>
                          <a:pt x="101" y="59"/>
                        </a:lnTo>
                        <a:lnTo>
                          <a:pt x="101" y="62"/>
                        </a:lnTo>
                        <a:lnTo>
                          <a:pt x="101" y="65"/>
                        </a:lnTo>
                        <a:lnTo>
                          <a:pt x="101" y="67"/>
                        </a:lnTo>
                        <a:lnTo>
                          <a:pt x="101" y="71"/>
                        </a:lnTo>
                        <a:lnTo>
                          <a:pt x="101" y="73"/>
                        </a:lnTo>
                        <a:lnTo>
                          <a:pt x="100" y="76"/>
                        </a:lnTo>
                        <a:lnTo>
                          <a:pt x="99" y="79"/>
                        </a:lnTo>
                        <a:lnTo>
                          <a:pt x="99" y="81"/>
                        </a:lnTo>
                        <a:lnTo>
                          <a:pt x="99" y="85"/>
                        </a:lnTo>
                        <a:lnTo>
                          <a:pt x="99" y="87"/>
                        </a:lnTo>
                        <a:lnTo>
                          <a:pt x="99" y="90"/>
                        </a:lnTo>
                        <a:lnTo>
                          <a:pt x="99" y="95"/>
                        </a:lnTo>
                        <a:lnTo>
                          <a:pt x="99" y="97"/>
                        </a:lnTo>
                        <a:lnTo>
                          <a:pt x="98" y="100"/>
                        </a:lnTo>
                        <a:lnTo>
                          <a:pt x="97" y="105"/>
                        </a:lnTo>
                        <a:lnTo>
                          <a:pt x="97" y="108"/>
                        </a:lnTo>
                        <a:lnTo>
                          <a:pt x="97" y="112"/>
                        </a:lnTo>
                        <a:lnTo>
                          <a:pt x="97" y="115"/>
                        </a:lnTo>
                        <a:lnTo>
                          <a:pt x="97" y="119"/>
                        </a:lnTo>
                        <a:lnTo>
                          <a:pt x="97" y="123"/>
                        </a:lnTo>
                        <a:lnTo>
                          <a:pt x="97" y="128"/>
                        </a:lnTo>
                        <a:lnTo>
                          <a:pt x="95" y="131"/>
                        </a:lnTo>
                        <a:lnTo>
                          <a:pt x="94" y="135"/>
                        </a:lnTo>
                        <a:lnTo>
                          <a:pt x="94" y="138"/>
                        </a:lnTo>
                        <a:lnTo>
                          <a:pt x="94" y="143"/>
                        </a:lnTo>
                        <a:lnTo>
                          <a:pt x="94" y="148"/>
                        </a:lnTo>
                        <a:lnTo>
                          <a:pt x="94" y="152"/>
                        </a:lnTo>
                        <a:lnTo>
                          <a:pt x="93" y="156"/>
                        </a:lnTo>
                        <a:lnTo>
                          <a:pt x="93" y="161"/>
                        </a:lnTo>
                        <a:lnTo>
                          <a:pt x="92" y="165"/>
                        </a:lnTo>
                        <a:lnTo>
                          <a:pt x="92" y="169"/>
                        </a:lnTo>
                        <a:lnTo>
                          <a:pt x="91" y="173"/>
                        </a:lnTo>
                        <a:lnTo>
                          <a:pt x="91" y="179"/>
                        </a:lnTo>
                        <a:lnTo>
                          <a:pt x="91" y="182"/>
                        </a:lnTo>
                        <a:lnTo>
                          <a:pt x="91" y="187"/>
                        </a:lnTo>
                        <a:lnTo>
                          <a:pt x="91" y="192"/>
                        </a:lnTo>
                        <a:lnTo>
                          <a:pt x="91" y="198"/>
                        </a:lnTo>
                        <a:lnTo>
                          <a:pt x="89" y="201"/>
                        </a:lnTo>
                        <a:lnTo>
                          <a:pt x="89" y="207"/>
                        </a:lnTo>
                        <a:lnTo>
                          <a:pt x="89" y="211"/>
                        </a:lnTo>
                        <a:lnTo>
                          <a:pt x="89" y="217"/>
                        </a:lnTo>
                        <a:lnTo>
                          <a:pt x="88" y="214"/>
                        </a:lnTo>
                        <a:lnTo>
                          <a:pt x="86" y="211"/>
                        </a:lnTo>
                        <a:lnTo>
                          <a:pt x="83" y="207"/>
                        </a:lnTo>
                        <a:lnTo>
                          <a:pt x="80" y="205"/>
                        </a:lnTo>
                        <a:lnTo>
                          <a:pt x="76" y="201"/>
                        </a:lnTo>
                        <a:lnTo>
                          <a:pt x="70" y="199"/>
                        </a:lnTo>
                        <a:lnTo>
                          <a:pt x="68" y="198"/>
                        </a:lnTo>
                        <a:lnTo>
                          <a:pt x="66" y="197"/>
                        </a:lnTo>
                        <a:lnTo>
                          <a:pt x="63" y="197"/>
                        </a:lnTo>
                        <a:lnTo>
                          <a:pt x="61" y="195"/>
                        </a:lnTo>
                        <a:lnTo>
                          <a:pt x="60" y="197"/>
                        </a:lnTo>
                        <a:lnTo>
                          <a:pt x="59" y="199"/>
                        </a:lnTo>
                        <a:lnTo>
                          <a:pt x="59" y="201"/>
                        </a:lnTo>
                        <a:lnTo>
                          <a:pt x="57" y="206"/>
                        </a:lnTo>
                        <a:lnTo>
                          <a:pt x="56" y="208"/>
                        </a:lnTo>
                        <a:lnTo>
                          <a:pt x="55" y="213"/>
                        </a:lnTo>
                        <a:lnTo>
                          <a:pt x="54" y="218"/>
                        </a:lnTo>
                        <a:lnTo>
                          <a:pt x="54" y="222"/>
                        </a:lnTo>
                        <a:lnTo>
                          <a:pt x="53" y="226"/>
                        </a:lnTo>
                        <a:lnTo>
                          <a:pt x="53" y="231"/>
                        </a:lnTo>
                        <a:lnTo>
                          <a:pt x="53" y="235"/>
                        </a:lnTo>
                        <a:lnTo>
                          <a:pt x="53" y="239"/>
                        </a:lnTo>
                        <a:lnTo>
                          <a:pt x="53" y="243"/>
                        </a:lnTo>
                        <a:lnTo>
                          <a:pt x="53" y="246"/>
                        </a:lnTo>
                        <a:lnTo>
                          <a:pt x="54" y="250"/>
                        </a:lnTo>
                        <a:lnTo>
                          <a:pt x="56" y="254"/>
                        </a:lnTo>
                        <a:lnTo>
                          <a:pt x="51" y="255"/>
                        </a:lnTo>
                        <a:lnTo>
                          <a:pt x="48" y="257"/>
                        </a:lnTo>
                        <a:lnTo>
                          <a:pt x="44" y="257"/>
                        </a:lnTo>
                        <a:lnTo>
                          <a:pt x="41" y="260"/>
                        </a:lnTo>
                        <a:lnTo>
                          <a:pt x="38" y="262"/>
                        </a:lnTo>
                        <a:lnTo>
                          <a:pt x="35" y="263"/>
                        </a:lnTo>
                        <a:lnTo>
                          <a:pt x="32" y="264"/>
                        </a:lnTo>
                        <a:lnTo>
                          <a:pt x="30" y="267"/>
                        </a:lnTo>
                        <a:lnTo>
                          <a:pt x="25" y="271"/>
                        </a:lnTo>
                        <a:lnTo>
                          <a:pt x="22" y="275"/>
                        </a:lnTo>
                        <a:lnTo>
                          <a:pt x="19" y="280"/>
                        </a:lnTo>
                        <a:lnTo>
                          <a:pt x="17" y="284"/>
                        </a:lnTo>
                        <a:lnTo>
                          <a:pt x="15" y="289"/>
                        </a:lnTo>
                        <a:lnTo>
                          <a:pt x="13" y="294"/>
                        </a:lnTo>
                        <a:lnTo>
                          <a:pt x="12" y="299"/>
                        </a:lnTo>
                        <a:lnTo>
                          <a:pt x="12" y="303"/>
                        </a:lnTo>
                        <a:lnTo>
                          <a:pt x="12" y="306"/>
                        </a:lnTo>
                        <a:lnTo>
                          <a:pt x="12" y="308"/>
                        </a:lnTo>
                        <a:lnTo>
                          <a:pt x="12" y="312"/>
                        </a:lnTo>
                        <a:lnTo>
                          <a:pt x="13" y="314"/>
                        </a:lnTo>
                        <a:lnTo>
                          <a:pt x="13" y="317"/>
                        </a:lnTo>
                        <a:lnTo>
                          <a:pt x="15" y="319"/>
                        </a:lnTo>
                        <a:lnTo>
                          <a:pt x="15" y="322"/>
                        </a:lnTo>
                        <a:lnTo>
                          <a:pt x="17" y="325"/>
                        </a:lnTo>
                        <a:lnTo>
                          <a:pt x="18" y="330"/>
                        </a:lnTo>
                        <a:lnTo>
                          <a:pt x="21" y="336"/>
                        </a:lnTo>
                        <a:lnTo>
                          <a:pt x="21" y="338"/>
                        </a:lnTo>
                        <a:lnTo>
                          <a:pt x="23" y="340"/>
                        </a:lnTo>
                        <a:lnTo>
                          <a:pt x="24" y="343"/>
                        </a:lnTo>
                        <a:lnTo>
                          <a:pt x="25" y="345"/>
                        </a:lnTo>
                        <a:lnTo>
                          <a:pt x="28" y="351"/>
                        </a:lnTo>
                        <a:lnTo>
                          <a:pt x="31" y="356"/>
                        </a:lnTo>
                        <a:lnTo>
                          <a:pt x="32" y="358"/>
                        </a:lnTo>
                        <a:lnTo>
                          <a:pt x="35" y="360"/>
                        </a:lnTo>
                        <a:lnTo>
                          <a:pt x="36" y="364"/>
                        </a:lnTo>
                        <a:lnTo>
                          <a:pt x="38" y="368"/>
                        </a:lnTo>
                        <a:lnTo>
                          <a:pt x="42" y="372"/>
                        </a:lnTo>
                        <a:lnTo>
                          <a:pt x="45" y="376"/>
                        </a:lnTo>
                        <a:lnTo>
                          <a:pt x="49" y="381"/>
                        </a:lnTo>
                        <a:lnTo>
                          <a:pt x="53" y="387"/>
                        </a:lnTo>
                        <a:lnTo>
                          <a:pt x="56" y="391"/>
                        </a:lnTo>
                        <a:lnTo>
                          <a:pt x="60" y="396"/>
                        </a:lnTo>
                        <a:lnTo>
                          <a:pt x="63" y="400"/>
                        </a:lnTo>
                        <a:lnTo>
                          <a:pt x="67" y="404"/>
                        </a:lnTo>
                        <a:lnTo>
                          <a:pt x="68" y="401"/>
                        </a:lnTo>
                        <a:lnTo>
                          <a:pt x="70" y="396"/>
                        </a:lnTo>
                        <a:lnTo>
                          <a:pt x="73" y="394"/>
                        </a:lnTo>
                        <a:lnTo>
                          <a:pt x="74" y="391"/>
                        </a:lnTo>
                        <a:lnTo>
                          <a:pt x="76" y="388"/>
                        </a:lnTo>
                        <a:lnTo>
                          <a:pt x="78" y="384"/>
                        </a:lnTo>
                        <a:lnTo>
                          <a:pt x="79" y="381"/>
                        </a:lnTo>
                        <a:lnTo>
                          <a:pt x="81" y="378"/>
                        </a:lnTo>
                        <a:lnTo>
                          <a:pt x="81" y="374"/>
                        </a:lnTo>
                        <a:lnTo>
                          <a:pt x="83" y="371"/>
                        </a:lnTo>
                        <a:lnTo>
                          <a:pt x="86" y="366"/>
                        </a:lnTo>
                        <a:lnTo>
                          <a:pt x="87" y="363"/>
                        </a:lnTo>
                        <a:lnTo>
                          <a:pt x="88" y="358"/>
                        </a:lnTo>
                        <a:lnTo>
                          <a:pt x="91" y="356"/>
                        </a:lnTo>
                        <a:lnTo>
                          <a:pt x="91" y="359"/>
                        </a:lnTo>
                        <a:lnTo>
                          <a:pt x="91" y="363"/>
                        </a:lnTo>
                        <a:lnTo>
                          <a:pt x="91" y="366"/>
                        </a:lnTo>
                        <a:lnTo>
                          <a:pt x="91" y="370"/>
                        </a:lnTo>
                        <a:lnTo>
                          <a:pt x="91" y="374"/>
                        </a:lnTo>
                        <a:lnTo>
                          <a:pt x="91" y="376"/>
                        </a:lnTo>
                        <a:lnTo>
                          <a:pt x="92" y="379"/>
                        </a:lnTo>
                        <a:lnTo>
                          <a:pt x="92" y="383"/>
                        </a:lnTo>
                        <a:lnTo>
                          <a:pt x="92" y="387"/>
                        </a:lnTo>
                        <a:lnTo>
                          <a:pt x="93" y="389"/>
                        </a:lnTo>
                        <a:lnTo>
                          <a:pt x="94" y="391"/>
                        </a:lnTo>
                        <a:lnTo>
                          <a:pt x="94" y="396"/>
                        </a:lnTo>
                        <a:lnTo>
                          <a:pt x="94" y="398"/>
                        </a:lnTo>
                        <a:lnTo>
                          <a:pt x="94" y="401"/>
                        </a:lnTo>
                        <a:lnTo>
                          <a:pt x="94" y="404"/>
                        </a:lnTo>
                        <a:lnTo>
                          <a:pt x="95" y="407"/>
                        </a:lnTo>
                        <a:lnTo>
                          <a:pt x="92" y="408"/>
                        </a:lnTo>
                        <a:lnTo>
                          <a:pt x="88" y="409"/>
                        </a:lnTo>
                        <a:lnTo>
                          <a:pt x="83" y="411"/>
                        </a:lnTo>
                        <a:lnTo>
                          <a:pt x="81" y="414"/>
                        </a:lnTo>
                        <a:lnTo>
                          <a:pt x="76" y="416"/>
                        </a:lnTo>
                        <a:lnTo>
                          <a:pt x="70" y="419"/>
                        </a:lnTo>
                        <a:lnTo>
                          <a:pt x="66" y="421"/>
                        </a:lnTo>
                        <a:lnTo>
                          <a:pt x="62" y="425"/>
                        </a:lnTo>
                        <a:lnTo>
                          <a:pt x="57" y="427"/>
                        </a:lnTo>
                        <a:lnTo>
                          <a:pt x="53" y="429"/>
                        </a:lnTo>
                        <a:lnTo>
                          <a:pt x="48" y="432"/>
                        </a:lnTo>
                        <a:lnTo>
                          <a:pt x="44" y="435"/>
                        </a:lnTo>
                        <a:lnTo>
                          <a:pt x="40" y="438"/>
                        </a:lnTo>
                        <a:lnTo>
                          <a:pt x="37" y="440"/>
                        </a:lnTo>
                        <a:lnTo>
                          <a:pt x="34" y="442"/>
                        </a:lnTo>
                        <a:lnTo>
                          <a:pt x="32" y="445"/>
                        </a:lnTo>
                        <a:lnTo>
                          <a:pt x="36" y="445"/>
                        </a:lnTo>
                        <a:lnTo>
                          <a:pt x="41" y="445"/>
                        </a:lnTo>
                        <a:lnTo>
                          <a:pt x="44" y="445"/>
                        </a:lnTo>
                        <a:lnTo>
                          <a:pt x="48" y="445"/>
                        </a:lnTo>
                        <a:lnTo>
                          <a:pt x="53" y="445"/>
                        </a:lnTo>
                        <a:lnTo>
                          <a:pt x="56" y="445"/>
                        </a:lnTo>
                        <a:lnTo>
                          <a:pt x="61" y="445"/>
                        </a:lnTo>
                        <a:lnTo>
                          <a:pt x="66" y="445"/>
                        </a:lnTo>
                        <a:lnTo>
                          <a:pt x="66" y="447"/>
                        </a:lnTo>
                        <a:lnTo>
                          <a:pt x="68" y="449"/>
                        </a:lnTo>
                        <a:lnTo>
                          <a:pt x="69" y="452"/>
                        </a:lnTo>
                        <a:lnTo>
                          <a:pt x="70" y="454"/>
                        </a:lnTo>
                        <a:lnTo>
                          <a:pt x="74" y="457"/>
                        </a:lnTo>
                        <a:lnTo>
                          <a:pt x="78" y="460"/>
                        </a:lnTo>
                        <a:lnTo>
                          <a:pt x="81" y="461"/>
                        </a:lnTo>
                        <a:lnTo>
                          <a:pt x="85" y="463"/>
                        </a:lnTo>
                        <a:lnTo>
                          <a:pt x="88" y="463"/>
                        </a:lnTo>
                        <a:lnTo>
                          <a:pt x="92" y="463"/>
                        </a:lnTo>
                        <a:lnTo>
                          <a:pt x="94" y="461"/>
                        </a:lnTo>
                        <a:lnTo>
                          <a:pt x="99" y="459"/>
                        </a:lnTo>
                        <a:lnTo>
                          <a:pt x="101" y="458"/>
                        </a:lnTo>
                        <a:lnTo>
                          <a:pt x="104" y="455"/>
                        </a:lnTo>
                        <a:lnTo>
                          <a:pt x="107" y="452"/>
                        </a:lnTo>
                        <a:lnTo>
                          <a:pt x="110" y="449"/>
                        </a:lnTo>
                        <a:lnTo>
                          <a:pt x="112" y="446"/>
                        </a:lnTo>
                        <a:lnTo>
                          <a:pt x="114" y="442"/>
                        </a:lnTo>
                        <a:lnTo>
                          <a:pt x="117" y="442"/>
                        </a:lnTo>
                        <a:lnTo>
                          <a:pt x="121" y="444"/>
                        </a:lnTo>
                        <a:lnTo>
                          <a:pt x="125" y="445"/>
                        </a:lnTo>
                        <a:lnTo>
                          <a:pt x="130" y="446"/>
                        </a:lnTo>
                        <a:lnTo>
                          <a:pt x="133" y="446"/>
                        </a:lnTo>
                        <a:lnTo>
                          <a:pt x="138" y="446"/>
                        </a:lnTo>
                        <a:lnTo>
                          <a:pt x="142" y="446"/>
                        </a:lnTo>
                        <a:lnTo>
                          <a:pt x="146" y="447"/>
                        </a:lnTo>
                        <a:lnTo>
                          <a:pt x="149" y="446"/>
                        </a:lnTo>
                        <a:lnTo>
                          <a:pt x="152" y="446"/>
                        </a:lnTo>
                        <a:lnTo>
                          <a:pt x="156" y="446"/>
                        </a:lnTo>
                        <a:lnTo>
                          <a:pt x="158" y="446"/>
                        </a:lnTo>
                        <a:lnTo>
                          <a:pt x="162" y="446"/>
                        </a:lnTo>
                        <a:lnTo>
                          <a:pt x="164" y="446"/>
                        </a:lnTo>
                        <a:lnTo>
                          <a:pt x="175" y="446"/>
                        </a:lnTo>
                        <a:lnTo>
                          <a:pt x="184" y="447"/>
                        </a:lnTo>
                        <a:lnTo>
                          <a:pt x="195" y="447"/>
                        </a:lnTo>
                        <a:lnTo>
                          <a:pt x="204" y="447"/>
                        </a:lnTo>
                        <a:lnTo>
                          <a:pt x="215" y="447"/>
                        </a:lnTo>
                        <a:lnTo>
                          <a:pt x="225" y="447"/>
                        </a:lnTo>
                        <a:lnTo>
                          <a:pt x="235" y="447"/>
                        </a:lnTo>
                        <a:lnTo>
                          <a:pt x="246" y="447"/>
                        </a:lnTo>
                        <a:lnTo>
                          <a:pt x="255" y="447"/>
                        </a:lnTo>
                        <a:lnTo>
                          <a:pt x="265" y="447"/>
                        </a:lnTo>
                        <a:lnTo>
                          <a:pt x="274" y="447"/>
                        </a:lnTo>
                        <a:lnTo>
                          <a:pt x="285" y="447"/>
                        </a:lnTo>
                        <a:lnTo>
                          <a:pt x="293" y="447"/>
                        </a:lnTo>
                        <a:lnTo>
                          <a:pt x="304" y="447"/>
                        </a:lnTo>
                        <a:lnTo>
                          <a:pt x="314" y="447"/>
                        </a:lnTo>
                        <a:lnTo>
                          <a:pt x="323" y="447"/>
                        </a:lnTo>
                        <a:lnTo>
                          <a:pt x="331" y="447"/>
                        </a:lnTo>
                        <a:lnTo>
                          <a:pt x="341" y="446"/>
                        </a:lnTo>
                        <a:lnTo>
                          <a:pt x="349" y="446"/>
                        </a:lnTo>
                        <a:lnTo>
                          <a:pt x="359" y="446"/>
                        </a:lnTo>
                        <a:lnTo>
                          <a:pt x="367" y="445"/>
                        </a:lnTo>
                        <a:lnTo>
                          <a:pt x="377" y="445"/>
                        </a:lnTo>
                        <a:lnTo>
                          <a:pt x="385" y="445"/>
                        </a:lnTo>
                        <a:lnTo>
                          <a:pt x="393" y="445"/>
                        </a:lnTo>
                        <a:lnTo>
                          <a:pt x="401" y="445"/>
                        </a:lnTo>
                        <a:lnTo>
                          <a:pt x="410" y="444"/>
                        </a:lnTo>
                        <a:lnTo>
                          <a:pt x="417" y="444"/>
                        </a:lnTo>
                        <a:lnTo>
                          <a:pt x="425" y="444"/>
                        </a:lnTo>
                        <a:lnTo>
                          <a:pt x="432" y="442"/>
                        </a:lnTo>
                        <a:lnTo>
                          <a:pt x="441" y="442"/>
                        </a:lnTo>
                        <a:lnTo>
                          <a:pt x="448" y="442"/>
                        </a:lnTo>
                        <a:lnTo>
                          <a:pt x="455" y="442"/>
                        </a:lnTo>
                        <a:lnTo>
                          <a:pt x="462" y="441"/>
                        </a:lnTo>
                        <a:lnTo>
                          <a:pt x="468" y="441"/>
                        </a:lnTo>
                        <a:lnTo>
                          <a:pt x="475" y="440"/>
                        </a:lnTo>
                        <a:lnTo>
                          <a:pt x="482" y="440"/>
                        </a:lnTo>
                        <a:lnTo>
                          <a:pt x="488" y="439"/>
                        </a:lnTo>
                        <a:lnTo>
                          <a:pt x="494" y="439"/>
                        </a:lnTo>
                        <a:lnTo>
                          <a:pt x="500" y="439"/>
                        </a:lnTo>
                        <a:lnTo>
                          <a:pt x="506" y="439"/>
                        </a:lnTo>
                        <a:lnTo>
                          <a:pt x="512" y="438"/>
                        </a:lnTo>
                        <a:lnTo>
                          <a:pt x="517" y="438"/>
                        </a:lnTo>
                        <a:lnTo>
                          <a:pt x="521" y="436"/>
                        </a:lnTo>
                        <a:lnTo>
                          <a:pt x="526" y="436"/>
                        </a:lnTo>
                        <a:lnTo>
                          <a:pt x="532" y="436"/>
                        </a:lnTo>
                        <a:lnTo>
                          <a:pt x="537" y="436"/>
                        </a:lnTo>
                        <a:lnTo>
                          <a:pt x="540" y="435"/>
                        </a:lnTo>
                        <a:lnTo>
                          <a:pt x="545" y="435"/>
                        </a:lnTo>
                        <a:lnTo>
                          <a:pt x="549" y="435"/>
                        </a:lnTo>
                        <a:lnTo>
                          <a:pt x="552" y="434"/>
                        </a:lnTo>
                        <a:lnTo>
                          <a:pt x="556" y="434"/>
                        </a:lnTo>
                        <a:lnTo>
                          <a:pt x="559" y="434"/>
                        </a:lnTo>
                        <a:lnTo>
                          <a:pt x="562" y="434"/>
                        </a:lnTo>
                        <a:lnTo>
                          <a:pt x="564" y="433"/>
                        </a:lnTo>
                        <a:lnTo>
                          <a:pt x="566" y="433"/>
                        </a:lnTo>
                        <a:lnTo>
                          <a:pt x="570" y="433"/>
                        </a:lnTo>
                        <a:lnTo>
                          <a:pt x="572" y="433"/>
                        </a:lnTo>
                        <a:lnTo>
                          <a:pt x="576" y="433"/>
                        </a:lnTo>
                        <a:lnTo>
                          <a:pt x="577" y="433"/>
                        </a:lnTo>
                        <a:lnTo>
                          <a:pt x="578" y="433"/>
                        </a:lnTo>
                        <a:lnTo>
                          <a:pt x="578" y="432"/>
                        </a:lnTo>
                        <a:lnTo>
                          <a:pt x="578" y="428"/>
                        </a:lnTo>
                        <a:lnTo>
                          <a:pt x="578" y="425"/>
                        </a:lnTo>
                        <a:lnTo>
                          <a:pt x="578" y="422"/>
                        </a:lnTo>
                        <a:lnTo>
                          <a:pt x="578" y="419"/>
                        </a:lnTo>
                        <a:lnTo>
                          <a:pt x="578" y="415"/>
                        </a:lnTo>
                        <a:lnTo>
                          <a:pt x="578" y="410"/>
                        </a:lnTo>
                        <a:lnTo>
                          <a:pt x="578" y="406"/>
                        </a:lnTo>
                        <a:lnTo>
                          <a:pt x="578" y="402"/>
                        </a:lnTo>
                        <a:lnTo>
                          <a:pt x="578" y="400"/>
                        </a:lnTo>
                        <a:lnTo>
                          <a:pt x="578" y="397"/>
                        </a:lnTo>
                        <a:lnTo>
                          <a:pt x="578" y="395"/>
                        </a:lnTo>
                        <a:lnTo>
                          <a:pt x="578" y="391"/>
                        </a:lnTo>
                        <a:lnTo>
                          <a:pt x="578" y="389"/>
                        </a:lnTo>
                        <a:lnTo>
                          <a:pt x="578" y="385"/>
                        </a:lnTo>
                        <a:lnTo>
                          <a:pt x="578" y="383"/>
                        </a:lnTo>
                        <a:lnTo>
                          <a:pt x="578" y="378"/>
                        </a:lnTo>
                        <a:lnTo>
                          <a:pt x="578" y="376"/>
                        </a:lnTo>
                        <a:lnTo>
                          <a:pt x="578" y="372"/>
                        </a:lnTo>
                        <a:lnTo>
                          <a:pt x="579" y="369"/>
                        </a:lnTo>
                        <a:lnTo>
                          <a:pt x="578" y="364"/>
                        </a:lnTo>
                        <a:lnTo>
                          <a:pt x="578" y="360"/>
                        </a:lnTo>
                        <a:lnTo>
                          <a:pt x="578" y="357"/>
                        </a:lnTo>
                        <a:lnTo>
                          <a:pt x="578" y="353"/>
                        </a:lnTo>
                        <a:lnTo>
                          <a:pt x="578" y="349"/>
                        </a:lnTo>
                        <a:lnTo>
                          <a:pt x="578" y="344"/>
                        </a:lnTo>
                        <a:lnTo>
                          <a:pt x="578" y="340"/>
                        </a:lnTo>
                        <a:lnTo>
                          <a:pt x="578" y="336"/>
                        </a:lnTo>
                        <a:lnTo>
                          <a:pt x="578" y="331"/>
                        </a:lnTo>
                        <a:lnTo>
                          <a:pt x="578" y="327"/>
                        </a:lnTo>
                        <a:lnTo>
                          <a:pt x="578" y="322"/>
                        </a:lnTo>
                        <a:lnTo>
                          <a:pt x="578" y="318"/>
                        </a:lnTo>
                        <a:lnTo>
                          <a:pt x="578" y="313"/>
                        </a:lnTo>
                        <a:lnTo>
                          <a:pt x="578" y="308"/>
                        </a:lnTo>
                        <a:lnTo>
                          <a:pt x="578" y="303"/>
                        </a:lnTo>
                        <a:lnTo>
                          <a:pt x="578" y="300"/>
                        </a:lnTo>
                        <a:lnTo>
                          <a:pt x="578" y="294"/>
                        </a:lnTo>
                        <a:lnTo>
                          <a:pt x="578" y="290"/>
                        </a:lnTo>
                        <a:lnTo>
                          <a:pt x="578" y="284"/>
                        </a:lnTo>
                        <a:lnTo>
                          <a:pt x="578" y="280"/>
                        </a:lnTo>
                        <a:lnTo>
                          <a:pt x="578" y="275"/>
                        </a:lnTo>
                        <a:lnTo>
                          <a:pt x="578" y="269"/>
                        </a:lnTo>
                        <a:lnTo>
                          <a:pt x="578" y="264"/>
                        </a:lnTo>
                        <a:lnTo>
                          <a:pt x="578" y="260"/>
                        </a:lnTo>
                        <a:lnTo>
                          <a:pt x="578" y="254"/>
                        </a:lnTo>
                        <a:lnTo>
                          <a:pt x="578" y="249"/>
                        </a:lnTo>
                        <a:lnTo>
                          <a:pt x="578" y="243"/>
                        </a:lnTo>
                        <a:lnTo>
                          <a:pt x="578" y="237"/>
                        </a:lnTo>
                        <a:lnTo>
                          <a:pt x="578" y="232"/>
                        </a:lnTo>
                        <a:lnTo>
                          <a:pt x="578" y="226"/>
                        </a:lnTo>
                        <a:lnTo>
                          <a:pt x="578" y="222"/>
                        </a:lnTo>
                        <a:lnTo>
                          <a:pt x="578" y="217"/>
                        </a:lnTo>
                        <a:lnTo>
                          <a:pt x="578" y="211"/>
                        </a:lnTo>
                        <a:lnTo>
                          <a:pt x="578" y="205"/>
                        </a:lnTo>
                        <a:lnTo>
                          <a:pt x="577" y="200"/>
                        </a:lnTo>
                        <a:lnTo>
                          <a:pt x="577" y="195"/>
                        </a:lnTo>
                        <a:lnTo>
                          <a:pt x="577" y="190"/>
                        </a:lnTo>
                        <a:lnTo>
                          <a:pt x="577" y="185"/>
                        </a:lnTo>
                        <a:lnTo>
                          <a:pt x="577" y="180"/>
                        </a:lnTo>
                        <a:lnTo>
                          <a:pt x="577" y="176"/>
                        </a:lnTo>
                        <a:lnTo>
                          <a:pt x="576" y="171"/>
                        </a:lnTo>
                        <a:lnTo>
                          <a:pt x="576" y="166"/>
                        </a:lnTo>
                        <a:lnTo>
                          <a:pt x="575" y="162"/>
                        </a:lnTo>
                        <a:lnTo>
                          <a:pt x="575" y="159"/>
                        </a:lnTo>
                        <a:lnTo>
                          <a:pt x="575" y="154"/>
                        </a:lnTo>
                        <a:lnTo>
                          <a:pt x="575" y="150"/>
                        </a:lnTo>
                        <a:lnTo>
                          <a:pt x="575" y="146"/>
                        </a:lnTo>
                        <a:lnTo>
                          <a:pt x="575" y="143"/>
                        </a:lnTo>
                        <a:lnTo>
                          <a:pt x="573" y="138"/>
                        </a:lnTo>
                        <a:lnTo>
                          <a:pt x="573" y="135"/>
                        </a:lnTo>
                        <a:lnTo>
                          <a:pt x="572" y="131"/>
                        </a:lnTo>
                        <a:lnTo>
                          <a:pt x="572" y="128"/>
                        </a:lnTo>
                        <a:lnTo>
                          <a:pt x="571" y="125"/>
                        </a:lnTo>
                        <a:lnTo>
                          <a:pt x="571" y="122"/>
                        </a:lnTo>
                        <a:lnTo>
                          <a:pt x="570" y="118"/>
                        </a:lnTo>
                        <a:lnTo>
                          <a:pt x="570" y="116"/>
                        </a:lnTo>
                        <a:lnTo>
                          <a:pt x="570" y="112"/>
                        </a:lnTo>
                        <a:lnTo>
                          <a:pt x="570" y="110"/>
                        </a:lnTo>
                        <a:lnTo>
                          <a:pt x="569" y="108"/>
                        </a:lnTo>
                        <a:lnTo>
                          <a:pt x="569" y="105"/>
                        </a:lnTo>
                        <a:lnTo>
                          <a:pt x="568" y="100"/>
                        </a:lnTo>
                        <a:lnTo>
                          <a:pt x="566" y="95"/>
                        </a:lnTo>
                        <a:lnTo>
                          <a:pt x="565" y="90"/>
                        </a:lnTo>
                        <a:lnTo>
                          <a:pt x="565" y="87"/>
                        </a:lnTo>
                        <a:lnTo>
                          <a:pt x="564" y="83"/>
                        </a:lnTo>
                        <a:lnTo>
                          <a:pt x="563" y="79"/>
                        </a:lnTo>
                        <a:lnTo>
                          <a:pt x="562" y="77"/>
                        </a:lnTo>
                        <a:lnTo>
                          <a:pt x="562" y="74"/>
                        </a:lnTo>
                        <a:lnTo>
                          <a:pt x="560" y="71"/>
                        </a:lnTo>
                        <a:lnTo>
                          <a:pt x="560" y="70"/>
                        </a:lnTo>
                        <a:lnTo>
                          <a:pt x="559" y="66"/>
                        </a:lnTo>
                        <a:lnTo>
                          <a:pt x="558" y="64"/>
                        </a:lnTo>
                        <a:lnTo>
                          <a:pt x="557" y="62"/>
                        </a:lnTo>
                        <a:lnTo>
                          <a:pt x="626" y="0"/>
                        </a:lnTo>
                        <a:lnTo>
                          <a:pt x="628" y="3"/>
                        </a:lnTo>
                        <a:lnTo>
                          <a:pt x="633" y="8"/>
                        </a:lnTo>
                        <a:lnTo>
                          <a:pt x="634" y="10"/>
                        </a:lnTo>
                        <a:lnTo>
                          <a:pt x="635" y="13"/>
                        </a:lnTo>
                        <a:lnTo>
                          <a:pt x="638" y="16"/>
                        </a:lnTo>
                        <a:lnTo>
                          <a:pt x="640" y="19"/>
                        </a:lnTo>
                        <a:lnTo>
                          <a:pt x="640" y="21"/>
                        </a:lnTo>
                        <a:lnTo>
                          <a:pt x="642" y="24"/>
                        </a:lnTo>
                        <a:lnTo>
                          <a:pt x="643" y="28"/>
                        </a:lnTo>
                        <a:lnTo>
                          <a:pt x="646" y="32"/>
                        </a:lnTo>
                        <a:lnTo>
                          <a:pt x="646" y="34"/>
                        </a:lnTo>
                        <a:lnTo>
                          <a:pt x="648" y="39"/>
                        </a:lnTo>
                        <a:lnTo>
                          <a:pt x="648" y="41"/>
                        </a:lnTo>
                        <a:lnTo>
                          <a:pt x="651" y="46"/>
                        </a:lnTo>
                        <a:lnTo>
                          <a:pt x="651" y="49"/>
                        </a:lnTo>
                        <a:lnTo>
                          <a:pt x="652" y="53"/>
                        </a:lnTo>
                        <a:lnTo>
                          <a:pt x="653" y="58"/>
                        </a:lnTo>
                        <a:lnTo>
                          <a:pt x="653" y="62"/>
                        </a:lnTo>
                        <a:lnTo>
                          <a:pt x="654" y="66"/>
                        </a:lnTo>
                        <a:lnTo>
                          <a:pt x="655" y="71"/>
                        </a:lnTo>
                        <a:lnTo>
                          <a:pt x="655" y="74"/>
                        </a:lnTo>
                        <a:lnTo>
                          <a:pt x="657" y="79"/>
                        </a:lnTo>
                        <a:lnTo>
                          <a:pt x="658" y="83"/>
                        </a:lnTo>
                        <a:lnTo>
                          <a:pt x="658" y="87"/>
                        </a:lnTo>
                        <a:lnTo>
                          <a:pt x="658" y="92"/>
                        </a:lnTo>
                        <a:lnTo>
                          <a:pt x="659" y="97"/>
                        </a:lnTo>
                        <a:lnTo>
                          <a:pt x="660" y="100"/>
                        </a:lnTo>
                        <a:lnTo>
                          <a:pt x="660" y="105"/>
                        </a:lnTo>
                        <a:lnTo>
                          <a:pt x="660" y="110"/>
                        </a:lnTo>
                        <a:lnTo>
                          <a:pt x="661" y="115"/>
                        </a:lnTo>
                        <a:lnTo>
                          <a:pt x="661" y="121"/>
                        </a:lnTo>
                        <a:lnTo>
                          <a:pt x="662" y="124"/>
                        </a:lnTo>
                        <a:lnTo>
                          <a:pt x="662" y="129"/>
                        </a:lnTo>
                        <a:lnTo>
                          <a:pt x="662" y="134"/>
                        </a:lnTo>
                        <a:lnTo>
                          <a:pt x="662" y="138"/>
                        </a:lnTo>
                        <a:lnTo>
                          <a:pt x="664" y="142"/>
                        </a:lnTo>
                        <a:lnTo>
                          <a:pt x="664" y="147"/>
                        </a:lnTo>
                        <a:lnTo>
                          <a:pt x="664" y="152"/>
                        </a:lnTo>
                        <a:lnTo>
                          <a:pt x="664" y="156"/>
                        </a:lnTo>
                        <a:lnTo>
                          <a:pt x="664" y="161"/>
                        </a:lnTo>
                        <a:lnTo>
                          <a:pt x="664" y="165"/>
                        </a:lnTo>
                        <a:lnTo>
                          <a:pt x="664" y="169"/>
                        </a:lnTo>
                        <a:lnTo>
                          <a:pt x="664" y="173"/>
                        </a:lnTo>
                        <a:lnTo>
                          <a:pt x="664" y="178"/>
                        </a:lnTo>
                        <a:lnTo>
                          <a:pt x="664" y="182"/>
                        </a:lnTo>
                        <a:lnTo>
                          <a:pt x="665" y="186"/>
                        </a:lnTo>
                        <a:lnTo>
                          <a:pt x="665" y="191"/>
                        </a:lnTo>
                        <a:lnTo>
                          <a:pt x="665" y="193"/>
                        </a:lnTo>
                        <a:lnTo>
                          <a:pt x="665" y="198"/>
                        </a:lnTo>
                        <a:lnTo>
                          <a:pt x="665" y="201"/>
                        </a:lnTo>
                        <a:lnTo>
                          <a:pt x="665" y="205"/>
                        </a:lnTo>
                        <a:lnTo>
                          <a:pt x="665" y="208"/>
                        </a:lnTo>
                        <a:lnTo>
                          <a:pt x="665" y="212"/>
                        </a:lnTo>
                        <a:lnTo>
                          <a:pt x="665" y="217"/>
                        </a:lnTo>
                        <a:lnTo>
                          <a:pt x="665" y="219"/>
                        </a:lnTo>
                        <a:lnTo>
                          <a:pt x="665" y="222"/>
                        </a:lnTo>
                        <a:lnTo>
                          <a:pt x="665" y="224"/>
                        </a:lnTo>
                        <a:lnTo>
                          <a:pt x="666" y="229"/>
                        </a:lnTo>
                        <a:lnTo>
                          <a:pt x="666" y="231"/>
                        </a:lnTo>
                        <a:lnTo>
                          <a:pt x="666" y="233"/>
                        </a:lnTo>
                        <a:lnTo>
                          <a:pt x="666" y="236"/>
                        </a:lnTo>
                        <a:lnTo>
                          <a:pt x="666" y="239"/>
                        </a:lnTo>
                        <a:lnTo>
                          <a:pt x="666" y="241"/>
                        </a:lnTo>
                        <a:lnTo>
                          <a:pt x="666" y="243"/>
                        </a:lnTo>
                        <a:lnTo>
                          <a:pt x="666" y="246"/>
                        </a:lnTo>
                        <a:lnTo>
                          <a:pt x="666" y="249"/>
                        </a:lnTo>
                        <a:lnTo>
                          <a:pt x="666" y="252"/>
                        </a:lnTo>
                        <a:lnTo>
                          <a:pt x="666" y="256"/>
                        </a:lnTo>
                        <a:lnTo>
                          <a:pt x="666" y="260"/>
                        </a:lnTo>
                        <a:lnTo>
                          <a:pt x="666" y="264"/>
                        </a:lnTo>
                        <a:lnTo>
                          <a:pt x="666" y="267"/>
                        </a:lnTo>
                        <a:lnTo>
                          <a:pt x="666" y="273"/>
                        </a:lnTo>
                        <a:lnTo>
                          <a:pt x="666" y="276"/>
                        </a:lnTo>
                        <a:lnTo>
                          <a:pt x="666" y="281"/>
                        </a:lnTo>
                        <a:lnTo>
                          <a:pt x="666" y="284"/>
                        </a:lnTo>
                        <a:lnTo>
                          <a:pt x="666" y="290"/>
                        </a:lnTo>
                        <a:lnTo>
                          <a:pt x="666" y="295"/>
                        </a:lnTo>
                        <a:lnTo>
                          <a:pt x="667" y="301"/>
                        </a:lnTo>
                        <a:lnTo>
                          <a:pt x="666" y="306"/>
                        </a:lnTo>
                        <a:lnTo>
                          <a:pt x="666" y="311"/>
                        </a:lnTo>
                        <a:lnTo>
                          <a:pt x="666" y="317"/>
                        </a:lnTo>
                        <a:lnTo>
                          <a:pt x="666" y="322"/>
                        </a:lnTo>
                        <a:lnTo>
                          <a:pt x="666" y="328"/>
                        </a:lnTo>
                        <a:lnTo>
                          <a:pt x="666" y="334"/>
                        </a:lnTo>
                        <a:lnTo>
                          <a:pt x="666" y="340"/>
                        </a:lnTo>
                        <a:lnTo>
                          <a:pt x="666" y="345"/>
                        </a:lnTo>
                        <a:lnTo>
                          <a:pt x="666" y="351"/>
                        </a:lnTo>
                        <a:lnTo>
                          <a:pt x="666" y="357"/>
                        </a:lnTo>
                        <a:lnTo>
                          <a:pt x="666" y="363"/>
                        </a:lnTo>
                        <a:lnTo>
                          <a:pt x="666" y="370"/>
                        </a:lnTo>
                        <a:lnTo>
                          <a:pt x="666" y="376"/>
                        </a:lnTo>
                        <a:lnTo>
                          <a:pt x="666" y="381"/>
                        </a:lnTo>
                        <a:lnTo>
                          <a:pt x="666" y="387"/>
                        </a:lnTo>
                        <a:lnTo>
                          <a:pt x="666" y="394"/>
                        </a:lnTo>
                        <a:lnTo>
                          <a:pt x="665" y="398"/>
                        </a:lnTo>
                        <a:lnTo>
                          <a:pt x="665" y="404"/>
                        </a:lnTo>
                        <a:lnTo>
                          <a:pt x="665" y="411"/>
                        </a:lnTo>
                        <a:lnTo>
                          <a:pt x="665" y="416"/>
                        </a:lnTo>
                        <a:lnTo>
                          <a:pt x="665" y="421"/>
                        </a:lnTo>
                        <a:lnTo>
                          <a:pt x="665" y="427"/>
                        </a:lnTo>
                        <a:lnTo>
                          <a:pt x="665" y="433"/>
                        </a:lnTo>
                        <a:lnTo>
                          <a:pt x="665" y="439"/>
                        </a:lnTo>
                        <a:lnTo>
                          <a:pt x="664" y="444"/>
                        </a:lnTo>
                        <a:lnTo>
                          <a:pt x="664" y="448"/>
                        </a:lnTo>
                        <a:lnTo>
                          <a:pt x="664" y="453"/>
                        </a:lnTo>
                        <a:lnTo>
                          <a:pt x="664" y="459"/>
                        </a:lnTo>
                        <a:lnTo>
                          <a:pt x="664" y="464"/>
                        </a:lnTo>
                        <a:lnTo>
                          <a:pt x="664" y="468"/>
                        </a:lnTo>
                        <a:lnTo>
                          <a:pt x="664" y="472"/>
                        </a:lnTo>
                        <a:lnTo>
                          <a:pt x="664" y="477"/>
                        </a:lnTo>
                        <a:lnTo>
                          <a:pt x="664" y="482"/>
                        </a:lnTo>
                        <a:lnTo>
                          <a:pt x="664" y="485"/>
                        </a:lnTo>
                        <a:lnTo>
                          <a:pt x="664" y="489"/>
                        </a:lnTo>
                        <a:lnTo>
                          <a:pt x="664" y="492"/>
                        </a:lnTo>
                        <a:lnTo>
                          <a:pt x="664" y="495"/>
                        </a:lnTo>
                        <a:lnTo>
                          <a:pt x="664" y="498"/>
                        </a:lnTo>
                        <a:lnTo>
                          <a:pt x="664" y="501"/>
                        </a:lnTo>
                        <a:lnTo>
                          <a:pt x="664" y="504"/>
                        </a:lnTo>
                        <a:lnTo>
                          <a:pt x="664" y="508"/>
                        </a:lnTo>
                        <a:lnTo>
                          <a:pt x="664" y="510"/>
                        </a:lnTo>
                        <a:lnTo>
                          <a:pt x="664" y="512"/>
                        </a:lnTo>
                        <a:lnTo>
                          <a:pt x="664" y="514"/>
                        </a:lnTo>
                        <a:lnTo>
                          <a:pt x="659" y="515"/>
                        </a:lnTo>
                        <a:lnTo>
                          <a:pt x="655" y="515"/>
                        </a:lnTo>
                        <a:lnTo>
                          <a:pt x="652" y="515"/>
                        </a:lnTo>
                        <a:lnTo>
                          <a:pt x="649" y="516"/>
                        </a:lnTo>
                        <a:lnTo>
                          <a:pt x="647" y="517"/>
                        </a:lnTo>
                        <a:lnTo>
                          <a:pt x="645" y="518"/>
                        </a:lnTo>
                        <a:lnTo>
                          <a:pt x="641" y="518"/>
                        </a:lnTo>
                        <a:lnTo>
                          <a:pt x="638" y="518"/>
                        </a:lnTo>
                        <a:lnTo>
                          <a:pt x="635" y="518"/>
                        </a:lnTo>
                        <a:lnTo>
                          <a:pt x="632" y="520"/>
                        </a:lnTo>
                        <a:lnTo>
                          <a:pt x="628" y="520"/>
                        </a:lnTo>
                        <a:lnTo>
                          <a:pt x="624" y="521"/>
                        </a:lnTo>
                        <a:lnTo>
                          <a:pt x="620" y="521"/>
                        </a:lnTo>
                        <a:lnTo>
                          <a:pt x="617" y="521"/>
                        </a:lnTo>
                        <a:lnTo>
                          <a:pt x="613" y="521"/>
                        </a:lnTo>
                        <a:lnTo>
                          <a:pt x="608" y="522"/>
                        </a:lnTo>
                        <a:lnTo>
                          <a:pt x="604" y="522"/>
                        </a:lnTo>
                        <a:lnTo>
                          <a:pt x="600" y="523"/>
                        </a:lnTo>
                        <a:lnTo>
                          <a:pt x="596" y="523"/>
                        </a:lnTo>
                        <a:lnTo>
                          <a:pt x="591" y="523"/>
                        </a:lnTo>
                        <a:lnTo>
                          <a:pt x="588" y="523"/>
                        </a:lnTo>
                        <a:lnTo>
                          <a:pt x="583" y="524"/>
                        </a:lnTo>
                        <a:lnTo>
                          <a:pt x="578" y="524"/>
                        </a:lnTo>
                        <a:lnTo>
                          <a:pt x="575" y="524"/>
                        </a:lnTo>
                        <a:lnTo>
                          <a:pt x="570" y="524"/>
                        </a:lnTo>
                        <a:lnTo>
                          <a:pt x="565" y="525"/>
                        </a:lnTo>
                        <a:lnTo>
                          <a:pt x="560" y="525"/>
                        </a:lnTo>
                        <a:lnTo>
                          <a:pt x="556" y="525"/>
                        </a:lnTo>
                        <a:lnTo>
                          <a:pt x="552" y="525"/>
                        </a:lnTo>
                        <a:lnTo>
                          <a:pt x="547" y="525"/>
                        </a:lnTo>
                        <a:lnTo>
                          <a:pt x="543" y="525"/>
                        </a:lnTo>
                        <a:lnTo>
                          <a:pt x="538" y="525"/>
                        </a:lnTo>
                        <a:lnTo>
                          <a:pt x="534" y="525"/>
                        </a:lnTo>
                        <a:lnTo>
                          <a:pt x="528" y="527"/>
                        </a:lnTo>
                        <a:lnTo>
                          <a:pt x="525" y="527"/>
                        </a:lnTo>
                        <a:lnTo>
                          <a:pt x="521" y="527"/>
                        </a:lnTo>
                        <a:lnTo>
                          <a:pt x="517" y="527"/>
                        </a:lnTo>
                        <a:lnTo>
                          <a:pt x="513" y="528"/>
                        </a:lnTo>
                        <a:lnTo>
                          <a:pt x="508" y="528"/>
                        </a:lnTo>
                        <a:lnTo>
                          <a:pt x="503" y="528"/>
                        </a:lnTo>
                        <a:lnTo>
                          <a:pt x="501" y="528"/>
                        </a:lnTo>
                        <a:lnTo>
                          <a:pt x="498" y="528"/>
                        </a:lnTo>
                        <a:lnTo>
                          <a:pt x="494" y="528"/>
                        </a:lnTo>
                        <a:lnTo>
                          <a:pt x="490" y="528"/>
                        </a:lnTo>
                        <a:lnTo>
                          <a:pt x="486" y="528"/>
                        </a:lnTo>
                        <a:lnTo>
                          <a:pt x="483" y="528"/>
                        </a:lnTo>
                        <a:lnTo>
                          <a:pt x="481" y="528"/>
                        </a:lnTo>
                        <a:lnTo>
                          <a:pt x="477" y="528"/>
                        </a:lnTo>
                        <a:lnTo>
                          <a:pt x="475" y="528"/>
                        </a:lnTo>
                        <a:lnTo>
                          <a:pt x="473" y="529"/>
                        </a:lnTo>
                        <a:lnTo>
                          <a:pt x="468" y="529"/>
                        </a:lnTo>
                        <a:lnTo>
                          <a:pt x="463" y="530"/>
                        </a:lnTo>
                        <a:lnTo>
                          <a:pt x="461" y="530"/>
                        </a:lnTo>
                        <a:lnTo>
                          <a:pt x="458" y="530"/>
                        </a:lnTo>
                        <a:lnTo>
                          <a:pt x="456" y="530"/>
                        </a:lnTo>
                        <a:lnTo>
                          <a:pt x="445" y="530"/>
                        </a:lnTo>
                        <a:lnTo>
                          <a:pt x="436" y="530"/>
                        </a:lnTo>
                        <a:lnTo>
                          <a:pt x="425" y="530"/>
                        </a:lnTo>
                        <a:lnTo>
                          <a:pt x="414" y="530"/>
                        </a:lnTo>
                        <a:lnTo>
                          <a:pt x="405" y="530"/>
                        </a:lnTo>
                        <a:lnTo>
                          <a:pt x="394" y="530"/>
                        </a:lnTo>
                        <a:lnTo>
                          <a:pt x="385" y="530"/>
                        </a:lnTo>
                        <a:lnTo>
                          <a:pt x="374" y="531"/>
                        </a:lnTo>
                        <a:lnTo>
                          <a:pt x="365" y="530"/>
                        </a:lnTo>
                        <a:lnTo>
                          <a:pt x="354" y="530"/>
                        </a:lnTo>
                        <a:lnTo>
                          <a:pt x="344" y="530"/>
                        </a:lnTo>
                        <a:lnTo>
                          <a:pt x="336" y="530"/>
                        </a:lnTo>
                        <a:lnTo>
                          <a:pt x="327" y="530"/>
                        </a:lnTo>
                        <a:lnTo>
                          <a:pt x="317" y="530"/>
                        </a:lnTo>
                        <a:lnTo>
                          <a:pt x="309" y="530"/>
                        </a:lnTo>
                        <a:lnTo>
                          <a:pt x="299" y="530"/>
                        </a:lnTo>
                        <a:lnTo>
                          <a:pt x="291" y="530"/>
                        </a:lnTo>
                        <a:lnTo>
                          <a:pt x="280" y="530"/>
                        </a:lnTo>
                        <a:lnTo>
                          <a:pt x="273" y="529"/>
                        </a:lnTo>
                        <a:lnTo>
                          <a:pt x="264" y="529"/>
                        </a:lnTo>
                        <a:lnTo>
                          <a:pt x="255" y="528"/>
                        </a:lnTo>
                        <a:lnTo>
                          <a:pt x="247" y="528"/>
                        </a:lnTo>
                        <a:lnTo>
                          <a:pt x="239" y="528"/>
                        </a:lnTo>
                        <a:lnTo>
                          <a:pt x="232" y="528"/>
                        </a:lnTo>
                        <a:lnTo>
                          <a:pt x="223" y="527"/>
                        </a:lnTo>
                        <a:lnTo>
                          <a:pt x="215" y="527"/>
                        </a:lnTo>
                        <a:lnTo>
                          <a:pt x="208" y="525"/>
                        </a:lnTo>
                        <a:lnTo>
                          <a:pt x="201" y="525"/>
                        </a:lnTo>
                        <a:lnTo>
                          <a:pt x="194" y="525"/>
                        </a:lnTo>
                        <a:lnTo>
                          <a:pt x="187" y="525"/>
                        </a:lnTo>
                        <a:lnTo>
                          <a:pt x="180" y="524"/>
                        </a:lnTo>
                        <a:lnTo>
                          <a:pt x="174" y="524"/>
                        </a:lnTo>
                        <a:lnTo>
                          <a:pt x="167" y="523"/>
                        </a:lnTo>
                        <a:lnTo>
                          <a:pt x="161" y="523"/>
                        </a:lnTo>
                        <a:lnTo>
                          <a:pt x="155" y="522"/>
                        </a:lnTo>
                        <a:lnTo>
                          <a:pt x="149" y="522"/>
                        </a:lnTo>
                        <a:lnTo>
                          <a:pt x="142" y="521"/>
                        </a:lnTo>
                        <a:lnTo>
                          <a:pt x="137" y="521"/>
                        </a:lnTo>
                        <a:lnTo>
                          <a:pt x="131" y="520"/>
                        </a:lnTo>
                        <a:lnTo>
                          <a:pt x="126" y="520"/>
                        </a:lnTo>
                        <a:lnTo>
                          <a:pt x="120" y="518"/>
                        </a:lnTo>
                        <a:lnTo>
                          <a:pt x="115" y="518"/>
                        </a:lnTo>
                        <a:lnTo>
                          <a:pt x="110" y="518"/>
                        </a:lnTo>
                        <a:lnTo>
                          <a:pt x="106" y="518"/>
                        </a:lnTo>
                        <a:lnTo>
                          <a:pt x="101" y="517"/>
                        </a:lnTo>
                        <a:lnTo>
                          <a:pt x="97" y="517"/>
                        </a:lnTo>
                        <a:lnTo>
                          <a:pt x="94" y="516"/>
                        </a:lnTo>
                        <a:lnTo>
                          <a:pt x="89" y="516"/>
                        </a:lnTo>
                        <a:lnTo>
                          <a:pt x="86" y="515"/>
                        </a:lnTo>
                        <a:lnTo>
                          <a:pt x="82" y="515"/>
                        </a:lnTo>
                        <a:lnTo>
                          <a:pt x="80" y="515"/>
                        </a:lnTo>
                        <a:lnTo>
                          <a:pt x="76" y="515"/>
                        </a:lnTo>
                        <a:lnTo>
                          <a:pt x="73" y="514"/>
                        </a:lnTo>
                        <a:lnTo>
                          <a:pt x="70" y="512"/>
                        </a:lnTo>
                        <a:lnTo>
                          <a:pt x="68" y="512"/>
                        </a:lnTo>
                        <a:lnTo>
                          <a:pt x="63" y="512"/>
                        </a:lnTo>
                        <a:lnTo>
                          <a:pt x="61" y="512"/>
                        </a:lnTo>
                        <a:lnTo>
                          <a:pt x="60" y="512"/>
                        </a:lnTo>
                        <a:lnTo>
                          <a:pt x="56" y="509"/>
                        </a:lnTo>
                        <a:lnTo>
                          <a:pt x="51" y="506"/>
                        </a:lnTo>
                        <a:lnTo>
                          <a:pt x="48" y="503"/>
                        </a:lnTo>
                        <a:lnTo>
                          <a:pt x="44" y="499"/>
                        </a:lnTo>
                        <a:lnTo>
                          <a:pt x="41" y="495"/>
                        </a:lnTo>
                        <a:lnTo>
                          <a:pt x="37" y="490"/>
                        </a:lnTo>
                        <a:lnTo>
                          <a:pt x="34" y="485"/>
                        </a:lnTo>
                        <a:lnTo>
                          <a:pt x="31" y="480"/>
                        </a:lnTo>
                        <a:lnTo>
                          <a:pt x="30" y="477"/>
                        </a:lnTo>
                        <a:lnTo>
                          <a:pt x="28" y="473"/>
                        </a:lnTo>
                        <a:lnTo>
                          <a:pt x="26" y="470"/>
                        </a:lnTo>
                        <a:lnTo>
                          <a:pt x="25" y="467"/>
                        </a:lnTo>
                        <a:lnTo>
                          <a:pt x="24" y="464"/>
                        </a:lnTo>
                        <a:lnTo>
                          <a:pt x="23" y="460"/>
                        </a:lnTo>
                        <a:lnTo>
                          <a:pt x="22" y="457"/>
                        </a:lnTo>
                        <a:lnTo>
                          <a:pt x="21" y="454"/>
                        </a:lnTo>
                        <a:lnTo>
                          <a:pt x="19" y="451"/>
                        </a:lnTo>
                        <a:lnTo>
                          <a:pt x="18" y="447"/>
                        </a:lnTo>
                        <a:lnTo>
                          <a:pt x="17" y="444"/>
                        </a:lnTo>
                        <a:lnTo>
                          <a:pt x="16" y="440"/>
                        </a:lnTo>
                        <a:lnTo>
                          <a:pt x="15" y="436"/>
                        </a:lnTo>
                        <a:lnTo>
                          <a:pt x="15" y="433"/>
                        </a:lnTo>
                        <a:lnTo>
                          <a:pt x="13" y="429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11" y="417"/>
                        </a:lnTo>
                        <a:lnTo>
                          <a:pt x="10" y="414"/>
                        </a:lnTo>
                        <a:lnTo>
                          <a:pt x="9" y="409"/>
                        </a:lnTo>
                        <a:lnTo>
                          <a:pt x="8" y="404"/>
                        </a:lnTo>
                        <a:lnTo>
                          <a:pt x="8" y="401"/>
                        </a:lnTo>
                        <a:lnTo>
                          <a:pt x="6" y="397"/>
                        </a:lnTo>
                        <a:lnTo>
                          <a:pt x="6" y="394"/>
                        </a:lnTo>
                        <a:lnTo>
                          <a:pt x="5" y="389"/>
                        </a:lnTo>
                        <a:lnTo>
                          <a:pt x="5" y="384"/>
                        </a:lnTo>
                        <a:lnTo>
                          <a:pt x="5" y="381"/>
                        </a:lnTo>
                        <a:lnTo>
                          <a:pt x="5" y="376"/>
                        </a:lnTo>
                        <a:lnTo>
                          <a:pt x="4" y="372"/>
                        </a:lnTo>
                        <a:lnTo>
                          <a:pt x="3" y="369"/>
                        </a:lnTo>
                        <a:lnTo>
                          <a:pt x="3" y="363"/>
                        </a:lnTo>
                        <a:lnTo>
                          <a:pt x="3" y="360"/>
                        </a:lnTo>
                        <a:lnTo>
                          <a:pt x="3" y="356"/>
                        </a:lnTo>
                        <a:lnTo>
                          <a:pt x="2" y="351"/>
                        </a:lnTo>
                        <a:lnTo>
                          <a:pt x="0" y="347"/>
                        </a:lnTo>
                        <a:lnTo>
                          <a:pt x="0" y="343"/>
                        </a:lnTo>
                        <a:lnTo>
                          <a:pt x="0" y="338"/>
                        </a:lnTo>
                        <a:lnTo>
                          <a:pt x="0" y="334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21"/>
                        </a:lnTo>
                        <a:lnTo>
                          <a:pt x="0" y="317"/>
                        </a:lnTo>
                        <a:lnTo>
                          <a:pt x="0" y="313"/>
                        </a:lnTo>
                        <a:lnTo>
                          <a:pt x="0" y="308"/>
                        </a:lnTo>
                        <a:lnTo>
                          <a:pt x="0" y="303"/>
                        </a:lnTo>
                        <a:lnTo>
                          <a:pt x="0" y="300"/>
                        </a:lnTo>
                        <a:lnTo>
                          <a:pt x="0" y="295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0" y="282"/>
                        </a:lnTo>
                        <a:lnTo>
                          <a:pt x="3" y="281"/>
                        </a:lnTo>
                        <a:lnTo>
                          <a:pt x="6" y="280"/>
                        </a:lnTo>
                        <a:lnTo>
                          <a:pt x="10" y="277"/>
                        </a:lnTo>
                        <a:lnTo>
                          <a:pt x="15" y="275"/>
                        </a:lnTo>
                        <a:lnTo>
                          <a:pt x="18" y="271"/>
                        </a:lnTo>
                        <a:lnTo>
                          <a:pt x="22" y="268"/>
                        </a:lnTo>
                        <a:lnTo>
                          <a:pt x="24" y="264"/>
                        </a:lnTo>
                        <a:lnTo>
                          <a:pt x="28" y="260"/>
                        </a:lnTo>
                        <a:lnTo>
                          <a:pt x="30" y="255"/>
                        </a:lnTo>
                        <a:lnTo>
                          <a:pt x="31" y="250"/>
                        </a:lnTo>
                        <a:lnTo>
                          <a:pt x="32" y="246"/>
                        </a:lnTo>
                        <a:lnTo>
                          <a:pt x="32" y="242"/>
                        </a:lnTo>
                        <a:lnTo>
                          <a:pt x="31" y="238"/>
                        </a:lnTo>
                        <a:lnTo>
                          <a:pt x="29" y="235"/>
                        </a:lnTo>
                        <a:lnTo>
                          <a:pt x="26" y="233"/>
                        </a:lnTo>
                        <a:lnTo>
                          <a:pt x="25" y="231"/>
                        </a:lnTo>
                        <a:lnTo>
                          <a:pt x="23" y="231"/>
                        </a:lnTo>
                        <a:lnTo>
                          <a:pt x="21" y="230"/>
                        </a:lnTo>
                        <a:lnTo>
                          <a:pt x="16" y="235"/>
                        </a:lnTo>
                        <a:lnTo>
                          <a:pt x="11" y="239"/>
                        </a:lnTo>
                        <a:lnTo>
                          <a:pt x="8" y="242"/>
                        </a:lnTo>
                        <a:lnTo>
                          <a:pt x="5" y="244"/>
                        </a:lnTo>
                        <a:lnTo>
                          <a:pt x="3" y="246"/>
                        </a:lnTo>
                        <a:lnTo>
                          <a:pt x="0" y="249"/>
                        </a:lnTo>
                        <a:lnTo>
                          <a:pt x="0" y="246"/>
                        </a:lnTo>
                        <a:lnTo>
                          <a:pt x="0" y="244"/>
                        </a:lnTo>
                        <a:lnTo>
                          <a:pt x="0" y="242"/>
                        </a:lnTo>
                        <a:lnTo>
                          <a:pt x="0" y="239"/>
                        </a:lnTo>
                        <a:lnTo>
                          <a:pt x="0" y="236"/>
                        </a:lnTo>
                        <a:lnTo>
                          <a:pt x="0" y="233"/>
                        </a:lnTo>
                        <a:lnTo>
                          <a:pt x="0" y="231"/>
                        </a:lnTo>
                        <a:lnTo>
                          <a:pt x="2" y="229"/>
                        </a:lnTo>
                        <a:lnTo>
                          <a:pt x="2" y="225"/>
                        </a:lnTo>
                        <a:lnTo>
                          <a:pt x="2" y="223"/>
                        </a:lnTo>
                        <a:lnTo>
                          <a:pt x="2" y="219"/>
                        </a:lnTo>
                        <a:lnTo>
                          <a:pt x="3" y="217"/>
                        </a:lnTo>
                        <a:lnTo>
                          <a:pt x="3" y="214"/>
                        </a:lnTo>
                        <a:lnTo>
                          <a:pt x="3" y="211"/>
                        </a:lnTo>
                        <a:lnTo>
                          <a:pt x="3" y="208"/>
                        </a:lnTo>
                        <a:lnTo>
                          <a:pt x="3" y="206"/>
                        </a:lnTo>
                        <a:lnTo>
                          <a:pt x="3" y="204"/>
                        </a:lnTo>
                        <a:lnTo>
                          <a:pt x="3" y="201"/>
                        </a:lnTo>
                        <a:lnTo>
                          <a:pt x="3" y="198"/>
                        </a:lnTo>
                        <a:lnTo>
                          <a:pt x="3" y="195"/>
                        </a:lnTo>
                        <a:lnTo>
                          <a:pt x="3" y="192"/>
                        </a:lnTo>
                        <a:lnTo>
                          <a:pt x="4" y="190"/>
                        </a:lnTo>
                        <a:lnTo>
                          <a:pt x="5" y="186"/>
                        </a:lnTo>
                        <a:lnTo>
                          <a:pt x="5" y="184"/>
                        </a:lnTo>
                        <a:lnTo>
                          <a:pt x="5" y="181"/>
                        </a:lnTo>
                        <a:lnTo>
                          <a:pt x="5" y="178"/>
                        </a:lnTo>
                        <a:lnTo>
                          <a:pt x="5" y="175"/>
                        </a:lnTo>
                        <a:lnTo>
                          <a:pt x="5" y="172"/>
                        </a:lnTo>
                        <a:lnTo>
                          <a:pt x="5" y="169"/>
                        </a:lnTo>
                        <a:lnTo>
                          <a:pt x="5" y="166"/>
                        </a:lnTo>
                        <a:lnTo>
                          <a:pt x="6" y="163"/>
                        </a:lnTo>
                        <a:lnTo>
                          <a:pt x="6" y="161"/>
                        </a:lnTo>
                        <a:lnTo>
                          <a:pt x="8" y="165"/>
                        </a:lnTo>
                        <a:lnTo>
                          <a:pt x="11" y="167"/>
                        </a:lnTo>
                        <a:lnTo>
                          <a:pt x="13" y="167"/>
                        </a:lnTo>
                        <a:lnTo>
                          <a:pt x="16" y="168"/>
                        </a:lnTo>
                        <a:lnTo>
                          <a:pt x="19" y="168"/>
                        </a:lnTo>
                        <a:lnTo>
                          <a:pt x="23" y="168"/>
                        </a:lnTo>
                        <a:lnTo>
                          <a:pt x="25" y="166"/>
                        </a:lnTo>
                        <a:lnTo>
                          <a:pt x="29" y="166"/>
                        </a:lnTo>
                        <a:lnTo>
                          <a:pt x="32" y="163"/>
                        </a:lnTo>
                        <a:lnTo>
                          <a:pt x="36" y="162"/>
                        </a:lnTo>
                        <a:lnTo>
                          <a:pt x="40" y="160"/>
                        </a:lnTo>
                        <a:lnTo>
                          <a:pt x="43" y="159"/>
                        </a:lnTo>
                        <a:lnTo>
                          <a:pt x="47" y="155"/>
                        </a:lnTo>
                        <a:lnTo>
                          <a:pt x="50" y="153"/>
                        </a:lnTo>
                        <a:lnTo>
                          <a:pt x="53" y="150"/>
                        </a:lnTo>
                        <a:lnTo>
                          <a:pt x="56" y="147"/>
                        </a:lnTo>
                        <a:lnTo>
                          <a:pt x="59" y="143"/>
                        </a:lnTo>
                        <a:lnTo>
                          <a:pt x="61" y="141"/>
                        </a:lnTo>
                        <a:lnTo>
                          <a:pt x="62" y="136"/>
                        </a:lnTo>
                        <a:lnTo>
                          <a:pt x="64" y="133"/>
                        </a:lnTo>
                        <a:lnTo>
                          <a:pt x="66" y="129"/>
                        </a:lnTo>
                        <a:lnTo>
                          <a:pt x="66" y="125"/>
                        </a:lnTo>
                        <a:lnTo>
                          <a:pt x="66" y="122"/>
                        </a:lnTo>
                        <a:lnTo>
                          <a:pt x="66" y="117"/>
                        </a:lnTo>
                        <a:lnTo>
                          <a:pt x="63" y="114"/>
                        </a:lnTo>
                        <a:lnTo>
                          <a:pt x="62" y="110"/>
                        </a:lnTo>
                        <a:lnTo>
                          <a:pt x="59" y="105"/>
                        </a:lnTo>
                        <a:lnTo>
                          <a:pt x="56" y="102"/>
                        </a:lnTo>
                        <a:lnTo>
                          <a:pt x="51" y="97"/>
                        </a:lnTo>
                        <a:lnTo>
                          <a:pt x="47" y="95"/>
                        </a:lnTo>
                        <a:lnTo>
                          <a:pt x="44" y="97"/>
                        </a:lnTo>
                        <a:lnTo>
                          <a:pt x="42" y="99"/>
                        </a:lnTo>
                        <a:lnTo>
                          <a:pt x="40" y="103"/>
                        </a:lnTo>
                        <a:lnTo>
                          <a:pt x="38" y="105"/>
                        </a:lnTo>
                        <a:lnTo>
                          <a:pt x="35" y="110"/>
                        </a:lnTo>
                        <a:lnTo>
                          <a:pt x="32" y="112"/>
                        </a:lnTo>
                        <a:lnTo>
                          <a:pt x="30" y="115"/>
                        </a:lnTo>
                        <a:lnTo>
                          <a:pt x="29" y="117"/>
                        </a:lnTo>
                        <a:lnTo>
                          <a:pt x="25" y="121"/>
                        </a:lnTo>
                        <a:lnTo>
                          <a:pt x="24" y="123"/>
                        </a:lnTo>
                        <a:lnTo>
                          <a:pt x="22" y="125"/>
                        </a:lnTo>
                        <a:lnTo>
                          <a:pt x="19" y="129"/>
                        </a:lnTo>
                        <a:lnTo>
                          <a:pt x="16" y="134"/>
                        </a:lnTo>
                        <a:lnTo>
                          <a:pt x="13" y="138"/>
                        </a:lnTo>
                        <a:lnTo>
                          <a:pt x="10" y="142"/>
                        </a:lnTo>
                        <a:lnTo>
                          <a:pt x="9" y="147"/>
                        </a:lnTo>
                        <a:lnTo>
                          <a:pt x="8" y="150"/>
                        </a:lnTo>
                        <a:lnTo>
                          <a:pt x="8" y="154"/>
                        </a:lnTo>
                        <a:lnTo>
                          <a:pt x="8" y="150"/>
                        </a:lnTo>
                        <a:lnTo>
                          <a:pt x="8" y="147"/>
                        </a:lnTo>
                        <a:lnTo>
                          <a:pt x="8" y="143"/>
                        </a:lnTo>
                        <a:lnTo>
                          <a:pt x="8" y="140"/>
                        </a:lnTo>
                        <a:lnTo>
                          <a:pt x="8" y="135"/>
                        </a:lnTo>
                        <a:lnTo>
                          <a:pt x="9" y="133"/>
                        </a:lnTo>
                        <a:lnTo>
                          <a:pt x="9" y="128"/>
                        </a:lnTo>
                        <a:lnTo>
                          <a:pt x="10" y="125"/>
                        </a:lnTo>
                        <a:lnTo>
                          <a:pt x="10" y="121"/>
                        </a:lnTo>
                        <a:lnTo>
                          <a:pt x="10" y="117"/>
                        </a:lnTo>
                        <a:lnTo>
                          <a:pt x="10" y="115"/>
                        </a:lnTo>
                        <a:lnTo>
                          <a:pt x="10" y="110"/>
                        </a:lnTo>
                        <a:lnTo>
                          <a:pt x="10" y="108"/>
                        </a:lnTo>
                        <a:lnTo>
                          <a:pt x="11" y="104"/>
                        </a:lnTo>
                        <a:lnTo>
                          <a:pt x="11" y="100"/>
                        </a:lnTo>
                        <a:lnTo>
                          <a:pt x="12" y="97"/>
                        </a:lnTo>
                        <a:lnTo>
                          <a:pt x="12" y="95"/>
                        </a:lnTo>
                        <a:lnTo>
                          <a:pt x="12" y="91"/>
                        </a:lnTo>
                        <a:lnTo>
                          <a:pt x="12" y="87"/>
                        </a:lnTo>
                        <a:lnTo>
                          <a:pt x="12" y="85"/>
                        </a:lnTo>
                        <a:lnTo>
                          <a:pt x="12" y="81"/>
                        </a:lnTo>
                        <a:lnTo>
                          <a:pt x="13" y="78"/>
                        </a:lnTo>
                        <a:lnTo>
                          <a:pt x="13" y="74"/>
                        </a:lnTo>
                        <a:lnTo>
                          <a:pt x="15" y="72"/>
                        </a:lnTo>
                        <a:lnTo>
                          <a:pt x="15" y="70"/>
                        </a:lnTo>
                        <a:lnTo>
                          <a:pt x="15" y="67"/>
                        </a:lnTo>
                        <a:lnTo>
                          <a:pt x="15" y="64"/>
                        </a:lnTo>
                        <a:lnTo>
                          <a:pt x="15" y="61"/>
                        </a:lnTo>
                        <a:lnTo>
                          <a:pt x="15" y="58"/>
                        </a:lnTo>
                        <a:lnTo>
                          <a:pt x="16" y="55"/>
                        </a:lnTo>
                        <a:lnTo>
                          <a:pt x="16" y="53"/>
                        </a:lnTo>
                        <a:lnTo>
                          <a:pt x="17" y="51"/>
                        </a:lnTo>
                        <a:lnTo>
                          <a:pt x="17" y="47"/>
                        </a:lnTo>
                        <a:lnTo>
                          <a:pt x="17" y="45"/>
                        </a:lnTo>
                        <a:lnTo>
                          <a:pt x="17" y="41"/>
                        </a:lnTo>
                        <a:lnTo>
                          <a:pt x="17" y="40"/>
                        </a:lnTo>
                        <a:lnTo>
                          <a:pt x="18" y="35"/>
                        </a:lnTo>
                        <a:lnTo>
                          <a:pt x="18" y="32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19" y="20"/>
                        </a:lnTo>
                        <a:lnTo>
                          <a:pt x="21" y="16"/>
                        </a:lnTo>
                        <a:lnTo>
                          <a:pt x="21" y="14"/>
                        </a:lnTo>
                        <a:lnTo>
                          <a:pt x="21" y="11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1" y="5"/>
                        </a:lnTo>
                        <a:lnTo>
                          <a:pt x="22" y="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27" name="Freeform 251"/>
                  <p:cNvSpPr>
                    <a:spLocks/>
                  </p:cNvSpPr>
                  <p:nvPr/>
                </p:nvSpPr>
                <p:spPr bwMode="auto">
                  <a:xfrm>
                    <a:off x="5458" y="1947"/>
                    <a:ext cx="14" cy="10"/>
                  </a:xfrm>
                  <a:custGeom>
                    <a:avLst/>
                    <a:gdLst>
                      <a:gd name="T0" fmla="*/ 0 w 43"/>
                      <a:gd name="T1" fmla="*/ 0 h 31"/>
                      <a:gd name="T2" fmla="*/ 0 w 43"/>
                      <a:gd name="T3" fmla="*/ 0 h 31"/>
                      <a:gd name="T4" fmla="*/ 0 w 43"/>
                      <a:gd name="T5" fmla="*/ 0 h 31"/>
                      <a:gd name="T6" fmla="*/ 0 w 43"/>
                      <a:gd name="T7" fmla="*/ 0 h 31"/>
                      <a:gd name="T8" fmla="*/ 0 w 43"/>
                      <a:gd name="T9" fmla="*/ 0 h 31"/>
                      <a:gd name="T10" fmla="*/ 0 w 43"/>
                      <a:gd name="T11" fmla="*/ 0 h 31"/>
                      <a:gd name="T12" fmla="*/ 0 w 43"/>
                      <a:gd name="T13" fmla="*/ 0 h 31"/>
                      <a:gd name="T14" fmla="*/ 0 w 43"/>
                      <a:gd name="T15" fmla="*/ 0 h 31"/>
                      <a:gd name="T16" fmla="*/ 0 w 43"/>
                      <a:gd name="T17" fmla="*/ 0 h 31"/>
                      <a:gd name="T18" fmla="*/ 0 w 43"/>
                      <a:gd name="T19" fmla="*/ 0 h 31"/>
                      <a:gd name="T20" fmla="*/ 0 w 43"/>
                      <a:gd name="T21" fmla="*/ 0 h 31"/>
                      <a:gd name="T22" fmla="*/ 0 w 43"/>
                      <a:gd name="T23" fmla="*/ 0 h 31"/>
                      <a:gd name="T24" fmla="*/ 0 w 43"/>
                      <a:gd name="T25" fmla="*/ 0 h 31"/>
                      <a:gd name="T26" fmla="*/ 0 w 43"/>
                      <a:gd name="T27" fmla="*/ 0 h 31"/>
                      <a:gd name="T28" fmla="*/ 0 w 43"/>
                      <a:gd name="T29" fmla="*/ 0 h 31"/>
                      <a:gd name="T30" fmla="*/ 0 w 43"/>
                      <a:gd name="T31" fmla="*/ 0 h 31"/>
                      <a:gd name="T32" fmla="*/ 0 w 43"/>
                      <a:gd name="T33" fmla="*/ 0 h 31"/>
                      <a:gd name="T34" fmla="*/ 0 w 43"/>
                      <a:gd name="T35" fmla="*/ 0 h 31"/>
                      <a:gd name="T36" fmla="*/ 0 w 43"/>
                      <a:gd name="T37" fmla="*/ 0 h 31"/>
                      <a:gd name="T38" fmla="*/ 0 w 43"/>
                      <a:gd name="T39" fmla="*/ 0 h 31"/>
                      <a:gd name="T40" fmla="*/ 0 w 43"/>
                      <a:gd name="T41" fmla="*/ 0 h 31"/>
                      <a:gd name="T42" fmla="*/ 0 w 43"/>
                      <a:gd name="T43" fmla="*/ 0 h 31"/>
                      <a:gd name="T44" fmla="*/ 0 w 43"/>
                      <a:gd name="T45" fmla="*/ 0 h 31"/>
                      <a:gd name="T46" fmla="*/ 0 w 43"/>
                      <a:gd name="T47" fmla="*/ 0 h 3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43"/>
                      <a:gd name="T73" fmla="*/ 0 h 31"/>
                      <a:gd name="T74" fmla="*/ 43 w 43"/>
                      <a:gd name="T75" fmla="*/ 31 h 3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43" h="31">
                        <a:moveTo>
                          <a:pt x="0" y="0"/>
                        </a:moveTo>
                        <a:lnTo>
                          <a:pt x="43" y="3"/>
                        </a:lnTo>
                        <a:lnTo>
                          <a:pt x="42" y="6"/>
                        </a:lnTo>
                        <a:lnTo>
                          <a:pt x="41" y="9"/>
                        </a:lnTo>
                        <a:lnTo>
                          <a:pt x="40" y="11"/>
                        </a:lnTo>
                        <a:lnTo>
                          <a:pt x="37" y="13"/>
                        </a:lnTo>
                        <a:lnTo>
                          <a:pt x="37" y="16"/>
                        </a:lnTo>
                        <a:lnTo>
                          <a:pt x="35" y="18"/>
                        </a:lnTo>
                        <a:lnTo>
                          <a:pt x="33" y="20"/>
                        </a:lnTo>
                        <a:lnTo>
                          <a:pt x="32" y="23"/>
                        </a:lnTo>
                        <a:lnTo>
                          <a:pt x="30" y="26"/>
                        </a:lnTo>
                        <a:lnTo>
                          <a:pt x="26" y="29"/>
                        </a:lnTo>
                        <a:lnTo>
                          <a:pt x="20" y="31"/>
                        </a:lnTo>
                        <a:lnTo>
                          <a:pt x="16" y="30"/>
                        </a:lnTo>
                        <a:lnTo>
                          <a:pt x="13" y="28"/>
                        </a:lnTo>
                        <a:lnTo>
                          <a:pt x="13" y="24"/>
                        </a:lnTo>
                        <a:lnTo>
                          <a:pt x="13" y="20"/>
                        </a:lnTo>
                        <a:lnTo>
                          <a:pt x="13" y="17"/>
                        </a:lnTo>
                        <a:lnTo>
                          <a:pt x="13" y="13"/>
                        </a:lnTo>
                        <a:lnTo>
                          <a:pt x="14" y="11"/>
                        </a:lnTo>
                        <a:lnTo>
                          <a:pt x="15" y="1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28" name="Freeform 252"/>
                  <p:cNvSpPr>
                    <a:spLocks/>
                  </p:cNvSpPr>
                  <p:nvPr/>
                </p:nvSpPr>
                <p:spPr bwMode="auto">
                  <a:xfrm>
                    <a:off x="5487" y="1968"/>
                    <a:ext cx="19" cy="7"/>
                  </a:xfrm>
                  <a:custGeom>
                    <a:avLst/>
                    <a:gdLst>
                      <a:gd name="T0" fmla="*/ 0 w 57"/>
                      <a:gd name="T1" fmla="*/ 0 h 22"/>
                      <a:gd name="T2" fmla="*/ 0 w 57"/>
                      <a:gd name="T3" fmla="*/ 0 h 22"/>
                      <a:gd name="T4" fmla="*/ 0 w 57"/>
                      <a:gd name="T5" fmla="*/ 0 h 22"/>
                      <a:gd name="T6" fmla="*/ 0 w 57"/>
                      <a:gd name="T7" fmla="*/ 0 h 22"/>
                      <a:gd name="T8" fmla="*/ 0 w 57"/>
                      <a:gd name="T9" fmla="*/ 0 h 22"/>
                      <a:gd name="T10" fmla="*/ 0 w 57"/>
                      <a:gd name="T11" fmla="*/ 0 h 22"/>
                      <a:gd name="T12" fmla="*/ 0 w 57"/>
                      <a:gd name="T13" fmla="*/ 0 h 22"/>
                      <a:gd name="T14" fmla="*/ 0 w 57"/>
                      <a:gd name="T15" fmla="*/ 0 h 22"/>
                      <a:gd name="T16" fmla="*/ 0 w 57"/>
                      <a:gd name="T17" fmla="*/ 0 h 22"/>
                      <a:gd name="T18" fmla="*/ 0 w 57"/>
                      <a:gd name="T19" fmla="*/ 0 h 22"/>
                      <a:gd name="T20" fmla="*/ 0 w 57"/>
                      <a:gd name="T21" fmla="*/ 0 h 22"/>
                      <a:gd name="T22" fmla="*/ 0 w 57"/>
                      <a:gd name="T23" fmla="*/ 0 h 22"/>
                      <a:gd name="T24" fmla="*/ 0 w 57"/>
                      <a:gd name="T25" fmla="*/ 0 h 22"/>
                      <a:gd name="T26" fmla="*/ 0 w 57"/>
                      <a:gd name="T27" fmla="*/ 0 h 22"/>
                      <a:gd name="T28" fmla="*/ 0 w 57"/>
                      <a:gd name="T29" fmla="*/ 0 h 22"/>
                      <a:gd name="T30" fmla="*/ 0 w 57"/>
                      <a:gd name="T31" fmla="*/ 0 h 22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7"/>
                      <a:gd name="T49" fmla="*/ 0 h 22"/>
                      <a:gd name="T50" fmla="*/ 57 w 57"/>
                      <a:gd name="T51" fmla="*/ 22 h 22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7" h="22">
                        <a:moveTo>
                          <a:pt x="57" y="19"/>
                        </a:moveTo>
                        <a:lnTo>
                          <a:pt x="0" y="22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6" y="3"/>
                        </a:lnTo>
                        <a:lnTo>
                          <a:pt x="29" y="4"/>
                        </a:lnTo>
                        <a:lnTo>
                          <a:pt x="32" y="6"/>
                        </a:lnTo>
                        <a:lnTo>
                          <a:pt x="36" y="7"/>
                        </a:lnTo>
                        <a:lnTo>
                          <a:pt x="39" y="8"/>
                        </a:lnTo>
                        <a:lnTo>
                          <a:pt x="43" y="11"/>
                        </a:lnTo>
                        <a:lnTo>
                          <a:pt x="45" y="13"/>
                        </a:lnTo>
                        <a:lnTo>
                          <a:pt x="49" y="13"/>
                        </a:lnTo>
                        <a:lnTo>
                          <a:pt x="51" y="16"/>
                        </a:lnTo>
                        <a:lnTo>
                          <a:pt x="56" y="18"/>
                        </a:lnTo>
                        <a:lnTo>
                          <a:pt x="57" y="1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4378" name="Group 253"/>
            <p:cNvGrpSpPr>
              <a:grpSpLocks/>
            </p:cNvGrpSpPr>
            <p:nvPr/>
          </p:nvGrpSpPr>
          <p:grpSpPr bwMode="auto">
            <a:xfrm>
              <a:off x="2506" y="1293"/>
              <a:ext cx="363" cy="369"/>
              <a:chOff x="1884" y="1812"/>
              <a:chExt cx="363" cy="369"/>
            </a:xfrm>
          </p:grpSpPr>
          <p:sp>
            <p:nvSpPr>
              <p:cNvPr id="14390" name="AutoShape 254"/>
              <p:cNvSpPr>
                <a:spLocks noChangeArrowheads="1"/>
              </p:cNvSpPr>
              <p:nvPr/>
            </p:nvSpPr>
            <p:spPr bwMode="auto">
              <a:xfrm>
                <a:off x="1884" y="1812"/>
                <a:ext cx="363" cy="369"/>
              </a:xfrm>
              <a:prstGeom prst="can">
                <a:avLst>
                  <a:gd name="adj" fmla="val 50826"/>
                </a:avLst>
              </a:pr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4391" name="Group 255"/>
              <p:cNvGrpSpPr>
                <a:grpSpLocks/>
              </p:cNvGrpSpPr>
              <p:nvPr/>
            </p:nvGrpSpPr>
            <p:grpSpPr bwMode="auto">
              <a:xfrm>
                <a:off x="1932" y="1863"/>
                <a:ext cx="279" cy="81"/>
                <a:chOff x="1470" y="1821"/>
                <a:chExt cx="279" cy="93"/>
              </a:xfrm>
            </p:grpSpPr>
            <p:sp>
              <p:nvSpPr>
                <p:cNvPr id="14392" name="Freeform 256"/>
                <p:cNvSpPr>
                  <a:spLocks/>
                </p:cNvSpPr>
                <p:nvPr/>
              </p:nvSpPr>
              <p:spPr bwMode="auto">
                <a:xfrm>
                  <a:off x="1476" y="1821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393" name="Freeform 257"/>
                <p:cNvSpPr>
                  <a:spLocks/>
                </p:cNvSpPr>
                <p:nvPr/>
              </p:nvSpPr>
              <p:spPr bwMode="auto">
                <a:xfrm flipV="1">
                  <a:off x="1470" y="1824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4379" name="Text Box 258"/>
            <p:cNvSpPr txBox="1">
              <a:spLocks noChangeArrowheads="1"/>
            </p:cNvSpPr>
            <p:nvPr/>
          </p:nvSpPr>
          <p:spPr bwMode="auto">
            <a:xfrm>
              <a:off x="86" y="1488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n-US" altLang="en-US">
                  <a:latin typeface="Comic Sans MS" panose="030F0702030302020204" pitchFamily="66" charset="0"/>
                </a:rPr>
                <a:t>A</a:t>
              </a:r>
            </a:p>
          </p:txBody>
        </p:sp>
        <p:sp>
          <p:nvSpPr>
            <p:cNvPr id="14380" name="Text Box 259"/>
            <p:cNvSpPr txBox="1">
              <a:spLocks noChangeArrowheads="1"/>
            </p:cNvSpPr>
            <p:nvPr/>
          </p:nvSpPr>
          <p:spPr bwMode="auto">
            <a:xfrm>
              <a:off x="86" y="2282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B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4381" name="Text Box 260"/>
            <p:cNvSpPr txBox="1">
              <a:spLocks noChangeArrowheads="1"/>
            </p:cNvSpPr>
            <p:nvPr/>
          </p:nvSpPr>
          <p:spPr bwMode="auto">
            <a:xfrm>
              <a:off x="86" y="2928"/>
              <a:ext cx="2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C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4382" name="Text Box 261"/>
            <p:cNvSpPr txBox="1">
              <a:spLocks noChangeArrowheads="1"/>
            </p:cNvSpPr>
            <p:nvPr/>
          </p:nvSpPr>
          <p:spPr bwMode="auto">
            <a:xfrm>
              <a:off x="1601" y="1299"/>
              <a:ext cx="3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R1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4383" name="Text Box 262"/>
            <p:cNvSpPr txBox="1">
              <a:spLocks noChangeArrowheads="1"/>
            </p:cNvSpPr>
            <p:nvPr/>
          </p:nvSpPr>
          <p:spPr bwMode="auto">
            <a:xfrm>
              <a:off x="1632" y="2832"/>
              <a:ext cx="3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R2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4384" name="Text Box 263"/>
            <p:cNvSpPr txBox="1">
              <a:spLocks noChangeArrowheads="1"/>
            </p:cNvSpPr>
            <p:nvPr/>
          </p:nvSpPr>
          <p:spPr bwMode="auto">
            <a:xfrm>
              <a:off x="2640" y="1008"/>
              <a:ext cx="3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R3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4385" name="Text Box 264"/>
            <p:cNvSpPr txBox="1">
              <a:spLocks noChangeArrowheads="1"/>
            </p:cNvSpPr>
            <p:nvPr/>
          </p:nvSpPr>
          <p:spPr bwMode="auto">
            <a:xfrm>
              <a:off x="3696" y="1440"/>
              <a:ext cx="3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R4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4386" name="Text Box 265"/>
            <p:cNvSpPr txBox="1">
              <a:spLocks noChangeArrowheads="1"/>
            </p:cNvSpPr>
            <p:nvPr/>
          </p:nvSpPr>
          <p:spPr bwMode="auto">
            <a:xfrm>
              <a:off x="5184" y="144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D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4387" name="Text Box 266"/>
            <p:cNvSpPr txBox="1">
              <a:spLocks noChangeArrowheads="1"/>
            </p:cNvSpPr>
            <p:nvPr/>
          </p:nvSpPr>
          <p:spPr bwMode="auto">
            <a:xfrm>
              <a:off x="5232" y="2304"/>
              <a:ext cx="2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E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4388" name="Text Box 267"/>
            <p:cNvSpPr txBox="1">
              <a:spLocks noChangeArrowheads="1"/>
            </p:cNvSpPr>
            <p:nvPr/>
          </p:nvSpPr>
          <p:spPr bwMode="auto">
            <a:xfrm>
              <a:off x="5136" y="316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F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4389" name="Text Box 268"/>
            <p:cNvSpPr txBox="1">
              <a:spLocks noChangeArrowheads="1"/>
            </p:cNvSpPr>
            <p:nvPr/>
          </p:nvSpPr>
          <p:spPr bwMode="auto">
            <a:xfrm>
              <a:off x="3696" y="3069"/>
              <a:ext cx="3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R5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</p:grpSp>
      <p:grpSp>
        <p:nvGrpSpPr>
          <p:cNvPr id="31" name="Group 269"/>
          <p:cNvGrpSpPr>
            <a:grpSpLocks/>
          </p:cNvGrpSpPr>
          <p:nvPr/>
        </p:nvGrpSpPr>
        <p:grpSpPr bwMode="auto">
          <a:xfrm>
            <a:off x="1055688" y="4354513"/>
            <a:ext cx="804862" cy="228600"/>
            <a:chOff x="1776" y="3840"/>
            <a:chExt cx="720" cy="144"/>
          </a:xfrm>
        </p:grpSpPr>
        <p:sp>
          <p:nvSpPr>
            <p:cNvPr id="14353" name="Rectangle 270"/>
            <p:cNvSpPr>
              <a:spLocks noChangeArrowheads="1"/>
            </p:cNvSpPr>
            <p:nvPr/>
          </p:nvSpPr>
          <p:spPr bwMode="auto">
            <a:xfrm>
              <a:off x="1776" y="3840"/>
              <a:ext cx="57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4" name="Rectangle 271" descr="Wide upward diagonal"/>
            <p:cNvSpPr>
              <a:spLocks noChangeArrowheads="1"/>
            </p:cNvSpPr>
            <p:nvPr/>
          </p:nvSpPr>
          <p:spPr bwMode="auto">
            <a:xfrm>
              <a:off x="2352" y="3840"/>
              <a:ext cx="144" cy="144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6384" name="Group 272"/>
          <p:cNvGrpSpPr>
            <a:grpSpLocks/>
          </p:cNvGrpSpPr>
          <p:nvPr/>
        </p:nvGrpSpPr>
        <p:grpSpPr bwMode="auto">
          <a:xfrm>
            <a:off x="1168400" y="2354263"/>
            <a:ext cx="541338" cy="228600"/>
            <a:chOff x="244" y="1056"/>
            <a:chExt cx="341" cy="144"/>
          </a:xfrm>
        </p:grpSpPr>
        <p:sp>
          <p:nvSpPr>
            <p:cNvPr id="14351" name="Rectangle 273"/>
            <p:cNvSpPr>
              <a:spLocks noChangeArrowheads="1"/>
            </p:cNvSpPr>
            <p:nvPr/>
          </p:nvSpPr>
          <p:spPr bwMode="auto">
            <a:xfrm>
              <a:off x="244" y="1056"/>
              <a:ext cx="240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2" name="Rectangle 274" descr="Wide upward diagonal"/>
            <p:cNvSpPr>
              <a:spLocks noChangeArrowheads="1"/>
            </p:cNvSpPr>
            <p:nvPr/>
          </p:nvSpPr>
          <p:spPr bwMode="auto">
            <a:xfrm>
              <a:off x="484" y="1056"/>
              <a:ext cx="101" cy="144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6385" name="Group 275"/>
          <p:cNvGrpSpPr>
            <a:grpSpLocks/>
          </p:cNvGrpSpPr>
          <p:nvPr/>
        </p:nvGrpSpPr>
        <p:grpSpPr bwMode="auto">
          <a:xfrm rot="-126167">
            <a:off x="1106488" y="3141663"/>
            <a:ext cx="700087" cy="228600"/>
            <a:chOff x="144" y="1252"/>
            <a:chExt cx="441" cy="144"/>
          </a:xfrm>
        </p:grpSpPr>
        <p:sp>
          <p:nvSpPr>
            <p:cNvPr id="14349" name="Rectangle 276"/>
            <p:cNvSpPr>
              <a:spLocks noChangeArrowheads="1"/>
            </p:cNvSpPr>
            <p:nvPr/>
          </p:nvSpPr>
          <p:spPr bwMode="auto">
            <a:xfrm>
              <a:off x="144" y="1252"/>
              <a:ext cx="340" cy="14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0" name="Rectangle 277" descr="Wide upward diagonal"/>
            <p:cNvSpPr>
              <a:spLocks noChangeArrowheads="1"/>
            </p:cNvSpPr>
            <p:nvPr/>
          </p:nvSpPr>
          <p:spPr bwMode="auto">
            <a:xfrm>
              <a:off x="484" y="1252"/>
              <a:ext cx="101" cy="144"/>
            </a:xfrm>
            <a:prstGeom prst="rect">
              <a:avLst/>
            </a:prstGeom>
            <a:pattFill prst="wdUp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6386" name="Group 278"/>
          <p:cNvGrpSpPr>
            <a:grpSpLocks/>
          </p:cNvGrpSpPr>
          <p:nvPr/>
        </p:nvGrpSpPr>
        <p:grpSpPr bwMode="auto">
          <a:xfrm>
            <a:off x="7467600" y="5105400"/>
            <a:ext cx="804863" cy="228600"/>
            <a:chOff x="1776" y="3840"/>
            <a:chExt cx="720" cy="144"/>
          </a:xfrm>
        </p:grpSpPr>
        <p:sp>
          <p:nvSpPr>
            <p:cNvPr id="14347" name="Rectangle 279"/>
            <p:cNvSpPr>
              <a:spLocks noChangeArrowheads="1"/>
            </p:cNvSpPr>
            <p:nvPr/>
          </p:nvSpPr>
          <p:spPr bwMode="auto">
            <a:xfrm>
              <a:off x="1776" y="3840"/>
              <a:ext cx="57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48" name="Rectangle 280" descr="Wide upward diagonal"/>
            <p:cNvSpPr>
              <a:spLocks noChangeArrowheads="1"/>
            </p:cNvSpPr>
            <p:nvPr/>
          </p:nvSpPr>
          <p:spPr bwMode="auto">
            <a:xfrm>
              <a:off x="2352" y="3840"/>
              <a:ext cx="144" cy="144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44444E-6 L 0.14392 0.03588 L 0.30607 -0.02755 L 0.50347 0.06343 L 0.70243 0.20995 " pathEditMode="relative" ptsTypes="AAAAA">
                                      <p:cBhvr>
                                        <p:cTn id="6" dur="2000" fill="hold"/>
                                        <p:tgtEl>
                                          <p:spTgt spid="163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37E-7 L 0.14028 -0.06667 L 0.16962 0.15116 L 0.51094 0.19514 L 0.68906 0.28125 " pathEditMode="relative" ptsTypes="AAAAA">
                                      <p:cBhvr>
                                        <p:cTn id="8" dur="20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94444E-6 -4.07407E-6 L 0.16233 -0.05694 L 0.30001 -0.32199 L 0.49983 -0.22615 L 0.70001 -0.28773 " pathEditMode="relative" ptsTypes="AAAAA">
                                      <p:cBhvr>
                                        <p:cTn id="1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-0.16233 -0.06828 L -0.3684 -0.39027 L -0.52812 -0.32847 L -0.70486 -0.36574 " pathEditMode="relative" rAng="0" ptsTypes="AAAAA">
                                      <p:cBhvr>
                                        <p:cTn id="12" dur="2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243" y="-19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Time Slotted Arbitration Ring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459163"/>
            <a:ext cx="8839200" cy="2886075"/>
          </a:xfrm>
          <a:noFill/>
        </p:spPr>
        <p:txBody>
          <a:bodyPr/>
          <a:lstStyle/>
          <a:p>
            <a:pPr marL="230188" indent="-230188" eaLnBrk="1" hangingPunct="1"/>
            <a:r>
              <a:rPr lang="en-US" altLang="en-US" sz="2000"/>
              <a:t>For each input, there is a register </a:t>
            </a:r>
            <a:r>
              <a:rPr lang="en-US" altLang="en-US" sz="2000" i="1"/>
              <a:t>x</a:t>
            </a:r>
            <a:r>
              <a:rPr lang="en-US" altLang="en-US" sz="2000" i="1" baseline="-25000"/>
              <a:t>i</a:t>
            </a:r>
            <a:r>
              <a:rPr lang="en-US" altLang="en-US" sz="2000"/>
              <a:t> containing desired output, a register </a:t>
            </a:r>
            <a:r>
              <a:rPr lang="en-US" altLang="en-US" sz="2000" i="1"/>
              <a:t>y</a:t>
            </a:r>
            <a:r>
              <a:rPr lang="en-US" altLang="en-US" sz="2000" i="1" baseline="-25000"/>
              <a:t>i</a:t>
            </a:r>
            <a:r>
              <a:rPr lang="en-US" altLang="en-US" sz="2000" i="1"/>
              <a:t> </a:t>
            </a:r>
            <a:r>
              <a:rPr lang="en-US" altLang="en-US" sz="2000"/>
              <a:t>and a flip flop </a:t>
            </a:r>
            <a:r>
              <a:rPr lang="en-US" altLang="en-US" sz="2000" i="1"/>
              <a:t>z</a:t>
            </a:r>
            <a:r>
              <a:rPr lang="en-US" altLang="en-US" sz="2000" i="1" baseline="-25000"/>
              <a:t>i</a:t>
            </a:r>
            <a:r>
              <a:rPr lang="en-US" altLang="en-US" sz="2000"/>
              <a:t>, linked in circular shift register; initially </a:t>
            </a:r>
            <a:r>
              <a:rPr lang="en-US" altLang="en-US" sz="2000" i="1"/>
              <a:t>y</a:t>
            </a:r>
            <a:r>
              <a:rPr lang="en-US" altLang="en-US" sz="2000" i="1" baseline="-25000"/>
              <a:t>i</a:t>
            </a:r>
            <a:r>
              <a:rPr lang="en-US" altLang="en-US" sz="2000"/>
              <a:t> =</a:t>
            </a:r>
            <a:r>
              <a:rPr lang="en-US" altLang="en-US" sz="2000" i="1"/>
              <a:t>i</a:t>
            </a:r>
            <a:r>
              <a:rPr lang="en-US" altLang="en-US" sz="2000"/>
              <a:t>, </a:t>
            </a:r>
            <a:r>
              <a:rPr lang="en-US" altLang="en-US" sz="2000" i="1"/>
              <a:t>z</a:t>
            </a:r>
            <a:r>
              <a:rPr lang="en-US" altLang="en-US" sz="2000" i="1" baseline="-25000"/>
              <a:t>i</a:t>
            </a:r>
            <a:r>
              <a:rPr lang="en-US" altLang="en-US" sz="2000"/>
              <a:t>=0. </a:t>
            </a:r>
          </a:p>
          <a:p>
            <a:pPr marL="230188" indent="-230188" eaLnBrk="1" hangingPunct="1"/>
            <a:r>
              <a:rPr lang="en-US" altLang="en-US" sz="2000"/>
              <a:t>Shift register shifts between each arbitration step, so </a:t>
            </a:r>
            <a:r>
              <a:rPr lang="en-US" altLang="en-US" sz="2000" i="1"/>
              <a:t>y</a:t>
            </a:r>
            <a:r>
              <a:rPr lang="en-US" altLang="en-US" sz="2000" i="1" baseline="-25000"/>
              <a:t>i</a:t>
            </a:r>
            <a:r>
              <a:rPr lang="en-US" altLang="en-US" sz="2000"/>
              <a:t> , </a:t>
            </a:r>
            <a:r>
              <a:rPr lang="en-US" altLang="en-US" sz="2000" i="1"/>
              <a:t>z</a:t>
            </a:r>
            <a:r>
              <a:rPr lang="en-US" altLang="en-US" sz="2000" i="1" baseline="-25000"/>
              <a:t>i</a:t>
            </a:r>
            <a:r>
              <a:rPr lang="en-US" altLang="en-US" sz="2000"/>
              <a:t> are assigned previous values of </a:t>
            </a:r>
            <a:r>
              <a:rPr lang="en-US" altLang="en-US" sz="2000" i="1"/>
              <a:t>y</a:t>
            </a:r>
            <a:r>
              <a:rPr lang="en-US" altLang="en-US" sz="2000" i="1" baseline="-25000"/>
              <a:t>i</a:t>
            </a:r>
            <a:r>
              <a:rPr lang="en-US" altLang="en-US" sz="2000" baseline="-25000"/>
              <a:t>+1</a:t>
            </a:r>
            <a:r>
              <a:rPr lang="en-US" altLang="en-US" sz="2000"/>
              <a:t>, </a:t>
            </a:r>
            <a:r>
              <a:rPr lang="en-US" altLang="en-US" sz="2000" i="1"/>
              <a:t>z</a:t>
            </a:r>
            <a:r>
              <a:rPr lang="en-US" altLang="en-US" sz="2000" i="1" baseline="-25000"/>
              <a:t>i</a:t>
            </a:r>
            <a:r>
              <a:rPr lang="en-US" altLang="en-US" sz="2000" baseline="-25000"/>
              <a:t>+1</a:t>
            </a:r>
            <a:r>
              <a:rPr lang="en-US" altLang="en-US" sz="2000"/>
              <a:t>.</a:t>
            </a:r>
          </a:p>
          <a:p>
            <a:pPr marL="230188" indent="-230188" eaLnBrk="1" hangingPunct="1"/>
            <a:r>
              <a:rPr lang="en-US" altLang="en-US" sz="2000"/>
              <a:t>During arbitration step, </a:t>
            </a:r>
            <a:r>
              <a:rPr lang="en-US" altLang="en-US" sz="2000" i="1"/>
              <a:t>x</a:t>
            </a:r>
            <a:r>
              <a:rPr lang="en-US" altLang="en-US" sz="2000" i="1" baseline="-25000"/>
              <a:t>i</a:t>
            </a:r>
            <a:r>
              <a:rPr lang="en-US" altLang="en-US" sz="2000"/>
              <a:t> and </a:t>
            </a:r>
            <a:r>
              <a:rPr lang="en-US" altLang="en-US" sz="2000" i="1"/>
              <a:t>y</a:t>
            </a:r>
            <a:r>
              <a:rPr lang="en-US" altLang="en-US" sz="2000" i="1" baseline="-25000"/>
              <a:t>i</a:t>
            </a:r>
            <a:r>
              <a:rPr lang="en-US" altLang="en-US" sz="2000"/>
              <a:t> are compared; if equal and if </a:t>
            </a:r>
            <a:r>
              <a:rPr lang="en-US" altLang="en-US" sz="2000" i="1"/>
              <a:t>z</a:t>
            </a:r>
            <a:r>
              <a:rPr lang="en-US" altLang="en-US" sz="2000" i="1" baseline="-25000"/>
              <a:t>i</a:t>
            </a:r>
            <a:r>
              <a:rPr lang="en-US" altLang="en-US" sz="2000"/>
              <a:t> =0, then waiting cell has “won” and </a:t>
            </a:r>
            <a:r>
              <a:rPr lang="en-US" altLang="en-US" sz="2000" i="1"/>
              <a:t>z</a:t>
            </a:r>
            <a:r>
              <a:rPr lang="en-US" altLang="en-US" sz="2000" i="1" baseline="-25000"/>
              <a:t>i</a:t>
            </a:r>
            <a:r>
              <a:rPr lang="en-US" altLang="en-US" sz="2000"/>
              <a:t> is set.</a:t>
            </a:r>
            <a:r>
              <a:rPr lang="en-US" altLang="en-US" sz="2400"/>
              <a:t> </a:t>
            </a:r>
          </a:p>
          <a:p>
            <a:pPr marL="230188" indent="-230188" eaLnBrk="1" hangingPunct="1"/>
            <a:r>
              <a:rPr lang="en-US" altLang="en-US" sz="2000"/>
              <a:t>Make accessibility even by initializing </a:t>
            </a:r>
            <a:r>
              <a:rPr lang="en-US" altLang="en-US" sz="2000" i="1"/>
              <a:t>y</a:t>
            </a:r>
            <a:r>
              <a:rPr lang="en-US" altLang="en-US" sz="2000" i="1" baseline="-25000"/>
              <a:t>i</a:t>
            </a:r>
            <a:r>
              <a:rPr lang="en-US" altLang="en-US" sz="2000"/>
              <a:t> to </a:t>
            </a:r>
            <a:r>
              <a:rPr lang="en-US" altLang="en-US" sz="2000" i="1"/>
              <a:t>i</a:t>
            </a:r>
            <a:r>
              <a:rPr lang="en-US" altLang="en-US" sz="2000"/>
              <a:t>+offset at start of each cycle, where offset is incremented by 1 modulo </a:t>
            </a:r>
            <a:r>
              <a:rPr lang="en-US" altLang="en-US" sz="2000" i="1"/>
              <a:t>n</a:t>
            </a:r>
            <a:r>
              <a:rPr lang="en-US" altLang="en-US" sz="2000"/>
              <a:t> before first step.</a:t>
            </a:r>
          </a:p>
          <a:p>
            <a:pPr marL="230188" indent="-230188" eaLnBrk="1" hangingPunct="1"/>
            <a:r>
              <a:rPr lang="en-US" altLang="en-US" sz="2000"/>
              <a:t>Arbitration time is proportional to </a:t>
            </a:r>
            <a:r>
              <a:rPr lang="en-US" altLang="en-US" sz="2000" i="1"/>
              <a:t>n</a:t>
            </a:r>
            <a:r>
              <a:rPr lang="en-US" altLang="en-US" sz="2000"/>
              <a:t>.</a:t>
            </a:r>
          </a:p>
        </p:txBody>
      </p:sp>
      <p:grpSp>
        <p:nvGrpSpPr>
          <p:cNvPr id="46084" name="Group 4"/>
          <p:cNvGrpSpPr>
            <a:grpSpLocks/>
          </p:cNvGrpSpPr>
          <p:nvPr/>
        </p:nvGrpSpPr>
        <p:grpSpPr bwMode="auto">
          <a:xfrm>
            <a:off x="1143000" y="1377950"/>
            <a:ext cx="838200" cy="1892300"/>
            <a:chOff x="720" y="868"/>
            <a:chExt cx="528" cy="1192"/>
          </a:xfrm>
        </p:grpSpPr>
        <p:sp>
          <p:nvSpPr>
            <p:cNvPr id="46247" name="AutoShape 5"/>
            <p:cNvSpPr>
              <a:spLocks noChangeArrowheads="1"/>
            </p:cNvSpPr>
            <p:nvPr/>
          </p:nvSpPr>
          <p:spPr bwMode="auto">
            <a:xfrm>
              <a:off x="1156" y="868"/>
              <a:ext cx="88" cy="1192"/>
            </a:xfrm>
            <a:prstGeom prst="roundRect">
              <a:avLst>
                <a:gd name="adj" fmla="val 12495"/>
              </a:avLst>
            </a:prstGeom>
            <a:noFill/>
            <a:ln w="12700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248" name="AutoShape 6"/>
            <p:cNvSpPr>
              <a:spLocks noChangeArrowheads="1"/>
            </p:cNvSpPr>
            <p:nvPr/>
          </p:nvSpPr>
          <p:spPr bwMode="auto">
            <a:xfrm>
              <a:off x="724" y="868"/>
              <a:ext cx="88" cy="1192"/>
            </a:xfrm>
            <a:prstGeom prst="roundRect">
              <a:avLst>
                <a:gd name="adj" fmla="val 12495"/>
              </a:avLst>
            </a:prstGeom>
            <a:noFill/>
            <a:ln w="12700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249" name="Line 7"/>
            <p:cNvSpPr>
              <a:spLocks noChangeShapeType="1"/>
            </p:cNvSpPr>
            <p:nvPr/>
          </p:nvSpPr>
          <p:spPr bwMode="auto">
            <a:xfrm>
              <a:off x="720" y="1392"/>
              <a:ext cx="0" cy="144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250" name="Line 8"/>
            <p:cNvSpPr>
              <a:spLocks noChangeShapeType="1"/>
            </p:cNvSpPr>
            <p:nvPr/>
          </p:nvSpPr>
          <p:spPr bwMode="auto">
            <a:xfrm>
              <a:off x="1248" y="1392"/>
              <a:ext cx="0" cy="144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085" name="Group 9"/>
          <p:cNvGrpSpPr>
            <a:grpSpLocks/>
          </p:cNvGrpSpPr>
          <p:nvPr/>
        </p:nvGrpSpPr>
        <p:grpSpPr bwMode="auto">
          <a:xfrm>
            <a:off x="539750" y="1454150"/>
            <a:ext cx="292100" cy="1739900"/>
            <a:chOff x="340" y="916"/>
            <a:chExt cx="184" cy="1096"/>
          </a:xfrm>
        </p:grpSpPr>
        <p:sp>
          <p:nvSpPr>
            <p:cNvPr id="46241" name="Rectangle 10"/>
            <p:cNvSpPr>
              <a:spLocks noChangeArrowheads="1"/>
            </p:cNvSpPr>
            <p:nvPr/>
          </p:nvSpPr>
          <p:spPr bwMode="auto">
            <a:xfrm>
              <a:off x="340" y="916"/>
              <a:ext cx="184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3</a:t>
              </a:r>
            </a:p>
          </p:txBody>
        </p:sp>
        <p:sp>
          <p:nvSpPr>
            <p:cNvPr id="46242" name="Rectangle 11"/>
            <p:cNvSpPr>
              <a:spLocks noChangeArrowheads="1"/>
            </p:cNvSpPr>
            <p:nvPr/>
          </p:nvSpPr>
          <p:spPr bwMode="auto">
            <a:xfrm>
              <a:off x="340" y="1108"/>
              <a:ext cx="184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1</a:t>
              </a:r>
            </a:p>
          </p:txBody>
        </p:sp>
        <p:sp>
          <p:nvSpPr>
            <p:cNvPr id="46243" name="Rectangle 12"/>
            <p:cNvSpPr>
              <a:spLocks noChangeArrowheads="1"/>
            </p:cNvSpPr>
            <p:nvPr/>
          </p:nvSpPr>
          <p:spPr bwMode="auto">
            <a:xfrm>
              <a:off x="340" y="1300"/>
              <a:ext cx="184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5</a:t>
              </a:r>
            </a:p>
          </p:txBody>
        </p:sp>
        <p:sp>
          <p:nvSpPr>
            <p:cNvPr id="46244" name="Rectangle 13"/>
            <p:cNvSpPr>
              <a:spLocks noChangeArrowheads="1"/>
            </p:cNvSpPr>
            <p:nvPr/>
          </p:nvSpPr>
          <p:spPr bwMode="auto">
            <a:xfrm>
              <a:off x="340" y="1492"/>
              <a:ext cx="184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1</a:t>
              </a:r>
            </a:p>
          </p:txBody>
        </p:sp>
        <p:sp>
          <p:nvSpPr>
            <p:cNvPr id="46245" name="Rectangle 14"/>
            <p:cNvSpPr>
              <a:spLocks noChangeArrowheads="1"/>
            </p:cNvSpPr>
            <p:nvPr/>
          </p:nvSpPr>
          <p:spPr bwMode="auto">
            <a:xfrm>
              <a:off x="340" y="1684"/>
              <a:ext cx="184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3</a:t>
              </a:r>
            </a:p>
          </p:txBody>
        </p:sp>
        <p:sp>
          <p:nvSpPr>
            <p:cNvPr id="46246" name="Rectangle 15"/>
            <p:cNvSpPr>
              <a:spLocks noChangeArrowheads="1"/>
            </p:cNvSpPr>
            <p:nvPr/>
          </p:nvSpPr>
          <p:spPr bwMode="auto">
            <a:xfrm>
              <a:off x="340" y="1876"/>
              <a:ext cx="184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5</a:t>
              </a:r>
            </a:p>
          </p:txBody>
        </p:sp>
      </p:grpSp>
      <p:grpSp>
        <p:nvGrpSpPr>
          <p:cNvPr id="46086" name="Group 16"/>
          <p:cNvGrpSpPr>
            <a:grpSpLocks/>
          </p:cNvGrpSpPr>
          <p:nvPr/>
        </p:nvGrpSpPr>
        <p:grpSpPr bwMode="auto">
          <a:xfrm>
            <a:off x="1682750" y="1454150"/>
            <a:ext cx="215900" cy="1739900"/>
            <a:chOff x="1060" y="916"/>
            <a:chExt cx="136" cy="1096"/>
          </a:xfrm>
        </p:grpSpPr>
        <p:sp>
          <p:nvSpPr>
            <p:cNvPr id="46235" name="Rectangle 17"/>
            <p:cNvSpPr>
              <a:spLocks noChangeArrowheads="1"/>
            </p:cNvSpPr>
            <p:nvPr/>
          </p:nvSpPr>
          <p:spPr bwMode="auto">
            <a:xfrm>
              <a:off x="1060" y="916"/>
              <a:ext cx="136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0</a:t>
              </a:r>
            </a:p>
          </p:txBody>
        </p:sp>
        <p:sp>
          <p:nvSpPr>
            <p:cNvPr id="46236" name="Rectangle 18"/>
            <p:cNvSpPr>
              <a:spLocks noChangeArrowheads="1"/>
            </p:cNvSpPr>
            <p:nvPr/>
          </p:nvSpPr>
          <p:spPr bwMode="auto">
            <a:xfrm>
              <a:off x="1060" y="1108"/>
              <a:ext cx="136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0</a:t>
              </a:r>
            </a:p>
          </p:txBody>
        </p:sp>
        <p:sp>
          <p:nvSpPr>
            <p:cNvPr id="46237" name="Rectangle 19"/>
            <p:cNvSpPr>
              <a:spLocks noChangeArrowheads="1"/>
            </p:cNvSpPr>
            <p:nvPr/>
          </p:nvSpPr>
          <p:spPr bwMode="auto">
            <a:xfrm>
              <a:off x="1060" y="1300"/>
              <a:ext cx="136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0</a:t>
              </a:r>
            </a:p>
          </p:txBody>
        </p:sp>
        <p:sp>
          <p:nvSpPr>
            <p:cNvPr id="46238" name="Rectangle 20"/>
            <p:cNvSpPr>
              <a:spLocks noChangeArrowheads="1"/>
            </p:cNvSpPr>
            <p:nvPr/>
          </p:nvSpPr>
          <p:spPr bwMode="auto">
            <a:xfrm>
              <a:off x="1060" y="1492"/>
              <a:ext cx="136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0</a:t>
              </a:r>
            </a:p>
          </p:txBody>
        </p:sp>
        <p:sp>
          <p:nvSpPr>
            <p:cNvPr id="46239" name="Rectangle 21"/>
            <p:cNvSpPr>
              <a:spLocks noChangeArrowheads="1"/>
            </p:cNvSpPr>
            <p:nvPr/>
          </p:nvSpPr>
          <p:spPr bwMode="auto">
            <a:xfrm>
              <a:off x="1060" y="1684"/>
              <a:ext cx="136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0</a:t>
              </a:r>
            </a:p>
          </p:txBody>
        </p:sp>
        <p:sp>
          <p:nvSpPr>
            <p:cNvPr id="46240" name="Rectangle 22"/>
            <p:cNvSpPr>
              <a:spLocks noChangeArrowheads="1"/>
            </p:cNvSpPr>
            <p:nvPr/>
          </p:nvSpPr>
          <p:spPr bwMode="auto">
            <a:xfrm>
              <a:off x="1060" y="1876"/>
              <a:ext cx="136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0</a:t>
              </a:r>
            </a:p>
          </p:txBody>
        </p:sp>
      </p:grpSp>
      <p:grpSp>
        <p:nvGrpSpPr>
          <p:cNvPr id="46087" name="Group 23"/>
          <p:cNvGrpSpPr>
            <a:grpSpLocks/>
          </p:cNvGrpSpPr>
          <p:nvPr/>
        </p:nvGrpSpPr>
        <p:grpSpPr bwMode="auto">
          <a:xfrm>
            <a:off x="1225550" y="1454150"/>
            <a:ext cx="292100" cy="1739900"/>
            <a:chOff x="772" y="916"/>
            <a:chExt cx="184" cy="1096"/>
          </a:xfrm>
        </p:grpSpPr>
        <p:sp>
          <p:nvSpPr>
            <p:cNvPr id="46229" name="Rectangle 24"/>
            <p:cNvSpPr>
              <a:spLocks noChangeArrowheads="1"/>
            </p:cNvSpPr>
            <p:nvPr/>
          </p:nvSpPr>
          <p:spPr bwMode="auto">
            <a:xfrm>
              <a:off x="772" y="916"/>
              <a:ext cx="184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0</a:t>
              </a:r>
            </a:p>
          </p:txBody>
        </p:sp>
        <p:sp>
          <p:nvSpPr>
            <p:cNvPr id="46230" name="Rectangle 25"/>
            <p:cNvSpPr>
              <a:spLocks noChangeArrowheads="1"/>
            </p:cNvSpPr>
            <p:nvPr/>
          </p:nvSpPr>
          <p:spPr bwMode="auto">
            <a:xfrm>
              <a:off x="772" y="1108"/>
              <a:ext cx="184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1</a:t>
              </a:r>
            </a:p>
          </p:txBody>
        </p:sp>
        <p:sp>
          <p:nvSpPr>
            <p:cNvPr id="46231" name="Rectangle 26"/>
            <p:cNvSpPr>
              <a:spLocks noChangeArrowheads="1"/>
            </p:cNvSpPr>
            <p:nvPr/>
          </p:nvSpPr>
          <p:spPr bwMode="auto">
            <a:xfrm>
              <a:off x="772" y="1300"/>
              <a:ext cx="184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2</a:t>
              </a:r>
            </a:p>
          </p:txBody>
        </p:sp>
        <p:sp>
          <p:nvSpPr>
            <p:cNvPr id="46232" name="Rectangle 27"/>
            <p:cNvSpPr>
              <a:spLocks noChangeArrowheads="1"/>
            </p:cNvSpPr>
            <p:nvPr/>
          </p:nvSpPr>
          <p:spPr bwMode="auto">
            <a:xfrm>
              <a:off x="772" y="1492"/>
              <a:ext cx="184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3</a:t>
              </a:r>
            </a:p>
          </p:txBody>
        </p:sp>
        <p:sp>
          <p:nvSpPr>
            <p:cNvPr id="46233" name="Rectangle 28"/>
            <p:cNvSpPr>
              <a:spLocks noChangeArrowheads="1"/>
            </p:cNvSpPr>
            <p:nvPr/>
          </p:nvSpPr>
          <p:spPr bwMode="auto">
            <a:xfrm>
              <a:off x="772" y="1684"/>
              <a:ext cx="184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4</a:t>
              </a:r>
            </a:p>
          </p:txBody>
        </p:sp>
        <p:sp>
          <p:nvSpPr>
            <p:cNvPr id="46234" name="Rectangle 29"/>
            <p:cNvSpPr>
              <a:spLocks noChangeArrowheads="1"/>
            </p:cNvSpPr>
            <p:nvPr/>
          </p:nvSpPr>
          <p:spPr bwMode="auto">
            <a:xfrm>
              <a:off x="772" y="1876"/>
              <a:ext cx="184" cy="136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5</a:t>
              </a:r>
            </a:p>
          </p:txBody>
        </p:sp>
      </p:grpSp>
      <p:sp>
        <p:nvSpPr>
          <p:cNvPr id="46088" name="Line 30"/>
          <p:cNvSpPr>
            <a:spLocks noChangeShapeType="1"/>
          </p:cNvSpPr>
          <p:nvPr/>
        </p:nvSpPr>
        <p:spPr bwMode="auto">
          <a:xfrm>
            <a:off x="990600" y="1371600"/>
            <a:ext cx="0" cy="190500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Rectangle 31"/>
          <p:cNvSpPr>
            <a:spLocks noChangeArrowheads="1"/>
          </p:cNvSpPr>
          <p:nvPr/>
        </p:nvSpPr>
        <p:spPr bwMode="auto">
          <a:xfrm>
            <a:off x="1311275" y="1036638"/>
            <a:ext cx="4587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step 1</a:t>
            </a:r>
          </a:p>
        </p:txBody>
      </p: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1524000" y="1768475"/>
            <a:ext cx="184150" cy="1470025"/>
            <a:chOff x="960" y="1114"/>
            <a:chExt cx="116" cy="926"/>
          </a:xfrm>
        </p:grpSpPr>
        <p:sp>
          <p:nvSpPr>
            <p:cNvPr id="46227" name="Rectangle 33"/>
            <p:cNvSpPr>
              <a:spLocks noChangeArrowheads="1"/>
            </p:cNvSpPr>
            <p:nvPr/>
          </p:nvSpPr>
          <p:spPr bwMode="auto">
            <a:xfrm>
              <a:off x="963" y="1114"/>
              <a:ext cx="11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latin typeface="Wingdings" panose="05000000000000000000" pitchFamily="2" charset="2"/>
                </a:rPr>
                <a:t>ü</a:t>
              </a:r>
            </a:p>
          </p:txBody>
        </p:sp>
        <p:sp>
          <p:nvSpPr>
            <p:cNvPr id="46228" name="Rectangle 34"/>
            <p:cNvSpPr>
              <a:spLocks noChangeArrowheads="1"/>
            </p:cNvSpPr>
            <p:nvPr/>
          </p:nvSpPr>
          <p:spPr bwMode="auto">
            <a:xfrm>
              <a:off x="960" y="1867"/>
              <a:ext cx="11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latin typeface="Wingdings" panose="05000000000000000000" pitchFamily="2" charset="2"/>
                </a:rPr>
                <a:t>ü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4937125" y="1460500"/>
            <a:ext cx="179388" cy="841375"/>
            <a:chOff x="3116" y="926"/>
            <a:chExt cx="113" cy="530"/>
          </a:xfrm>
        </p:grpSpPr>
        <p:sp>
          <p:nvSpPr>
            <p:cNvPr id="46225" name="Rectangle 36"/>
            <p:cNvSpPr>
              <a:spLocks noChangeArrowheads="1"/>
            </p:cNvSpPr>
            <p:nvPr/>
          </p:nvSpPr>
          <p:spPr bwMode="auto">
            <a:xfrm>
              <a:off x="3127" y="1283"/>
              <a:ext cx="9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latin typeface="Wingdings" panose="05000000000000000000" pitchFamily="2" charset="2"/>
                </a:rPr>
                <a:t>û</a:t>
              </a:r>
            </a:p>
          </p:txBody>
        </p:sp>
        <p:sp>
          <p:nvSpPr>
            <p:cNvPr id="46226" name="Rectangle 37"/>
            <p:cNvSpPr>
              <a:spLocks noChangeArrowheads="1"/>
            </p:cNvSpPr>
            <p:nvPr/>
          </p:nvSpPr>
          <p:spPr bwMode="auto">
            <a:xfrm>
              <a:off x="3116" y="926"/>
              <a:ext cx="11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latin typeface="Wingdings" panose="05000000000000000000" pitchFamily="2" charset="2"/>
                </a:rPr>
                <a:t>ü</a:t>
              </a:r>
            </a:p>
          </p:txBody>
        </p:sp>
      </p:grpSp>
      <p:sp>
        <p:nvSpPr>
          <p:cNvPr id="172070" name="Rectangle 38"/>
          <p:cNvSpPr>
            <a:spLocks noChangeArrowheads="1"/>
          </p:cNvSpPr>
          <p:nvPr/>
        </p:nvSpPr>
        <p:spPr bwMode="auto">
          <a:xfrm>
            <a:off x="6108700" y="2339975"/>
            <a:ext cx="1444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Wingdings" panose="05000000000000000000" pitchFamily="2" charset="2"/>
              </a:rPr>
              <a:t>û</a:t>
            </a:r>
          </a:p>
        </p:txBody>
      </p:sp>
      <p:sp>
        <p:nvSpPr>
          <p:cNvPr id="172071" name="Rectangle 39"/>
          <p:cNvSpPr>
            <a:spLocks noChangeArrowheads="1"/>
          </p:cNvSpPr>
          <p:nvPr/>
        </p:nvSpPr>
        <p:spPr bwMode="auto">
          <a:xfrm>
            <a:off x="7232650" y="2638425"/>
            <a:ext cx="1444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Wingdings" panose="05000000000000000000" pitchFamily="2" charset="2"/>
              </a:rPr>
              <a:t>û</a:t>
            </a:r>
          </a:p>
        </p:txBody>
      </p:sp>
      <p:sp>
        <p:nvSpPr>
          <p:cNvPr id="46094" name="Rectangle 40"/>
          <p:cNvSpPr>
            <a:spLocks noChangeArrowheads="1"/>
          </p:cNvSpPr>
          <p:nvPr/>
        </p:nvSpPr>
        <p:spPr bwMode="auto">
          <a:xfrm>
            <a:off x="1387475" y="123190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y</a:t>
            </a:r>
          </a:p>
        </p:txBody>
      </p:sp>
      <p:sp>
        <p:nvSpPr>
          <p:cNvPr id="46095" name="Rectangle 41"/>
          <p:cNvSpPr>
            <a:spLocks noChangeArrowheads="1"/>
          </p:cNvSpPr>
          <p:nvPr/>
        </p:nvSpPr>
        <p:spPr bwMode="auto">
          <a:xfrm>
            <a:off x="1692275" y="1231900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z</a:t>
            </a:r>
          </a:p>
        </p:txBody>
      </p: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2133600" y="1036638"/>
            <a:ext cx="990600" cy="2239962"/>
            <a:chOff x="1344" y="653"/>
            <a:chExt cx="624" cy="1411"/>
          </a:xfrm>
        </p:grpSpPr>
        <p:grpSp>
          <p:nvGrpSpPr>
            <p:cNvPr id="46202" name="Group 43"/>
            <p:cNvGrpSpPr>
              <a:grpSpLocks/>
            </p:cNvGrpSpPr>
            <p:nvPr/>
          </p:nvGrpSpPr>
          <p:grpSpPr bwMode="auto">
            <a:xfrm>
              <a:off x="1344" y="653"/>
              <a:ext cx="624" cy="1411"/>
              <a:chOff x="1344" y="653"/>
              <a:chExt cx="624" cy="1411"/>
            </a:xfrm>
          </p:grpSpPr>
          <p:grpSp>
            <p:nvGrpSpPr>
              <p:cNvPr id="46206" name="Group 44"/>
              <p:cNvGrpSpPr>
                <a:grpSpLocks/>
              </p:cNvGrpSpPr>
              <p:nvPr/>
            </p:nvGrpSpPr>
            <p:grpSpPr bwMode="auto">
              <a:xfrm>
                <a:off x="1440" y="868"/>
                <a:ext cx="528" cy="1192"/>
                <a:chOff x="1440" y="868"/>
                <a:chExt cx="528" cy="1192"/>
              </a:xfrm>
            </p:grpSpPr>
            <p:sp>
              <p:nvSpPr>
                <p:cNvPr id="46221" name="AutoShape 45"/>
                <p:cNvSpPr>
                  <a:spLocks noChangeArrowheads="1"/>
                </p:cNvSpPr>
                <p:nvPr/>
              </p:nvSpPr>
              <p:spPr bwMode="auto">
                <a:xfrm>
                  <a:off x="1876" y="868"/>
                  <a:ext cx="88" cy="1192"/>
                </a:xfrm>
                <a:prstGeom prst="roundRect">
                  <a:avLst>
                    <a:gd name="adj" fmla="val 12495"/>
                  </a:avLst>
                </a:prstGeom>
                <a:noFill/>
                <a:ln w="12700">
                  <a:solidFill>
                    <a:srgbClr val="5F5F5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6222" name="AutoShape 46"/>
                <p:cNvSpPr>
                  <a:spLocks noChangeArrowheads="1"/>
                </p:cNvSpPr>
                <p:nvPr/>
              </p:nvSpPr>
              <p:spPr bwMode="auto">
                <a:xfrm>
                  <a:off x="1444" y="868"/>
                  <a:ext cx="88" cy="1192"/>
                </a:xfrm>
                <a:prstGeom prst="roundRect">
                  <a:avLst>
                    <a:gd name="adj" fmla="val 12495"/>
                  </a:avLst>
                </a:prstGeom>
                <a:noFill/>
                <a:ln w="12700">
                  <a:solidFill>
                    <a:srgbClr val="5F5F5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6223" name="Line 47"/>
                <p:cNvSpPr>
                  <a:spLocks noChangeShapeType="1"/>
                </p:cNvSpPr>
                <p:nvPr/>
              </p:nvSpPr>
              <p:spPr bwMode="auto">
                <a:xfrm>
                  <a:off x="1440" y="1392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5F5F5F"/>
                  </a:solidFill>
                  <a:round/>
                  <a:headEnd type="none" w="sm" len="sm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224" name="Line 48"/>
                <p:cNvSpPr>
                  <a:spLocks noChangeShapeType="1"/>
                </p:cNvSpPr>
                <p:nvPr/>
              </p:nvSpPr>
              <p:spPr bwMode="auto">
                <a:xfrm>
                  <a:off x="1968" y="1392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5F5F5F"/>
                  </a:solidFill>
                  <a:round/>
                  <a:headEnd type="none" w="sm" len="sm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6207" name="Rectangle 49"/>
              <p:cNvSpPr>
                <a:spLocks noChangeArrowheads="1"/>
              </p:cNvSpPr>
              <p:nvPr/>
            </p:nvSpPr>
            <p:spPr bwMode="auto">
              <a:xfrm>
                <a:off x="1780" y="916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208" name="Rectangle 50"/>
              <p:cNvSpPr>
                <a:spLocks noChangeArrowheads="1"/>
              </p:cNvSpPr>
              <p:nvPr/>
            </p:nvSpPr>
            <p:spPr bwMode="auto">
              <a:xfrm>
                <a:off x="1492" y="916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209" name="Rectangle 51"/>
              <p:cNvSpPr>
                <a:spLocks noChangeArrowheads="1"/>
              </p:cNvSpPr>
              <p:nvPr/>
            </p:nvSpPr>
            <p:spPr bwMode="auto">
              <a:xfrm>
                <a:off x="1780" y="1108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210" name="Rectangle 52"/>
              <p:cNvSpPr>
                <a:spLocks noChangeArrowheads="1"/>
              </p:cNvSpPr>
              <p:nvPr/>
            </p:nvSpPr>
            <p:spPr bwMode="auto">
              <a:xfrm>
                <a:off x="1492" y="1108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2</a:t>
                </a:r>
              </a:p>
            </p:txBody>
          </p:sp>
          <p:sp>
            <p:nvSpPr>
              <p:cNvPr id="46211" name="Rectangle 53"/>
              <p:cNvSpPr>
                <a:spLocks noChangeArrowheads="1"/>
              </p:cNvSpPr>
              <p:nvPr/>
            </p:nvSpPr>
            <p:spPr bwMode="auto">
              <a:xfrm>
                <a:off x="1780" y="1300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212" name="Rectangle 54"/>
              <p:cNvSpPr>
                <a:spLocks noChangeArrowheads="1"/>
              </p:cNvSpPr>
              <p:nvPr/>
            </p:nvSpPr>
            <p:spPr bwMode="auto">
              <a:xfrm>
                <a:off x="1492" y="1300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3</a:t>
                </a:r>
              </a:p>
            </p:txBody>
          </p:sp>
          <p:sp>
            <p:nvSpPr>
              <p:cNvPr id="46213" name="Rectangle 55"/>
              <p:cNvSpPr>
                <a:spLocks noChangeArrowheads="1"/>
              </p:cNvSpPr>
              <p:nvPr/>
            </p:nvSpPr>
            <p:spPr bwMode="auto">
              <a:xfrm>
                <a:off x="1780" y="1492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214" name="Rectangle 56"/>
              <p:cNvSpPr>
                <a:spLocks noChangeArrowheads="1"/>
              </p:cNvSpPr>
              <p:nvPr/>
            </p:nvSpPr>
            <p:spPr bwMode="auto">
              <a:xfrm>
                <a:off x="1492" y="1492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4</a:t>
                </a:r>
              </a:p>
            </p:txBody>
          </p:sp>
          <p:sp>
            <p:nvSpPr>
              <p:cNvPr id="46215" name="Rectangle 57"/>
              <p:cNvSpPr>
                <a:spLocks noChangeArrowheads="1"/>
              </p:cNvSpPr>
              <p:nvPr/>
            </p:nvSpPr>
            <p:spPr bwMode="auto">
              <a:xfrm>
                <a:off x="1780" y="1684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216" name="Rectangle 58"/>
              <p:cNvSpPr>
                <a:spLocks noChangeArrowheads="1"/>
              </p:cNvSpPr>
              <p:nvPr/>
            </p:nvSpPr>
            <p:spPr bwMode="auto">
              <a:xfrm>
                <a:off x="1492" y="1684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5</a:t>
                </a:r>
              </a:p>
            </p:txBody>
          </p:sp>
          <p:sp>
            <p:nvSpPr>
              <p:cNvPr id="46217" name="Rectangle 59"/>
              <p:cNvSpPr>
                <a:spLocks noChangeArrowheads="1"/>
              </p:cNvSpPr>
              <p:nvPr/>
            </p:nvSpPr>
            <p:spPr bwMode="auto">
              <a:xfrm>
                <a:off x="1780" y="1876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218" name="Rectangle 60"/>
              <p:cNvSpPr>
                <a:spLocks noChangeArrowheads="1"/>
              </p:cNvSpPr>
              <p:nvPr/>
            </p:nvSpPr>
            <p:spPr bwMode="auto">
              <a:xfrm>
                <a:off x="1492" y="1876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219" name="Line 61"/>
              <p:cNvSpPr>
                <a:spLocks noChangeShapeType="1"/>
              </p:cNvSpPr>
              <p:nvPr/>
            </p:nvSpPr>
            <p:spPr bwMode="auto">
              <a:xfrm>
                <a:off x="1344" y="864"/>
                <a:ext cx="0" cy="120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220" name="Rectangle 62"/>
              <p:cNvSpPr>
                <a:spLocks noChangeArrowheads="1"/>
              </p:cNvSpPr>
              <p:nvPr/>
            </p:nvSpPr>
            <p:spPr bwMode="auto">
              <a:xfrm>
                <a:off x="1594" y="653"/>
                <a:ext cx="289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400"/>
                  <a:t>step 2</a:t>
                </a:r>
              </a:p>
            </p:txBody>
          </p:sp>
        </p:grpSp>
        <p:grpSp>
          <p:nvGrpSpPr>
            <p:cNvPr id="46203" name="Group 63"/>
            <p:cNvGrpSpPr>
              <a:grpSpLocks/>
            </p:cNvGrpSpPr>
            <p:nvPr/>
          </p:nvGrpSpPr>
          <p:grpSpPr bwMode="auto">
            <a:xfrm>
              <a:off x="1594" y="776"/>
              <a:ext cx="248" cy="134"/>
              <a:chOff x="1594" y="776"/>
              <a:chExt cx="248" cy="134"/>
            </a:xfrm>
          </p:grpSpPr>
          <p:sp>
            <p:nvSpPr>
              <p:cNvPr id="46204" name="Rectangle 64"/>
              <p:cNvSpPr>
                <a:spLocks noChangeArrowheads="1"/>
              </p:cNvSpPr>
              <p:nvPr/>
            </p:nvSpPr>
            <p:spPr bwMode="auto">
              <a:xfrm>
                <a:off x="1594" y="776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400"/>
                  <a:t>y</a:t>
                </a:r>
              </a:p>
            </p:txBody>
          </p:sp>
          <p:sp>
            <p:nvSpPr>
              <p:cNvPr id="46205" name="Rectangle 65"/>
              <p:cNvSpPr>
                <a:spLocks noChangeArrowheads="1"/>
              </p:cNvSpPr>
              <p:nvPr/>
            </p:nvSpPr>
            <p:spPr bwMode="auto">
              <a:xfrm>
                <a:off x="1786" y="77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400"/>
                  <a:t>z</a:t>
                </a:r>
              </a:p>
            </p:txBody>
          </p:sp>
        </p:grpSp>
      </p:grpSp>
      <p:grpSp>
        <p:nvGrpSpPr>
          <p:cNvPr id="12" name="Group 66"/>
          <p:cNvGrpSpPr>
            <a:grpSpLocks/>
          </p:cNvGrpSpPr>
          <p:nvPr/>
        </p:nvGrpSpPr>
        <p:grpSpPr bwMode="auto">
          <a:xfrm>
            <a:off x="3276600" y="1036638"/>
            <a:ext cx="990600" cy="2239962"/>
            <a:chOff x="2064" y="653"/>
            <a:chExt cx="624" cy="1411"/>
          </a:xfrm>
        </p:grpSpPr>
        <p:grpSp>
          <p:nvGrpSpPr>
            <p:cNvPr id="46180" name="Group 67"/>
            <p:cNvGrpSpPr>
              <a:grpSpLocks/>
            </p:cNvGrpSpPr>
            <p:nvPr/>
          </p:nvGrpSpPr>
          <p:grpSpPr bwMode="auto">
            <a:xfrm>
              <a:off x="2064" y="653"/>
              <a:ext cx="624" cy="1411"/>
              <a:chOff x="2064" y="653"/>
              <a:chExt cx="624" cy="1411"/>
            </a:xfrm>
          </p:grpSpPr>
          <p:grpSp>
            <p:nvGrpSpPr>
              <p:cNvPr id="46183" name="Group 68"/>
              <p:cNvGrpSpPr>
                <a:grpSpLocks/>
              </p:cNvGrpSpPr>
              <p:nvPr/>
            </p:nvGrpSpPr>
            <p:grpSpPr bwMode="auto">
              <a:xfrm>
                <a:off x="2160" y="868"/>
                <a:ext cx="528" cy="1192"/>
                <a:chOff x="2160" y="868"/>
                <a:chExt cx="528" cy="1192"/>
              </a:xfrm>
            </p:grpSpPr>
            <p:sp>
              <p:nvSpPr>
                <p:cNvPr id="46198" name="AutoShape 69"/>
                <p:cNvSpPr>
                  <a:spLocks noChangeArrowheads="1"/>
                </p:cNvSpPr>
                <p:nvPr/>
              </p:nvSpPr>
              <p:spPr bwMode="auto">
                <a:xfrm>
                  <a:off x="2596" y="868"/>
                  <a:ext cx="88" cy="1192"/>
                </a:xfrm>
                <a:prstGeom prst="roundRect">
                  <a:avLst>
                    <a:gd name="adj" fmla="val 12495"/>
                  </a:avLst>
                </a:prstGeom>
                <a:noFill/>
                <a:ln w="12700">
                  <a:solidFill>
                    <a:srgbClr val="5F5F5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6199" name="AutoShape 70"/>
                <p:cNvSpPr>
                  <a:spLocks noChangeArrowheads="1"/>
                </p:cNvSpPr>
                <p:nvPr/>
              </p:nvSpPr>
              <p:spPr bwMode="auto">
                <a:xfrm>
                  <a:off x="2164" y="868"/>
                  <a:ext cx="88" cy="1192"/>
                </a:xfrm>
                <a:prstGeom prst="roundRect">
                  <a:avLst>
                    <a:gd name="adj" fmla="val 12495"/>
                  </a:avLst>
                </a:prstGeom>
                <a:noFill/>
                <a:ln w="12700">
                  <a:solidFill>
                    <a:srgbClr val="5F5F5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6200" name="Line 71"/>
                <p:cNvSpPr>
                  <a:spLocks noChangeShapeType="1"/>
                </p:cNvSpPr>
                <p:nvPr/>
              </p:nvSpPr>
              <p:spPr bwMode="auto">
                <a:xfrm>
                  <a:off x="2160" y="1392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5F5F5F"/>
                  </a:solidFill>
                  <a:round/>
                  <a:headEnd type="none" w="sm" len="sm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201" name="Line 72"/>
                <p:cNvSpPr>
                  <a:spLocks noChangeShapeType="1"/>
                </p:cNvSpPr>
                <p:nvPr/>
              </p:nvSpPr>
              <p:spPr bwMode="auto">
                <a:xfrm>
                  <a:off x="2688" y="1392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5F5F5F"/>
                  </a:solidFill>
                  <a:round/>
                  <a:headEnd type="none" w="sm" len="sm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6184" name="Rectangle 73"/>
              <p:cNvSpPr>
                <a:spLocks noChangeArrowheads="1"/>
              </p:cNvSpPr>
              <p:nvPr/>
            </p:nvSpPr>
            <p:spPr bwMode="auto">
              <a:xfrm>
                <a:off x="2500" y="916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85" name="Rectangle 74"/>
              <p:cNvSpPr>
                <a:spLocks noChangeArrowheads="1"/>
              </p:cNvSpPr>
              <p:nvPr/>
            </p:nvSpPr>
            <p:spPr bwMode="auto">
              <a:xfrm>
                <a:off x="2212" y="916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2</a:t>
                </a:r>
              </a:p>
            </p:txBody>
          </p:sp>
          <p:sp>
            <p:nvSpPr>
              <p:cNvPr id="46186" name="Rectangle 75"/>
              <p:cNvSpPr>
                <a:spLocks noChangeArrowheads="1"/>
              </p:cNvSpPr>
              <p:nvPr/>
            </p:nvSpPr>
            <p:spPr bwMode="auto">
              <a:xfrm>
                <a:off x="2500" y="1108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87" name="Rectangle 76"/>
              <p:cNvSpPr>
                <a:spLocks noChangeArrowheads="1"/>
              </p:cNvSpPr>
              <p:nvPr/>
            </p:nvSpPr>
            <p:spPr bwMode="auto">
              <a:xfrm>
                <a:off x="2212" y="1108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3</a:t>
                </a:r>
              </a:p>
            </p:txBody>
          </p:sp>
          <p:sp>
            <p:nvSpPr>
              <p:cNvPr id="46188" name="Rectangle 77"/>
              <p:cNvSpPr>
                <a:spLocks noChangeArrowheads="1"/>
              </p:cNvSpPr>
              <p:nvPr/>
            </p:nvSpPr>
            <p:spPr bwMode="auto">
              <a:xfrm>
                <a:off x="2500" y="1300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89" name="Rectangle 78"/>
              <p:cNvSpPr>
                <a:spLocks noChangeArrowheads="1"/>
              </p:cNvSpPr>
              <p:nvPr/>
            </p:nvSpPr>
            <p:spPr bwMode="auto">
              <a:xfrm>
                <a:off x="2212" y="1300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4</a:t>
                </a:r>
              </a:p>
            </p:txBody>
          </p:sp>
          <p:sp>
            <p:nvSpPr>
              <p:cNvPr id="46190" name="Rectangle 79"/>
              <p:cNvSpPr>
                <a:spLocks noChangeArrowheads="1"/>
              </p:cNvSpPr>
              <p:nvPr/>
            </p:nvSpPr>
            <p:spPr bwMode="auto">
              <a:xfrm>
                <a:off x="2500" y="1492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191" name="Rectangle 80"/>
              <p:cNvSpPr>
                <a:spLocks noChangeArrowheads="1"/>
              </p:cNvSpPr>
              <p:nvPr/>
            </p:nvSpPr>
            <p:spPr bwMode="auto">
              <a:xfrm>
                <a:off x="2212" y="1492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5</a:t>
                </a:r>
              </a:p>
            </p:txBody>
          </p:sp>
          <p:sp>
            <p:nvSpPr>
              <p:cNvPr id="46192" name="Rectangle 81"/>
              <p:cNvSpPr>
                <a:spLocks noChangeArrowheads="1"/>
              </p:cNvSpPr>
              <p:nvPr/>
            </p:nvSpPr>
            <p:spPr bwMode="auto">
              <a:xfrm>
                <a:off x="2500" y="1684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93" name="Rectangle 82"/>
              <p:cNvSpPr>
                <a:spLocks noChangeArrowheads="1"/>
              </p:cNvSpPr>
              <p:nvPr/>
            </p:nvSpPr>
            <p:spPr bwMode="auto">
              <a:xfrm>
                <a:off x="2212" y="1684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94" name="Rectangle 83"/>
              <p:cNvSpPr>
                <a:spLocks noChangeArrowheads="1"/>
              </p:cNvSpPr>
              <p:nvPr/>
            </p:nvSpPr>
            <p:spPr bwMode="auto">
              <a:xfrm>
                <a:off x="2500" y="1876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195" name="Rectangle 84"/>
              <p:cNvSpPr>
                <a:spLocks noChangeArrowheads="1"/>
              </p:cNvSpPr>
              <p:nvPr/>
            </p:nvSpPr>
            <p:spPr bwMode="auto">
              <a:xfrm>
                <a:off x="2212" y="1876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196" name="Line 85"/>
              <p:cNvSpPr>
                <a:spLocks noChangeShapeType="1"/>
              </p:cNvSpPr>
              <p:nvPr/>
            </p:nvSpPr>
            <p:spPr bwMode="auto">
              <a:xfrm>
                <a:off x="2064" y="864"/>
                <a:ext cx="0" cy="120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97" name="Rectangle 86"/>
              <p:cNvSpPr>
                <a:spLocks noChangeArrowheads="1"/>
              </p:cNvSpPr>
              <p:nvPr/>
            </p:nvSpPr>
            <p:spPr bwMode="auto">
              <a:xfrm>
                <a:off x="2266" y="653"/>
                <a:ext cx="289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400"/>
                  <a:t>step 3</a:t>
                </a:r>
              </a:p>
            </p:txBody>
          </p:sp>
        </p:grpSp>
        <p:sp>
          <p:nvSpPr>
            <p:cNvPr id="46181" name="Rectangle 87"/>
            <p:cNvSpPr>
              <a:spLocks noChangeArrowheads="1"/>
            </p:cNvSpPr>
            <p:nvPr/>
          </p:nvSpPr>
          <p:spPr bwMode="auto">
            <a:xfrm>
              <a:off x="2314" y="776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/>
                <a:t>y</a:t>
              </a:r>
            </a:p>
          </p:txBody>
        </p:sp>
        <p:sp>
          <p:nvSpPr>
            <p:cNvPr id="46182" name="Rectangle 88"/>
            <p:cNvSpPr>
              <a:spLocks noChangeArrowheads="1"/>
            </p:cNvSpPr>
            <p:nvPr/>
          </p:nvSpPr>
          <p:spPr bwMode="auto">
            <a:xfrm>
              <a:off x="2506" y="776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/>
                <a:t>z</a:t>
              </a:r>
            </a:p>
          </p:txBody>
        </p:sp>
      </p:grpSp>
      <p:sp>
        <p:nvSpPr>
          <p:cNvPr id="46098" name="Rectangle 89"/>
          <p:cNvSpPr>
            <a:spLocks noChangeArrowheads="1"/>
          </p:cNvSpPr>
          <p:nvPr/>
        </p:nvSpPr>
        <p:spPr bwMode="auto">
          <a:xfrm>
            <a:off x="625475" y="1231900"/>
            <a:ext cx="920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x</a:t>
            </a:r>
          </a:p>
        </p:txBody>
      </p:sp>
      <p:grpSp>
        <p:nvGrpSpPr>
          <p:cNvPr id="15" name="Group 90"/>
          <p:cNvGrpSpPr>
            <a:grpSpLocks/>
          </p:cNvGrpSpPr>
          <p:nvPr/>
        </p:nvGrpSpPr>
        <p:grpSpPr bwMode="auto">
          <a:xfrm>
            <a:off x="4419600" y="1036638"/>
            <a:ext cx="990600" cy="2239962"/>
            <a:chOff x="2784" y="653"/>
            <a:chExt cx="624" cy="1411"/>
          </a:xfrm>
        </p:grpSpPr>
        <p:grpSp>
          <p:nvGrpSpPr>
            <p:cNvPr id="46157" name="Group 91"/>
            <p:cNvGrpSpPr>
              <a:grpSpLocks/>
            </p:cNvGrpSpPr>
            <p:nvPr/>
          </p:nvGrpSpPr>
          <p:grpSpPr bwMode="auto">
            <a:xfrm>
              <a:off x="2784" y="653"/>
              <a:ext cx="624" cy="1411"/>
              <a:chOff x="2784" y="653"/>
              <a:chExt cx="624" cy="1411"/>
            </a:xfrm>
          </p:grpSpPr>
          <p:grpSp>
            <p:nvGrpSpPr>
              <p:cNvPr id="46161" name="Group 92"/>
              <p:cNvGrpSpPr>
                <a:grpSpLocks/>
              </p:cNvGrpSpPr>
              <p:nvPr/>
            </p:nvGrpSpPr>
            <p:grpSpPr bwMode="auto">
              <a:xfrm>
                <a:off x="2880" y="868"/>
                <a:ext cx="528" cy="1192"/>
                <a:chOff x="2880" y="868"/>
                <a:chExt cx="528" cy="1192"/>
              </a:xfrm>
            </p:grpSpPr>
            <p:sp>
              <p:nvSpPr>
                <p:cNvPr id="46176" name="AutoShape 93"/>
                <p:cNvSpPr>
                  <a:spLocks noChangeArrowheads="1"/>
                </p:cNvSpPr>
                <p:nvPr/>
              </p:nvSpPr>
              <p:spPr bwMode="auto">
                <a:xfrm>
                  <a:off x="3316" y="868"/>
                  <a:ext cx="88" cy="1192"/>
                </a:xfrm>
                <a:prstGeom prst="roundRect">
                  <a:avLst>
                    <a:gd name="adj" fmla="val 12495"/>
                  </a:avLst>
                </a:prstGeom>
                <a:noFill/>
                <a:ln w="12700">
                  <a:solidFill>
                    <a:srgbClr val="5F5F5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6177" name="AutoShape 94"/>
                <p:cNvSpPr>
                  <a:spLocks noChangeArrowheads="1"/>
                </p:cNvSpPr>
                <p:nvPr/>
              </p:nvSpPr>
              <p:spPr bwMode="auto">
                <a:xfrm>
                  <a:off x="2884" y="868"/>
                  <a:ext cx="88" cy="1192"/>
                </a:xfrm>
                <a:prstGeom prst="roundRect">
                  <a:avLst>
                    <a:gd name="adj" fmla="val 12495"/>
                  </a:avLst>
                </a:prstGeom>
                <a:noFill/>
                <a:ln w="12700">
                  <a:solidFill>
                    <a:srgbClr val="5F5F5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6178" name="Line 95"/>
                <p:cNvSpPr>
                  <a:spLocks noChangeShapeType="1"/>
                </p:cNvSpPr>
                <p:nvPr/>
              </p:nvSpPr>
              <p:spPr bwMode="auto">
                <a:xfrm>
                  <a:off x="2880" y="1392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5F5F5F"/>
                  </a:solidFill>
                  <a:round/>
                  <a:headEnd type="none" w="sm" len="sm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79" name="Line 96"/>
                <p:cNvSpPr>
                  <a:spLocks noChangeShapeType="1"/>
                </p:cNvSpPr>
                <p:nvPr/>
              </p:nvSpPr>
              <p:spPr bwMode="auto">
                <a:xfrm>
                  <a:off x="3408" y="1392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5F5F5F"/>
                  </a:solidFill>
                  <a:round/>
                  <a:headEnd type="none" w="sm" len="sm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6162" name="Rectangle 97"/>
              <p:cNvSpPr>
                <a:spLocks noChangeArrowheads="1"/>
              </p:cNvSpPr>
              <p:nvPr/>
            </p:nvSpPr>
            <p:spPr bwMode="auto">
              <a:xfrm>
                <a:off x="3220" y="916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63" name="Rectangle 98"/>
              <p:cNvSpPr>
                <a:spLocks noChangeArrowheads="1"/>
              </p:cNvSpPr>
              <p:nvPr/>
            </p:nvSpPr>
            <p:spPr bwMode="auto">
              <a:xfrm>
                <a:off x="2932" y="916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3</a:t>
                </a:r>
              </a:p>
            </p:txBody>
          </p:sp>
          <p:sp>
            <p:nvSpPr>
              <p:cNvPr id="46164" name="Rectangle 99"/>
              <p:cNvSpPr>
                <a:spLocks noChangeArrowheads="1"/>
              </p:cNvSpPr>
              <p:nvPr/>
            </p:nvSpPr>
            <p:spPr bwMode="auto">
              <a:xfrm>
                <a:off x="3220" y="1108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65" name="Rectangle 100"/>
              <p:cNvSpPr>
                <a:spLocks noChangeArrowheads="1"/>
              </p:cNvSpPr>
              <p:nvPr/>
            </p:nvSpPr>
            <p:spPr bwMode="auto">
              <a:xfrm>
                <a:off x="2932" y="1108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4</a:t>
                </a:r>
              </a:p>
            </p:txBody>
          </p:sp>
          <p:sp>
            <p:nvSpPr>
              <p:cNvPr id="46166" name="Rectangle 101"/>
              <p:cNvSpPr>
                <a:spLocks noChangeArrowheads="1"/>
              </p:cNvSpPr>
              <p:nvPr/>
            </p:nvSpPr>
            <p:spPr bwMode="auto">
              <a:xfrm>
                <a:off x="3220" y="1300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167" name="Rectangle 102"/>
              <p:cNvSpPr>
                <a:spLocks noChangeArrowheads="1"/>
              </p:cNvSpPr>
              <p:nvPr/>
            </p:nvSpPr>
            <p:spPr bwMode="auto">
              <a:xfrm>
                <a:off x="2932" y="1300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5</a:t>
                </a:r>
              </a:p>
            </p:txBody>
          </p:sp>
          <p:sp>
            <p:nvSpPr>
              <p:cNvPr id="46168" name="Rectangle 103"/>
              <p:cNvSpPr>
                <a:spLocks noChangeArrowheads="1"/>
              </p:cNvSpPr>
              <p:nvPr/>
            </p:nvSpPr>
            <p:spPr bwMode="auto">
              <a:xfrm>
                <a:off x="3220" y="1492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69" name="Rectangle 104"/>
              <p:cNvSpPr>
                <a:spLocks noChangeArrowheads="1"/>
              </p:cNvSpPr>
              <p:nvPr/>
            </p:nvSpPr>
            <p:spPr bwMode="auto">
              <a:xfrm>
                <a:off x="2932" y="1492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70" name="Rectangle 105"/>
              <p:cNvSpPr>
                <a:spLocks noChangeArrowheads="1"/>
              </p:cNvSpPr>
              <p:nvPr/>
            </p:nvSpPr>
            <p:spPr bwMode="auto">
              <a:xfrm>
                <a:off x="3220" y="1684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171" name="Rectangle 106"/>
              <p:cNvSpPr>
                <a:spLocks noChangeArrowheads="1"/>
              </p:cNvSpPr>
              <p:nvPr/>
            </p:nvSpPr>
            <p:spPr bwMode="auto">
              <a:xfrm>
                <a:off x="2932" y="1684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172" name="Rectangle 107"/>
              <p:cNvSpPr>
                <a:spLocks noChangeArrowheads="1"/>
              </p:cNvSpPr>
              <p:nvPr/>
            </p:nvSpPr>
            <p:spPr bwMode="auto">
              <a:xfrm>
                <a:off x="3220" y="1876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73" name="Rectangle 108"/>
              <p:cNvSpPr>
                <a:spLocks noChangeArrowheads="1"/>
              </p:cNvSpPr>
              <p:nvPr/>
            </p:nvSpPr>
            <p:spPr bwMode="auto">
              <a:xfrm>
                <a:off x="2932" y="1876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2</a:t>
                </a:r>
              </a:p>
            </p:txBody>
          </p:sp>
          <p:sp>
            <p:nvSpPr>
              <p:cNvPr id="46174" name="Line 109"/>
              <p:cNvSpPr>
                <a:spLocks noChangeShapeType="1"/>
              </p:cNvSpPr>
              <p:nvPr/>
            </p:nvSpPr>
            <p:spPr bwMode="auto">
              <a:xfrm>
                <a:off x="2784" y="864"/>
                <a:ext cx="0" cy="120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75" name="Rectangle 110"/>
              <p:cNvSpPr>
                <a:spLocks noChangeArrowheads="1"/>
              </p:cNvSpPr>
              <p:nvPr/>
            </p:nvSpPr>
            <p:spPr bwMode="auto">
              <a:xfrm>
                <a:off x="2986" y="653"/>
                <a:ext cx="289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400"/>
                  <a:t>step 4</a:t>
                </a:r>
              </a:p>
            </p:txBody>
          </p:sp>
        </p:grpSp>
        <p:grpSp>
          <p:nvGrpSpPr>
            <p:cNvPr id="46158" name="Group 111"/>
            <p:cNvGrpSpPr>
              <a:grpSpLocks/>
            </p:cNvGrpSpPr>
            <p:nvPr/>
          </p:nvGrpSpPr>
          <p:grpSpPr bwMode="auto">
            <a:xfrm>
              <a:off x="3034" y="776"/>
              <a:ext cx="248" cy="134"/>
              <a:chOff x="3034" y="776"/>
              <a:chExt cx="248" cy="134"/>
            </a:xfrm>
          </p:grpSpPr>
          <p:sp>
            <p:nvSpPr>
              <p:cNvPr id="46159" name="Rectangle 112"/>
              <p:cNvSpPr>
                <a:spLocks noChangeArrowheads="1"/>
              </p:cNvSpPr>
              <p:nvPr/>
            </p:nvSpPr>
            <p:spPr bwMode="auto">
              <a:xfrm>
                <a:off x="3034" y="776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400"/>
                  <a:t>y</a:t>
                </a:r>
              </a:p>
            </p:txBody>
          </p:sp>
          <p:sp>
            <p:nvSpPr>
              <p:cNvPr id="46160" name="Rectangle 113"/>
              <p:cNvSpPr>
                <a:spLocks noChangeArrowheads="1"/>
              </p:cNvSpPr>
              <p:nvPr/>
            </p:nvSpPr>
            <p:spPr bwMode="auto">
              <a:xfrm>
                <a:off x="3226" y="77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400"/>
                  <a:t>z</a:t>
                </a:r>
              </a:p>
            </p:txBody>
          </p:sp>
        </p:grpSp>
      </p:grpSp>
      <p:grpSp>
        <p:nvGrpSpPr>
          <p:cNvPr id="19" name="Group 114"/>
          <p:cNvGrpSpPr>
            <a:grpSpLocks/>
          </p:cNvGrpSpPr>
          <p:nvPr/>
        </p:nvGrpSpPr>
        <p:grpSpPr bwMode="auto">
          <a:xfrm>
            <a:off x="5562600" y="1036638"/>
            <a:ext cx="990600" cy="2239962"/>
            <a:chOff x="3504" y="653"/>
            <a:chExt cx="624" cy="1411"/>
          </a:xfrm>
        </p:grpSpPr>
        <p:grpSp>
          <p:nvGrpSpPr>
            <p:cNvPr id="46134" name="Group 115"/>
            <p:cNvGrpSpPr>
              <a:grpSpLocks/>
            </p:cNvGrpSpPr>
            <p:nvPr/>
          </p:nvGrpSpPr>
          <p:grpSpPr bwMode="auto">
            <a:xfrm>
              <a:off x="3504" y="653"/>
              <a:ext cx="624" cy="1411"/>
              <a:chOff x="3504" y="653"/>
              <a:chExt cx="624" cy="1411"/>
            </a:xfrm>
          </p:grpSpPr>
          <p:grpSp>
            <p:nvGrpSpPr>
              <p:cNvPr id="46138" name="Group 116"/>
              <p:cNvGrpSpPr>
                <a:grpSpLocks/>
              </p:cNvGrpSpPr>
              <p:nvPr/>
            </p:nvGrpSpPr>
            <p:grpSpPr bwMode="auto">
              <a:xfrm>
                <a:off x="3600" y="868"/>
                <a:ext cx="528" cy="1192"/>
                <a:chOff x="3600" y="868"/>
                <a:chExt cx="528" cy="1192"/>
              </a:xfrm>
            </p:grpSpPr>
            <p:sp>
              <p:nvSpPr>
                <p:cNvPr id="46153" name="AutoShape 117"/>
                <p:cNvSpPr>
                  <a:spLocks noChangeArrowheads="1"/>
                </p:cNvSpPr>
                <p:nvPr/>
              </p:nvSpPr>
              <p:spPr bwMode="auto">
                <a:xfrm>
                  <a:off x="4036" y="868"/>
                  <a:ext cx="88" cy="1192"/>
                </a:xfrm>
                <a:prstGeom prst="roundRect">
                  <a:avLst>
                    <a:gd name="adj" fmla="val 12495"/>
                  </a:avLst>
                </a:prstGeom>
                <a:noFill/>
                <a:ln w="12700">
                  <a:solidFill>
                    <a:srgbClr val="5F5F5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6154" name="AutoShape 118"/>
                <p:cNvSpPr>
                  <a:spLocks noChangeArrowheads="1"/>
                </p:cNvSpPr>
                <p:nvPr/>
              </p:nvSpPr>
              <p:spPr bwMode="auto">
                <a:xfrm>
                  <a:off x="3604" y="868"/>
                  <a:ext cx="88" cy="1192"/>
                </a:xfrm>
                <a:prstGeom prst="roundRect">
                  <a:avLst>
                    <a:gd name="adj" fmla="val 12495"/>
                  </a:avLst>
                </a:prstGeom>
                <a:noFill/>
                <a:ln w="12700">
                  <a:solidFill>
                    <a:srgbClr val="5F5F5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6155" name="Line 119"/>
                <p:cNvSpPr>
                  <a:spLocks noChangeShapeType="1"/>
                </p:cNvSpPr>
                <p:nvPr/>
              </p:nvSpPr>
              <p:spPr bwMode="auto">
                <a:xfrm>
                  <a:off x="3600" y="1392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5F5F5F"/>
                  </a:solidFill>
                  <a:round/>
                  <a:headEnd type="none" w="sm" len="sm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56" name="Line 120"/>
                <p:cNvSpPr>
                  <a:spLocks noChangeShapeType="1"/>
                </p:cNvSpPr>
                <p:nvPr/>
              </p:nvSpPr>
              <p:spPr bwMode="auto">
                <a:xfrm>
                  <a:off x="4128" y="1392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5F5F5F"/>
                  </a:solidFill>
                  <a:round/>
                  <a:headEnd type="none" w="sm" len="sm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6139" name="Rectangle 121"/>
              <p:cNvSpPr>
                <a:spLocks noChangeArrowheads="1"/>
              </p:cNvSpPr>
              <p:nvPr/>
            </p:nvSpPr>
            <p:spPr bwMode="auto">
              <a:xfrm>
                <a:off x="3940" y="916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40" name="Rectangle 122"/>
              <p:cNvSpPr>
                <a:spLocks noChangeArrowheads="1"/>
              </p:cNvSpPr>
              <p:nvPr/>
            </p:nvSpPr>
            <p:spPr bwMode="auto">
              <a:xfrm>
                <a:off x="3652" y="916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4</a:t>
                </a:r>
              </a:p>
            </p:txBody>
          </p:sp>
          <p:sp>
            <p:nvSpPr>
              <p:cNvPr id="46141" name="Rectangle 123"/>
              <p:cNvSpPr>
                <a:spLocks noChangeArrowheads="1"/>
              </p:cNvSpPr>
              <p:nvPr/>
            </p:nvSpPr>
            <p:spPr bwMode="auto">
              <a:xfrm>
                <a:off x="3940" y="1108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142" name="Rectangle 124"/>
              <p:cNvSpPr>
                <a:spLocks noChangeArrowheads="1"/>
              </p:cNvSpPr>
              <p:nvPr/>
            </p:nvSpPr>
            <p:spPr bwMode="auto">
              <a:xfrm>
                <a:off x="3652" y="1108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5</a:t>
                </a:r>
              </a:p>
            </p:txBody>
          </p:sp>
          <p:sp>
            <p:nvSpPr>
              <p:cNvPr id="46143" name="Rectangle 125"/>
              <p:cNvSpPr>
                <a:spLocks noChangeArrowheads="1"/>
              </p:cNvSpPr>
              <p:nvPr/>
            </p:nvSpPr>
            <p:spPr bwMode="auto">
              <a:xfrm>
                <a:off x="3940" y="1300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44" name="Rectangle 126"/>
              <p:cNvSpPr>
                <a:spLocks noChangeArrowheads="1"/>
              </p:cNvSpPr>
              <p:nvPr/>
            </p:nvSpPr>
            <p:spPr bwMode="auto">
              <a:xfrm>
                <a:off x="3652" y="1300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45" name="Rectangle 127"/>
              <p:cNvSpPr>
                <a:spLocks noChangeArrowheads="1"/>
              </p:cNvSpPr>
              <p:nvPr/>
            </p:nvSpPr>
            <p:spPr bwMode="auto">
              <a:xfrm>
                <a:off x="3940" y="1492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146" name="Rectangle 128"/>
              <p:cNvSpPr>
                <a:spLocks noChangeArrowheads="1"/>
              </p:cNvSpPr>
              <p:nvPr/>
            </p:nvSpPr>
            <p:spPr bwMode="auto">
              <a:xfrm>
                <a:off x="3652" y="1492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147" name="Rectangle 129"/>
              <p:cNvSpPr>
                <a:spLocks noChangeArrowheads="1"/>
              </p:cNvSpPr>
              <p:nvPr/>
            </p:nvSpPr>
            <p:spPr bwMode="auto">
              <a:xfrm>
                <a:off x="3940" y="1684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48" name="Rectangle 130"/>
              <p:cNvSpPr>
                <a:spLocks noChangeArrowheads="1"/>
              </p:cNvSpPr>
              <p:nvPr/>
            </p:nvSpPr>
            <p:spPr bwMode="auto">
              <a:xfrm>
                <a:off x="3652" y="1684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2</a:t>
                </a:r>
              </a:p>
            </p:txBody>
          </p:sp>
          <p:sp>
            <p:nvSpPr>
              <p:cNvPr id="46149" name="Rectangle 131"/>
              <p:cNvSpPr>
                <a:spLocks noChangeArrowheads="1"/>
              </p:cNvSpPr>
              <p:nvPr/>
            </p:nvSpPr>
            <p:spPr bwMode="auto">
              <a:xfrm>
                <a:off x="3940" y="1876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150" name="Rectangle 132"/>
              <p:cNvSpPr>
                <a:spLocks noChangeArrowheads="1"/>
              </p:cNvSpPr>
              <p:nvPr/>
            </p:nvSpPr>
            <p:spPr bwMode="auto">
              <a:xfrm>
                <a:off x="3652" y="1876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3</a:t>
                </a:r>
              </a:p>
            </p:txBody>
          </p:sp>
          <p:sp>
            <p:nvSpPr>
              <p:cNvPr id="46151" name="Line 133"/>
              <p:cNvSpPr>
                <a:spLocks noChangeShapeType="1"/>
              </p:cNvSpPr>
              <p:nvPr/>
            </p:nvSpPr>
            <p:spPr bwMode="auto">
              <a:xfrm>
                <a:off x="3504" y="864"/>
                <a:ext cx="0" cy="120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52" name="Rectangle 134"/>
              <p:cNvSpPr>
                <a:spLocks noChangeArrowheads="1"/>
              </p:cNvSpPr>
              <p:nvPr/>
            </p:nvSpPr>
            <p:spPr bwMode="auto">
              <a:xfrm>
                <a:off x="3706" y="653"/>
                <a:ext cx="289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400"/>
                  <a:t>step 5</a:t>
                </a:r>
              </a:p>
            </p:txBody>
          </p:sp>
        </p:grpSp>
        <p:grpSp>
          <p:nvGrpSpPr>
            <p:cNvPr id="46135" name="Group 135"/>
            <p:cNvGrpSpPr>
              <a:grpSpLocks/>
            </p:cNvGrpSpPr>
            <p:nvPr/>
          </p:nvGrpSpPr>
          <p:grpSpPr bwMode="auto">
            <a:xfrm>
              <a:off x="3754" y="776"/>
              <a:ext cx="248" cy="134"/>
              <a:chOff x="3754" y="776"/>
              <a:chExt cx="248" cy="134"/>
            </a:xfrm>
          </p:grpSpPr>
          <p:sp>
            <p:nvSpPr>
              <p:cNvPr id="46136" name="Rectangle 136"/>
              <p:cNvSpPr>
                <a:spLocks noChangeArrowheads="1"/>
              </p:cNvSpPr>
              <p:nvPr/>
            </p:nvSpPr>
            <p:spPr bwMode="auto">
              <a:xfrm>
                <a:off x="3754" y="776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400"/>
                  <a:t>y</a:t>
                </a:r>
              </a:p>
            </p:txBody>
          </p:sp>
          <p:sp>
            <p:nvSpPr>
              <p:cNvPr id="46137" name="Rectangle 137"/>
              <p:cNvSpPr>
                <a:spLocks noChangeArrowheads="1"/>
              </p:cNvSpPr>
              <p:nvPr/>
            </p:nvSpPr>
            <p:spPr bwMode="auto">
              <a:xfrm>
                <a:off x="3946" y="77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400"/>
                  <a:t>z</a:t>
                </a:r>
              </a:p>
            </p:txBody>
          </p:sp>
        </p:grpSp>
      </p:grpSp>
      <p:grpSp>
        <p:nvGrpSpPr>
          <p:cNvPr id="23" name="Group 138"/>
          <p:cNvGrpSpPr>
            <a:grpSpLocks/>
          </p:cNvGrpSpPr>
          <p:nvPr/>
        </p:nvGrpSpPr>
        <p:grpSpPr bwMode="auto">
          <a:xfrm>
            <a:off x="6705600" y="1036638"/>
            <a:ext cx="990600" cy="2239962"/>
            <a:chOff x="4224" y="653"/>
            <a:chExt cx="624" cy="1411"/>
          </a:xfrm>
        </p:grpSpPr>
        <p:grpSp>
          <p:nvGrpSpPr>
            <p:cNvPr id="46111" name="Group 139"/>
            <p:cNvGrpSpPr>
              <a:grpSpLocks/>
            </p:cNvGrpSpPr>
            <p:nvPr/>
          </p:nvGrpSpPr>
          <p:grpSpPr bwMode="auto">
            <a:xfrm>
              <a:off x="4224" y="653"/>
              <a:ext cx="624" cy="1411"/>
              <a:chOff x="4224" y="653"/>
              <a:chExt cx="624" cy="1411"/>
            </a:xfrm>
          </p:grpSpPr>
          <p:grpSp>
            <p:nvGrpSpPr>
              <p:cNvPr id="46115" name="Group 140"/>
              <p:cNvGrpSpPr>
                <a:grpSpLocks/>
              </p:cNvGrpSpPr>
              <p:nvPr/>
            </p:nvGrpSpPr>
            <p:grpSpPr bwMode="auto">
              <a:xfrm>
                <a:off x="4320" y="868"/>
                <a:ext cx="528" cy="1192"/>
                <a:chOff x="4320" y="868"/>
                <a:chExt cx="528" cy="1192"/>
              </a:xfrm>
            </p:grpSpPr>
            <p:sp>
              <p:nvSpPr>
                <p:cNvPr id="46130" name="AutoShape 141"/>
                <p:cNvSpPr>
                  <a:spLocks noChangeArrowheads="1"/>
                </p:cNvSpPr>
                <p:nvPr/>
              </p:nvSpPr>
              <p:spPr bwMode="auto">
                <a:xfrm>
                  <a:off x="4756" y="868"/>
                  <a:ext cx="88" cy="1192"/>
                </a:xfrm>
                <a:prstGeom prst="roundRect">
                  <a:avLst>
                    <a:gd name="adj" fmla="val 12495"/>
                  </a:avLst>
                </a:prstGeom>
                <a:noFill/>
                <a:ln w="12700">
                  <a:solidFill>
                    <a:srgbClr val="5F5F5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6131" name="AutoShape 142"/>
                <p:cNvSpPr>
                  <a:spLocks noChangeArrowheads="1"/>
                </p:cNvSpPr>
                <p:nvPr/>
              </p:nvSpPr>
              <p:spPr bwMode="auto">
                <a:xfrm>
                  <a:off x="4324" y="868"/>
                  <a:ext cx="88" cy="1192"/>
                </a:xfrm>
                <a:prstGeom prst="roundRect">
                  <a:avLst>
                    <a:gd name="adj" fmla="val 12495"/>
                  </a:avLst>
                </a:prstGeom>
                <a:noFill/>
                <a:ln w="12700">
                  <a:solidFill>
                    <a:srgbClr val="5F5F5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6132" name="Line 143"/>
                <p:cNvSpPr>
                  <a:spLocks noChangeShapeType="1"/>
                </p:cNvSpPr>
                <p:nvPr/>
              </p:nvSpPr>
              <p:spPr bwMode="auto">
                <a:xfrm>
                  <a:off x="4320" y="1392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5F5F5F"/>
                  </a:solidFill>
                  <a:round/>
                  <a:headEnd type="none" w="sm" len="sm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33" name="Line 144"/>
                <p:cNvSpPr>
                  <a:spLocks noChangeShapeType="1"/>
                </p:cNvSpPr>
                <p:nvPr/>
              </p:nvSpPr>
              <p:spPr bwMode="auto">
                <a:xfrm>
                  <a:off x="4848" y="1392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5F5F5F"/>
                  </a:solidFill>
                  <a:round/>
                  <a:headEnd type="none" w="sm" len="sm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6116" name="Rectangle 145"/>
              <p:cNvSpPr>
                <a:spLocks noChangeArrowheads="1"/>
              </p:cNvSpPr>
              <p:nvPr/>
            </p:nvSpPr>
            <p:spPr bwMode="auto">
              <a:xfrm>
                <a:off x="4660" y="916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117" name="Rectangle 146"/>
              <p:cNvSpPr>
                <a:spLocks noChangeArrowheads="1"/>
              </p:cNvSpPr>
              <p:nvPr/>
            </p:nvSpPr>
            <p:spPr bwMode="auto">
              <a:xfrm>
                <a:off x="4372" y="916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5</a:t>
                </a:r>
              </a:p>
            </p:txBody>
          </p:sp>
          <p:sp>
            <p:nvSpPr>
              <p:cNvPr id="46118" name="Rectangle 147"/>
              <p:cNvSpPr>
                <a:spLocks noChangeArrowheads="1"/>
              </p:cNvSpPr>
              <p:nvPr/>
            </p:nvSpPr>
            <p:spPr bwMode="auto">
              <a:xfrm>
                <a:off x="4660" y="1108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19" name="Rectangle 148"/>
              <p:cNvSpPr>
                <a:spLocks noChangeArrowheads="1"/>
              </p:cNvSpPr>
              <p:nvPr/>
            </p:nvSpPr>
            <p:spPr bwMode="auto">
              <a:xfrm>
                <a:off x="4372" y="1108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20" name="Rectangle 149"/>
              <p:cNvSpPr>
                <a:spLocks noChangeArrowheads="1"/>
              </p:cNvSpPr>
              <p:nvPr/>
            </p:nvSpPr>
            <p:spPr bwMode="auto">
              <a:xfrm>
                <a:off x="4660" y="1300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121" name="Rectangle 150"/>
              <p:cNvSpPr>
                <a:spLocks noChangeArrowheads="1"/>
              </p:cNvSpPr>
              <p:nvPr/>
            </p:nvSpPr>
            <p:spPr bwMode="auto">
              <a:xfrm>
                <a:off x="4372" y="1300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122" name="Rectangle 151"/>
              <p:cNvSpPr>
                <a:spLocks noChangeArrowheads="1"/>
              </p:cNvSpPr>
              <p:nvPr/>
            </p:nvSpPr>
            <p:spPr bwMode="auto">
              <a:xfrm>
                <a:off x="4660" y="1492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23" name="Rectangle 152"/>
              <p:cNvSpPr>
                <a:spLocks noChangeArrowheads="1"/>
              </p:cNvSpPr>
              <p:nvPr/>
            </p:nvSpPr>
            <p:spPr bwMode="auto">
              <a:xfrm>
                <a:off x="4372" y="1492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2</a:t>
                </a:r>
              </a:p>
            </p:txBody>
          </p:sp>
          <p:sp>
            <p:nvSpPr>
              <p:cNvPr id="46124" name="Rectangle 153"/>
              <p:cNvSpPr>
                <a:spLocks noChangeArrowheads="1"/>
              </p:cNvSpPr>
              <p:nvPr/>
            </p:nvSpPr>
            <p:spPr bwMode="auto">
              <a:xfrm>
                <a:off x="4660" y="1684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1</a:t>
                </a:r>
              </a:p>
            </p:txBody>
          </p:sp>
          <p:sp>
            <p:nvSpPr>
              <p:cNvPr id="46125" name="Rectangle 154"/>
              <p:cNvSpPr>
                <a:spLocks noChangeArrowheads="1"/>
              </p:cNvSpPr>
              <p:nvPr/>
            </p:nvSpPr>
            <p:spPr bwMode="auto">
              <a:xfrm>
                <a:off x="4372" y="1684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3</a:t>
                </a:r>
              </a:p>
            </p:txBody>
          </p:sp>
          <p:sp>
            <p:nvSpPr>
              <p:cNvPr id="46126" name="Rectangle 155"/>
              <p:cNvSpPr>
                <a:spLocks noChangeArrowheads="1"/>
              </p:cNvSpPr>
              <p:nvPr/>
            </p:nvSpPr>
            <p:spPr bwMode="auto">
              <a:xfrm>
                <a:off x="4660" y="1876"/>
                <a:ext cx="136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0</a:t>
                </a:r>
              </a:p>
            </p:txBody>
          </p:sp>
          <p:sp>
            <p:nvSpPr>
              <p:cNvPr id="46127" name="Rectangle 156"/>
              <p:cNvSpPr>
                <a:spLocks noChangeArrowheads="1"/>
              </p:cNvSpPr>
              <p:nvPr/>
            </p:nvSpPr>
            <p:spPr bwMode="auto">
              <a:xfrm>
                <a:off x="4372" y="1876"/>
                <a:ext cx="184" cy="13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/>
                  <a:t>4</a:t>
                </a:r>
              </a:p>
            </p:txBody>
          </p:sp>
          <p:sp>
            <p:nvSpPr>
              <p:cNvPr id="46128" name="Line 157"/>
              <p:cNvSpPr>
                <a:spLocks noChangeShapeType="1"/>
              </p:cNvSpPr>
              <p:nvPr/>
            </p:nvSpPr>
            <p:spPr bwMode="auto">
              <a:xfrm>
                <a:off x="4224" y="864"/>
                <a:ext cx="0" cy="120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29" name="Rectangle 158"/>
              <p:cNvSpPr>
                <a:spLocks noChangeArrowheads="1"/>
              </p:cNvSpPr>
              <p:nvPr/>
            </p:nvSpPr>
            <p:spPr bwMode="auto">
              <a:xfrm>
                <a:off x="4426" y="653"/>
                <a:ext cx="289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400"/>
                  <a:t>step 6</a:t>
                </a:r>
              </a:p>
            </p:txBody>
          </p:sp>
        </p:grpSp>
        <p:grpSp>
          <p:nvGrpSpPr>
            <p:cNvPr id="46112" name="Group 159"/>
            <p:cNvGrpSpPr>
              <a:grpSpLocks/>
            </p:cNvGrpSpPr>
            <p:nvPr/>
          </p:nvGrpSpPr>
          <p:grpSpPr bwMode="auto">
            <a:xfrm>
              <a:off x="4474" y="776"/>
              <a:ext cx="248" cy="134"/>
              <a:chOff x="4474" y="776"/>
              <a:chExt cx="248" cy="134"/>
            </a:xfrm>
          </p:grpSpPr>
          <p:sp>
            <p:nvSpPr>
              <p:cNvPr id="46113" name="Rectangle 160"/>
              <p:cNvSpPr>
                <a:spLocks noChangeArrowheads="1"/>
              </p:cNvSpPr>
              <p:nvPr/>
            </p:nvSpPr>
            <p:spPr bwMode="auto">
              <a:xfrm>
                <a:off x="4474" y="776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400"/>
                  <a:t>y</a:t>
                </a:r>
              </a:p>
            </p:txBody>
          </p:sp>
          <p:sp>
            <p:nvSpPr>
              <p:cNvPr id="46114" name="Rectangle 161"/>
              <p:cNvSpPr>
                <a:spLocks noChangeArrowheads="1"/>
              </p:cNvSpPr>
              <p:nvPr/>
            </p:nvSpPr>
            <p:spPr bwMode="auto">
              <a:xfrm>
                <a:off x="4666" y="77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400"/>
                  <a:t>z</a:t>
                </a:r>
              </a:p>
            </p:txBody>
          </p:sp>
        </p:grpSp>
      </p:grpSp>
      <p:grpSp>
        <p:nvGrpSpPr>
          <p:cNvPr id="27" name="Group 162"/>
          <p:cNvGrpSpPr>
            <a:grpSpLocks/>
          </p:cNvGrpSpPr>
          <p:nvPr/>
        </p:nvGrpSpPr>
        <p:grpSpPr bwMode="auto">
          <a:xfrm>
            <a:off x="7848600" y="1036638"/>
            <a:ext cx="722313" cy="2239962"/>
            <a:chOff x="4944" y="653"/>
            <a:chExt cx="455" cy="1411"/>
          </a:xfrm>
        </p:grpSpPr>
        <p:sp>
          <p:nvSpPr>
            <p:cNvPr id="46106" name="Line 163"/>
            <p:cNvSpPr>
              <a:spLocks noChangeShapeType="1"/>
            </p:cNvSpPr>
            <p:nvPr/>
          </p:nvSpPr>
          <p:spPr bwMode="auto">
            <a:xfrm>
              <a:off x="4944" y="864"/>
              <a:ext cx="0" cy="1200"/>
            </a:xfrm>
            <a:prstGeom prst="line">
              <a:avLst/>
            </a:prstGeom>
            <a:noFill/>
            <a:ln w="508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Rectangle 164"/>
            <p:cNvSpPr>
              <a:spLocks noChangeArrowheads="1"/>
            </p:cNvSpPr>
            <p:nvPr/>
          </p:nvSpPr>
          <p:spPr bwMode="auto">
            <a:xfrm>
              <a:off x="5004" y="653"/>
              <a:ext cx="39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/>
                <a:t>positive</a:t>
              </a:r>
              <a:br>
                <a:rPr lang="en-US" altLang="en-US" sz="1400"/>
              </a:br>
              <a:r>
                <a:rPr lang="en-US" altLang="en-US" sz="1400"/>
                <a:t>acks</a:t>
              </a:r>
            </a:p>
          </p:txBody>
        </p:sp>
        <p:sp>
          <p:nvSpPr>
            <p:cNvPr id="46108" name="Line 165"/>
            <p:cNvSpPr>
              <a:spLocks noChangeShapeType="1"/>
            </p:cNvSpPr>
            <p:nvPr/>
          </p:nvSpPr>
          <p:spPr bwMode="auto">
            <a:xfrm>
              <a:off x="5088" y="100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9" name="Line 166"/>
            <p:cNvSpPr>
              <a:spLocks noChangeShapeType="1"/>
            </p:cNvSpPr>
            <p:nvPr/>
          </p:nvSpPr>
          <p:spPr bwMode="auto">
            <a:xfrm>
              <a:off x="5088" y="120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0" name="Line 167"/>
            <p:cNvSpPr>
              <a:spLocks noChangeShapeType="1"/>
            </p:cNvSpPr>
            <p:nvPr/>
          </p:nvSpPr>
          <p:spPr bwMode="auto">
            <a:xfrm>
              <a:off x="5040" y="19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103" name="Date Placeholder 167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46104" name="Slide Number Placeholder 16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2CEF381-C0C8-4CD2-83D3-9068667C2E86}" type="slidenum">
              <a:rPr lang="en-US" altLang="en-US" sz="1400"/>
              <a:pPr eaLnBrk="1" hangingPunct="1"/>
              <a:t>40</a:t>
            </a:fld>
            <a:endParaRPr lang="en-US" altLang="en-US" sz="1400"/>
          </a:p>
        </p:txBody>
      </p:sp>
      <p:sp>
        <p:nvSpPr>
          <p:cNvPr id="46105" name="Footer Placeholder 169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 autoUpdateAnimBg="0"/>
      <p:bldP spid="172070" grpId="0" autoUpdateAnimBg="0"/>
      <p:bldP spid="172071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7938" y="1163638"/>
            <a:ext cx="5483225" cy="5299075"/>
            <a:chOff x="5" y="733"/>
            <a:chExt cx="3454" cy="3338"/>
          </a:xfrm>
        </p:grpSpPr>
        <p:grpSp>
          <p:nvGrpSpPr>
            <p:cNvPr id="47112" name="Group 3"/>
            <p:cNvGrpSpPr>
              <a:grpSpLocks/>
            </p:cNvGrpSpPr>
            <p:nvPr/>
          </p:nvGrpSpPr>
          <p:grpSpPr bwMode="auto">
            <a:xfrm>
              <a:off x="5" y="3108"/>
              <a:ext cx="830" cy="963"/>
              <a:chOff x="5" y="3108"/>
              <a:chExt cx="830" cy="963"/>
            </a:xfrm>
          </p:grpSpPr>
          <p:sp>
            <p:nvSpPr>
              <p:cNvPr id="47703" name="Rectangle 4"/>
              <p:cNvSpPr>
                <a:spLocks noChangeArrowheads="1"/>
              </p:cNvSpPr>
              <p:nvPr/>
            </p:nvSpPr>
            <p:spPr bwMode="auto">
              <a:xfrm>
                <a:off x="342" y="3287"/>
                <a:ext cx="330" cy="255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i="1"/>
                  <a:t>i,j</a:t>
                </a:r>
              </a:p>
            </p:txBody>
          </p:sp>
          <p:sp>
            <p:nvSpPr>
              <p:cNvPr id="47704" name="Rectangle 5"/>
              <p:cNvSpPr>
                <a:spLocks noChangeArrowheads="1"/>
              </p:cNvSpPr>
              <p:nvPr/>
            </p:nvSpPr>
            <p:spPr bwMode="auto">
              <a:xfrm>
                <a:off x="80" y="3159"/>
                <a:ext cx="118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000"/>
                  <a:t>req</a:t>
                </a:r>
                <a:r>
                  <a:rPr lang="en-US" altLang="en-US" sz="1000" i="1" baseline="-25000"/>
                  <a:t>i</a:t>
                </a:r>
              </a:p>
            </p:txBody>
          </p:sp>
          <p:sp>
            <p:nvSpPr>
              <p:cNvPr id="47705" name="Rectangle 6"/>
              <p:cNvSpPr>
                <a:spLocks noChangeArrowheads="1"/>
              </p:cNvSpPr>
              <p:nvPr/>
            </p:nvSpPr>
            <p:spPr bwMode="auto">
              <a:xfrm>
                <a:off x="42" y="3422"/>
                <a:ext cx="15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000"/>
                  <a:t>ack</a:t>
                </a:r>
                <a:r>
                  <a:rPr lang="en-US" altLang="en-US" sz="1000" i="1" baseline="-25000"/>
                  <a:t>i,j</a:t>
                </a:r>
              </a:p>
            </p:txBody>
          </p:sp>
          <p:sp>
            <p:nvSpPr>
              <p:cNvPr id="47706" name="Rectangle 7"/>
              <p:cNvSpPr>
                <a:spLocks noChangeArrowheads="1"/>
              </p:cNvSpPr>
              <p:nvPr/>
            </p:nvSpPr>
            <p:spPr bwMode="auto">
              <a:xfrm>
                <a:off x="5" y="3534"/>
                <a:ext cx="14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000"/>
                  <a:t>row</a:t>
                </a:r>
                <a:r>
                  <a:rPr lang="en-US" altLang="en-US" sz="1000" i="1" baseline="-25000"/>
                  <a:t>i</a:t>
                </a:r>
              </a:p>
            </p:txBody>
          </p:sp>
          <p:sp>
            <p:nvSpPr>
              <p:cNvPr id="47707" name="Rectangle 8"/>
              <p:cNvSpPr>
                <a:spLocks noChangeArrowheads="1"/>
              </p:cNvSpPr>
              <p:nvPr/>
            </p:nvSpPr>
            <p:spPr bwMode="auto">
              <a:xfrm rot="-5400000">
                <a:off x="584" y="3866"/>
                <a:ext cx="31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000"/>
                  <a:t>requestor</a:t>
                </a:r>
                <a:r>
                  <a:rPr lang="en-US" altLang="en-US" sz="1000" i="1" baseline="-25000"/>
                  <a:t>j</a:t>
                </a:r>
              </a:p>
            </p:txBody>
          </p:sp>
          <p:sp>
            <p:nvSpPr>
              <p:cNvPr id="47708" name="Rectangle 9"/>
              <p:cNvSpPr>
                <a:spLocks noChangeArrowheads="1"/>
              </p:cNvSpPr>
              <p:nvPr/>
            </p:nvSpPr>
            <p:spPr bwMode="auto">
              <a:xfrm rot="-5400000">
                <a:off x="490" y="3771"/>
                <a:ext cx="20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000"/>
                  <a:t>avail</a:t>
                </a:r>
                <a:r>
                  <a:rPr lang="en-US" altLang="en-US" sz="1000" i="1" baseline="-25000"/>
                  <a:t>i,j</a:t>
                </a:r>
              </a:p>
            </p:txBody>
          </p:sp>
          <p:sp>
            <p:nvSpPr>
              <p:cNvPr id="47709" name="Rectangle 10"/>
              <p:cNvSpPr>
                <a:spLocks noChangeArrowheads="1"/>
              </p:cNvSpPr>
              <p:nvPr/>
            </p:nvSpPr>
            <p:spPr bwMode="auto">
              <a:xfrm rot="-5400000">
                <a:off x="267" y="3788"/>
                <a:ext cx="34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000"/>
                  <a:t>winner</a:t>
                </a:r>
                <a:r>
                  <a:rPr lang="en-US" altLang="en-US" sz="1000" i="1" baseline="-25000"/>
                  <a:t>i,j</a:t>
                </a:r>
              </a:p>
            </p:txBody>
          </p:sp>
          <p:sp>
            <p:nvSpPr>
              <p:cNvPr id="47710" name="Rectangle 11"/>
              <p:cNvSpPr>
                <a:spLocks noChangeArrowheads="1"/>
              </p:cNvSpPr>
              <p:nvPr/>
            </p:nvSpPr>
            <p:spPr bwMode="auto">
              <a:xfrm rot="-5400000">
                <a:off x="157" y="3821"/>
                <a:ext cx="25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000"/>
                  <a:t>column</a:t>
                </a:r>
                <a:r>
                  <a:rPr lang="en-US" altLang="en-US" sz="1000" i="1" baseline="-25000"/>
                  <a:t>j</a:t>
                </a:r>
              </a:p>
            </p:txBody>
          </p:sp>
          <p:sp>
            <p:nvSpPr>
              <p:cNvPr id="47711" name="Line 12"/>
              <p:cNvSpPr>
                <a:spLocks noChangeShapeType="1"/>
              </p:cNvSpPr>
              <p:nvPr/>
            </p:nvSpPr>
            <p:spPr bwMode="auto">
              <a:xfrm>
                <a:off x="234" y="3208"/>
                <a:ext cx="60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712" name="Line 13"/>
              <p:cNvSpPr>
                <a:spLocks noChangeShapeType="1"/>
              </p:cNvSpPr>
              <p:nvPr/>
            </p:nvSpPr>
            <p:spPr bwMode="auto">
              <a:xfrm>
                <a:off x="307" y="3130"/>
                <a:ext cx="0" cy="5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713" name="Line 14"/>
              <p:cNvSpPr>
                <a:spLocks noChangeShapeType="1"/>
              </p:cNvSpPr>
              <p:nvPr/>
            </p:nvSpPr>
            <p:spPr bwMode="auto">
              <a:xfrm>
                <a:off x="233" y="3583"/>
                <a:ext cx="60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714" name="Line 15"/>
              <p:cNvSpPr>
                <a:spLocks noChangeShapeType="1"/>
              </p:cNvSpPr>
              <p:nvPr/>
            </p:nvSpPr>
            <p:spPr bwMode="auto">
              <a:xfrm>
                <a:off x="751" y="3108"/>
                <a:ext cx="0" cy="55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715" name="Line 16"/>
              <p:cNvSpPr>
                <a:spLocks noChangeShapeType="1"/>
              </p:cNvSpPr>
              <p:nvPr/>
            </p:nvSpPr>
            <p:spPr bwMode="auto">
              <a:xfrm flipV="1">
                <a:off x="413" y="3208"/>
                <a:ext cx="0" cy="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716" name="Line 17"/>
              <p:cNvSpPr>
                <a:spLocks noChangeShapeType="1"/>
              </p:cNvSpPr>
              <p:nvPr/>
            </p:nvSpPr>
            <p:spPr bwMode="auto">
              <a:xfrm flipH="1">
                <a:off x="307" y="3370"/>
                <a:ext cx="3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717" name="Line 18"/>
              <p:cNvSpPr>
                <a:spLocks noChangeShapeType="1"/>
              </p:cNvSpPr>
              <p:nvPr/>
            </p:nvSpPr>
            <p:spPr bwMode="auto">
              <a:xfrm>
                <a:off x="488" y="3546"/>
                <a:ext cx="0" cy="1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718" name="Line 19"/>
              <p:cNvSpPr>
                <a:spLocks noChangeShapeType="1"/>
              </p:cNvSpPr>
              <p:nvPr/>
            </p:nvSpPr>
            <p:spPr bwMode="auto">
              <a:xfrm>
                <a:off x="601" y="3546"/>
                <a:ext cx="0" cy="1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719" name="Line 20"/>
              <p:cNvSpPr>
                <a:spLocks noChangeShapeType="1"/>
              </p:cNvSpPr>
              <p:nvPr/>
            </p:nvSpPr>
            <p:spPr bwMode="auto">
              <a:xfrm flipH="1">
                <a:off x="225" y="3471"/>
                <a:ext cx="11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720" name="Line 21"/>
              <p:cNvSpPr>
                <a:spLocks noChangeShapeType="1"/>
              </p:cNvSpPr>
              <p:nvPr/>
            </p:nvSpPr>
            <p:spPr bwMode="auto">
              <a:xfrm flipH="1">
                <a:off x="676" y="3471"/>
                <a:ext cx="1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721" name="Line 22"/>
              <p:cNvSpPr>
                <a:spLocks noChangeShapeType="1"/>
              </p:cNvSpPr>
              <p:nvPr/>
            </p:nvSpPr>
            <p:spPr bwMode="auto">
              <a:xfrm flipH="1">
                <a:off x="676" y="3358"/>
                <a:ext cx="7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722" name="Line 23"/>
              <p:cNvSpPr>
                <a:spLocks noChangeShapeType="1"/>
              </p:cNvSpPr>
              <p:nvPr/>
            </p:nvSpPr>
            <p:spPr bwMode="auto">
              <a:xfrm flipV="1">
                <a:off x="413" y="3546"/>
                <a:ext cx="0" cy="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723" name="Line 24"/>
              <p:cNvSpPr>
                <a:spLocks noChangeShapeType="1"/>
              </p:cNvSpPr>
              <p:nvPr/>
            </p:nvSpPr>
            <p:spPr bwMode="auto">
              <a:xfrm>
                <a:off x="488" y="3133"/>
                <a:ext cx="0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724" name="Line 25"/>
              <p:cNvSpPr>
                <a:spLocks noChangeShapeType="1"/>
              </p:cNvSpPr>
              <p:nvPr/>
            </p:nvSpPr>
            <p:spPr bwMode="auto">
              <a:xfrm>
                <a:off x="601" y="3133"/>
                <a:ext cx="0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7113" name="Group 26"/>
            <p:cNvGrpSpPr>
              <a:grpSpLocks/>
            </p:cNvGrpSpPr>
            <p:nvPr/>
          </p:nvGrpSpPr>
          <p:grpSpPr bwMode="auto">
            <a:xfrm>
              <a:off x="282" y="733"/>
              <a:ext cx="785" cy="368"/>
              <a:chOff x="282" y="733"/>
              <a:chExt cx="785" cy="368"/>
            </a:xfrm>
          </p:grpSpPr>
          <p:sp>
            <p:nvSpPr>
              <p:cNvPr id="47696" name="Rectangle 27"/>
              <p:cNvSpPr>
                <a:spLocks noChangeArrowheads="1"/>
              </p:cNvSpPr>
              <p:nvPr/>
            </p:nvSpPr>
            <p:spPr bwMode="auto">
              <a:xfrm>
                <a:off x="282" y="733"/>
                <a:ext cx="668" cy="368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800"/>
                  <a:t>in</a:t>
                </a:r>
                <a:r>
                  <a:rPr lang="en-US" altLang="en-US" sz="1800" i="1" baseline="-25000"/>
                  <a:t>i</a:t>
                </a:r>
              </a:p>
            </p:txBody>
          </p:sp>
          <p:sp>
            <p:nvSpPr>
              <p:cNvPr id="47697" name="Rectangle 28"/>
              <p:cNvSpPr>
                <a:spLocks noChangeArrowheads="1"/>
              </p:cNvSpPr>
              <p:nvPr/>
            </p:nvSpPr>
            <p:spPr bwMode="auto">
              <a:xfrm>
                <a:off x="793" y="750"/>
                <a:ext cx="118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000"/>
                  <a:t>req</a:t>
                </a:r>
                <a:r>
                  <a:rPr lang="en-US" altLang="en-US" sz="1000" i="1" baseline="-25000"/>
                  <a:t>i</a:t>
                </a:r>
              </a:p>
            </p:txBody>
          </p:sp>
          <p:sp>
            <p:nvSpPr>
              <p:cNvPr id="47698" name="Rectangle 29"/>
              <p:cNvSpPr>
                <a:spLocks noChangeArrowheads="1"/>
              </p:cNvSpPr>
              <p:nvPr/>
            </p:nvSpPr>
            <p:spPr bwMode="auto">
              <a:xfrm>
                <a:off x="788" y="863"/>
                <a:ext cx="12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000"/>
                  <a:t>ack</a:t>
                </a:r>
                <a:r>
                  <a:rPr lang="en-US" altLang="en-US" sz="1000" i="1" baseline="-25000"/>
                  <a:t>i</a:t>
                </a:r>
              </a:p>
            </p:txBody>
          </p:sp>
          <p:sp>
            <p:nvSpPr>
              <p:cNvPr id="47699" name="Rectangle 30"/>
              <p:cNvSpPr>
                <a:spLocks noChangeArrowheads="1"/>
              </p:cNvSpPr>
              <p:nvPr/>
            </p:nvSpPr>
            <p:spPr bwMode="auto">
              <a:xfrm>
                <a:off x="763" y="975"/>
                <a:ext cx="14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000"/>
                  <a:t>row</a:t>
                </a:r>
                <a:r>
                  <a:rPr lang="en-US" altLang="en-US" sz="1000" i="1" baseline="-25000"/>
                  <a:t>i</a:t>
                </a:r>
              </a:p>
            </p:txBody>
          </p:sp>
          <p:sp>
            <p:nvSpPr>
              <p:cNvPr id="47700" name="Line 31"/>
              <p:cNvSpPr>
                <a:spLocks noChangeShapeType="1"/>
              </p:cNvSpPr>
              <p:nvPr/>
            </p:nvSpPr>
            <p:spPr bwMode="auto">
              <a:xfrm>
                <a:off x="954" y="804"/>
                <a:ext cx="11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701" name="Line 32"/>
              <p:cNvSpPr>
                <a:spLocks noChangeShapeType="1"/>
              </p:cNvSpPr>
              <p:nvPr/>
            </p:nvSpPr>
            <p:spPr bwMode="auto">
              <a:xfrm>
                <a:off x="954" y="1029"/>
                <a:ext cx="11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702" name="Line 33"/>
              <p:cNvSpPr>
                <a:spLocks noChangeShapeType="1"/>
              </p:cNvSpPr>
              <p:nvPr/>
            </p:nvSpPr>
            <p:spPr bwMode="auto">
              <a:xfrm flipH="1">
                <a:off x="954" y="917"/>
                <a:ext cx="11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7114" name="Group 34"/>
            <p:cNvGrpSpPr>
              <a:grpSpLocks/>
            </p:cNvGrpSpPr>
            <p:nvPr/>
          </p:nvGrpSpPr>
          <p:grpSpPr bwMode="auto">
            <a:xfrm>
              <a:off x="656" y="881"/>
              <a:ext cx="2803" cy="2585"/>
              <a:chOff x="656" y="881"/>
              <a:chExt cx="2803" cy="2585"/>
            </a:xfrm>
          </p:grpSpPr>
          <p:grpSp>
            <p:nvGrpSpPr>
              <p:cNvPr id="47115" name="Group 35"/>
              <p:cNvGrpSpPr>
                <a:grpSpLocks/>
              </p:cNvGrpSpPr>
              <p:nvPr/>
            </p:nvGrpSpPr>
            <p:grpSpPr bwMode="auto">
              <a:xfrm>
                <a:off x="656" y="881"/>
                <a:ext cx="2803" cy="2213"/>
                <a:chOff x="656" y="881"/>
                <a:chExt cx="2803" cy="2213"/>
              </a:xfrm>
            </p:grpSpPr>
            <p:grpSp>
              <p:nvGrpSpPr>
                <p:cNvPr id="47124" name="Group 36"/>
                <p:cNvGrpSpPr>
                  <a:grpSpLocks/>
                </p:cNvGrpSpPr>
                <p:nvPr/>
              </p:nvGrpSpPr>
              <p:grpSpPr bwMode="auto">
                <a:xfrm>
                  <a:off x="947" y="1179"/>
                  <a:ext cx="2441" cy="1915"/>
                  <a:chOff x="947" y="1179"/>
                  <a:chExt cx="2441" cy="1915"/>
                </a:xfrm>
              </p:grpSpPr>
              <p:sp>
                <p:nvSpPr>
                  <p:cNvPr id="47142" name="Freeform 37"/>
                  <p:cNvSpPr>
                    <a:spLocks/>
                  </p:cNvSpPr>
                  <p:nvPr/>
                </p:nvSpPr>
                <p:spPr bwMode="auto">
                  <a:xfrm>
                    <a:off x="1175" y="1284"/>
                    <a:ext cx="57" cy="1710"/>
                  </a:xfrm>
                  <a:custGeom>
                    <a:avLst/>
                    <a:gdLst>
                      <a:gd name="T0" fmla="*/ 0 w 57"/>
                      <a:gd name="T1" fmla="*/ 36 h 1710"/>
                      <a:gd name="T2" fmla="*/ 0 w 57"/>
                      <a:gd name="T3" fmla="*/ 0 h 1710"/>
                      <a:gd name="T4" fmla="*/ 56 w 57"/>
                      <a:gd name="T5" fmla="*/ 0 h 1710"/>
                      <a:gd name="T6" fmla="*/ 56 w 57"/>
                      <a:gd name="T7" fmla="*/ 1709 h 1710"/>
                      <a:gd name="T8" fmla="*/ 0 w 57"/>
                      <a:gd name="T9" fmla="*/ 1709 h 1710"/>
                      <a:gd name="T10" fmla="*/ 0 w 57"/>
                      <a:gd name="T11" fmla="*/ 1672 h 171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7"/>
                      <a:gd name="T19" fmla="*/ 0 h 1710"/>
                      <a:gd name="T20" fmla="*/ 57 w 57"/>
                      <a:gd name="T21" fmla="*/ 1710 h 1710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7" h="1710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56" y="0"/>
                        </a:lnTo>
                        <a:lnTo>
                          <a:pt x="56" y="1709"/>
                        </a:lnTo>
                        <a:lnTo>
                          <a:pt x="0" y="1709"/>
                        </a:lnTo>
                        <a:lnTo>
                          <a:pt x="0" y="1672"/>
                        </a:lnTo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43" name="Freeform 38"/>
                  <p:cNvSpPr>
                    <a:spLocks/>
                  </p:cNvSpPr>
                  <p:nvPr/>
                </p:nvSpPr>
                <p:spPr bwMode="auto">
                  <a:xfrm>
                    <a:off x="1143" y="1270"/>
                    <a:ext cx="106" cy="1736"/>
                  </a:xfrm>
                  <a:custGeom>
                    <a:avLst/>
                    <a:gdLst>
                      <a:gd name="T0" fmla="*/ 0 w 106"/>
                      <a:gd name="T1" fmla="*/ 36 h 1736"/>
                      <a:gd name="T2" fmla="*/ 0 w 106"/>
                      <a:gd name="T3" fmla="*/ 0 h 1736"/>
                      <a:gd name="T4" fmla="*/ 105 w 106"/>
                      <a:gd name="T5" fmla="*/ 0 h 1736"/>
                      <a:gd name="T6" fmla="*/ 105 w 106"/>
                      <a:gd name="T7" fmla="*/ 1735 h 1736"/>
                      <a:gd name="T8" fmla="*/ 0 w 106"/>
                      <a:gd name="T9" fmla="*/ 1735 h 1736"/>
                      <a:gd name="T10" fmla="*/ 0 w 106"/>
                      <a:gd name="T11" fmla="*/ 1698 h 1736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06"/>
                      <a:gd name="T19" fmla="*/ 0 h 1736"/>
                      <a:gd name="T20" fmla="*/ 106 w 106"/>
                      <a:gd name="T21" fmla="*/ 1736 h 17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06" h="17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105" y="0"/>
                        </a:lnTo>
                        <a:lnTo>
                          <a:pt x="105" y="1735"/>
                        </a:lnTo>
                        <a:lnTo>
                          <a:pt x="0" y="1735"/>
                        </a:lnTo>
                        <a:lnTo>
                          <a:pt x="0" y="1698"/>
                        </a:lnTo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44" name="Freeform 39"/>
                  <p:cNvSpPr>
                    <a:spLocks/>
                  </p:cNvSpPr>
                  <p:nvPr/>
                </p:nvSpPr>
                <p:spPr bwMode="auto">
                  <a:xfrm>
                    <a:off x="1476" y="1284"/>
                    <a:ext cx="56" cy="1710"/>
                  </a:xfrm>
                  <a:custGeom>
                    <a:avLst/>
                    <a:gdLst>
                      <a:gd name="T0" fmla="*/ 0 w 56"/>
                      <a:gd name="T1" fmla="*/ 36 h 1710"/>
                      <a:gd name="T2" fmla="*/ 0 w 56"/>
                      <a:gd name="T3" fmla="*/ 0 h 1710"/>
                      <a:gd name="T4" fmla="*/ 55 w 56"/>
                      <a:gd name="T5" fmla="*/ 0 h 1710"/>
                      <a:gd name="T6" fmla="*/ 55 w 56"/>
                      <a:gd name="T7" fmla="*/ 1709 h 1710"/>
                      <a:gd name="T8" fmla="*/ 0 w 56"/>
                      <a:gd name="T9" fmla="*/ 1709 h 1710"/>
                      <a:gd name="T10" fmla="*/ 0 w 56"/>
                      <a:gd name="T11" fmla="*/ 1672 h 171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6"/>
                      <a:gd name="T19" fmla="*/ 0 h 1710"/>
                      <a:gd name="T20" fmla="*/ 56 w 56"/>
                      <a:gd name="T21" fmla="*/ 1710 h 1710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6" h="1710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55" y="0"/>
                        </a:lnTo>
                        <a:lnTo>
                          <a:pt x="55" y="1709"/>
                        </a:lnTo>
                        <a:lnTo>
                          <a:pt x="0" y="1709"/>
                        </a:lnTo>
                        <a:lnTo>
                          <a:pt x="0" y="1672"/>
                        </a:lnTo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45" name="Freeform 40"/>
                  <p:cNvSpPr>
                    <a:spLocks/>
                  </p:cNvSpPr>
                  <p:nvPr/>
                </p:nvSpPr>
                <p:spPr bwMode="auto">
                  <a:xfrm>
                    <a:off x="1444" y="1270"/>
                    <a:ext cx="106" cy="1736"/>
                  </a:xfrm>
                  <a:custGeom>
                    <a:avLst/>
                    <a:gdLst>
                      <a:gd name="T0" fmla="*/ 0 w 106"/>
                      <a:gd name="T1" fmla="*/ 36 h 1736"/>
                      <a:gd name="T2" fmla="*/ 0 w 106"/>
                      <a:gd name="T3" fmla="*/ 0 h 1736"/>
                      <a:gd name="T4" fmla="*/ 105 w 106"/>
                      <a:gd name="T5" fmla="*/ 0 h 1736"/>
                      <a:gd name="T6" fmla="*/ 105 w 106"/>
                      <a:gd name="T7" fmla="*/ 1735 h 1736"/>
                      <a:gd name="T8" fmla="*/ 0 w 106"/>
                      <a:gd name="T9" fmla="*/ 1735 h 1736"/>
                      <a:gd name="T10" fmla="*/ 0 w 106"/>
                      <a:gd name="T11" fmla="*/ 1698 h 1736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06"/>
                      <a:gd name="T19" fmla="*/ 0 h 1736"/>
                      <a:gd name="T20" fmla="*/ 106 w 106"/>
                      <a:gd name="T21" fmla="*/ 1736 h 17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06" h="17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105" y="0"/>
                        </a:lnTo>
                        <a:lnTo>
                          <a:pt x="105" y="1735"/>
                        </a:lnTo>
                        <a:lnTo>
                          <a:pt x="0" y="1735"/>
                        </a:lnTo>
                        <a:lnTo>
                          <a:pt x="0" y="1698"/>
                        </a:lnTo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46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1510" y="1329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47" name="Freeform 42"/>
                  <p:cNvSpPr>
                    <a:spLocks/>
                  </p:cNvSpPr>
                  <p:nvPr/>
                </p:nvSpPr>
                <p:spPr bwMode="auto">
                  <a:xfrm>
                    <a:off x="1776" y="1284"/>
                    <a:ext cx="57" cy="1710"/>
                  </a:xfrm>
                  <a:custGeom>
                    <a:avLst/>
                    <a:gdLst>
                      <a:gd name="T0" fmla="*/ 0 w 57"/>
                      <a:gd name="T1" fmla="*/ 36 h 1710"/>
                      <a:gd name="T2" fmla="*/ 0 w 57"/>
                      <a:gd name="T3" fmla="*/ 0 h 1710"/>
                      <a:gd name="T4" fmla="*/ 56 w 57"/>
                      <a:gd name="T5" fmla="*/ 0 h 1710"/>
                      <a:gd name="T6" fmla="*/ 56 w 57"/>
                      <a:gd name="T7" fmla="*/ 1709 h 1710"/>
                      <a:gd name="T8" fmla="*/ 0 w 57"/>
                      <a:gd name="T9" fmla="*/ 1709 h 1710"/>
                      <a:gd name="T10" fmla="*/ 0 w 57"/>
                      <a:gd name="T11" fmla="*/ 1672 h 171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7"/>
                      <a:gd name="T19" fmla="*/ 0 h 1710"/>
                      <a:gd name="T20" fmla="*/ 57 w 57"/>
                      <a:gd name="T21" fmla="*/ 1710 h 1710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7" h="1710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56" y="0"/>
                        </a:lnTo>
                        <a:lnTo>
                          <a:pt x="56" y="1709"/>
                        </a:lnTo>
                        <a:lnTo>
                          <a:pt x="0" y="1709"/>
                        </a:lnTo>
                        <a:lnTo>
                          <a:pt x="0" y="1672"/>
                        </a:lnTo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48" name="Freeform 43"/>
                  <p:cNvSpPr>
                    <a:spLocks/>
                  </p:cNvSpPr>
                  <p:nvPr/>
                </p:nvSpPr>
                <p:spPr bwMode="auto">
                  <a:xfrm>
                    <a:off x="1744" y="1270"/>
                    <a:ext cx="106" cy="1736"/>
                  </a:xfrm>
                  <a:custGeom>
                    <a:avLst/>
                    <a:gdLst>
                      <a:gd name="T0" fmla="*/ 0 w 106"/>
                      <a:gd name="T1" fmla="*/ 36 h 1736"/>
                      <a:gd name="T2" fmla="*/ 0 w 106"/>
                      <a:gd name="T3" fmla="*/ 0 h 1736"/>
                      <a:gd name="T4" fmla="*/ 105 w 106"/>
                      <a:gd name="T5" fmla="*/ 0 h 1736"/>
                      <a:gd name="T6" fmla="*/ 105 w 106"/>
                      <a:gd name="T7" fmla="*/ 1735 h 1736"/>
                      <a:gd name="T8" fmla="*/ 0 w 106"/>
                      <a:gd name="T9" fmla="*/ 1735 h 1736"/>
                      <a:gd name="T10" fmla="*/ 0 w 106"/>
                      <a:gd name="T11" fmla="*/ 1698 h 1736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06"/>
                      <a:gd name="T19" fmla="*/ 0 h 1736"/>
                      <a:gd name="T20" fmla="*/ 106 w 106"/>
                      <a:gd name="T21" fmla="*/ 1736 h 17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06" h="17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105" y="0"/>
                        </a:lnTo>
                        <a:lnTo>
                          <a:pt x="105" y="1735"/>
                        </a:lnTo>
                        <a:lnTo>
                          <a:pt x="0" y="1735"/>
                        </a:lnTo>
                        <a:lnTo>
                          <a:pt x="0" y="1698"/>
                        </a:lnTo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49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1811" y="1329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50" name="Freeform 45"/>
                  <p:cNvSpPr>
                    <a:spLocks/>
                  </p:cNvSpPr>
                  <p:nvPr/>
                </p:nvSpPr>
                <p:spPr bwMode="auto">
                  <a:xfrm>
                    <a:off x="2077" y="1284"/>
                    <a:ext cx="56" cy="1710"/>
                  </a:xfrm>
                  <a:custGeom>
                    <a:avLst/>
                    <a:gdLst>
                      <a:gd name="T0" fmla="*/ 0 w 56"/>
                      <a:gd name="T1" fmla="*/ 36 h 1710"/>
                      <a:gd name="T2" fmla="*/ 0 w 56"/>
                      <a:gd name="T3" fmla="*/ 0 h 1710"/>
                      <a:gd name="T4" fmla="*/ 55 w 56"/>
                      <a:gd name="T5" fmla="*/ 0 h 1710"/>
                      <a:gd name="T6" fmla="*/ 55 w 56"/>
                      <a:gd name="T7" fmla="*/ 1709 h 1710"/>
                      <a:gd name="T8" fmla="*/ 0 w 56"/>
                      <a:gd name="T9" fmla="*/ 1709 h 1710"/>
                      <a:gd name="T10" fmla="*/ 0 w 56"/>
                      <a:gd name="T11" fmla="*/ 1672 h 171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6"/>
                      <a:gd name="T19" fmla="*/ 0 h 1710"/>
                      <a:gd name="T20" fmla="*/ 56 w 56"/>
                      <a:gd name="T21" fmla="*/ 1710 h 1710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6" h="1710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55" y="0"/>
                        </a:lnTo>
                        <a:lnTo>
                          <a:pt x="55" y="1709"/>
                        </a:lnTo>
                        <a:lnTo>
                          <a:pt x="0" y="1709"/>
                        </a:lnTo>
                        <a:lnTo>
                          <a:pt x="0" y="1672"/>
                        </a:lnTo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51" name="Freeform 46"/>
                  <p:cNvSpPr>
                    <a:spLocks/>
                  </p:cNvSpPr>
                  <p:nvPr/>
                </p:nvSpPr>
                <p:spPr bwMode="auto">
                  <a:xfrm>
                    <a:off x="2045" y="1270"/>
                    <a:ext cx="106" cy="1736"/>
                  </a:xfrm>
                  <a:custGeom>
                    <a:avLst/>
                    <a:gdLst>
                      <a:gd name="T0" fmla="*/ 0 w 106"/>
                      <a:gd name="T1" fmla="*/ 36 h 1736"/>
                      <a:gd name="T2" fmla="*/ 0 w 106"/>
                      <a:gd name="T3" fmla="*/ 0 h 1736"/>
                      <a:gd name="T4" fmla="*/ 105 w 106"/>
                      <a:gd name="T5" fmla="*/ 0 h 1736"/>
                      <a:gd name="T6" fmla="*/ 105 w 106"/>
                      <a:gd name="T7" fmla="*/ 1735 h 1736"/>
                      <a:gd name="T8" fmla="*/ 0 w 106"/>
                      <a:gd name="T9" fmla="*/ 1735 h 1736"/>
                      <a:gd name="T10" fmla="*/ 0 w 106"/>
                      <a:gd name="T11" fmla="*/ 1698 h 1736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06"/>
                      <a:gd name="T19" fmla="*/ 0 h 1736"/>
                      <a:gd name="T20" fmla="*/ 106 w 106"/>
                      <a:gd name="T21" fmla="*/ 1736 h 17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06" h="17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105" y="0"/>
                        </a:lnTo>
                        <a:lnTo>
                          <a:pt x="105" y="1735"/>
                        </a:lnTo>
                        <a:lnTo>
                          <a:pt x="0" y="1735"/>
                        </a:lnTo>
                        <a:lnTo>
                          <a:pt x="0" y="1698"/>
                        </a:lnTo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52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2111" y="1329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53" name="Freeform 48"/>
                  <p:cNvSpPr>
                    <a:spLocks/>
                  </p:cNvSpPr>
                  <p:nvPr/>
                </p:nvSpPr>
                <p:spPr bwMode="auto">
                  <a:xfrm>
                    <a:off x="2678" y="1284"/>
                    <a:ext cx="56" cy="1710"/>
                  </a:xfrm>
                  <a:custGeom>
                    <a:avLst/>
                    <a:gdLst>
                      <a:gd name="T0" fmla="*/ 0 w 56"/>
                      <a:gd name="T1" fmla="*/ 36 h 1710"/>
                      <a:gd name="T2" fmla="*/ 0 w 56"/>
                      <a:gd name="T3" fmla="*/ 0 h 1710"/>
                      <a:gd name="T4" fmla="*/ 55 w 56"/>
                      <a:gd name="T5" fmla="*/ 0 h 1710"/>
                      <a:gd name="T6" fmla="*/ 55 w 56"/>
                      <a:gd name="T7" fmla="*/ 1709 h 1710"/>
                      <a:gd name="T8" fmla="*/ 0 w 56"/>
                      <a:gd name="T9" fmla="*/ 1709 h 1710"/>
                      <a:gd name="T10" fmla="*/ 0 w 56"/>
                      <a:gd name="T11" fmla="*/ 1672 h 171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6"/>
                      <a:gd name="T19" fmla="*/ 0 h 1710"/>
                      <a:gd name="T20" fmla="*/ 56 w 56"/>
                      <a:gd name="T21" fmla="*/ 1710 h 1710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6" h="1710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55" y="0"/>
                        </a:lnTo>
                        <a:lnTo>
                          <a:pt x="55" y="1709"/>
                        </a:lnTo>
                        <a:lnTo>
                          <a:pt x="0" y="1709"/>
                        </a:lnTo>
                        <a:lnTo>
                          <a:pt x="0" y="1672"/>
                        </a:lnTo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54" name="Freeform 49"/>
                  <p:cNvSpPr>
                    <a:spLocks/>
                  </p:cNvSpPr>
                  <p:nvPr/>
                </p:nvSpPr>
                <p:spPr bwMode="auto">
                  <a:xfrm>
                    <a:off x="2646" y="1270"/>
                    <a:ext cx="105" cy="1736"/>
                  </a:xfrm>
                  <a:custGeom>
                    <a:avLst/>
                    <a:gdLst>
                      <a:gd name="T0" fmla="*/ 0 w 105"/>
                      <a:gd name="T1" fmla="*/ 36 h 1736"/>
                      <a:gd name="T2" fmla="*/ 0 w 105"/>
                      <a:gd name="T3" fmla="*/ 0 h 1736"/>
                      <a:gd name="T4" fmla="*/ 104 w 105"/>
                      <a:gd name="T5" fmla="*/ 0 h 1736"/>
                      <a:gd name="T6" fmla="*/ 104 w 105"/>
                      <a:gd name="T7" fmla="*/ 1735 h 1736"/>
                      <a:gd name="T8" fmla="*/ 0 w 105"/>
                      <a:gd name="T9" fmla="*/ 1735 h 1736"/>
                      <a:gd name="T10" fmla="*/ 0 w 105"/>
                      <a:gd name="T11" fmla="*/ 1698 h 1736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05"/>
                      <a:gd name="T19" fmla="*/ 0 h 1736"/>
                      <a:gd name="T20" fmla="*/ 105 w 105"/>
                      <a:gd name="T21" fmla="*/ 1736 h 17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05" h="17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104" y="0"/>
                        </a:lnTo>
                        <a:lnTo>
                          <a:pt x="104" y="1735"/>
                        </a:lnTo>
                        <a:lnTo>
                          <a:pt x="0" y="1735"/>
                        </a:lnTo>
                        <a:lnTo>
                          <a:pt x="0" y="1698"/>
                        </a:lnTo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55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2712" y="1329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56" name="Freeform 51"/>
                  <p:cNvSpPr>
                    <a:spLocks/>
                  </p:cNvSpPr>
                  <p:nvPr/>
                </p:nvSpPr>
                <p:spPr bwMode="auto">
                  <a:xfrm>
                    <a:off x="2978" y="1284"/>
                    <a:ext cx="57" cy="1710"/>
                  </a:xfrm>
                  <a:custGeom>
                    <a:avLst/>
                    <a:gdLst>
                      <a:gd name="T0" fmla="*/ 0 w 57"/>
                      <a:gd name="T1" fmla="*/ 36 h 1710"/>
                      <a:gd name="T2" fmla="*/ 0 w 57"/>
                      <a:gd name="T3" fmla="*/ 0 h 1710"/>
                      <a:gd name="T4" fmla="*/ 56 w 57"/>
                      <a:gd name="T5" fmla="*/ 0 h 1710"/>
                      <a:gd name="T6" fmla="*/ 56 w 57"/>
                      <a:gd name="T7" fmla="*/ 1709 h 1710"/>
                      <a:gd name="T8" fmla="*/ 0 w 57"/>
                      <a:gd name="T9" fmla="*/ 1709 h 1710"/>
                      <a:gd name="T10" fmla="*/ 0 w 57"/>
                      <a:gd name="T11" fmla="*/ 1672 h 171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7"/>
                      <a:gd name="T19" fmla="*/ 0 h 1710"/>
                      <a:gd name="T20" fmla="*/ 57 w 57"/>
                      <a:gd name="T21" fmla="*/ 1710 h 1710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7" h="1710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56" y="0"/>
                        </a:lnTo>
                        <a:lnTo>
                          <a:pt x="56" y="1709"/>
                        </a:lnTo>
                        <a:lnTo>
                          <a:pt x="0" y="1709"/>
                        </a:lnTo>
                        <a:lnTo>
                          <a:pt x="0" y="1672"/>
                        </a:lnTo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57" name="Freeform 52"/>
                  <p:cNvSpPr>
                    <a:spLocks/>
                  </p:cNvSpPr>
                  <p:nvPr/>
                </p:nvSpPr>
                <p:spPr bwMode="auto">
                  <a:xfrm>
                    <a:off x="2946" y="1270"/>
                    <a:ext cx="106" cy="1736"/>
                  </a:xfrm>
                  <a:custGeom>
                    <a:avLst/>
                    <a:gdLst>
                      <a:gd name="T0" fmla="*/ 0 w 106"/>
                      <a:gd name="T1" fmla="*/ 36 h 1736"/>
                      <a:gd name="T2" fmla="*/ 0 w 106"/>
                      <a:gd name="T3" fmla="*/ 0 h 1736"/>
                      <a:gd name="T4" fmla="*/ 105 w 106"/>
                      <a:gd name="T5" fmla="*/ 0 h 1736"/>
                      <a:gd name="T6" fmla="*/ 105 w 106"/>
                      <a:gd name="T7" fmla="*/ 1735 h 1736"/>
                      <a:gd name="T8" fmla="*/ 0 w 106"/>
                      <a:gd name="T9" fmla="*/ 1735 h 1736"/>
                      <a:gd name="T10" fmla="*/ 0 w 106"/>
                      <a:gd name="T11" fmla="*/ 1698 h 1736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06"/>
                      <a:gd name="T19" fmla="*/ 0 h 1736"/>
                      <a:gd name="T20" fmla="*/ 106 w 106"/>
                      <a:gd name="T21" fmla="*/ 1736 h 17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06" h="17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105" y="0"/>
                        </a:lnTo>
                        <a:lnTo>
                          <a:pt x="105" y="1735"/>
                        </a:lnTo>
                        <a:lnTo>
                          <a:pt x="0" y="1735"/>
                        </a:lnTo>
                        <a:lnTo>
                          <a:pt x="0" y="1698"/>
                        </a:lnTo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58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3013" y="1329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59" name="Freeform 54"/>
                  <p:cNvSpPr>
                    <a:spLocks/>
                  </p:cNvSpPr>
                  <p:nvPr/>
                </p:nvSpPr>
                <p:spPr bwMode="auto">
                  <a:xfrm>
                    <a:off x="3279" y="1284"/>
                    <a:ext cx="56" cy="1710"/>
                  </a:xfrm>
                  <a:custGeom>
                    <a:avLst/>
                    <a:gdLst>
                      <a:gd name="T0" fmla="*/ 0 w 56"/>
                      <a:gd name="T1" fmla="*/ 36 h 1710"/>
                      <a:gd name="T2" fmla="*/ 0 w 56"/>
                      <a:gd name="T3" fmla="*/ 0 h 1710"/>
                      <a:gd name="T4" fmla="*/ 55 w 56"/>
                      <a:gd name="T5" fmla="*/ 0 h 1710"/>
                      <a:gd name="T6" fmla="*/ 55 w 56"/>
                      <a:gd name="T7" fmla="*/ 1709 h 1710"/>
                      <a:gd name="T8" fmla="*/ 0 w 56"/>
                      <a:gd name="T9" fmla="*/ 1709 h 1710"/>
                      <a:gd name="T10" fmla="*/ 0 w 56"/>
                      <a:gd name="T11" fmla="*/ 1672 h 171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6"/>
                      <a:gd name="T19" fmla="*/ 0 h 1710"/>
                      <a:gd name="T20" fmla="*/ 56 w 56"/>
                      <a:gd name="T21" fmla="*/ 1710 h 1710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6" h="1710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55" y="0"/>
                        </a:lnTo>
                        <a:lnTo>
                          <a:pt x="55" y="1709"/>
                        </a:lnTo>
                        <a:lnTo>
                          <a:pt x="0" y="1709"/>
                        </a:lnTo>
                        <a:lnTo>
                          <a:pt x="0" y="1672"/>
                        </a:lnTo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60" name="Freeform 55"/>
                  <p:cNvSpPr>
                    <a:spLocks/>
                  </p:cNvSpPr>
                  <p:nvPr/>
                </p:nvSpPr>
                <p:spPr bwMode="auto">
                  <a:xfrm>
                    <a:off x="3246" y="1270"/>
                    <a:ext cx="106" cy="1736"/>
                  </a:xfrm>
                  <a:custGeom>
                    <a:avLst/>
                    <a:gdLst>
                      <a:gd name="T0" fmla="*/ 0 w 106"/>
                      <a:gd name="T1" fmla="*/ 36 h 1736"/>
                      <a:gd name="T2" fmla="*/ 0 w 106"/>
                      <a:gd name="T3" fmla="*/ 0 h 1736"/>
                      <a:gd name="T4" fmla="*/ 105 w 106"/>
                      <a:gd name="T5" fmla="*/ 0 h 1736"/>
                      <a:gd name="T6" fmla="*/ 105 w 106"/>
                      <a:gd name="T7" fmla="*/ 1735 h 1736"/>
                      <a:gd name="T8" fmla="*/ 0 w 106"/>
                      <a:gd name="T9" fmla="*/ 1735 h 1736"/>
                      <a:gd name="T10" fmla="*/ 0 w 106"/>
                      <a:gd name="T11" fmla="*/ 1698 h 1736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06"/>
                      <a:gd name="T19" fmla="*/ 0 h 1736"/>
                      <a:gd name="T20" fmla="*/ 106 w 106"/>
                      <a:gd name="T21" fmla="*/ 1736 h 17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06" h="17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105" y="0"/>
                        </a:lnTo>
                        <a:lnTo>
                          <a:pt x="105" y="1735"/>
                        </a:lnTo>
                        <a:lnTo>
                          <a:pt x="0" y="1735"/>
                        </a:lnTo>
                        <a:lnTo>
                          <a:pt x="0" y="1698"/>
                        </a:lnTo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61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388" y="1179"/>
                    <a:ext cx="0" cy="172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62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3313" y="1329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63" name="Freeform 58"/>
                  <p:cNvSpPr>
                    <a:spLocks/>
                  </p:cNvSpPr>
                  <p:nvPr/>
                </p:nvSpPr>
                <p:spPr bwMode="auto">
                  <a:xfrm>
                    <a:off x="2377" y="1284"/>
                    <a:ext cx="57" cy="1710"/>
                  </a:xfrm>
                  <a:custGeom>
                    <a:avLst/>
                    <a:gdLst>
                      <a:gd name="T0" fmla="*/ 0 w 57"/>
                      <a:gd name="T1" fmla="*/ 36 h 1710"/>
                      <a:gd name="T2" fmla="*/ 0 w 57"/>
                      <a:gd name="T3" fmla="*/ 0 h 1710"/>
                      <a:gd name="T4" fmla="*/ 56 w 57"/>
                      <a:gd name="T5" fmla="*/ 0 h 1710"/>
                      <a:gd name="T6" fmla="*/ 56 w 57"/>
                      <a:gd name="T7" fmla="*/ 1709 h 1710"/>
                      <a:gd name="T8" fmla="*/ 0 w 57"/>
                      <a:gd name="T9" fmla="*/ 1709 h 1710"/>
                      <a:gd name="T10" fmla="*/ 0 w 57"/>
                      <a:gd name="T11" fmla="*/ 1672 h 171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7"/>
                      <a:gd name="T19" fmla="*/ 0 h 1710"/>
                      <a:gd name="T20" fmla="*/ 57 w 57"/>
                      <a:gd name="T21" fmla="*/ 1710 h 1710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7" h="1710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56" y="0"/>
                        </a:lnTo>
                        <a:lnTo>
                          <a:pt x="56" y="1709"/>
                        </a:lnTo>
                        <a:lnTo>
                          <a:pt x="0" y="1709"/>
                        </a:lnTo>
                        <a:lnTo>
                          <a:pt x="0" y="1672"/>
                        </a:lnTo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64" name="Freeform 59"/>
                  <p:cNvSpPr>
                    <a:spLocks/>
                  </p:cNvSpPr>
                  <p:nvPr/>
                </p:nvSpPr>
                <p:spPr bwMode="auto">
                  <a:xfrm>
                    <a:off x="2345" y="1270"/>
                    <a:ext cx="106" cy="1736"/>
                  </a:xfrm>
                  <a:custGeom>
                    <a:avLst/>
                    <a:gdLst>
                      <a:gd name="T0" fmla="*/ 0 w 106"/>
                      <a:gd name="T1" fmla="*/ 36 h 1736"/>
                      <a:gd name="T2" fmla="*/ 0 w 106"/>
                      <a:gd name="T3" fmla="*/ 0 h 1736"/>
                      <a:gd name="T4" fmla="*/ 105 w 106"/>
                      <a:gd name="T5" fmla="*/ 0 h 1736"/>
                      <a:gd name="T6" fmla="*/ 105 w 106"/>
                      <a:gd name="T7" fmla="*/ 1735 h 1736"/>
                      <a:gd name="T8" fmla="*/ 0 w 106"/>
                      <a:gd name="T9" fmla="*/ 1735 h 1736"/>
                      <a:gd name="T10" fmla="*/ 0 w 106"/>
                      <a:gd name="T11" fmla="*/ 1698 h 1736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06"/>
                      <a:gd name="T19" fmla="*/ 0 h 1736"/>
                      <a:gd name="T20" fmla="*/ 106 w 106"/>
                      <a:gd name="T21" fmla="*/ 1736 h 17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06" h="17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105" y="0"/>
                        </a:lnTo>
                        <a:lnTo>
                          <a:pt x="105" y="1735"/>
                        </a:lnTo>
                        <a:lnTo>
                          <a:pt x="0" y="1735"/>
                        </a:lnTo>
                        <a:lnTo>
                          <a:pt x="0" y="1698"/>
                        </a:lnTo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7165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285" y="1179"/>
                    <a:ext cx="1803" cy="1728"/>
                    <a:chOff x="1285" y="1179"/>
                    <a:chExt cx="1803" cy="1728"/>
                  </a:xfrm>
                </p:grpSpPr>
                <p:sp>
                  <p:nvSpPr>
                    <p:cNvPr id="47689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85" y="1179"/>
                      <a:ext cx="0" cy="172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90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5" y="1179"/>
                      <a:ext cx="0" cy="172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91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86" y="1179"/>
                      <a:ext cx="0" cy="172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92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86" y="1179"/>
                      <a:ext cx="0" cy="172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93" name="Line 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7" y="1179"/>
                      <a:ext cx="0" cy="172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94" name="Line 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88" y="1179"/>
                      <a:ext cx="0" cy="172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95" name="Line 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87" y="1179"/>
                      <a:ext cx="0" cy="172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7166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2412" y="1329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67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1064" y="1295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0,0</a:t>
                    </a:r>
                  </a:p>
                </p:txBody>
              </p:sp>
              <p:sp>
                <p:nvSpPr>
                  <p:cNvPr id="47168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1135" y="1404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69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1172" y="1404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70" name="Line 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7" y="1366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71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1097" y="1254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72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1022" y="1329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73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1364" y="1295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0,1</a:t>
                    </a:r>
                  </a:p>
                </p:txBody>
              </p:sp>
              <p:sp>
                <p:nvSpPr>
                  <p:cNvPr id="47174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1435" y="1404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75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1473" y="1404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76" name="Line 7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0" y="1366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77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1254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78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1323" y="1329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79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1965" y="1295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0,3</a:t>
                    </a:r>
                  </a:p>
                </p:txBody>
              </p:sp>
              <p:sp>
                <p:nvSpPr>
                  <p:cNvPr id="47180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2036" y="1404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81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2074" y="1404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82" name="Line 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11" y="1366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83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1999" y="1254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84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1923" y="1329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85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1665" y="1295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0,2</a:t>
                    </a:r>
                  </a:p>
                </p:txBody>
              </p:sp>
              <p:sp>
                <p:nvSpPr>
                  <p:cNvPr id="47186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1736" y="1404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87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1773" y="1404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88" name="Line 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10" y="1366"/>
                    <a:ext cx="15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89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1254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90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1623" y="1329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91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2265" y="1295"/>
                    <a:ext cx="143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0,4</a:t>
                    </a:r>
                  </a:p>
                </p:txBody>
              </p:sp>
              <p:sp>
                <p:nvSpPr>
                  <p:cNvPr id="47192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2337" y="1404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93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2374" y="1404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94" name="Line 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11" y="1366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95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1254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96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2224" y="1329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97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2566" y="1295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0,5</a:t>
                    </a:r>
                  </a:p>
                </p:txBody>
              </p:sp>
              <p:sp>
                <p:nvSpPr>
                  <p:cNvPr id="47198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2637" y="1404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99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2675" y="1404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00" name="Line 1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12" y="1366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01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2599" y="1254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02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2524" y="1329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03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3167" y="1295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0,7</a:t>
                    </a:r>
                  </a:p>
                </p:txBody>
              </p:sp>
              <p:sp>
                <p:nvSpPr>
                  <p:cNvPr id="47204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3238" y="1404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05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3275" y="1404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06" name="Line 1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13" y="1366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07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3200" y="1254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08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3125" y="1329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09" name="Rectangle 111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295"/>
                    <a:ext cx="143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0,6</a:t>
                    </a:r>
                  </a:p>
                </p:txBody>
              </p:sp>
              <p:sp>
                <p:nvSpPr>
                  <p:cNvPr id="47210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2937" y="1404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11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2975" y="1404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12" name="Line 1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12" y="1366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13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2900" y="1254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14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2825" y="1329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15" name="Rectangle 117"/>
                  <p:cNvSpPr>
                    <a:spLocks noChangeArrowheads="1"/>
                  </p:cNvSpPr>
                  <p:nvPr/>
                </p:nvSpPr>
                <p:spPr bwMode="auto">
                  <a:xfrm>
                    <a:off x="1064" y="1521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1,0</a:t>
                    </a:r>
                  </a:p>
                </p:txBody>
              </p:sp>
              <p:sp>
                <p:nvSpPr>
                  <p:cNvPr id="47216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135" y="1629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17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1172" y="1629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18" name="Line 1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7" y="1592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19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1097" y="1479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20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1022" y="1554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21" name="Rectangle 123"/>
                  <p:cNvSpPr>
                    <a:spLocks noChangeArrowheads="1"/>
                  </p:cNvSpPr>
                  <p:nvPr/>
                </p:nvSpPr>
                <p:spPr bwMode="auto">
                  <a:xfrm>
                    <a:off x="1364" y="1521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1,1</a:t>
                    </a:r>
                  </a:p>
                </p:txBody>
              </p:sp>
              <p:sp>
                <p:nvSpPr>
                  <p:cNvPr id="47222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1435" y="1629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23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1473" y="1629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24" name="Line 1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0" y="1592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25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1479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26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1323" y="1554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27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1965" y="1521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1,3</a:t>
                    </a:r>
                  </a:p>
                </p:txBody>
              </p:sp>
              <p:sp>
                <p:nvSpPr>
                  <p:cNvPr id="47228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2036" y="1629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29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2074" y="1629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30" name="Line 1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11" y="1592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31" name="Line 133"/>
                  <p:cNvSpPr>
                    <a:spLocks noChangeShapeType="1"/>
                  </p:cNvSpPr>
                  <p:nvPr/>
                </p:nvSpPr>
                <p:spPr bwMode="auto">
                  <a:xfrm>
                    <a:off x="1999" y="1479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32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1923" y="1554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33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1665" y="1521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1,2</a:t>
                    </a:r>
                  </a:p>
                </p:txBody>
              </p:sp>
              <p:sp>
                <p:nvSpPr>
                  <p:cNvPr id="47234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1736" y="1629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35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1773" y="1629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36" name="Line 1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10" y="1592"/>
                    <a:ext cx="15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37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1479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38" name="Line 140"/>
                  <p:cNvSpPr>
                    <a:spLocks noChangeShapeType="1"/>
                  </p:cNvSpPr>
                  <p:nvPr/>
                </p:nvSpPr>
                <p:spPr bwMode="auto">
                  <a:xfrm>
                    <a:off x="1623" y="1554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39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2265" y="1521"/>
                    <a:ext cx="143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1,4</a:t>
                    </a:r>
                  </a:p>
                </p:txBody>
              </p:sp>
              <p:sp>
                <p:nvSpPr>
                  <p:cNvPr id="47240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2337" y="1629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41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2374" y="1629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42" name="Line 1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11" y="1592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43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1479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44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2224" y="1554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45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2566" y="1521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1,5</a:t>
                    </a:r>
                  </a:p>
                </p:txBody>
              </p:sp>
              <p:sp>
                <p:nvSpPr>
                  <p:cNvPr id="47246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2637" y="1629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47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2675" y="1629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48" name="Line 1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12" y="1592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49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2599" y="1479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50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2524" y="1554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51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3167" y="1521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1,7</a:t>
                    </a:r>
                  </a:p>
                </p:txBody>
              </p:sp>
              <p:sp>
                <p:nvSpPr>
                  <p:cNvPr id="47252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3238" y="1629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53" name="Line 155"/>
                  <p:cNvSpPr>
                    <a:spLocks noChangeShapeType="1"/>
                  </p:cNvSpPr>
                  <p:nvPr/>
                </p:nvSpPr>
                <p:spPr bwMode="auto">
                  <a:xfrm>
                    <a:off x="3275" y="1629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54" name="Line 1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13" y="1592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55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3200" y="1479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56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3125" y="1554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57" name="Rectangle 159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521"/>
                    <a:ext cx="143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1,6</a:t>
                    </a:r>
                  </a:p>
                </p:txBody>
              </p:sp>
              <p:sp>
                <p:nvSpPr>
                  <p:cNvPr id="47258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2937" y="1629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59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2975" y="1629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60" name="Line 1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12" y="1592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61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2900" y="1479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62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2825" y="1554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63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1064" y="1746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2,0</a:t>
                    </a:r>
                  </a:p>
                </p:txBody>
              </p:sp>
              <p:sp>
                <p:nvSpPr>
                  <p:cNvPr id="47264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1135" y="1855"/>
                    <a:ext cx="0" cy="1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65" name="Line 167"/>
                  <p:cNvSpPr>
                    <a:spLocks noChangeShapeType="1"/>
                  </p:cNvSpPr>
                  <p:nvPr/>
                </p:nvSpPr>
                <p:spPr bwMode="auto">
                  <a:xfrm>
                    <a:off x="1172" y="1855"/>
                    <a:ext cx="0" cy="1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66" name="Line 1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7" y="1817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67" name="Line 169"/>
                  <p:cNvSpPr>
                    <a:spLocks noChangeShapeType="1"/>
                  </p:cNvSpPr>
                  <p:nvPr/>
                </p:nvSpPr>
                <p:spPr bwMode="auto">
                  <a:xfrm>
                    <a:off x="1097" y="1704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68" name="Line 170"/>
                  <p:cNvSpPr>
                    <a:spLocks noChangeShapeType="1"/>
                  </p:cNvSpPr>
                  <p:nvPr/>
                </p:nvSpPr>
                <p:spPr bwMode="auto">
                  <a:xfrm>
                    <a:off x="1022" y="1780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69" name="Rectangle 171"/>
                  <p:cNvSpPr>
                    <a:spLocks noChangeArrowheads="1"/>
                  </p:cNvSpPr>
                  <p:nvPr/>
                </p:nvSpPr>
                <p:spPr bwMode="auto">
                  <a:xfrm>
                    <a:off x="1364" y="1746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2,1</a:t>
                    </a:r>
                  </a:p>
                </p:txBody>
              </p:sp>
              <p:sp>
                <p:nvSpPr>
                  <p:cNvPr id="47270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1435" y="1855"/>
                    <a:ext cx="0" cy="1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71" name="Line 173"/>
                  <p:cNvSpPr>
                    <a:spLocks noChangeShapeType="1"/>
                  </p:cNvSpPr>
                  <p:nvPr/>
                </p:nvSpPr>
                <p:spPr bwMode="auto">
                  <a:xfrm>
                    <a:off x="1473" y="1855"/>
                    <a:ext cx="0" cy="1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72" name="Line 1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0" y="1817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73" name="Line 175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1704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74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1323" y="1780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75" name="Rectangle 177"/>
                  <p:cNvSpPr>
                    <a:spLocks noChangeArrowheads="1"/>
                  </p:cNvSpPr>
                  <p:nvPr/>
                </p:nvSpPr>
                <p:spPr bwMode="auto">
                  <a:xfrm>
                    <a:off x="1965" y="1746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2,3</a:t>
                    </a:r>
                  </a:p>
                </p:txBody>
              </p:sp>
              <p:sp>
                <p:nvSpPr>
                  <p:cNvPr id="47276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2036" y="1855"/>
                    <a:ext cx="0" cy="1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77" name="Line 179"/>
                  <p:cNvSpPr>
                    <a:spLocks noChangeShapeType="1"/>
                  </p:cNvSpPr>
                  <p:nvPr/>
                </p:nvSpPr>
                <p:spPr bwMode="auto">
                  <a:xfrm>
                    <a:off x="2074" y="1855"/>
                    <a:ext cx="0" cy="1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78" name="Line 1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11" y="1817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79" name="Line 181"/>
                  <p:cNvSpPr>
                    <a:spLocks noChangeShapeType="1"/>
                  </p:cNvSpPr>
                  <p:nvPr/>
                </p:nvSpPr>
                <p:spPr bwMode="auto">
                  <a:xfrm>
                    <a:off x="1999" y="1704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80" name="Line 182"/>
                  <p:cNvSpPr>
                    <a:spLocks noChangeShapeType="1"/>
                  </p:cNvSpPr>
                  <p:nvPr/>
                </p:nvSpPr>
                <p:spPr bwMode="auto">
                  <a:xfrm>
                    <a:off x="1923" y="1780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81" name="Rectangle 183"/>
                  <p:cNvSpPr>
                    <a:spLocks noChangeArrowheads="1"/>
                  </p:cNvSpPr>
                  <p:nvPr/>
                </p:nvSpPr>
                <p:spPr bwMode="auto">
                  <a:xfrm>
                    <a:off x="1665" y="1746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2,2</a:t>
                    </a:r>
                  </a:p>
                </p:txBody>
              </p:sp>
              <p:sp>
                <p:nvSpPr>
                  <p:cNvPr id="47282" name="Line 184"/>
                  <p:cNvSpPr>
                    <a:spLocks noChangeShapeType="1"/>
                  </p:cNvSpPr>
                  <p:nvPr/>
                </p:nvSpPr>
                <p:spPr bwMode="auto">
                  <a:xfrm>
                    <a:off x="1736" y="1855"/>
                    <a:ext cx="0" cy="1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83" name="Line 185"/>
                  <p:cNvSpPr>
                    <a:spLocks noChangeShapeType="1"/>
                  </p:cNvSpPr>
                  <p:nvPr/>
                </p:nvSpPr>
                <p:spPr bwMode="auto">
                  <a:xfrm>
                    <a:off x="1773" y="1855"/>
                    <a:ext cx="0" cy="1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84" name="Line 1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10" y="1817"/>
                    <a:ext cx="15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85" name="Line 187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1704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86" name="Line 188"/>
                  <p:cNvSpPr>
                    <a:spLocks noChangeShapeType="1"/>
                  </p:cNvSpPr>
                  <p:nvPr/>
                </p:nvSpPr>
                <p:spPr bwMode="auto">
                  <a:xfrm>
                    <a:off x="1623" y="1780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87" name="Rectangle 189"/>
                  <p:cNvSpPr>
                    <a:spLocks noChangeArrowheads="1"/>
                  </p:cNvSpPr>
                  <p:nvPr/>
                </p:nvSpPr>
                <p:spPr bwMode="auto">
                  <a:xfrm>
                    <a:off x="2265" y="1746"/>
                    <a:ext cx="143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2,4</a:t>
                    </a:r>
                  </a:p>
                </p:txBody>
              </p:sp>
              <p:sp>
                <p:nvSpPr>
                  <p:cNvPr id="47288" name="Line 190"/>
                  <p:cNvSpPr>
                    <a:spLocks noChangeShapeType="1"/>
                  </p:cNvSpPr>
                  <p:nvPr/>
                </p:nvSpPr>
                <p:spPr bwMode="auto">
                  <a:xfrm>
                    <a:off x="2337" y="1855"/>
                    <a:ext cx="0" cy="1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89" name="Line 191"/>
                  <p:cNvSpPr>
                    <a:spLocks noChangeShapeType="1"/>
                  </p:cNvSpPr>
                  <p:nvPr/>
                </p:nvSpPr>
                <p:spPr bwMode="auto">
                  <a:xfrm>
                    <a:off x="2374" y="1855"/>
                    <a:ext cx="0" cy="1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90" name="Line 1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11" y="1817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91" name="Line 193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1704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92" name="Line 194"/>
                  <p:cNvSpPr>
                    <a:spLocks noChangeShapeType="1"/>
                  </p:cNvSpPr>
                  <p:nvPr/>
                </p:nvSpPr>
                <p:spPr bwMode="auto">
                  <a:xfrm>
                    <a:off x="2224" y="1780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93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2566" y="1746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2,5</a:t>
                    </a:r>
                  </a:p>
                </p:txBody>
              </p:sp>
              <p:sp>
                <p:nvSpPr>
                  <p:cNvPr id="47294" name="Line 196"/>
                  <p:cNvSpPr>
                    <a:spLocks noChangeShapeType="1"/>
                  </p:cNvSpPr>
                  <p:nvPr/>
                </p:nvSpPr>
                <p:spPr bwMode="auto">
                  <a:xfrm>
                    <a:off x="2637" y="1855"/>
                    <a:ext cx="0" cy="1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95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2675" y="1855"/>
                    <a:ext cx="0" cy="1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96" name="Line 1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12" y="1817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97" name="Line 199"/>
                  <p:cNvSpPr>
                    <a:spLocks noChangeShapeType="1"/>
                  </p:cNvSpPr>
                  <p:nvPr/>
                </p:nvSpPr>
                <p:spPr bwMode="auto">
                  <a:xfrm>
                    <a:off x="2599" y="1704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98" name="Line 200"/>
                  <p:cNvSpPr>
                    <a:spLocks noChangeShapeType="1"/>
                  </p:cNvSpPr>
                  <p:nvPr/>
                </p:nvSpPr>
                <p:spPr bwMode="auto">
                  <a:xfrm>
                    <a:off x="2524" y="1780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299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3167" y="1746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2,7</a:t>
                    </a:r>
                  </a:p>
                </p:txBody>
              </p:sp>
              <p:sp>
                <p:nvSpPr>
                  <p:cNvPr id="47300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3238" y="1855"/>
                    <a:ext cx="0" cy="1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01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3275" y="1855"/>
                    <a:ext cx="0" cy="1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02" name="Line 2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13" y="1817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03" name="Line 205"/>
                  <p:cNvSpPr>
                    <a:spLocks noChangeShapeType="1"/>
                  </p:cNvSpPr>
                  <p:nvPr/>
                </p:nvSpPr>
                <p:spPr bwMode="auto">
                  <a:xfrm>
                    <a:off x="3200" y="1704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04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3125" y="1780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05" name="Rectangle 207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746"/>
                    <a:ext cx="143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2,6</a:t>
                    </a:r>
                  </a:p>
                </p:txBody>
              </p:sp>
              <p:sp>
                <p:nvSpPr>
                  <p:cNvPr id="47306" name="Line 208"/>
                  <p:cNvSpPr>
                    <a:spLocks noChangeShapeType="1"/>
                  </p:cNvSpPr>
                  <p:nvPr/>
                </p:nvSpPr>
                <p:spPr bwMode="auto">
                  <a:xfrm>
                    <a:off x="2937" y="1855"/>
                    <a:ext cx="0" cy="1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07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2975" y="1855"/>
                    <a:ext cx="0" cy="1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08" name="Line 2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12" y="1817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09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2900" y="1704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10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2825" y="1780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11" name="Rectangle 213"/>
                  <p:cNvSpPr>
                    <a:spLocks noChangeArrowheads="1"/>
                  </p:cNvSpPr>
                  <p:nvPr/>
                </p:nvSpPr>
                <p:spPr bwMode="auto">
                  <a:xfrm>
                    <a:off x="1064" y="1971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3,0</a:t>
                    </a:r>
                  </a:p>
                </p:txBody>
              </p:sp>
              <p:sp>
                <p:nvSpPr>
                  <p:cNvPr id="47312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1135" y="2080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13" name="Line 215"/>
                  <p:cNvSpPr>
                    <a:spLocks noChangeShapeType="1"/>
                  </p:cNvSpPr>
                  <p:nvPr/>
                </p:nvSpPr>
                <p:spPr bwMode="auto">
                  <a:xfrm>
                    <a:off x="1172" y="2080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14" name="Line 2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7" y="2043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15" name="Line 217"/>
                  <p:cNvSpPr>
                    <a:spLocks noChangeShapeType="1"/>
                  </p:cNvSpPr>
                  <p:nvPr/>
                </p:nvSpPr>
                <p:spPr bwMode="auto">
                  <a:xfrm>
                    <a:off x="1097" y="1930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16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1022" y="2005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17" name="Rectangle 219"/>
                  <p:cNvSpPr>
                    <a:spLocks noChangeArrowheads="1"/>
                  </p:cNvSpPr>
                  <p:nvPr/>
                </p:nvSpPr>
                <p:spPr bwMode="auto">
                  <a:xfrm>
                    <a:off x="1364" y="1971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3,1</a:t>
                    </a:r>
                  </a:p>
                </p:txBody>
              </p:sp>
              <p:sp>
                <p:nvSpPr>
                  <p:cNvPr id="47318" name="Line 220"/>
                  <p:cNvSpPr>
                    <a:spLocks noChangeShapeType="1"/>
                  </p:cNvSpPr>
                  <p:nvPr/>
                </p:nvSpPr>
                <p:spPr bwMode="auto">
                  <a:xfrm>
                    <a:off x="1435" y="2080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19" name="Line 221"/>
                  <p:cNvSpPr>
                    <a:spLocks noChangeShapeType="1"/>
                  </p:cNvSpPr>
                  <p:nvPr/>
                </p:nvSpPr>
                <p:spPr bwMode="auto">
                  <a:xfrm>
                    <a:off x="1473" y="2080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20" name="Line 2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0" y="2043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21" name="Line 223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1930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22" name="Line 224"/>
                  <p:cNvSpPr>
                    <a:spLocks noChangeShapeType="1"/>
                  </p:cNvSpPr>
                  <p:nvPr/>
                </p:nvSpPr>
                <p:spPr bwMode="auto">
                  <a:xfrm>
                    <a:off x="1323" y="2005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23" name="Rectangle 225"/>
                  <p:cNvSpPr>
                    <a:spLocks noChangeArrowheads="1"/>
                  </p:cNvSpPr>
                  <p:nvPr/>
                </p:nvSpPr>
                <p:spPr bwMode="auto">
                  <a:xfrm>
                    <a:off x="1965" y="1971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3,3</a:t>
                    </a:r>
                  </a:p>
                </p:txBody>
              </p:sp>
              <p:sp>
                <p:nvSpPr>
                  <p:cNvPr id="47324" name="Line 226"/>
                  <p:cNvSpPr>
                    <a:spLocks noChangeShapeType="1"/>
                  </p:cNvSpPr>
                  <p:nvPr/>
                </p:nvSpPr>
                <p:spPr bwMode="auto">
                  <a:xfrm>
                    <a:off x="2036" y="2080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25" name="Line 227"/>
                  <p:cNvSpPr>
                    <a:spLocks noChangeShapeType="1"/>
                  </p:cNvSpPr>
                  <p:nvPr/>
                </p:nvSpPr>
                <p:spPr bwMode="auto">
                  <a:xfrm>
                    <a:off x="2074" y="2080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26" name="Line 2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11" y="2043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27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1999" y="1930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28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1923" y="2005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29" name="Rectangle 231"/>
                  <p:cNvSpPr>
                    <a:spLocks noChangeArrowheads="1"/>
                  </p:cNvSpPr>
                  <p:nvPr/>
                </p:nvSpPr>
                <p:spPr bwMode="auto">
                  <a:xfrm>
                    <a:off x="1665" y="1971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3,2</a:t>
                    </a:r>
                  </a:p>
                </p:txBody>
              </p:sp>
              <p:sp>
                <p:nvSpPr>
                  <p:cNvPr id="47330" name="Line 232"/>
                  <p:cNvSpPr>
                    <a:spLocks noChangeShapeType="1"/>
                  </p:cNvSpPr>
                  <p:nvPr/>
                </p:nvSpPr>
                <p:spPr bwMode="auto">
                  <a:xfrm>
                    <a:off x="1736" y="2080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31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1773" y="2080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32" name="Line 2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10" y="2043"/>
                    <a:ext cx="15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33" name="Line 235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1930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34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1623" y="2005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35" name="Rectangle 237"/>
                  <p:cNvSpPr>
                    <a:spLocks noChangeArrowheads="1"/>
                  </p:cNvSpPr>
                  <p:nvPr/>
                </p:nvSpPr>
                <p:spPr bwMode="auto">
                  <a:xfrm>
                    <a:off x="2265" y="1971"/>
                    <a:ext cx="143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3,4</a:t>
                    </a:r>
                  </a:p>
                </p:txBody>
              </p:sp>
              <p:sp>
                <p:nvSpPr>
                  <p:cNvPr id="47336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2337" y="2080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37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2374" y="2080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38" name="Line 2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11" y="2043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39" name="Line 241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1930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40" name="Line 242"/>
                  <p:cNvSpPr>
                    <a:spLocks noChangeShapeType="1"/>
                  </p:cNvSpPr>
                  <p:nvPr/>
                </p:nvSpPr>
                <p:spPr bwMode="auto">
                  <a:xfrm>
                    <a:off x="2224" y="2005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41" name="Rectangle 243"/>
                  <p:cNvSpPr>
                    <a:spLocks noChangeArrowheads="1"/>
                  </p:cNvSpPr>
                  <p:nvPr/>
                </p:nvSpPr>
                <p:spPr bwMode="auto">
                  <a:xfrm>
                    <a:off x="2566" y="1971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3,5</a:t>
                    </a:r>
                  </a:p>
                </p:txBody>
              </p:sp>
              <p:sp>
                <p:nvSpPr>
                  <p:cNvPr id="47342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2637" y="2080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43" name="Line 245"/>
                  <p:cNvSpPr>
                    <a:spLocks noChangeShapeType="1"/>
                  </p:cNvSpPr>
                  <p:nvPr/>
                </p:nvSpPr>
                <p:spPr bwMode="auto">
                  <a:xfrm>
                    <a:off x="2675" y="2080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44" name="Line 2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12" y="2043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45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2599" y="1930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46" name="Line 248"/>
                  <p:cNvSpPr>
                    <a:spLocks noChangeShapeType="1"/>
                  </p:cNvSpPr>
                  <p:nvPr/>
                </p:nvSpPr>
                <p:spPr bwMode="auto">
                  <a:xfrm>
                    <a:off x="2524" y="2005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47" name="Rectangle 249"/>
                  <p:cNvSpPr>
                    <a:spLocks noChangeArrowheads="1"/>
                  </p:cNvSpPr>
                  <p:nvPr/>
                </p:nvSpPr>
                <p:spPr bwMode="auto">
                  <a:xfrm>
                    <a:off x="3167" y="1971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3,7</a:t>
                    </a:r>
                  </a:p>
                </p:txBody>
              </p:sp>
              <p:sp>
                <p:nvSpPr>
                  <p:cNvPr id="47348" name="Line 250"/>
                  <p:cNvSpPr>
                    <a:spLocks noChangeShapeType="1"/>
                  </p:cNvSpPr>
                  <p:nvPr/>
                </p:nvSpPr>
                <p:spPr bwMode="auto">
                  <a:xfrm>
                    <a:off x="3238" y="2080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49" name="Line 251"/>
                  <p:cNvSpPr>
                    <a:spLocks noChangeShapeType="1"/>
                  </p:cNvSpPr>
                  <p:nvPr/>
                </p:nvSpPr>
                <p:spPr bwMode="auto">
                  <a:xfrm>
                    <a:off x="3275" y="2080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50" name="Line 2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13" y="2043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51" name="Line 253"/>
                  <p:cNvSpPr>
                    <a:spLocks noChangeShapeType="1"/>
                  </p:cNvSpPr>
                  <p:nvPr/>
                </p:nvSpPr>
                <p:spPr bwMode="auto">
                  <a:xfrm>
                    <a:off x="3200" y="1930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52" name="Line 254"/>
                  <p:cNvSpPr>
                    <a:spLocks noChangeShapeType="1"/>
                  </p:cNvSpPr>
                  <p:nvPr/>
                </p:nvSpPr>
                <p:spPr bwMode="auto">
                  <a:xfrm>
                    <a:off x="3125" y="2005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53" name="Rectangle 255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1971"/>
                    <a:ext cx="143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3,6</a:t>
                    </a:r>
                  </a:p>
                </p:txBody>
              </p:sp>
              <p:sp>
                <p:nvSpPr>
                  <p:cNvPr id="47354" name="Line 256"/>
                  <p:cNvSpPr>
                    <a:spLocks noChangeShapeType="1"/>
                  </p:cNvSpPr>
                  <p:nvPr/>
                </p:nvSpPr>
                <p:spPr bwMode="auto">
                  <a:xfrm>
                    <a:off x="2937" y="2080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55" name="Line 257"/>
                  <p:cNvSpPr>
                    <a:spLocks noChangeShapeType="1"/>
                  </p:cNvSpPr>
                  <p:nvPr/>
                </p:nvSpPr>
                <p:spPr bwMode="auto">
                  <a:xfrm>
                    <a:off x="2975" y="2080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56" name="Line 2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12" y="2043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57" name="Line 259"/>
                  <p:cNvSpPr>
                    <a:spLocks noChangeShapeType="1"/>
                  </p:cNvSpPr>
                  <p:nvPr/>
                </p:nvSpPr>
                <p:spPr bwMode="auto">
                  <a:xfrm>
                    <a:off x="2900" y="1930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58" name="Line 260"/>
                  <p:cNvSpPr>
                    <a:spLocks noChangeShapeType="1"/>
                  </p:cNvSpPr>
                  <p:nvPr/>
                </p:nvSpPr>
                <p:spPr bwMode="auto">
                  <a:xfrm>
                    <a:off x="2825" y="2005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59" name="Rectangle 261"/>
                  <p:cNvSpPr>
                    <a:spLocks noChangeArrowheads="1"/>
                  </p:cNvSpPr>
                  <p:nvPr/>
                </p:nvSpPr>
                <p:spPr bwMode="auto">
                  <a:xfrm>
                    <a:off x="1064" y="2197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4,0</a:t>
                    </a:r>
                  </a:p>
                </p:txBody>
              </p:sp>
              <p:sp>
                <p:nvSpPr>
                  <p:cNvPr id="47360" name="Line 262"/>
                  <p:cNvSpPr>
                    <a:spLocks noChangeShapeType="1"/>
                  </p:cNvSpPr>
                  <p:nvPr/>
                </p:nvSpPr>
                <p:spPr bwMode="auto">
                  <a:xfrm>
                    <a:off x="1135" y="2305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61" name="Line 263"/>
                  <p:cNvSpPr>
                    <a:spLocks noChangeShapeType="1"/>
                  </p:cNvSpPr>
                  <p:nvPr/>
                </p:nvSpPr>
                <p:spPr bwMode="auto">
                  <a:xfrm>
                    <a:off x="1172" y="2305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62" name="Line 2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7" y="2268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63" name="Line 265"/>
                  <p:cNvSpPr>
                    <a:spLocks noChangeShapeType="1"/>
                  </p:cNvSpPr>
                  <p:nvPr/>
                </p:nvSpPr>
                <p:spPr bwMode="auto">
                  <a:xfrm>
                    <a:off x="1097" y="2155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64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1022" y="2230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65" name="Rectangle 267"/>
                  <p:cNvSpPr>
                    <a:spLocks noChangeArrowheads="1"/>
                  </p:cNvSpPr>
                  <p:nvPr/>
                </p:nvSpPr>
                <p:spPr bwMode="auto">
                  <a:xfrm>
                    <a:off x="1364" y="2197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4,1</a:t>
                    </a:r>
                  </a:p>
                </p:txBody>
              </p:sp>
              <p:sp>
                <p:nvSpPr>
                  <p:cNvPr id="47366" name="Line 268"/>
                  <p:cNvSpPr>
                    <a:spLocks noChangeShapeType="1"/>
                  </p:cNvSpPr>
                  <p:nvPr/>
                </p:nvSpPr>
                <p:spPr bwMode="auto">
                  <a:xfrm>
                    <a:off x="1435" y="2305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67" name="Line 269"/>
                  <p:cNvSpPr>
                    <a:spLocks noChangeShapeType="1"/>
                  </p:cNvSpPr>
                  <p:nvPr/>
                </p:nvSpPr>
                <p:spPr bwMode="auto">
                  <a:xfrm>
                    <a:off x="1473" y="2305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68" name="Line 2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0" y="2268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69" name="Line 271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2155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70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1323" y="2230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71" name="Rectangle 273"/>
                  <p:cNvSpPr>
                    <a:spLocks noChangeArrowheads="1"/>
                  </p:cNvSpPr>
                  <p:nvPr/>
                </p:nvSpPr>
                <p:spPr bwMode="auto">
                  <a:xfrm>
                    <a:off x="1965" y="2197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4,3</a:t>
                    </a:r>
                  </a:p>
                </p:txBody>
              </p:sp>
              <p:sp>
                <p:nvSpPr>
                  <p:cNvPr id="47372" name="Line 274"/>
                  <p:cNvSpPr>
                    <a:spLocks noChangeShapeType="1"/>
                  </p:cNvSpPr>
                  <p:nvPr/>
                </p:nvSpPr>
                <p:spPr bwMode="auto">
                  <a:xfrm>
                    <a:off x="2036" y="2305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73" name="Line 275"/>
                  <p:cNvSpPr>
                    <a:spLocks noChangeShapeType="1"/>
                  </p:cNvSpPr>
                  <p:nvPr/>
                </p:nvSpPr>
                <p:spPr bwMode="auto">
                  <a:xfrm>
                    <a:off x="2074" y="2305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74" name="Line 2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11" y="2268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75" name="Line 277"/>
                  <p:cNvSpPr>
                    <a:spLocks noChangeShapeType="1"/>
                  </p:cNvSpPr>
                  <p:nvPr/>
                </p:nvSpPr>
                <p:spPr bwMode="auto">
                  <a:xfrm>
                    <a:off x="1999" y="2155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76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1923" y="2230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77" name="Rectangle 279"/>
                  <p:cNvSpPr>
                    <a:spLocks noChangeArrowheads="1"/>
                  </p:cNvSpPr>
                  <p:nvPr/>
                </p:nvSpPr>
                <p:spPr bwMode="auto">
                  <a:xfrm>
                    <a:off x="1665" y="2197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4,2</a:t>
                    </a:r>
                  </a:p>
                </p:txBody>
              </p:sp>
              <p:sp>
                <p:nvSpPr>
                  <p:cNvPr id="47378" name="Line 280"/>
                  <p:cNvSpPr>
                    <a:spLocks noChangeShapeType="1"/>
                  </p:cNvSpPr>
                  <p:nvPr/>
                </p:nvSpPr>
                <p:spPr bwMode="auto">
                  <a:xfrm>
                    <a:off x="1736" y="2305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79" name="Line 281"/>
                  <p:cNvSpPr>
                    <a:spLocks noChangeShapeType="1"/>
                  </p:cNvSpPr>
                  <p:nvPr/>
                </p:nvSpPr>
                <p:spPr bwMode="auto">
                  <a:xfrm>
                    <a:off x="1773" y="2305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80" name="Line 2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10" y="2268"/>
                    <a:ext cx="15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81" name="Line 283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2155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82" name="Line 284"/>
                  <p:cNvSpPr>
                    <a:spLocks noChangeShapeType="1"/>
                  </p:cNvSpPr>
                  <p:nvPr/>
                </p:nvSpPr>
                <p:spPr bwMode="auto">
                  <a:xfrm>
                    <a:off x="1623" y="2230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83" name="Rectangle 285"/>
                  <p:cNvSpPr>
                    <a:spLocks noChangeArrowheads="1"/>
                  </p:cNvSpPr>
                  <p:nvPr/>
                </p:nvSpPr>
                <p:spPr bwMode="auto">
                  <a:xfrm>
                    <a:off x="2265" y="2197"/>
                    <a:ext cx="143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4,4</a:t>
                    </a:r>
                  </a:p>
                </p:txBody>
              </p:sp>
              <p:sp>
                <p:nvSpPr>
                  <p:cNvPr id="47384" name="Line 286"/>
                  <p:cNvSpPr>
                    <a:spLocks noChangeShapeType="1"/>
                  </p:cNvSpPr>
                  <p:nvPr/>
                </p:nvSpPr>
                <p:spPr bwMode="auto">
                  <a:xfrm>
                    <a:off x="2337" y="2305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85" name="Line 287"/>
                  <p:cNvSpPr>
                    <a:spLocks noChangeShapeType="1"/>
                  </p:cNvSpPr>
                  <p:nvPr/>
                </p:nvSpPr>
                <p:spPr bwMode="auto">
                  <a:xfrm>
                    <a:off x="2374" y="2305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86" name="Line 2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11" y="2268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87" name="Line 289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2155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88" name="Line 290"/>
                  <p:cNvSpPr>
                    <a:spLocks noChangeShapeType="1"/>
                  </p:cNvSpPr>
                  <p:nvPr/>
                </p:nvSpPr>
                <p:spPr bwMode="auto">
                  <a:xfrm>
                    <a:off x="2224" y="2230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89" name="Rectangle 291"/>
                  <p:cNvSpPr>
                    <a:spLocks noChangeArrowheads="1"/>
                  </p:cNvSpPr>
                  <p:nvPr/>
                </p:nvSpPr>
                <p:spPr bwMode="auto">
                  <a:xfrm>
                    <a:off x="2566" y="2197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4,5</a:t>
                    </a:r>
                  </a:p>
                </p:txBody>
              </p:sp>
              <p:sp>
                <p:nvSpPr>
                  <p:cNvPr id="47390" name="Line 292"/>
                  <p:cNvSpPr>
                    <a:spLocks noChangeShapeType="1"/>
                  </p:cNvSpPr>
                  <p:nvPr/>
                </p:nvSpPr>
                <p:spPr bwMode="auto">
                  <a:xfrm>
                    <a:off x="2637" y="2305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91" name="Line 293"/>
                  <p:cNvSpPr>
                    <a:spLocks noChangeShapeType="1"/>
                  </p:cNvSpPr>
                  <p:nvPr/>
                </p:nvSpPr>
                <p:spPr bwMode="auto">
                  <a:xfrm>
                    <a:off x="2675" y="2305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92" name="Line 2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12" y="2268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93" name="Line 295"/>
                  <p:cNvSpPr>
                    <a:spLocks noChangeShapeType="1"/>
                  </p:cNvSpPr>
                  <p:nvPr/>
                </p:nvSpPr>
                <p:spPr bwMode="auto">
                  <a:xfrm>
                    <a:off x="2599" y="2155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94" name="Line 296"/>
                  <p:cNvSpPr>
                    <a:spLocks noChangeShapeType="1"/>
                  </p:cNvSpPr>
                  <p:nvPr/>
                </p:nvSpPr>
                <p:spPr bwMode="auto">
                  <a:xfrm>
                    <a:off x="2524" y="2230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95" name="Rectangle 297"/>
                  <p:cNvSpPr>
                    <a:spLocks noChangeArrowheads="1"/>
                  </p:cNvSpPr>
                  <p:nvPr/>
                </p:nvSpPr>
                <p:spPr bwMode="auto">
                  <a:xfrm>
                    <a:off x="3167" y="2197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4,7</a:t>
                    </a:r>
                  </a:p>
                </p:txBody>
              </p:sp>
              <p:sp>
                <p:nvSpPr>
                  <p:cNvPr id="47396" name="Line 298"/>
                  <p:cNvSpPr>
                    <a:spLocks noChangeShapeType="1"/>
                  </p:cNvSpPr>
                  <p:nvPr/>
                </p:nvSpPr>
                <p:spPr bwMode="auto">
                  <a:xfrm>
                    <a:off x="3238" y="2305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97" name="Line 299"/>
                  <p:cNvSpPr>
                    <a:spLocks noChangeShapeType="1"/>
                  </p:cNvSpPr>
                  <p:nvPr/>
                </p:nvSpPr>
                <p:spPr bwMode="auto">
                  <a:xfrm>
                    <a:off x="3275" y="2305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98" name="Line 3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13" y="2268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99" name="Line 301"/>
                  <p:cNvSpPr>
                    <a:spLocks noChangeShapeType="1"/>
                  </p:cNvSpPr>
                  <p:nvPr/>
                </p:nvSpPr>
                <p:spPr bwMode="auto">
                  <a:xfrm>
                    <a:off x="3200" y="2155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00" name="Line 302"/>
                  <p:cNvSpPr>
                    <a:spLocks noChangeShapeType="1"/>
                  </p:cNvSpPr>
                  <p:nvPr/>
                </p:nvSpPr>
                <p:spPr bwMode="auto">
                  <a:xfrm>
                    <a:off x="3125" y="2230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01" name="Rectangle 303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197"/>
                    <a:ext cx="143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4,6</a:t>
                    </a:r>
                  </a:p>
                </p:txBody>
              </p:sp>
              <p:sp>
                <p:nvSpPr>
                  <p:cNvPr id="47402" name="Line 304"/>
                  <p:cNvSpPr>
                    <a:spLocks noChangeShapeType="1"/>
                  </p:cNvSpPr>
                  <p:nvPr/>
                </p:nvSpPr>
                <p:spPr bwMode="auto">
                  <a:xfrm>
                    <a:off x="2937" y="2305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03" name="Line 305"/>
                  <p:cNvSpPr>
                    <a:spLocks noChangeShapeType="1"/>
                  </p:cNvSpPr>
                  <p:nvPr/>
                </p:nvSpPr>
                <p:spPr bwMode="auto">
                  <a:xfrm>
                    <a:off x="2975" y="2305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04" name="Line 3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12" y="2268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05" name="Line 307"/>
                  <p:cNvSpPr>
                    <a:spLocks noChangeShapeType="1"/>
                  </p:cNvSpPr>
                  <p:nvPr/>
                </p:nvSpPr>
                <p:spPr bwMode="auto">
                  <a:xfrm>
                    <a:off x="2900" y="2155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06" name="Line 308"/>
                  <p:cNvSpPr>
                    <a:spLocks noChangeShapeType="1"/>
                  </p:cNvSpPr>
                  <p:nvPr/>
                </p:nvSpPr>
                <p:spPr bwMode="auto">
                  <a:xfrm>
                    <a:off x="2825" y="2230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07" name="Rectangle 309"/>
                  <p:cNvSpPr>
                    <a:spLocks noChangeArrowheads="1"/>
                  </p:cNvSpPr>
                  <p:nvPr/>
                </p:nvSpPr>
                <p:spPr bwMode="auto">
                  <a:xfrm>
                    <a:off x="1064" y="2422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5,0</a:t>
                    </a:r>
                  </a:p>
                </p:txBody>
              </p:sp>
              <p:sp>
                <p:nvSpPr>
                  <p:cNvPr id="47408" name="Line 310"/>
                  <p:cNvSpPr>
                    <a:spLocks noChangeShapeType="1"/>
                  </p:cNvSpPr>
                  <p:nvPr/>
                </p:nvSpPr>
                <p:spPr bwMode="auto">
                  <a:xfrm>
                    <a:off x="1135" y="2531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09" name="Line 311"/>
                  <p:cNvSpPr>
                    <a:spLocks noChangeShapeType="1"/>
                  </p:cNvSpPr>
                  <p:nvPr/>
                </p:nvSpPr>
                <p:spPr bwMode="auto">
                  <a:xfrm>
                    <a:off x="1172" y="2531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10" name="Line 3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7" y="2493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11" name="Line 313"/>
                  <p:cNvSpPr>
                    <a:spLocks noChangeShapeType="1"/>
                  </p:cNvSpPr>
                  <p:nvPr/>
                </p:nvSpPr>
                <p:spPr bwMode="auto">
                  <a:xfrm>
                    <a:off x="1097" y="2381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12" name="Line 314"/>
                  <p:cNvSpPr>
                    <a:spLocks noChangeShapeType="1"/>
                  </p:cNvSpPr>
                  <p:nvPr/>
                </p:nvSpPr>
                <p:spPr bwMode="auto">
                  <a:xfrm>
                    <a:off x="1022" y="2456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13" name="Rectangle 315"/>
                  <p:cNvSpPr>
                    <a:spLocks noChangeArrowheads="1"/>
                  </p:cNvSpPr>
                  <p:nvPr/>
                </p:nvSpPr>
                <p:spPr bwMode="auto">
                  <a:xfrm>
                    <a:off x="1364" y="2422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5,1</a:t>
                    </a:r>
                  </a:p>
                </p:txBody>
              </p:sp>
              <p:sp>
                <p:nvSpPr>
                  <p:cNvPr id="47414" name="Line 316"/>
                  <p:cNvSpPr>
                    <a:spLocks noChangeShapeType="1"/>
                  </p:cNvSpPr>
                  <p:nvPr/>
                </p:nvSpPr>
                <p:spPr bwMode="auto">
                  <a:xfrm>
                    <a:off x="1435" y="2531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15" name="Line 317"/>
                  <p:cNvSpPr>
                    <a:spLocks noChangeShapeType="1"/>
                  </p:cNvSpPr>
                  <p:nvPr/>
                </p:nvSpPr>
                <p:spPr bwMode="auto">
                  <a:xfrm>
                    <a:off x="1473" y="2531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16" name="Line 3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0" y="2493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17" name="Line 319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2381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18" name="Line 320"/>
                  <p:cNvSpPr>
                    <a:spLocks noChangeShapeType="1"/>
                  </p:cNvSpPr>
                  <p:nvPr/>
                </p:nvSpPr>
                <p:spPr bwMode="auto">
                  <a:xfrm>
                    <a:off x="1323" y="2456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19" name="Rectangle 321"/>
                  <p:cNvSpPr>
                    <a:spLocks noChangeArrowheads="1"/>
                  </p:cNvSpPr>
                  <p:nvPr/>
                </p:nvSpPr>
                <p:spPr bwMode="auto">
                  <a:xfrm>
                    <a:off x="1965" y="2422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5,3</a:t>
                    </a:r>
                  </a:p>
                </p:txBody>
              </p:sp>
              <p:sp>
                <p:nvSpPr>
                  <p:cNvPr id="47420" name="Line 322"/>
                  <p:cNvSpPr>
                    <a:spLocks noChangeShapeType="1"/>
                  </p:cNvSpPr>
                  <p:nvPr/>
                </p:nvSpPr>
                <p:spPr bwMode="auto">
                  <a:xfrm>
                    <a:off x="2036" y="2531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21" name="Line 323"/>
                  <p:cNvSpPr>
                    <a:spLocks noChangeShapeType="1"/>
                  </p:cNvSpPr>
                  <p:nvPr/>
                </p:nvSpPr>
                <p:spPr bwMode="auto">
                  <a:xfrm>
                    <a:off x="2074" y="2531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22" name="Line 3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11" y="2493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23" name="Line 325"/>
                  <p:cNvSpPr>
                    <a:spLocks noChangeShapeType="1"/>
                  </p:cNvSpPr>
                  <p:nvPr/>
                </p:nvSpPr>
                <p:spPr bwMode="auto">
                  <a:xfrm>
                    <a:off x="1999" y="2381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24" name="Line 326"/>
                  <p:cNvSpPr>
                    <a:spLocks noChangeShapeType="1"/>
                  </p:cNvSpPr>
                  <p:nvPr/>
                </p:nvSpPr>
                <p:spPr bwMode="auto">
                  <a:xfrm>
                    <a:off x="1923" y="2456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25" name="Rectangle 327"/>
                  <p:cNvSpPr>
                    <a:spLocks noChangeArrowheads="1"/>
                  </p:cNvSpPr>
                  <p:nvPr/>
                </p:nvSpPr>
                <p:spPr bwMode="auto">
                  <a:xfrm>
                    <a:off x="1665" y="2422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5,2</a:t>
                    </a:r>
                  </a:p>
                </p:txBody>
              </p:sp>
              <p:sp>
                <p:nvSpPr>
                  <p:cNvPr id="47426" name="Line 328"/>
                  <p:cNvSpPr>
                    <a:spLocks noChangeShapeType="1"/>
                  </p:cNvSpPr>
                  <p:nvPr/>
                </p:nvSpPr>
                <p:spPr bwMode="auto">
                  <a:xfrm>
                    <a:off x="1736" y="2531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27" name="Line 329"/>
                  <p:cNvSpPr>
                    <a:spLocks noChangeShapeType="1"/>
                  </p:cNvSpPr>
                  <p:nvPr/>
                </p:nvSpPr>
                <p:spPr bwMode="auto">
                  <a:xfrm>
                    <a:off x="1773" y="2531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28" name="Line 3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10" y="2493"/>
                    <a:ext cx="15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29" name="Line 331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2381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30" name="Line 332"/>
                  <p:cNvSpPr>
                    <a:spLocks noChangeShapeType="1"/>
                  </p:cNvSpPr>
                  <p:nvPr/>
                </p:nvSpPr>
                <p:spPr bwMode="auto">
                  <a:xfrm>
                    <a:off x="1623" y="2456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31" name="Rectangle 333"/>
                  <p:cNvSpPr>
                    <a:spLocks noChangeArrowheads="1"/>
                  </p:cNvSpPr>
                  <p:nvPr/>
                </p:nvSpPr>
                <p:spPr bwMode="auto">
                  <a:xfrm>
                    <a:off x="2265" y="2422"/>
                    <a:ext cx="143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5,4</a:t>
                    </a:r>
                  </a:p>
                </p:txBody>
              </p:sp>
              <p:sp>
                <p:nvSpPr>
                  <p:cNvPr id="47432" name="Line 334"/>
                  <p:cNvSpPr>
                    <a:spLocks noChangeShapeType="1"/>
                  </p:cNvSpPr>
                  <p:nvPr/>
                </p:nvSpPr>
                <p:spPr bwMode="auto">
                  <a:xfrm>
                    <a:off x="2337" y="2531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33" name="Line 335"/>
                  <p:cNvSpPr>
                    <a:spLocks noChangeShapeType="1"/>
                  </p:cNvSpPr>
                  <p:nvPr/>
                </p:nvSpPr>
                <p:spPr bwMode="auto">
                  <a:xfrm>
                    <a:off x="2374" y="2531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34" name="Line 3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11" y="2493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35" name="Line 337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2381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36" name="Line 338"/>
                  <p:cNvSpPr>
                    <a:spLocks noChangeShapeType="1"/>
                  </p:cNvSpPr>
                  <p:nvPr/>
                </p:nvSpPr>
                <p:spPr bwMode="auto">
                  <a:xfrm>
                    <a:off x="2224" y="2456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37" name="Rectangle 339"/>
                  <p:cNvSpPr>
                    <a:spLocks noChangeArrowheads="1"/>
                  </p:cNvSpPr>
                  <p:nvPr/>
                </p:nvSpPr>
                <p:spPr bwMode="auto">
                  <a:xfrm>
                    <a:off x="2566" y="2422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5,5</a:t>
                    </a:r>
                  </a:p>
                </p:txBody>
              </p:sp>
              <p:sp>
                <p:nvSpPr>
                  <p:cNvPr id="47438" name="Line 340"/>
                  <p:cNvSpPr>
                    <a:spLocks noChangeShapeType="1"/>
                  </p:cNvSpPr>
                  <p:nvPr/>
                </p:nvSpPr>
                <p:spPr bwMode="auto">
                  <a:xfrm>
                    <a:off x="2637" y="2531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39" name="Line 341"/>
                  <p:cNvSpPr>
                    <a:spLocks noChangeShapeType="1"/>
                  </p:cNvSpPr>
                  <p:nvPr/>
                </p:nvSpPr>
                <p:spPr bwMode="auto">
                  <a:xfrm>
                    <a:off x="2675" y="2531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40" name="Line 3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12" y="2493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41" name="Line 343"/>
                  <p:cNvSpPr>
                    <a:spLocks noChangeShapeType="1"/>
                  </p:cNvSpPr>
                  <p:nvPr/>
                </p:nvSpPr>
                <p:spPr bwMode="auto">
                  <a:xfrm>
                    <a:off x="2599" y="2381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42" name="Line 344"/>
                  <p:cNvSpPr>
                    <a:spLocks noChangeShapeType="1"/>
                  </p:cNvSpPr>
                  <p:nvPr/>
                </p:nvSpPr>
                <p:spPr bwMode="auto">
                  <a:xfrm>
                    <a:off x="2524" y="2456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43" name="Rectangle 345"/>
                  <p:cNvSpPr>
                    <a:spLocks noChangeArrowheads="1"/>
                  </p:cNvSpPr>
                  <p:nvPr/>
                </p:nvSpPr>
                <p:spPr bwMode="auto">
                  <a:xfrm>
                    <a:off x="3167" y="2422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5,7</a:t>
                    </a:r>
                  </a:p>
                </p:txBody>
              </p:sp>
              <p:sp>
                <p:nvSpPr>
                  <p:cNvPr id="47444" name="Line 346"/>
                  <p:cNvSpPr>
                    <a:spLocks noChangeShapeType="1"/>
                  </p:cNvSpPr>
                  <p:nvPr/>
                </p:nvSpPr>
                <p:spPr bwMode="auto">
                  <a:xfrm>
                    <a:off x="3238" y="2531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45" name="Line 347"/>
                  <p:cNvSpPr>
                    <a:spLocks noChangeShapeType="1"/>
                  </p:cNvSpPr>
                  <p:nvPr/>
                </p:nvSpPr>
                <p:spPr bwMode="auto">
                  <a:xfrm>
                    <a:off x="3275" y="2531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46" name="Line 3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13" y="2493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47" name="Line 349"/>
                  <p:cNvSpPr>
                    <a:spLocks noChangeShapeType="1"/>
                  </p:cNvSpPr>
                  <p:nvPr/>
                </p:nvSpPr>
                <p:spPr bwMode="auto">
                  <a:xfrm>
                    <a:off x="3200" y="2381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48" name="Line 350"/>
                  <p:cNvSpPr>
                    <a:spLocks noChangeShapeType="1"/>
                  </p:cNvSpPr>
                  <p:nvPr/>
                </p:nvSpPr>
                <p:spPr bwMode="auto">
                  <a:xfrm>
                    <a:off x="3125" y="2456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49" name="Rectangle 351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422"/>
                    <a:ext cx="143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5,6</a:t>
                    </a:r>
                  </a:p>
                </p:txBody>
              </p:sp>
              <p:sp>
                <p:nvSpPr>
                  <p:cNvPr id="47450" name="Line 352"/>
                  <p:cNvSpPr>
                    <a:spLocks noChangeShapeType="1"/>
                  </p:cNvSpPr>
                  <p:nvPr/>
                </p:nvSpPr>
                <p:spPr bwMode="auto">
                  <a:xfrm>
                    <a:off x="2937" y="2531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51" name="Line 353"/>
                  <p:cNvSpPr>
                    <a:spLocks noChangeShapeType="1"/>
                  </p:cNvSpPr>
                  <p:nvPr/>
                </p:nvSpPr>
                <p:spPr bwMode="auto">
                  <a:xfrm>
                    <a:off x="2975" y="2531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52" name="Line 3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12" y="2493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53" name="Line 355"/>
                  <p:cNvSpPr>
                    <a:spLocks noChangeShapeType="1"/>
                  </p:cNvSpPr>
                  <p:nvPr/>
                </p:nvSpPr>
                <p:spPr bwMode="auto">
                  <a:xfrm>
                    <a:off x="2900" y="2381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54" name="Line 356"/>
                  <p:cNvSpPr>
                    <a:spLocks noChangeShapeType="1"/>
                  </p:cNvSpPr>
                  <p:nvPr/>
                </p:nvSpPr>
                <p:spPr bwMode="auto">
                  <a:xfrm>
                    <a:off x="2825" y="2456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55" name="Rectangle 357"/>
                  <p:cNvSpPr>
                    <a:spLocks noChangeArrowheads="1"/>
                  </p:cNvSpPr>
                  <p:nvPr/>
                </p:nvSpPr>
                <p:spPr bwMode="auto">
                  <a:xfrm>
                    <a:off x="1064" y="2648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6,0</a:t>
                    </a:r>
                  </a:p>
                </p:txBody>
              </p:sp>
              <p:sp>
                <p:nvSpPr>
                  <p:cNvPr id="47456" name="Line 358"/>
                  <p:cNvSpPr>
                    <a:spLocks noChangeShapeType="1"/>
                  </p:cNvSpPr>
                  <p:nvPr/>
                </p:nvSpPr>
                <p:spPr bwMode="auto">
                  <a:xfrm>
                    <a:off x="1135" y="2756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57" name="Line 359"/>
                  <p:cNvSpPr>
                    <a:spLocks noChangeShapeType="1"/>
                  </p:cNvSpPr>
                  <p:nvPr/>
                </p:nvSpPr>
                <p:spPr bwMode="auto">
                  <a:xfrm>
                    <a:off x="1172" y="2756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58" name="Line 3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7" y="2719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59" name="Line 361"/>
                  <p:cNvSpPr>
                    <a:spLocks noChangeShapeType="1"/>
                  </p:cNvSpPr>
                  <p:nvPr/>
                </p:nvSpPr>
                <p:spPr bwMode="auto">
                  <a:xfrm>
                    <a:off x="1097" y="2606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60" name="Line 362"/>
                  <p:cNvSpPr>
                    <a:spLocks noChangeShapeType="1"/>
                  </p:cNvSpPr>
                  <p:nvPr/>
                </p:nvSpPr>
                <p:spPr bwMode="auto">
                  <a:xfrm>
                    <a:off x="1022" y="2681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61" name="Rectangle 363"/>
                  <p:cNvSpPr>
                    <a:spLocks noChangeArrowheads="1"/>
                  </p:cNvSpPr>
                  <p:nvPr/>
                </p:nvSpPr>
                <p:spPr bwMode="auto">
                  <a:xfrm>
                    <a:off x="1364" y="2648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6,1</a:t>
                    </a:r>
                  </a:p>
                </p:txBody>
              </p:sp>
              <p:sp>
                <p:nvSpPr>
                  <p:cNvPr id="47462" name="Line 364"/>
                  <p:cNvSpPr>
                    <a:spLocks noChangeShapeType="1"/>
                  </p:cNvSpPr>
                  <p:nvPr/>
                </p:nvSpPr>
                <p:spPr bwMode="auto">
                  <a:xfrm>
                    <a:off x="1435" y="2756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63" name="Line 365"/>
                  <p:cNvSpPr>
                    <a:spLocks noChangeShapeType="1"/>
                  </p:cNvSpPr>
                  <p:nvPr/>
                </p:nvSpPr>
                <p:spPr bwMode="auto">
                  <a:xfrm>
                    <a:off x="1473" y="2756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64" name="Line 3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0" y="2719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65" name="Line 367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2606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66" name="Line 368"/>
                  <p:cNvSpPr>
                    <a:spLocks noChangeShapeType="1"/>
                  </p:cNvSpPr>
                  <p:nvPr/>
                </p:nvSpPr>
                <p:spPr bwMode="auto">
                  <a:xfrm>
                    <a:off x="1323" y="2681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67" name="Rectangle 369"/>
                  <p:cNvSpPr>
                    <a:spLocks noChangeArrowheads="1"/>
                  </p:cNvSpPr>
                  <p:nvPr/>
                </p:nvSpPr>
                <p:spPr bwMode="auto">
                  <a:xfrm>
                    <a:off x="1965" y="2648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6,3</a:t>
                    </a:r>
                  </a:p>
                </p:txBody>
              </p:sp>
              <p:sp>
                <p:nvSpPr>
                  <p:cNvPr id="47468" name="Line 370"/>
                  <p:cNvSpPr>
                    <a:spLocks noChangeShapeType="1"/>
                  </p:cNvSpPr>
                  <p:nvPr/>
                </p:nvSpPr>
                <p:spPr bwMode="auto">
                  <a:xfrm>
                    <a:off x="2036" y="2756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69" name="Line 371"/>
                  <p:cNvSpPr>
                    <a:spLocks noChangeShapeType="1"/>
                  </p:cNvSpPr>
                  <p:nvPr/>
                </p:nvSpPr>
                <p:spPr bwMode="auto">
                  <a:xfrm>
                    <a:off x="2074" y="2756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70" name="Line 3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11" y="2719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71" name="Line 373"/>
                  <p:cNvSpPr>
                    <a:spLocks noChangeShapeType="1"/>
                  </p:cNvSpPr>
                  <p:nvPr/>
                </p:nvSpPr>
                <p:spPr bwMode="auto">
                  <a:xfrm>
                    <a:off x="1999" y="2606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72" name="Line 374"/>
                  <p:cNvSpPr>
                    <a:spLocks noChangeShapeType="1"/>
                  </p:cNvSpPr>
                  <p:nvPr/>
                </p:nvSpPr>
                <p:spPr bwMode="auto">
                  <a:xfrm>
                    <a:off x="1923" y="2681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73" name="Rectangle 375"/>
                  <p:cNvSpPr>
                    <a:spLocks noChangeArrowheads="1"/>
                  </p:cNvSpPr>
                  <p:nvPr/>
                </p:nvSpPr>
                <p:spPr bwMode="auto">
                  <a:xfrm>
                    <a:off x="1665" y="2648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6,2</a:t>
                    </a:r>
                  </a:p>
                </p:txBody>
              </p:sp>
              <p:sp>
                <p:nvSpPr>
                  <p:cNvPr id="47474" name="Line 376"/>
                  <p:cNvSpPr>
                    <a:spLocks noChangeShapeType="1"/>
                  </p:cNvSpPr>
                  <p:nvPr/>
                </p:nvSpPr>
                <p:spPr bwMode="auto">
                  <a:xfrm>
                    <a:off x="1736" y="2756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75" name="Line 377"/>
                  <p:cNvSpPr>
                    <a:spLocks noChangeShapeType="1"/>
                  </p:cNvSpPr>
                  <p:nvPr/>
                </p:nvSpPr>
                <p:spPr bwMode="auto">
                  <a:xfrm>
                    <a:off x="1773" y="2756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76" name="Line 37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10" y="2719"/>
                    <a:ext cx="15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77" name="Line 379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2606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78" name="Line 380"/>
                  <p:cNvSpPr>
                    <a:spLocks noChangeShapeType="1"/>
                  </p:cNvSpPr>
                  <p:nvPr/>
                </p:nvSpPr>
                <p:spPr bwMode="auto">
                  <a:xfrm>
                    <a:off x="1623" y="2681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79" name="Rectangle 381"/>
                  <p:cNvSpPr>
                    <a:spLocks noChangeArrowheads="1"/>
                  </p:cNvSpPr>
                  <p:nvPr/>
                </p:nvSpPr>
                <p:spPr bwMode="auto">
                  <a:xfrm>
                    <a:off x="2265" y="2648"/>
                    <a:ext cx="143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6,4</a:t>
                    </a:r>
                  </a:p>
                </p:txBody>
              </p:sp>
              <p:sp>
                <p:nvSpPr>
                  <p:cNvPr id="47480" name="Line 382"/>
                  <p:cNvSpPr>
                    <a:spLocks noChangeShapeType="1"/>
                  </p:cNvSpPr>
                  <p:nvPr/>
                </p:nvSpPr>
                <p:spPr bwMode="auto">
                  <a:xfrm>
                    <a:off x="2337" y="2756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81" name="Line 383"/>
                  <p:cNvSpPr>
                    <a:spLocks noChangeShapeType="1"/>
                  </p:cNvSpPr>
                  <p:nvPr/>
                </p:nvSpPr>
                <p:spPr bwMode="auto">
                  <a:xfrm>
                    <a:off x="2374" y="2756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82" name="Line 3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11" y="2719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83" name="Line 385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2606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84" name="Line 386"/>
                  <p:cNvSpPr>
                    <a:spLocks noChangeShapeType="1"/>
                  </p:cNvSpPr>
                  <p:nvPr/>
                </p:nvSpPr>
                <p:spPr bwMode="auto">
                  <a:xfrm>
                    <a:off x="2224" y="2681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85" name="Rectangle 387"/>
                  <p:cNvSpPr>
                    <a:spLocks noChangeArrowheads="1"/>
                  </p:cNvSpPr>
                  <p:nvPr/>
                </p:nvSpPr>
                <p:spPr bwMode="auto">
                  <a:xfrm>
                    <a:off x="2566" y="2648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6,5</a:t>
                    </a:r>
                  </a:p>
                </p:txBody>
              </p:sp>
              <p:sp>
                <p:nvSpPr>
                  <p:cNvPr id="47486" name="Line 388"/>
                  <p:cNvSpPr>
                    <a:spLocks noChangeShapeType="1"/>
                  </p:cNvSpPr>
                  <p:nvPr/>
                </p:nvSpPr>
                <p:spPr bwMode="auto">
                  <a:xfrm>
                    <a:off x="2637" y="2756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87" name="Line 389"/>
                  <p:cNvSpPr>
                    <a:spLocks noChangeShapeType="1"/>
                  </p:cNvSpPr>
                  <p:nvPr/>
                </p:nvSpPr>
                <p:spPr bwMode="auto">
                  <a:xfrm>
                    <a:off x="2675" y="2756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88" name="Line 3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12" y="2719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89" name="Line 391"/>
                  <p:cNvSpPr>
                    <a:spLocks noChangeShapeType="1"/>
                  </p:cNvSpPr>
                  <p:nvPr/>
                </p:nvSpPr>
                <p:spPr bwMode="auto">
                  <a:xfrm>
                    <a:off x="2599" y="2606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90" name="Line 392"/>
                  <p:cNvSpPr>
                    <a:spLocks noChangeShapeType="1"/>
                  </p:cNvSpPr>
                  <p:nvPr/>
                </p:nvSpPr>
                <p:spPr bwMode="auto">
                  <a:xfrm>
                    <a:off x="2524" y="2681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91" name="Rectangle 393"/>
                  <p:cNvSpPr>
                    <a:spLocks noChangeArrowheads="1"/>
                  </p:cNvSpPr>
                  <p:nvPr/>
                </p:nvSpPr>
                <p:spPr bwMode="auto">
                  <a:xfrm>
                    <a:off x="3167" y="2648"/>
                    <a:ext cx="142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6,7</a:t>
                    </a:r>
                  </a:p>
                </p:txBody>
              </p:sp>
              <p:sp>
                <p:nvSpPr>
                  <p:cNvPr id="47492" name="Line 394"/>
                  <p:cNvSpPr>
                    <a:spLocks noChangeShapeType="1"/>
                  </p:cNvSpPr>
                  <p:nvPr/>
                </p:nvSpPr>
                <p:spPr bwMode="auto">
                  <a:xfrm>
                    <a:off x="3238" y="2756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93" name="Line 395"/>
                  <p:cNvSpPr>
                    <a:spLocks noChangeShapeType="1"/>
                  </p:cNvSpPr>
                  <p:nvPr/>
                </p:nvSpPr>
                <p:spPr bwMode="auto">
                  <a:xfrm>
                    <a:off x="3275" y="2756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94" name="Line 3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13" y="2719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95" name="Line 397"/>
                  <p:cNvSpPr>
                    <a:spLocks noChangeShapeType="1"/>
                  </p:cNvSpPr>
                  <p:nvPr/>
                </p:nvSpPr>
                <p:spPr bwMode="auto">
                  <a:xfrm>
                    <a:off x="3200" y="2606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96" name="Line 398"/>
                  <p:cNvSpPr>
                    <a:spLocks noChangeShapeType="1"/>
                  </p:cNvSpPr>
                  <p:nvPr/>
                </p:nvSpPr>
                <p:spPr bwMode="auto">
                  <a:xfrm>
                    <a:off x="3125" y="2681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97" name="Rectangle 399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648"/>
                    <a:ext cx="143" cy="104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6,6</a:t>
                    </a:r>
                  </a:p>
                </p:txBody>
              </p:sp>
              <p:sp>
                <p:nvSpPr>
                  <p:cNvPr id="47498" name="Line 400"/>
                  <p:cNvSpPr>
                    <a:spLocks noChangeShapeType="1"/>
                  </p:cNvSpPr>
                  <p:nvPr/>
                </p:nvSpPr>
                <p:spPr bwMode="auto">
                  <a:xfrm>
                    <a:off x="2937" y="2756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99" name="Line 401"/>
                  <p:cNvSpPr>
                    <a:spLocks noChangeShapeType="1"/>
                  </p:cNvSpPr>
                  <p:nvPr/>
                </p:nvSpPr>
                <p:spPr bwMode="auto">
                  <a:xfrm>
                    <a:off x="2975" y="2756"/>
                    <a:ext cx="0" cy="1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00" name="Line 4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12" y="2719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01" name="Line 403"/>
                  <p:cNvSpPr>
                    <a:spLocks noChangeShapeType="1"/>
                  </p:cNvSpPr>
                  <p:nvPr/>
                </p:nvSpPr>
                <p:spPr bwMode="auto">
                  <a:xfrm>
                    <a:off x="2900" y="2606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02" name="Line 404"/>
                  <p:cNvSpPr>
                    <a:spLocks noChangeShapeType="1"/>
                  </p:cNvSpPr>
                  <p:nvPr/>
                </p:nvSpPr>
                <p:spPr bwMode="auto">
                  <a:xfrm>
                    <a:off x="2825" y="2681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47503" name="Group 405"/>
                  <p:cNvGrpSpPr>
                    <a:grpSpLocks/>
                  </p:cNvGrpSpPr>
                  <p:nvPr/>
                </p:nvGrpSpPr>
                <p:grpSpPr bwMode="auto">
                  <a:xfrm>
                    <a:off x="947" y="1254"/>
                    <a:ext cx="2253" cy="1765"/>
                    <a:chOff x="947" y="1254"/>
                    <a:chExt cx="2253" cy="1765"/>
                  </a:xfrm>
                </p:grpSpPr>
                <p:sp>
                  <p:nvSpPr>
                    <p:cNvPr id="47673" name="Line 4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7" y="1254"/>
                      <a:ext cx="225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74" name="Line 4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7" y="1441"/>
                      <a:ext cx="225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75" name="Line 4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7" y="1479"/>
                      <a:ext cx="225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76" name="Line 4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7" y="1667"/>
                      <a:ext cx="225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77" name="Line 4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7" y="1704"/>
                      <a:ext cx="225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78" name="Line 4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7" y="1892"/>
                      <a:ext cx="225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79" name="Line 4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7" y="1930"/>
                      <a:ext cx="225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80" name="Line 4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7" y="2118"/>
                      <a:ext cx="225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81" name="Line 4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7" y="2155"/>
                      <a:ext cx="225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82" name="Line 4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7" y="2343"/>
                      <a:ext cx="225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83" name="Line 4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7" y="2381"/>
                      <a:ext cx="225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84" name="Line 4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7" y="2568"/>
                      <a:ext cx="225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85" name="Line 4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7" y="2606"/>
                      <a:ext cx="225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86" name="Line 4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7" y="2794"/>
                      <a:ext cx="225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87" name="Line 4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7" y="2831"/>
                      <a:ext cx="225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88" name="Line 4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7" y="3019"/>
                      <a:ext cx="225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7504" name="Rectangle 422"/>
                  <p:cNvSpPr>
                    <a:spLocks noChangeArrowheads="1"/>
                  </p:cNvSpPr>
                  <p:nvPr/>
                </p:nvSpPr>
                <p:spPr bwMode="auto">
                  <a:xfrm>
                    <a:off x="1064" y="2873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7,0</a:t>
                    </a:r>
                  </a:p>
                </p:txBody>
              </p:sp>
              <p:sp>
                <p:nvSpPr>
                  <p:cNvPr id="47505" name="Line 4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7" y="2944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06" name="Line 424"/>
                  <p:cNvSpPr>
                    <a:spLocks noChangeShapeType="1"/>
                  </p:cNvSpPr>
                  <p:nvPr/>
                </p:nvSpPr>
                <p:spPr bwMode="auto">
                  <a:xfrm>
                    <a:off x="1097" y="2831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07" name="Line 425"/>
                  <p:cNvSpPr>
                    <a:spLocks noChangeShapeType="1"/>
                  </p:cNvSpPr>
                  <p:nvPr/>
                </p:nvSpPr>
                <p:spPr bwMode="auto">
                  <a:xfrm>
                    <a:off x="1022" y="2907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08" name="Rectangle 426"/>
                  <p:cNvSpPr>
                    <a:spLocks noChangeArrowheads="1"/>
                  </p:cNvSpPr>
                  <p:nvPr/>
                </p:nvSpPr>
                <p:spPr bwMode="auto">
                  <a:xfrm>
                    <a:off x="1364" y="2873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7,1</a:t>
                    </a:r>
                  </a:p>
                </p:txBody>
              </p:sp>
              <p:sp>
                <p:nvSpPr>
                  <p:cNvPr id="47509" name="Line 4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0" y="2944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10" name="Line 428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2831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11" name="Line 429"/>
                  <p:cNvSpPr>
                    <a:spLocks noChangeShapeType="1"/>
                  </p:cNvSpPr>
                  <p:nvPr/>
                </p:nvSpPr>
                <p:spPr bwMode="auto">
                  <a:xfrm>
                    <a:off x="1323" y="2907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12" name="Rectangle 430"/>
                  <p:cNvSpPr>
                    <a:spLocks noChangeArrowheads="1"/>
                  </p:cNvSpPr>
                  <p:nvPr/>
                </p:nvSpPr>
                <p:spPr bwMode="auto">
                  <a:xfrm>
                    <a:off x="1965" y="2873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7,3</a:t>
                    </a:r>
                  </a:p>
                </p:txBody>
              </p:sp>
              <p:sp>
                <p:nvSpPr>
                  <p:cNvPr id="47513" name="Line 4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11" y="2944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14" name="Line 432"/>
                  <p:cNvSpPr>
                    <a:spLocks noChangeShapeType="1"/>
                  </p:cNvSpPr>
                  <p:nvPr/>
                </p:nvSpPr>
                <p:spPr bwMode="auto">
                  <a:xfrm>
                    <a:off x="1999" y="2831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15" name="Line 433"/>
                  <p:cNvSpPr>
                    <a:spLocks noChangeShapeType="1"/>
                  </p:cNvSpPr>
                  <p:nvPr/>
                </p:nvSpPr>
                <p:spPr bwMode="auto">
                  <a:xfrm>
                    <a:off x="1923" y="2907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16" name="Rectangle 434"/>
                  <p:cNvSpPr>
                    <a:spLocks noChangeArrowheads="1"/>
                  </p:cNvSpPr>
                  <p:nvPr/>
                </p:nvSpPr>
                <p:spPr bwMode="auto">
                  <a:xfrm>
                    <a:off x="1665" y="2873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7,2</a:t>
                    </a:r>
                  </a:p>
                </p:txBody>
              </p:sp>
              <p:sp>
                <p:nvSpPr>
                  <p:cNvPr id="47517" name="Line 4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10" y="2944"/>
                    <a:ext cx="15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18" name="Line 436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2831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19" name="Line 437"/>
                  <p:cNvSpPr>
                    <a:spLocks noChangeShapeType="1"/>
                  </p:cNvSpPr>
                  <p:nvPr/>
                </p:nvSpPr>
                <p:spPr bwMode="auto">
                  <a:xfrm>
                    <a:off x="1623" y="2907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20" name="Rectangle 438"/>
                  <p:cNvSpPr>
                    <a:spLocks noChangeArrowheads="1"/>
                  </p:cNvSpPr>
                  <p:nvPr/>
                </p:nvSpPr>
                <p:spPr bwMode="auto">
                  <a:xfrm>
                    <a:off x="2265" y="2873"/>
                    <a:ext cx="143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7,4</a:t>
                    </a:r>
                  </a:p>
                </p:txBody>
              </p:sp>
              <p:sp>
                <p:nvSpPr>
                  <p:cNvPr id="47521" name="Line 4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11" y="2944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22" name="Line 440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2831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23" name="Line 441"/>
                  <p:cNvSpPr>
                    <a:spLocks noChangeShapeType="1"/>
                  </p:cNvSpPr>
                  <p:nvPr/>
                </p:nvSpPr>
                <p:spPr bwMode="auto">
                  <a:xfrm>
                    <a:off x="2224" y="2907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24" name="Rectangle 442"/>
                  <p:cNvSpPr>
                    <a:spLocks noChangeArrowheads="1"/>
                  </p:cNvSpPr>
                  <p:nvPr/>
                </p:nvSpPr>
                <p:spPr bwMode="auto">
                  <a:xfrm>
                    <a:off x="2566" y="2873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7,5</a:t>
                    </a:r>
                  </a:p>
                </p:txBody>
              </p:sp>
              <p:sp>
                <p:nvSpPr>
                  <p:cNvPr id="47525" name="Line 4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12" y="2944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26" name="Line 444"/>
                  <p:cNvSpPr>
                    <a:spLocks noChangeShapeType="1"/>
                  </p:cNvSpPr>
                  <p:nvPr/>
                </p:nvSpPr>
                <p:spPr bwMode="auto">
                  <a:xfrm>
                    <a:off x="2599" y="2831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27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2524" y="2907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28" name="Rectangle 446"/>
                  <p:cNvSpPr>
                    <a:spLocks noChangeArrowheads="1"/>
                  </p:cNvSpPr>
                  <p:nvPr/>
                </p:nvSpPr>
                <p:spPr bwMode="auto">
                  <a:xfrm>
                    <a:off x="3167" y="2873"/>
                    <a:ext cx="142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7,7</a:t>
                    </a:r>
                  </a:p>
                </p:txBody>
              </p:sp>
              <p:sp>
                <p:nvSpPr>
                  <p:cNvPr id="47529" name="Line 4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13" y="2944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30" name="Line 448"/>
                  <p:cNvSpPr>
                    <a:spLocks noChangeShapeType="1"/>
                  </p:cNvSpPr>
                  <p:nvPr/>
                </p:nvSpPr>
                <p:spPr bwMode="auto">
                  <a:xfrm>
                    <a:off x="3200" y="2831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31" name="Line 449"/>
                  <p:cNvSpPr>
                    <a:spLocks noChangeShapeType="1"/>
                  </p:cNvSpPr>
                  <p:nvPr/>
                </p:nvSpPr>
                <p:spPr bwMode="auto">
                  <a:xfrm>
                    <a:off x="3125" y="2907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32" name="Rectangle 450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873"/>
                    <a:ext cx="143" cy="105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900"/>
                      <a:t>7,6</a:t>
                    </a:r>
                  </a:p>
                </p:txBody>
              </p:sp>
              <p:sp>
                <p:nvSpPr>
                  <p:cNvPr id="47533" name="Line 4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12" y="2944"/>
                    <a:ext cx="15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34" name="Line 452"/>
                  <p:cNvSpPr>
                    <a:spLocks noChangeShapeType="1"/>
                  </p:cNvSpPr>
                  <p:nvPr/>
                </p:nvSpPr>
                <p:spPr bwMode="auto">
                  <a:xfrm>
                    <a:off x="2900" y="2831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35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2825" y="2907"/>
                    <a:ext cx="3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47536" name="Group 454"/>
                  <p:cNvGrpSpPr>
                    <a:grpSpLocks/>
                  </p:cNvGrpSpPr>
                  <p:nvPr/>
                </p:nvGrpSpPr>
                <p:grpSpPr bwMode="auto">
                  <a:xfrm>
                    <a:off x="1022" y="1329"/>
                    <a:ext cx="2103" cy="1765"/>
                    <a:chOff x="1022" y="1329"/>
                    <a:chExt cx="2103" cy="1765"/>
                  </a:xfrm>
                </p:grpSpPr>
                <p:sp>
                  <p:nvSpPr>
                    <p:cNvPr id="47665" name="Line 4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22" y="1329"/>
                      <a:ext cx="0" cy="176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66" name="Line 4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23" y="1329"/>
                      <a:ext cx="0" cy="176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67" name="Line 4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23" y="1329"/>
                      <a:ext cx="0" cy="176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68" name="Line 4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4" y="1329"/>
                      <a:ext cx="0" cy="176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69" name="Line 4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3" y="1329"/>
                      <a:ext cx="0" cy="176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70" name="Line 4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24" y="1329"/>
                      <a:ext cx="0" cy="176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71" name="Line 4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25" y="1329"/>
                      <a:ext cx="0" cy="176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672" name="Line 4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5" y="1329"/>
                      <a:ext cx="0" cy="176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7537" name="Line 463"/>
                  <p:cNvSpPr>
                    <a:spLocks noChangeShapeType="1"/>
                  </p:cNvSpPr>
                  <p:nvPr/>
                </p:nvSpPr>
                <p:spPr bwMode="auto">
                  <a:xfrm>
                    <a:off x="1210" y="1329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38" name="Line 464"/>
                  <p:cNvSpPr>
                    <a:spLocks noChangeShapeType="1"/>
                  </p:cNvSpPr>
                  <p:nvPr/>
                </p:nvSpPr>
                <p:spPr bwMode="auto">
                  <a:xfrm>
                    <a:off x="1097" y="1404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39" name="Line 465"/>
                  <p:cNvSpPr>
                    <a:spLocks noChangeShapeType="1"/>
                  </p:cNvSpPr>
                  <p:nvPr/>
                </p:nvSpPr>
                <p:spPr bwMode="auto">
                  <a:xfrm>
                    <a:off x="1210" y="1554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40" name="Line 466"/>
                  <p:cNvSpPr>
                    <a:spLocks noChangeShapeType="1"/>
                  </p:cNvSpPr>
                  <p:nvPr/>
                </p:nvSpPr>
                <p:spPr bwMode="auto">
                  <a:xfrm>
                    <a:off x="1097" y="1629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41" name="Line 467"/>
                  <p:cNvSpPr>
                    <a:spLocks noChangeShapeType="1"/>
                  </p:cNvSpPr>
                  <p:nvPr/>
                </p:nvSpPr>
                <p:spPr bwMode="auto">
                  <a:xfrm>
                    <a:off x="1210" y="1780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42" name="Line 468"/>
                  <p:cNvSpPr>
                    <a:spLocks noChangeShapeType="1"/>
                  </p:cNvSpPr>
                  <p:nvPr/>
                </p:nvSpPr>
                <p:spPr bwMode="auto">
                  <a:xfrm>
                    <a:off x="1097" y="1855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43" name="Line 469"/>
                  <p:cNvSpPr>
                    <a:spLocks noChangeShapeType="1"/>
                  </p:cNvSpPr>
                  <p:nvPr/>
                </p:nvSpPr>
                <p:spPr bwMode="auto">
                  <a:xfrm>
                    <a:off x="1210" y="2005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44" name="Line 470"/>
                  <p:cNvSpPr>
                    <a:spLocks noChangeShapeType="1"/>
                  </p:cNvSpPr>
                  <p:nvPr/>
                </p:nvSpPr>
                <p:spPr bwMode="auto">
                  <a:xfrm>
                    <a:off x="1097" y="2080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45" name="Line 471"/>
                  <p:cNvSpPr>
                    <a:spLocks noChangeShapeType="1"/>
                  </p:cNvSpPr>
                  <p:nvPr/>
                </p:nvSpPr>
                <p:spPr bwMode="auto">
                  <a:xfrm>
                    <a:off x="1210" y="2230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46" name="Line 472"/>
                  <p:cNvSpPr>
                    <a:spLocks noChangeShapeType="1"/>
                  </p:cNvSpPr>
                  <p:nvPr/>
                </p:nvSpPr>
                <p:spPr bwMode="auto">
                  <a:xfrm>
                    <a:off x="1097" y="2305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47" name="Line 473"/>
                  <p:cNvSpPr>
                    <a:spLocks noChangeShapeType="1"/>
                  </p:cNvSpPr>
                  <p:nvPr/>
                </p:nvSpPr>
                <p:spPr bwMode="auto">
                  <a:xfrm>
                    <a:off x="1210" y="2456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48" name="Line 474"/>
                  <p:cNvSpPr>
                    <a:spLocks noChangeShapeType="1"/>
                  </p:cNvSpPr>
                  <p:nvPr/>
                </p:nvSpPr>
                <p:spPr bwMode="auto">
                  <a:xfrm>
                    <a:off x="1097" y="2531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49" name="Line 475"/>
                  <p:cNvSpPr>
                    <a:spLocks noChangeShapeType="1"/>
                  </p:cNvSpPr>
                  <p:nvPr/>
                </p:nvSpPr>
                <p:spPr bwMode="auto">
                  <a:xfrm>
                    <a:off x="1210" y="2681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50" name="Line 476"/>
                  <p:cNvSpPr>
                    <a:spLocks noChangeShapeType="1"/>
                  </p:cNvSpPr>
                  <p:nvPr/>
                </p:nvSpPr>
                <p:spPr bwMode="auto">
                  <a:xfrm>
                    <a:off x="1097" y="2756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51" name="Line 477"/>
                  <p:cNvSpPr>
                    <a:spLocks noChangeShapeType="1"/>
                  </p:cNvSpPr>
                  <p:nvPr/>
                </p:nvSpPr>
                <p:spPr bwMode="auto">
                  <a:xfrm>
                    <a:off x="1210" y="2907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52" name="Line 478"/>
                  <p:cNvSpPr>
                    <a:spLocks noChangeShapeType="1"/>
                  </p:cNvSpPr>
                  <p:nvPr/>
                </p:nvSpPr>
                <p:spPr bwMode="auto">
                  <a:xfrm>
                    <a:off x="1097" y="2982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53" name="Line 479"/>
                  <p:cNvSpPr>
                    <a:spLocks noChangeShapeType="1"/>
                  </p:cNvSpPr>
                  <p:nvPr/>
                </p:nvSpPr>
                <p:spPr bwMode="auto">
                  <a:xfrm>
                    <a:off x="1510" y="1329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54" name="Line 480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1404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55" name="Line 481"/>
                  <p:cNvSpPr>
                    <a:spLocks noChangeShapeType="1"/>
                  </p:cNvSpPr>
                  <p:nvPr/>
                </p:nvSpPr>
                <p:spPr bwMode="auto">
                  <a:xfrm>
                    <a:off x="1510" y="1554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56" name="Line 482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1629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57" name="Line 483"/>
                  <p:cNvSpPr>
                    <a:spLocks noChangeShapeType="1"/>
                  </p:cNvSpPr>
                  <p:nvPr/>
                </p:nvSpPr>
                <p:spPr bwMode="auto">
                  <a:xfrm>
                    <a:off x="1510" y="1780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58" name="Line 484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1855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59" name="Line 485"/>
                  <p:cNvSpPr>
                    <a:spLocks noChangeShapeType="1"/>
                  </p:cNvSpPr>
                  <p:nvPr/>
                </p:nvSpPr>
                <p:spPr bwMode="auto">
                  <a:xfrm>
                    <a:off x="1510" y="2005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60" name="Line 486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2080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61" name="Line 487"/>
                  <p:cNvSpPr>
                    <a:spLocks noChangeShapeType="1"/>
                  </p:cNvSpPr>
                  <p:nvPr/>
                </p:nvSpPr>
                <p:spPr bwMode="auto">
                  <a:xfrm>
                    <a:off x="1510" y="2230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62" name="Line 488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2305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63" name="Line 489"/>
                  <p:cNvSpPr>
                    <a:spLocks noChangeShapeType="1"/>
                  </p:cNvSpPr>
                  <p:nvPr/>
                </p:nvSpPr>
                <p:spPr bwMode="auto">
                  <a:xfrm>
                    <a:off x="1510" y="2456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64" name="Line 490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2531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65" name="Line 491"/>
                  <p:cNvSpPr>
                    <a:spLocks noChangeShapeType="1"/>
                  </p:cNvSpPr>
                  <p:nvPr/>
                </p:nvSpPr>
                <p:spPr bwMode="auto">
                  <a:xfrm>
                    <a:off x="1510" y="2681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66" name="Line 492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2756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67" name="Line 493"/>
                  <p:cNvSpPr>
                    <a:spLocks noChangeShapeType="1"/>
                  </p:cNvSpPr>
                  <p:nvPr/>
                </p:nvSpPr>
                <p:spPr bwMode="auto">
                  <a:xfrm>
                    <a:off x="1510" y="2907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68" name="Line 494"/>
                  <p:cNvSpPr>
                    <a:spLocks noChangeShapeType="1"/>
                  </p:cNvSpPr>
                  <p:nvPr/>
                </p:nvSpPr>
                <p:spPr bwMode="auto">
                  <a:xfrm>
                    <a:off x="1398" y="2982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69" name="Line 495"/>
                  <p:cNvSpPr>
                    <a:spLocks noChangeShapeType="1"/>
                  </p:cNvSpPr>
                  <p:nvPr/>
                </p:nvSpPr>
                <p:spPr bwMode="auto">
                  <a:xfrm>
                    <a:off x="3313" y="1329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70" name="Line 496"/>
                  <p:cNvSpPr>
                    <a:spLocks noChangeShapeType="1"/>
                  </p:cNvSpPr>
                  <p:nvPr/>
                </p:nvSpPr>
                <p:spPr bwMode="auto">
                  <a:xfrm>
                    <a:off x="3200" y="1404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71" name="Line 497"/>
                  <p:cNvSpPr>
                    <a:spLocks noChangeShapeType="1"/>
                  </p:cNvSpPr>
                  <p:nvPr/>
                </p:nvSpPr>
                <p:spPr bwMode="auto">
                  <a:xfrm>
                    <a:off x="3313" y="1554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72" name="Line 498"/>
                  <p:cNvSpPr>
                    <a:spLocks noChangeShapeType="1"/>
                  </p:cNvSpPr>
                  <p:nvPr/>
                </p:nvSpPr>
                <p:spPr bwMode="auto">
                  <a:xfrm>
                    <a:off x="3200" y="1629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73" name="Line 499"/>
                  <p:cNvSpPr>
                    <a:spLocks noChangeShapeType="1"/>
                  </p:cNvSpPr>
                  <p:nvPr/>
                </p:nvSpPr>
                <p:spPr bwMode="auto">
                  <a:xfrm>
                    <a:off x="3313" y="1780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74" name="Line 500"/>
                  <p:cNvSpPr>
                    <a:spLocks noChangeShapeType="1"/>
                  </p:cNvSpPr>
                  <p:nvPr/>
                </p:nvSpPr>
                <p:spPr bwMode="auto">
                  <a:xfrm>
                    <a:off x="3200" y="1855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75" name="Line 501"/>
                  <p:cNvSpPr>
                    <a:spLocks noChangeShapeType="1"/>
                  </p:cNvSpPr>
                  <p:nvPr/>
                </p:nvSpPr>
                <p:spPr bwMode="auto">
                  <a:xfrm>
                    <a:off x="3313" y="2005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76" name="Line 502"/>
                  <p:cNvSpPr>
                    <a:spLocks noChangeShapeType="1"/>
                  </p:cNvSpPr>
                  <p:nvPr/>
                </p:nvSpPr>
                <p:spPr bwMode="auto">
                  <a:xfrm>
                    <a:off x="3200" y="2080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77" name="Line 503"/>
                  <p:cNvSpPr>
                    <a:spLocks noChangeShapeType="1"/>
                  </p:cNvSpPr>
                  <p:nvPr/>
                </p:nvSpPr>
                <p:spPr bwMode="auto">
                  <a:xfrm>
                    <a:off x="3313" y="2230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78" name="Line 504"/>
                  <p:cNvSpPr>
                    <a:spLocks noChangeShapeType="1"/>
                  </p:cNvSpPr>
                  <p:nvPr/>
                </p:nvSpPr>
                <p:spPr bwMode="auto">
                  <a:xfrm>
                    <a:off x="3200" y="2305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79" name="Line 505"/>
                  <p:cNvSpPr>
                    <a:spLocks noChangeShapeType="1"/>
                  </p:cNvSpPr>
                  <p:nvPr/>
                </p:nvSpPr>
                <p:spPr bwMode="auto">
                  <a:xfrm>
                    <a:off x="3313" y="2456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80" name="Line 506"/>
                  <p:cNvSpPr>
                    <a:spLocks noChangeShapeType="1"/>
                  </p:cNvSpPr>
                  <p:nvPr/>
                </p:nvSpPr>
                <p:spPr bwMode="auto">
                  <a:xfrm>
                    <a:off x="3200" y="2531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81" name="Line 507"/>
                  <p:cNvSpPr>
                    <a:spLocks noChangeShapeType="1"/>
                  </p:cNvSpPr>
                  <p:nvPr/>
                </p:nvSpPr>
                <p:spPr bwMode="auto">
                  <a:xfrm>
                    <a:off x="3313" y="2681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82" name="Line 508"/>
                  <p:cNvSpPr>
                    <a:spLocks noChangeShapeType="1"/>
                  </p:cNvSpPr>
                  <p:nvPr/>
                </p:nvSpPr>
                <p:spPr bwMode="auto">
                  <a:xfrm>
                    <a:off x="3200" y="2756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83" name="Line 509"/>
                  <p:cNvSpPr>
                    <a:spLocks noChangeShapeType="1"/>
                  </p:cNvSpPr>
                  <p:nvPr/>
                </p:nvSpPr>
                <p:spPr bwMode="auto">
                  <a:xfrm>
                    <a:off x="3313" y="2907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84" name="Line 510"/>
                  <p:cNvSpPr>
                    <a:spLocks noChangeShapeType="1"/>
                  </p:cNvSpPr>
                  <p:nvPr/>
                </p:nvSpPr>
                <p:spPr bwMode="auto">
                  <a:xfrm>
                    <a:off x="3200" y="2982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85" name="Line 511"/>
                  <p:cNvSpPr>
                    <a:spLocks noChangeShapeType="1"/>
                  </p:cNvSpPr>
                  <p:nvPr/>
                </p:nvSpPr>
                <p:spPr bwMode="auto">
                  <a:xfrm>
                    <a:off x="3013" y="1329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86" name="Line 512"/>
                  <p:cNvSpPr>
                    <a:spLocks noChangeShapeType="1"/>
                  </p:cNvSpPr>
                  <p:nvPr/>
                </p:nvSpPr>
                <p:spPr bwMode="auto">
                  <a:xfrm>
                    <a:off x="2900" y="1404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87" name="Line 513"/>
                  <p:cNvSpPr>
                    <a:spLocks noChangeShapeType="1"/>
                  </p:cNvSpPr>
                  <p:nvPr/>
                </p:nvSpPr>
                <p:spPr bwMode="auto">
                  <a:xfrm>
                    <a:off x="3013" y="1554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88" name="Line 514"/>
                  <p:cNvSpPr>
                    <a:spLocks noChangeShapeType="1"/>
                  </p:cNvSpPr>
                  <p:nvPr/>
                </p:nvSpPr>
                <p:spPr bwMode="auto">
                  <a:xfrm>
                    <a:off x="2900" y="1629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89" name="Line 515"/>
                  <p:cNvSpPr>
                    <a:spLocks noChangeShapeType="1"/>
                  </p:cNvSpPr>
                  <p:nvPr/>
                </p:nvSpPr>
                <p:spPr bwMode="auto">
                  <a:xfrm>
                    <a:off x="3013" y="1780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90" name="Line 516"/>
                  <p:cNvSpPr>
                    <a:spLocks noChangeShapeType="1"/>
                  </p:cNvSpPr>
                  <p:nvPr/>
                </p:nvSpPr>
                <p:spPr bwMode="auto">
                  <a:xfrm>
                    <a:off x="2900" y="1855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91" name="Line 517"/>
                  <p:cNvSpPr>
                    <a:spLocks noChangeShapeType="1"/>
                  </p:cNvSpPr>
                  <p:nvPr/>
                </p:nvSpPr>
                <p:spPr bwMode="auto">
                  <a:xfrm>
                    <a:off x="3013" y="2005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92" name="Line 518"/>
                  <p:cNvSpPr>
                    <a:spLocks noChangeShapeType="1"/>
                  </p:cNvSpPr>
                  <p:nvPr/>
                </p:nvSpPr>
                <p:spPr bwMode="auto">
                  <a:xfrm>
                    <a:off x="2900" y="2080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93" name="Line 519"/>
                  <p:cNvSpPr>
                    <a:spLocks noChangeShapeType="1"/>
                  </p:cNvSpPr>
                  <p:nvPr/>
                </p:nvSpPr>
                <p:spPr bwMode="auto">
                  <a:xfrm>
                    <a:off x="3013" y="2230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94" name="Line 520"/>
                  <p:cNvSpPr>
                    <a:spLocks noChangeShapeType="1"/>
                  </p:cNvSpPr>
                  <p:nvPr/>
                </p:nvSpPr>
                <p:spPr bwMode="auto">
                  <a:xfrm>
                    <a:off x="2900" y="2305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95" name="Line 521"/>
                  <p:cNvSpPr>
                    <a:spLocks noChangeShapeType="1"/>
                  </p:cNvSpPr>
                  <p:nvPr/>
                </p:nvSpPr>
                <p:spPr bwMode="auto">
                  <a:xfrm>
                    <a:off x="3013" y="2456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96" name="Line 522"/>
                  <p:cNvSpPr>
                    <a:spLocks noChangeShapeType="1"/>
                  </p:cNvSpPr>
                  <p:nvPr/>
                </p:nvSpPr>
                <p:spPr bwMode="auto">
                  <a:xfrm>
                    <a:off x="2900" y="2531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97" name="Line 523"/>
                  <p:cNvSpPr>
                    <a:spLocks noChangeShapeType="1"/>
                  </p:cNvSpPr>
                  <p:nvPr/>
                </p:nvSpPr>
                <p:spPr bwMode="auto">
                  <a:xfrm>
                    <a:off x="3013" y="2681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98" name="Line 524"/>
                  <p:cNvSpPr>
                    <a:spLocks noChangeShapeType="1"/>
                  </p:cNvSpPr>
                  <p:nvPr/>
                </p:nvSpPr>
                <p:spPr bwMode="auto">
                  <a:xfrm>
                    <a:off x="2900" y="2756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599" name="Line 525"/>
                  <p:cNvSpPr>
                    <a:spLocks noChangeShapeType="1"/>
                  </p:cNvSpPr>
                  <p:nvPr/>
                </p:nvSpPr>
                <p:spPr bwMode="auto">
                  <a:xfrm>
                    <a:off x="3013" y="2907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00" name="Line 526"/>
                  <p:cNvSpPr>
                    <a:spLocks noChangeShapeType="1"/>
                  </p:cNvSpPr>
                  <p:nvPr/>
                </p:nvSpPr>
                <p:spPr bwMode="auto">
                  <a:xfrm>
                    <a:off x="2900" y="2982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01" name="Line 527"/>
                  <p:cNvSpPr>
                    <a:spLocks noChangeShapeType="1"/>
                  </p:cNvSpPr>
                  <p:nvPr/>
                </p:nvSpPr>
                <p:spPr bwMode="auto">
                  <a:xfrm>
                    <a:off x="2712" y="1329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02" name="Line 528"/>
                  <p:cNvSpPr>
                    <a:spLocks noChangeShapeType="1"/>
                  </p:cNvSpPr>
                  <p:nvPr/>
                </p:nvSpPr>
                <p:spPr bwMode="auto">
                  <a:xfrm>
                    <a:off x="2599" y="1404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03" name="Line 529"/>
                  <p:cNvSpPr>
                    <a:spLocks noChangeShapeType="1"/>
                  </p:cNvSpPr>
                  <p:nvPr/>
                </p:nvSpPr>
                <p:spPr bwMode="auto">
                  <a:xfrm>
                    <a:off x="2712" y="1554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04" name="Line 530"/>
                  <p:cNvSpPr>
                    <a:spLocks noChangeShapeType="1"/>
                  </p:cNvSpPr>
                  <p:nvPr/>
                </p:nvSpPr>
                <p:spPr bwMode="auto">
                  <a:xfrm>
                    <a:off x="2599" y="1629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05" name="Line 531"/>
                  <p:cNvSpPr>
                    <a:spLocks noChangeShapeType="1"/>
                  </p:cNvSpPr>
                  <p:nvPr/>
                </p:nvSpPr>
                <p:spPr bwMode="auto">
                  <a:xfrm>
                    <a:off x="2712" y="1780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06" name="Line 532"/>
                  <p:cNvSpPr>
                    <a:spLocks noChangeShapeType="1"/>
                  </p:cNvSpPr>
                  <p:nvPr/>
                </p:nvSpPr>
                <p:spPr bwMode="auto">
                  <a:xfrm>
                    <a:off x="2599" y="1855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07" name="Line 533"/>
                  <p:cNvSpPr>
                    <a:spLocks noChangeShapeType="1"/>
                  </p:cNvSpPr>
                  <p:nvPr/>
                </p:nvSpPr>
                <p:spPr bwMode="auto">
                  <a:xfrm>
                    <a:off x="2712" y="2005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08" name="Line 534"/>
                  <p:cNvSpPr>
                    <a:spLocks noChangeShapeType="1"/>
                  </p:cNvSpPr>
                  <p:nvPr/>
                </p:nvSpPr>
                <p:spPr bwMode="auto">
                  <a:xfrm>
                    <a:off x="2599" y="2080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09" name="Line 535"/>
                  <p:cNvSpPr>
                    <a:spLocks noChangeShapeType="1"/>
                  </p:cNvSpPr>
                  <p:nvPr/>
                </p:nvSpPr>
                <p:spPr bwMode="auto">
                  <a:xfrm>
                    <a:off x="2712" y="2230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10" name="Line 536"/>
                  <p:cNvSpPr>
                    <a:spLocks noChangeShapeType="1"/>
                  </p:cNvSpPr>
                  <p:nvPr/>
                </p:nvSpPr>
                <p:spPr bwMode="auto">
                  <a:xfrm>
                    <a:off x="2599" y="2305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11" name="Line 537"/>
                  <p:cNvSpPr>
                    <a:spLocks noChangeShapeType="1"/>
                  </p:cNvSpPr>
                  <p:nvPr/>
                </p:nvSpPr>
                <p:spPr bwMode="auto">
                  <a:xfrm>
                    <a:off x="2712" y="2456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12" name="Line 538"/>
                  <p:cNvSpPr>
                    <a:spLocks noChangeShapeType="1"/>
                  </p:cNvSpPr>
                  <p:nvPr/>
                </p:nvSpPr>
                <p:spPr bwMode="auto">
                  <a:xfrm>
                    <a:off x="2599" y="2531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13" name="Line 539"/>
                  <p:cNvSpPr>
                    <a:spLocks noChangeShapeType="1"/>
                  </p:cNvSpPr>
                  <p:nvPr/>
                </p:nvSpPr>
                <p:spPr bwMode="auto">
                  <a:xfrm>
                    <a:off x="2712" y="2681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14" name="Line 540"/>
                  <p:cNvSpPr>
                    <a:spLocks noChangeShapeType="1"/>
                  </p:cNvSpPr>
                  <p:nvPr/>
                </p:nvSpPr>
                <p:spPr bwMode="auto">
                  <a:xfrm>
                    <a:off x="2599" y="2756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15" name="Line 541"/>
                  <p:cNvSpPr>
                    <a:spLocks noChangeShapeType="1"/>
                  </p:cNvSpPr>
                  <p:nvPr/>
                </p:nvSpPr>
                <p:spPr bwMode="auto">
                  <a:xfrm>
                    <a:off x="2712" y="2907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16" name="Line 542"/>
                  <p:cNvSpPr>
                    <a:spLocks noChangeShapeType="1"/>
                  </p:cNvSpPr>
                  <p:nvPr/>
                </p:nvSpPr>
                <p:spPr bwMode="auto">
                  <a:xfrm>
                    <a:off x="2599" y="2982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17" name="Line 543"/>
                  <p:cNvSpPr>
                    <a:spLocks noChangeShapeType="1"/>
                  </p:cNvSpPr>
                  <p:nvPr/>
                </p:nvSpPr>
                <p:spPr bwMode="auto">
                  <a:xfrm>
                    <a:off x="2412" y="1329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18" name="Line 544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1404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19" name="Line 545"/>
                  <p:cNvSpPr>
                    <a:spLocks noChangeShapeType="1"/>
                  </p:cNvSpPr>
                  <p:nvPr/>
                </p:nvSpPr>
                <p:spPr bwMode="auto">
                  <a:xfrm>
                    <a:off x="2412" y="1554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20" name="Line 546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1629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21" name="Line 547"/>
                  <p:cNvSpPr>
                    <a:spLocks noChangeShapeType="1"/>
                  </p:cNvSpPr>
                  <p:nvPr/>
                </p:nvSpPr>
                <p:spPr bwMode="auto">
                  <a:xfrm>
                    <a:off x="2412" y="1780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22" name="Line 548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1855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23" name="Line 549"/>
                  <p:cNvSpPr>
                    <a:spLocks noChangeShapeType="1"/>
                  </p:cNvSpPr>
                  <p:nvPr/>
                </p:nvSpPr>
                <p:spPr bwMode="auto">
                  <a:xfrm>
                    <a:off x="2412" y="2005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24" name="Line 550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2080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25" name="Line 551"/>
                  <p:cNvSpPr>
                    <a:spLocks noChangeShapeType="1"/>
                  </p:cNvSpPr>
                  <p:nvPr/>
                </p:nvSpPr>
                <p:spPr bwMode="auto">
                  <a:xfrm>
                    <a:off x="2412" y="2230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26" name="Line 552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2305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27" name="Line 553"/>
                  <p:cNvSpPr>
                    <a:spLocks noChangeShapeType="1"/>
                  </p:cNvSpPr>
                  <p:nvPr/>
                </p:nvSpPr>
                <p:spPr bwMode="auto">
                  <a:xfrm>
                    <a:off x="2412" y="2456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28" name="Line 554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2531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29" name="Line 555"/>
                  <p:cNvSpPr>
                    <a:spLocks noChangeShapeType="1"/>
                  </p:cNvSpPr>
                  <p:nvPr/>
                </p:nvSpPr>
                <p:spPr bwMode="auto">
                  <a:xfrm>
                    <a:off x="2412" y="2681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30" name="Line 556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2756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31" name="Line 557"/>
                  <p:cNvSpPr>
                    <a:spLocks noChangeShapeType="1"/>
                  </p:cNvSpPr>
                  <p:nvPr/>
                </p:nvSpPr>
                <p:spPr bwMode="auto">
                  <a:xfrm>
                    <a:off x="2412" y="2907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32" name="Line 558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2982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33" name="Line 559"/>
                  <p:cNvSpPr>
                    <a:spLocks noChangeShapeType="1"/>
                  </p:cNvSpPr>
                  <p:nvPr/>
                </p:nvSpPr>
                <p:spPr bwMode="auto">
                  <a:xfrm>
                    <a:off x="2111" y="1329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34" name="Line 560"/>
                  <p:cNvSpPr>
                    <a:spLocks noChangeShapeType="1"/>
                  </p:cNvSpPr>
                  <p:nvPr/>
                </p:nvSpPr>
                <p:spPr bwMode="auto">
                  <a:xfrm>
                    <a:off x="1999" y="1404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35" name="Line 561"/>
                  <p:cNvSpPr>
                    <a:spLocks noChangeShapeType="1"/>
                  </p:cNvSpPr>
                  <p:nvPr/>
                </p:nvSpPr>
                <p:spPr bwMode="auto">
                  <a:xfrm>
                    <a:off x="2111" y="1554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36" name="Line 562"/>
                  <p:cNvSpPr>
                    <a:spLocks noChangeShapeType="1"/>
                  </p:cNvSpPr>
                  <p:nvPr/>
                </p:nvSpPr>
                <p:spPr bwMode="auto">
                  <a:xfrm>
                    <a:off x="1999" y="1629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37" name="Line 563"/>
                  <p:cNvSpPr>
                    <a:spLocks noChangeShapeType="1"/>
                  </p:cNvSpPr>
                  <p:nvPr/>
                </p:nvSpPr>
                <p:spPr bwMode="auto">
                  <a:xfrm>
                    <a:off x="2111" y="1780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38" name="Line 564"/>
                  <p:cNvSpPr>
                    <a:spLocks noChangeShapeType="1"/>
                  </p:cNvSpPr>
                  <p:nvPr/>
                </p:nvSpPr>
                <p:spPr bwMode="auto">
                  <a:xfrm>
                    <a:off x="1999" y="1855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39" name="Line 565"/>
                  <p:cNvSpPr>
                    <a:spLocks noChangeShapeType="1"/>
                  </p:cNvSpPr>
                  <p:nvPr/>
                </p:nvSpPr>
                <p:spPr bwMode="auto">
                  <a:xfrm>
                    <a:off x="2111" y="2005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40" name="Line 566"/>
                  <p:cNvSpPr>
                    <a:spLocks noChangeShapeType="1"/>
                  </p:cNvSpPr>
                  <p:nvPr/>
                </p:nvSpPr>
                <p:spPr bwMode="auto">
                  <a:xfrm>
                    <a:off x="1999" y="2080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41" name="Line 567"/>
                  <p:cNvSpPr>
                    <a:spLocks noChangeShapeType="1"/>
                  </p:cNvSpPr>
                  <p:nvPr/>
                </p:nvSpPr>
                <p:spPr bwMode="auto">
                  <a:xfrm>
                    <a:off x="2111" y="2230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42" name="Line 568"/>
                  <p:cNvSpPr>
                    <a:spLocks noChangeShapeType="1"/>
                  </p:cNvSpPr>
                  <p:nvPr/>
                </p:nvSpPr>
                <p:spPr bwMode="auto">
                  <a:xfrm>
                    <a:off x="1999" y="2305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43" name="Line 569"/>
                  <p:cNvSpPr>
                    <a:spLocks noChangeShapeType="1"/>
                  </p:cNvSpPr>
                  <p:nvPr/>
                </p:nvSpPr>
                <p:spPr bwMode="auto">
                  <a:xfrm>
                    <a:off x="2111" y="2456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44" name="Line 570"/>
                  <p:cNvSpPr>
                    <a:spLocks noChangeShapeType="1"/>
                  </p:cNvSpPr>
                  <p:nvPr/>
                </p:nvSpPr>
                <p:spPr bwMode="auto">
                  <a:xfrm>
                    <a:off x="1999" y="2531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45" name="Line 571"/>
                  <p:cNvSpPr>
                    <a:spLocks noChangeShapeType="1"/>
                  </p:cNvSpPr>
                  <p:nvPr/>
                </p:nvSpPr>
                <p:spPr bwMode="auto">
                  <a:xfrm>
                    <a:off x="2111" y="2681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46" name="Line 572"/>
                  <p:cNvSpPr>
                    <a:spLocks noChangeShapeType="1"/>
                  </p:cNvSpPr>
                  <p:nvPr/>
                </p:nvSpPr>
                <p:spPr bwMode="auto">
                  <a:xfrm>
                    <a:off x="1999" y="2756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47" name="Line 573"/>
                  <p:cNvSpPr>
                    <a:spLocks noChangeShapeType="1"/>
                  </p:cNvSpPr>
                  <p:nvPr/>
                </p:nvSpPr>
                <p:spPr bwMode="auto">
                  <a:xfrm>
                    <a:off x="2111" y="2907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48" name="Line 574"/>
                  <p:cNvSpPr>
                    <a:spLocks noChangeShapeType="1"/>
                  </p:cNvSpPr>
                  <p:nvPr/>
                </p:nvSpPr>
                <p:spPr bwMode="auto">
                  <a:xfrm>
                    <a:off x="1999" y="2982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49" name="Line 575"/>
                  <p:cNvSpPr>
                    <a:spLocks noChangeShapeType="1"/>
                  </p:cNvSpPr>
                  <p:nvPr/>
                </p:nvSpPr>
                <p:spPr bwMode="auto">
                  <a:xfrm>
                    <a:off x="1811" y="1329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50" name="Line 576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1404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51" name="Line 577"/>
                  <p:cNvSpPr>
                    <a:spLocks noChangeShapeType="1"/>
                  </p:cNvSpPr>
                  <p:nvPr/>
                </p:nvSpPr>
                <p:spPr bwMode="auto">
                  <a:xfrm>
                    <a:off x="1811" y="1554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52" name="Line 578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1629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53" name="Line 579"/>
                  <p:cNvSpPr>
                    <a:spLocks noChangeShapeType="1"/>
                  </p:cNvSpPr>
                  <p:nvPr/>
                </p:nvSpPr>
                <p:spPr bwMode="auto">
                  <a:xfrm>
                    <a:off x="1811" y="1780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54" name="Line 580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1855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55" name="Line 581"/>
                  <p:cNvSpPr>
                    <a:spLocks noChangeShapeType="1"/>
                  </p:cNvSpPr>
                  <p:nvPr/>
                </p:nvSpPr>
                <p:spPr bwMode="auto">
                  <a:xfrm>
                    <a:off x="1811" y="2005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56" name="Line 582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2080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57" name="Line 583"/>
                  <p:cNvSpPr>
                    <a:spLocks noChangeShapeType="1"/>
                  </p:cNvSpPr>
                  <p:nvPr/>
                </p:nvSpPr>
                <p:spPr bwMode="auto">
                  <a:xfrm>
                    <a:off x="1811" y="2230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58" name="Line 584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2305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59" name="Line 585"/>
                  <p:cNvSpPr>
                    <a:spLocks noChangeShapeType="1"/>
                  </p:cNvSpPr>
                  <p:nvPr/>
                </p:nvSpPr>
                <p:spPr bwMode="auto">
                  <a:xfrm>
                    <a:off x="1811" y="2456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60" name="Line 586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2531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61" name="Line 587"/>
                  <p:cNvSpPr>
                    <a:spLocks noChangeShapeType="1"/>
                  </p:cNvSpPr>
                  <p:nvPr/>
                </p:nvSpPr>
                <p:spPr bwMode="auto">
                  <a:xfrm>
                    <a:off x="1811" y="2681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62" name="Line 588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2756"/>
                    <a:ext cx="0" cy="3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63" name="Line 589"/>
                  <p:cNvSpPr>
                    <a:spLocks noChangeShapeType="1"/>
                  </p:cNvSpPr>
                  <p:nvPr/>
                </p:nvSpPr>
                <p:spPr bwMode="auto">
                  <a:xfrm>
                    <a:off x="1811" y="2907"/>
                    <a:ext cx="7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664" name="Line 590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2982"/>
                    <a:ext cx="0" cy="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7125" name="Group 591"/>
                <p:cNvGrpSpPr>
                  <a:grpSpLocks/>
                </p:cNvGrpSpPr>
                <p:nvPr/>
              </p:nvGrpSpPr>
              <p:grpSpPr bwMode="auto">
                <a:xfrm>
                  <a:off x="656" y="1237"/>
                  <a:ext cx="292" cy="1795"/>
                  <a:chOff x="656" y="1237"/>
                  <a:chExt cx="292" cy="1795"/>
                </a:xfrm>
              </p:grpSpPr>
              <p:sp>
                <p:nvSpPr>
                  <p:cNvPr id="47134" name="Rectangle 592"/>
                  <p:cNvSpPr>
                    <a:spLocks noChangeArrowheads="1"/>
                  </p:cNvSpPr>
                  <p:nvPr/>
                </p:nvSpPr>
                <p:spPr bwMode="auto">
                  <a:xfrm>
                    <a:off x="656" y="1237"/>
                    <a:ext cx="292" cy="218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400"/>
                      <a:t>in</a:t>
                    </a:r>
                    <a:r>
                      <a:rPr lang="en-US" altLang="en-US" sz="1400" baseline="-25000"/>
                      <a:t>0</a:t>
                    </a:r>
                  </a:p>
                </p:txBody>
              </p:sp>
              <p:sp>
                <p:nvSpPr>
                  <p:cNvPr id="47135" name="Rectangle 593"/>
                  <p:cNvSpPr>
                    <a:spLocks noChangeArrowheads="1"/>
                  </p:cNvSpPr>
                  <p:nvPr/>
                </p:nvSpPr>
                <p:spPr bwMode="auto">
                  <a:xfrm>
                    <a:off x="656" y="1463"/>
                    <a:ext cx="292" cy="217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400"/>
                      <a:t>in</a:t>
                    </a:r>
                    <a:r>
                      <a:rPr lang="en-US" altLang="en-US" sz="1400" baseline="-25000"/>
                      <a:t>1</a:t>
                    </a:r>
                  </a:p>
                </p:txBody>
              </p:sp>
              <p:sp>
                <p:nvSpPr>
                  <p:cNvPr id="47136" name="Rectangle 594"/>
                  <p:cNvSpPr>
                    <a:spLocks noChangeArrowheads="1"/>
                  </p:cNvSpPr>
                  <p:nvPr/>
                </p:nvSpPr>
                <p:spPr bwMode="auto">
                  <a:xfrm>
                    <a:off x="656" y="1913"/>
                    <a:ext cx="292" cy="218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400"/>
                      <a:t>in</a:t>
                    </a:r>
                    <a:r>
                      <a:rPr lang="en-US" altLang="en-US" sz="1400" baseline="-25000"/>
                      <a:t>3</a:t>
                    </a:r>
                  </a:p>
                </p:txBody>
              </p:sp>
              <p:sp>
                <p:nvSpPr>
                  <p:cNvPr id="47137" name="Rectangle 595"/>
                  <p:cNvSpPr>
                    <a:spLocks noChangeArrowheads="1"/>
                  </p:cNvSpPr>
                  <p:nvPr/>
                </p:nvSpPr>
                <p:spPr bwMode="auto">
                  <a:xfrm>
                    <a:off x="656" y="1688"/>
                    <a:ext cx="292" cy="217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400"/>
                      <a:t>in</a:t>
                    </a:r>
                    <a:r>
                      <a:rPr lang="en-US" altLang="en-US" sz="1400" baseline="-25000"/>
                      <a:t>2</a:t>
                    </a:r>
                  </a:p>
                </p:txBody>
              </p:sp>
              <p:sp>
                <p:nvSpPr>
                  <p:cNvPr id="47138" name="Rectangle 596"/>
                  <p:cNvSpPr>
                    <a:spLocks noChangeArrowheads="1"/>
                  </p:cNvSpPr>
                  <p:nvPr/>
                </p:nvSpPr>
                <p:spPr bwMode="auto">
                  <a:xfrm>
                    <a:off x="656" y="2139"/>
                    <a:ext cx="292" cy="217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400"/>
                      <a:t>in</a:t>
                    </a:r>
                    <a:r>
                      <a:rPr lang="en-US" altLang="en-US" sz="1400" baseline="-25000"/>
                      <a:t>4</a:t>
                    </a:r>
                  </a:p>
                </p:txBody>
              </p:sp>
              <p:sp>
                <p:nvSpPr>
                  <p:cNvPr id="47139" name="Rectangle 597"/>
                  <p:cNvSpPr>
                    <a:spLocks noChangeArrowheads="1"/>
                  </p:cNvSpPr>
                  <p:nvPr/>
                </p:nvSpPr>
                <p:spPr bwMode="auto">
                  <a:xfrm>
                    <a:off x="656" y="2364"/>
                    <a:ext cx="292" cy="218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400"/>
                      <a:t>in</a:t>
                    </a:r>
                    <a:r>
                      <a:rPr lang="en-US" altLang="en-US" sz="1400" baseline="-25000"/>
                      <a:t>5</a:t>
                    </a:r>
                  </a:p>
                </p:txBody>
              </p:sp>
              <p:sp>
                <p:nvSpPr>
                  <p:cNvPr id="47140" name="Rectangle 598"/>
                  <p:cNvSpPr>
                    <a:spLocks noChangeArrowheads="1"/>
                  </p:cNvSpPr>
                  <p:nvPr/>
                </p:nvSpPr>
                <p:spPr bwMode="auto">
                  <a:xfrm>
                    <a:off x="656" y="2815"/>
                    <a:ext cx="292" cy="217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400"/>
                      <a:t>in</a:t>
                    </a:r>
                    <a:r>
                      <a:rPr lang="en-US" altLang="en-US" sz="1400" baseline="-25000"/>
                      <a:t>7</a:t>
                    </a:r>
                  </a:p>
                </p:txBody>
              </p:sp>
              <p:sp>
                <p:nvSpPr>
                  <p:cNvPr id="47141" name="Rectangle 599"/>
                  <p:cNvSpPr>
                    <a:spLocks noChangeArrowheads="1"/>
                  </p:cNvSpPr>
                  <p:nvPr/>
                </p:nvSpPr>
                <p:spPr bwMode="auto">
                  <a:xfrm>
                    <a:off x="656" y="2590"/>
                    <a:ext cx="292" cy="217"/>
                  </a:xfrm>
                  <a:prstGeom prst="rect">
                    <a:avLst/>
                  </a:prstGeom>
                  <a:solidFill>
                    <a:srgbClr val="CCECFF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lIns="92075" tIns="46038" rIns="92075" bIns="46038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400"/>
                      <a:t>in</a:t>
                    </a:r>
                    <a:r>
                      <a:rPr lang="en-US" altLang="en-US" sz="1400" baseline="-25000"/>
                      <a:t>6</a:t>
                    </a:r>
                  </a:p>
                </p:txBody>
              </p:sp>
            </p:grpSp>
            <p:sp>
              <p:nvSpPr>
                <p:cNvPr id="47126" name="Rectangle 600"/>
                <p:cNvSpPr>
                  <a:spLocks noChangeArrowheads="1"/>
                </p:cNvSpPr>
                <p:nvPr/>
              </p:nvSpPr>
              <p:spPr bwMode="auto">
                <a:xfrm rot="-5400000">
                  <a:off x="1139" y="957"/>
                  <a:ext cx="292" cy="142"/>
                </a:xfrm>
                <a:prstGeom prst="rect">
                  <a:avLst/>
                </a:prstGeom>
                <a:solidFill>
                  <a:srgbClr val="CCE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out</a:t>
                  </a:r>
                  <a:r>
                    <a:rPr lang="en-US" altLang="en-US" sz="1400" baseline="-25000"/>
                    <a:t>0</a:t>
                  </a:r>
                </a:p>
              </p:txBody>
            </p:sp>
            <p:sp>
              <p:nvSpPr>
                <p:cNvPr id="47127" name="Rectangle 601"/>
                <p:cNvSpPr>
                  <a:spLocks noChangeArrowheads="1"/>
                </p:cNvSpPr>
                <p:nvPr/>
              </p:nvSpPr>
              <p:spPr bwMode="auto">
                <a:xfrm rot="-5400000">
                  <a:off x="1439" y="957"/>
                  <a:ext cx="293" cy="142"/>
                </a:xfrm>
                <a:prstGeom prst="rect">
                  <a:avLst/>
                </a:prstGeom>
                <a:solidFill>
                  <a:srgbClr val="CCE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out</a:t>
                  </a:r>
                  <a:r>
                    <a:rPr lang="en-US" altLang="en-US" sz="1400" baseline="-25000"/>
                    <a:t>1</a:t>
                  </a:r>
                </a:p>
              </p:txBody>
            </p:sp>
            <p:sp>
              <p:nvSpPr>
                <p:cNvPr id="47128" name="Rectangle 602"/>
                <p:cNvSpPr>
                  <a:spLocks noChangeArrowheads="1"/>
                </p:cNvSpPr>
                <p:nvPr/>
              </p:nvSpPr>
              <p:spPr bwMode="auto">
                <a:xfrm rot="-5400000">
                  <a:off x="1740" y="957"/>
                  <a:ext cx="292" cy="142"/>
                </a:xfrm>
                <a:prstGeom prst="rect">
                  <a:avLst/>
                </a:prstGeom>
                <a:solidFill>
                  <a:srgbClr val="CCE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out</a:t>
                  </a:r>
                  <a:r>
                    <a:rPr lang="en-US" altLang="en-US" sz="1400" baseline="-25000"/>
                    <a:t>2</a:t>
                  </a:r>
                </a:p>
              </p:txBody>
            </p:sp>
            <p:sp>
              <p:nvSpPr>
                <p:cNvPr id="47129" name="Rectangle 603"/>
                <p:cNvSpPr>
                  <a:spLocks noChangeArrowheads="1"/>
                </p:cNvSpPr>
                <p:nvPr/>
              </p:nvSpPr>
              <p:spPr bwMode="auto">
                <a:xfrm rot="-5400000">
                  <a:off x="2040" y="957"/>
                  <a:ext cx="293" cy="142"/>
                </a:xfrm>
                <a:prstGeom prst="rect">
                  <a:avLst/>
                </a:prstGeom>
                <a:solidFill>
                  <a:srgbClr val="CCE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out</a:t>
                  </a:r>
                  <a:r>
                    <a:rPr lang="en-US" altLang="en-US" sz="1400" baseline="-25000"/>
                    <a:t>3</a:t>
                  </a:r>
                </a:p>
              </p:txBody>
            </p:sp>
            <p:sp>
              <p:nvSpPr>
                <p:cNvPr id="47130" name="Rectangle 604"/>
                <p:cNvSpPr>
                  <a:spLocks noChangeArrowheads="1"/>
                </p:cNvSpPr>
                <p:nvPr/>
              </p:nvSpPr>
              <p:spPr bwMode="auto">
                <a:xfrm rot="-5400000">
                  <a:off x="2341" y="957"/>
                  <a:ext cx="292" cy="142"/>
                </a:xfrm>
                <a:prstGeom prst="rect">
                  <a:avLst/>
                </a:prstGeom>
                <a:solidFill>
                  <a:srgbClr val="CCE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out</a:t>
                  </a:r>
                  <a:r>
                    <a:rPr lang="en-US" altLang="en-US" sz="1400" baseline="-25000"/>
                    <a:t>4</a:t>
                  </a:r>
                </a:p>
              </p:txBody>
            </p:sp>
            <p:sp>
              <p:nvSpPr>
                <p:cNvPr id="47131" name="Rectangle 605"/>
                <p:cNvSpPr>
                  <a:spLocks noChangeArrowheads="1"/>
                </p:cNvSpPr>
                <p:nvPr/>
              </p:nvSpPr>
              <p:spPr bwMode="auto">
                <a:xfrm rot="-5400000">
                  <a:off x="2641" y="957"/>
                  <a:ext cx="292" cy="142"/>
                </a:xfrm>
                <a:prstGeom prst="rect">
                  <a:avLst/>
                </a:prstGeom>
                <a:solidFill>
                  <a:srgbClr val="CCE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out</a:t>
                  </a:r>
                  <a:r>
                    <a:rPr lang="en-US" altLang="en-US" sz="1400" baseline="-25000"/>
                    <a:t>5</a:t>
                  </a:r>
                </a:p>
              </p:txBody>
            </p:sp>
            <p:sp>
              <p:nvSpPr>
                <p:cNvPr id="47132" name="Rectangle 606"/>
                <p:cNvSpPr>
                  <a:spLocks noChangeArrowheads="1"/>
                </p:cNvSpPr>
                <p:nvPr/>
              </p:nvSpPr>
              <p:spPr bwMode="auto">
                <a:xfrm rot="-5400000">
                  <a:off x="2941" y="957"/>
                  <a:ext cx="293" cy="142"/>
                </a:xfrm>
                <a:prstGeom prst="rect">
                  <a:avLst/>
                </a:prstGeom>
                <a:solidFill>
                  <a:srgbClr val="CCE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out</a:t>
                  </a:r>
                  <a:r>
                    <a:rPr lang="en-US" altLang="en-US" sz="1400" baseline="-25000"/>
                    <a:t>6</a:t>
                  </a:r>
                </a:p>
              </p:txBody>
            </p:sp>
            <p:sp>
              <p:nvSpPr>
                <p:cNvPr id="47133" name="Rectangle 607"/>
                <p:cNvSpPr>
                  <a:spLocks noChangeArrowheads="1"/>
                </p:cNvSpPr>
                <p:nvPr/>
              </p:nvSpPr>
              <p:spPr bwMode="auto">
                <a:xfrm rot="-5400000">
                  <a:off x="3242" y="957"/>
                  <a:ext cx="292" cy="142"/>
                </a:xfrm>
                <a:prstGeom prst="rect">
                  <a:avLst/>
                </a:prstGeom>
                <a:solidFill>
                  <a:srgbClr val="CCE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out</a:t>
                  </a:r>
                  <a:r>
                    <a:rPr lang="en-US" altLang="en-US" sz="1400" baseline="-25000"/>
                    <a:t>7</a:t>
                  </a:r>
                </a:p>
              </p:txBody>
            </p:sp>
          </p:grpSp>
          <p:sp>
            <p:nvSpPr>
              <p:cNvPr id="47116" name="Rectangle 608"/>
              <p:cNvSpPr>
                <a:spLocks noChangeArrowheads="1"/>
              </p:cNvSpPr>
              <p:nvPr/>
            </p:nvSpPr>
            <p:spPr bwMode="auto">
              <a:xfrm rot="-5400000">
                <a:off x="838" y="3211"/>
                <a:ext cx="368" cy="142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000"/>
                  <a:t>column</a:t>
                </a:r>
                <a:r>
                  <a:rPr lang="en-US" altLang="en-US" sz="1000" baseline="-25000"/>
                  <a:t>0</a:t>
                </a:r>
              </a:p>
            </p:txBody>
          </p:sp>
          <p:sp>
            <p:nvSpPr>
              <p:cNvPr id="47117" name="Rectangle 609"/>
              <p:cNvSpPr>
                <a:spLocks noChangeArrowheads="1"/>
              </p:cNvSpPr>
              <p:nvPr/>
            </p:nvSpPr>
            <p:spPr bwMode="auto">
              <a:xfrm rot="-5400000">
                <a:off x="1139" y="3211"/>
                <a:ext cx="367" cy="142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000"/>
                  <a:t>column</a:t>
                </a:r>
                <a:r>
                  <a:rPr lang="en-US" altLang="en-US" sz="1000" baseline="-25000"/>
                  <a:t>1</a:t>
                </a:r>
              </a:p>
            </p:txBody>
          </p:sp>
          <p:sp>
            <p:nvSpPr>
              <p:cNvPr id="47118" name="Rectangle 610"/>
              <p:cNvSpPr>
                <a:spLocks noChangeArrowheads="1"/>
              </p:cNvSpPr>
              <p:nvPr/>
            </p:nvSpPr>
            <p:spPr bwMode="auto">
              <a:xfrm rot="-5400000">
                <a:off x="1439" y="3211"/>
                <a:ext cx="368" cy="142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000"/>
                  <a:t>column</a:t>
                </a:r>
                <a:r>
                  <a:rPr lang="en-US" altLang="en-US" sz="1000" baseline="-25000"/>
                  <a:t>2</a:t>
                </a:r>
              </a:p>
            </p:txBody>
          </p:sp>
          <p:sp>
            <p:nvSpPr>
              <p:cNvPr id="47119" name="Rectangle 611"/>
              <p:cNvSpPr>
                <a:spLocks noChangeArrowheads="1"/>
              </p:cNvSpPr>
              <p:nvPr/>
            </p:nvSpPr>
            <p:spPr bwMode="auto">
              <a:xfrm rot="-5400000">
                <a:off x="1740" y="3211"/>
                <a:ext cx="367" cy="142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000"/>
                  <a:t>column</a:t>
                </a:r>
                <a:r>
                  <a:rPr lang="en-US" altLang="en-US" sz="1000" baseline="-25000"/>
                  <a:t>3</a:t>
                </a:r>
              </a:p>
            </p:txBody>
          </p:sp>
          <p:sp>
            <p:nvSpPr>
              <p:cNvPr id="47120" name="Rectangle 612"/>
              <p:cNvSpPr>
                <a:spLocks noChangeArrowheads="1"/>
              </p:cNvSpPr>
              <p:nvPr/>
            </p:nvSpPr>
            <p:spPr bwMode="auto">
              <a:xfrm rot="-5400000">
                <a:off x="2040" y="3211"/>
                <a:ext cx="368" cy="142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000"/>
                  <a:t>column</a:t>
                </a:r>
                <a:r>
                  <a:rPr lang="en-US" altLang="en-US" sz="1000" baseline="-25000"/>
                  <a:t>4</a:t>
                </a:r>
              </a:p>
            </p:txBody>
          </p:sp>
          <p:sp>
            <p:nvSpPr>
              <p:cNvPr id="47121" name="Rectangle 613"/>
              <p:cNvSpPr>
                <a:spLocks noChangeArrowheads="1"/>
              </p:cNvSpPr>
              <p:nvPr/>
            </p:nvSpPr>
            <p:spPr bwMode="auto">
              <a:xfrm rot="-5400000">
                <a:off x="2341" y="3211"/>
                <a:ext cx="367" cy="142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000"/>
                  <a:t>column</a:t>
                </a:r>
                <a:r>
                  <a:rPr lang="en-US" altLang="en-US" sz="1000" baseline="-25000"/>
                  <a:t>5</a:t>
                </a:r>
              </a:p>
            </p:txBody>
          </p:sp>
          <p:sp>
            <p:nvSpPr>
              <p:cNvPr id="47122" name="Rectangle 614"/>
              <p:cNvSpPr>
                <a:spLocks noChangeArrowheads="1"/>
              </p:cNvSpPr>
              <p:nvPr/>
            </p:nvSpPr>
            <p:spPr bwMode="auto">
              <a:xfrm rot="-5400000">
                <a:off x="2641" y="3211"/>
                <a:ext cx="368" cy="142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000"/>
                  <a:t>column</a:t>
                </a:r>
                <a:r>
                  <a:rPr lang="en-US" altLang="en-US" sz="1000" baseline="-25000"/>
                  <a:t>6</a:t>
                </a:r>
              </a:p>
            </p:txBody>
          </p:sp>
          <p:sp>
            <p:nvSpPr>
              <p:cNvPr id="47123" name="Rectangle 615"/>
              <p:cNvSpPr>
                <a:spLocks noChangeArrowheads="1"/>
              </p:cNvSpPr>
              <p:nvPr/>
            </p:nvSpPr>
            <p:spPr bwMode="auto">
              <a:xfrm rot="-5400000">
                <a:off x="2941" y="3211"/>
                <a:ext cx="368" cy="142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000"/>
                  <a:t>column</a:t>
                </a:r>
                <a:r>
                  <a:rPr lang="en-US" altLang="en-US" sz="1000" baseline="-25000"/>
                  <a:t>7</a:t>
                </a:r>
              </a:p>
            </p:txBody>
          </p:sp>
        </p:grpSp>
      </p:grpSp>
      <p:sp>
        <p:nvSpPr>
          <p:cNvPr id="173672" name="Rectangle 616"/>
          <p:cNvSpPr>
            <a:spLocks noChangeArrowheads="1"/>
          </p:cNvSpPr>
          <p:nvPr/>
        </p:nvSpPr>
        <p:spPr bwMode="auto">
          <a:xfrm>
            <a:off x="5653088" y="1146175"/>
            <a:ext cx="3462337" cy="516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230188" indent="-2301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512763" indent="-168275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"/>
              </a:spcBef>
              <a:buClr>
                <a:srgbClr val="990000"/>
              </a:buClr>
              <a:buSzPct val="65000"/>
              <a:buFont typeface="Monotype Sorts" pitchFamily="2" charset="2"/>
              <a:buChar char="n"/>
            </a:pPr>
            <a:r>
              <a:rPr lang="en-US" altLang="en-US" sz="2000"/>
              <a:t>Inputs send requests bit-serially along rows.</a:t>
            </a:r>
          </a:p>
          <a:p>
            <a:pPr algn="l" eaLnBrk="1" hangingPunct="1">
              <a:spcBef>
                <a:spcPct val="5000"/>
              </a:spcBef>
              <a:buClr>
                <a:srgbClr val="990000"/>
              </a:buClr>
              <a:buSzPct val="65000"/>
              <a:buFont typeface="Monotype Sorts" pitchFamily="2" charset="2"/>
              <a:buChar char="n"/>
            </a:pPr>
            <a:r>
              <a:rPr lang="en-US" altLang="en-US" sz="2000" i="1"/>
              <a:t>Arbitration Elements</a:t>
            </a:r>
            <a:r>
              <a:rPr lang="en-US" altLang="en-US" sz="2000"/>
              <a:t> compare request bits to column number bits.</a:t>
            </a:r>
          </a:p>
          <a:p>
            <a:pPr algn="l" eaLnBrk="1" hangingPunct="1">
              <a:spcBef>
                <a:spcPct val="5000"/>
              </a:spcBef>
              <a:buClr>
                <a:srgbClr val="990000"/>
              </a:buClr>
              <a:buSzPct val="65000"/>
              <a:buFont typeface="Monotype Sorts" pitchFamily="2" charset="2"/>
              <a:buChar char="n"/>
            </a:pPr>
            <a:r>
              <a:rPr lang="en-US" altLang="en-US" sz="2000"/>
              <a:t>One AE per column holds </a:t>
            </a:r>
            <a:r>
              <a:rPr lang="en-US" altLang="en-US" sz="2000" i="1"/>
              <a:t>token</a:t>
            </a:r>
            <a:r>
              <a:rPr lang="en-US" altLang="en-US" sz="2000"/>
              <a:t> for rotating daisy-chain arbitration.</a:t>
            </a:r>
          </a:p>
          <a:p>
            <a:pPr algn="l" eaLnBrk="1" hangingPunct="1">
              <a:spcBef>
                <a:spcPct val="5000"/>
              </a:spcBef>
              <a:buClr>
                <a:srgbClr val="990000"/>
              </a:buClr>
              <a:buSzPct val="65000"/>
              <a:buFont typeface="Monotype Sorts" pitchFamily="2" charset="2"/>
              <a:buChar char="n"/>
            </a:pPr>
            <a:r>
              <a:rPr lang="en-US" altLang="en-US" sz="2000"/>
              <a:t>Token passed to AE following winner at end of cycle.</a:t>
            </a:r>
          </a:p>
          <a:p>
            <a:pPr algn="l" eaLnBrk="1" hangingPunct="1">
              <a:spcBef>
                <a:spcPct val="5000"/>
              </a:spcBef>
              <a:buClr>
                <a:srgbClr val="990000"/>
              </a:buClr>
              <a:buSzPct val="65000"/>
              <a:buFont typeface="Monotype Sorts" pitchFamily="2" charset="2"/>
              <a:buChar char="n"/>
            </a:pPr>
            <a:r>
              <a:rPr lang="en-US" altLang="en-US" sz="2000"/>
              <a:t>Approximately 25 gate-equivalents per AE.</a:t>
            </a:r>
          </a:p>
          <a:p>
            <a:pPr lvl="1" algn="l" eaLnBrk="1" hangingPunct="1">
              <a:spcBef>
                <a:spcPct val="5000"/>
              </a:spcBef>
              <a:buClr>
                <a:schemeClr val="accent2"/>
              </a:buClr>
              <a:buFontTx/>
              <a:buChar char="»"/>
            </a:pPr>
            <a:r>
              <a:rPr lang="en-US" altLang="en-US" sz="1800"/>
              <a:t> 64 port crossbar controller requires 100K gates</a:t>
            </a:r>
            <a:r>
              <a:rPr lang="en-US" altLang="en-US" sz="2000"/>
              <a:t> </a:t>
            </a:r>
          </a:p>
        </p:txBody>
      </p:sp>
      <p:sp>
        <p:nvSpPr>
          <p:cNvPr id="47108" name="Rectangle 617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60350"/>
            <a:ext cx="8542338" cy="528638"/>
          </a:xfrm>
        </p:spPr>
        <p:txBody>
          <a:bodyPr/>
          <a:lstStyle/>
          <a:p>
            <a:pPr eaLnBrk="1" hangingPunct="1"/>
            <a:r>
              <a:rPr lang="en-US" altLang="en-US"/>
              <a:t>Scalable Crossbar Controller</a:t>
            </a:r>
          </a:p>
        </p:txBody>
      </p:sp>
      <p:sp>
        <p:nvSpPr>
          <p:cNvPr id="47109" name="Date Placeholder 617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47110" name="Slide Number Placeholder 61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8723755-E339-4F18-BEEA-C9079D858468}" type="slidenum">
              <a:rPr lang="en-US" altLang="en-US" sz="1400"/>
              <a:pPr eaLnBrk="1" hangingPunct="1"/>
              <a:t>41</a:t>
            </a:fld>
            <a:endParaRPr lang="en-US" altLang="en-US" sz="1400"/>
          </a:p>
        </p:txBody>
      </p:sp>
      <p:sp>
        <p:nvSpPr>
          <p:cNvPr id="47111" name="Footer Placeholder 619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6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6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6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6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6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6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6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6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6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6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6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6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6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36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6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672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2"/>
          <p:cNvGrpSpPr>
            <a:grpSpLocks/>
          </p:cNvGrpSpPr>
          <p:nvPr/>
        </p:nvGrpSpPr>
        <p:grpSpPr bwMode="auto">
          <a:xfrm>
            <a:off x="4594225" y="1154113"/>
            <a:ext cx="4175125" cy="4854575"/>
            <a:chOff x="2894" y="727"/>
            <a:chExt cx="2630" cy="3058"/>
          </a:xfrm>
        </p:grpSpPr>
        <p:sp>
          <p:nvSpPr>
            <p:cNvPr id="48136" name="Rectangle 3"/>
            <p:cNvSpPr>
              <a:spLocks noChangeArrowheads="1"/>
            </p:cNvSpPr>
            <p:nvPr/>
          </p:nvSpPr>
          <p:spPr bwMode="auto">
            <a:xfrm>
              <a:off x="3369" y="1371"/>
              <a:ext cx="2008" cy="167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8137" name="Line 4"/>
            <p:cNvSpPr>
              <a:spLocks noChangeShapeType="1"/>
            </p:cNvSpPr>
            <p:nvPr/>
          </p:nvSpPr>
          <p:spPr bwMode="auto">
            <a:xfrm>
              <a:off x="4325" y="1223"/>
              <a:ext cx="0" cy="19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8" name="Line 5"/>
            <p:cNvSpPr>
              <a:spLocks noChangeShapeType="1"/>
            </p:cNvSpPr>
            <p:nvPr/>
          </p:nvSpPr>
          <p:spPr bwMode="auto">
            <a:xfrm>
              <a:off x="4421" y="1223"/>
              <a:ext cx="0" cy="19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9" name="Line 6"/>
            <p:cNvSpPr>
              <a:spLocks noChangeShapeType="1"/>
            </p:cNvSpPr>
            <p:nvPr/>
          </p:nvSpPr>
          <p:spPr bwMode="auto">
            <a:xfrm>
              <a:off x="5429" y="1223"/>
              <a:ext cx="0" cy="19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0" name="Freeform 7"/>
            <p:cNvSpPr>
              <a:spLocks/>
            </p:cNvSpPr>
            <p:nvPr/>
          </p:nvSpPr>
          <p:spPr bwMode="auto">
            <a:xfrm>
              <a:off x="4709" y="1223"/>
              <a:ext cx="49" cy="241"/>
            </a:xfrm>
            <a:custGeom>
              <a:avLst/>
              <a:gdLst>
                <a:gd name="T0" fmla="*/ 0 w 49"/>
                <a:gd name="T1" fmla="*/ 240 h 241"/>
                <a:gd name="T2" fmla="*/ 48 w 49"/>
                <a:gd name="T3" fmla="*/ 240 h 241"/>
                <a:gd name="T4" fmla="*/ 48 w 49"/>
                <a:gd name="T5" fmla="*/ 0 h 241"/>
                <a:gd name="T6" fmla="*/ 0 60000 65536"/>
                <a:gd name="T7" fmla="*/ 0 60000 65536"/>
                <a:gd name="T8" fmla="*/ 0 60000 65536"/>
                <a:gd name="T9" fmla="*/ 0 w 49"/>
                <a:gd name="T10" fmla="*/ 0 h 241"/>
                <a:gd name="T11" fmla="*/ 49 w 49"/>
                <a:gd name="T12" fmla="*/ 241 h 2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9" h="241">
                  <a:moveTo>
                    <a:pt x="0" y="240"/>
                  </a:moveTo>
                  <a:lnTo>
                    <a:pt x="48" y="240"/>
                  </a:lnTo>
                  <a:lnTo>
                    <a:pt x="48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1" name="Line 8"/>
            <p:cNvSpPr>
              <a:spLocks noChangeShapeType="1"/>
            </p:cNvSpPr>
            <p:nvPr/>
          </p:nvSpPr>
          <p:spPr bwMode="auto">
            <a:xfrm flipH="1">
              <a:off x="3173" y="2711"/>
              <a:ext cx="13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2" name="AutoShape 9"/>
            <p:cNvSpPr>
              <a:spLocks noChangeArrowheads="1"/>
            </p:cNvSpPr>
            <p:nvPr/>
          </p:nvSpPr>
          <p:spPr bwMode="auto">
            <a:xfrm rot="5400000">
              <a:off x="5144" y="2811"/>
              <a:ext cx="184" cy="184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8143" name="Line 10"/>
            <p:cNvSpPr>
              <a:spLocks noChangeShapeType="1"/>
            </p:cNvSpPr>
            <p:nvPr/>
          </p:nvSpPr>
          <p:spPr bwMode="auto">
            <a:xfrm flipV="1">
              <a:off x="5188" y="227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4" name="Freeform 11"/>
            <p:cNvSpPr>
              <a:spLocks/>
            </p:cNvSpPr>
            <p:nvPr/>
          </p:nvSpPr>
          <p:spPr bwMode="auto">
            <a:xfrm>
              <a:off x="5140" y="2375"/>
              <a:ext cx="193" cy="193"/>
            </a:xfrm>
            <a:custGeom>
              <a:avLst/>
              <a:gdLst>
                <a:gd name="T0" fmla="*/ 192 w 193"/>
                <a:gd name="T1" fmla="*/ 0 h 193"/>
                <a:gd name="T2" fmla="*/ 192 w 193"/>
                <a:gd name="T3" fmla="*/ 108 h 193"/>
                <a:gd name="T4" fmla="*/ 187 w 193"/>
                <a:gd name="T5" fmla="*/ 133 h 193"/>
                <a:gd name="T6" fmla="*/ 182 w 193"/>
                <a:gd name="T7" fmla="*/ 146 h 193"/>
                <a:gd name="T8" fmla="*/ 174 w 193"/>
                <a:gd name="T9" fmla="*/ 157 h 193"/>
                <a:gd name="T10" fmla="*/ 165 w 193"/>
                <a:gd name="T11" fmla="*/ 169 h 193"/>
                <a:gd name="T12" fmla="*/ 153 w 193"/>
                <a:gd name="T13" fmla="*/ 178 h 193"/>
                <a:gd name="T14" fmla="*/ 131 w 193"/>
                <a:gd name="T15" fmla="*/ 188 h 193"/>
                <a:gd name="T16" fmla="*/ 106 w 193"/>
                <a:gd name="T17" fmla="*/ 192 h 193"/>
                <a:gd name="T18" fmla="*/ 80 w 193"/>
                <a:gd name="T19" fmla="*/ 190 h 193"/>
                <a:gd name="T20" fmla="*/ 63 w 193"/>
                <a:gd name="T21" fmla="*/ 186 h 193"/>
                <a:gd name="T22" fmla="*/ 46 w 193"/>
                <a:gd name="T23" fmla="*/ 180 h 193"/>
                <a:gd name="T24" fmla="*/ 26 w 193"/>
                <a:gd name="T25" fmla="*/ 167 h 193"/>
                <a:gd name="T26" fmla="*/ 17 w 193"/>
                <a:gd name="T27" fmla="*/ 155 h 193"/>
                <a:gd name="T28" fmla="*/ 7 w 193"/>
                <a:gd name="T29" fmla="*/ 142 h 193"/>
                <a:gd name="T30" fmla="*/ 0 w 193"/>
                <a:gd name="T31" fmla="*/ 125 h 193"/>
                <a:gd name="T32" fmla="*/ 0 w 193"/>
                <a:gd name="T33" fmla="*/ 104 h 193"/>
                <a:gd name="T34" fmla="*/ 0 w 193"/>
                <a:gd name="T35" fmla="*/ 0 h 193"/>
                <a:gd name="T36" fmla="*/ 192 w 193"/>
                <a:gd name="T37" fmla="*/ 0 h 1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93"/>
                <a:gd name="T58" fmla="*/ 0 h 193"/>
                <a:gd name="T59" fmla="*/ 193 w 193"/>
                <a:gd name="T60" fmla="*/ 193 h 1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93" h="193">
                  <a:moveTo>
                    <a:pt x="192" y="0"/>
                  </a:moveTo>
                  <a:lnTo>
                    <a:pt x="192" y="108"/>
                  </a:lnTo>
                  <a:lnTo>
                    <a:pt x="187" y="133"/>
                  </a:lnTo>
                  <a:lnTo>
                    <a:pt x="182" y="146"/>
                  </a:lnTo>
                  <a:lnTo>
                    <a:pt x="174" y="157"/>
                  </a:lnTo>
                  <a:lnTo>
                    <a:pt x="165" y="169"/>
                  </a:lnTo>
                  <a:lnTo>
                    <a:pt x="153" y="178"/>
                  </a:lnTo>
                  <a:lnTo>
                    <a:pt x="131" y="188"/>
                  </a:lnTo>
                  <a:lnTo>
                    <a:pt x="106" y="192"/>
                  </a:lnTo>
                  <a:lnTo>
                    <a:pt x="80" y="190"/>
                  </a:lnTo>
                  <a:lnTo>
                    <a:pt x="63" y="186"/>
                  </a:lnTo>
                  <a:lnTo>
                    <a:pt x="46" y="180"/>
                  </a:lnTo>
                  <a:lnTo>
                    <a:pt x="26" y="167"/>
                  </a:lnTo>
                  <a:lnTo>
                    <a:pt x="17" y="155"/>
                  </a:lnTo>
                  <a:lnTo>
                    <a:pt x="7" y="142"/>
                  </a:lnTo>
                  <a:lnTo>
                    <a:pt x="0" y="125"/>
                  </a:lnTo>
                  <a:lnTo>
                    <a:pt x="0" y="104"/>
                  </a:lnTo>
                  <a:lnTo>
                    <a:pt x="0" y="0"/>
                  </a:lnTo>
                  <a:lnTo>
                    <a:pt x="192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5" name="Line 12"/>
            <p:cNvSpPr>
              <a:spLocks noChangeShapeType="1"/>
            </p:cNvSpPr>
            <p:nvPr/>
          </p:nvSpPr>
          <p:spPr bwMode="auto">
            <a:xfrm flipV="1">
              <a:off x="5284" y="2231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6" name="Freeform 13"/>
            <p:cNvSpPr>
              <a:spLocks/>
            </p:cNvSpPr>
            <p:nvPr/>
          </p:nvSpPr>
          <p:spPr bwMode="auto">
            <a:xfrm>
              <a:off x="4900" y="2375"/>
              <a:ext cx="193" cy="193"/>
            </a:xfrm>
            <a:custGeom>
              <a:avLst/>
              <a:gdLst>
                <a:gd name="T0" fmla="*/ 192 w 193"/>
                <a:gd name="T1" fmla="*/ 0 h 193"/>
                <a:gd name="T2" fmla="*/ 192 w 193"/>
                <a:gd name="T3" fmla="*/ 108 h 193"/>
                <a:gd name="T4" fmla="*/ 187 w 193"/>
                <a:gd name="T5" fmla="*/ 133 h 193"/>
                <a:gd name="T6" fmla="*/ 182 w 193"/>
                <a:gd name="T7" fmla="*/ 146 h 193"/>
                <a:gd name="T8" fmla="*/ 174 w 193"/>
                <a:gd name="T9" fmla="*/ 157 h 193"/>
                <a:gd name="T10" fmla="*/ 165 w 193"/>
                <a:gd name="T11" fmla="*/ 169 h 193"/>
                <a:gd name="T12" fmla="*/ 153 w 193"/>
                <a:gd name="T13" fmla="*/ 178 h 193"/>
                <a:gd name="T14" fmla="*/ 131 w 193"/>
                <a:gd name="T15" fmla="*/ 188 h 193"/>
                <a:gd name="T16" fmla="*/ 106 w 193"/>
                <a:gd name="T17" fmla="*/ 192 h 193"/>
                <a:gd name="T18" fmla="*/ 80 w 193"/>
                <a:gd name="T19" fmla="*/ 190 h 193"/>
                <a:gd name="T20" fmla="*/ 63 w 193"/>
                <a:gd name="T21" fmla="*/ 186 h 193"/>
                <a:gd name="T22" fmla="*/ 46 w 193"/>
                <a:gd name="T23" fmla="*/ 180 h 193"/>
                <a:gd name="T24" fmla="*/ 26 w 193"/>
                <a:gd name="T25" fmla="*/ 167 h 193"/>
                <a:gd name="T26" fmla="*/ 17 w 193"/>
                <a:gd name="T27" fmla="*/ 155 h 193"/>
                <a:gd name="T28" fmla="*/ 7 w 193"/>
                <a:gd name="T29" fmla="*/ 142 h 193"/>
                <a:gd name="T30" fmla="*/ 0 w 193"/>
                <a:gd name="T31" fmla="*/ 125 h 193"/>
                <a:gd name="T32" fmla="*/ 0 w 193"/>
                <a:gd name="T33" fmla="*/ 104 h 193"/>
                <a:gd name="T34" fmla="*/ 0 w 193"/>
                <a:gd name="T35" fmla="*/ 0 h 193"/>
                <a:gd name="T36" fmla="*/ 192 w 193"/>
                <a:gd name="T37" fmla="*/ 0 h 1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93"/>
                <a:gd name="T58" fmla="*/ 0 h 193"/>
                <a:gd name="T59" fmla="*/ 193 w 193"/>
                <a:gd name="T60" fmla="*/ 193 h 1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93" h="193">
                  <a:moveTo>
                    <a:pt x="192" y="0"/>
                  </a:moveTo>
                  <a:lnTo>
                    <a:pt x="192" y="108"/>
                  </a:lnTo>
                  <a:lnTo>
                    <a:pt x="187" y="133"/>
                  </a:lnTo>
                  <a:lnTo>
                    <a:pt x="182" y="146"/>
                  </a:lnTo>
                  <a:lnTo>
                    <a:pt x="174" y="157"/>
                  </a:lnTo>
                  <a:lnTo>
                    <a:pt x="165" y="169"/>
                  </a:lnTo>
                  <a:lnTo>
                    <a:pt x="153" y="178"/>
                  </a:lnTo>
                  <a:lnTo>
                    <a:pt x="131" y="188"/>
                  </a:lnTo>
                  <a:lnTo>
                    <a:pt x="106" y="192"/>
                  </a:lnTo>
                  <a:lnTo>
                    <a:pt x="80" y="190"/>
                  </a:lnTo>
                  <a:lnTo>
                    <a:pt x="63" y="186"/>
                  </a:lnTo>
                  <a:lnTo>
                    <a:pt x="46" y="180"/>
                  </a:lnTo>
                  <a:lnTo>
                    <a:pt x="26" y="167"/>
                  </a:lnTo>
                  <a:lnTo>
                    <a:pt x="17" y="155"/>
                  </a:lnTo>
                  <a:lnTo>
                    <a:pt x="7" y="142"/>
                  </a:lnTo>
                  <a:lnTo>
                    <a:pt x="0" y="125"/>
                  </a:lnTo>
                  <a:lnTo>
                    <a:pt x="0" y="104"/>
                  </a:lnTo>
                  <a:lnTo>
                    <a:pt x="0" y="0"/>
                  </a:lnTo>
                  <a:lnTo>
                    <a:pt x="192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7" name="Line 14"/>
            <p:cNvSpPr>
              <a:spLocks noChangeShapeType="1"/>
            </p:cNvSpPr>
            <p:nvPr/>
          </p:nvSpPr>
          <p:spPr bwMode="auto">
            <a:xfrm flipV="1">
              <a:off x="5044" y="2039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8" name="Line 15"/>
            <p:cNvSpPr>
              <a:spLocks noChangeShapeType="1"/>
            </p:cNvSpPr>
            <p:nvPr/>
          </p:nvSpPr>
          <p:spPr bwMode="auto">
            <a:xfrm flipV="1">
              <a:off x="4948" y="227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9" name="Oval 16"/>
            <p:cNvSpPr>
              <a:spLocks noChangeArrowheads="1"/>
            </p:cNvSpPr>
            <p:nvPr/>
          </p:nvSpPr>
          <p:spPr bwMode="auto">
            <a:xfrm>
              <a:off x="4926" y="2333"/>
              <a:ext cx="40" cy="4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8150" name="Line 17"/>
            <p:cNvSpPr>
              <a:spLocks noChangeShapeType="1"/>
            </p:cNvSpPr>
            <p:nvPr/>
          </p:nvSpPr>
          <p:spPr bwMode="auto">
            <a:xfrm>
              <a:off x="4756" y="2279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1" name="Line 18"/>
            <p:cNvSpPr>
              <a:spLocks noChangeShapeType="1"/>
            </p:cNvSpPr>
            <p:nvPr/>
          </p:nvSpPr>
          <p:spPr bwMode="auto">
            <a:xfrm>
              <a:off x="5044" y="2231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2" name="Line 19"/>
            <p:cNvSpPr>
              <a:spLocks noChangeShapeType="1"/>
            </p:cNvSpPr>
            <p:nvPr/>
          </p:nvSpPr>
          <p:spPr bwMode="auto">
            <a:xfrm flipH="1">
              <a:off x="4708" y="2663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3" name="Line 20"/>
            <p:cNvSpPr>
              <a:spLocks noChangeShapeType="1"/>
            </p:cNvSpPr>
            <p:nvPr/>
          </p:nvSpPr>
          <p:spPr bwMode="auto">
            <a:xfrm flipH="1">
              <a:off x="5093" y="2903"/>
              <a:ext cx="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4" name="Line 21"/>
            <p:cNvSpPr>
              <a:spLocks noChangeShapeType="1"/>
            </p:cNvSpPr>
            <p:nvPr/>
          </p:nvSpPr>
          <p:spPr bwMode="auto">
            <a:xfrm>
              <a:off x="5236" y="2567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5" name="Line 22"/>
            <p:cNvSpPr>
              <a:spLocks noChangeShapeType="1"/>
            </p:cNvSpPr>
            <p:nvPr/>
          </p:nvSpPr>
          <p:spPr bwMode="auto">
            <a:xfrm>
              <a:off x="4996" y="2567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6" name="Line 23"/>
            <p:cNvSpPr>
              <a:spLocks noChangeShapeType="1"/>
            </p:cNvSpPr>
            <p:nvPr/>
          </p:nvSpPr>
          <p:spPr bwMode="auto">
            <a:xfrm flipH="1">
              <a:off x="3748" y="2279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7" name="Line 24"/>
            <p:cNvSpPr>
              <a:spLocks noChangeShapeType="1"/>
            </p:cNvSpPr>
            <p:nvPr/>
          </p:nvSpPr>
          <p:spPr bwMode="auto">
            <a:xfrm>
              <a:off x="4036" y="2327"/>
              <a:ext cx="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8" name="Line 25"/>
            <p:cNvSpPr>
              <a:spLocks noChangeShapeType="1"/>
            </p:cNvSpPr>
            <p:nvPr/>
          </p:nvSpPr>
          <p:spPr bwMode="auto">
            <a:xfrm flipH="1">
              <a:off x="4708" y="2759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9" name="Freeform 26"/>
            <p:cNvSpPr>
              <a:spLocks/>
            </p:cNvSpPr>
            <p:nvPr/>
          </p:nvSpPr>
          <p:spPr bwMode="auto">
            <a:xfrm>
              <a:off x="4492" y="2615"/>
              <a:ext cx="241" cy="193"/>
            </a:xfrm>
            <a:custGeom>
              <a:avLst/>
              <a:gdLst>
                <a:gd name="T0" fmla="*/ 240 w 241"/>
                <a:gd name="T1" fmla="*/ 0 h 193"/>
                <a:gd name="T2" fmla="*/ 101 w 241"/>
                <a:gd name="T3" fmla="*/ 0 h 193"/>
                <a:gd name="T4" fmla="*/ 84 w 241"/>
                <a:gd name="T5" fmla="*/ 2 h 193"/>
                <a:gd name="T6" fmla="*/ 63 w 241"/>
                <a:gd name="T7" fmla="*/ 11 h 193"/>
                <a:gd name="T8" fmla="*/ 55 w 241"/>
                <a:gd name="T9" fmla="*/ 18 h 193"/>
                <a:gd name="T10" fmla="*/ 43 w 241"/>
                <a:gd name="T11" fmla="*/ 27 h 193"/>
                <a:gd name="T12" fmla="*/ 27 w 241"/>
                <a:gd name="T13" fmla="*/ 47 h 193"/>
                <a:gd name="T14" fmla="*/ 14 w 241"/>
                <a:gd name="T15" fmla="*/ 71 h 193"/>
                <a:gd name="T16" fmla="*/ 0 w 241"/>
                <a:gd name="T17" fmla="*/ 98 h 193"/>
                <a:gd name="T18" fmla="*/ 12 w 241"/>
                <a:gd name="T19" fmla="*/ 125 h 193"/>
                <a:gd name="T20" fmla="*/ 26 w 241"/>
                <a:gd name="T21" fmla="*/ 150 h 193"/>
                <a:gd name="T22" fmla="*/ 46 w 241"/>
                <a:gd name="T23" fmla="*/ 172 h 193"/>
                <a:gd name="T24" fmla="*/ 65 w 241"/>
                <a:gd name="T25" fmla="*/ 183 h 193"/>
                <a:gd name="T26" fmla="*/ 86 w 241"/>
                <a:gd name="T27" fmla="*/ 190 h 193"/>
                <a:gd name="T28" fmla="*/ 101 w 241"/>
                <a:gd name="T29" fmla="*/ 192 h 193"/>
                <a:gd name="T30" fmla="*/ 238 w 241"/>
                <a:gd name="T31" fmla="*/ 192 h 193"/>
                <a:gd name="T32" fmla="*/ 211 w 241"/>
                <a:gd name="T33" fmla="*/ 152 h 193"/>
                <a:gd name="T34" fmla="*/ 199 w 241"/>
                <a:gd name="T35" fmla="*/ 109 h 193"/>
                <a:gd name="T36" fmla="*/ 199 w 241"/>
                <a:gd name="T37" fmla="*/ 85 h 193"/>
                <a:gd name="T38" fmla="*/ 211 w 241"/>
                <a:gd name="T39" fmla="*/ 40 h 193"/>
                <a:gd name="T40" fmla="*/ 240 w 241"/>
                <a:gd name="T41" fmla="*/ 0 h 19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1"/>
                <a:gd name="T64" fmla="*/ 0 h 193"/>
                <a:gd name="T65" fmla="*/ 241 w 241"/>
                <a:gd name="T66" fmla="*/ 193 h 19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1" h="193">
                  <a:moveTo>
                    <a:pt x="240" y="0"/>
                  </a:moveTo>
                  <a:lnTo>
                    <a:pt x="101" y="0"/>
                  </a:lnTo>
                  <a:lnTo>
                    <a:pt x="84" y="2"/>
                  </a:lnTo>
                  <a:lnTo>
                    <a:pt x="63" y="11"/>
                  </a:lnTo>
                  <a:lnTo>
                    <a:pt x="55" y="18"/>
                  </a:lnTo>
                  <a:lnTo>
                    <a:pt x="43" y="27"/>
                  </a:lnTo>
                  <a:lnTo>
                    <a:pt x="27" y="47"/>
                  </a:lnTo>
                  <a:lnTo>
                    <a:pt x="14" y="71"/>
                  </a:lnTo>
                  <a:lnTo>
                    <a:pt x="0" y="98"/>
                  </a:lnTo>
                  <a:lnTo>
                    <a:pt x="12" y="125"/>
                  </a:lnTo>
                  <a:lnTo>
                    <a:pt x="26" y="150"/>
                  </a:lnTo>
                  <a:lnTo>
                    <a:pt x="46" y="172"/>
                  </a:lnTo>
                  <a:lnTo>
                    <a:pt x="65" y="183"/>
                  </a:lnTo>
                  <a:lnTo>
                    <a:pt x="86" y="190"/>
                  </a:lnTo>
                  <a:lnTo>
                    <a:pt x="101" y="192"/>
                  </a:lnTo>
                  <a:lnTo>
                    <a:pt x="238" y="192"/>
                  </a:lnTo>
                  <a:lnTo>
                    <a:pt x="211" y="152"/>
                  </a:lnTo>
                  <a:lnTo>
                    <a:pt x="199" y="109"/>
                  </a:lnTo>
                  <a:lnTo>
                    <a:pt x="199" y="85"/>
                  </a:lnTo>
                  <a:lnTo>
                    <a:pt x="211" y="40"/>
                  </a:lnTo>
                  <a:lnTo>
                    <a:pt x="240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0" name="Line 27"/>
            <p:cNvSpPr>
              <a:spLocks noChangeShapeType="1"/>
            </p:cNvSpPr>
            <p:nvPr/>
          </p:nvSpPr>
          <p:spPr bwMode="auto">
            <a:xfrm>
              <a:off x="3221" y="1319"/>
              <a:ext cx="230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61" name="Line 28"/>
            <p:cNvSpPr>
              <a:spLocks noChangeShapeType="1"/>
            </p:cNvSpPr>
            <p:nvPr/>
          </p:nvSpPr>
          <p:spPr bwMode="auto">
            <a:xfrm>
              <a:off x="5093" y="2903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62" name="Line 29"/>
            <p:cNvSpPr>
              <a:spLocks noChangeShapeType="1"/>
            </p:cNvSpPr>
            <p:nvPr/>
          </p:nvSpPr>
          <p:spPr bwMode="auto">
            <a:xfrm>
              <a:off x="3173" y="3095"/>
              <a:ext cx="235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63" name="Line 30"/>
            <p:cNvSpPr>
              <a:spLocks noChangeShapeType="1"/>
            </p:cNvSpPr>
            <p:nvPr/>
          </p:nvSpPr>
          <p:spPr bwMode="auto">
            <a:xfrm>
              <a:off x="5332" y="2903"/>
              <a:ext cx="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8164" name="Group 31"/>
            <p:cNvGrpSpPr>
              <a:grpSpLocks/>
            </p:cNvGrpSpPr>
            <p:nvPr/>
          </p:nvGrpSpPr>
          <p:grpSpPr bwMode="auto">
            <a:xfrm>
              <a:off x="4520" y="2187"/>
              <a:ext cx="232" cy="376"/>
              <a:chOff x="4520" y="2187"/>
              <a:chExt cx="232" cy="376"/>
            </a:xfrm>
          </p:grpSpPr>
          <p:sp>
            <p:nvSpPr>
              <p:cNvPr id="48208" name="Rectangle 32"/>
              <p:cNvSpPr>
                <a:spLocks noChangeArrowheads="1"/>
              </p:cNvSpPr>
              <p:nvPr/>
            </p:nvSpPr>
            <p:spPr bwMode="auto">
              <a:xfrm>
                <a:off x="4520" y="2187"/>
                <a:ext cx="232" cy="37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8209" name="Rectangle 33"/>
              <p:cNvSpPr>
                <a:spLocks noChangeArrowheads="1"/>
              </p:cNvSpPr>
              <p:nvPr/>
            </p:nvSpPr>
            <p:spPr bwMode="auto">
              <a:xfrm>
                <a:off x="4523" y="2223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/>
                  <a:t>D</a:t>
                </a:r>
              </a:p>
            </p:txBody>
          </p:sp>
          <p:sp>
            <p:nvSpPr>
              <p:cNvPr id="48210" name="Rectangle 34"/>
              <p:cNvSpPr>
                <a:spLocks noChangeArrowheads="1"/>
              </p:cNvSpPr>
              <p:nvPr/>
            </p:nvSpPr>
            <p:spPr bwMode="auto">
              <a:xfrm>
                <a:off x="4674" y="2223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/>
                  <a:t>Q</a:t>
                </a:r>
              </a:p>
            </p:txBody>
          </p:sp>
          <p:sp>
            <p:nvSpPr>
              <p:cNvPr id="48211" name="Rectangle 35"/>
              <p:cNvSpPr>
                <a:spLocks noChangeArrowheads="1"/>
              </p:cNvSpPr>
              <p:nvPr/>
            </p:nvSpPr>
            <p:spPr bwMode="auto">
              <a:xfrm>
                <a:off x="4526" y="2423"/>
                <a:ext cx="11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/>
                  <a:t>&gt;C</a:t>
                </a:r>
              </a:p>
            </p:txBody>
          </p:sp>
        </p:grpSp>
        <p:sp>
          <p:nvSpPr>
            <p:cNvPr id="48165" name="Freeform 36"/>
            <p:cNvSpPr>
              <a:spLocks/>
            </p:cNvSpPr>
            <p:nvPr/>
          </p:nvSpPr>
          <p:spPr bwMode="auto">
            <a:xfrm>
              <a:off x="3795" y="2136"/>
              <a:ext cx="193" cy="193"/>
            </a:xfrm>
            <a:custGeom>
              <a:avLst/>
              <a:gdLst>
                <a:gd name="T0" fmla="*/ 0 w 193"/>
                <a:gd name="T1" fmla="*/ 0 h 193"/>
                <a:gd name="T2" fmla="*/ 108 w 193"/>
                <a:gd name="T3" fmla="*/ 0 h 193"/>
                <a:gd name="T4" fmla="*/ 133 w 193"/>
                <a:gd name="T5" fmla="*/ 5 h 193"/>
                <a:gd name="T6" fmla="*/ 146 w 193"/>
                <a:gd name="T7" fmla="*/ 10 h 193"/>
                <a:gd name="T8" fmla="*/ 158 w 193"/>
                <a:gd name="T9" fmla="*/ 17 h 193"/>
                <a:gd name="T10" fmla="*/ 169 w 193"/>
                <a:gd name="T11" fmla="*/ 27 h 193"/>
                <a:gd name="T12" fmla="*/ 179 w 193"/>
                <a:gd name="T13" fmla="*/ 39 h 193"/>
                <a:gd name="T14" fmla="*/ 188 w 193"/>
                <a:gd name="T15" fmla="*/ 61 h 193"/>
                <a:gd name="T16" fmla="*/ 192 w 193"/>
                <a:gd name="T17" fmla="*/ 85 h 193"/>
                <a:gd name="T18" fmla="*/ 190 w 193"/>
                <a:gd name="T19" fmla="*/ 112 h 193"/>
                <a:gd name="T20" fmla="*/ 186 w 193"/>
                <a:gd name="T21" fmla="*/ 129 h 193"/>
                <a:gd name="T22" fmla="*/ 181 w 193"/>
                <a:gd name="T23" fmla="*/ 146 h 193"/>
                <a:gd name="T24" fmla="*/ 167 w 193"/>
                <a:gd name="T25" fmla="*/ 165 h 193"/>
                <a:gd name="T26" fmla="*/ 156 w 193"/>
                <a:gd name="T27" fmla="*/ 175 h 193"/>
                <a:gd name="T28" fmla="*/ 143 w 193"/>
                <a:gd name="T29" fmla="*/ 184 h 193"/>
                <a:gd name="T30" fmla="*/ 125 w 193"/>
                <a:gd name="T31" fmla="*/ 192 h 193"/>
                <a:gd name="T32" fmla="*/ 105 w 193"/>
                <a:gd name="T33" fmla="*/ 192 h 193"/>
                <a:gd name="T34" fmla="*/ 0 w 193"/>
                <a:gd name="T35" fmla="*/ 192 h 193"/>
                <a:gd name="T36" fmla="*/ 0 w 193"/>
                <a:gd name="T37" fmla="*/ 0 h 1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93"/>
                <a:gd name="T58" fmla="*/ 0 h 193"/>
                <a:gd name="T59" fmla="*/ 193 w 193"/>
                <a:gd name="T60" fmla="*/ 193 h 1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93" h="193">
                  <a:moveTo>
                    <a:pt x="0" y="0"/>
                  </a:moveTo>
                  <a:lnTo>
                    <a:pt x="108" y="0"/>
                  </a:lnTo>
                  <a:lnTo>
                    <a:pt x="133" y="5"/>
                  </a:lnTo>
                  <a:lnTo>
                    <a:pt x="146" y="10"/>
                  </a:lnTo>
                  <a:lnTo>
                    <a:pt x="158" y="17"/>
                  </a:lnTo>
                  <a:lnTo>
                    <a:pt x="169" y="27"/>
                  </a:lnTo>
                  <a:lnTo>
                    <a:pt x="179" y="39"/>
                  </a:lnTo>
                  <a:lnTo>
                    <a:pt x="188" y="61"/>
                  </a:lnTo>
                  <a:lnTo>
                    <a:pt x="192" y="85"/>
                  </a:lnTo>
                  <a:lnTo>
                    <a:pt x="190" y="112"/>
                  </a:lnTo>
                  <a:lnTo>
                    <a:pt x="186" y="129"/>
                  </a:lnTo>
                  <a:lnTo>
                    <a:pt x="181" y="146"/>
                  </a:lnTo>
                  <a:lnTo>
                    <a:pt x="167" y="165"/>
                  </a:lnTo>
                  <a:lnTo>
                    <a:pt x="156" y="175"/>
                  </a:lnTo>
                  <a:lnTo>
                    <a:pt x="143" y="184"/>
                  </a:lnTo>
                  <a:lnTo>
                    <a:pt x="125" y="192"/>
                  </a:lnTo>
                  <a:lnTo>
                    <a:pt x="105" y="192"/>
                  </a:lnTo>
                  <a:lnTo>
                    <a:pt x="0" y="192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6" name="Freeform 37"/>
            <p:cNvSpPr>
              <a:spLocks/>
            </p:cNvSpPr>
            <p:nvPr/>
          </p:nvSpPr>
          <p:spPr bwMode="auto">
            <a:xfrm>
              <a:off x="3412" y="1319"/>
              <a:ext cx="98" cy="913"/>
            </a:xfrm>
            <a:custGeom>
              <a:avLst/>
              <a:gdLst>
                <a:gd name="T0" fmla="*/ 97 w 98"/>
                <a:gd name="T1" fmla="*/ 912 h 913"/>
                <a:gd name="T2" fmla="*/ 0 w 98"/>
                <a:gd name="T3" fmla="*/ 912 h 913"/>
                <a:gd name="T4" fmla="*/ 0 w 98"/>
                <a:gd name="T5" fmla="*/ 0 h 913"/>
                <a:gd name="T6" fmla="*/ 0 60000 65536"/>
                <a:gd name="T7" fmla="*/ 0 60000 65536"/>
                <a:gd name="T8" fmla="*/ 0 60000 65536"/>
                <a:gd name="T9" fmla="*/ 0 w 98"/>
                <a:gd name="T10" fmla="*/ 0 h 913"/>
                <a:gd name="T11" fmla="*/ 98 w 98"/>
                <a:gd name="T12" fmla="*/ 913 h 9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8" h="913">
                  <a:moveTo>
                    <a:pt x="97" y="912"/>
                  </a:moveTo>
                  <a:lnTo>
                    <a:pt x="0" y="912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167" name="Group 38"/>
            <p:cNvGrpSpPr>
              <a:grpSpLocks/>
            </p:cNvGrpSpPr>
            <p:nvPr/>
          </p:nvGrpSpPr>
          <p:grpSpPr bwMode="auto">
            <a:xfrm>
              <a:off x="4520" y="1659"/>
              <a:ext cx="232" cy="376"/>
              <a:chOff x="4520" y="1659"/>
              <a:chExt cx="232" cy="376"/>
            </a:xfrm>
          </p:grpSpPr>
          <p:sp>
            <p:nvSpPr>
              <p:cNvPr id="48204" name="Rectangle 39"/>
              <p:cNvSpPr>
                <a:spLocks noChangeArrowheads="1"/>
              </p:cNvSpPr>
              <p:nvPr/>
            </p:nvSpPr>
            <p:spPr bwMode="auto">
              <a:xfrm>
                <a:off x="4520" y="1659"/>
                <a:ext cx="232" cy="37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8205" name="Rectangle 40"/>
              <p:cNvSpPr>
                <a:spLocks noChangeArrowheads="1"/>
              </p:cNvSpPr>
              <p:nvPr/>
            </p:nvSpPr>
            <p:spPr bwMode="auto">
              <a:xfrm>
                <a:off x="4523" y="1695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/>
                  <a:t>D</a:t>
                </a:r>
              </a:p>
            </p:txBody>
          </p:sp>
          <p:sp>
            <p:nvSpPr>
              <p:cNvPr id="48206" name="Rectangle 41"/>
              <p:cNvSpPr>
                <a:spLocks noChangeArrowheads="1"/>
              </p:cNvSpPr>
              <p:nvPr/>
            </p:nvSpPr>
            <p:spPr bwMode="auto">
              <a:xfrm>
                <a:off x="4674" y="1695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/>
                  <a:t>Q</a:t>
                </a:r>
              </a:p>
            </p:txBody>
          </p:sp>
          <p:sp>
            <p:nvSpPr>
              <p:cNvPr id="48207" name="Rectangle 42"/>
              <p:cNvSpPr>
                <a:spLocks noChangeArrowheads="1"/>
              </p:cNvSpPr>
              <p:nvPr/>
            </p:nvSpPr>
            <p:spPr bwMode="auto">
              <a:xfrm>
                <a:off x="4526" y="1895"/>
                <a:ext cx="11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/>
                  <a:t>&gt;C</a:t>
                </a:r>
              </a:p>
            </p:txBody>
          </p:sp>
        </p:grpSp>
        <p:sp>
          <p:nvSpPr>
            <p:cNvPr id="48168" name="Freeform 43"/>
            <p:cNvSpPr>
              <a:spLocks/>
            </p:cNvSpPr>
            <p:nvPr/>
          </p:nvSpPr>
          <p:spPr bwMode="auto">
            <a:xfrm>
              <a:off x="4756" y="1751"/>
              <a:ext cx="241" cy="97"/>
            </a:xfrm>
            <a:custGeom>
              <a:avLst/>
              <a:gdLst>
                <a:gd name="T0" fmla="*/ 240 w 241"/>
                <a:gd name="T1" fmla="*/ 96 h 97"/>
                <a:gd name="T2" fmla="*/ 240 w 241"/>
                <a:gd name="T3" fmla="*/ 0 h 97"/>
                <a:gd name="T4" fmla="*/ 0 w 241"/>
                <a:gd name="T5" fmla="*/ 0 h 97"/>
                <a:gd name="T6" fmla="*/ 0 60000 65536"/>
                <a:gd name="T7" fmla="*/ 0 60000 65536"/>
                <a:gd name="T8" fmla="*/ 0 60000 65536"/>
                <a:gd name="T9" fmla="*/ 0 w 241"/>
                <a:gd name="T10" fmla="*/ 0 h 97"/>
                <a:gd name="T11" fmla="*/ 241 w 241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1" h="97">
                  <a:moveTo>
                    <a:pt x="240" y="96"/>
                  </a:moveTo>
                  <a:lnTo>
                    <a:pt x="240" y="0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9" name="Freeform 44"/>
            <p:cNvSpPr>
              <a:spLocks/>
            </p:cNvSpPr>
            <p:nvPr/>
          </p:nvSpPr>
          <p:spPr bwMode="auto">
            <a:xfrm>
              <a:off x="4468" y="1511"/>
              <a:ext cx="49" cy="241"/>
            </a:xfrm>
            <a:custGeom>
              <a:avLst/>
              <a:gdLst>
                <a:gd name="T0" fmla="*/ 48 w 49"/>
                <a:gd name="T1" fmla="*/ 240 h 241"/>
                <a:gd name="T2" fmla="*/ 0 w 49"/>
                <a:gd name="T3" fmla="*/ 240 h 241"/>
                <a:gd name="T4" fmla="*/ 0 w 49"/>
                <a:gd name="T5" fmla="*/ 0 h 241"/>
                <a:gd name="T6" fmla="*/ 48 w 49"/>
                <a:gd name="T7" fmla="*/ 0 h 2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241"/>
                <a:gd name="T14" fmla="*/ 49 w 49"/>
                <a:gd name="T15" fmla="*/ 241 h 2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241">
                  <a:moveTo>
                    <a:pt x="48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48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70" name="Freeform 45"/>
            <p:cNvSpPr>
              <a:spLocks/>
            </p:cNvSpPr>
            <p:nvPr/>
          </p:nvSpPr>
          <p:spPr bwMode="auto">
            <a:xfrm>
              <a:off x="4492" y="1415"/>
              <a:ext cx="241" cy="193"/>
            </a:xfrm>
            <a:custGeom>
              <a:avLst/>
              <a:gdLst>
                <a:gd name="T0" fmla="*/ 240 w 241"/>
                <a:gd name="T1" fmla="*/ 192 h 193"/>
                <a:gd name="T2" fmla="*/ 101 w 241"/>
                <a:gd name="T3" fmla="*/ 192 h 193"/>
                <a:gd name="T4" fmla="*/ 84 w 241"/>
                <a:gd name="T5" fmla="*/ 190 h 193"/>
                <a:gd name="T6" fmla="*/ 63 w 241"/>
                <a:gd name="T7" fmla="*/ 181 h 193"/>
                <a:gd name="T8" fmla="*/ 55 w 241"/>
                <a:gd name="T9" fmla="*/ 174 h 193"/>
                <a:gd name="T10" fmla="*/ 43 w 241"/>
                <a:gd name="T11" fmla="*/ 165 h 193"/>
                <a:gd name="T12" fmla="*/ 27 w 241"/>
                <a:gd name="T13" fmla="*/ 145 h 193"/>
                <a:gd name="T14" fmla="*/ 14 w 241"/>
                <a:gd name="T15" fmla="*/ 121 h 193"/>
                <a:gd name="T16" fmla="*/ 0 w 241"/>
                <a:gd name="T17" fmla="*/ 94 h 193"/>
                <a:gd name="T18" fmla="*/ 12 w 241"/>
                <a:gd name="T19" fmla="*/ 67 h 193"/>
                <a:gd name="T20" fmla="*/ 26 w 241"/>
                <a:gd name="T21" fmla="*/ 42 h 193"/>
                <a:gd name="T22" fmla="*/ 46 w 241"/>
                <a:gd name="T23" fmla="*/ 20 h 193"/>
                <a:gd name="T24" fmla="*/ 65 w 241"/>
                <a:gd name="T25" fmla="*/ 9 h 193"/>
                <a:gd name="T26" fmla="*/ 86 w 241"/>
                <a:gd name="T27" fmla="*/ 2 h 193"/>
                <a:gd name="T28" fmla="*/ 101 w 241"/>
                <a:gd name="T29" fmla="*/ 0 h 193"/>
                <a:gd name="T30" fmla="*/ 238 w 241"/>
                <a:gd name="T31" fmla="*/ 0 h 193"/>
                <a:gd name="T32" fmla="*/ 211 w 241"/>
                <a:gd name="T33" fmla="*/ 40 h 193"/>
                <a:gd name="T34" fmla="*/ 199 w 241"/>
                <a:gd name="T35" fmla="*/ 83 h 193"/>
                <a:gd name="T36" fmla="*/ 199 w 241"/>
                <a:gd name="T37" fmla="*/ 107 h 193"/>
                <a:gd name="T38" fmla="*/ 211 w 241"/>
                <a:gd name="T39" fmla="*/ 152 h 193"/>
                <a:gd name="T40" fmla="*/ 240 w 241"/>
                <a:gd name="T41" fmla="*/ 192 h 19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1"/>
                <a:gd name="T64" fmla="*/ 0 h 193"/>
                <a:gd name="T65" fmla="*/ 241 w 241"/>
                <a:gd name="T66" fmla="*/ 193 h 19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1" h="193">
                  <a:moveTo>
                    <a:pt x="240" y="192"/>
                  </a:moveTo>
                  <a:lnTo>
                    <a:pt x="101" y="192"/>
                  </a:lnTo>
                  <a:lnTo>
                    <a:pt x="84" y="190"/>
                  </a:lnTo>
                  <a:lnTo>
                    <a:pt x="63" y="181"/>
                  </a:lnTo>
                  <a:lnTo>
                    <a:pt x="55" y="174"/>
                  </a:lnTo>
                  <a:lnTo>
                    <a:pt x="43" y="165"/>
                  </a:lnTo>
                  <a:lnTo>
                    <a:pt x="27" y="145"/>
                  </a:lnTo>
                  <a:lnTo>
                    <a:pt x="14" y="121"/>
                  </a:lnTo>
                  <a:lnTo>
                    <a:pt x="0" y="94"/>
                  </a:lnTo>
                  <a:lnTo>
                    <a:pt x="12" y="67"/>
                  </a:lnTo>
                  <a:lnTo>
                    <a:pt x="26" y="42"/>
                  </a:lnTo>
                  <a:lnTo>
                    <a:pt x="46" y="20"/>
                  </a:lnTo>
                  <a:lnTo>
                    <a:pt x="65" y="9"/>
                  </a:lnTo>
                  <a:lnTo>
                    <a:pt x="86" y="2"/>
                  </a:lnTo>
                  <a:lnTo>
                    <a:pt x="101" y="0"/>
                  </a:lnTo>
                  <a:lnTo>
                    <a:pt x="238" y="0"/>
                  </a:lnTo>
                  <a:lnTo>
                    <a:pt x="211" y="40"/>
                  </a:lnTo>
                  <a:lnTo>
                    <a:pt x="199" y="83"/>
                  </a:lnTo>
                  <a:lnTo>
                    <a:pt x="199" y="107"/>
                  </a:lnTo>
                  <a:lnTo>
                    <a:pt x="211" y="152"/>
                  </a:lnTo>
                  <a:lnTo>
                    <a:pt x="240" y="192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71" name="Freeform 46"/>
            <p:cNvSpPr>
              <a:spLocks/>
            </p:cNvSpPr>
            <p:nvPr/>
          </p:nvSpPr>
          <p:spPr bwMode="auto">
            <a:xfrm>
              <a:off x="4757" y="1462"/>
              <a:ext cx="193" cy="193"/>
            </a:xfrm>
            <a:custGeom>
              <a:avLst/>
              <a:gdLst>
                <a:gd name="T0" fmla="*/ 192 w 193"/>
                <a:gd name="T1" fmla="*/ 192 h 193"/>
                <a:gd name="T2" fmla="*/ 84 w 193"/>
                <a:gd name="T3" fmla="*/ 192 h 193"/>
                <a:gd name="T4" fmla="*/ 59 w 193"/>
                <a:gd name="T5" fmla="*/ 187 h 193"/>
                <a:gd name="T6" fmla="*/ 46 w 193"/>
                <a:gd name="T7" fmla="*/ 182 h 193"/>
                <a:gd name="T8" fmla="*/ 34 w 193"/>
                <a:gd name="T9" fmla="*/ 175 h 193"/>
                <a:gd name="T10" fmla="*/ 23 w 193"/>
                <a:gd name="T11" fmla="*/ 165 h 193"/>
                <a:gd name="T12" fmla="*/ 13 w 193"/>
                <a:gd name="T13" fmla="*/ 153 h 193"/>
                <a:gd name="T14" fmla="*/ 4 w 193"/>
                <a:gd name="T15" fmla="*/ 131 h 193"/>
                <a:gd name="T16" fmla="*/ 0 w 193"/>
                <a:gd name="T17" fmla="*/ 107 h 193"/>
                <a:gd name="T18" fmla="*/ 2 w 193"/>
                <a:gd name="T19" fmla="*/ 80 h 193"/>
                <a:gd name="T20" fmla="*/ 6 w 193"/>
                <a:gd name="T21" fmla="*/ 63 h 193"/>
                <a:gd name="T22" fmla="*/ 11 w 193"/>
                <a:gd name="T23" fmla="*/ 46 h 193"/>
                <a:gd name="T24" fmla="*/ 25 w 193"/>
                <a:gd name="T25" fmla="*/ 27 h 193"/>
                <a:gd name="T26" fmla="*/ 36 w 193"/>
                <a:gd name="T27" fmla="*/ 17 h 193"/>
                <a:gd name="T28" fmla="*/ 49 w 193"/>
                <a:gd name="T29" fmla="*/ 8 h 193"/>
                <a:gd name="T30" fmla="*/ 67 w 193"/>
                <a:gd name="T31" fmla="*/ 0 h 193"/>
                <a:gd name="T32" fmla="*/ 87 w 193"/>
                <a:gd name="T33" fmla="*/ 0 h 193"/>
                <a:gd name="T34" fmla="*/ 192 w 193"/>
                <a:gd name="T35" fmla="*/ 0 h 193"/>
                <a:gd name="T36" fmla="*/ 192 w 193"/>
                <a:gd name="T37" fmla="*/ 192 h 1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93"/>
                <a:gd name="T58" fmla="*/ 0 h 193"/>
                <a:gd name="T59" fmla="*/ 193 w 193"/>
                <a:gd name="T60" fmla="*/ 193 h 1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93" h="193">
                  <a:moveTo>
                    <a:pt x="192" y="192"/>
                  </a:moveTo>
                  <a:lnTo>
                    <a:pt x="84" y="192"/>
                  </a:lnTo>
                  <a:lnTo>
                    <a:pt x="59" y="187"/>
                  </a:lnTo>
                  <a:lnTo>
                    <a:pt x="46" y="182"/>
                  </a:lnTo>
                  <a:lnTo>
                    <a:pt x="34" y="175"/>
                  </a:lnTo>
                  <a:lnTo>
                    <a:pt x="23" y="165"/>
                  </a:lnTo>
                  <a:lnTo>
                    <a:pt x="13" y="153"/>
                  </a:lnTo>
                  <a:lnTo>
                    <a:pt x="4" y="131"/>
                  </a:lnTo>
                  <a:lnTo>
                    <a:pt x="0" y="107"/>
                  </a:lnTo>
                  <a:lnTo>
                    <a:pt x="2" y="80"/>
                  </a:lnTo>
                  <a:lnTo>
                    <a:pt x="6" y="63"/>
                  </a:lnTo>
                  <a:lnTo>
                    <a:pt x="11" y="46"/>
                  </a:lnTo>
                  <a:lnTo>
                    <a:pt x="25" y="27"/>
                  </a:lnTo>
                  <a:lnTo>
                    <a:pt x="36" y="17"/>
                  </a:lnTo>
                  <a:lnTo>
                    <a:pt x="49" y="8"/>
                  </a:lnTo>
                  <a:lnTo>
                    <a:pt x="67" y="0"/>
                  </a:lnTo>
                  <a:lnTo>
                    <a:pt x="87" y="0"/>
                  </a:lnTo>
                  <a:lnTo>
                    <a:pt x="192" y="0"/>
                  </a:lnTo>
                  <a:lnTo>
                    <a:pt x="192" y="192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72" name="Line 47"/>
            <p:cNvSpPr>
              <a:spLocks noChangeShapeType="1"/>
            </p:cNvSpPr>
            <p:nvPr/>
          </p:nvSpPr>
          <p:spPr bwMode="auto">
            <a:xfrm flipH="1">
              <a:off x="4708" y="1559"/>
              <a:ext cx="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73" name="Freeform 48"/>
            <p:cNvSpPr>
              <a:spLocks/>
            </p:cNvSpPr>
            <p:nvPr/>
          </p:nvSpPr>
          <p:spPr bwMode="auto">
            <a:xfrm>
              <a:off x="4948" y="1607"/>
              <a:ext cx="49" cy="145"/>
            </a:xfrm>
            <a:custGeom>
              <a:avLst/>
              <a:gdLst>
                <a:gd name="T0" fmla="*/ 48 w 49"/>
                <a:gd name="T1" fmla="*/ 144 h 145"/>
                <a:gd name="T2" fmla="*/ 48 w 49"/>
                <a:gd name="T3" fmla="*/ 0 h 145"/>
                <a:gd name="T4" fmla="*/ 0 w 49"/>
                <a:gd name="T5" fmla="*/ 0 h 145"/>
                <a:gd name="T6" fmla="*/ 0 60000 65536"/>
                <a:gd name="T7" fmla="*/ 0 60000 65536"/>
                <a:gd name="T8" fmla="*/ 0 60000 65536"/>
                <a:gd name="T9" fmla="*/ 0 w 49"/>
                <a:gd name="T10" fmla="*/ 0 h 145"/>
                <a:gd name="T11" fmla="*/ 49 w 49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9" h="145">
                  <a:moveTo>
                    <a:pt x="48" y="144"/>
                  </a:moveTo>
                  <a:lnTo>
                    <a:pt x="48" y="0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74" name="Line 49"/>
            <p:cNvSpPr>
              <a:spLocks noChangeShapeType="1"/>
            </p:cNvSpPr>
            <p:nvPr/>
          </p:nvSpPr>
          <p:spPr bwMode="auto">
            <a:xfrm>
              <a:off x="4948" y="1511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75" name="Line 50"/>
            <p:cNvSpPr>
              <a:spLocks noChangeShapeType="1"/>
            </p:cNvSpPr>
            <p:nvPr/>
          </p:nvSpPr>
          <p:spPr bwMode="auto">
            <a:xfrm>
              <a:off x="4324" y="1943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76" name="Line 51"/>
            <p:cNvSpPr>
              <a:spLocks noChangeShapeType="1"/>
            </p:cNvSpPr>
            <p:nvPr/>
          </p:nvSpPr>
          <p:spPr bwMode="auto">
            <a:xfrm>
              <a:off x="4420" y="2471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77" name="Line 52"/>
            <p:cNvSpPr>
              <a:spLocks noChangeShapeType="1"/>
            </p:cNvSpPr>
            <p:nvPr/>
          </p:nvSpPr>
          <p:spPr bwMode="auto">
            <a:xfrm>
              <a:off x="4276" y="2279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78" name="Rectangle 53"/>
            <p:cNvSpPr>
              <a:spLocks noChangeArrowheads="1"/>
            </p:cNvSpPr>
            <p:nvPr/>
          </p:nvSpPr>
          <p:spPr bwMode="auto">
            <a:xfrm>
              <a:off x="3662" y="1588"/>
              <a:ext cx="1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/>
                <a:t>i,j</a:t>
              </a:r>
            </a:p>
          </p:txBody>
        </p:sp>
        <p:sp>
          <p:nvSpPr>
            <p:cNvPr id="48179" name="Rectangle 54"/>
            <p:cNvSpPr>
              <a:spLocks noChangeArrowheads="1"/>
            </p:cNvSpPr>
            <p:nvPr/>
          </p:nvSpPr>
          <p:spPr bwMode="auto">
            <a:xfrm>
              <a:off x="2990" y="1252"/>
              <a:ext cx="18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req</a:t>
              </a:r>
              <a:r>
                <a:rPr lang="en-US" altLang="en-US" i="1" baseline="-25000"/>
                <a:t>i</a:t>
              </a:r>
            </a:p>
          </p:txBody>
        </p:sp>
        <p:sp>
          <p:nvSpPr>
            <p:cNvPr id="48180" name="Rectangle 55"/>
            <p:cNvSpPr>
              <a:spLocks noChangeArrowheads="1"/>
            </p:cNvSpPr>
            <p:nvPr/>
          </p:nvSpPr>
          <p:spPr bwMode="auto">
            <a:xfrm>
              <a:off x="2894" y="2644"/>
              <a:ext cx="24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ack</a:t>
              </a:r>
              <a:r>
                <a:rPr lang="en-US" altLang="en-US" i="1" baseline="-25000"/>
                <a:t>i,j</a:t>
              </a:r>
            </a:p>
          </p:txBody>
        </p:sp>
        <p:sp>
          <p:nvSpPr>
            <p:cNvPr id="48181" name="Rectangle 56"/>
            <p:cNvSpPr>
              <a:spLocks noChangeArrowheads="1"/>
            </p:cNvSpPr>
            <p:nvPr/>
          </p:nvSpPr>
          <p:spPr bwMode="auto">
            <a:xfrm>
              <a:off x="2894" y="2980"/>
              <a:ext cx="22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row</a:t>
              </a:r>
              <a:r>
                <a:rPr lang="en-US" altLang="en-US" i="1" baseline="-25000"/>
                <a:t>i</a:t>
              </a:r>
            </a:p>
          </p:txBody>
        </p:sp>
        <p:sp>
          <p:nvSpPr>
            <p:cNvPr id="48182" name="Rectangle 57"/>
            <p:cNvSpPr>
              <a:spLocks noChangeArrowheads="1"/>
            </p:cNvSpPr>
            <p:nvPr/>
          </p:nvSpPr>
          <p:spPr bwMode="auto">
            <a:xfrm rot="-5400000">
              <a:off x="5159" y="3458"/>
              <a:ext cx="5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requestor</a:t>
              </a:r>
              <a:r>
                <a:rPr lang="en-US" altLang="en-US" i="1" baseline="-25000"/>
                <a:t>j</a:t>
              </a:r>
            </a:p>
          </p:txBody>
        </p:sp>
        <p:sp>
          <p:nvSpPr>
            <p:cNvPr id="48183" name="Rectangle 58"/>
            <p:cNvSpPr>
              <a:spLocks noChangeArrowheads="1"/>
            </p:cNvSpPr>
            <p:nvPr/>
          </p:nvSpPr>
          <p:spPr bwMode="auto">
            <a:xfrm rot="-5400000">
              <a:off x="4898" y="952"/>
              <a:ext cx="3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avail</a:t>
              </a:r>
              <a:r>
                <a:rPr lang="en-US" altLang="en-US" i="1" baseline="-25000"/>
                <a:t>i</a:t>
              </a:r>
              <a:r>
                <a:rPr lang="en-US" altLang="en-US" baseline="-25000"/>
                <a:t>-1</a:t>
              </a:r>
              <a:r>
                <a:rPr lang="en-US" altLang="en-US" i="1" baseline="-25000"/>
                <a:t>,j</a:t>
              </a:r>
            </a:p>
          </p:txBody>
        </p:sp>
        <p:sp>
          <p:nvSpPr>
            <p:cNvPr id="48184" name="Line 59"/>
            <p:cNvSpPr>
              <a:spLocks noChangeShapeType="1"/>
            </p:cNvSpPr>
            <p:nvPr/>
          </p:nvSpPr>
          <p:spPr bwMode="auto">
            <a:xfrm>
              <a:off x="4756" y="2663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85" name="Rectangle 60"/>
            <p:cNvSpPr>
              <a:spLocks noChangeArrowheads="1"/>
            </p:cNvSpPr>
            <p:nvPr/>
          </p:nvSpPr>
          <p:spPr bwMode="auto">
            <a:xfrm rot="-5400000">
              <a:off x="4838" y="3331"/>
              <a:ext cx="32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avail</a:t>
              </a:r>
              <a:r>
                <a:rPr lang="en-US" altLang="en-US" i="1" baseline="-25000"/>
                <a:t>i,j</a:t>
              </a:r>
            </a:p>
          </p:txBody>
        </p:sp>
        <p:sp>
          <p:nvSpPr>
            <p:cNvPr id="48186" name="Rectangle 61"/>
            <p:cNvSpPr>
              <a:spLocks noChangeArrowheads="1"/>
            </p:cNvSpPr>
            <p:nvPr/>
          </p:nvSpPr>
          <p:spPr bwMode="auto">
            <a:xfrm rot="-5400000">
              <a:off x="4545" y="3408"/>
              <a:ext cx="42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winner</a:t>
              </a:r>
              <a:r>
                <a:rPr lang="en-US" altLang="en-US" i="1" baseline="-25000"/>
                <a:t>i,j</a:t>
              </a:r>
            </a:p>
          </p:txBody>
        </p:sp>
        <p:sp>
          <p:nvSpPr>
            <p:cNvPr id="48187" name="Rectangle 62"/>
            <p:cNvSpPr>
              <a:spLocks noChangeArrowheads="1"/>
            </p:cNvSpPr>
            <p:nvPr/>
          </p:nvSpPr>
          <p:spPr bwMode="auto">
            <a:xfrm rot="-5400000">
              <a:off x="4509" y="899"/>
              <a:ext cx="49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winner</a:t>
              </a:r>
              <a:r>
                <a:rPr lang="en-US" altLang="en-US" i="1" baseline="-25000"/>
                <a:t>i</a:t>
              </a:r>
              <a:r>
                <a:rPr lang="en-US" altLang="en-US" baseline="-25000"/>
                <a:t>-1</a:t>
              </a:r>
              <a:r>
                <a:rPr lang="en-US" altLang="en-US" i="1" baseline="-25000"/>
                <a:t>,j</a:t>
              </a:r>
            </a:p>
          </p:txBody>
        </p:sp>
        <p:sp>
          <p:nvSpPr>
            <p:cNvPr id="48188" name="Rectangle 63"/>
            <p:cNvSpPr>
              <a:spLocks noChangeArrowheads="1"/>
            </p:cNvSpPr>
            <p:nvPr/>
          </p:nvSpPr>
          <p:spPr bwMode="auto">
            <a:xfrm rot="-5400000">
              <a:off x="3107" y="3394"/>
              <a:ext cx="40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column</a:t>
              </a:r>
              <a:r>
                <a:rPr lang="en-US" altLang="en-US" i="1" baseline="-25000"/>
                <a:t>j</a:t>
              </a:r>
            </a:p>
          </p:txBody>
        </p:sp>
        <p:sp>
          <p:nvSpPr>
            <p:cNvPr id="48189" name="Rectangle 64"/>
            <p:cNvSpPr>
              <a:spLocks noChangeArrowheads="1"/>
            </p:cNvSpPr>
            <p:nvPr/>
          </p:nvSpPr>
          <p:spPr bwMode="auto">
            <a:xfrm rot="-5400000">
              <a:off x="3940" y="3267"/>
              <a:ext cx="1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init</a:t>
              </a:r>
            </a:p>
          </p:txBody>
        </p:sp>
        <p:sp>
          <p:nvSpPr>
            <p:cNvPr id="48190" name="Rectangle 65"/>
            <p:cNvSpPr>
              <a:spLocks noChangeArrowheads="1"/>
            </p:cNvSpPr>
            <p:nvPr/>
          </p:nvSpPr>
          <p:spPr bwMode="auto">
            <a:xfrm rot="-5400000">
              <a:off x="4220" y="3418"/>
              <a:ext cx="44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compare</a:t>
              </a:r>
            </a:p>
          </p:txBody>
        </p:sp>
        <p:sp>
          <p:nvSpPr>
            <p:cNvPr id="48191" name="Rectangle 66"/>
            <p:cNvSpPr>
              <a:spLocks noChangeArrowheads="1"/>
            </p:cNvSpPr>
            <p:nvPr/>
          </p:nvSpPr>
          <p:spPr bwMode="auto">
            <a:xfrm rot="-5400000">
              <a:off x="4186" y="3284"/>
              <a:ext cx="22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pass</a:t>
              </a:r>
            </a:p>
          </p:txBody>
        </p:sp>
        <p:sp>
          <p:nvSpPr>
            <p:cNvPr id="48192" name="Line 67"/>
            <p:cNvSpPr>
              <a:spLocks noChangeShapeType="1"/>
            </p:cNvSpPr>
            <p:nvPr/>
          </p:nvSpPr>
          <p:spPr bwMode="auto">
            <a:xfrm>
              <a:off x="3317" y="1223"/>
              <a:ext cx="0" cy="19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93" name="Line 68"/>
            <p:cNvSpPr>
              <a:spLocks noChangeShapeType="1"/>
            </p:cNvSpPr>
            <p:nvPr/>
          </p:nvSpPr>
          <p:spPr bwMode="auto">
            <a:xfrm>
              <a:off x="4037" y="1223"/>
              <a:ext cx="0" cy="19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94" name="Line 69"/>
            <p:cNvSpPr>
              <a:spLocks noChangeShapeType="1"/>
            </p:cNvSpPr>
            <p:nvPr/>
          </p:nvSpPr>
          <p:spPr bwMode="auto">
            <a:xfrm>
              <a:off x="5093" y="1223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95" name="Freeform 70"/>
            <p:cNvSpPr>
              <a:spLocks/>
            </p:cNvSpPr>
            <p:nvPr/>
          </p:nvSpPr>
          <p:spPr bwMode="auto">
            <a:xfrm>
              <a:off x="4948" y="1799"/>
              <a:ext cx="193" cy="241"/>
            </a:xfrm>
            <a:custGeom>
              <a:avLst/>
              <a:gdLst>
                <a:gd name="T0" fmla="*/ 192 w 193"/>
                <a:gd name="T1" fmla="*/ 0 h 241"/>
                <a:gd name="T2" fmla="*/ 192 w 193"/>
                <a:gd name="T3" fmla="*/ 138 h 241"/>
                <a:gd name="T4" fmla="*/ 189 w 193"/>
                <a:gd name="T5" fmla="*/ 156 h 241"/>
                <a:gd name="T6" fmla="*/ 180 w 193"/>
                <a:gd name="T7" fmla="*/ 176 h 241"/>
                <a:gd name="T8" fmla="*/ 174 w 193"/>
                <a:gd name="T9" fmla="*/ 185 h 241"/>
                <a:gd name="T10" fmla="*/ 165 w 193"/>
                <a:gd name="T11" fmla="*/ 197 h 241"/>
                <a:gd name="T12" fmla="*/ 145 w 193"/>
                <a:gd name="T13" fmla="*/ 212 h 241"/>
                <a:gd name="T14" fmla="*/ 120 w 193"/>
                <a:gd name="T15" fmla="*/ 226 h 241"/>
                <a:gd name="T16" fmla="*/ 93 w 193"/>
                <a:gd name="T17" fmla="*/ 240 h 241"/>
                <a:gd name="T18" fmla="*/ 66 w 193"/>
                <a:gd name="T19" fmla="*/ 228 h 241"/>
                <a:gd name="T20" fmla="*/ 42 w 193"/>
                <a:gd name="T21" fmla="*/ 214 h 241"/>
                <a:gd name="T22" fmla="*/ 20 w 193"/>
                <a:gd name="T23" fmla="*/ 193 h 241"/>
                <a:gd name="T24" fmla="*/ 8 w 193"/>
                <a:gd name="T25" fmla="*/ 174 h 241"/>
                <a:gd name="T26" fmla="*/ 2 w 193"/>
                <a:gd name="T27" fmla="*/ 154 h 241"/>
                <a:gd name="T28" fmla="*/ 0 w 193"/>
                <a:gd name="T29" fmla="*/ 138 h 241"/>
                <a:gd name="T30" fmla="*/ 0 w 193"/>
                <a:gd name="T31" fmla="*/ 1 h 241"/>
                <a:gd name="T32" fmla="*/ 40 w 193"/>
                <a:gd name="T33" fmla="*/ 29 h 241"/>
                <a:gd name="T34" fmla="*/ 82 w 193"/>
                <a:gd name="T35" fmla="*/ 41 h 241"/>
                <a:gd name="T36" fmla="*/ 107 w 193"/>
                <a:gd name="T37" fmla="*/ 41 h 241"/>
                <a:gd name="T38" fmla="*/ 151 w 193"/>
                <a:gd name="T39" fmla="*/ 29 h 241"/>
                <a:gd name="T40" fmla="*/ 192 w 193"/>
                <a:gd name="T41" fmla="*/ 0 h 2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93"/>
                <a:gd name="T64" fmla="*/ 0 h 241"/>
                <a:gd name="T65" fmla="*/ 193 w 193"/>
                <a:gd name="T66" fmla="*/ 241 h 24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93" h="241">
                  <a:moveTo>
                    <a:pt x="192" y="0"/>
                  </a:moveTo>
                  <a:lnTo>
                    <a:pt x="192" y="138"/>
                  </a:lnTo>
                  <a:lnTo>
                    <a:pt x="189" y="156"/>
                  </a:lnTo>
                  <a:lnTo>
                    <a:pt x="180" y="176"/>
                  </a:lnTo>
                  <a:lnTo>
                    <a:pt x="174" y="185"/>
                  </a:lnTo>
                  <a:lnTo>
                    <a:pt x="165" y="197"/>
                  </a:lnTo>
                  <a:lnTo>
                    <a:pt x="145" y="212"/>
                  </a:lnTo>
                  <a:lnTo>
                    <a:pt x="120" y="226"/>
                  </a:lnTo>
                  <a:lnTo>
                    <a:pt x="93" y="240"/>
                  </a:lnTo>
                  <a:lnTo>
                    <a:pt x="66" y="228"/>
                  </a:lnTo>
                  <a:lnTo>
                    <a:pt x="42" y="214"/>
                  </a:lnTo>
                  <a:lnTo>
                    <a:pt x="20" y="193"/>
                  </a:lnTo>
                  <a:lnTo>
                    <a:pt x="8" y="174"/>
                  </a:lnTo>
                  <a:lnTo>
                    <a:pt x="2" y="154"/>
                  </a:lnTo>
                  <a:lnTo>
                    <a:pt x="0" y="138"/>
                  </a:lnTo>
                  <a:lnTo>
                    <a:pt x="0" y="1"/>
                  </a:lnTo>
                  <a:lnTo>
                    <a:pt x="40" y="29"/>
                  </a:lnTo>
                  <a:lnTo>
                    <a:pt x="82" y="41"/>
                  </a:lnTo>
                  <a:lnTo>
                    <a:pt x="107" y="41"/>
                  </a:lnTo>
                  <a:lnTo>
                    <a:pt x="151" y="29"/>
                  </a:lnTo>
                  <a:lnTo>
                    <a:pt x="192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6" name="Line 71"/>
            <p:cNvSpPr>
              <a:spLocks noChangeShapeType="1"/>
            </p:cNvSpPr>
            <p:nvPr/>
          </p:nvSpPr>
          <p:spPr bwMode="auto">
            <a:xfrm flipH="1">
              <a:off x="3317" y="2327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8197" name="Group 72"/>
            <p:cNvGrpSpPr>
              <a:grpSpLocks/>
            </p:cNvGrpSpPr>
            <p:nvPr/>
          </p:nvGrpSpPr>
          <p:grpSpPr bwMode="auto">
            <a:xfrm>
              <a:off x="3458" y="2183"/>
              <a:ext cx="308" cy="193"/>
              <a:chOff x="3458" y="2183"/>
              <a:chExt cx="308" cy="193"/>
            </a:xfrm>
          </p:grpSpPr>
          <p:sp>
            <p:nvSpPr>
              <p:cNvPr id="48201" name="Oval 73"/>
              <p:cNvSpPr>
                <a:spLocks noChangeArrowheads="1"/>
              </p:cNvSpPr>
              <p:nvPr/>
            </p:nvSpPr>
            <p:spPr bwMode="auto">
              <a:xfrm>
                <a:off x="3726" y="2259"/>
                <a:ext cx="40" cy="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8202" name="Freeform 74"/>
              <p:cNvSpPr>
                <a:spLocks/>
              </p:cNvSpPr>
              <p:nvPr/>
            </p:nvSpPr>
            <p:spPr bwMode="auto">
              <a:xfrm>
                <a:off x="3484" y="2183"/>
                <a:ext cx="241" cy="193"/>
              </a:xfrm>
              <a:custGeom>
                <a:avLst/>
                <a:gdLst>
                  <a:gd name="T0" fmla="*/ 0 w 241"/>
                  <a:gd name="T1" fmla="*/ 0 h 193"/>
                  <a:gd name="T2" fmla="*/ 139 w 241"/>
                  <a:gd name="T3" fmla="*/ 0 h 193"/>
                  <a:gd name="T4" fmla="*/ 156 w 241"/>
                  <a:gd name="T5" fmla="*/ 2 h 193"/>
                  <a:gd name="T6" fmla="*/ 177 w 241"/>
                  <a:gd name="T7" fmla="*/ 11 h 193"/>
                  <a:gd name="T8" fmla="*/ 185 w 241"/>
                  <a:gd name="T9" fmla="*/ 18 h 193"/>
                  <a:gd name="T10" fmla="*/ 197 w 241"/>
                  <a:gd name="T11" fmla="*/ 27 h 193"/>
                  <a:gd name="T12" fmla="*/ 213 w 241"/>
                  <a:gd name="T13" fmla="*/ 47 h 193"/>
                  <a:gd name="T14" fmla="*/ 226 w 241"/>
                  <a:gd name="T15" fmla="*/ 71 h 193"/>
                  <a:gd name="T16" fmla="*/ 240 w 241"/>
                  <a:gd name="T17" fmla="*/ 98 h 193"/>
                  <a:gd name="T18" fmla="*/ 228 w 241"/>
                  <a:gd name="T19" fmla="*/ 125 h 193"/>
                  <a:gd name="T20" fmla="*/ 214 w 241"/>
                  <a:gd name="T21" fmla="*/ 150 h 193"/>
                  <a:gd name="T22" fmla="*/ 194 w 241"/>
                  <a:gd name="T23" fmla="*/ 172 h 193"/>
                  <a:gd name="T24" fmla="*/ 175 w 241"/>
                  <a:gd name="T25" fmla="*/ 183 h 193"/>
                  <a:gd name="T26" fmla="*/ 154 w 241"/>
                  <a:gd name="T27" fmla="*/ 190 h 193"/>
                  <a:gd name="T28" fmla="*/ 139 w 241"/>
                  <a:gd name="T29" fmla="*/ 192 h 193"/>
                  <a:gd name="T30" fmla="*/ 2 w 241"/>
                  <a:gd name="T31" fmla="*/ 192 h 193"/>
                  <a:gd name="T32" fmla="*/ 29 w 241"/>
                  <a:gd name="T33" fmla="*/ 152 h 193"/>
                  <a:gd name="T34" fmla="*/ 41 w 241"/>
                  <a:gd name="T35" fmla="*/ 109 h 193"/>
                  <a:gd name="T36" fmla="*/ 41 w 241"/>
                  <a:gd name="T37" fmla="*/ 85 h 193"/>
                  <a:gd name="T38" fmla="*/ 29 w 241"/>
                  <a:gd name="T39" fmla="*/ 40 h 193"/>
                  <a:gd name="T40" fmla="*/ 0 w 241"/>
                  <a:gd name="T41" fmla="*/ 0 h 1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41"/>
                  <a:gd name="T64" fmla="*/ 0 h 193"/>
                  <a:gd name="T65" fmla="*/ 241 w 241"/>
                  <a:gd name="T66" fmla="*/ 193 h 1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41" h="193">
                    <a:moveTo>
                      <a:pt x="0" y="0"/>
                    </a:moveTo>
                    <a:lnTo>
                      <a:pt x="139" y="0"/>
                    </a:lnTo>
                    <a:lnTo>
                      <a:pt x="156" y="2"/>
                    </a:lnTo>
                    <a:lnTo>
                      <a:pt x="177" y="11"/>
                    </a:lnTo>
                    <a:lnTo>
                      <a:pt x="185" y="18"/>
                    </a:lnTo>
                    <a:lnTo>
                      <a:pt x="197" y="27"/>
                    </a:lnTo>
                    <a:lnTo>
                      <a:pt x="213" y="47"/>
                    </a:lnTo>
                    <a:lnTo>
                      <a:pt x="226" y="71"/>
                    </a:lnTo>
                    <a:lnTo>
                      <a:pt x="240" y="98"/>
                    </a:lnTo>
                    <a:lnTo>
                      <a:pt x="228" y="125"/>
                    </a:lnTo>
                    <a:lnTo>
                      <a:pt x="214" y="150"/>
                    </a:lnTo>
                    <a:lnTo>
                      <a:pt x="194" y="172"/>
                    </a:lnTo>
                    <a:lnTo>
                      <a:pt x="175" y="183"/>
                    </a:lnTo>
                    <a:lnTo>
                      <a:pt x="154" y="190"/>
                    </a:lnTo>
                    <a:lnTo>
                      <a:pt x="139" y="192"/>
                    </a:lnTo>
                    <a:lnTo>
                      <a:pt x="2" y="192"/>
                    </a:lnTo>
                    <a:lnTo>
                      <a:pt x="29" y="152"/>
                    </a:lnTo>
                    <a:lnTo>
                      <a:pt x="41" y="109"/>
                    </a:lnTo>
                    <a:lnTo>
                      <a:pt x="41" y="85"/>
                    </a:lnTo>
                    <a:lnTo>
                      <a:pt x="29" y="40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203" name="Freeform 75"/>
              <p:cNvSpPr>
                <a:spLocks/>
              </p:cNvSpPr>
              <p:nvPr/>
            </p:nvSpPr>
            <p:spPr bwMode="auto">
              <a:xfrm>
                <a:off x="3458" y="2187"/>
                <a:ext cx="42" cy="187"/>
              </a:xfrm>
              <a:custGeom>
                <a:avLst/>
                <a:gdLst>
                  <a:gd name="T0" fmla="*/ 0 w 42"/>
                  <a:gd name="T1" fmla="*/ 0 h 187"/>
                  <a:gd name="T2" fmla="*/ 16 w 42"/>
                  <a:gd name="T3" fmla="*/ 23 h 187"/>
                  <a:gd name="T4" fmla="*/ 27 w 42"/>
                  <a:gd name="T5" fmla="*/ 40 h 187"/>
                  <a:gd name="T6" fmla="*/ 32 w 42"/>
                  <a:gd name="T7" fmla="*/ 60 h 187"/>
                  <a:gd name="T8" fmla="*/ 41 w 42"/>
                  <a:gd name="T9" fmla="*/ 83 h 187"/>
                  <a:gd name="T10" fmla="*/ 41 w 42"/>
                  <a:gd name="T11" fmla="*/ 103 h 187"/>
                  <a:gd name="T12" fmla="*/ 38 w 42"/>
                  <a:gd name="T13" fmla="*/ 119 h 187"/>
                  <a:gd name="T14" fmla="*/ 32 w 42"/>
                  <a:gd name="T15" fmla="*/ 134 h 187"/>
                  <a:gd name="T16" fmla="*/ 29 w 42"/>
                  <a:gd name="T17" fmla="*/ 148 h 187"/>
                  <a:gd name="T18" fmla="*/ 14 w 42"/>
                  <a:gd name="T19" fmla="*/ 174 h 187"/>
                  <a:gd name="T20" fmla="*/ 3 w 42"/>
                  <a:gd name="T21" fmla="*/ 186 h 18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2"/>
                  <a:gd name="T34" fmla="*/ 0 h 187"/>
                  <a:gd name="T35" fmla="*/ 42 w 42"/>
                  <a:gd name="T36" fmla="*/ 187 h 18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2" h="187">
                    <a:moveTo>
                      <a:pt x="0" y="0"/>
                    </a:moveTo>
                    <a:lnTo>
                      <a:pt x="16" y="23"/>
                    </a:lnTo>
                    <a:lnTo>
                      <a:pt x="27" y="40"/>
                    </a:lnTo>
                    <a:lnTo>
                      <a:pt x="32" y="60"/>
                    </a:lnTo>
                    <a:lnTo>
                      <a:pt x="41" y="83"/>
                    </a:lnTo>
                    <a:lnTo>
                      <a:pt x="41" y="103"/>
                    </a:lnTo>
                    <a:lnTo>
                      <a:pt x="38" y="119"/>
                    </a:lnTo>
                    <a:lnTo>
                      <a:pt x="32" y="134"/>
                    </a:lnTo>
                    <a:lnTo>
                      <a:pt x="29" y="148"/>
                    </a:lnTo>
                    <a:lnTo>
                      <a:pt x="14" y="174"/>
                    </a:lnTo>
                    <a:lnTo>
                      <a:pt x="3" y="186"/>
                    </a:lnTo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198" name="Freeform 76"/>
            <p:cNvSpPr>
              <a:spLocks/>
            </p:cNvSpPr>
            <p:nvPr/>
          </p:nvSpPr>
          <p:spPr bwMode="auto">
            <a:xfrm>
              <a:off x="4060" y="2183"/>
              <a:ext cx="241" cy="193"/>
            </a:xfrm>
            <a:custGeom>
              <a:avLst/>
              <a:gdLst>
                <a:gd name="T0" fmla="*/ 0 w 241"/>
                <a:gd name="T1" fmla="*/ 0 h 193"/>
                <a:gd name="T2" fmla="*/ 139 w 241"/>
                <a:gd name="T3" fmla="*/ 0 h 193"/>
                <a:gd name="T4" fmla="*/ 156 w 241"/>
                <a:gd name="T5" fmla="*/ 2 h 193"/>
                <a:gd name="T6" fmla="*/ 177 w 241"/>
                <a:gd name="T7" fmla="*/ 11 h 193"/>
                <a:gd name="T8" fmla="*/ 185 w 241"/>
                <a:gd name="T9" fmla="*/ 18 h 193"/>
                <a:gd name="T10" fmla="*/ 197 w 241"/>
                <a:gd name="T11" fmla="*/ 27 h 193"/>
                <a:gd name="T12" fmla="*/ 213 w 241"/>
                <a:gd name="T13" fmla="*/ 47 h 193"/>
                <a:gd name="T14" fmla="*/ 226 w 241"/>
                <a:gd name="T15" fmla="*/ 71 h 193"/>
                <a:gd name="T16" fmla="*/ 240 w 241"/>
                <a:gd name="T17" fmla="*/ 98 h 193"/>
                <a:gd name="T18" fmla="*/ 228 w 241"/>
                <a:gd name="T19" fmla="*/ 125 h 193"/>
                <a:gd name="T20" fmla="*/ 214 w 241"/>
                <a:gd name="T21" fmla="*/ 150 h 193"/>
                <a:gd name="T22" fmla="*/ 194 w 241"/>
                <a:gd name="T23" fmla="*/ 172 h 193"/>
                <a:gd name="T24" fmla="*/ 175 w 241"/>
                <a:gd name="T25" fmla="*/ 183 h 193"/>
                <a:gd name="T26" fmla="*/ 154 w 241"/>
                <a:gd name="T27" fmla="*/ 190 h 193"/>
                <a:gd name="T28" fmla="*/ 139 w 241"/>
                <a:gd name="T29" fmla="*/ 192 h 193"/>
                <a:gd name="T30" fmla="*/ 2 w 241"/>
                <a:gd name="T31" fmla="*/ 192 h 193"/>
                <a:gd name="T32" fmla="*/ 29 w 241"/>
                <a:gd name="T33" fmla="*/ 152 h 193"/>
                <a:gd name="T34" fmla="*/ 41 w 241"/>
                <a:gd name="T35" fmla="*/ 109 h 193"/>
                <a:gd name="T36" fmla="*/ 41 w 241"/>
                <a:gd name="T37" fmla="*/ 85 h 193"/>
                <a:gd name="T38" fmla="*/ 29 w 241"/>
                <a:gd name="T39" fmla="*/ 40 h 193"/>
                <a:gd name="T40" fmla="*/ 0 w 241"/>
                <a:gd name="T41" fmla="*/ 0 h 19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1"/>
                <a:gd name="T64" fmla="*/ 0 h 193"/>
                <a:gd name="T65" fmla="*/ 241 w 241"/>
                <a:gd name="T66" fmla="*/ 193 h 19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1" h="193">
                  <a:moveTo>
                    <a:pt x="0" y="0"/>
                  </a:moveTo>
                  <a:lnTo>
                    <a:pt x="139" y="0"/>
                  </a:lnTo>
                  <a:lnTo>
                    <a:pt x="156" y="2"/>
                  </a:lnTo>
                  <a:lnTo>
                    <a:pt x="177" y="11"/>
                  </a:lnTo>
                  <a:lnTo>
                    <a:pt x="185" y="18"/>
                  </a:lnTo>
                  <a:lnTo>
                    <a:pt x="197" y="27"/>
                  </a:lnTo>
                  <a:lnTo>
                    <a:pt x="213" y="47"/>
                  </a:lnTo>
                  <a:lnTo>
                    <a:pt x="226" y="71"/>
                  </a:lnTo>
                  <a:lnTo>
                    <a:pt x="240" y="98"/>
                  </a:lnTo>
                  <a:lnTo>
                    <a:pt x="228" y="125"/>
                  </a:lnTo>
                  <a:lnTo>
                    <a:pt x="214" y="150"/>
                  </a:lnTo>
                  <a:lnTo>
                    <a:pt x="194" y="172"/>
                  </a:lnTo>
                  <a:lnTo>
                    <a:pt x="175" y="183"/>
                  </a:lnTo>
                  <a:lnTo>
                    <a:pt x="154" y="190"/>
                  </a:lnTo>
                  <a:lnTo>
                    <a:pt x="139" y="192"/>
                  </a:lnTo>
                  <a:lnTo>
                    <a:pt x="2" y="192"/>
                  </a:lnTo>
                  <a:lnTo>
                    <a:pt x="29" y="152"/>
                  </a:lnTo>
                  <a:lnTo>
                    <a:pt x="41" y="109"/>
                  </a:lnTo>
                  <a:lnTo>
                    <a:pt x="41" y="85"/>
                  </a:lnTo>
                  <a:lnTo>
                    <a:pt x="29" y="4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9" name="Line 77"/>
            <p:cNvSpPr>
              <a:spLocks noChangeShapeType="1"/>
            </p:cNvSpPr>
            <p:nvPr/>
          </p:nvSpPr>
          <p:spPr bwMode="auto">
            <a:xfrm flipH="1">
              <a:off x="3988" y="2231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200" name="Freeform 78"/>
            <p:cNvSpPr>
              <a:spLocks/>
            </p:cNvSpPr>
            <p:nvPr/>
          </p:nvSpPr>
          <p:spPr bwMode="auto">
            <a:xfrm>
              <a:off x="3749" y="2087"/>
              <a:ext cx="1057" cy="193"/>
            </a:xfrm>
            <a:custGeom>
              <a:avLst/>
              <a:gdLst>
                <a:gd name="T0" fmla="*/ 1056 w 1057"/>
                <a:gd name="T1" fmla="*/ 192 h 193"/>
                <a:gd name="T2" fmla="*/ 1056 w 1057"/>
                <a:gd name="T3" fmla="*/ 0 h 193"/>
                <a:gd name="T4" fmla="*/ 0 w 1057"/>
                <a:gd name="T5" fmla="*/ 0 h 193"/>
                <a:gd name="T6" fmla="*/ 0 w 1057"/>
                <a:gd name="T7" fmla="*/ 96 h 193"/>
                <a:gd name="T8" fmla="*/ 42 w 1057"/>
                <a:gd name="T9" fmla="*/ 96 h 1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7"/>
                <a:gd name="T16" fmla="*/ 0 h 193"/>
                <a:gd name="T17" fmla="*/ 1057 w 1057"/>
                <a:gd name="T18" fmla="*/ 193 h 1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7" h="193">
                  <a:moveTo>
                    <a:pt x="1056" y="192"/>
                  </a:moveTo>
                  <a:lnTo>
                    <a:pt x="1056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42" y="96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159" name="Rectangle 79"/>
          <p:cNvSpPr>
            <a:spLocks noChangeArrowheads="1"/>
          </p:cNvSpPr>
          <p:nvPr/>
        </p:nvSpPr>
        <p:spPr bwMode="auto">
          <a:xfrm>
            <a:off x="0" y="1162050"/>
            <a:ext cx="4430713" cy="531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230188" indent="-2301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512763" indent="-168275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buClr>
                <a:srgbClr val="990000"/>
              </a:buClr>
              <a:buSzPct val="65000"/>
              <a:buFont typeface="Monotype Sorts" pitchFamily="2" charset="2"/>
              <a:buChar char="n"/>
            </a:pPr>
            <a:r>
              <a:rPr lang="en-US" altLang="en-US"/>
              <a:t>Upper flip flop holds </a:t>
            </a:r>
            <a:r>
              <a:rPr lang="en-US" altLang="en-US" i="1"/>
              <a:t>token</a:t>
            </a:r>
            <a:r>
              <a:rPr lang="en-US" altLang="en-US"/>
              <a:t> for arbitration process.</a:t>
            </a:r>
          </a:p>
          <a:p>
            <a:pPr lvl="1" algn="l" eaLnBrk="1" hangingPunct="1">
              <a:buClr>
                <a:schemeClr val="accent2"/>
              </a:buClr>
              <a:buFontTx/>
              <a:buChar char="»"/>
            </a:pPr>
            <a:r>
              <a:rPr lang="en-US" altLang="en-US" sz="2000"/>
              <a:t>passed at end of cycle to AE following winner</a:t>
            </a:r>
          </a:p>
          <a:p>
            <a:pPr lvl="1" algn="l" eaLnBrk="1" hangingPunct="1">
              <a:buClr>
                <a:schemeClr val="accent2"/>
              </a:buClr>
              <a:buFontTx/>
              <a:buChar char="»"/>
            </a:pPr>
            <a:r>
              <a:rPr lang="en-US" altLang="en-US" sz="2000"/>
              <a:t>if no winner in previous cycle, stays in same location</a:t>
            </a:r>
            <a:endParaRPr lang="en-US" altLang="en-US"/>
          </a:p>
          <a:p>
            <a:pPr algn="l" eaLnBrk="1" hangingPunct="1">
              <a:buClr>
                <a:srgbClr val="990000"/>
              </a:buClr>
              <a:buSzPct val="65000"/>
              <a:buFont typeface="Monotype Sorts" pitchFamily="2" charset="2"/>
              <a:buChar char="n"/>
            </a:pPr>
            <a:r>
              <a:rPr lang="en-US" altLang="en-US"/>
              <a:t>Lower flip flop &amp; associated gates implement serial comparator.</a:t>
            </a:r>
          </a:p>
          <a:p>
            <a:pPr lvl="1" algn="l" eaLnBrk="1" hangingPunct="1">
              <a:buClr>
                <a:schemeClr val="accent2"/>
              </a:buClr>
              <a:buFontTx/>
              <a:buChar char="»"/>
            </a:pPr>
            <a:r>
              <a:rPr lang="en-US" altLang="en-US" sz="2000"/>
              <a:t>flip flop initialized to 1 and cleared on first mismatched bit </a:t>
            </a:r>
            <a:endParaRPr lang="en-US" altLang="en-US"/>
          </a:p>
          <a:p>
            <a:pPr algn="l" eaLnBrk="1" hangingPunct="1">
              <a:buClr>
                <a:srgbClr val="990000"/>
              </a:buClr>
              <a:buSzPct val="65000"/>
              <a:buFont typeface="Monotype Sorts" pitchFamily="2" charset="2"/>
              <a:buChar char="n"/>
            </a:pPr>
            <a:r>
              <a:rPr lang="en-US" altLang="en-US"/>
              <a:t>Acknowledgement returned to input, after arbitration.</a:t>
            </a:r>
          </a:p>
          <a:p>
            <a:pPr algn="l" eaLnBrk="1" hangingPunct="1">
              <a:buClr>
                <a:srgbClr val="990000"/>
              </a:buClr>
              <a:buSzPct val="65000"/>
              <a:buFont typeface="Monotype Sorts" pitchFamily="2" charset="2"/>
              <a:buChar char="n"/>
            </a:pPr>
            <a:r>
              <a:rPr lang="en-US" altLang="en-US"/>
              <a:t>Input passes row number through enabled tri-state driver to output.</a:t>
            </a:r>
          </a:p>
        </p:txBody>
      </p:sp>
      <p:sp>
        <p:nvSpPr>
          <p:cNvPr id="48132" name="Rectangle 80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76225"/>
            <a:ext cx="8542338" cy="528638"/>
          </a:xfrm>
        </p:spPr>
        <p:txBody>
          <a:bodyPr/>
          <a:lstStyle/>
          <a:p>
            <a:pPr eaLnBrk="1" hangingPunct="1"/>
            <a:r>
              <a:rPr lang="en-US" altLang="en-US"/>
              <a:t>Arbitration Element Details</a:t>
            </a:r>
          </a:p>
        </p:txBody>
      </p:sp>
      <p:sp>
        <p:nvSpPr>
          <p:cNvPr id="48133" name="Date Placeholder 80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48134" name="Slide Number Placeholder 8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A6BE5BD-2666-4F25-B5A2-FFB0205A93E5}" type="slidenum">
              <a:rPr lang="en-US" altLang="en-US" sz="1400"/>
              <a:pPr eaLnBrk="1" hangingPunct="1"/>
              <a:t>42</a:t>
            </a:fld>
            <a:endParaRPr lang="en-US" altLang="en-US" sz="1400"/>
          </a:p>
        </p:txBody>
      </p:sp>
      <p:sp>
        <p:nvSpPr>
          <p:cNvPr id="48135" name="Footer Placeholder 8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4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4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1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9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Output Contention in Crossbars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938213"/>
            <a:ext cx="8343900" cy="2411412"/>
          </a:xfrm>
          <a:noFill/>
        </p:spPr>
        <p:txBody>
          <a:bodyPr/>
          <a:lstStyle/>
          <a:p>
            <a:pPr eaLnBrk="1" hangingPunct="1"/>
            <a:r>
              <a:rPr lang="en-US" altLang="en-US" sz="2400"/>
              <a:t>Different inputs can compete for one output.</a:t>
            </a:r>
          </a:p>
          <a:p>
            <a:pPr eaLnBrk="1" hangingPunct="1"/>
            <a:r>
              <a:rPr lang="en-US" altLang="en-US" sz="2400"/>
              <a:t>Can alleviate by increasing crossbar bandwidth</a:t>
            </a:r>
          </a:p>
          <a:p>
            <a:pPr eaLnBrk="1" hangingPunct="1"/>
            <a:r>
              <a:rPr lang="en-US" altLang="en-US" sz="2400"/>
              <a:t>Simple analysis</a:t>
            </a:r>
          </a:p>
          <a:p>
            <a:pPr lvl="1" eaLnBrk="1" hangingPunct="1"/>
            <a:r>
              <a:rPr lang="en-US" altLang="en-US" sz="2000"/>
              <a:t>assume each crossbar input has cell with probability </a:t>
            </a:r>
            <a:r>
              <a:rPr lang="en-US" altLang="en-US" sz="2000" i="1"/>
              <a:t>p</a:t>
            </a:r>
            <a:r>
              <a:rPr lang="en-US" altLang="en-US" sz="2000"/>
              <a:t>, each input cell is independent and output addresses are equiprobable.</a:t>
            </a:r>
          </a:p>
          <a:p>
            <a:pPr lvl="1" eaLnBrk="1" hangingPunct="1"/>
            <a:r>
              <a:rPr lang="en-US" altLang="en-US" sz="2000"/>
              <a:t>for any given output, probability that </a:t>
            </a:r>
            <a:r>
              <a:rPr lang="en-US" altLang="en-US" sz="2000" i="1"/>
              <a:t>i</a:t>
            </a:r>
            <a:r>
              <a:rPr lang="en-US" altLang="en-US" sz="2000"/>
              <a:t> cells are addressed to it is</a:t>
            </a:r>
            <a:br>
              <a:rPr lang="en-US" altLang="en-US" sz="2000"/>
            </a:br>
            <a:br>
              <a:rPr lang="en-US" altLang="en-US" sz="2000"/>
            </a:br>
            <a:endParaRPr lang="en-US" altLang="en-US" sz="2000"/>
          </a:p>
        </p:txBody>
      </p:sp>
      <p:graphicFrame>
        <p:nvGraphicFramePr>
          <p:cNvPr id="175108" name="Object 2"/>
          <p:cNvGraphicFramePr>
            <a:graphicFrameLocks/>
          </p:cNvGraphicFramePr>
          <p:nvPr/>
        </p:nvGraphicFramePr>
        <p:xfrm>
          <a:off x="2540000" y="3294063"/>
          <a:ext cx="30908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469900" progId="Equation.3">
                  <p:embed/>
                </p:oleObj>
              </mc:Choice>
              <mc:Fallback>
                <p:oleObj name="Equation" r:id="rId2" imgW="1282700" imgH="4699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294063"/>
                        <a:ext cx="30908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9" name="Rectangle 5"/>
          <p:cNvSpPr>
            <a:spLocks noChangeArrowheads="1"/>
          </p:cNvSpPr>
          <p:nvPr/>
        </p:nvSpPr>
        <p:spPr bwMode="auto">
          <a:xfrm>
            <a:off x="247650" y="4081463"/>
            <a:ext cx="8343900" cy="222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287338" indent="-28733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627063" indent="-225425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 algn="l" eaLnBrk="1" hangingPunct="1">
              <a:spcBef>
                <a:spcPct val="5000"/>
              </a:spcBef>
              <a:buClr>
                <a:srgbClr val="006600"/>
              </a:buClr>
              <a:buFontTx/>
              <a:buChar char="»"/>
            </a:pPr>
            <a:r>
              <a:rPr lang="en-US" altLang="en-US" sz="2000"/>
              <a:t>on average, there are </a:t>
            </a:r>
            <a:r>
              <a:rPr lang="en-US" altLang="en-US" sz="2000" i="1"/>
              <a:t>n</a:t>
            </a:r>
            <a:r>
              <a:rPr lang="en-US" altLang="en-US" sz="2000"/>
              <a:t>(1</a:t>
            </a:r>
            <a:r>
              <a:rPr lang="en-US" altLang="en-US" sz="2000">
                <a:latin typeface="Symbol" panose="05050102010706020507" pitchFamily="18" charset="2"/>
              </a:rPr>
              <a:t>-</a:t>
            </a:r>
            <a:r>
              <a:rPr lang="en-US" altLang="en-US" sz="2000" i="1"/>
              <a:t>p</a:t>
            </a:r>
            <a:r>
              <a:rPr lang="en-US" altLang="en-US" sz="2000"/>
              <a:t>/</a:t>
            </a:r>
            <a:r>
              <a:rPr lang="en-US" altLang="en-US" sz="2000" i="1"/>
              <a:t>n</a:t>
            </a:r>
            <a:r>
              <a:rPr lang="en-US" altLang="en-US" sz="2000"/>
              <a:t>)</a:t>
            </a:r>
            <a:r>
              <a:rPr lang="en-US" altLang="en-US" sz="2000" i="1" baseline="30000"/>
              <a:t>n </a:t>
            </a:r>
            <a:r>
              <a:rPr lang="en-US" altLang="en-US" sz="2000">
                <a:latin typeface="Symbol" panose="05050102010706020507" pitchFamily="18" charset="2"/>
              </a:rPr>
              <a:t>» </a:t>
            </a:r>
            <a:r>
              <a:rPr lang="en-US" altLang="en-US" sz="2000" i="1"/>
              <a:t>ne</a:t>
            </a:r>
            <a:r>
              <a:rPr lang="en-US" altLang="en-US" sz="2000" i="1" baseline="30000"/>
              <a:t>-p</a:t>
            </a:r>
            <a:r>
              <a:rPr lang="en-US" altLang="en-US" sz="2000"/>
              <a:t> outputs for which there are no cells.</a:t>
            </a:r>
          </a:p>
          <a:p>
            <a:pPr lvl="1" algn="l" eaLnBrk="1" hangingPunct="1">
              <a:spcBef>
                <a:spcPct val="5000"/>
              </a:spcBef>
              <a:buClr>
                <a:srgbClr val="006600"/>
              </a:buClr>
              <a:buFontTx/>
              <a:buChar char="»"/>
            </a:pPr>
            <a:r>
              <a:rPr lang="en-US" altLang="en-US" sz="2000"/>
              <a:t>so, out of expected </a:t>
            </a:r>
            <a:r>
              <a:rPr lang="en-US" altLang="en-US" sz="2000" i="1"/>
              <a:t>pn</a:t>
            </a:r>
            <a:r>
              <a:rPr lang="en-US" altLang="en-US" sz="2000"/>
              <a:t> input cells, </a:t>
            </a:r>
            <a:r>
              <a:rPr lang="en-US" altLang="en-US" sz="2000">
                <a:latin typeface="Symbol" panose="05050102010706020507" pitchFamily="18" charset="2"/>
              </a:rPr>
              <a:t>» </a:t>
            </a:r>
            <a:r>
              <a:rPr lang="en-US" altLang="en-US" sz="2000"/>
              <a:t>(1</a:t>
            </a:r>
            <a:r>
              <a:rPr lang="en-US" altLang="en-US" sz="2000">
                <a:latin typeface="Symbol" panose="05050102010706020507" pitchFamily="18" charset="2"/>
              </a:rPr>
              <a:t>-</a:t>
            </a:r>
            <a:r>
              <a:rPr lang="en-US" altLang="en-US" sz="2000" i="1"/>
              <a:t>e</a:t>
            </a:r>
            <a:r>
              <a:rPr lang="en-US" altLang="en-US" sz="2000" baseline="30000">
                <a:latin typeface="Symbol" panose="05050102010706020507" pitchFamily="18" charset="2"/>
              </a:rPr>
              <a:t>-</a:t>
            </a:r>
            <a:r>
              <a:rPr lang="en-US" altLang="en-US" sz="2000" i="1" baseline="30000"/>
              <a:t>p</a:t>
            </a:r>
            <a:r>
              <a:rPr lang="en-US" altLang="en-US" sz="2000"/>
              <a:t>)</a:t>
            </a:r>
            <a:r>
              <a:rPr lang="en-US" altLang="en-US" sz="2000" i="1"/>
              <a:t>n</a:t>
            </a:r>
            <a:r>
              <a:rPr lang="en-US" altLang="en-US" sz="2000"/>
              <a:t> leave.</a:t>
            </a:r>
          </a:p>
          <a:p>
            <a:pPr lvl="1" algn="l" eaLnBrk="1" hangingPunct="1">
              <a:spcBef>
                <a:spcPct val="5000"/>
              </a:spcBef>
              <a:buClr>
                <a:srgbClr val="006600"/>
              </a:buClr>
              <a:buFontTx/>
              <a:buChar char="»"/>
            </a:pPr>
            <a:r>
              <a:rPr lang="en-US" altLang="en-US" sz="2000"/>
              <a:t>for </a:t>
            </a:r>
            <a:r>
              <a:rPr lang="en-US" altLang="en-US" sz="2000" i="1"/>
              <a:t>p</a:t>
            </a:r>
            <a:r>
              <a:rPr lang="en-US" altLang="en-US" sz="2000"/>
              <a:t>=1, about .63</a:t>
            </a:r>
            <a:r>
              <a:rPr lang="en-US" altLang="en-US" sz="2000" i="1"/>
              <a:t>n</a:t>
            </a:r>
            <a:r>
              <a:rPr lang="en-US" altLang="en-US" sz="2000"/>
              <a:t> can leave, implying limit on usable crossbar capacity.</a:t>
            </a:r>
          </a:p>
          <a:p>
            <a:pPr algn="l" eaLnBrk="1" hangingPunct="1">
              <a:spcBef>
                <a:spcPct val="5000"/>
              </a:spcBef>
              <a:buClr>
                <a:srgbClr val="990000"/>
              </a:buClr>
              <a:buSzPct val="75000"/>
              <a:buFont typeface="Monotype Sorts" pitchFamily="2" charset="2"/>
              <a:buChar char="n"/>
            </a:pPr>
            <a:r>
              <a:rPr lang="en-US" altLang="en-US"/>
              <a:t>More precise analysis shows that for large </a:t>
            </a:r>
            <a:r>
              <a:rPr lang="en-US" altLang="en-US" i="1"/>
              <a:t>n</a:t>
            </a:r>
            <a:r>
              <a:rPr lang="en-US" altLang="en-US"/>
              <a:t>, maximum crossbar throughput closer to .58</a:t>
            </a:r>
            <a:r>
              <a:rPr lang="en-US" altLang="en-US" i="1"/>
              <a:t>n</a:t>
            </a:r>
            <a:r>
              <a:rPr lang="en-US" altLang="en-US"/>
              <a:t> cells per cycle.</a:t>
            </a:r>
          </a:p>
        </p:txBody>
      </p:sp>
      <p:sp>
        <p:nvSpPr>
          <p:cNvPr id="5126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512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FFD018C-2BB2-4DF9-A407-22B369CF71B1}" type="slidenum">
              <a:rPr lang="en-US" altLang="en-US" sz="1400"/>
              <a:pPr eaLnBrk="1" hangingPunct="1"/>
              <a:t>43</a:t>
            </a:fld>
            <a:endParaRPr lang="en-US" altLang="en-US" sz="1400"/>
          </a:p>
        </p:txBody>
      </p:sp>
      <p:sp>
        <p:nvSpPr>
          <p:cNvPr id="5128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5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5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5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5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build="p" autoUpdateAnimBg="0"/>
      <p:bldP spid="175109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93713"/>
            <a:ext cx="9144000" cy="5286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dirty="0"/>
              <a:t>Crossbar, Virtual Output Queues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73200"/>
            <a:ext cx="4803775" cy="5384800"/>
          </a:xfrm>
          <a:noFill/>
        </p:spPr>
        <p:txBody>
          <a:bodyPr/>
          <a:lstStyle/>
          <a:p>
            <a:pPr marL="225425" indent="-225425" eaLnBrk="1" hangingPunct="1"/>
            <a:r>
              <a:rPr lang="en-US" altLang="en-US" sz="2000"/>
              <a:t>Separate </a:t>
            </a:r>
            <a:r>
              <a:rPr lang="en-US" altLang="en-US" sz="2000" i="1"/>
              <a:t>virtual output queues</a:t>
            </a:r>
            <a:r>
              <a:rPr lang="en-US" altLang="en-US" sz="2000"/>
              <a:t>  at each input.</a:t>
            </a:r>
          </a:p>
          <a:p>
            <a:pPr marL="515938" lvl="1" indent="-171450" eaLnBrk="1" hangingPunct="1"/>
            <a:r>
              <a:rPr lang="en-US" altLang="en-US" sz="1800"/>
              <a:t>queues implemented using linked lists in common memory</a:t>
            </a:r>
          </a:p>
          <a:p>
            <a:pPr marL="225425" indent="-225425" eaLnBrk="1" hangingPunct="1"/>
            <a:r>
              <a:rPr lang="en-US" altLang="en-US" sz="2000"/>
              <a:t>Controller seeks to match inputs to outputs.</a:t>
            </a:r>
          </a:p>
          <a:p>
            <a:pPr marL="515938" lvl="1" indent="-171450" eaLnBrk="1" hangingPunct="1"/>
            <a:r>
              <a:rPr lang="en-US" altLang="en-US" sz="1800"/>
              <a:t>keep outputs busy</a:t>
            </a:r>
          </a:p>
          <a:p>
            <a:pPr marL="515938" lvl="1" indent="-171450" eaLnBrk="1" hangingPunct="1"/>
            <a:r>
              <a:rPr lang="en-US" altLang="en-US" sz="1800"/>
              <a:t>emulate queuing behavior of “ideal switch”</a:t>
            </a:r>
          </a:p>
          <a:p>
            <a:pPr marL="515938" lvl="1" indent="-171450" eaLnBrk="1" hangingPunct="1"/>
            <a:r>
              <a:rPr lang="en-US" altLang="en-US" sz="1800"/>
              <a:t>best algorithms work well for arbitrary input traffic</a:t>
            </a:r>
          </a:p>
          <a:p>
            <a:pPr marL="515938" lvl="1" indent="-171450" eaLnBrk="1" hangingPunct="1"/>
            <a:r>
              <a:rPr lang="en-US" altLang="en-US" sz="1800"/>
              <a:t>some speedup still needed</a:t>
            </a:r>
          </a:p>
          <a:p>
            <a:pPr marL="225425" indent="-225425" eaLnBrk="1" hangingPunct="1"/>
            <a:r>
              <a:rPr lang="en-US" altLang="en-US" sz="2000"/>
              <a:t>Does not extend readily to multicast.</a:t>
            </a:r>
          </a:p>
          <a:p>
            <a:pPr marL="515938" lvl="1" indent="-171450" eaLnBrk="1" hangingPunct="1"/>
            <a:r>
              <a:rPr lang="en-US" altLang="en-US" sz="1800"/>
              <a:t>cannot associate cell with single VOQ</a:t>
            </a:r>
          </a:p>
        </p:txBody>
      </p:sp>
      <p:grpSp>
        <p:nvGrpSpPr>
          <p:cNvPr id="2" name="Group 121"/>
          <p:cNvGrpSpPr>
            <a:grpSpLocks/>
          </p:cNvGrpSpPr>
          <p:nvPr/>
        </p:nvGrpSpPr>
        <p:grpSpPr bwMode="auto">
          <a:xfrm>
            <a:off x="6357938" y="1003300"/>
            <a:ext cx="2590800" cy="3322638"/>
            <a:chOff x="3312" y="624"/>
            <a:chExt cx="1632" cy="1872"/>
          </a:xfrm>
        </p:grpSpPr>
        <p:grpSp>
          <p:nvGrpSpPr>
            <p:cNvPr id="49192" name="Group 122"/>
            <p:cNvGrpSpPr>
              <a:grpSpLocks/>
            </p:cNvGrpSpPr>
            <p:nvPr/>
          </p:nvGrpSpPr>
          <p:grpSpPr bwMode="auto">
            <a:xfrm>
              <a:off x="4785" y="1419"/>
              <a:ext cx="33" cy="741"/>
              <a:chOff x="4110" y="1419"/>
              <a:chExt cx="33" cy="741"/>
            </a:xfrm>
          </p:grpSpPr>
          <p:sp>
            <p:nvSpPr>
              <p:cNvPr id="49244" name="Line 123"/>
              <p:cNvSpPr>
                <a:spLocks noChangeShapeType="1"/>
              </p:cNvSpPr>
              <p:nvPr/>
            </p:nvSpPr>
            <p:spPr bwMode="auto">
              <a:xfrm flipH="1">
                <a:off x="4110" y="2094"/>
                <a:ext cx="33" cy="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45" name="Line 124"/>
              <p:cNvSpPr>
                <a:spLocks noChangeShapeType="1"/>
              </p:cNvSpPr>
              <p:nvPr/>
            </p:nvSpPr>
            <p:spPr bwMode="auto">
              <a:xfrm flipH="1">
                <a:off x="4110" y="1665"/>
                <a:ext cx="33" cy="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46" name="Freeform 125"/>
              <p:cNvSpPr>
                <a:spLocks/>
              </p:cNvSpPr>
              <p:nvPr/>
            </p:nvSpPr>
            <p:spPr bwMode="auto">
              <a:xfrm>
                <a:off x="4110" y="1419"/>
                <a:ext cx="24" cy="741"/>
              </a:xfrm>
              <a:custGeom>
                <a:avLst/>
                <a:gdLst>
                  <a:gd name="T0" fmla="*/ 24 w 24"/>
                  <a:gd name="T1" fmla="*/ 0 h 741"/>
                  <a:gd name="T2" fmla="*/ 0 w 24"/>
                  <a:gd name="T3" fmla="*/ 21 h 741"/>
                  <a:gd name="T4" fmla="*/ 0 w 24"/>
                  <a:gd name="T5" fmla="*/ 741 h 741"/>
                  <a:gd name="T6" fmla="*/ 0 60000 65536"/>
                  <a:gd name="T7" fmla="*/ 0 60000 65536"/>
                  <a:gd name="T8" fmla="*/ 0 60000 65536"/>
                  <a:gd name="T9" fmla="*/ 0 w 24"/>
                  <a:gd name="T10" fmla="*/ 0 h 741"/>
                  <a:gd name="T11" fmla="*/ 24 w 24"/>
                  <a:gd name="T12" fmla="*/ 741 h 7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" h="741">
                    <a:moveTo>
                      <a:pt x="24" y="0"/>
                    </a:moveTo>
                    <a:lnTo>
                      <a:pt x="0" y="21"/>
                    </a:lnTo>
                    <a:lnTo>
                      <a:pt x="0" y="74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193" name="Group 126"/>
            <p:cNvGrpSpPr>
              <a:grpSpLocks/>
            </p:cNvGrpSpPr>
            <p:nvPr/>
          </p:nvGrpSpPr>
          <p:grpSpPr bwMode="auto">
            <a:xfrm>
              <a:off x="4353" y="1419"/>
              <a:ext cx="33" cy="741"/>
              <a:chOff x="4110" y="1419"/>
              <a:chExt cx="33" cy="741"/>
            </a:xfrm>
          </p:grpSpPr>
          <p:sp>
            <p:nvSpPr>
              <p:cNvPr id="49241" name="Line 127"/>
              <p:cNvSpPr>
                <a:spLocks noChangeShapeType="1"/>
              </p:cNvSpPr>
              <p:nvPr/>
            </p:nvSpPr>
            <p:spPr bwMode="auto">
              <a:xfrm flipH="1">
                <a:off x="4110" y="2094"/>
                <a:ext cx="33" cy="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42" name="Line 128"/>
              <p:cNvSpPr>
                <a:spLocks noChangeShapeType="1"/>
              </p:cNvSpPr>
              <p:nvPr/>
            </p:nvSpPr>
            <p:spPr bwMode="auto">
              <a:xfrm flipH="1">
                <a:off x="4110" y="1665"/>
                <a:ext cx="33" cy="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43" name="Freeform 129"/>
              <p:cNvSpPr>
                <a:spLocks/>
              </p:cNvSpPr>
              <p:nvPr/>
            </p:nvSpPr>
            <p:spPr bwMode="auto">
              <a:xfrm>
                <a:off x="4110" y="1419"/>
                <a:ext cx="24" cy="741"/>
              </a:xfrm>
              <a:custGeom>
                <a:avLst/>
                <a:gdLst>
                  <a:gd name="T0" fmla="*/ 24 w 24"/>
                  <a:gd name="T1" fmla="*/ 0 h 741"/>
                  <a:gd name="T2" fmla="*/ 0 w 24"/>
                  <a:gd name="T3" fmla="*/ 21 h 741"/>
                  <a:gd name="T4" fmla="*/ 0 w 24"/>
                  <a:gd name="T5" fmla="*/ 741 h 741"/>
                  <a:gd name="T6" fmla="*/ 0 60000 65536"/>
                  <a:gd name="T7" fmla="*/ 0 60000 65536"/>
                  <a:gd name="T8" fmla="*/ 0 60000 65536"/>
                  <a:gd name="T9" fmla="*/ 0 w 24"/>
                  <a:gd name="T10" fmla="*/ 0 h 741"/>
                  <a:gd name="T11" fmla="*/ 24 w 24"/>
                  <a:gd name="T12" fmla="*/ 741 h 7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" h="741">
                    <a:moveTo>
                      <a:pt x="24" y="0"/>
                    </a:moveTo>
                    <a:lnTo>
                      <a:pt x="0" y="21"/>
                    </a:lnTo>
                    <a:lnTo>
                      <a:pt x="0" y="74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194" name="Group 130"/>
            <p:cNvGrpSpPr>
              <a:grpSpLocks/>
            </p:cNvGrpSpPr>
            <p:nvPr/>
          </p:nvGrpSpPr>
          <p:grpSpPr bwMode="auto">
            <a:xfrm>
              <a:off x="4110" y="1419"/>
              <a:ext cx="33" cy="741"/>
              <a:chOff x="4110" y="1419"/>
              <a:chExt cx="33" cy="741"/>
            </a:xfrm>
          </p:grpSpPr>
          <p:sp>
            <p:nvSpPr>
              <p:cNvPr id="49238" name="Line 131"/>
              <p:cNvSpPr>
                <a:spLocks noChangeShapeType="1"/>
              </p:cNvSpPr>
              <p:nvPr/>
            </p:nvSpPr>
            <p:spPr bwMode="auto">
              <a:xfrm flipH="1">
                <a:off x="4110" y="2094"/>
                <a:ext cx="33" cy="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39" name="Line 132"/>
              <p:cNvSpPr>
                <a:spLocks noChangeShapeType="1"/>
              </p:cNvSpPr>
              <p:nvPr/>
            </p:nvSpPr>
            <p:spPr bwMode="auto">
              <a:xfrm flipH="1">
                <a:off x="4110" y="1665"/>
                <a:ext cx="33" cy="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40" name="Freeform 133"/>
              <p:cNvSpPr>
                <a:spLocks/>
              </p:cNvSpPr>
              <p:nvPr/>
            </p:nvSpPr>
            <p:spPr bwMode="auto">
              <a:xfrm>
                <a:off x="4110" y="1419"/>
                <a:ext cx="24" cy="741"/>
              </a:xfrm>
              <a:custGeom>
                <a:avLst/>
                <a:gdLst>
                  <a:gd name="T0" fmla="*/ 24 w 24"/>
                  <a:gd name="T1" fmla="*/ 0 h 741"/>
                  <a:gd name="T2" fmla="*/ 0 w 24"/>
                  <a:gd name="T3" fmla="*/ 21 h 741"/>
                  <a:gd name="T4" fmla="*/ 0 w 24"/>
                  <a:gd name="T5" fmla="*/ 741 h 741"/>
                  <a:gd name="T6" fmla="*/ 0 60000 65536"/>
                  <a:gd name="T7" fmla="*/ 0 60000 65536"/>
                  <a:gd name="T8" fmla="*/ 0 60000 65536"/>
                  <a:gd name="T9" fmla="*/ 0 w 24"/>
                  <a:gd name="T10" fmla="*/ 0 h 741"/>
                  <a:gd name="T11" fmla="*/ 24 w 24"/>
                  <a:gd name="T12" fmla="*/ 741 h 7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" h="741">
                    <a:moveTo>
                      <a:pt x="24" y="0"/>
                    </a:moveTo>
                    <a:lnTo>
                      <a:pt x="0" y="21"/>
                    </a:lnTo>
                    <a:lnTo>
                      <a:pt x="0" y="74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9195" name="Rectangle 134"/>
            <p:cNvSpPr>
              <a:spLocks noChangeArrowheads="1"/>
            </p:cNvSpPr>
            <p:nvPr/>
          </p:nvSpPr>
          <p:spPr bwMode="auto">
            <a:xfrm>
              <a:off x="4080" y="1296"/>
              <a:ext cx="864" cy="864"/>
            </a:xfrm>
            <a:prstGeom prst="rect">
              <a:avLst/>
            </a:prstGeom>
            <a:solidFill>
              <a:srgbClr val="66FFFF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196" name="Line 135"/>
            <p:cNvSpPr>
              <a:spLocks noChangeShapeType="1"/>
            </p:cNvSpPr>
            <p:nvPr/>
          </p:nvSpPr>
          <p:spPr bwMode="auto">
            <a:xfrm rot="-5400000">
              <a:off x="3312" y="201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7" name="Line 136"/>
            <p:cNvSpPr>
              <a:spLocks noChangeShapeType="1"/>
            </p:cNvSpPr>
            <p:nvPr/>
          </p:nvSpPr>
          <p:spPr bwMode="auto">
            <a:xfrm rot="-5400000">
              <a:off x="3096" y="1896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8" name="Rectangle 137"/>
            <p:cNvSpPr>
              <a:spLocks noChangeArrowheads="1"/>
            </p:cNvSpPr>
            <p:nvPr/>
          </p:nvSpPr>
          <p:spPr bwMode="auto">
            <a:xfrm>
              <a:off x="3456" y="2304"/>
              <a:ext cx="1488" cy="192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Controller</a:t>
              </a:r>
            </a:p>
          </p:txBody>
        </p:sp>
        <p:sp>
          <p:nvSpPr>
            <p:cNvPr id="49199" name="Rectangle 138"/>
            <p:cNvSpPr>
              <a:spLocks noChangeArrowheads="1"/>
            </p:cNvSpPr>
            <p:nvPr/>
          </p:nvSpPr>
          <p:spPr bwMode="auto">
            <a:xfrm>
              <a:off x="3456" y="1296"/>
              <a:ext cx="384" cy="1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IPP</a:t>
              </a:r>
            </a:p>
          </p:txBody>
        </p:sp>
        <p:sp>
          <p:nvSpPr>
            <p:cNvPr id="49200" name="Line 139"/>
            <p:cNvSpPr>
              <a:spLocks noChangeShapeType="1"/>
            </p:cNvSpPr>
            <p:nvPr/>
          </p:nvSpPr>
          <p:spPr bwMode="auto">
            <a:xfrm>
              <a:off x="3312" y="139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01" name="Line 140"/>
            <p:cNvSpPr>
              <a:spLocks noChangeShapeType="1"/>
            </p:cNvSpPr>
            <p:nvPr/>
          </p:nvSpPr>
          <p:spPr bwMode="auto">
            <a:xfrm>
              <a:off x="3840" y="1392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02" name="Rectangle 141"/>
            <p:cNvSpPr>
              <a:spLocks noChangeArrowheads="1"/>
            </p:cNvSpPr>
            <p:nvPr/>
          </p:nvSpPr>
          <p:spPr bwMode="auto">
            <a:xfrm>
              <a:off x="3456" y="1536"/>
              <a:ext cx="384" cy="1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IPP</a:t>
              </a:r>
            </a:p>
          </p:txBody>
        </p:sp>
        <p:sp>
          <p:nvSpPr>
            <p:cNvPr id="49203" name="Line 142"/>
            <p:cNvSpPr>
              <a:spLocks noChangeShapeType="1"/>
            </p:cNvSpPr>
            <p:nvPr/>
          </p:nvSpPr>
          <p:spPr bwMode="auto">
            <a:xfrm>
              <a:off x="3312" y="16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04" name="Line 143"/>
            <p:cNvSpPr>
              <a:spLocks noChangeShapeType="1"/>
            </p:cNvSpPr>
            <p:nvPr/>
          </p:nvSpPr>
          <p:spPr bwMode="auto">
            <a:xfrm>
              <a:off x="3840" y="1632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05" name="Rectangle 144"/>
            <p:cNvSpPr>
              <a:spLocks noChangeArrowheads="1"/>
            </p:cNvSpPr>
            <p:nvPr/>
          </p:nvSpPr>
          <p:spPr bwMode="auto">
            <a:xfrm>
              <a:off x="3456" y="1968"/>
              <a:ext cx="384" cy="1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IPP</a:t>
              </a:r>
            </a:p>
          </p:txBody>
        </p:sp>
        <p:sp>
          <p:nvSpPr>
            <p:cNvPr id="49206" name="Line 145"/>
            <p:cNvSpPr>
              <a:spLocks noChangeShapeType="1"/>
            </p:cNvSpPr>
            <p:nvPr/>
          </p:nvSpPr>
          <p:spPr bwMode="auto">
            <a:xfrm>
              <a:off x="3312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07" name="Line 146"/>
            <p:cNvSpPr>
              <a:spLocks noChangeShapeType="1"/>
            </p:cNvSpPr>
            <p:nvPr/>
          </p:nvSpPr>
          <p:spPr bwMode="auto">
            <a:xfrm>
              <a:off x="3840" y="2064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08" name="Line 147"/>
            <p:cNvSpPr>
              <a:spLocks noChangeShapeType="1"/>
            </p:cNvSpPr>
            <p:nvPr/>
          </p:nvSpPr>
          <p:spPr bwMode="auto">
            <a:xfrm>
              <a:off x="4080" y="1392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09" name="Line 148"/>
            <p:cNvSpPr>
              <a:spLocks noChangeShapeType="1"/>
            </p:cNvSpPr>
            <p:nvPr/>
          </p:nvSpPr>
          <p:spPr bwMode="auto">
            <a:xfrm>
              <a:off x="4176" y="1296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10" name="Oval 149"/>
            <p:cNvSpPr>
              <a:spLocks noChangeArrowheads="1"/>
            </p:cNvSpPr>
            <p:nvPr/>
          </p:nvSpPr>
          <p:spPr bwMode="auto">
            <a:xfrm>
              <a:off x="4128" y="1344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211" name="Oval 150"/>
            <p:cNvSpPr>
              <a:spLocks noChangeArrowheads="1"/>
            </p:cNvSpPr>
            <p:nvPr/>
          </p:nvSpPr>
          <p:spPr bwMode="auto">
            <a:xfrm>
              <a:off x="4800" y="1344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212" name="Oval 151"/>
            <p:cNvSpPr>
              <a:spLocks noChangeArrowheads="1"/>
            </p:cNvSpPr>
            <p:nvPr/>
          </p:nvSpPr>
          <p:spPr bwMode="auto">
            <a:xfrm>
              <a:off x="4368" y="1344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213" name="Rectangle 152"/>
            <p:cNvSpPr>
              <a:spLocks noChangeArrowheads="1"/>
            </p:cNvSpPr>
            <p:nvPr/>
          </p:nvSpPr>
          <p:spPr bwMode="auto">
            <a:xfrm rot="-5400000">
              <a:off x="3984" y="864"/>
              <a:ext cx="384" cy="1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OPP</a:t>
              </a:r>
            </a:p>
          </p:txBody>
        </p:sp>
        <p:sp>
          <p:nvSpPr>
            <p:cNvPr id="49214" name="Line 153"/>
            <p:cNvSpPr>
              <a:spLocks noChangeShapeType="1"/>
            </p:cNvSpPr>
            <p:nvPr/>
          </p:nvSpPr>
          <p:spPr bwMode="auto">
            <a:xfrm rot="-5400000">
              <a:off x="4104" y="12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15" name="Line 154"/>
            <p:cNvSpPr>
              <a:spLocks noChangeShapeType="1"/>
            </p:cNvSpPr>
            <p:nvPr/>
          </p:nvSpPr>
          <p:spPr bwMode="auto">
            <a:xfrm rot="-5400000">
              <a:off x="4104" y="69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16" name="Rectangle 155"/>
            <p:cNvSpPr>
              <a:spLocks noChangeArrowheads="1"/>
            </p:cNvSpPr>
            <p:nvPr/>
          </p:nvSpPr>
          <p:spPr bwMode="auto">
            <a:xfrm rot="-5400000">
              <a:off x="4224" y="864"/>
              <a:ext cx="384" cy="1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OPP</a:t>
              </a:r>
            </a:p>
          </p:txBody>
        </p:sp>
        <p:sp>
          <p:nvSpPr>
            <p:cNvPr id="49217" name="Line 156"/>
            <p:cNvSpPr>
              <a:spLocks noChangeShapeType="1"/>
            </p:cNvSpPr>
            <p:nvPr/>
          </p:nvSpPr>
          <p:spPr bwMode="auto">
            <a:xfrm rot="-5400000">
              <a:off x="4344" y="12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18" name="Line 157"/>
            <p:cNvSpPr>
              <a:spLocks noChangeShapeType="1"/>
            </p:cNvSpPr>
            <p:nvPr/>
          </p:nvSpPr>
          <p:spPr bwMode="auto">
            <a:xfrm rot="-5400000">
              <a:off x="4344" y="69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19" name="Rectangle 158"/>
            <p:cNvSpPr>
              <a:spLocks noChangeArrowheads="1"/>
            </p:cNvSpPr>
            <p:nvPr/>
          </p:nvSpPr>
          <p:spPr bwMode="auto">
            <a:xfrm rot="-5400000">
              <a:off x="4656" y="864"/>
              <a:ext cx="384" cy="1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OPP</a:t>
              </a:r>
            </a:p>
          </p:txBody>
        </p:sp>
        <p:sp>
          <p:nvSpPr>
            <p:cNvPr id="49220" name="Line 159"/>
            <p:cNvSpPr>
              <a:spLocks noChangeShapeType="1"/>
            </p:cNvSpPr>
            <p:nvPr/>
          </p:nvSpPr>
          <p:spPr bwMode="auto">
            <a:xfrm rot="-5400000">
              <a:off x="4776" y="12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21" name="Line 160"/>
            <p:cNvSpPr>
              <a:spLocks noChangeShapeType="1"/>
            </p:cNvSpPr>
            <p:nvPr/>
          </p:nvSpPr>
          <p:spPr bwMode="auto">
            <a:xfrm rot="-5400000">
              <a:off x="4776" y="69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22" name="Line 161"/>
            <p:cNvSpPr>
              <a:spLocks noChangeShapeType="1"/>
            </p:cNvSpPr>
            <p:nvPr/>
          </p:nvSpPr>
          <p:spPr bwMode="auto">
            <a:xfrm>
              <a:off x="4080" y="1632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23" name="Oval 162"/>
            <p:cNvSpPr>
              <a:spLocks noChangeArrowheads="1"/>
            </p:cNvSpPr>
            <p:nvPr/>
          </p:nvSpPr>
          <p:spPr bwMode="auto">
            <a:xfrm>
              <a:off x="4128" y="1584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224" name="Oval 163"/>
            <p:cNvSpPr>
              <a:spLocks noChangeArrowheads="1"/>
            </p:cNvSpPr>
            <p:nvPr/>
          </p:nvSpPr>
          <p:spPr bwMode="auto">
            <a:xfrm>
              <a:off x="4800" y="1584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225" name="Oval 164"/>
            <p:cNvSpPr>
              <a:spLocks noChangeArrowheads="1"/>
            </p:cNvSpPr>
            <p:nvPr/>
          </p:nvSpPr>
          <p:spPr bwMode="auto">
            <a:xfrm>
              <a:off x="4368" y="1584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226" name="Line 165"/>
            <p:cNvSpPr>
              <a:spLocks noChangeShapeType="1"/>
            </p:cNvSpPr>
            <p:nvPr/>
          </p:nvSpPr>
          <p:spPr bwMode="auto">
            <a:xfrm>
              <a:off x="4080" y="2064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27" name="Oval 166"/>
            <p:cNvSpPr>
              <a:spLocks noChangeArrowheads="1"/>
            </p:cNvSpPr>
            <p:nvPr/>
          </p:nvSpPr>
          <p:spPr bwMode="auto">
            <a:xfrm>
              <a:off x="4128" y="2016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228" name="Oval 167"/>
            <p:cNvSpPr>
              <a:spLocks noChangeArrowheads="1"/>
            </p:cNvSpPr>
            <p:nvPr/>
          </p:nvSpPr>
          <p:spPr bwMode="auto">
            <a:xfrm>
              <a:off x="4800" y="2016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229" name="Oval 168"/>
            <p:cNvSpPr>
              <a:spLocks noChangeArrowheads="1"/>
            </p:cNvSpPr>
            <p:nvPr/>
          </p:nvSpPr>
          <p:spPr bwMode="auto">
            <a:xfrm>
              <a:off x="4368" y="2016"/>
              <a:ext cx="96" cy="96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230" name="Line 169"/>
            <p:cNvSpPr>
              <a:spLocks noChangeShapeType="1"/>
            </p:cNvSpPr>
            <p:nvPr/>
          </p:nvSpPr>
          <p:spPr bwMode="auto">
            <a:xfrm>
              <a:off x="4848" y="1296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31" name="Line 170"/>
            <p:cNvSpPr>
              <a:spLocks noChangeShapeType="1"/>
            </p:cNvSpPr>
            <p:nvPr/>
          </p:nvSpPr>
          <p:spPr bwMode="auto">
            <a:xfrm>
              <a:off x="4416" y="1296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32" name="Text Box 171"/>
            <p:cNvSpPr txBox="1">
              <a:spLocks noChangeArrowheads="1"/>
            </p:cNvSpPr>
            <p:nvPr/>
          </p:nvSpPr>
          <p:spPr bwMode="auto">
            <a:xfrm rot="5400000">
              <a:off x="3635" y="1779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. . .</a:t>
              </a:r>
            </a:p>
          </p:txBody>
        </p:sp>
        <p:sp>
          <p:nvSpPr>
            <p:cNvPr id="49233" name="Text Box 172"/>
            <p:cNvSpPr txBox="1">
              <a:spLocks noChangeArrowheads="1"/>
            </p:cNvSpPr>
            <p:nvPr/>
          </p:nvSpPr>
          <p:spPr bwMode="auto">
            <a:xfrm>
              <a:off x="4560" y="864"/>
              <a:ext cx="1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. . .</a:t>
              </a:r>
            </a:p>
          </p:txBody>
        </p:sp>
        <p:sp>
          <p:nvSpPr>
            <p:cNvPr id="49234" name="Line 173"/>
            <p:cNvSpPr>
              <a:spLocks noChangeShapeType="1"/>
            </p:cNvSpPr>
            <p:nvPr/>
          </p:nvSpPr>
          <p:spPr bwMode="auto">
            <a:xfrm rot="-5400000">
              <a:off x="4041" y="22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35" name="Line 174"/>
            <p:cNvSpPr>
              <a:spLocks noChangeShapeType="1"/>
            </p:cNvSpPr>
            <p:nvPr/>
          </p:nvSpPr>
          <p:spPr bwMode="auto">
            <a:xfrm rot="-5400000">
              <a:off x="4281" y="22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36" name="Line 175"/>
            <p:cNvSpPr>
              <a:spLocks noChangeShapeType="1"/>
            </p:cNvSpPr>
            <p:nvPr/>
          </p:nvSpPr>
          <p:spPr bwMode="auto">
            <a:xfrm rot="-5400000">
              <a:off x="4713" y="22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37" name="Line 176"/>
            <p:cNvSpPr>
              <a:spLocks noChangeShapeType="1"/>
            </p:cNvSpPr>
            <p:nvPr/>
          </p:nvSpPr>
          <p:spPr bwMode="auto">
            <a:xfrm rot="-5400000">
              <a:off x="3720" y="22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191"/>
          <p:cNvGrpSpPr>
            <a:grpSpLocks/>
          </p:cNvGrpSpPr>
          <p:nvPr/>
        </p:nvGrpSpPr>
        <p:grpSpPr bwMode="auto">
          <a:xfrm>
            <a:off x="4740275" y="2173288"/>
            <a:ext cx="1143000" cy="904875"/>
            <a:chOff x="1146" y="1059"/>
            <a:chExt cx="720" cy="570"/>
          </a:xfrm>
        </p:grpSpPr>
        <p:sp>
          <p:nvSpPr>
            <p:cNvPr id="49161" name="AutoShape 190"/>
            <p:cNvSpPr>
              <a:spLocks noChangeArrowheads="1"/>
            </p:cNvSpPr>
            <p:nvPr/>
          </p:nvSpPr>
          <p:spPr bwMode="auto">
            <a:xfrm>
              <a:off x="1146" y="1059"/>
              <a:ext cx="720" cy="570"/>
            </a:xfrm>
            <a:prstGeom prst="wedgeRoundRectCallout">
              <a:avLst>
                <a:gd name="adj1" fmla="val 118333"/>
                <a:gd name="adj2" fmla="val 6667"/>
                <a:gd name="adj3" fmla="val 16667"/>
              </a:avLst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162" name="Rectangle 56"/>
            <p:cNvSpPr>
              <a:spLocks noChangeArrowheads="1"/>
            </p:cNvSpPr>
            <p:nvPr/>
          </p:nvSpPr>
          <p:spPr bwMode="auto">
            <a:xfrm>
              <a:off x="1470" y="1091"/>
              <a:ext cx="186" cy="8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163" name="Line 57"/>
            <p:cNvSpPr>
              <a:spLocks noChangeShapeType="1"/>
            </p:cNvSpPr>
            <p:nvPr/>
          </p:nvSpPr>
          <p:spPr bwMode="auto">
            <a:xfrm flipH="1">
              <a:off x="1372" y="1087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4" name="Line 58"/>
            <p:cNvSpPr>
              <a:spLocks noChangeShapeType="1"/>
            </p:cNvSpPr>
            <p:nvPr/>
          </p:nvSpPr>
          <p:spPr bwMode="auto">
            <a:xfrm flipH="1">
              <a:off x="1372" y="1183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5" name="Line 59"/>
            <p:cNvSpPr>
              <a:spLocks noChangeShapeType="1"/>
            </p:cNvSpPr>
            <p:nvPr/>
          </p:nvSpPr>
          <p:spPr bwMode="auto">
            <a:xfrm>
              <a:off x="1612" y="1087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6" name="Line 60"/>
            <p:cNvSpPr>
              <a:spLocks noChangeShapeType="1"/>
            </p:cNvSpPr>
            <p:nvPr/>
          </p:nvSpPr>
          <p:spPr bwMode="auto">
            <a:xfrm>
              <a:off x="1516" y="1087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7" name="Line 61"/>
            <p:cNvSpPr>
              <a:spLocks noChangeShapeType="1"/>
            </p:cNvSpPr>
            <p:nvPr/>
          </p:nvSpPr>
          <p:spPr bwMode="auto">
            <a:xfrm>
              <a:off x="1564" y="1087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8" name="Rectangle 62"/>
            <p:cNvSpPr>
              <a:spLocks noChangeArrowheads="1"/>
            </p:cNvSpPr>
            <p:nvPr/>
          </p:nvSpPr>
          <p:spPr bwMode="auto">
            <a:xfrm>
              <a:off x="1470" y="1226"/>
              <a:ext cx="186" cy="8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169" name="Line 63"/>
            <p:cNvSpPr>
              <a:spLocks noChangeShapeType="1"/>
            </p:cNvSpPr>
            <p:nvPr/>
          </p:nvSpPr>
          <p:spPr bwMode="auto">
            <a:xfrm flipH="1">
              <a:off x="1372" y="122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0" name="Line 64"/>
            <p:cNvSpPr>
              <a:spLocks noChangeShapeType="1"/>
            </p:cNvSpPr>
            <p:nvPr/>
          </p:nvSpPr>
          <p:spPr bwMode="auto">
            <a:xfrm flipH="1">
              <a:off x="1372" y="131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1" name="Line 65"/>
            <p:cNvSpPr>
              <a:spLocks noChangeShapeType="1"/>
            </p:cNvSpPr>
            <p:nvPr/>
          </p:nvSpPr>
          <p:spPr bwMode="auto">
            <a:xfrm>
              <a:off x="1612" y="122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2" name="Line 66"/>
            <p:cNvSpPr>
              <a:spLocks noChangeShapeType="1"/>
            </p:cNvSpPr>
            <p:nvPr/>
          </p:nvSpPr>
          <p:spPr bwMode="auto">
            <a:xfrm>
              <a:off x="1516" y="122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3" name="Line 67"/>
            <p:cNvSpPr>
              <a:spLocks noChangeShapeType="1"/>
            </p:cNvSpPr>
            <p:nvPr/>
          </p:nvSpPr>
          <p:spPr bwMode="auto">
            <a:xfrm>
              <a:off x="1564" y="122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4" name="Line 178"/>
            <p:cNvSpPr>
              <a:spLocks noChangeShapeType="1"/>
            </p:cNvSpPr>
            <p:nvPr/>
          </p:nvSpPr>
          <p:spPr bwMode="auto">
            <a:xfrm>
              <a:off x="1656" y="114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5" name="Line 179"/>
            <p:cNvSpPr>
              <a:spLocks noChangeShapeType="1"/>
            </p:cNvSpPr>
            <p:nvPr/>
          </p:nvSpPr>
          <p:spPr bwMode="auto">
            <a:xfrm>
              <a:off x="1656" y="127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9176" name="Group 181"/>
            <p:cNvGrpSpPr>
              <a:grpSpLocks/>
            </p:cNvGrpSpPr>
            <p:nvPr/>
          </p:nvGrpSpPr>
          <p:grpSpPr bwMode="auto">
            <a:xfrm>
              <a:off x="1372" y="1507"/>
              <a:ext cx="380" cy="96"/>
              <a:chOff x="1372" y="1507"/>
              <a:chExt cx="380" cy="96"/>
            </a:xfrm>
          </p:grpSpPr>
          <p:sp>
            <p:nvSpPr>
              <p:cNvPr id="49185" name="Rectangle 68"/>
              <p:cNvSpPr>
                <a:spLocks noChangeArrowheads="1"/>
              </p:cNvSpPr>
              <p:nvPr/>
            </p:nvSpPr>
            <p:spPr bwMode="auto">
              <a:xfrm>
                <a:off x="1470" y="1511"/>
                <a:ext cx="186" cy="88"/>
              </a:xfrm>
              <a:prstGeom prst="rect">
                <a:avLst/>
              </a:prstGeom>
              <a:solidFill>
                <a:srgbClr val="CC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9186" name="Line 69"/>
              <p:cNvSpPr>
                <a:spLocks noChangeShapeType="1"/>
              </p:cNvSpPr>
              <p:nvPr/>
            </p:nvSpPr>
            <p:spPr bwMode="auto">
              <a:xfrm flipH="1">
                <a:off x="1372" y="1507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7" name="Line 70"/>
              <p:cNvSpPr>
                <a:spLocks noChangeShapeType="1"/>
              </p:cNvSpPr>
              <p:nvPr/>
            </p:nvSpPr>
            <p:spPr bwMode="auto">
              <a:xfrm flipH="1">
                <a:off x="1372" y="1603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8" name="Line 71"/>
              <p:cNvSpPr>
                <a:spLocks noChangeShapeType="1"/>
              </p:cNvSpPr>
              <p:nvPr/>
            </p:nvSpPr>
            <p:spPr bwMode="auto">
              <a:xfrm>
                <a:off x="1612" y="1507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9" name="Line 72"/>
              <p:cNvSpPr>
                <a:spLocks noChangeShapeType="1"/>
              </p:cNvSpPr>
              <p:nvPr/>
            </p:nvSpPr>
            <p:spPr bwMode="auto">
              <a:xfrm>
                <a:off x="1516" y="1507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90" name="Line 73"/>
              <p:cNvSpPr>
                <a:spLocks noChangeShapeType="1"/>
              </p:cNvSpPr>
              <p:nvPr/>
            </p:nvSpPr>
            <p:spPr bwMode="auto">
              <a:xfrm>
                <a:off x="1564" y="1507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91" name="Line 180"/>
              <p:cNvSpPr>
                <a:spLocks noChangeShapeType="1"/>
              </p:cNvSpPr>
              <p:nvPr/>
            </p:nvSpPr>
            <p:spPr bwMode="auto">
              <a:xfrm>
                <a:off x="1656" y="1554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9177" name="Line 182"/>
            <p:cNvSpPr>
              <a:spLocks noChangeShapeType="1"/>
            </p:cNvSpPr>
            <p:nvPr/>
          </p:nvSpPr>
          <p:spPr bwMode="auto">
            <a:xfrm>
              <a:off x="1272" y="113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8" name="Line 183"/>
            <p:cNvSpPr>
              <a:spLocks noChangeShapeType="1"/>
            </p:cNvSpPr>
            <p:nvPr/>
          </p:nvSpPr>
          <p:spPr bwMode="auto">
            <a:xfrm>
              <a:off x="1272" y="1266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9" name="Line 184"/>
            <p:cNvSpPr>
              <a:spLocks noChangeShapeType="1"/>
            </p:cNvSpPr>
            <p:nvPr/>
          </p:nvSpPr>
          <p:spPr bwMode="auto">
            <a:xfrm>
              <a:off x="1281" y="155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0" name="Line 185"/>
            <p:cNvSpPr>
              <a:spLocks noChangeShapeType="1"/>
            </p:cNvSpPr>
            <p:nvPr/>
          </p:nvSpPr>
          <p:spPr bwMode="auto">
            <a:xfrm>
              <a:off x="1275" y="1110"/>
              <a:ext cx="0" cy="4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1" name="Line 186"/>
            <p:cNvSpPr>
              <a:spLocks noChangeShapeType="1"/>
            </p:cNvSpPr>
            <p:nvPr/>
          </p:nvSpPr>
          <p:spPr bwMode="auto">
            <a:xfrm>
              <a:off x="1749" y="1116"/>
              <a:ext cx="0" cy="4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2" name="Line 187"/>
            <p:cNvSpPr>
              <a:spLocks noChangeShapeType="1"/>
            </p:cNvSpPr>
            <p:nvPr/>
          </p:nvSpPr>
          <p:spPr bwMode="auto">
            <a:xfrm>
              <a:off x="1752" y="1365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3" name="Line 188"/>
            <p:cNvSpPr>
              <a:spLocks noChangeShapeType="1"/>
            </p:cNvSpPr>
            <p:nvPr/>
          </p:nvSpPr>
          <p:spPr bwMode="auto">
            <a:xfrm>
              <a:off x="1176" y="136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4" name="Text Box 189"/>
            <p:cNvSpPr txBox="1">
              <a:spLocks noChangeArrowheads="1"/>
            </p:cNvSpPr>
            <p:nvPr/>
          </p:nvSpPr>
          <p:spPr bwMode="auto">
            <a:xfrm rot="5400000">
              <a:off x="1486" y="1354"/>
              <a:ext cx="120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b="1"/>
                <a:t>. . .</a:t>
              </a:r>
            </a:p>
          </p:txBody>
        </p:sp>
      </p:grpSp>
      <p:sp>
        <p:nvSpPr>
          <p:cNvPr id="49158" name="Date Placeholder 9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49159" name="Slide Number Placeholder 9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AC21F92-5D48-4F90-83B0-E605D8E65451}" type="slidenum">
              <a:rPr lang="en-US" altLang="en-US" sz="1400"/>
              <a:pPr eaLnBrk="1" hangingPunct="1"/>
              <a:t>44</a:t>
            </a:fld>
            <a:endParaRPr lang="en-US" altLang="en-US" sz="1400"/>
          </a:p>
        </p:txBody>
      </p:sp>
      <p:sp>
        <p:nvSpPr>
          <p:cNvPr id="49160" name="Footer Placeholder 9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9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9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Group 173"/>
          <p:cNvGrpSpPr>
            <a:grpSpLocks/>
          </p:cNvGrpSpPr>
          <p:nvPr/>
        </p:nvGrpSpPr>
        <p:grpSpPr bwMode="auto">
          <a:xfrm>
            <a:off x="2133600" y="1276350"/>
            <a:ext cx="1447800" cy="2305050"/>
            <a:chOff x="1344" y="804"/>
            <a:chExt cx="912" cy="1452"/>
          </a:xfrm>
        </p:grpSpPr>
        <p:sp>
          <p:nvSpPr>
            <p:cNvPr id="50290" name="Text Box 65"/>
            <p:cNvSpPr txBox="1">
              <a:spLocks noChangeArrowheads="1"/>
            </p:cNvSpPr>
            <p:nvPr/>
          </p:nvSpPr>
          <p:spPr bwMode="auto">
            <a:xfrm>
              <a:off x="1500" y="1962"/>
              <a:ext cx="727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en-US" sz="1800" i="1"/>
                <a:t>outputs </a:t>
              </a:r>
              <a:br>
                <a:rPr lang="en-US" altLang="en-US" sz="1800" i="1"/>
              </a:br>
              <a:r>
                <a:rPr lang="en-US" altLang="en-US" sz="1800" i="1"/>
                <a:t>select inputs</a:t>
              </a:r>
            </a:p>
          </p:txBody>
        </p:sp>
        <p:grpSp>
          <p:nvGrpSpPr>
            <p:cNvPr id="50291" name="Group 172"/>
            <p:cNvGrpSpPr>
              <a:grpSpLocks/>
            </p:cNvGrpSpPr>
            <p:nvPr/>
          </p:nvGrpSpPr>
          <p:grpSpPr bwMode="auto">
            <a:xfrm>
              <a:off x="1344" y="804"/>
              <a:ext cx="912" cy="1056"/>
              <a:chOff x="1344" y="804"/>
              <a:chExt cx="912" cy="1056"/>
            </a:xfrm>
          </p:grpSpPr>
          <p:sp>
            <p:nvSpPr>
              <p:cNvPr id="50292" name="Line 69"/>
              <p:cNvSpPr>
                <a:spLocks noChangeShapeType="1"/>
              </p:cNvSpPr>
              <p:nvPr/>
            </p:nvSpPr>
            <p:spPr bwMode="auto">
              <a:xfrm>
                <a:off x="1440" y="900"/>
                <a:ext cx="720" cy="86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93" name="Line 70"/>
              <p:cNvSpPr>
                <a:spLocks noChangeShapeType="1"/>
              </p:cNvSpPr>
              <p:nvPr/>
            </p:nvSpPr>
            <p:spPr bwMode="auto">
              <a:xfrm>
                <a:off x="1440" y="1188"/>
                <a:ext cx="720" cy="576"/>
              </a:xfrm>
              <a:prstGeom prst="line">
                <a:avLst/>
              </a:prstGeom>
              <a:noFill/>
              <a:ln w="1270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94" name="Line 71"/>
              <p:cNvSpPr>
                <a:spLocks noChangeShapeType="1"/>
              </p:cNvSpPr>
              <p:nvPr/>
            </p:nvSpPr>
            <p:spPr bwMode="auto">
              <a:xfrm flipH="1">
                <a:off x="1440" y="1188"/>
                <a:ext cx="720" cy="288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95" name="Line 72"/>
              <p:cNvSpPr>
                <a:spLocks noChangeShapeType="1"/>
              </p:cNvSpPr>
              <p:nvPr/>
            </p:nvSpPr>
            <p:spPr bwMode="auto">
              <a:xfrm flipH="1">
                <a:off x="1440" y="900"/>
                <a:ext cx="720" cy="576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96" name="Line 73"/>
              <p:cNvSpPr>
                <a:spLocks noChangeShapeType="1"/>
              </p:cNvSpPr>
              <p:nvPr/>
            </p:nvSpPr>
            <p:spPr bwMode="auto">
              <a:xfrm>
                <a:off x="1440" y="1476"/>
                <a:ext cx="72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97" name="Line 74"/>
              <p:cNvSpPr>
                <a:spLocks noChangeShapeType="1"/>
              </p:cNvSpPr>
              <p:nvPr/>
            </p:nvSpPr>
            <p:spPr bwMode="auto">
              <a:xfrm flipH="1" flipV="1">
                <a:off x="1440" y="1476"/>
                <a:ext cx="720" cy="28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98" name="Line 75"/>
              <p:cNvSpPr>
                <a:spLocks noChangeShapeType="1"/>
              </p:cNvSpPr>
              <p:nvPr/>
            </p:nvSpPr>
            <p:spPr bwMode="auto">
              <a:xfrm flipH="1">
                <a:off x="1440" y="900"/>
                <a:ext cx="720" cy="86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99" name="Line 76"/>
              <p:cNvSpPr>
                <a:spLocks noChangeShapeType="1"/>
              </p:cNvSpPr>
              <p:nvPr/>
            </p:nvSpPr>
            <p:spPr bwMode="auto">
              <a:xfrm flipH="1">
                <a:off x="1440" y="1188"/>
                <a:ext cx="720" cy="576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300" name="Line 77"/>
              <p:cNvSpPr>
                <a:spLocks noChangeShapeType="1"/>
              </p:cNvSpPr>
              <p:nvPr/>
            </p:nvSpPr>
            <p:spPr bwMode="auto">
              <a:xfrm flipH="1">
                <a:off x="1440" y="1476"/>
                <a:ext cx="72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301" name="Line 78"/>
              <p:cNvSpPr>
                <a:spLocks noChangeShapeType="1"/>
              </p:cNvSpPr>
              <p:nvPr/>
            </p:nvSpPr>
            <p:spPr bwMode="auto">
              <a:xfrm>
                <a:off x="1440" y="1764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302" name="Line 79"/>
              <p:cNvSpPr>
                <a:spLocks noChangeShapeType="1"/>
              </p:cNvSpPr>
              <p:nvPr/>
            </p:nvSpPr>
            <p:spPr bwMode="auto">
              <a:xfrm>
                <a:off x="1440" y="1188"/>
                <a:ext cx="72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303" name="Line 80"/>
              <p:cNvSpPr>
                <a:spLocks noChangeShapeType="1"/>
              </p:cNvSpPr>
              <p:nvPr/>
            </p:nvSpPr>
            <p:spPr bwMode="auto">
              <a:xfrm>
                <a:off x="1440" y="900"/>
                <a:ext cx="72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304" name="Line 81"/>
              <p:cNvSpPr>
                <a:spLocks noChangeShapeType="1"/>
              </p:cNvSpPr>
              <p:nvPr/>
            </p:nvSpPr>
            <p:spPr bwMode="auto">
              <a:xfrm>
                <a:off x="1440" y="900"/>
                <a:ext cx="72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305" name="Line 82"/>
              <p:cNvSpPr>
                <a:spLocks noChangeShapeType="1"/>
              </p:cNvSpPr>
              <p:nvPr/>
            </p:nvSpPr>
            <p:spPr bwMode="auto">
              <a:xfrm flipH="1" flipV="1">
                <a:off x="1440" y="900"/>
                <a:ext cx="720" cy="28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306" name="Line 83"/>
              <p:cNvSpPr>
                <a:spLocks noChangeShapeType="1"/>
              </p:cNvSpPr>
              <p:nvPr/>
            </p:nvSpPr>
            <p:spPr bwMode="auto">
              <a:xfrm flipH="1">
                <a:off x="1440" y="900"/>
                <a:ext cx="720" cy="288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307" name="Line 84"/>
              <p:cNvSpPr>
                <a:spLocks noChangeShapeType="1"/>
              </p:cNvSpPr>
              <p:nvPr/>
            </p:nvSpPr>
            <p:spPr bwMode="auto">
              <a:xfrm>
                <a:off x="1440" y="1188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308" name="Oval 85"/>
              <p:cNvSpPr>
                <a:spLocks noChangeArrowheads="1"/>
              </p:cNvSpPr>
              <p:nvPr/>
            </p:nvSpPr>
            <p:spPr bwMode="auto">
              <a:xfrm>
                <a:off x="2064" y="804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309" name="Oval 86"/>
              <p:cNvSpPr>
                <a:spLocks noChangeArrowheads="1"/>
              </p:cNvSpPr>
              <p:nvPr/>
            </p:nvSpPr>
            <p:spPr bwMode="auto">
              <a:xfrm>
                <a:off x="2064" y="1092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310" name="Oval 87"/>
              <p:cNvSpPr>
                <a:spLocks noChangeArrowheads="1"/>
              </p:cNvSpPr>
              <p:nvPr/>
            </p:nvSpPr>
            <p:spPr bwMode="auto">
              <a:xfrm>
                <a:off x="2064" y="1380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311" name="Oval 88"/>
              <p:cNvSpPr>
                <a:spLocks noChangeArrowheads="1"/>
              </p:cNvSpPr>
              <p:nvPr/>
            </p:nvSpPr>
            <p:spPr bwMode="auto">
              <a:xfrm>
                <a:off x="2064" y="1668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312" name="Oval 89"/>
              <p:cNvSpPr>
                <a:spLocks noChangeArrowheads="1"/>
              </p:cNvSpPr>
              <p:nvPr/>
            </p:nvSpPr>
            <p:spPr bwMode="auto">
              <a:xfrm>
                <a:off x="1344" y="804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313" name="Oval 90"/>
              <p:cNvSpPr>
                <a:spLocks noChangeArrowheads="1"/>
              </p:cNvSpPr>
              <p:nvPr/>
            </p:nvSpPr>
            <p:spPr bwMode="auto">
              <a:xfrm>
                <a:off x="1344" y="1092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314" name="Oval 91"/>
              <p:cNvSpPr>
                <a:spLocks noChangeArrowheads="1"/>
              </p:cNvSpPr>
              <p:nvPr/>
            </p:nvSpPr>
            <p:spPr bwMode="auto">
              <a:xfrm>
                <a:off x="1344" y="1380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315" name="Oval 92"/>
              <p:cNvSpPr>
                <a:spLocks noChangeArrowheads="1"/>
              </p:cNvSpPr>
              <p:nvPr/>
            </p:nvSpPr>
            <p:spPr bwMode="auto">
              <a:xfrm>
                <a:off x="1344" y="1668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/>
              <a:t>Iterative Matching with Random Selection</a:t>
            </a:r>
          </a:p>
        </p:txBody>
      </p:sp>
      <p:grpSp>
        <p:nvGrpSpPr>
          <p:cNvPr id="50180" name="Group 171"/>
          <p:cNvGrpSpPr>
            <a:grpSpLocks/>
          </p:cNvGrpSpPr>
          <p:nvPr/>
        </p:nvGrpSpPr>
        <p:grpSpPr bwMode="auto">
          <a:xfrm>
            <a:off x="304800" y="1276350"/>
            <a:ext cx="1447800" cy="2295525"/>
            <a:chOff x="192" y="804"/>
            <a:chExt cx="912" cy="1446"/>
          </a:xfrm>
        </p:grpSpPr>
        <p:sp>
          <p:nvSpPr>
            <p:cNvPr id="50265" name="Line 32"/>
            <p:cNvSpPr>
              <a:spLocks noChangeShapeType="1"/>
            </p:cNvSpPr>
            <p:nvPr/>
          </p:nvSpPr>
          <p:spPr bwMode="auto">
            <a:xfrm>
              <a:off x="288" y="900"/>
              <a:ext cx="720" cy="86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66" name="Line 36"/>
            <p:cNvSpPr>
              <a:spLocks noChangeShapeType="1"/>
            </p:cNvSpPr>
            <p:nvPr/>
          </p:nvSpPr>
          <p:spPr bwMode="auto">
            <a:xfrm>
              <a:off x="288" y="1188"/>
              <a:ext cx="720" cy="576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67" name="Line 37"/>
            <p:cNvSpPr>
              <a:spLocks noChangeShapeType="1"/>
            </p:cNvSpPr>
            <p:nvPr/>
          </p:nvSpPr>
          <p:spPr bwMode="auto">
            <a:xfrm flipH="1">
              <a:off x="288" y="1188"/>
              <a:ext cx="720" cy="288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68" name="Line 38"/>
            <p:cNvSpPr>
              <a:spLocks noChangeShapeType="1"/>
            </p:cNvSpPr>
            <p:nvPr/>
          </p:nvSpPr>
          <p:spPr bwMode="auto">
            <a:xfrm flipH="1">
              <a:off x="288" y="900"/>
              <a:ext cx="720" cy="57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69" name="Line 39"/>
            <p:cNvSpPr>
              <a:spLocks noChangeShapeType="1"/>
            </p:cNvSpPr>
            <p:nvPr/>
          </p:nvSpPr>
          <p:spPr bwMode="auto">
            <a:xfrm>
              <a:off x="288" y="147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70" name="Line 40"/>
            <p:cNvSpPr>
              <a:spLocks noChangeShapeType="1"/>
            </p:cNvSpPr>
            <p:nvPr/>
          </p:nvSpPr>
          <p:spPr bwMode="auto">
            <a:xfrm flipH="1" flipV="1">
              <a:off x="288" y="1476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71" name="Line 41"/>
            <p:cNvSpPr>
              <a:spLocks noChangeShapeType="1"/>
            </p:cNvSpPr>
            <p:nvPr/>
          </p:nvSpPr>
          <p:spPr bwMode="auto">
            <a:xfrm flipH="1">
              <a:off x="288" y="900"/>
              <a:ext cx="720" cy="86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72" name="Line 42"/>
            <p:cNvSpPr>
              <a:spLocks noChangeShapeType="1"/>
            </p:cNvSpPr>
            <p:nvPr/>
          </p:nvSpPr>
          <p:spPr bwMode="auto">
            <a:xfrm flipH="1">
              <a:off x="288" y="1188"/>
              <a:ext cx="720" cy="57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73" name="Line 43"/>
            <p:cNvSpPr>
              <a:spLocks noChangeShapeType="1"/>
            </p:cNvSpPr>
            <p:nvPr/>
          </p:nvSpPr>
          <p:spPr bwMode="auto">
            <a:xfrm flipH="1">
              <a:off x="288" y="1476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74" name="Line 44"/>
            <p:cNvSpPr>
              <a:spLocks noChangeShapeType="1"/>
            </p:cNvSpPr>
            <p:nvPr/>
          </p:nvSpPr>
          <p:spPr bwMode="auto">
            <a:xfrm>
              <a:off x="288" y="176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75" name="Line 57"/>
            <p:cNvSpPr>
              <a:spLocks noChangeShapeType="1"/>
            </p:cNvSpPr>
            <p:nvPr/>
          </p:nvSpPr>
          <p:spPr bwMode="auto">
            <a:xfrm>
              <a:off x="288" y="1188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76" name="Line 58"/>
            <p:cNvSpPr>
              <a:spLocks noChangeShapeType="1"/>
            </p:cNvSpPr>
            <p:nvPr/>
          </p:nvSpPr>
          <p:spPr bwMode="auto">
            <a:xfrm>
              <a:off x="288" y="900"/>
              <a:ext cx="72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77" name="Line 60"/>
            <p:cNvSpPr>
              <a:spLocks noChangeShapeType="1"/>
            </p:cNvSpPr>
            <p:nvPr/>
          </p:nvSpPr>
          <p:spPr bwMode="auto">
            <a:xfrm>
              <a:off x="288" y="90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78" name="Line 61"/>
            <p:cNvSpPr>
              <a:spLocks noChangeShapeType="1"/>
            </p:cNvSpPr>
            <p:nvPr/>
          </p:nvSpPr>
          <p:spPr bwMode="auto">
            <a:xfrm flipH="1" flipV="1">
              <a:off x="288" y="900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79" name="Line 62"/>
            <p:cNvSpPr>
              <a:spLocks noChangeShapeType="1"/>
            </p:cNvSpPr>
            <p:nvPr/>
          </p:nvSpPr>
          <p:spPr bwMode="auto">
            <a:xfrm flipH="1">
              <a:off x="288" y="900"/>
              <a:ext cx="720" cy="288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80" name="Line 63"/>
            <p:cNvSpPr>
              <a:spLocks noChangeShapeType="1"/>
            </p:cNvSpPr>
            <p:nvPr/>
          </p:nvSpPr>
          <p:spPr bwMode="auto">
            <a:xfrm>
              <a:off x="288" y="118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81" name="Oval 50"/>
            <p:cNvSpPr>
              <a:spLocks noChangeArrowheads="1"/>
            </p:cNvSpPr>
            <p:nvPr/>
          </p:nvSpPr>
          <p:spPr bwMode="auto">
            <a:xfrm>
              <a:off x="912" y="804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82" name="Oval 51"/>
            <p:cNvSpPr>
              <a:spLocks noChangeArrowheads="1"/>
            </p:cNvSpPr>
            <p:nvPr/>
          </p:nvSpPr>
          <p:spPr bwMode="auto">
            <a:xfrm>
              <a:off x="912" y="1092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83" name="Oval 53"/>
            <p:cNvSpPr>
              <a:spLocks noChangeArrowheads="1"/>
            </p:cNvSpPr>
            <p:nvPr/>
          </p:nvSpPr>
          <p:spPr bwMode="auto">
            <a:xfrm>
              <a:off x="912" y="1380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84" name="Oval 54"/>
            <p:cNvSpPr>
              <a:spLocks noChangeArrowheads="1"/>
            </p:cNvSpPr>
            <p:nvPr/>
          </p:nvSpPr>
          <p:spPr bwMode="auto">
            <a:xfrm>
              <a:off x="912" y="1668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85" name="Oval 28"/>
            <p:cNvSpPr>
              <a:spLocks noChangeArrowheads="1"/>
            </p:cNvSpPr>
            <p:nvPr/>
          </p:nvSpPr>
          <p:spPr bwMode="auto">
            <a:xfrm>
              <a:off x="192" y="804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86" name="Oval 46"/>
            <p:cNvSpPr>
              <a:spLocks noChangeArrowheads="1"/>
            </p:cNvSpPr>
            <p:nvPr/>
          </p:nvSpPr>
          <p:spPr bwMode="auto">
            <a:xfrm>
              <a:off x="192" y="1092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87" name="Oval 48"/>
            <p:cNvSpPr>
              <a:spLocks noChangeArrowheads="1"/>
            </p:cNvSpPr>
            <p:nvPr/>
          </p:nvSpPr>
          <p:spPr bwMode="auto">
            <a:xfrm>
              <a:off x="192" y="1380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88" name="Oval 49"/>
            <p:cNvSpPr>
              <a:spLocks noChangeArrowheads="1"/>
            </p:cNvSpPr>
            <p:nvPr/>
          </p:nvSpPr>
          <p:spPr bwMode="auto">
            <a:xfrm>
              <a:off x="192" y="1668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89" name="Text Box 68"/>
            <p:cNvSpPr txBox="1">
              <a:spLocks noChangeArrowheads="1"/>
            </p:cNvSpPr>
            <p:nvPr/>
          </p:nvSpPr>
          <p:spPr bwMode="auto">
            <a:xfrm>
              <a:off x="430" y="1956"/>
              <a:ext cx="347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en-US" sz="1800" i="1"/>
                <a:t>traffic</a:t>
              </a:r>
              <a:br>
                <a:rPr lang="en-US" altLang="en-US" sz="1800" i="1"/>
              </a:br>
              <a:r>
                <a:rPr lang="en-US" altLang="en-US" sz="1800" i="1"/>
                <a:t>pairs</a:t>
              </a:r>
            </a:p>
          </p:txBody>
        </p:sp>
      </p:grpSp>
      <p:grpSp>
        <p:nvGrpSpPr>
          <p:cNvPr id="50181" name="Group 174"/>
          <p:cNvGrpSpPr>
            <a:grpSpLocks/>
          </p:cNvGrpSpPr>
          <p:nvPr/>
        </p:nvGrpSpPr>
        <p:grpSpPr bwMode="auto">
          <a:xfrm>
            <a:off x="3810000" y="1276350"/>
            <a:ext cx="1447800" cy="2295525"/>
            <a:chOff x="2400" y="804"/>
            <a:chExt cx="912" cy="1446"/>
          </a:xfrm>
        </p:grpSpPr>
        <p:sp>
          <p:nvSpPr>
            <p:cNvPr id="50240" name="Text Box 66"/>
            <p:cNvSpPr txBox="1">
              <a:spLocks noChangeArrowheads="1"/>
            </p:cNvSpPr>
            <p:nvPr/>
          </p:nvSpPr>
          <p:spPr bwMode="auto">
            <a:xfrm>
              <a:off x="2453" y="1956"/>
              <a:ext cx="763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en-US" sz="1800" i="1"/>
                <a:t>inputs select </a:t>
              </a:r>
              <a:br>
                <a:rPr lang="en-US" altLang="en-US" sz="1800" i="1"/>
              </a:br>
              <a:r>
                <a:rPr lang="en-US" altLang="en-US" sz="1800" i="1"/>
                <a:t>outputs</a:t>
              </a:r>
            </a:p>
          </p:txBody>
        </p:sp>
        <p:sp>
          <p:nvSpPr>
            <p:cNvPr id="50241" name="Line 93"/>
            <p:cNvSpPr>
              <a:spLocks noChangeShapeType="1"/>
            </p:cNvSpPr>
            <p:nvPr/>
          </p:nvSpPr>
          <p:spPr bwMode="auto">
            <a:xfrm>
              <a:off x="2496" y="900"/>
              <a:ext cx="720" cy="86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42" name="Line 94"/>
            <p:cNvSpPr>
              <a:spLocks noChangeShapeType="1"/>
            </p:cNvSpPr>
            <p:nvPr/>
          </p:nvSpPr>
          <p:spPr bwMode="auto">
            <a:xfrm>
              <a:off x="2496" y="1188"/>
              <a:ext cx="720" cy="576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43" name="Line 95"/>
            <p:cNvSpPr>
              <a:spLocks noChangeShapeType="1"/>
            </p:cNvSpPr>
            <p:nvPr/>
          </p:nvSpPr>
          <p:spPr bwMode="auto">
            <a:xfrm flipH="1">
              <a:off x="2496" y="1188"/>
              <a:ext cx="720" cy="288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44" name="Line 96"/>
            <p:cNvSpPr>
              <a:spLocks noChangeShapeType="1"/>
            </p:cNvSpPr>
            <p:nvPr/>
          </p:nvSpPr>
          <p:spPr bwMode="auto">
            <a:xfrm flipH="1">
              <a:off x="2496" y="900"/>
              <a:ext cx="720" cy="57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45" name="Line 97"/>
            <p:cNvSpPr>
              <a:spLocks noChangeShapeType="1"/>
            </p:cNvSpPr>
            <p:nvPr/>
          </p:nvSpPr>
          <p:spPr bwMode="auto">
            <a:xfrm>
              <a:off x="2496" y="1476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46" name="Line 98"/>
            <p:cNvSpPr>
              <a:spLocks noChangeShapeType="1"/>
            </p:cNvSpPr>
            <p:nvPr/>
          </p:nvSpPr>
          <p:spPr bwMode="auto">
            <a:xfrm flipH="1" flipV="1">
              <a:off x="2496" y="1476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47" name="Line 99"/>
            <p:cNvSpPr>
              <a:spLocks noChangeShapeType="1"/>
            </p:cNvSpPr>
            <p:nvPr/>
          </p:nvSpPr>
          <p:spPr bwMode="auto">
            <a:xfrm flipH="1">
              <a:off x="2496" y="900"/>
              <a:ext cx="720" cy="86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48" name="Line 100"/>
            <p:cNvSpPr>
              <a:spLocks noChangeShapeType="1"/>
            </p:cNvSpPr>
            <p:nvPr/>
          </p:nvSpPr>
          <p:spPr bwMode="auto">
            <a:xfrm flipH="1">
              <a:off x="2496" y="1188"/>
              <a:ext cx="720" cy="57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49" name="Line 101"/>
            <p:cNvSpPr>
              <a:spLocks noChangeShapeType="1"/>
            </p:cNvSpPr>
            <p:nvPr/>
          </p:nvSpPr>
          <p:spPr bwMode="auto">
            <a:xfrm flipH="1">
              <a:off x="2496" y="1476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0" name="Line 102"/>
            <p:cNvSpPr>
              <a:spLocks noChangeShapeType="1"/>
            </p:cNvSpPr>
            <p:nvPr/>
          </p:nvSpPr>
          <p:spPr bwMode="auto">
            <a:xfrm>
              <a:off x="2496" y="176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1" name="Line 103"/>
            <p:cNvSpPr>
              <a:spLocks noChangeShapeType="1"/>
            </p:cNvSpPr>
            <p:nvPr/>
          </p:nvSpPr>
          <p:spPr bwMode="auto">
            <a:xfrm>
              <a:off x="2496" y="1188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2" name="Line 104"/>
            <p:cNvSpPr>
              <a:spLocks noChangeShapeType="1"/>
            </p:cNvSpPr>
            <p:nvPr/>
          </p:nvSpPr>
          <p:spPr bwMode="auto">
            <a:xfrm>
              <a:off x="2496" y="900"/>
              <a:ext cx="72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3" name="Line 105"/>
            <p:cNvSpPr>
              <a:spLocks noChangeShapeType="1"/>
            </p:cNvSpPr>
            <p:nvPr/>
          </p:nvSpPr>
          <p:spPr bwMode="auto">
            <a:xfrm>
              <a:off x="2496" y="90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4" name="Line 106"/>
            <p:cNvSpPr>
              <a:spLocks noChangeShapeType="1"/>
            </p:cNvSpPr>
            <p:nvPr/>
          </p:nvSpPr>
          <p:spPr bwMode="auto">
            <a:xfrm flipH="1" flipV="1">
              <a:off x="2496" y="900"/>
              <a:ext cx="72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5" name="Line 107"/>
            <p:cNvSpPr>
              <a:spLocks noChangeShapeType="1"/>
            </p:cNvSpPr>
            <p:nvPr/>
          </p:nvSpPr>
          <p:spPr bwMode="auto">
            <a:xfrm flipH="1">
              <a:off x="2496" y="900"/>
              <a:ext cx="720" cy="288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6" name="Line 108"/>
            <p:cNvSpPr>
              <a:spLocks noChangeShapeType="1"/>
            </p:cNvSpPr>
            <p:nvPr/>
          </p:nvSpPr>
          <p:spPr bwMode="auto">
            <a:xfrm>
              <a:off x="2496" y="118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7" name="Oval 109"/>
            <p:cNvSpPr>
              <a:spLocks noChangeArrowheads="1"/>
            </p:cNvSpPr>
            <p:nvPr/>
          </p:nvSpPr>
          <p:spPr bwMode="auto">
            <a:xfrm>
              <a:off x="3120" y="804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58" name="Oval 110"/>
            <p:cNvSpPr>
              <a:spLocks noChangeArrowheads="1"/>
            </p:cNvSpPr>
            <p:nvPr/>
          </p:nvSpPr>
          <p:spPr bwMode="auto">
            <a:xfrm>
              <a:off x="3120" y="1092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59" name="Oval 111"/>
            <p:cNvSpPr>
              <a:spLocks noChangeArrowheads="1"/>
            </p:cNvSpPr>
            <p:nvPr/>
          </p:nvSpPr>
          <p:spPr bwMode="auto">
            <a:xfrm>
              <a:off x="3120" y="1380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60" name="Oval 112"/>
            <p:cNvSpPr>
              <a:spLocks noChangeArrowheads="1"/>
            </p:cNvSpPr>
            <p:nvPr/>
          </p:nvSpPr>
          <p:spPr bwMode="auto">
            <a:xfrm>
              <a:off x="3120" y="1668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61" name="Oval 113"/>
            <p:cNvSpPr>
              <a:spLocks noChangeArrowheads="1"/>
            </p:cNvSpPr>
            <p:nvPr/>
          </p:nvSpPr>
          <p:spPr bwMode="auto">
            <a:xfrm>
              <a:off x="2400" y="804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62" name="Oval 114"/>
            <p:cNvSpPr>
              <a:spLocks noChangeArrowheads="1"/>
            </p:cNvSpPr>
            <p:nvPr/>
          </p:nvSpPr>
          <p:spPr bwMode="auto">
            <a:xfrm>
              <a:off x="2400" y="1092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63" name="Oval 115"/>
            <p:cNvSpPr>
              <a:spLocks noChangeArrowheads="1"/>
            </p:cNvSpPr>
            <p:nvPr/>
          </p:nvSpPr>
          <p:spPr bwMode="auto">
            <a:xfrm>
              <a:off x="2400" y="1380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64" name="Oval 116"/>
            <p:cNvSpPr>
              <a:spLocks noChangeArrowheads="1"/>
            </p:cNvSpPr>
            <p:nvPr/>
          </p:nvSpPr>
          <p:spPr bwMode="auto">
            <a:xfrm>
              <a:off x="2400" y="1668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50182" name="Group 176"/>
          <p:cNvGrpSpPr>
            <a:grpSpLocks/>
          </p:cNvGrpSpPr>
          <p:nvPr/>
        </p:nvGrpSpPr>
        <p:grpSpPr bwMode="auto">
          <a:xfrm>
            <a:off x="5715000" y="1276350"/>
            <a:ext cx="1447800" cy="2305050"/>
            <a:chOff x="3600" y="804"/>
            <a:chExt cx="912" cy="1452"/>
          </a:xfrm>
        </p:grpSpPr>
        <p:sp>
          <p:nvSpPr>
            <p:cNvPr id="50215" name="Text Box 117"/>
            <p:cNvSpPr txBox="1">
              <a:spLocks noChangeArrowheads="1"/>
            </p:cNvSpPr>
            <p:nvPr/>
          </p:nvSpPr>
          <p:spPr bwMode="auto">
            <a:xfrm>
              <a:off x="3756" y="1962"/>
              <a:ext cx="727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en-US" sz="1800" i="1"/>
                <a:t>outputs </a:t>
              </a:r>
              <a:br>
                <a:rPr lang="en-US" altLang="en-US" sz="1800" i="1"/>
              </a:br>
              <a:r>
                <a:rPr lang="en-US" altLang="en-US" sz="1800" i="1"/>
                <a:t>select inputs</a:t>
              </a:r>
            </a:p>
          </p:txBody>
        </p:sp>
        <p:sp>
          <p:nvSpPr>
            <p:cNvPr id="50216" name="Line 119"/>
            <p:cNvSpPr>
              <a:spLocks noChangeShapeType="1"/>
            </p:cNvSpPr>
            <p:nvPr/>
          </p:nvSpPr>
          <p:spPr bwMode="auto">
            <a:xfrm>
              <a:off x="3696" y="900"/>
              <a:ext cx="720" cy="86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7" name="Line 120"/>
            <p:cNvSpPr>
              <a:spLocks noChangeShapeType="1"/>
            </p:cNvSpPr>
            <p:nvPr/>
          </p:nvSpPr>
          <p:spPr bwMode="auto">
            <a:xfrm>
              <a:off x="3696" y="1188"/>
              <a:ext cx="720" cy="576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8" name="Line 121"/>
            <p:cNvSpPr>
              <a:spLocks noChangeShapeType="1"/>
            </p:cNvSpPr>
            <p:nvPr/>
          </p:nvSpPr>
          <p:spPr bwMode="auto">
            <a:xfrm flipH="1">
              <a:off x="3696" y="1188"/>
              <a:ext cx="720" cy="288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9" name="Line 122"/>
            <p:cNvSpPr>
              <a:spLocks noChangeShapeType="1"/>
            </p:cNvSpPr>
            <p:nvPr/>
          </p:nvSpPr>
          <p:spPr bwMode="auto">
            <a:xfrm flipH="1">
              <a:off x="3696" y="900"/>
              <a:ext cx="720" cy="57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0" name="Line 123"/>
            <p:cNvSpPr>
              <a:spLocks noChangeShapeType="1"/>
            </p:cNvSpPr>
            <p:nvPr/>
          </p:nvSpPr>
          <p:spPr bwMode="auto">
            <a:xfrm>
              <a:off x="3696" y="1476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1" name="Line 124"/>
            <p:cNvSpPr>
              <a:spLocks noChangeShapeType="1"/>
            </p:cNvSpPr>
            <p:nvPr/>
          </p:nvSpPr>
          <p:spPr bwMode="auto">
            <a:xfrm flipH="1" flipV="1">
              <a:off x="3696" y="1476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2" name="Line 125"/>
            <p:cNvSpPr>
              <a:spLocks noChangeShapeType="1"/>
            </p:cNvSpPr>
            <p:nvPr/>
          </p:nvSpPr>
          <p:spPr bwMode="auto">
            <a:xfrm flipH="1">
              <a:off x="3696" y="900"/>
              <a:ext cx="720" cy="86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3" name="Line 126"/>
            <p:cNvSpPr>
              <a:spLocks noChangeShapeType="1"/>
            </p:cNvSpPr>
            <p:nvPr/>
          </p:nvSpPr>
          <p:spPr bwMode="auto">
            <a:xfrm flipH="1">
              <a:off x="3696" y="1188"/>
              <a:ext cx="720" cy="57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4" name="Line 127"/>
            <p:cNvSpPr>
              <a:spLocks noChangeShapeType="1"/>
            </p:cNvSpPr>
            <p:nvPr/>
          </p:nvSpPr>
          <p:spPr bwMode="auto">
            <a:xfrm flipH="1">
              <a:off x="3696" y="1476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5" name="Line 128"/>
            <p:cNvSpPr>
              <a:spLocks noChangeShapeType="1"/>
            </p:cNvSpPr>
            <p:nvPr/>
          </p:nvSpPr>
          <p:spPr bwMode="auto">
            <a:xfrm>
              <a:off x="3696" y="1764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6" name="Line 129"/>
            <p:cNvSpPr>
              <a:spLocks noChangeShapeType="1"/>
            </p:cNvSpPr>
            <p:nvPr/>
          </p:nvSpPr>
          <p:spPr bwMode="auto">
            <a:xfrm>
              <a:off x="3696" y="1188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7" name="Line 130"/>
            <p:cNvSpPr>
              <a:spLocks noChangeShapeType="1"/>
            </p:cNvSpPr>
            <p:nvPr/>
          </p:nvSpPr>
          <p:spPr bwMode="auto">
            <a:xfrm>
              <a:off x="3696" y="900"/>
              <a:ext cx="72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8" name="Line 131"/>
            <p:cNvSpPr>
              <a:spLocks noChangeShapeType="1"/>
            </p:cNvSpPr>
            <p:nvPr/>
          </p:nvSpPr>
          <p:spPr bwMode="auto">
            <a:xfrm>
              <a:off x="3696" y="90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9" name="Line 132"/>
            <p:cNvSpPr>
              <a:spLocks noChangeShapeType="1"/>
            </p:cNvSpPr>
            <p:nvPr/>
          </p:nvSpPr>
          <p:spPr bwMode="auto">
            <a:xfrm flipH="1" flipV="1">
              <a:off x="3696" y="900"/>
              <a:ext cx="72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30" name="Line 133"/>
            <p:cNvSpPr>
              <a:spLocks noChangeShapeType="1"/>
            </p:cNvSpPr>
            <p:nvPr/>
          </p:nvSpPr>
          <p:spPr bwMode="auto">
            <a:xfrm flipH="1">
              <a:off x="3696" y="900"/>
              <a:ext cx="720" cy="288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31" name="Line 134"/>
            <p:cNvSpPr>
              <a:spLocks noChangeShapeType="1"/>
            </p:cNvSpPr>
            <p:nvPr/>
          </p:nvSpPr>
          <p:spPr bwMode="auto">
            <a:xfrm>
              <a:off x="3696" y="118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32" name="Oval 135"/>
            <p:cNvSpPr>
              <a:spLocks noChangeArrowheads="1"/>
            </p:cNvSpPr>
            <p:nvPr/>
          </p:nvSpPr>
          <p:spPr bwMode="auto">
            <a:xfrm>
              <a:off x="4320" y="804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33" name="Oval 136"/>
            <p:cNvSpPr>
              <a:spLocks noChangeArrowheads="1"/>
            </p:cNvSpPr>
            <p:nvPr/>
          </p:nvSpPr>
          <p:spPr bwMode="auto">
            <a:xfrm>
              <a:off x="4320" y="1092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34" name="Oval 137"/>
            <p:cNvSpPr>
              <a:spLocks noChangeArrowheads="1"/>
            </p:cNvSpPr>
            <p:nvPr/>
          </p:nvSpPr>
          <p:spPr bwMode="auto">
            <a:xfrm>
              <a:off x="4320" y="1380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35" name="Oval 138"/>
            <p:cNvSpPr>
              <a:spLocks noChangeArrowheads="1"/>
            </p:cNvSpPr>
            <p:nvPr/>
          </p:nvSpPr>
          <p:spPr bwMode="auto">
            <a:xfrm>
              <a:off x="4320" y="1668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36" name="Oval 139"/>
            <p:cNvSpPr>
              <a:spLocks noChangeArrowheads="1"/>
            </p:cNvSpPr>
            <p:nvPr/>
          </p:nvSpPr>
          <p:spPr bwMode="auto">
            <a:xfrm>
              <a:off x="3600" y="804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37" name="Oval 140"/>
            <p:cNvSpPr>
              <a:spLocks noChangeArrowheads="1"/>
            </p:cNvSpPr>
            <p:nvPr/>
          </p:nvSpPr>
          <p:spPr bwMode="auto">
            <a:xfrm>
              <a:off x="3600" y="1092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38" name="Oval 141"/>
            <p:cNvSpPr>
              <a:spLocks noChangeArrowheads="1"/>
            </p:cNvSpPr>
            <p:nvPr/>
          </p:nvSpPr>
          <p:spPr bwMode="auto">
            <a:xfrm>
              <a:off x="3600" y="1380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39" name="Oval 142"/>
            <p:cNvSpPr>
              <a:spLocks noChangeArrowheads="1"/>
            </p:cNvSpPr>
            <p:nvPr/>
          </p:nvSpPr>
          <p:spPr bwMode="auto">
            <a:xfrm>
              <a:off x="3600" y="1668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50183" name="Group 175"/>
          <p:cNvGrpSpPr>
            <a:grpSpLocks/>
          </p:cNvGrpSpPr>
          <p:nvPr/>
        </p:nvGrpSpPr>
        <p:grpSpPr bwMode="auto">
          <a:xfrm>
            <a:off x="7391400" y="1276350"/>
            <a:ext cx="1447800" cy="2295525"/>
            <a:chOff x="4656" y="804"/>
            <a:chExt cx="912" cy="1446"/>
          </a:xfrm>
        </p:grpSpPr>
        <p:sp>
          <p:nvSpPr>
            <p:cNvPr id="50190" name="Text Box 118"/>
            <p:cNvSpPr txBox="1">
              <a:spLocks noChangeArrowheads="1"/>
            </p:cNvSpPr>
            <p:nvPr/>
          </p:nvSpPr>
          <p:spPr bwMode="auto">
            <a:xfrm>
              <a:off x="4709" y="1956"/>
              <a:ext cx="763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en-US" sz="1800" i="1"/>
                <a:t>inputs select </a:t>
              </a:r>
              <a:br>
                <a:rPr lang="en-US" altLang="en-US" sz="1800" i="1"/>
              </a:br>
              <a:r>
                <a:rPr lang="en-US" altLang="en-US" sz="1800" i="1"/>
                <a:t>outputs</a:t>
              </a:r>
            </a:p>
          </p:txBody>
        </p:sp>
        <p:sp>
          <p:nvSpPr>
            <p:cNvPr id="50191" name="Line 143"/>
            <p:cNvSpPr>
              <a:spLocks noChangeShapeType="1"/>
            </p:cNvSpPr>
            <p:nvPr/>
          </p:nvSpPr>
          <p:spPr bwMode="auto">
            <a:xfrm>
              <a:off x="4752" y="900"/>
              <a:ext cx="720" cy="86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2" name="Line 144"/>
            <p:cNvSpPr>
              <a:spLocks noChangeShapeType="1"/>
            </p:cNvSpPr>
            <p:nvPr/>
          </p:nvSpPr>
          <p:spPr bwMode="auto">
            <a:xfrm>
              <a:off x="4752" y="1188"/>
              <a:ext cx="720" cy="576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3" name="Line 145"/>
            <p:cNvSpPr>
              <a:spLocks noChangeShapeType="1"/>
            </p:cNvSpPr>
            <p:nvPr/>
          </p:nvSpPr>
          <p:spPr bwMode="auto">
            <a:xfrm flipH="1">
              <a:off x="4752" y="1188"/>
              <a:ext cx="720" cy="288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4" name="Line 146"/>
            <p:cNvSpPr>
              <a:spLocks noChangeShapeType="1"/>
            </p:cNvSpPr>
            <p:nvPr/>
          </p:nvSpPr>
          <p:spPr bwMode="auto">
            <a:xfrm flipH="1">
              <a:off x="4752" y="900"/>
              <a:ext cx="720" cy="57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5" name="Line 147"/>
            <p:cNvSpPr>
              <a:spLocks noChangeShapeType="1"/>
            </p:cNvSpPr>
            <p:nvPr/>
          </p:nvSpPr>
          <p:spPr bwMode="auto">
            <a:xfrm>
              <a:off x="4752" y="1476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6" name="Line 148"/>
            <p:cNvSpPr>
              <a:spLocks noChangeShapeType="1"/>
            </p:cNvSpPr>
            <p:nvPr/>
          </p:nvSpPr>
          <p:spPr bwMode="auto">
            <a:xfrm flipH="1" flipV="1">
              <a:off x="4752" y="1476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7" name="Line 149"/>
            <p:cNvSpPr>
              <a:spLocks noChangeShapeType="1"/>
            </p:cNvSpPr>
            <p:nvPr/>
          </p:nvSpPr>
          <p:spPr bwMode="auto">
            <a:xfrm flipH="1">
              <a:off x="4752" y="900"/>
              <a:ext cx="720" cy="86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8" name="Line 150"/>
            <p:cNvSpPr>
              <a:spLocks noChangeShapeType="1"/>
            </p:cNvSpPr>
            <p:nvPr/>
          </p:nvSpPr>
          <p:spPr bwMode="auto">
            <a:xfrm flipH="1">
              <a:off x="4752" y="1188"/>
              <a:ext cx="720" cy="57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9" name="Line 151"/>
            <p:cNvSpPr>
              <a:spLocks noChangeShapeType="1"/>
            </p:cNvSpPr>
            <p:nvPr/>
          </p:nvSpPr>
          <p:spPr bwMode="auto">
            <a:xfrm flipH="1">
              <a:off x="4752" y="1476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0" name="Line 152"/>
            <p:cNvSpPr>
              <a:spLocks noChangeShapeType="1"/>
            </p:cNvSpPr>
            <p:nvPr/>
          </p:nvSpPr>
          <p:spPr bwMode="auto">
            <a:xfrm flipH="1">
              <a:off x="4752" y="1764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1" name="Line 153"/>
            <p:cNvSpPr>
              <a:spLocks noChangeShapeType="1"/>
            </p:cNvSpPr>
            <p:nvPr/>
          </p:nvSpPr>
          <p:spPr bwMode="auto">
            <a:xfrm>
              <a:off x="4752" y="1188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2" name="Line 154"/>
            <p:cNvSpPr>
              <a:spLocks noChangeShapeType="1"/>
            </p:cNvSpPr>
            <p:nvPr/>
          </p:nvSpPr>
          <p:spPr bwMode="auto">
            <a:xfrm>
              <a:off x="4752" y="900"/>
              <a:ext cx="72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3" name="Line 155"/>
            <p:cNvSpPr>
              <a:spLocks noChangeShapeType="1"/>
            </p:cNvSpPr>
            <p:nvPr/>
          </p:nvSpPr>
          <p:spPr bwMode="auto">
            <a:xfrm>
              <a:off x="4752" y="90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4" name="Line 156"/>
            <p:cNvSpPr>
              <a:spLocks noChangeShapeType="1"/>
            </p:cNvSpPr>
            <p:nvPr/>
          </p:nvSpPr>
          <p:spPr bwMode="auto">
            <a:xfrm flipH="1" flipV="1">
              <a:off x="4752" y="900"/>
              <a:ext cx="72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5" name="Line 157"/>
            <p:cNvSpPr>
              <a:spLocks noChangeShapeType="1"/>
            </p:cNvSpPr>
            <p:nvPr/>
          </p:nvSpPr>
          <p:spPr bwMode="auto">
            <a:xfrm flipH="1">
              <a:off x="4752" y="900"/>
              <a:ext cx="720" cy="288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6" name="Line 158"/>
            <p:cNvSpPr>
              <a:spLocks noChangeShapeType="1"/>
            </p:cNvSpPr>
            <p:nvPr/>
          </p:nvSpPr>
          <p:spPr bwMode="auto">
            <a:xfrm>
              <a:off x="4752" y="118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7" name="Oval 159"/>
            <p:cNvSpPr>
              <a:spLocks noChangeArrowheads="1"/>
            </p:cNvSpPr>
            <p:nvPr/>
          </p:nvSpPr>
          <p:spPr bwMode="auto">
            <a:xfrm>
              <a:off x="5376" y="804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08" name="Oval 160"/>
            <p:cNvSpPr>
              <a:spLocks noChangeArrowheads="1"/>
            </p:cNvSpPr>
            <p:nvPr/>
          </p:nvSpPr>
          <p:spPr bwMode="auto">
            <a:xfrm>
              <a:off x="5376" y="1092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09" name="Oval 161"/>
            <p:cNvSpPr>
              <a:spLocks noChangeArrowheads="1"/>
            </p:cNvSpPr>
            <p:nvPr/>
          </p:nvSpPr>
          <p:spPr bwMode="auto">
            <a:xfrm>
              <a:off x="5376" y="1380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10" name="Oval 162"/>
            <p:cNvSpPr>
              <a:spLocks noChangeArrowheads="1"/>
            </p:cNvSpPr>
            <p:nvPr/>
          </p:nvSpPr>
          <p:spPr bwMode="auto">
            <a:xfrm>
              <a:off x="5376" y="1668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11" name="Oval 163"/>
            <p:cNvSpPr>
              <a:spLocks noChangeArrowheads="1"/>
            </p:cNvSpPr>
            <p:nvPr/>
          </p:nvSpPr>
          <p:spPr bwMode="auto">
            <a:xfrm>
              <a:off x="4656" y="804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12" name="Oval 164"/>
            <p:cNvSpPr>
              <a:spLocks noChangeArrowheads="1"/>
            </p:cNvSpPr>
            <p:nvPr/>
          </p:nvSpPr>
          <p:spPr bwMode="auto">
            <a:xfrm>
              <a:off x="4656" y="1092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13" name="Oval 165"/>
            <p:cNvSpPr>
              <a:spLocks noChangeArrowheads="1"/>
            </p:cNvSpPr>
            <p:nvPr/>
          </p:nvSpPr>
          <p:spPr bwMode="auto">
            <a:xfrm>
              <a:off x="4656" y="1380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14" name="Oval 166"/>
            <p:cNvSpPr>
              <a:spLocks noChangeArrowheads="1"/>
            </p:cNvSpPr>
            <p:nvPr/>
          </p:nvSpPr>
          <p:spPr bwMode="auto">
            <a:xfrm>
              <a:off x="4656" y="1668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0184" name="Rectangle 168"/>
          <p:cNvSpPr>
            <a:spLocks noGrp="1" noChangeArrowheads="1"/>
          </p:cNvSpPr>
          <p:nvPr>
            <p:ph type="body" idx="1"/>
          </p:nvPr>
        </p:nvSpPr>
        <p:spPr>
          <a:xfrm>
            <a:off x="76200" y="4038600"/>
            <a:ext cx="9067800" cy="2438400"/>
          </a:xfrm>
          <a:noFill/>
        </p:spPr>
        <p:txBody>
          <a:bodyPr/>
          <a:lstStyle/>
          <a:p>
            <a:pPr eaLnBrk="1" hangingPunct="1"/>
            <a:r>
              <a:rPr lang="en-US" altLang="en-US" sz="2400"/>
              <a:t>While there is an “unscheduled output” with waiting cells,</a:t>
            </a:r>
          </a:p>
          <a:p>
            <a:pPr lvl="1" eaLnBrk="1" hangingPunct="1"/>
            <a:r>
              <a:rPr lang="en-US" altLang="en-US" sz="2000"/>
              <a:t>for each unscheduled output with waiting cells, randomly select an input with cells to send</a:t>
            </a:r>
          </a:p>
          <a:p>
            <a:pPr lvl="1" eaLnBrk="1" hangingPunct="1"/>
            <a:r>
              <a:rPr lang="en-US" altLang="en-US" sz="2000"/>
              <a:t>for each selected input, randomly pick one of the selecting outputs</a:t>
            </a:r>
          </a:p>
          <a:p>
            <a:pPr lvl="2" eaLnBrk="1" hangingPunct="1"/>
            <a:r>
              <a:rPr lang="en-US" altLang="en-US" sz="1800"/>
              <a:t>call these (input,output) pairs, </a:t>
            </a:r>
            <a:r>
              <a:rPr lang="en-US" altLang="en-US" sz="1800" i="1"/>
              <a:t>matched pairs</a:t>
            </a:r>
          </a:p>
          <a:p>
            <a:pPr eaLnBrk="1" hangingPunct="1"/>
            <a:r>
              <a:rPr lang="en-US" altLang="en-US" sz="2400"/>
              <a:t>May produce as few as half the ideal number of matched pairs.</a:t>
            </a:r>
          </a:p>
        </p:txBody>
      </p:sp>
      <p:sp>
        <p:nvSpPr>
          <p:cNvPr id="50185" name="Text Box 169"/>
          <p:cNvSpPr txBox="1">
            <a:spLocks noChangeArrowheads="1"/>
          </p:cNvSpPr>
          <p:nvPr/>
        </p:nvSpPr>
        <p:spPr bwMode="auto">
          <a:xfrm>
            <a:off x="3194050" y="1042988"/>
            <a:ext cx="996950" cy="23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US" altLang="en-US" sz="1800" i="1"/>
              <a:t>first round</a:t>
            </a:r>
          </a:p>
        </p:txBody>
      </p:sp>
      <p:sp>
        <p:nvSpPr>
          <p:cNvPr id="50186" name="Text Box 170"/>
          <p:cNvSpPr txBox="1">
            <a:spLocks noChangeArrowheads="1"/>
          </p:cNvSpPr>
          <p:nvPr/>
        </p:nvSpPr>
        <p:spPr bwMode="auto">
          <a:xfrm>
            <a:off x="6694488" y="1047750"/>
            <a:ext cx="1230312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US" altLang="en-US" sz="1800" i="1"/>
              <a:t>second round</a:t>
            </a:r>
          </a:p>
        </p:txBody>
      </p:sp>
      <p:sp>
        <p:nvSpPr>
          <p:cNvPr id="50187" name="Date Placeholder 136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50188" name="Slide Number Placeholder 13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BCF43BC-657D-4371-B234-D2F32966D18D}" type="slidenum">
              <a:rPr lang="en-US" altLang="en-US" sz="1400"/>
              <a:pPr eaLnBrk="1" hangingPunct="1"/>
              <a:t>45</a:t>
            </a:fld>
            <a:endParaRPr lang="en-US" altLang="en-US" sz="1400"/>
          </a:p>
        </p:txBody>
      </p:sp>
      <p:sp>
        <p:nvSpPr>
          <p:cNvPr id="50189" name="Footer Placeholder 138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Performance on Random Traffic</a:t>
            </a:r>
          </a:p>
        </p:txBody>
      </p:sp>
      <p:pic>
        <p:nvPicPr>
          <p:cNvPr id="21709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9"/>
          <a:stretch>
            <a:fillRect/>
          </a:stretch>
        </p:blipFill>
        <p:spPr bwMode="auto">
          <a:xfrm>
            <a:off x="1827213" y="1266825"/>
            <a:ext cx="5932487" cy="427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17094" name="AutoShape 6"/>
          <p:cNvSpPr>
            <a:spLocks noChangeArrowheads="1"/>
          </p:cNvSpPr>
          <p:nvPr/>
        </p:nvSpPr>
        <p:spPr bwMode="auto">
          <a:xfrm>
            <a:off x="215900" y="1020763"/>
            <a:ext cx="2081213" cy="1220787"/>
          </a:xfrm>
          <a:prstGeom prst="wedgeRoundRectCallout">
            <a:avLst>
              <a:gd name="adj1" fmla="val 37870"/>
              <a:gd name="adj2" fmla="val 80690"/>
              <a:gd name="adj3" fmla="val 16667"/>
            </a:avLst>
          </a:prstGeom>
          <a:solidFill>
            <a:srgbClr val="CCFFFF">
              <a:alpha val="50195"/>
            </a:srgb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/>
              <a:t> Ratio of number of “lost” transmit opportunities to input load</a:t>
            </a:r>
          </a:p>
        </p:txBody>
      </p:sp>
      <p:sp>
        <p:nvSpPr>
          <p:cNvPr id="217095" name="AutoShape 7"/>
          <p:cNvSpPr>
            <a:spLocks noChangeArrowheads="1"/>
          </p:cNvSpPr>
          <p:nvPr/>
        </p:nvSpPr>
        <p:spPr bwMode="auto">
          <a:xfrm>
            <a:off x="2170113" y="5241925"/>
            <a:ext cx="2081212" cy="955675"/>
          </a:xfrm>
          <a:prstGeom prst="wedgeRoundRectCallout">
            <a:avLst>
              <a:gd name="adj1" fmla="val 76773"/>
              <a:gd name="adj2" fmla="val -290699"/>
              <a:gd name="adj3" fmla="val 16667"/>
            </a:avLst>
          </a:prstGeom>
          <a:solidFill>
            <a:srgbClr val="CCFFFF">
              <a:alpha val="50195"/>
            </a:srgb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/>
              <a:t> Negligible lost link capacity for speedups &gt;1.5</a:t>
            </a:r>
          </a:p>
        </p:txBody>
      </p:sp>
      <p:sp>
        <p:nvSpPr>
          <p:cNvPr id="217096" name="AutoShape 8"/>
          <p:cNvSpPr>
            <a:spLocks noChangeArrowheads="1"/>
          </p:cNvSpPr>
          <p:nvPr/>
        </p:nvSpPr>
        <p:spPr bwMode="auto">
          <a:xfrm>
            <a:off x="5170488" y="5473700"/>
            <a:ext cx="2557462" cy="955675"/>
          </a:xfrm>
          <a:prstGeom prst="wedgeRoundRectCallout">
            <a:avLst>
              <a:gd name="adj1" fmla="val 39199"/>
              <a:gd name="adj2" fmla="val -154819"/>
              <a:gd name="adj3" fmla="val 16667"/>
            </a:avLst>
          </a:prstGeom>
          <a:solidFill>
            <a:srgbClr val="CCFFFF">
              <a:alpha val="50195"/>
            </a:srgb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/>
              <a:t> Loss drops at heavy loads, since output queues rarely  empty.</a:t>
            </a:r>
          </a:p>
        </p:txBody>
      </p:sp>
      <p:sp>
        <p:nvSpPr>
          <p:cNvPr id="51207" name="Date Placeholder 6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5120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6E268C4-A9D9-4E1A-8123-7351939E1C0D}" type="slidenum">
              <a:rPr lang="en-US" altLang="en-US" sz="1400"/>
              <a:pPr eaLnBrk="1" hangingPunct="1"/>
              <a:t>46</a:t>
            </a:fld>
            <a:endParaRPr lang="en-US" altLang="en-US" sz="1400"/>
          </a:p>
        </p:txBody>
      </p:sp>
      <p:sp>
        <p:nvSpPr>
          <p:cNvPr id="51209" name="Footer Placeholder 8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4" grpId="0" animBg="1" autoUpdateAnimBg="0"/>
      <p:bldP spid="217095" grpId="0" animBg="1" autoUpdateAnimBg="0"/>
      <p:bldP spid="217096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/>
              <a:t>Iterative Round Robin with </a:t>
            </a:r>
            <a:r>
              <a:rPr lang="en-US" altLang="en-US" dirty="0" err="1"/>
              <a:t>iSLIP</a:t>
            </a:r>
            <a:endParaRPr lang="en-US" altLang="en-US" dirty="0"/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216400"/>
            <a:ext cx="8839200" cy="2128838"/>
          </a:xfrm>
        </p:spPr>
        <p:txBody>
          <a:bodyPr/>
          <a:lstStyle/>
          <a:p>
            <a:pPr eaLnBrk="1" hangingPunct="1"/>
            <a:r>
              <a:rPr lang="en-US" altLang="en-US" sz="2400" i="1"/>
              <a:t>i-</a:t>
            </a:r>
            <a:r>
              <a:rPr lang="en-US" altLang="en-US" sz="2400"/>
              <a:t>SLIP algorithm seeks to desynchronize priorities. </a:t>
            </a:r>
          </a:p>
          <a:p>
            <a:pPr lvl="1" eaLnBrk="1" hangingPunct="1"/>
            <a:r>
              <a:rPr lang="en-US" altLang="en-US" sz="2000"/>
              <a:t>update priorities only for those outputs whose selections are “confirmed” in second half of round</a:t>
            </a:r>
          </a:p>
          <a:p>
            <a:pPr lvl="1" eaLnBrk="1" hangingPunct="1"/>
            <a:r>
              <a:rPr lang="en-US" altLang="en-US" sz="2000"/>
              <a:t>update priorities only in first round</a:t>
            </a:r>
          </a:p>
          <a:p>
            <a:pPr lvl="1" eaLnBrk="1" hangingPunct="1"/>
            <a:r>
              <a:rPr lang="en-US" altLang="en-US" sz="2000"/>
              <a:t>provides good performance for random traffic with minimal speedup</a:t>
            </a:r>
          </a:p>
          <a:p>
            <a:pPr lvl="1" eaLnBrk="1" hangingPunct="1"/>
            <a:r>
              <a:rPr lang="en-US" altLang="en-US" sz="2000"/>
              <a:t>works well even with limit on iterations </a:t>
            </a:r>
            <a:endParaRPr lang="en-US" altLang="en-US"/>
          </a:p>
        </p:txBody>
      </p:sp>
      <p:sp>
        <p:nvSpPr>
          <p:cNvPr id="214098" name="Text Box 82"/>
          <p:cNvSpPr txBox="1">
            <a:spLocks noChangeArrowheads="1"/>
          </p:cNvSpPr>
          <p:nvPr/>
        </p:nvSpPr>
        <p:spPr bwMode="auto">
          <a:xfrm>
            <a:off x="3194050" y="1042988"/>
            <a:ext cx="996950" cy="23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US" altLang="en-US" sz="1800" i="1"/>
              <a:t>first round</a:t>
            </a:r>
          </a:p>
        </p:txBody>
      </p:sp>
      <p:sp>
        <p:nvSpPr>
          <p:cNvPr id="214099" name="Text Box 83"/>
          <p:cNvSpPr txBox="1">
            <a:spLocks noChangeArrowheads="1"/>
          </p:cNvSpPr>
          <p:nvPr/>
        </p:nvSpPr>
        <p:spPr bwMode="auto">
          <a:xfrm>
            <a:off x="6694488" y="1047750"/>
            <a:ext cx="1230312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US" altLang="en-US" sz="1800" i="1"/>
              <a:t>second round</a:t>
            </a:r>
          </a:p>
        </p:txBody>
      </p:sp>
      <p:grpSp>
        <p:nvGrpSpPr>
          <p:cNvPr id="2" name="Group 194"/>
          <p:cNvGrpSpPr>
            <a:grpSpLocks/>
          </p:cNvGrpSpPr>
          <p:nvPr/>
        </p:nvGrpSpPr>
        <p:grpSpPr bwMode="auto">
          <a:xfrm>
            <a:off x="3810000" y="1276350"/>
            <a:ext cx="1447800" cy="2295525"/>
            <a:chOff x="2400" y="804"/>
            <a:chExt cx="912" cy="1446"/>
          </a:xfrm>
        </p:grpSpPr>
        <p:sp>
          <p:nvSpPr>
            <p:cNvPr id="52371" name="Text Box 31"/>
            <p:cNvSpPr txBox="1">
              <a:spLocks noChangeArrowheads="1"/>
            </p:cNvSpPr>
            <p:nvPr/>
          </p:nvSpPr>
          <p:spPr bwMode="auto">
            <a:xfrm>
              <a:off x="2453" y="1956"/>
              <a:ext cx="763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en-US" sz="1800" i="1"/>
                <a:t>inputs select </a:t>
              </a:r>
              <a:br>
                <a:rPr lang="en-US" altLang="en-US" sz="1800" i="1"/>
              </a:br>
              <a:r>
                <a:rPr lang="en-US" altLang="en-US" sz="1800" i="1"/>
                <a:t>outputs</a:t>
              </a:r>
            </a:p>
          </p:txBody>
        </p:sp>
        <p:sp>
          <p:nvSpPr>
            <p:cNvPr id="52372" name="Line 32"/>
            <p:cNvSpPr>
              <a:spLocks noChangeShapeType="1"/>
            </p:cNvSpPr>
            <p:nvPr/>
          </p:nvSpPr>
          <p:spPr bwMode="auto">
            <a:xfrm>
              <a:off x="2496" y="900"/>
              <a:ext cx="720" cy="86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73" name="Line 33"/>
            <p:cNvSpPr>
              <a:spLocks noChangeShapeType="1"/>
            </p:cNvSpPr>
            <p:nvPr/>
          </p:nvSpPr>
          <p:spPr bwMode="auto">
            <a:xfrm>
              <a:off x="2496" y="1188"/>
              <a:ext cx="720" cy="576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74" name="Line 34"/>
            <p:cNvSpPr>
              <a:spLocks noChangeShapeType="1"/>
            </p:cNvSpPr>
            <p:nvPr/>
          </p:nvSpPr>
          <p:spPr bwMode="auto">
            <a:xfrm flipH="1">
              <a:off x="2496" y="1188"/>
              <a:ext cx="720" cy="288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75" name="Line 35"/>
            <p:cNvSpPr>
              <a:spLocks noChangeShapeType="1"/>
            </p:cNvSpPr>
            <p:nvPr/>
          </p:nvSpPr>
          <p:spPr bwMode="auto">
            <a:xfrm flipH="1">
              <a:off x="2496" y="900"/>
              <a:ext cx="720" cy="57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76" name="Line 36"/>
            <p:cNvSpPr>
              <a:spLocks noChangeShapeType="1"/>
            </p:cNvSpPr>
            <p:nvPr/>
          </p:nvSpPr>
          <p:spPr bwMode="auto">
            <a:xfrm>
              <a:off x="2496" y="147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77" name="Line 37"/>
            <p:cNvSpPr>
              <a:spLocks noChangeShapeType="1"/>
            </p:cNvSpPr>
            <p:nvPr/>
          </p:nvSpPr>
          <p:spPr bwMode="auto">
            <a:xfrm flipH="1" flipV="1">
              <a:off x="2496" y="1476"/>
              <a:ext cx="72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78" name="Line 38"/>
            <p:cNvSpPr>
              <a:spLocks noChangeShapeType="1"/>
            </p:cNvSpPr>
            <p:nvPr/>
          </p:nvSpPr>
          <p:spPr bwMode="auto">
            <a:xfrm flipH="1">
              <a:off x="2496" y="900"/>
              <a:ext cx="720" cy="86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79" name="Line 39"/>
            <p:cNvSpPr>
              <a:spLocks noChangeShapeType="1"/>
            </p:cNvSpPr>
            <p:nvPr/>
          </p:nvSpPr>
          <p:spPr bwMode="auto">
            <a:xfrm flipH="1">
              <a:off x="2496" y="1188"/>
              <a:ext cx="720" cy="57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80" name="Line 40"/>
            <p:cNvSpPr>
              <a:spLocks noChangeShapeType="1"/>
            </p:cNvSpPr>
            <p:nvPr/>
          </p:nvSpPr>
          <p:spPr bwMode="auto">
            <a:xfrm flipH="1">
              <a:off x="2496" y="1476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81" name="Line 41"/>
            <p:cNvSpPr>
              <a:spLocks noChangeShapeType="1"/>
            </p:cNvSpPr>
            <p:nvPr/>
          </p:nvSpPr>
          <p:spPr bwMode="auto">
            <a:xfrm>
              <a:off x="2496" y="176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82" name="Line 42"/>
            <p:cNvSpPr>
              <a:spLocks noChangeShapeType="1"/>
            </p:cNvSpPr>
            <p:nvPr/>
          </p:nvSpPr>
          <p:spPr bwMode="auto">
            <a:xfrm>
              <a:off x="2496" y="1188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83" name="Line 43"/>
            <p:cNvSpPr>
              <a:spLocks noChangeShapeType="1"/>
            </p:cNvSpPr>
            <p:nvPr/>
          </p:nvSpPr>
          <p:spPr bwMode="auto">
            <a:xfrm>
              <a:off x="2496" y="900"/>
              <a:ext cx="72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84" name="Line 44"/>
            <p:cNvSpPr>
              <a:spLocks noChangeShapeType="1"/>
            </p:cNvSpPr>
            <p:nvPr/>
          </p:nvSpPr>
          <p:spPr bwMode="auto">
            <a:xfrm>
              <a:off x="2496" y="900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85" name="Line 45"/>
            <p:cNvSpPr>
              <a:spLocks noChangeShapeType="1"/>
            </p:cNvSpPr>
            <p:nvPr/>
          </p:nvSpPr>
          <p:spPr bwMode="auto">
            <a:xfrm flipH="1" flipV="1">
              <a:off x="2496" y="900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86" name="Line 46"/>
            <p:cNvSpPr>
              <a:spLocks noChangeShapeType="1"/>
            </p:cNvSpPr>
            <p:nvPr/>
          </p:nvSpPr>
          <p:spPr bwMode="auto">
            <a:xfrm flipH="1">
              <a:off x="2496" y="900"/>
              <a:ext cx="720" cy="288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87" name="Line 47"/>
            <p:cNvSpPr>
              <a:spLocks noChangeShapeType="1"/>
            </p:cNvSpPr>
            <p:nvPr/>
          </p:nvSpPr>
          <p:spPr bwMode="auto">
            <a:xfrm>
              <a:off x="2496" y="118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88" name="Oval 48"/>
            <p:cNvSpPr>
              <a:spLocks noChangeArrowheads="1"/>
            </p:cNvSpPr>
            <p:nvPr/>
          </p:nvSpPr>
          <p:spPr bwMode="auto">
            <a:xfrm>
              <a:off x="3120" y="804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389" name="Oval 49"/>
            <p:cNvSpPr>
              <a:spLocks noChangeArrowheads="1"/>
            </p:cNvSpPr>
            <p:nvPr/>
          </p:nvSpPr>
          <p:spPr bwMode="auto">
            <a:xfrm>
              <a:off x="3120" y="1092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390" name="Oval 50"/>
            <p:cNvSpPr>
              <a:spLocks noChangeArrowheads="1"/>
            </p:cNvSpPr>
            <p:nvPr/>
          </p:nvSpPr>
          <p:spPr bwMode="auto">
            <a:xfrm>
              <a:off x="3120" y="1380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391" name="Oval 51"/>
            <p:cNvSpPr>
              <a:spLocks noChangeArrowheads="1"/>
            </p:cNvSpPr>
            <p:nvPr/>
          </p:nvSpPr>
          <p:spPr bwMode="auto">
            <a:xfrm>
              <a:off x="3120" y="1668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392" name="Oval 52"/>
            <p:cNvSpPr>
              <a:spLocks noChangeArrowheads="1"/>
            </p:cNvSpPr>
            <p:nvPr/>
          </p:nvSpPr>
          <p:spPr bwMode="auto">
            <a:xfrm>
              <a:off x="2400" y="804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393" name="Oval 53"/>
            <p:cNvSpPr>
              <a:spLocks noChangeArrowheads="1"/>
            </p:cNvSpPr>
            <p:nvPr/>
          </p:nvSpPr>
          <p:spPr bwMode="auto">
            <a:xfrm>
              <a:off x="2400" y="1092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394" name="Oval 54"/>
            <p:cNvSpPr>
              <a:spLocks noChangeArrowheads="1"/>
            </p:cNvSpPr>
            <p:nvPr/>
          </p:nvSpPr>
          <p:spPr bwMode="auto">
            <a:xfrm>
              <a:off x="2400" y="1380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395" name="Oval 55"/>
            <p:cNvSpPr>
              <a:spLocks noChangeArrowheads="1"/>
            </p:cNvSpPr>
            <p:nvPr/>
          </p:nvSpPr>
          <p:spPr bwMode="auto">
            <a:xfrm>
              <a:off x="2400" y="1668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396" name="Line 116"/>
            <p:cNvSpPr>
              <a:spLocks noChangeShapeType="1"/>
            </p:cNvSpPr>
            <p:nvPr/>
          </p:nvSpPr>
          <p:spPr bwMode="auto">
            <a:xfrm>
              <a:off x="2492" y="896"/>
              <a:ext cx="98" cy="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97" name="Line 117"/>
            <p:cNvSpPr>
              <a:spLocks noChangeShapeType="1"/>
            </p:cNvSpPr>
            <p:nvPr/>
          </p:nvSpPr>
          <p:spPr bwMode="auto">
            <a:xfrm flipV="1">
              <a:off x="2492" y="1684"/>
              <a:ext cx="68" cy="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98" name="Line 118"/>
            <p:cNvSpPr>
              <a:spLocks noChangeShapeType="1"/>
            </p:cNvSpPr>
            <p:nvPr/>
          </p:nvSpPr>
          <p:spPr bwMode="auto">
            <a:xfrm flipV="1">
              <a:off x="2492" y="1416"/>
              <a:ext cx="76" cy="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99" name="Line 119"/>
            <p:cNvSpPr>
              <a:spLocks noChangeShapeType="1"/>
            </p:cNvSpPr>
            <p:nvPr/>
          </p:nvSpPr>
          <p:spPr bwMode="auto">
            <a:xfrm flipH="1" flipV="1">
              <a:off x="3116" y="147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00" name="Line 120"/>
            <p:cNvSpPr>
              <a:spLocks noChangeShapeType="1"/>
            </p:cNvSpPr>
            <p:nvPr/>
          </p:nvSpPr>
          <p:spPr bwMode="auto">
            <a:xfrm>
              <a:off x="2488" y="1184"/>
              <a:ext cx="96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01" name="Line 121"/>
            <p:cNvSpPr>
              <a:spLocks noChangeShapeType="1"/>
            </p:cNvSpPr>
            <p:nvPr/>
          </p:nvSpPr>
          <p:spPr bwMode="auto">
            <a:xfrm flipH="1">
              <a:off x="3124" y="1756"/>
              <a:ext cx="92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02" name="Line 122"/>
            <p:cNvSpPr>
              <a:spLocks noChangeShapeType="1"/>
            </p:cNvSpPr>
            <p:nvPr/>
          </p:nvSpPr>
          <p:spPr bwMode="auto">
            <a:xfrm flipH="1" flipV="1">
              <a:off x="3124" y="1152"/>
              <a:ext cx="104" cy="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03" name="Line 123"/>
            <p:cNvSpPr>
              <a:spLocks noChangeShapeType="1"/>
            </p:cNvSpPr>
            <p:nvPr/>
          </p:nvSpPr>
          <p:spPr bwMode="auto">
            <a:xfrm flipH="1">
              <a:off x="3124" y="888"/>
              <a:ext cx="84" cy="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92"/>
          <p:cNvGrpSpPr>
            <a:grpSpLocks/>
          </p:cNvGrpSpPr>
          <p:nvPr/>
        </p:nvGrpSpPr>
        <p:grpSpPr bwMode="auto">
          <a:xfrm>
            <a:off x="304800" y="1276350"/>
            <a:ext cx="1447800" cy="2295525"/>
            <a:chOff x="192" y="804"/>
            <a:chExt cx="912" cy="1446"/>
          </a:xfrm>
        </p:grpSpPr>
        <p:grpSp>
          <p:nvGrpSpPr>
            <p:cNvPr id="52337" name="Group 5"/>
            <p:cNvGrpSpPr>
              <a:grpSpLocks/>
            </p:cNvGrpSpPr>
            <p:nvPr/>
          </p:nvGrpSpPr>
          <p:grpSpPr bwMode="auto">
            <a:xfrm>
              <a:off x="192" y="804"/>
              <a:ext cx="912" cy="1446"/>
              <a:chOff x="192" y="804"/>
              <a:chExt cx="912" cy="1446"/>
            </a:xfrm>
          </p:grpSpPr>
          <p:sp>
            <p:nvSpPr>
              <p:cNvPr id="52346" name="Line 6"/>
              <p:cNvSpPr>
                <a:spLocks noChangeShapeType="1"/>
              </p:cNvSpPr>
              <p:nvPr/>
            </p:nvSpPr>
            <p:spPr bwMode="auto">
              <a:xfrm>
                <a:off x="288" y="900"/>
                <a:ext cx="720" cy="86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47" name="Line 7"/>
              <p:cNvSpPr>
                <a:spLocks noChangeShapeType="1"/>
              </p:cNvSpPr>
              <p:nvPr/>
            </p:nvSpPr>
            <p:spPr bwMode="auto">
              <a:xfrm>
                <a:off x="288" y="1188"/>
                <a:ext cx="720" cy="576"/>
              </a:xfrm>
              <a:prstGeom prst="line">
                <a:avLst/>
              </a:prstGeom>
              <a:noFill/>
              <a:ln w="1270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48" name="Line 8"/>
              <p:cNvSpPr>
                <a:spLocks noChangeShapeType="1"/>
              </p:cNvSpPr>
              <p:nvPr/>
            </p:nvSpPr>
            <p:spPr bwMode="auto">
              <a:xfrm flipH="1">
                <a:off x="288" y="1188"/>
                <a:ext cx="720" cy="288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49" name="Line 9"/>
              <p:cNvSpPr>
                <a:spLocks noChangeShapeType="1"/>
              </p:cNvSpPr>
              <p:nvPr/>
            </p:nvSpPr>
            <p:spPr bwMode="auto">
              <a:xfrm flipH="1">
                <a:off x="288" y="900"/>
                <a:ext cx="720" cy="576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50" name="Line 10"/>
              <p:cNvSpPr>
                <a:spLocks noChangeShapeType="1"/>
              </p:cNvSpPr>
              <p:nvPr/>
            </p:nvSpPr>
            <p:spPr bwMode="auto">
              <a:xfrm>
                <a:off x="288" y="1476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51" name="Line 11"/>
              <p:cNvSpPr>
                <a:spLocks noChangeShapeType="1"/>
              </p:cNvSpPr>
              <p:nvPr/>
            </p:nvSpPr>
            <p:spPr bwMode="auto">
              <a:xfrm flipH="1" flipV="1">
                <a:off x="288" y="1476"/>
                <a:ext cx="72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52" name="Line 12"/>
              <p:cNvSpPr>
                <a:spLocks noChangeShapeType="1"/>
              </p:cNvSpPr>
              <p:nvPr/>
            </p:nvSpPr>
            <p:spPr bwMode="auto">
              <a:xfrm flipH="1">
                <a:off x="288" y="900"/>
                <a:ext cx="720" cy="86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53" name="Line 13"/>
              <p:cNvSpPr>
                <a:spLocks noChangeShapeType="1"/>
              </p:cNvSpPr>
              <p:nvPr/>
            </p:nvSpPr>
            <p:spPr bwMode="auto">
              <a:xfrm flipH="1">
                <a:off x="288" y="1188"/>
                <a:ext cx="720" cy="576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54" name="Line 14"/>
              <p:cNvSpPr>
                <a:spLocks noChangeShapeType="1"/>
              </p:cNvSpPr>
              <p:nvPr/>
            </p:nvSpPr>
            <p:spPr bwMode="auto">
              <a:xfrm flipH="1">
                <a:off x="288" y="1476"/>
                <a:ext cx="72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55" name="Line 15"/>
              <p:cNvSpPr>
                <a:spLocks noChangeShapeType="1"/>
              </p:cNvSpPr>
              <p:nvPr/>
            </p:nvSpPr>
            <p:spPr bwMode="auto">
              <a:xfrm>
                <a:off x="288" y="1764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56" name="Line 16"/>
              <p:cNvSpPr>
                <a:spLocks noChangeShapeType="1"/>
              </p:cNvSpPr>
              <p:nvPr/>
            </p:nvSpPr>
            <p:spPr bwMode="auto">
              <a:xfrm>
                <a:off x="288" y="1188"/>
                <a:ext cx="72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57" name="Line 17"/>
              <p:cNvSpPr>
                <a:spLocks noChangeShapeType="1"/>
              </p:cNvSpPr>
              <p:nvPr/>
            </p:nvSpPr>
            <p:spPr bwMode="auto">
              <a:xfrm>
                <a:off x="288" y="900"/>
                <a:ext cx="72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58" name="Line 18"/>
              <p:cNvSpPr>
                <a:spLocks noChangeShapeType="1"/>
              </p:cNvSpPr>
              <p:nvPr/>
            </p:nvSpPr>
            <p:spPr bwMode="auto">
              <a:xfrm>
                <a:off x="288" y="900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59" name="Line 19"/>
              <p:cNvSpPr>
                <a:spLocks noChangeShapeType="1"/>
              </p:cNvSpPr>
              <p:nvPr/>
            </p:nvSpPr>
            <p:spPr bwMode="auto">
              <a:xfrm flipH="1" flipV="1">
                <a:off x="288" y="900"/>
                <a:ext cx="72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60" name="Line 20"/>
              <p:cNvSpPr>
                <a:spLocks noChangeShapeType="1"/>
              </p:cNvSpPr>
              <p:nvPr/>
            </p:nvSpPr>
            <p:spPr bwMode="auto">
              <a:xfrm flipH="1">
                <a:off x="288" y="900"/>
                <a:ext cx="720" cy="288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61" name="Line 21"/>
              <p:cNvSpPr>
                <a:spLocks noChangeShapeType="1"/>
              </p:cNvSpPr>
              <p:nvPr/>
            </p:nvSpPr>
            <p:spPr bwMode="auto">
              <a:xfrm>
                <a:off x="288" y="1188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62" name="Oval 22"/>
              <p:cNvSpPr>
                <a:spLocks noChangeArrowheads="1"/>
              </p:cNvSpPr>
              <p:nvPr/>
            </p:nvSpPr>
            <p:spPr bwMode="auto">
              <a:xfrm>
                <a:off x="912" y="804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2363" name="Oval 23"/>
              <p:cNvSpPr>
                <a:spLocks noChangeArrowheads="1"/>
              </p:cNvSpPr>
              <p:nvPr/>
            </p:nvSpPr>
            <p:spPr bwMode="auto">
              <a:xfrm>
                <a:off x="912" y="1092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2364" name="Oval 24"/>
              <p:cNvSpPr>
                <a:spLocks noChangeArrowheads="1"/>
              </p:cNvSpPr>
              <p:nvPr/>
            </p:nvSpPr>
            <p:spPr bwMode="auto">
              <a:xfrm>
                <a:off x="912" y="1380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2365" name="Oval 25"/>
              <p:cNvSpPr>
                <a:spLocks noChangeArrowheads="1"/>
              </p:cNvSpPr>
              <p:nvPr/>
            </p:nvSpPr>
            <p:spPr bwMode="auto">
              <a:xfrm>
                <a:off x="912" y="1668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2366" name="Oval 26"/>
              <p:cNvSpPr>
                <a:spLocks noChangeArrowheads="1"/>
              </p:cNvSpPr>
              <p:nvPr/>
            </p:nvSpPr>
            <p:spPr bwMode="auto">
              <a:xfrm>
                <a:off x="192" y="804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2367" name="Oval 27"/>
              <p:cNvSpPr>
                <a:spLocks noChangeArrowheads="1"/>
              </p:cNvSpPr>
              <p:nvPr/>
            </p:nvSpPr>
            <p:spPr bwMode="auto">
              <a:xfrm>
                <a:off x="192" y="1092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2368" name="Oval 28"/>
              <p:cNvSpPr>
                <a:spLocks noChangeArrowheads="1"/>
              </p:cNvSpPr>
              <p:nvPr/>
            </p:nvSpPr>
            <p:spPr bwMode="auto">
              <a:xfrm>
                <a:off x="192" y="1380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2369" name="Oval 29"/>
              <p:cNvSpPr>
                <a:spLocks noChangeArrowheads="1"/>
              </p:cNvSpPr>
              <p:nvPr/>
            </p:nvSpPr>
            <p:spPr bwMode="auto">
              <a:xfrm>
                <a:off x="192" y="1668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2370" name="Text Box 30"/>
              <p:cNvSpPr txBox="1">
                <a:spLocks noChangeArrowheads="1"/>
              </p:cNvSpPr>
              <p:nvPr/>
            </p:nvSpPr>
            <p:spPr bwMode="auto">
              <a:xfrm>
                <a:off x="210" y="1956"/>
                <a:ext cx="787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</a:pPr>
                <a:r>
                  <a:rPr lang="en-US" altLang="en-US" sz="1800" i="1"/>
                  <a:t>initial</a:t>
                </a:r>
                <a:br>
                  <a:rPr lang="en-US" altLang="en-US" sz="1800" i="1"/>
                </a:br>
                <a:r>
                  <a:rPr lang="en-US" altLang="en-US" sz="1800" i="1"/>
                  <a:t>configuration</a:t>
                </a:r>
              </a:p>
            </p:txBody>
          </p:sp>
        </p:grpSp>
        <p:sp>
          <p:nvSpPr>
            <p:cNvPr id="52338" name="Line 124"/>
            <p:cNvSpPr>
              <a:spLocks noChangeShapeType="1"/>
            </p:cNvSpPr>
            <p:nvPr/>
          </p:nvSpPr>
          <p:spPr bwMode="auto">
            <a:xfrm flipV="1">
              <a:off x="280" y="896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39" name="Line 125"/>
            <p:cNvSpPr>
              <a:spLocks noChangeShapeType="1"/>
            </p:cNvSpPr>
            <p:nvPr/>
          </p:nvSpPr>
          <p:spPr bwMode="auto">
            <a:xfrm flipV="1">
              <a:off x="280" y="1684"/>
              <a:ext cx="68" cy="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40" name="Line 126"/>
            <p:cNvSpPr>
              <a:spLocks noChangeShapeType="1"/>
            </p:cNvSpPr>
            <p:nvPr/>
          </p:nvSpPr>
          <p:spPr bwMode="auto">
            <a:xfrm>
              <a:off x="280" y="1472"/>
              <a:ext cx="96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41" name="Line 127"/>
            <p:cNvSpPr>
              <a:spLocks noChangeShapeType="1"/>
            </p:cNvSpPr>
            <p:nvPr/>
          </p:nvSpPr>
          <p:spPr bwMode="auto">
            <a:xfrm flipH="1" flipV="1">
              <a:off x="912" y="147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42" name="Line 128"/>
            <p:cNvSpPr>
              <a:spLocks noChangeShapeType="1"/>
            </p:cNvSpPr>
            <p:nvPr/>
          </p:nvSpPr>
          <p:spPr bwMode="auto">
            <a:xfrm>
              <a:off x="276" y="1184"/>
              <a:ext cx="96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43" name="Line 129"/>
            <p:cNvSpPr>
              <a:spLocks noChangeShapeType="1"/>
            </p:cNvSpPr>
            <p:nvPr/>
          </p:nvSpPr>
          <p:spPr bwMode="auto">
            <a:xfrm flipH="1" flipV="1">
              <a:off x="916" y="1728"/>
              <a:ext cx="96" cy="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44" name="Line 130"/>
            <p:cNvSpPr>
              <a:spLocks noChangeShapeType="1"/>
            </p:cNvSpPr>
            <p:nvPr/>
          </p:nvSpPr>
          <p:spPr bwMode="auto">
            <a:xfrm flipH="1" flipV="1">
              <a:off x="920" y="1152"/>
              <a:ext cx="104" cy="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45" name="Line 131"/>
            <p:cNvSpPr>
              <a:spLocks noChangeShapeType="1"/>
            </p:cNvSpPr>
            <p:nvPr/>
          </p:nvSpPr>
          <p:spPr bwMode="auto">
            <a:xfrm flipH="1">
              <a:off x="944" y="888"/>
              <a:ext cx="60" cy="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93"/>
          <p:cNvGrpSpPr>
            <a:grpSpLocks/>
          </p:cNvGrpSpPr>
          <p:nvPr/>
        </p:nvGrpSpPr>
        <p:grpSpPr bwMode="auto">
          <a:xfrm>
            <a:off x="2133600" y="1295400"/>
            <a:ext cx="1447800" cy="2286000"/>
            <a:chOff x="1344" y="816"/>
            <a:chExt cx="912" cy="1440"/>
          </a:xfrm>
        </p:grpSpPr>
        <p:sp>
          <p:nvSpPr>
            <p:cNvPr id="52304" name="Text Box 4"/>
            <p:cNvSpPr txBox="1">
              <a:spLocks noChangeArrowheads="1"/>
            </p:cNvSpPr>
            <p:nvPr/>
          </p:nvSpPr>
          <p:spPr bwMode="auto">
            <a:xfrm>
              <a:off x="1500" y="1962"/>
              <a:ext cx="727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en-US" sz="1800" i="1"/>
                <a:t>outputs </a:t>
              </a:r>
              <a:br>
                <a:rPr lang="en-US" altLang="en-US" sz="1800" i="1"/>
              </a:br>
              <a:r>
                <a:rPr lang="en-US" altLang="en-US" sz="1800" i="1"/>
                <a:t>select inputs</a:t>
              </a:r>
            </a:p>
          </p:txBody>
        </p:sp>
        <p:sp>
          <p:nvSpPr>
            <p:cNvPr id="52305" name="Line 84"/>
            <p:cNvSpPr>
              <a:spLocks noChangeShapeType="1"/>
            </p:cNvSpPr>
            <p:nvPr/>
          </p:nvSpPr>
          <p:spPr bwMode="auto">
            <a:xfrm>
              <a:off x="1440" y="912"/>
              <a:ext cx="720" cy="86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06" name="Line 85"/>
            <p:cNvSpPr>
              <a:spLocks noChangeShapeType="1"/>
            </p:cNvSpPr>
            <p:nvPr/>
          </p:nvSpPr>
          <p:spPr bwMode="auto">
            <a:xfrm>
              <a:off x="1440" y="1200"/>
              <a:ext cx="720" cy="576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07" name="Line 86"/>
            <p:cNvSpPr>
              <a:spLocks noChangeShapeType="1"/>
            </p:cNvSpPr>
            <p:nvPr/>
          </p:nvSpPr>
          <p:spPr bwMode="auto">
            <a:xfrm flipH="1">
              <a:off x="1440" y="1200"/>
              <a:ext cx="720" cy="288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08" name="Line 87"/>
            <p:cNvSpPr>
              <a:spLocks noChangeShapeType="1"/>
            </p:cNvSpPr>
            <p:nvPr/>
          </p:nvSpPr>
          <p:spPr bwMode="auto">
            <a:xfrm flipH="1">
              <a:off x="1440" y="912"/>
              <a:ext cx="720" cy="57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09" name="Line 88"/>
            <p:cNvSpPr>
              <a:spLocks noChangeShapeType="1"/>
            </p:cNvSpPr>
            <p:nvPr/>
          </p:nvSpPr>
          <p:spPr bwMode="auto">
            <a:xfrm>
              <a:off x="1440" y="1488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10" name="Line 89"/>
            <p:cNvSpPr>
              <a:spLocks noChangeShapeType="1"/>
            </p:cNvSpPr>
            <p:nvPr/>
          </p:nvSpPr>
          <p:spPr bwMode="auto">
            <a:xfrm flipH="1" flipV="1">
              <a:off x="1440" y="1488"/>
              <a:ext cx="72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11" name="Line 90"/>
            <p:cNvSpPr>
              <a:spLocks noChangeShapeType="1"/>
            </p:cNvSpPr>
            <p:nvPr/>
          </p:nvSpPr>
          <p:spPr bwMode="auto">
            <a:xfrm flipH="1">
              <a:off x="1440" y="912"/>
              <a:ext cx="720" cy="86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12" name="Line 91"/>
            <p:cNvSpPr>
              <a:spLocks noChangeShapeType="1"/>
            </p:cNvSpPr>
            <p:nvPr/>
          </p:nvSpPr>
          <p:spPr bwMode="auto">
            <a:xfrm flipH="1">
              <a:off x="1440" y="1200"/>
              <a:ext cx="720" cy="57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13" name="Line 92"/>
            <p:cNvSpPr>
              <a:spLocks noChangeShapeType="1"/>
            </p:cNvSpPr>
            <p:nvPr/>
          </p:nvSpPr>
          <p:spPr bwMode="auto">
            <a:xfrm flipH="1">
              <a:off x="1440" y="1488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14" name="Line 93"/>
            <p:cNvSpPr>
              <a:spLocks noChangeShapeType="1"/>
            </p:cNvSpPr>
            <p:nvPr/>
          </p:nvSpPr>
          <p:spPr bwMode="auto">
            <a:xfrm>
              <a:off x="1440" y="177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15" name="Line 94"/>
            <p:cNvSpPr>
              <a:spLocks noChangeShapeType="1"/>
            </p:cNvSpPr>
            <p:nvPr/>
          </p:nvSpPr>
          <p:spPr bwMode="auto">
            <a:xfrm>
              <a:off x="1440" y="1200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16" name="Line 95"/>
            <p:cNvSpPr>
              <a:spLocks noChangeShapeType="1"/>
            </p:cNvSpPr>
            <p:nvPr/>
          </p:nvSpPr>
          <p:spPr bwMode="auto">
            <a:xfrm>
              <a:off x="1440" y="912"/>
              <a:ext cx="72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17" name="Line 96"/>
            <p:cNvSpPr>
              <a:spLocks noChangeShapeType="1"/>
            </p:cNvSpPr>
            <p:nvPr/>
          </p:nvSpPr>
          <p:spPr bwMode="auto">
            <a:xfrm>
              <a:off x="1440" y="912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18" name="Line 97"/>
            <p:cNvSpPr>
              <a:spLocks noChangeShapeType="1"/>
            </p:cNvSpPr>
            <p:nvPr/>
          </p:nvSpPr>
          <p:spPr bwMode="auto">
            <a:xfrm flipH="1" flipV="1">
              <a:off x="1440" y="912"/>
              <a:ext cx="72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19" name="Line 98"/>
            <p:cNvSpPr>
              <a:spLocks noChangeShapeType="1"/>
            </p:cNvSpPr>
            <p:nvPr/>
          </p:nvSpPr>
          <p:spPr bwMode="auto">
            <a:xfrm flipH="1">
              <a:off x="1440" y="912"/>
              <a:ext cx="720" cy="288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20" name="Line 99"/>
            <p:cNvSpPr>
              <a:spLocks noChangeShapeType="1"/>
            </p:cNvSpPr>
            <p:nvPr/>
          </p:nvSpPr>
          <p:spPr bwMode="auto">
            <a:xfrm>
              <a:off x="1440" y="120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21" name="Oval 100"/>
            <p:cNvSpPr>
              <a:spLocks noChangeArrowheads="1"/>
            </p:cNvSpPr>
            <p:nvPr/>
          </p:nvSpPr>
          <p:spPr bwMode="auto">
            <a:xfrm>
              <a:off x="2064" y="816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322" name="Oval 101"/>
            <p:cNvSpPr>
              <a:spLocks noChangeArrowheads="1"/>
            </p:cNvSpPr>
            <p:nvPr/>
          </p:nvSpPr>
          <p:spPr bwMode="auto">
            <a:xfrm>
              <a:off x="2064" y="1104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323" name="Oval 102"/>
            <p:cNvSpPr>
              <a:spLocks noChangeArrowheads="1"/>
            </p:cNvSpPr>
            <p:nvPr/>
          </p:nvSpPr>
          <p:spPr bwMode="auto">
            <a:xfrm>
              <a:off x="2064" y="1392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324" name="Oval 103"/>
            <p:cNvSpPr>
              <a:spLocks noChangeArrowheads="1"/>
            </p:cNvSpPr>
            <p:nvPr/>
          </p:nvSpPr>
          <p:spPr bwMode="auto">
            <a:xfrm>
              <a:off x="2064" y="1680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325" name="Oval 104"/>
            <p:cNvSpPr>
              <a:spLocks noChangeArrowheads="1"/>
            </p:cNvSpPr>
            <p:nvPr/>
          </p:nvSpPr>
          <p:spPr bwMode="auto">
            <a:xfrm>
              <a:off x="1344" y="816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326" name="Oval 105"/>
            <p:cNvSpPr>
              <a:spLocks noChangeArrowheads="1"/>
            </p:cNvSpPr>
            <p:nvPr/>
          </p:nvSpPr>
          <p:spPr bwMode="auto">
            <a:xfrm>
              <a:off x="1344" y="1104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327" name="Oval 106"/>
            <p:cNvSpPr>
              <a:spLocks noChangeArrowheads="1"/>
            </p:cNvSpPr>
            <p:nvPr/>
          </p:nvSpPr>
          <p:spPr bwMode="auto">
            <a:xfrm>
              <a:off x="1344" y="1392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328" name="Oval 107"/>
            <p:cNvSpPr>
              <a:spLocks noChangeArrowheads="1"/>
            </p:cNvSpPr>
            <p:nvPr/>
          </p:nvSpPr>
          <p:spPr bwMode="auto">
            <a:xfrm>
              <a:off x="1344" y="1680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329" name="Line 108"/>
            <p:cNvSpPr>
              <a:spLocks noChangeShapeType="1"/>
            </p:cNvSpPr>
            <p:nvPr/>
          </p:nvSpPr>
          <p:spPr bwMode="auto">
            <a:xfrm flipV="1">
              <a:off x="1440" y="91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30" name="Line 109"/>
            <p:cNvSpPr>
              <a:spLocks noChangeShapeType="1"/>
            </p:cNvSpPr>
            <p:nvPr/>
          </p:nvSpPr>
          <p:spPr bwMode="auto">
            <a:xfrm flipV="1">
              <a:off x="1440" y="1700"/>
              <a:ext cx="68" cy="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31" name="Line 110"/>
            <p:cNvSpPr>
              <a:spLocks noChangeShapeType="1"/>
            </p:cNvSpPr>
            <p:nvPr/>
          </p:nvSpPr>
          <p:spPr bwMode="auto">
            <a:xfrm>
              <a:off x="1440" y="1488"/>
              <a:ext cx="96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32" name="Line 112"/>
            <p:cNvSpPr>
              <a:spLocks noChangeShapeType="1"/>
            </p:cNvSpPr>
            <p:nvPr/>
          </p:nvSpPr>
          <p:spPr bwMode="auto">
            <a:xfrm>
              <a:off x="1436" y="1200"/>
              <a:ext cx="96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33" name="Line 172"/>
            <p:cNvSpPr>
              <a:spLocks noChangeShapeType="1"/>
            </p:cNvSpPr>
            <p:nvPr/>
          </p:nvSpPr>
          <p:spPr bwMode="auto">
            <a:xfrm flipH="1" flipV="1">
              <a:off x="2060" y="148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34" name="Line 173"/>
            <p:cNvSpPr>
              <a:spLocks noChangeShapeType="1"/>
            </p:cNvSpPr>
            <p:nvPr/>
          </p:nvSpPr>
          <p:spPr bwMode="auto">
            <a:xfrm flipH="1" flipV="1">
              <a:off x="2064" y="1740"/>
              <a:ext cx="96" cy="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35" name="Line 174"/>
            <p:cNvSpPr>
              <a:spLocks noChangeShapeType="1"/>
            </p:cNvSpPr>
            <p:nvPr/>
          </p:nvSpPr>
          <p:spPr bwMode="auto">
            <a:xfrm flipH="1" flipV="1">
              <a:off x="2068" y="1164"/>
              <a:ext cx="104" cy="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36" name="Line 175"/>
            <p:cNvSpPr>
              <a:spLocks noChangeShapeType="1"/>
            </p:cNvSpPr>
            <p:nvPr/>
          </p:nvSpPr>
          <p:spPr bwMode="auto">
            <a:xfrm flipH="1">
              <a:off x="2092" y="900"/>
              <a:ext cx="60" cy="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95"/>
          <p:cNvGrpSpPr>
            <a:grpSpLocks/>
          </p:cNvGrpSpPr>
          <p:nvPr/>
        </p:nvGrpSpPr>
        <p:grpSpPr bwMode="auto">
          <a:xfrm>
            <a:off x="5715000" y="1276350"/>
            <a:ext cx="1447800" cy="2305050"/>
            <a:chOff x="3600" y="804"/>
            <a:chExt cx="912" cy="1452"/>
          </a:xfrm>
        </p:grpSpPr>
        <p:sp>
          <p:nvSpPr>
            <p:cNvPr id="52271" name="Text Box 56"/>
            <p:cNvSpPr txBox="1">
              <a:spLocks noChangeArrowheads="1"/>
            </p:cNvSpPr>
            <p:nvPr/>
          </p:nvSpPr>
          <p:spPr bwMode="auto">
            <a:xfrm>
              <a:off x="3756" y="1962"/>
              <a:ext cx="727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en-US" sz="1800" i="1"/>
                <a:t>outputs </a:t>
              </a:r>
              <a:br>
                <a:rPr lang="en-US" altLang="en-US" sz="1800" i="1"/>
              </a:br>
              <a:r>
                <a:rPr lang="en-US" altLang="en-US" sz="1800" i="1"/>
                <a:t>select inputs</a:t>
              </a:r>
            </a:p>
          </p:txBody>
        </p:sp>
        <p:sp>
          <p:nvSpPr>
            <p:cNvPr id="52272" name="Line 57"/>
            <p:cNvSpPr>
              <a:spLocks noChangeShapeType="1"/>
            </p:cNvSpPr>
            <p:nvPr/>
          </p:nvSpPr>
          <p:spPr bwMode="auto">
            <a:xfrm>
              <a:off x="3696" y="900"/>
              <a:ext cx="720" cy="86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73" name="Line 58"/>
            <p:cNvSpPr>
              <a:spLocks noChangeShapeType="1"/>
            </p:cNvSpPr>
            <p:nvPr/>
          </p:nvSpPr>
          <p:spPr bwMode="auto">
            <a:xfrm>
              <a:off x="3696" y="1188"/>
              <a:ext cx="720" cy="576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74" name="Line 59"/>
            <p:cNvSpPr>
              <a:spLocks noChangeShapeType="1"/>
            </p:cNvSpPr>
            <p:nvPr/>
          </p:nvSpPr>
          <p:spPr bwMode="auto">
            <a:xfrm flipH="1">
              <a:off x="3696" y="1188"/>
              <a:ext cx="720" cy="288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75" name="Line 60"/>
            <p:cNvSpPr>
              <a:spLocks noChangeShapeType="1"/>
            </p:cNvSpPr>
            <p:nvPr/>
          </p:nvSpPr>
          <p:spPr bwMode="auto">
            <a:xfrm flipH="1">
              <a:off x="3696" y="900"/>
              <a:ext cx="720" cy="57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76" name="Line 61"/>
            <p:cNvSpPr>
              <a:spLocks noChangeShapeType="1"/>
            </p:cNvSpPr>
            <p:nvPr/>
          </p:nvSpPr>
          <p:spPr bwMode="auto">
            <a:xfrm>
              <a:off x="3696" y="147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77" name="Line 62"/>
            <p:cNvSpPr>
              <a:spLocks noChangeShapeType="1"/>
            </p:cNvSpPr>
            <p:nvPr/>
          </p:nvSpPr>
          <p:spPr bwMode="auto">
            <a:xfrm flipH="1" flipV="1">
              <a:off x="3696" y="1476"/>
              <a:ext cx="72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78" name="Line 63"/>
            <p:cNvSpPr>
              <a:spLocks noChangeShapeType="1"/>
            </p:cNvSpPr>
            <p:nvPr/>
          </p:nvSpPr>
          <p:spPr bwMode="auto">
            <a:xfrm flipH="1">
              <a:off x="3696" y="900"/>
              <a:ext cx="720" cy="86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79" name="Line 64"/>
            <p:cNvSpPr>
              <a:spLocks noChangeShapeType="1"/>
            </p:cNvSpPr>
            <p:nvPr/>
          </p:nvSpPr>
          <p:spPr bwMode="auto">
            <a:xfrm flipH="1">
              <a:off x="3696" y="1188"/>
              <a:ext cx="720" cy="57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80" name="Line 65"/>
            <p:cNvSpPr>
              <a:spLocks noChangeShapeType="1"/>
            </p:cNvSpPr>
            <p:nvPr/>
          </p:nvSpPr>
          <p:spPr bwMode="auto">
            <a:xfrm flipH="1">
              <a:off x="3696" y="1476"/>
              <a:ext cx="72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81" name="Line 66"/>
            <p:cNvSpPr>
              <a:spLocks noChangeShapeType="1"/>
            </p:cNvSpPr>
            <p:nvPr/>
          </p:nvSpPr>
          <p:spPr bwMode="auto">
            <a:xfrm>
              <a:off x="3696" y="176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82" name="Line 67"/>
            <p:cNvSpPr>
              <a:spLocks noChangeShapeType="1"/>
            </p:cNvSpPr>
            <p:nvPr/>
          </p:nvSpPr>
          <p:spPr bwMode="auto">
            <a:xfrm>
              <a:off x="3696" y="1188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83" name="Line 68"/>
            <p:cNvSpPr>
              <a:spLocks noChangeShapeType="1"/>
            </p:cNvSpPr>
            <p:nvPr/>
          </p:nvSpPr>
          <p:spPr bwMode="auto">
            <a:xfrm>
              <a:off x="3696" y="900"/>
              <a:ext cx="72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84" name="Line 69"/>
            <p:cNvSpPr>
              <a:spLocks noChangeShapeType="1"/>
            </p:cNvSpPr>
            <p:nvPr/>
          </p:nvSpPr>
          <p:spPr bwMode="auto">
            <a:xfrm>
              <a:off x="3696" y="900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85" name="Line 70"/>
            <p:cNvSpPr>
              <a:spLocks noChangeShapeType="1"/>
            </p:cNvSpPr>
            <p:nvPr/>
          </p:nvSpPr>
          <p:spPr bwMode="auto">
            <a:xfrm flipH="1" flipV="1">
              <a:off x="3696" y="900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86" name="Line 71"/>
            <p:cNvSpPr>
              <a:spLocks noChangeShapeType="1"/>
            </p:cNvSpPr>
            <p:nvPr/>
          </p:nvSpPr>
          <p:spPr bwMode="auto">
            <a:xfrm flipH="1">
              <a:off x="3696" y="900"/>
              <a:ext cx="720" cy="288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87" name="Line 72"/>
            <p:cNvSpPr>
              <a:spLocks noChangeShapeType="1"/>
            </p:cNvSpPr>
            <p:nvPr/>
          </p:nvSpPr>
          <p:spPr bwMode="auto">
            <a:xfrm>
              <a:off x="3696" y="1188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88" name="Oval 73"/>
            <p:cNvSpPr>
              <a:spLocks noChangeArrowheads="1"/>
            </p:cNvSpPr>
            <p:nvPr/>
          </p:nvSpPr>
          <p:spPr bwMode="auto">
            <a:xfrm>
              <a:off x="4320" y="804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89" name="Oval 74"/>
            <p:cNvSpPr>
              <a:spLocks noChangeArrowheads="1"/>
            </p:cNvSpPr>
            <p:nvPr/>
          </p:nvSpPr>
          <p:spPr bwMode="auto">
            <a:xfrm>
              <a:off x="4320" y="1092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90" name="Oval 75"/>
            <p:cNvSpPr>
              <a:spLocks noChangeArrowheads="1"/>
            </p:cNvSpPr>
            <p:nvPr/>
          </p:nvSpPr>
          <p:spPr bwMode="auto">
            <a:xfrm>
              <a:off x="4320" y="1380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91" name="Oval 76"/>
            <p:cNvSpPr>
              <a:spLocks noChangeArrowheads="1"/>
            </p:cNvSpPr>
            <p:nvPr/>
          </p:nvSpPr>
          <p:spPr bwMode="auto">
            <a:xfrm>
              <a:off x="4320" y="1668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92" name="Oval 77"/>
            <p:cNvSpPr>
              <a:spLocks noChangeArrowheads="1"/>
            </p:cNvSpPr>
            <p:nvPr/>
          </p:nvSpPr>
          <p:spPr bwMode="auto">
            <a:xfrm>
              <a:off x="3600" y="804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93" name="Oval 78"/>
            <p:cNvSpPr>
              <a:spLocks noChangeArrowheads="1"/>
            </p:cNvSpPr>
            <p:nvPr/>
          </p:nvSpPr>
          <p:spPr bwMode="auto">
            <a:xfrm>
              <a:off x="3600" y="1092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94" name="Oval 79"/>
            <p:cNvSpPr>
              <a:spLocks noChangeArrowheads="1"/>
            </p:cNvSpPr>
            <p:nvPr/>
          </p:nvSpPr>
          <p:spPr bwMode="auto">
            <a:xfrm>
              <a:off x="3600" y="1380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95" name="Oval 80"/>
            <p:cNvSpPr>
              <a:spLocks noChangeArrowheads="1"/>
            </p:cNvSpPr>
            <p:nvPr/>
          </p:nvSpPr>
          <p:spPr bwMode="auto">
            <a:xfrm>
              <a:off x="3600" y="1668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96" name="Line 176"/>
            <p:cNvSpPr>
              <a:spLocks noChangeShapeType="1"/>
            </p:cNvSpPr>
            <p:nvPr/>
          </p:nvSpPr>
          <p:spPr bwMode="auto">
            <a:xfrm>
              <a:off x="3688" y="900"/>
              <a:ext cx="98" cy="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97" name="Line 177"/>
            <p:cNvSpPr>
              <a:spLocks noChangeShapeType="1"/>
            </p:cNvSpPr>
            <p:nvPr/>
          </p:nvSpPr>
          <p:spPr bwMode="auto">
            <a:xfrm flipV="1">
              <a:off x="3688" y="1688"/>
              <a:ext cx="68" cy="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98" name="Line 178"/>
            <p:cNvSpPr>
              <a:spLocks noChangeShapeType="1"/>
            </p:cNvSpPr>
            <p:nvPr/>
          </p:nvSpPr>
          <p:spPr bwMode="auto">
            <a:xfrm flipV="1">
              <a:off x="3688" y="1420"/>
              <a:ext cx="76" cy="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99" name="Line 179"/>
            <p:cNvSpPr>
              <a:spLocks noChangeShapeType="1"/>
            </p:cNvSpPr>
            <p:nvPr/>
          </p:nvSpPr>
          <p:spPr bwMode="auto">
            <a:xfrm flipH="1" flipV="1">
              <a:off x="4312" y="1476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00" name="Line 180"/>
            <p:cNvSpPr>
              <a:spLocks noChangeShapeType="1"/>
            </p:cNvSpPr>
            <p:nvPr/>
          </p:nvSpPr>
          <p:spPr bwMode="auto">
            <a:xfrm>
              <a:off x="3684" y="1188"/>
              <a:ext cx="96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01" name="Line 181"/>
            <p:cNvSpPr>
              <a:spLocks noChangeShapeType="1"/>
            </p:cNvSpPr>
            <p:nvPr/>
          </p:nvSpPr>
          <p:spPr bwMode="auto">
            <a:xfrm flipH="1">
              <a:off x="4320" y="1760"/>
              <a:ext cx="92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02" name="Line 182"/>
            <p:cNvSpPr>
              <a:spLocks noChangeShapeType="1"/>
            </p:cNvSpPr>
            <p:nvPr/>
          </p:nvSpPr>
          <p:spPr bwMode="auto">
            <a:xfrm flipH="1" flipV="1">
              <a:off x="4320" y="1156"/>
              <a:ext cx="104" cy="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03" name="Line 183"/>
            <p:cNvSpPr>
              <a:spLocks noChangeShapeType="1"/>
            </p:cNvSpPr>
            <p:nvPr/>
          </p:nvSpPr>
          <p:spPr bwMode="auto">
            <a:xfrm flipH="1">
              <a:off x="4320" y="892"/>
              <a:ext cx="84" cy="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196"/>
          <p:cNvGrpSpPr>
            <a:grpSpLocks/>
          </p:cNvGrpSpPr>
          <p:nvPr/>
        </p:nvGrpSpPr>
        <p:grpSpPr bwMode="auto">
          <a:xfrm>
            <a:off x="7385050" y="1282700"/>
            <a:ext cx="1447800" cy="2289175"/>
            <a:chOff x="4652" y="808"/>
            <a:chExt cx="912" cy="1442"/>
          </a:xfrm>
        </p:grpSpPr>
        <p:sp>
          <p:nvSpPr>
            <p:cNvPr id="52238" name="Text Box 81"/>
            <p:cNvSpPr txBox="1">
              <a:spLocks noChangeArrowheads="1"/>
            </p:cNvSpPr>
            <p:nvPr/>
          </p:nvSpPr>
          <p:spPr bwMode="auto">
            <a:xfrm>
              <a:off x="4709" y="1956"/>
              <a:ext cx="763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en-US" sz="1800" i="1"/>
                <a:t>inputs select </a:t>
              </a:r>
              <a:br>
                <a:rPr lang="en-US" altLang="en-US" sz="1800" i="1"/>
              </a:br>
              <a:r>
                <a:rPr lang="en-US" altLang="en-US" sz="1800" i="1"/>
                <a:t>outputs</a:t>
              </a:r>
            </a:p>
          </p:txBody>
        </p:sp>
        <p:sp>
          <p:nvSpPr>
            <p:cNvPr id="52239" name="Line 140"/>
            <p:cNvSpPr>
              <a:spLocks noChangeShapeType="1"/>
            </p:cNvSpPr>
            <p:nvPr/>
          </p:nvSpPr>
          <p:spPr bwMode="auto">
            <a:xfrm>
              <a:off x="4748" y="904"/>
              <a:ext cx="720" cy="86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0" name="Line 141"/>
            <p:cNvSpPr>
              <a:spLocks noChangeShapeType="1"/>
            </p:cNvSpPr>
            <p:nvPr/>
          </p:nvSpPr>
          <p:spPr bwMode="auto">
            <a:xfrm>
              <a:off x="4748" y="1192"/>
              <a:ext cx="720" cy="576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1" name="Line 142"/>
            <p:cNvSpPr>
              <a:spLocks noChangeShapeType="1"/>
            </p:cNvSpPr>
            <p:nvPr/>
          </p:nvSpPr>
          <p:spPr bwMode="auto">
            <a:xfrm flipH="1">
              <a:off x="4748" y="1192"/>
              <a:ext cx="720" cy="288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2" name="Line 143"/>
            <p:cNvSpPr>
              <a:spLocks noChangeShapeType="1"/>
            </p:cNvSpPr>
            <p:nvPr/>
          </p:nvSpPr>
          <p:spPr bwMode="auto">
            <a:xfrm flipH="1">
              <a:off x="4748" y="904"/>
              <a:ext cx="720" cy="57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3" name="Line 144"/>
            <p:cNvSpPr>
              <a:spLocks noChangeShapeType="1"/>
            </p:cNvSpPr>
            <p:nvPr/>
          </p:nvSpPr>
          <p:spPr bwMode="auto">
            <a:xfrm>
              <a:off x="4748" y="148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4" name="Line 145"/>
            <p:cNvSpPr>
              <a:spLocks noChangeShapeType="1"/>
            </p:cNvSpPr>
            <p:nvPr/>
          </p:nvSpPr>
          <p:spPr bwMode="auto">
            <a:xfrm flipH="1" flipV="1">
              <a:off x="4748" y="1480"/>
              <a:ext cx="72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5" name="Line 146"/>
            <p:cNvSpPr>
              <a:spLocks noChangeShapeType="1"/>
            </p:cNvSpPr>
            <p:nvPr/>
          </p:nvSpPr>
          <p:spPr bwMode="auto">
            <a:xfrm flipH="1">
              <a:off x="4748" y="904"/>
              <a:ext cx="720" cy="86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6" name="Line 147"/>
            <p:cNvSpPr>
              <a:spLocks noChangeShapeType="1"/>
            </p:cNvSpPr>
            <p:nvPr/>
          </p:nvSpPr>
          <p:spPr bwMode="auto">
            <a:xfrm flipH="1">
              <a:off x="4748" y="1192"/>
              <a:ext cx="720" cy="57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7" name="Line 148"/>
            <p:cNvSpPr>
              <a:spLocks noChangeShapeType="1"/>
            </p:cNvSpPr>
            <p:nvPr/>
          </p:nvSpPr>
          <p:spPr bwMode="auto">
            <a:xfrm flipH="1">
              <a:off x="4748" y="1480"/>
              <a:ext cx="72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8" name="Line 149"/>
            <p:cNvSpPr>
              <a:spLocks noChangeShapeType="1"/>
            </p:cNvSpPr>
            <p:nvPr/>
          </p:nvSpPr>
          <p:spPr bwMode="auto">
            <a:xfrm>
              <a:off x="4748" y="176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9" name="Line 150"/>
            <p:cNvSpPr>
              <a:spLocks noChangeShapeType="1"/>
            </p:cNvSpPr>
            <p:nvPr/>
          </p:nvSpPr>
          <p:spPr bwMode="auto">
            <a:xfrm>
              <a:off x="4748" y="1192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0" name="Line 151"/>
            <p:cNvSpPr>
              <a:spLocks noChangeShapeType="1"/>
            </p:cNvSpPr>
            <p:nvPr/>
          </p:nvSpPr>
          <p:spPr bwMode="auto">
            <a:xfrm>
              <a:off x="4748" y="904"/>
              <a:ext cx="72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1" name="Line 152"/>
            <p:cNvSpPr>
              <a:spLocks noChangeShapeType="1"/>
            </p:cNvSpPr>
            <p:nvPr/>
          </p:nvSpPr>
          <p:spPr bwMode="auto">
            <a:xfrm>
              <a:off x="4748" y="904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2" name="Line 153"/>
            <p:cNvSpPr>
              <a:spLocks noChangeShapeType="1"/>
            </p:cNvSpPr>
            <p:nvPr/>
          </p:nvSpPr>
          <p:spPr bwMode="auto">
            <a:xfrm flipH="1" flipV="1">
              <a:off x="4748" y="904"/>
              <a:ext cx="72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3" name="Line 154"/>
            <p:cNvSpPr>
              <a:spLocks noChangeShapeType="1"/>
            </p:cNvSpPr>
            <p:nvPr/>
          </p:nvSpPr>
          <p:spPr bwMode="auto">
            <a:xfrm flipH="1">
              <a:off x="4748" y="904"/>
              <a:ext cx="720" cy="288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4" name="Line 155"/>
            <p:cNvSpPr>
              <a:spLocks noChangeShapeType="1"/>
            </p:cNvSpPr>
            <p:nvPr/>
          </p:nvSpPr>
          <p:spPr bwMode="auto">
            <a:xfrm>
              <a:off x="4748" y="1192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5" name="Oval 156"/>
            <p:cNvSpPr>
              <a:spLocks noChangeArrowheads="1"/>
            </p:cNvSpPr>
            <p:nvPr/>
          </p:nvSpPr>
          <p:spPr bwMode="auto">
            <a:xfrm>
              <a:off x="5372" y="808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56" name="Oval 157"/>
            <p:cNvSpPr>
              <a:spLocks noChangeArrowheads="1"/>
            </p:cNvSpPr>
            <p:nvPr/>
          </p:nvSpPr>
          <p:spPr bwMode="auto">
            <a:xfrm>
              <a:off x="5372" y="1096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57" name="Oval 158"/>
            <p:cNvSpPr>
              <a:spLocks noChangeArrowheads="1"/>
            </p:cNvSpPr>
            <p:nvPr/>
          </p:nvSpPr>
          <p:spPr bwMode="auto">
            <a:xfrm>
              <a:off x="5372" y="1384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58" name="Oval 159"/>
            <p:cNvSpPr>
              <a:spLocks noChangeArrowheads="1"/>
            </p:cNvSpPr>
            <p:nvPr/>
          </p:nvSpPr>
          <p:spPr bwMode="auto">
            <a:xfrm>
              <a:off x="5372" y="1672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59" name="Oval 160"/>
            <p:cNvSpPr>
              <a:spLocks noChangeArrowheads="1"/>
            </p:cNvSpPr>
            <p:nvPr/>
          </p:nvSpPr>
          <p:spPr bwMode="auto">
            <a:xfrm>
              <a:off x="4652" y="808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60" name="Oval 161"/>
            <p:cNvSpPr>
              <a:spLocks noChangeArrowheads="1"/>
            </p:cNvSpPr>
            <p:nvPr/>
          </p:nvSpPr>
          <p:spPr bwMode="auto">
            <a:xfrm>
              <a:off x="4652" y="1096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61" name="Oval 162"/>
            <p:cNvSpPr>
              <a:spLocks noChangeArrowheads="1"/>
            </p:cNvSpPr>
            <p:nvPr/>
          </p:nvSpPr>
          <p:spPr bwMode="auto">
            <a:xfrm>
              <a:off x="4652" y="1384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62" name="Oval 163"/>
            <p:cNvSpPr>
              <a:spLocks noChangeArrowheads="1"/>
            </p:cNvSpPr>
            <p:nvPr/>
          </p:nvSpPr>
          <p:spPr bwMode="auto">
            <a:xfrm>
              <a:off x="4652" y="1672"/>
              <a:ext cx="192" cy="192"/>
            </a:xfrm>
            <a:prstGeom prst="ellipse">
              <a:avLst/>
            </a:prstGeom>
            <a:solidFill>
              <a:srgbClr val="CC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63" name="Line 184"/>
            <p:cNvSpPr>
              <a:spLocks noChangeShapeType="1"/>
            </p:cNvSpPr>
            <p:nvPr/>
          </p:nvSpPr>
          <p:spPr bwMode="auto">
            <a:xfrm>
              <a:off x="4740" y="900"/>
              <a:ext cx="98" cy="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4" name="Line 185"/>
            <p:cNvSpPr>
              <a:spLocks noChangeShapeType="1"/>
            </p:cNvSpPr>
            <p:nvPr/>
          </p:nvSpPr>
          <p:spPr bwMode="auto">
            <a:xfrm flipV="1">
              <a:off x="4740" y="1688"/>
              <a:ext cx="68" cy="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5" name="Line 186"/>
            <p:cNvSpPr>
              <a:spLocks noChangeShapeType="1"/>
            </p:cNvSpPr>
            <p:nvPr/>
          </p:nvSpPr>
          <p:spPr bwMode="auto">
            <a:xfrm flipV="1">
              <a:off x="4740" y="1420"/>
              <a:ext cx="76" cy="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6" name="Line 187"/>
            <p:cNvSpPr>
              <a:spLocks noChangeShapeType="1"/>
            </p:cNvSpPr>
            <p:nvPr/>
          </p:nvSpPr>
          <p:spPr bwMode="auto">
            <a:xfrm flipH="1" flipV="1">
              <a:off x="5364" y="1476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7" name="Line 188"/>
            <p:cNvSpPr>
              <a:spLocks noChangeShapeType="1"/>
            </p:cNvSpPr>
            <p:nvPr/>
          </p:nvSpPr>
          <p:spPr bwMode="auto">
            <a:xfrm>
              <a:off x="4736" y="1188"/>
              <a:ext cx="96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8" name="Line 189"/>
            <p:cNvSpPr>
              <a:spLocks noChangeShapeType="1"/>
            </p:cNvSpPr>
            <p:nvPr/>
          </p:nvSpPr>
          <p:spPr bwMode="auto">
            <a:xfrm flipH="1">
              <a:off x="5372" y="1760"/>
              <a:ext cx="92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9" name="Line 190"/>
            <p:cNvSpPr>
              <a:spLocks noChangeShapeType="1"/>
            </p:cNvSpPr>
            <p:nvPr/>
          </p:nvSpPr>
          <p:spPr bwMode="auto">
            <a:xfrm flipH="1" flipV="1">
              <a:off x="5372" y="1156"/>
              <a:ext cx="104" cy="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70" name="Line 191"/>
            <p:cNvSpPr>
              <a:spLocks noChangeShapeType="1"/>
            </p:cNvSpPr>
            <p:nvPr/>
          </p:nvSpPr>
          <p:spPr bwMode="auto">
            <a:xfrm flipH="1">
              <a:off x="5372" y="892"/>
              <a:ext cx="84" cy="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235" name="Date Placeholder 176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52236" name="Slide Number Placeholder 17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48DAB82-C565-41F8-9432-4BE6836815C2}" type="slidenum">
              <a:rPr lang="en-US" altLang="en-US" sz="1400"/>
              <a:pPr eaLnBrk="1" hangingPunct="1"/>
              <a:t>47</a:t>
            </a:fld>
            <a:endParaRPr lang="en-US" altLang="en-US" sz="1400"/>
          </a:p>
        </p:txBody>
      </p:sp>
      <p:sp>
        <p:nvSpPr>
          <p:cNvPr id="52237" name="Footer Placeholder 178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 autoUpdateAnimBg="0"/>
      <p:bldP spid="214098" grpId="0" autoUpdateAnimBg="0"/>
      <p:bldP spid="214099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High Performance Crossbar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60463"/>
            <a:ext cx="3962400" cy="3352800"/>
          </a:xfrm>
        </p:spPr>
        <p:txBody>
          <a:bodyPr/>
          <a:lstStyle/>
          <a:p>
            <a:pPr marL="225425" indent="-225425" eaLnBrk="1" hangingPunct="1"/>
            <a:r>
              <a:rPr lang="en-US" altLang="en-US" sz="2400"/>
              <a:t>Need parallelism for high performance systems.</a:t>
            </a:r>
          </a:p>
          <a:p>
            <a:pPr marL="568325" lvl="1" indent="-223838" eaLnBrk="1" hangingPunct="1"/>
            <a:r>
              <a:rPr lang="en-US" altLang="en-US" sz="2000"/>
              <a:t>32</a:t>
            </a:r>
            <a:r>
              <a:rPr lang="en-US" altLang="en-US" sz="2000">
                <a:sym typeface="Symbol" panose="05050102010706020507" pitchFamily="18" charset="2"/>
              </a:rPr>
              <a:t>10G system needs total bandwidth over 1 Tb/s</a:t>
            </a:r>
          </a:p>
          <a:p>
            <a:pPr marL="568325" lvl="1" indent="-223838" eaLnBrk="1" hangingPunct="1"/>
            <a:r>
              <a:rPr lang="en-US" altLang="en-US" sz="2000">
                <a:sym typeface="Symbol" panose="05050102010706020507" pitchFamily="18" charset="2"/>
              </a:rPr>
              <a:t>single ICs now limited to under </a:t>
            </a:r>
            <a:r>
              <a:rPr lang="en-US" altLang="en-US" sz="2000"/>
              <a:t>under 100 Gb/s </a:t>
            </a:r>
          </a:p>
          <a:p>
            <a:pPr marL="860425" lvl="2" indent="-173038" eaLnBrk="1" hangingPunct="1"/>
            <a:r>
              <a:rPr lang="en-US" altLang="en-US" sz="1800"/>
              <a:t>32 gigabit serial links at 2.5 Gb/s each</a:t>
            </a:r>
          </a:p>
          <a:p>
            <a:pPr marL="225425" indent="-225425" eaLnBrk="1" hangingPunct="1"/>
            <a:r>
              <a:rPr lang="en-US" altLang="en-US" sz="2400">
                <a:solidFill>
                  <a:srgbClr val="990000"/>
                </a:solidFill>
              </a:rPr>
              <a:t>“Bit-sliced” </a:t>
            </a:r>
            <a:r>
              <a:rPr lang="en-US" altLang="en-US" sz="2400"/>
              <a:t>design makes  best use of IC bandwidth.</a:t>
            </a:r>
          </a:p>
        </p:txBody>
      </p:sp>
      <p:grpSp>
        <p:nvGrpSpPr>
          <p:cNvPr id="53252" name="Group 48"/>
          <p:cNvGrpSpPr>
            <a:grpSpLocks/>
          </p:cNvGrpSpPr>
          <p:nvPr/>
        </p:nvGrpSpPr>
        <p:grpSpPr bwMode="auto">
          <a:xfrm>
            <a:off x="4038600" y="1117600"/>
            <a:ext cx="5029200" cy="2514600"/>
            <a:chOff x="2544" y="624"/>
            <a:chExt cx="3168" cy="1584"/>
          </a:xfrm>
        </p:grpSpPr>
        <p:sp>
          <p:nvSpPr>
            <p:cNvPr id="53257" name="Line 41"/>
            <p:cNvSpPr>
              <a:spLocks noChangeShapeType="1"/>
            </p:cNvSpPr>
            <p:nvPr/>
          </p:nvSpPr>
          <p:spPr bwMode="auto">
            <a:xfrm flipH="1" flipV="1">
              <a:off x="4080" y="182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58" name="Line 40"/>
            <p:cNvSpPr>
              <a:spLocks noChangeShapeType="1"/>
            </p:cNvSpPr>
            <p:nvPr/>
          </p:nvSpPr>
          <p:spPr bwMode="auto">
            <a:xfrm flipH="1" flipV="1">
              <a:off x="3840" y="182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59" name="Line 24"/>
            <p:cNvSpPr>
              <a:spLocks noChangeShapeType="1"/>
            </p:cNvSpPr>
            <p:nvPr/>
          </p:nvSpPr>
          <p:spPr bwMode="auto">
            <a:xfrm>
              <a:off x="3408" y="1728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60" name="Rectangle 25"/>
            <p:cNvSpPr>
              <a:spLocks noChangeArrowheads="1"/>
            </p:cNvSpPr>
            <p:nvPr/>
          </p:nvSpPr>
          <p:spPr bwMode="auto">
            <a:xfrm>
              <a:off x="2736" y="1536"/>
              <a:ext cx="336" cy="19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IPP</a:t>
              </a:r>
            </a:p>
          </p:txBody>
        </p:sp>
        <p:sp>
          <p:nvSpPr>
            <p:cNvPr id="53261" name="AutoShape 26"/>
            <p:cNvSpPr>
              <a:spLocks noChangeArrowheads="1"/>
            </p:cNvSpPr>
            <p:nvPr/>
          </p:nvSpPr>
          <p:spPr bwMode="auto">
            <a:xfrm rot="5400000">
              <a:off x="3144" y="1560"/>
              <a:ext cx="384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231 w 21600"/>
                <a:gd name="T13" fmla="*/ 5250 h 21600"/>
                <a:gd name="T14" fmla="*/ 16369 w 21600"/>
                <a:gd name="T15" fmla="*/ 1635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6878" y="21600"/>
                  </a:lnTo>
                  <a:lnTo>
                    <a:pt x="14722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2" name="Rectangle 27"/>
            <p:cNvSpPr>
              <a:spLocks noChangeArrowheads="1"/>
            </p:cNvSpPr>
            <p:nvPr/>
          </p:nvSpPr>
          <p:spPr bwMode="auto">
            <a:xfrm>
              <a:off x="5184" y="1536"/>
              <a:ext cx="336" cy="19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OPP</a:t>
              </a:r>
            </a:p>
          </p:txBody>
        </p:sp>
        <p:sp>
          <p:nvSpPr>
            <p:cNvPr id="53263" name="Line 28"/>
            <p:cNvSpPr>
              <a:spLocks noChangeShapeType="1"/>
            </p:cNvSpPr>
            <p:nvPr/>
          </p:nvSpPr>
          <p:spPr bwMode="auto">
            <a:xfrm>
              <a:off x="3408" y="1776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64" name="Line 29"/>
            <p:cNvSpPr>
              <a:spLocks noChangeShapeType="1"/>
            </p:cNvSpPr>
            <p:nvPr/>
          </p:nvSpPr>
          <p:spPr bwMode="auto">
            <a:xfrm flipV="1">
              <a:off x="3408" y="1488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65" name="Line 30"/>
            <p:cNvSpPr>
              <a:spLocks noChangeShapeType="1"/>
            </p:cNvSpPr>
            <p:nvPr/>
          </p:nvSpPr>
          <p:spPr bwMode="auto">
            <a:xfrm>
              <a:off x="4320" y="1776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66" name="Line 31"/>
            <p:cNvSpPr>
              <a:spLocks noChangeShapeType="1"/>
            </p:cNvSpPr>
            <p:nvPr/>
          </p:nvSpPr>
          <p:spPr bwMode="auto">
            <a:xfrm>
              <a:off x="4368" y="1728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67" name="Line 32"/>
            <p:cNvSpPr>
              <a:spLocks noChangeShapeType="1"/>
            </p:cNvSpPr>
            <p:nvPr/>
          </p:nvSpPr>
          <p:spPr bwMode="auto">
            <a:xfrm>
              <a:off x="4656" y="1488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68" name="AutoShape 33"/>
            <p:cNvSpPr>
              <a:spLocks noChangeArrowheads="1"/>
            </p:cNvSpPr>
            <p:nvPr/>
          </p:nvSpPr>
          <p:spPr bwMode="auto">
            <a:xfrm rot="16200000" flipH="1">
              <a:off x="4728" y="1560"/>
              <a:ext cx="384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231 w 21600"/>
                <a:gd name="T13" fmla="*/ 5250 h 21600"/>
                <a:gd name="T14" fmla="*/ 16369 w 21600"/>
                <a:gd name="T15" fmla="*/ 1635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6878" y="21600"/>
                  </a:lnTo>
                  <a:lnTo>
                    <a:pt x="14722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9" name="Line 34"/>
            <p:cNvSpPr>
              <a:spLocks noChangeShapeType="1"/>
            </p:cNvSpPr>
            <p:nvPr/>
          </p:nvSpPr>
          <p:spPr bwMode="auto">
            <a:xfrm>
              <a:off x="3072" y="163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0" name="Line 35"/>
            <p:cNvSpPr>
              <a:spLocks noChangeShapeType="1"/>
            </p:cNvSpPr>
            <p:nvPr/>
          </p:nvSpPr>
          <p:spPr bwMode="auto">
            <a:xfrm>
              <a:off x="4992" y="163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1" name="Line 36"/>
            <p:cNvSpPr>
              <a:spLocks noChangeShapeType="1"/>
            </p:cNvSpPr>
            <p:nvPr/>
          </p:nvSpPr>
          <p:spPr bwMode="auto">
            <a:xfrm>
              <a:off x="2544" y="163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2" name="Line 37"/>
            <p:cNvSpPr>
              <a:spLocks noChangeShapeType="1"/>
            </p:cNvSpPr>
            <p:nvPr/>
          </p:nvSpPr>
          <p:spPr bwMode="auto">
            <a:xfrm>
              <a:off x="5520" y="163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3" name="Line 15"/>
            <p:cNvSpPr>
              <a:spLocks noChangeShapeType="1"/>
            </p:cNvSpPr>
            <p:nvPr/>
          </p:nvSpPr>
          <p:spPr bwMode="auto">
            <a:xfrm>
              <a:off x="3408" y="96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4" name="Rectangle 10"/>
            <p:cNvSpPr>
              <a:spLocks noChangeArrowheads="1"/>
            </p:cNvSpPr>
            <p:nvPr/>
          </p:nvSpPr>
          <p:spPr bwMode="auto">
            <a:xfrm>
              <a:off x="3936" y="624"/>
              <a:ext cx="720" cy="96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75" name="Rectangle 9"/>
            <p:cNvSpPr>
              <a:spLocks noChangeArrowheads="1"/>
            </p:cNvSpPr>
            <p:nvPr/>
          </p:nvSpPr>
          <p:spPr bwMode="auto">
            <a:xfrm>
              <a:off x="3648" y="864"/>
              <a:ext cx="720" cy="96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76" name="Rectangle 4"/>
            <p:cNvSpPr>
              <a:spLocks noChangeArrowheads="1"/>
            </p:cNvSpPr>
            <p:nvPr/>
          </p:nvSpPr>
          <p:spPr bwMode="auto">
            <a:xfrm>
              <a:off x="3600" y="912"/>
              <a:ext cx="720" cy="96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000" i="1"/>
                <a:t>crossbar</a:t>
              </a:r>
              <a:br>
                <a:rPr lang="en-US" altLang="en-US" sz="2000" i="1"/>
              </a:br>
              <a:r>
                <a:rPr lang="en-US" altLang="en-US" sz="2000" i="1"/>
                <a:t>chip</a:t>
              </a:r>
            </a:p>
          </p:txBody>
        </p:sp>
        <p:sp>
          <p:nvSpPr>
            <p:cNvPr id="53277" name="Rectangle 5"/>
            <p:cNvSpPr>
              <a:spLocks noChangeArrowheads="1"/>
            </p:cNvSpPr>
            <p:nvPr/>
          </p:nvSpPr>
          <p:spPr bwMode="auto">
            <a:xfrm>
              <a:off x="2736" y="768"/>
              <a:ext cx="336" cy="19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IPP</a:t>
              </a:r>
            </a:p>
          </p:txBody>
        </p:sp>
        <p:sp>
          <p:nvSpPr>
            <p:cNvPr id="53278" name="AutoShape 6"/>
            <p:cNvSpPr>
              <a:spLocks noChangeArrowheads="1"/>
            </p:cNvSpPr>
            <p:nvPr/>
          </p:nvSpPr>
          <p:spPr bwMode="auto">
            <a:xfrm rot="5400000">
              <a:off x="3144" y="792"/>
              <a:ext cx="384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231 w 21600"/>
                <a:gd name="T13" fmla="*/ 5250 h 21600"/>
                <a:gd name="T14" fmla="*/ 16369 w 21600"/>
                <a:gd name="T15" fmla="*/ 1635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6878" y="21600"/>
                  </a:lnTo>
                  <a:lnTo>
                    <a:pt x="14722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9" name="Rectangle 7"/>
            <p:cNvSpPr>
              <a:spLocks noChangeArrowheads="1"/>
            </p:cNvSpPr>
            <p:nvPr/>
          </p:nvSpPr>
          <p:spPr bwMode="auto">
            <a:xfrm>
              <a:off x="5184" y="768"/>
              <a:ext cx="336" cy="19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i="1"/>
                <a:t>OPP</a:t>
              </a:r>
            </a:p>
          </p:txBody>
        </p:sp>
        <p:sp>
          <p:nvSpPr>
            <p:cNvPr id="53280" name="Line 11"/>
            <p:cNvSpPr>
              <a:spLocks noChangeShapeType="1"/>
            </p:cNvSpPr>
            <p:nvPr/>
          </p:nvSpPr>
          <p:spPr bwMode="auto">
            <a:xfrm>
              <a:off x="3408" y="1008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81" name="Line 12"/>
            <p:cNvSpPr>
              <a:spLocks noChangeShapeType="1"/>
            </p:cNvSpPr>
            <p:nvPr/>
          </p:nvSpPr>
          <p:spPr bwMode="auto">
            <a:xfrm flipV="1">
              <a:off x="3408" y="720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82" name="Line 16"/>
            <p:cNvSpPr>
              <a:spLocks noChangeShapeType="1"/>
            </p:cNvSpPr>
            <p:nvPr/>
          </p:nvSpPr>
          <p:spPr bwMode="auto">
            <a:xfrm>
              <a:off x="4320" y="1008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83" name="Line 17"/>
            <p:cNvSpPr>
              <a:spLocks noChangeShapeType="1"/>
            </p:cNvSpPr>
            <p:nvPr/>
          </p:nvSpPr>
          <p:spPr bwMode="auto">
            <a:xfrm>
              <a:off x="4368" y="960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84" name="Line 18"/>
            <p:cNvSpPr>
              <a:spLocks noChangeShapeType="1"/>
            </p:cNvSpPr>
            <p:nvPr/>
          </p:nvSpPr>
          <p:spPr bwMode="auto">
            <a:xfrm>
              <a:off x="4656" y="720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85" name="AutoShape 19"/>
            <p:cNvSpPr>
              <a:spLocks noChangeArrowheads="1"/>
            </p:cNvSpPr>
            <p:nvPr/>
          </p:nvSpPr>
          <p:spPr bwMode="auto">
            <a:xfrm rot="16200000" flipH="1">
              <a:off x="4728" y="792"/>
              <a:ext cx="384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231 w 21600"/>
                <a:gd name="T13" fmla="*/ 5250 h 21600"/>
                <a:gd name="T14" fmla="*/ 16369 w 21600"/>
                <a:gd name="T15" fmla="*/ 1635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6878" y="21600"/>
                  </a:lnTo>
                  <a:lnTo>
                    <a:pt x="14722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6" name="Line 20"/>
            <p:cNvSpPr>
              <a:spLocks noChangeShapeType="1"/>
            </p:cNvSpPr>
            <p:nvPr/>
          </p:nvSpPr>
          <p:spPr bwMode="auto">
            <a:xfrm>
              <a:off x="3072" y="86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87" name="Line 21"/>
            <p:cNvSpPr>
              <a:spLocks noChangeShapeType="1"/>
            </p:cNvSpPr>
            <p:nvPr/>
          </p:nvSpPr>
          <p:spPr bwMode="auto">
            <a:xfrm>
              <a:off x="4992" y="86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88" name="Line 22"/>
            <p:cNvSpPr>
              <a:spLocks noChangeShapeType="1"/>
            </p:cNvSpPr>
            <p:nvPr/>
          </p:nvSpPr>
          <p:spPr bwMode="auto">
            <a:xfrm>
              <a:off x="2544" y="86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89" name="Line 23"/>
            <p:cNvSpPr>
              <a:spLocks noChangeShapeType="1"/>
            </p:cNvSpPr>
            <p:nvPr/>
          </p:nvSpPr>
          <p:spPr bwMode="auto">
            <a:xfrm>
              <a:off x="5520" y="86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90" name="Rectangle 38"/>
            <p:cNvSpPr>
              <a:spLocks noChangeArrowheads="1"/>
            </p:cNvSpPr>
            <p:nvPr/>
          </p:nvSpPr>
          <p:spPr bwMode="auto">
            <a:xfrm>
              <a:off x="2736" y="2016"/>
              <a:ext cx="1584" cy="19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000" i="1"/>
                <a:t>controller</a:t>
              </a:r>
            </a:p>
          </p:txBody>
        </p:sp>
        <p:sp>
          <p:nvSpPr>
            <p:cNvPr id="53291" name="Line 39"/>
            <p:cNvSpPr>
              <a:spLocks noChangeShapeType="1"/>
            </p:cNvSpPr>
            <p:nvPr/>
          </p:nvSpPr>
          <p:spPr bwMode="auto">
            <a:xfrm flipH="1" flipV="1">
              <a:off x="3792" y="1872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92" name="Line 42"/>
            <p:cNvSpPr>
              <a:spLocks noChangeShapeType="1"/>
            </p:cNvSpPr>
            <p:nvPr/>
          </p:nvSpPr>
          <p:spPr bwMode="auto">
            <a:xfrm>
              <a:off x="2928" y="1728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93" name="Freeform 43"/>
            <p:cNvSpPr>
              <a:spLocks/>
            </p:cNvSpPr>
            <p:nvPr/>
          </p:nvSpPr>
          <p:spPr bwMode="auto">
            <a:xfrm>
              <a:off x="2928" y="960"/>
              <a:ext cx="192" cy="1056"/>
            </a:xfrm>
            <a:custGeom>
              <a:avLst/>
              <a:gdLst>
                <a:gd name="T0" fmla="*/ 0 w 192"/>
                <a:gd name="T1" fmla="*/ 0 h 1056"/>
                <a:gd name="T2" fmla="*/ 0 w 192"/>
                <a:gd name="T3" fmla="*/ 96 h 1056"/>
                <a:gd name="T4" fmla="*/ 192 w 192"/>
                <a:gd name="T5" fmla="*/ 96 h 1056"/>
                <a:gd name="T6" fmla="*/ 192 w 192"/>
                <a:gd name="T7" fmla="*/ 1056 h 10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2"/>
                <a:gd name="T13" fmla="*/ 0 h 1056"/>
                <a:gd name="T14" fmla="*/ 192 w 192"/>
                <a:gd name="T15" fmla="*/ 1056 h 10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2" h="1056">
                  <a:moveTo>
                    <a:pt x="0" y="0"/>
                  </a:moveTo>
                  <a:lnTo>
                    <a:pt x="0" y="96"/>
                  </a:lnTo>
                  <a:lnTo>
                    <a:pt x="192" y="96"/>
                  </a:lnTo>
                  <a:lnTo>
                    <a:pt x="192" y="105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53" name="Rectangle 46"/>
          <p:cNvSpPr>
            <a:spLocks noChangeArrowheads="1"/>
          </p:cNvSpPr>
          <p:nvPr/>
        </p:nvSpPr>
        <p:spPr bwMode="auto">
          <a:xfrm>
            <a:off x="0" y="4648200"/>
            <a:ext cx="8991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225425" indent="-225425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568325" indent="-22383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860425" indent="-17303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 algn="l" eaLnBrk="1" hangingPunct="1">
              <a:spcBef>
                <a:spcPct val="5000"/>
              </a:spcBef>
              <a:buClr>
                <a:srgbClr val="006600"/>
              </a:buClr>
              <a:buFontTx/>
              <a:buChar char="»"/>
            </a:pPr>
            <a:r>
              <a:rPr lang="en-US" altLang="en-US" sz="2000"/>
              <a:t>mux/demux convert single fast datapath to/from many small ones</a:t>
            </a:r>
          </a:p>
          <a:p>
            <a:pPr lvl="2" algn="l" eaLnBrk="1" hangingPunct="1">
              <a:spcBef>
                <a:spcPct val="5000"/>
              </a:spcBef>
              <a:buClr>
                <a:srgbClr val="006600"/>
              </a:buClr>
              <a:buFontTx/>
              <a:buChar char="»"/>
            </a:pPr>
            <a:r>
              <a:rPr lang="en-US" altLang="en-US" sz="1800"/>
              <a:t>divides each cell into smaller pieces, or</a:t>
            </a:r>
          </a:p>
          <a:p>
            <a:pPr lvl="2" algn="l" eaLnBrk="1" hangingPunct="1">
              <a:spcBef>
                <a:spcPct val="5000"/>
              </a:spcBef>
              <a:buClr>
                <a:srgbClr val="006600"/>
              </a:buClr>
              <a:buFontTx/>
              <a:buChar char="»"/>
            </a:pPr>
            <a:r>
              <a:rPr lang="en-US" altLang="en-US" sz="1800"/>
              <a:t>send each cell through just one crossbar - allows control to be parallelized too, but may get cells out of order</a:t>
            </a:r>
            <a:endParaRPr lang="en-US" altLang="en-US" sz="1800">
              <a:sym typeface="Symbol" panose="05050102010706020507" pitchFamily="18" charset="2"/>
            </a:endParaRPr>
          </a:p>
          <a:p>
            <a:pPr algn="l" eaLnBrk="1" hangingPunct="1">
              <a:spcBef>
                <a:spcPct val="5000"/>
              </a:spcBef>
              <a:buClr>
                <a:srgbClr val="990000"/>
              </a:buClr>
              <a:buSzPct val="75000"/>
              <a:buFont typeface="Monotype Sorts" pitchFamily="2" charset="2"/>
              <a:buChar char="n"/>
            </a:pPr>
            <a:r>
              <a:rPr lang="en-US" altLang="en-US"/>
              <a:t>Can also build large crossbars by </a:t>
            </a:r>
            <a:r>
              <a:rPr lang="en-US" altLang="en-US" i="1"/>
              <a:t>tiling</a:t>
            </a:r>
            <a:r>
              <a:rPr lang="en-US" altLang="en-US"/>
              <a:t> smaller components.</a:t>
            </a:r>
          </a:p>
          <a:p>
            <a:pPr lvl="1" algn="l" eaLnBrk="1" hangingPunct="1">
              <a:spcBef>
                <a:spcPct val="5000"/>
              </a:spcBef>
              <a:buClr>
                <a:srgbClr val="006600"/>
              </a:buClr>
              <a:buFontTx/>
              <a:buChar char="»"/>
            </a:pPr>
            <a:r>
              <a:rPr lang="en-US" altLang="en-US" sz="2000"/>
              <a:t>leads to complex and high cost systems (relative to alternatives)</a:t>
            </a:r>
          </a:p>
          <a:p>
            <a:pPr lvl="1" algn="l" eaLnBrk="1" hangingPunct="1">
              <a:spcBef>
                <a:spcPct val="5000"/>
              </a:spcBef>
              <a:buClr>
                <a:srgbClr val="006600"/>
              </a:buClr>
              <a:buFontTx/>
              <a:buChar char="»"/>
            </a:pPr>
            <a:r>
              <a:rPr lang="en-US" altLang="en-US" sz="2000"/>
              <a:t>often done, but almost never a good idea</a:t>
            </a:r>
          </a:p>
        </p:txBody>
      </p:sp>
      <p:sp>
        <p:nvSpPr>
          <p:cNvPr id="53254" name="Date Placeholder 4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53255" name="Slide Number Placeholder 4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6628BC0-559C-49EE-B4A9-084D5B6563A1}" type="slidenum">
              <a:rPr lang="en-US" altLang="en-US" sz="1400"/>
              <a:pPr eaLnBrk="1" hangingPunct="1"/>
              <a:t>48</a:t>
            </a:fld>
            <a:endParaRPr lang="en-US" altLang="en-US" sz="1400"/>
          </a:p>
        </p:txBody>
      </p:sp>
      <p:sp>
        <p:nvSpPr>
          <p:cNvPr id="53256" name="Footer Placeholder 4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5427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9D62BC6-EB25-4870-B8DE-6442F33879EF}" type="slidenum">
              <a:rPr lang="en-US" altLang="en-US" sz="1400"/>
              <a:pPr eaLnBrk="1" hangingPunct="1"/>
              <a:t>49</a:t>
            </a:fld>
            <a:endParaRPr lang="en-US" altLang="en-US" sz="140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74800" y="1371600"/>
            <a:ext cx="7165975" cy="4683125"/>
            <a:chOff x="992" y="864"/>
            <a:chExt cx="4514" cy="2950"/>
          </a:xfrm>
        </p:grpSpPr>
        <p:grpSp>
          <p:nvGrpSpPr>
            <p:cNvPr id="54299" name="Group 3"/>
            <p:cNvGrpSpPr>
              <a:grpSpLocks/>
            </p:cNvGrpSpPr>
            <p:nvPr/>
          </p:nvGrpSpPr>
          <p:grpSpPr bwMode="auto">
            <a:xfrm>
              <a:off x="3051" y="864"/>
              <a:ext cx="2455" cy="2385"/>
              <a:chOff x="3051" y="1296"/>
              <a:chExt cx="2455" cy="2385"/>
            </a:xfrm>
          </p:grpSpPr>
          <p:grpSp>
            <p:nvGrpSpPr>
              <p:cNvPr id="54301" name="Group 4"/>
              <p:cNvGrpSpPr>
                <a:grpSpLocks/>
              </p:cNvGrpSpPr>
              <p:nvPr/>
            </p:nvGrpSpPr>
            <p:grpSpPr bwMode="auto">
              <a:xfrm>
                <a:off x="3072" y="1296"/>
                <a:ext cx="2352" cy="612"/>
                <a:chOff x="3072" y="1296"/>
                <a:chExt cx="2352" cy="612"/>
              </a:xfrm>
            </p:grpSpPr>
            <p:sp>
              <p:nvSpPr>
                <p:cNvPr id="54327" name="Rectangle 5"/>
                <p:cNvSpPr>
                  <a:spLocks noChangeArrowheads="1"/>
                </p:cNvSpPr>
                <p:nvPr/>
              </p:nvSpPr>
              <p:spPr bwMode="auto">
                <a:xfrm>
                  <a:off x="3072" y="1296"/>
                  <a:ext cx="2352" cy="612"/>
                </a:xfrm>
                <a:prstGeom prst="rect">
                  <a:avLst/>
                </a:prstGeom>
                <a:solidFill>
                  <a:srgbClr val="0027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28" name="Rectangle 6"/>
                <p:cNvSpPr>
                  <a:spLocks noChangeAspect="1" noChangeArrowheads="1"/>
                </p:cNvSpPr>
                <p:nvPr/>
              </p:nvSpPr>
              <p:spPr bwMode="auto">
                <a:xfrm>
                  <a:off x="3936" y="1404"/>
                  <a:ext cx="334" cy="312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r>
                    <a:rPr lang="en-US" altLang="en-US" sz="1400">
                      <a:latin typeface="Comic Sans MS" panose="030F0702030302020204" pitchFamily="66" charset="0"/>
                    </a:rPr>
                    <a:t>Route</a:t>
                  </a:r>
                </a:p>
                <a:p>
                  <a:r>
                    <a:rPr lang="en-US" altLang="en-US" sz="1400">
                      <a:latin typeface="Comic Sans MS" panose="030F0702030302020204" pitchFamily="66" charset="0"/>
                    </a:rPr>
                    <a:t>Table</a:t>
                  </a:r>
                </a:p>
              </p:txBody>
            </p:sp>
            <p:sp>
              <p:nvSpPr>
                <p:cNvPr id="54329" name="Rectangle 7"/>
                <p:cNvSpPr>
                  <a:spLocks noChangeAspect="1" noChangeArrowheads="1"/>
                </p:cNvSpPr>
                <p:nvPr/>
              </p:nvSpPr>
              <p:spPr bwMode="auto">
                <a:xfrm>
                  <a:off x="3357" y="1371"/>
                  <a:ext cx="387" cy="368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r>
                    <a:rPr lang="en-US" altLang="en-US" sz="1800">
                      <a:latin typeface="Comic Sans MS" panose="030F0702030302020204" pitchFamily="66" charset="0"/>
                    </a:rPr>
                    <a:t>CPU</a:t>
                  </a:r>
                </a:p>
              </p:txBody>
            </p:sp>
            <p:sp>
              <p:nvSpPr>
                <p:cNvPr id="54330" name="Rectangle 8"/>
                <p:cNvSpPr>
                  <a:spLocks noChangeAspect="1" noChangeArrowheads="1"/>
                </p:cNvSpPr>
                <p:nvPr/>
              </p:nvSpPr>
              <p:spPr bwMode="auto">
                <a:xfrm>
                  <a:off x="4533" y="1525"/>
                  <a:ext cx="600" cy="312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31" name="Rectangle 9"/>
                <p:cNvSpPr>
                  <a:spLocks noChangeAspect="1" noChangeArrowheads="1"/>
                </p:cNvSpPr>
                <p:nvPr/>
              </p:nvSpPr>
              <p:spPr bwMode="auto">
                <a:xfrm>
                  <a:off x="4475" y="1468"/>
                  <a:ext cx="600" cy="312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32" name="Rectangle 10"/>
                <p:cNvSpPr>
                  <a:spLocks noChangeAspect="1" noChangeArrowheads="1"/>
                </p:cNvSpPr>
                <p:nvPr/>
              </p:nvSpPr>
              <p:spPr bwMode="auto">
                <a:xfrm>
                  <a:off x="4418" y="1410"/>
                  <a:ext cx="599" cy="312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33" name="Rectangle 11"/>
                <p:cNvSpPr>
                  <a:spLocks noChangeAspect="1" noChangeArrowheads="1"/>
                </p:cNvSpPr>
                <p:nvPr/>
              </p:nvSpPr>
              <p:spPr bwMode="auto">
                <a:xfrm>
                  <a:off x="4368" y="1392"/>
                  <a:ext cx="722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r>
                    <a:rPr lang="en-US" altLang="en-US" sz="1400" b="1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Buffer</a:t>
                  </a:r>
                </a:p>
                <a:p>
                  <a:r>
                    <a:rPr lang="en-US" altLang="en-US" sz="1400" b="1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Memory</a:t>
                  </a:r>
                  <a:endParaRPr lang="en-US" altLang="en-US" sz="2000" b="1">
                    <a:solidFill>
                      <a:srgbClr val="000000"/>
                    </a:solidFill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54302" name="Line 12"/>
              <p:cNvSpPr>
                <a:spLocks noChangeAspect="1" noChangeShapeType="1"/>
              </p:cNvSpPr>
              <p:nvPr/>
            </p:nvSpPr>
            <p:spPr bwMode="auto">
              <a:xfrm>
                <a:off x="3116" y="2145"/>
                <a:ext cx="239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3" name="Line 13"/>
              <p:cNvSpPr>
                <a:spLocks noChangeAspect="1" noChangeShapeType="1"/>
              </p:cNvSpPr>
              <p:nvPr/>
            </p:nvSpPr>
            <p:spPr bwMode="auto">
              <a:xfrm>
                <a:off x="3519" y="1741"/>
                <a:ext cx="0" cy="404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4" name="Line 14"/>
              <p:cNvSpPr>
                <a:spLocks noChangeAspect="1" noChangeShapeType="1"/>
              </p:cNvSpPr>
              <p:nvPr/>
            </p:nvSpPr>
            <p:spPr bwMode="auto">
              <a:xfrm>
                <a:off x="4757" y="1857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5" name="Rectangle 15"/>
              <p:cNvSpPr>
                <a:spLocks noChangeArrowheads="1"/>
              </p:cNvSpPr>
              <p:nvPr/>
            </p:nvSpPr>
            <p:spPr bwMode="auto">
              <a:xfrm>
                <a:off x="3060" y="2316"/>
                <a:ext cx="714" cy="81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06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117" y="2377"/>
                <a:ext cx="609" cy="66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07" name="Rectangle 17"/>
              <p:cNvSpPr>
                <a:spLocks noChangeAspect="1" noChangeArrowheads="1"/>
              </p:cNvSpPr>
              <p:nvPr/>
            </p:nvSpPr>
            <p:spPr bwMode="auto">
              <a:xfrm>
                <a:off x="3270" y="2873"/>
                <a:ext cx="312" cy="168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08" name="Rectangle 18"/>
              <p:cNvSpPr>
                <a:spLocks noChangeAspect="1" noChangeArrowheads="1"/>
              </p:cNvSpPr>
              <p:nvPr/>
            </p:nvSpPr>
            <p:spPr bwMode="auto">
              <a:xfrm>
                <a:off x="3051" y="2555"/>
                <a:ext cx="721" cy="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lnSpc>
                    <a:spcPct val="80000"/>
                  </a:lnSpc>
                </a:pPr>
                <a:r>
                  <a:rPr lang="en-US" altLang="en-US" sz="1600" b="1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Line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en-US" sz="1600" b="1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Interface</a:t>
                </a:r>
                <a:endParaRPr lang="en-US" altLang="en-US" sz="2000" b="1" i="1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54309" name="Rectangle 19"/>
              <p:cNvSpPr>
                <a:spLocks noChangeAspect="1" noChangeArrowheads="1"/>
              </p:cNvSpPr>
              <p:nvPr/>
            </p:nvSpPr>
            <p:spPr bwMode="auto">
              <a:xfrm>
                <a:off x="3250" y="2863"/>
                <a:ext cx="33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/>
                <a:r>
                  <a:rPr lang="en-US" altLang="en-US" sz="1200" b="1" i="1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MAC</a:t>
                </a:r>
                <a:endParaRPr lang="en-US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54310" name="Line 20"/>
              <p:cNvSpPr>
                <a:spLocks noChangeAspect="1" noChangeShapeType="1"/>
              </p:cNvSpPr>
              <p:nvPr/>
            </p:nvSpPr>
            <p:spPr bwMode="auto">
              <a:xfrm>
                <a:off x="3404" y="2145"/>
                <a:ext cx="0" cy="1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11" name="Line 21"/>
              <p:cNvSpPr>
                <a:spLocks noChangeAspect="1" noChangeShapeType="1"/>
              </p:cNvSpPr>
              <p:nvPr/>
            </p:nvSpPr>
            <p:spPr bwMode="auto">
              <a:xfrm>
                <a:off x="4239" y="2145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12" name="Line 22"/>
              <p:cNvSpPr>
                <a:spLocks noChangeAspect="1" noChangeShapeType="1"/>
              </p:cNvSpPr>
              <p:nvPr/>
            </p:nvSpPr>
            <p:spPr bwMode="auto">
              <a:xfrm>
                <a:off x="5045" y="2145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13" name="Line 23"/>
              <p:cNvSpPr>
                <a:spLocks noChangeAspect="1" noChangeShapeType="1"/>
              </p:cNvSpPr>
              <p:nvPr/>
            </p:nvSpPr>
            <p:spPr bwMode="auto">
              <a:xfrm>
                <a:off x="3421" y="3145"/>
                <a:ext cx="0" cy="536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14" name="Line 24"/>
              <p:cNvSpPr>
                <a:spLocks noChangeAspect="1" noChangeShapeType="1"/>
              </p:cNvSpPr>
              <p:nvPr/>
            </p:nvSpPr>
            <p:spPr bwMode="auto">
              <a:xfrm>
                <a:off x="4247" y="3127"/>
                <a:ext cx="0" cy="528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15" name="Line 25"/>
              <p:cNvSpPr>
                <a:spLocks noChangeAspect="1" noChangeShapeType="1"/>
              </p:cNvSpPr>
              <p:nvPr/>
            </p:nvSpPr>
            <p:spPr bwMode="auto">
              <a:xfrm>
                <a:off x="5046" y="3121"/>
                <a:ext cx="0" cy="496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16" name="Rectangle 26"/>
              <p:cNvSpPr>
                <a:spLocks noChangeArrowheads="1"/>
              </p:cNvSpPr>
              <p:nvPr/>
            </p:nvSpPr>
            <p:spPr bwMode="auto">
              <a:xfrm>
                <a:off x="3894" y="2310"/>
                <a:ext cx="714" cy="81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17" name="Rectangle 27"/>
              <p:cNvSpPr>
                <a:spLocks noChangeAspect="1" noChangeArrowheads="1"/>
              </p:cNvSpPr>
              <p:nvPr/>
            </p:nvSpPr>
            <p:spPr bwMode="auto">
              <a:xfrm>
                <a:off x="3951" y="2371"/>
                <a:ext cx="609" cy="66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18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4104" y="2867"/>
                <a:ext cx="312" cy="168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19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3885" y="2549"/>
                <a:ext cx="721" cy="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lnSpc>
                    <a:spcPct val="80000"/>
                  </a:lnSpc>
                </a:pPr>
                <a:r>
                  <a:rPr lang="en-US" altLang="en-US" sz="1600" b="1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Line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en-US" sz="1600" b="1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Interface</a:t>
                </a:r>
                <a:endParaRPr lang="en-US" altLang="en-US" sz="2000" b="1" i="1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54320" name="Rectangle 30"/>
              <p:cNvSpPr>
                <a:spLocks noChangeAspect="1" noChangeArrowheads="1"/>
              </p:cNvSpPr>
              <p:nvPr/>
            </p:nvSpPr>
            <p:spPr bwMode="auto">
              <a:xfrm>
                <a:off x="4084" y="2857"/>
                <a:ext cx="33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/>
                <a:r>
                  <a:rPr lang="en-US" altLang="en-US" sz="1200" b="1" i="1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MAC</a:t>
                </a:r>
                <a:endParaRPr lang="en-US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54321" name="Rectangle 31"/>
              <p:cNvSpPr>
                <a:spLocks noChangeArrowheads="1"/>
              </p:cNvSpPr>
              <p:nvPr/>
            </p:nvSpPr>
            <p:spPr bwMode="auto">
              <a:xfrm>
                <a:off x="4698" y="2304"/>
                <a:ext cx="714" cy="81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22" name="Rectangle 32"/>
              <p:cNvSpPr>
                <a:spLocks noChangeAspect="1" noChangeArrowheads="1"/>
              </p:cNvSpPr>
              <p:nvPr/>
            </p:nvSpPr>
            <p:spPr bwMode="auto">
              <a:xfrm>
                <a:off x="4755" y="2365"/>
                <a:ext cx="609" cy="66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23" name="Rectangle 33"/>
              <p:cNvSpPr>
                <a:spLocks noChangeAspect="1" noChangeArrowheads="1"/>
              </p:cNvSpPr>
              <p:nvPr/>
            </p:nvSpPr>
            <p:spPr bwMode="auto">
              <a:xfrm>
                <a:off x="4908" y="2861"/>
                <a:ext cx="312" cy="168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324" name="Rectangle 34"/>
              <p:cNvSpPr>
                <a:spLocks noChangeAspect="1" noChangeArrowheads="1"/>
              </p:cNvSpPr>
              <p:nvPr/>
            </p:nvSpPr>
            <p:spPr bwMode="auto">
              <a:xfrm>
                <a:off x="4689" y="2543"/>
                <a:ext cx="721" cy="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lnSpc>
                    <a:spcPct val="80000"/>
                  </a:lnSpc>
                </a:pPr>
                <a:r>
                  <a:rPr lang="en-US" altLang="en-US" sz="1600" b="1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Line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en-US" sz="1600" b="1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Interface</a:t>
                </a:r>
                <a:endParaRPr lang="en-US" altLang="en-US" sz="2000" b="1" i="1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54325" name="Rectangle 35"/>
              <p:cNvSpPr>
                <a:spLocks noChangeAspect="1" noChangeArrowheads="1"/>
              </p:cNvSpPr>
              <p:nvPr/>
            </p:nvSpPr>
            <p:spPr bwMode="auto">
              <a:xfrm>
                <a:off x="4888" y="2851"/>
                <a:ext cx="33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/>
                <a:r>
                  <a:rPr lang="en-US" altLang="en-US" sz="1200" b="1" i="1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MAC</a:t>
                </a:r>
                <a:endParaRPr lang="en-US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54326" name="Line 36"/>
              <p:cNvSpPr>
                <a:spLocks noChangeShapeType="1"/>
              </p:cNvSpPr>
              <p:nvPr/>
            </p:nvSpPr>
            <p:spPr bwMode="auto">
              <a:xfrm>
                <a:off x="4548" y="2646"/>
                <a:ext cx="222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4300" name="Text Box 37"/>
            <p:cNvSpPr txBox="1">
              <a:spLocks noChangeArrowheads="1"/>
            </p:cNvSpPr>
            <p:nvPr/>
          </p:nvSpPr>
          <p:spPr bwMode="auto">
            <a:xfrm>
              <a:off x="992" y="3484"/>
              <a:ext cx="41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2800">
                  <a:solidFill>
                    <a:srgbClr val="000099"/>
                  </a:solidFill>
                  <a:latin typeface="Comic Sans MS" panose="030F0702030302020204" pitchFamily="66" charset="0"/>
                </a:rPr>
                <a:t>Typically &lt;20 Gb/s aggregate capacity</a:t>
              </a:r>
            </a:p>
          </p:txBody>
        </p:sp>
      </p:grpSp>
      <p:sp>
        <p:nvSpPr>
          <p:cNvPr id="54278" name="Rectangle 38"/>
          <p:cNvSpPr>
            <a:spLocks noChangeArrowheads="1"/>
          </p:cNvSpPr>
          <p:nvPr/>
        </p:nvSpPr>
        <p:spPr bwMode="auto">
          <a:xfrm>
            <a:off x="749300" y="228600"/>
            <a:ext cx="77390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4400">
                <a:solidFill>
                  <a:schemeClr val="tx2"/>
                </a:solidFill>
              </a:rPr>
              <a:t>First Generation Routers</a:t>
            </a:r>
          </a:p>
        </p:txBody>
      </p:sp>
      <p:sp>
        <p:nvSpPr>
          <p:cNvPr id="54279" name="AutoShape 39"/>
          <p:cNvSpPr>
            <a:spLocks noChangeArrowheads="1"/>
          </p:cNvSpPr>
          <p:nvPr/>
        </p:nvSpPr>
        <p:spPr bwMode="auto">
          <a:xfrm flipH="1">
            <a:off x="276225" y="1727200"/>
            <a:ext cx="3276600" cy="1765300"/>
          </a:xfrm>
          <a:prstGeom prst="cube">
            <a:avLst>
              <a:gd name="adj" fmla="val 2157"/>
            </a:avLst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280" name="Text Box 40"/>
          <p:cNvSpPr txBox="1">
            <a:spLocks noChangeArrowheads="1"/>
          </p:cNvSpPr>
          <p:nvPr/>
        </p:nvSpPr>
        <p:spPr bwMode="auto">
          <a:xfrm>
            <a:off x="806450" y="1400175"/>
            <a:ext cx="2079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800">
                <a:latin typeface="Comic Sans MS" panose="030F0702030302020204" pitchFamily="66" charset="0"/>
              </a:rPr>
              <a:t>Shared Backplane</a:t>
            </a:r>
          </a:p>
        </p:txBody>
      </p:sp>
      <p:sp>
        <p:nvSpPr>
          <p:cNvPr id="54281" name="Freeform 41"/>
          <p:cNvSpPr>
            <a:spLocks/>
          </p:cNvSpPr>
          <p:nvPr/>
        </p:nvSpPr>
        <p:spPr bwMode="auto">
          <a:xfrm>
            <a:off x="3336925" y="1854200"/>
            <a:ext cx="939800" cy="2692400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2" name="Freeform 42"/>
          <p:cNvSpPr>
            <a:spLocks/>
          </p:cNvSpPr>
          <p:nvPr/>
        </p:nvSpPr>
        <p:spPr bwMode="auto">
          <a:xfrm>
            <a:off x="3027363" y="1854200"/>
            <a:ext cx="939800" cy="2692400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3" name="Freeform 43"/>
          <p:cNvSpPr>
            <a:spLocks/>
          </p:cNvSpPr>
          <p:nvPr/>
        </p:nvSpPr>
        <p:spPr bwMode="auto">
          <a:xfrm>
            <a:off x="2717800" y="1854200"/>
            <a:ext cx="939800" cy="2692400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4" name="Freeform 44"/>
          <p:cNvSpPr>
            <a:spLocks/>
          </p:cNvSpPr>
          <p:nvPr/>
        </p:nvSpPr>
        <p:spPr bwMode="auto">
          <a:xfrm>
            <a:off x="2406650" y="1854200"/>
            <a:ext cx="939800" cy="2692400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5" name="Freeform 45"/>
          <p:cNvSpPr>
            <a:spLocks/>
          </p:cNvSpPr>
          <p:nvPr/>
        </p:nvSpPr>
        <p:spPr bwMode="auto">
          <a:xfrm>
            <a:off x="2097088" y="1854200"/>
            <a:ext cx="939800" cy="2692400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6" name="Freeform 46"/>
          <p:cNvSpPr>
            <a:spLocks/>
          </p:cNvSpPr>
          <p:nvPr/>
        </p:nvSpPr>
        <p:spPr bwMode="auto">
          <a:xfrm>
            <a:off x="1785938" y="1854200"/>
            <a:ext cx="939800" cy="2692400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7" name="Freeform 47"/>
          <p:cNvSpPr>
            <a:spLocks/>
          </p:cNvSpPr>
          <p:nvPr/>
        </p:nvSpPr>
        <p:spPr bwMode="auto">
          <a:xfrm>
            <a:off x="1476375" y="1854200"/>
            <a:ext cx="939800" cy="2692400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8" name="Freeform 48"/>
          <p:cNvSpPr>
            <a:spLocks/>
          </p:cNvSpPr>
          <p:nvPr/>
        </p:nvSpPr>
        <p:spPr bwMode="auto">
          <a:xfrm>
            <a:off x="1139825" y="1854200"/>
            <a:ext cx="939800" cy="2692400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9" name="Freeform 49"/>
          <p:cNvSpPr>
            <a:spLocks noChangeAspect="1"/>
          </p:cNvSpPr>
          <p:nvPr/>
        </p:nvSpPr>
        <p:spPr bwMode="auto">
          <a:xfrm>
            <a:off x="1241425" y="2209800"/>
            <a:ext cx="723900" cy="1663700"/>
          </a:xfrm>
          <a:custGeom>
            <a:avLst/>
            <a:gdLst>
              <a:gd name="T0" fmla="*/ 0 w 456"/>
              <a:gd name="T1" fmla="*/ 0 h 1048"/>
              <a:gd name="T2" fmla="*/ 0 w 456"/>
              <a:gd name="T3" fmla="*/ 2147483647 h 1048"/>
              <a:gd name="T4" fmla="*/ 2147483647 w 456"/>
              <a:gd name="T5" fmla="*/ 2147483647 h 1048"/>
              <a:gd name="T6" fmla="*/ 2147483647 w 456"/>
              <a:gd name="T7" fmla="*/ 2147483647 h 1048"/>
              <a:gd name="T8" fmla="*/ 0 w 456"/>
              <a:gd name="T9" fmla="*/ 0 h 10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6"/>
              <a:gd name="T16" fmla="*/ 0 h 1048"/>
              <a:gd name="T17" fmla="*/ 456 w 456"/>
              <a:gd name="T18" fmla="*/ 1048 h 10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6" h="1048">
                <a:moveTo>
                  <a:pt x="0" y="0"/>
                </a:moveTo>
                <a:lnTo>
                  <a:pt x="0" y="596"/>
                </a:lnTo>
                <a:lnTo>
                  <a:pt x="456" y="1048"/>
                </a:lnTo>
                <a:lnTo>
                  <a:pt x="447" y="397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0" name="Text Box 50"/>
          <p:cNvSpPr txBox="1">
            <a:spLocks noChangeArrowheads="1"/>
          </p:cNvSpPr>
          <p:nvPr/>
        </p:nvSpPr>
        <p:spPr bwMode="auto">
          <a:xfrm rot="2485238">
            <a:off x="1123950" y="2667000"/>
            <a:ext cx="11620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600">
                <a:latin typeface="Comic Sans MS" panose="030F0702030302020204" pitchFamily="66" charset="0"/>
              </a:rPr>
              <a:t>Line Interface</a:t>
            </a:r>
          </a:p>
        </p:txBody>
      </p: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409575" y="1854200"/>
            <a:ext cx="1162050" cy="2692400"/>
            <a:chOff x="228" y="1840"/>
            <a:chExt cx="732" cy="1696"/>
          </a:xfrm>
        </p:grpSpPr>
        <p:sp>
          <p:nvSpPr>
            <p:cNvPr id="54294" name="Freeform 52"/>
            <p:cNvSpPr>
              <a:spLocks/>
            </p:cNvSpPr>
            <p:nvPr/>
          </p:nvSpPr>
          <p:spPr bwMode="auto">
            <a:xfrm>
              <a:off x="240" y="1840"/>
              <a:ext cx="592" cy="1696"/>
            </a:xfrm>
            <a:custGeom>
              <a:avLst/>
              <a:gdLst>
                <a:gd name="T0" fmla="*/ 0 w 592"/>
                <a:gd name="T1" fmla="*/ 0 h 1696"/>
                <a:gd name="T2" fmla="*/ 0 w 592"/>
                <a:gd name="T3" fmla="*/ 1000 h 1696"/>
                <a:gd name="T4" fmla="*/ 592 w 592"/>
                <a:gd name="T5" fmla="*/ 1696 h 1696"/>
                <a:gd name="T6" fmla="*/ 592 w 592"/>
                <a:gd name="T7" fmla="*/ 488 h 1696"/>
                <a:gd name="T8" fmla="*/ 0 w 592"/>
                <a:gd name="T9" fmla="*/ 0 h 1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2"/>
                <a:gd name="T16" fmla="*/ 0 h 1696"/>
                <a:gd name="T17" fmla="*/ 592 w 592"/>
                <a:gd name="T18" fmla="*/ 1696 h 16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2" h="1696">
                  <a:moveTo>
                    <a:pt x="0" y="0"/>
                  </a:moveTo>
                  <a:lnTo>
                    <a:pt x="0" y="1000"/>
                  </a:lnTo>
                  <a:lnTo>
                    <a:pt x="592" y="1696"/>
                  </a:lnTo>
                  <a:lnTo>
                    <a:pt x="592" y="4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279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5" name="Freeform 53"/>
            <p:cNvSpPr>
              <a:spLocks noChangeAspect="1"/>
            </p:cNvSpPr>
            <p:nvPr/>
          </p:nvSpPr>
          <p:spPr bwMode="auto">
            <a:xfrm>
              <a:off x="416" y="2128"/>
              <a:ext cx="296" cy="592"/>
            </a:xfrm>
            <a:custGeom>
              <a:avLst/>
              <a:gdLst>
                <a:gd name="T0" fmla="*/ 0 w 296"/>
                <a:gd name="T1" fmla="*/ 0 h 592"/>
                <a:gd name="T2" fmla="*/ 0 w 296"/>
                <a:gd name="T3" fmla="*/ 352 h 592"/>
                <a:gd name="T4" fmla="*/ 280 w 296"/>
                <a:gd name="T5" fmla="*/ 592 h 592"/>
                <a:gd name="T6" fmla="*/ 296 w 296"/>
                <a:gd name="T7" fmla="*/ 240 h 592"/>
                <a:gd name="T8" fmla="*/ 0 w 296"/>
                <a:gd name="T9" fmla="*/ 0 h 5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592"/>
                <a:gd name="T17" fmla="*/ 296 w 296"/>
                <a:gd name="T18" fmla="*/ 592 h 5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592">
                  <a:moveTo>
                    <a:pt x="0" y="0"/>
                  </a:moveTo>
                  <a:lnTo>
                    <a:pt x="0" y="352"/>
                  </a:lnTo>
                  <a:lnTo>
                    <a:pt x="280" y="592"/>
                  </a:lnTo>
                  <a:lnTo>
                    <a:pt x="296" y="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6" name="Freeform 54"/>
            <p:cNvSpPr>
              <a:spLocks noChangeAspect="1"/>
            </p:cNvSpPr>
            <p:nvPr/>
          </p:nvSpPr>
          <p:spPr bwMode="auto">
            <a:xfrm>
              <a:off x="304" y="2472"/>
              <a:ext cx="456" cy="848"/>
            </a:xfrm>
            <a:custGeom>
              <a:avLst/>
              <a:gdLst>
                <a:gd name="T0" fmla="*/ 0 w 456"/>
                <a:gd name="T1" fmla="*/ 0 h 848"/>
                <a:gd name="T2" fmla="*/ 0 w 456"/>
                <a:gd name="T3" fmla="*/ 360 h 848"/>
                <a:gd name="T4" fmla="*/ 440 w 456"/>
                <a:gd name="T5" fmla="*/ 848 h 848"/>
                <a:gd name="T6" fmla="*/ 456 w 456"/>
                <a:gd name="T7" fmla="*/ 384 h 848"/>
                <a:gd name="T8" fmla="*/ 0 w 456"/>
                <a:gd name="T9" fmla="*/ 0 h 8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6"/>
                <a:gd name="T16" fmla="*/ 0 h 848"/>
                <a:gd name="T17" fmla="*/ 456 w 456"/>
                <a:gd name="T18" fmla="*/ 848 h 8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6" h="848">
                  <a:moveTo>
                    <a:pt x="0" y="0"/>
                  </a:moveTo>
                  <a:lnTo>
                    <a:pt x="0" y="360"/>
                  </a:lnTo>
                  <a:lnTo>
                    <a:pt x="440" y="848"/>
                  </a:lnTo>
                  <a:lnTo>
                    <a:pt x="456" y="3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7" name="Text Box 55"/>
            <p:cNvSpPr txBox="1">
              <a:spLocks noChangeArrowheads="1"/>
            </p:cNvSpPr>
            <p:nvPr/>
          </p:nvSpPr>
          <p:spPr bwMode="auto">
            <a:xfrm rot="2158837">
              <a:off x="363" y="2299"/>
              <a:ext cx="3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600">
                  <a:latin typeface="Comic Sans MS" panose="030F0702030302020204" pitchFamily="66" charset="0"/>
                </a:rPr>
                <a:t>CPU</a:t>
              </a:r>
            </a:p>
          </p:txBody>
        </p:sp>
        <p:sp>
          <p:nvSpPr>
            <p:cNvPr id="54298" name="Text Box 56"/>
            <p:cNvSpPr txBox="1">
              <a:spLocks noChangeArrowheads="1"/>
            </p:cNvSpPr>
            <p:nvPr/>
          </p:nvSpPr>
          <p:spPr bwMode="auto">
            <a:xfrm rot="2485238">
              <a:off x="228" y="2794"/>
              <a:ext cx="7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600">
                  <a:latin typeface="Comic Sans MS" panose="030F0702030302020204" pitchFamily="66" charset="0"/>
                </a:rPr>
                <a:t>Memory</a:t>
              </a:r>
            </a:p>
          </p:txBody>
        </p:sp>
      </p:grpSp>
      <p:sp>
        <p:nvSpPr>
          <p:cNvPr id="433209" name="Freeform 57"/>
          <p:cNvSpPr>
            <a:spLocks/>
          </p:cNvSpPr>
          <p:nvPr/>
        </p:nvSpPr>
        <p:spPr bwMode="auto">
          <a:xfrm>
            <a:off x="5676900" y="2257425"/>
            <a:ext cx="1695450" cy="2933700"/>
          </a:xfrm>
          <a:custGeom>
            <a:avLst/>
            <a:gdLst>
              <a:gd name="T0" fmla="*/ 0 w 1068"/>
              <a:gd name="T1" fmla="*/ 2147483647 h 1848"/>
              <a:gd name="T2" fmla="*/ 2147483647 w 1068"/>
              <a:gd name="T3" fmla="*/ 2147483647 h 1848"/>
              <a:gd name="T4" fmla="*/ 2147483647 w 1068"/>
              <a:gd name="T5" fmla="*/ 2147483647 h 1848"/>
              <a:gd name="T6" fmla="*/ 2147483647 w 1068"/>
              <a:gd name="T7" fmla="*/ 0 h 1848"/>
              <a:gd name="T8" fmla="*/ 0 60000 65536"/>
              <a:gd name="T9" fmla="*/ 0 60000 65536"/>
              <a:gd name="T10" fmla="*/ 0 60000 65536"/>
              <a:gd name="T11" fmla="*/ 0 60000 65536"/>
              <a:gd name="T12" fmla="*/ 0 w 1068"/>
              <a:gd name="T13" fmla="*/ 0 h 1848"/>
              <a:gd name="T14" fmla="*/ 1068 w 1068"/>
              <a:gd name="T15" fmla="*/ 1848 h 18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68" h="1848">
                <a:moveTo>
                  <a:pt x="0" y="1848"/>
                </a:moveTo>
                <a:lnTo>
                  <a:pt x="6" y="246"/>
                </a:lnTo>
                <a:lnTo>
                  <a:pt x="1068" y="246"/>
                </a:lnTo>
                <a:lnTo>
                  <a:pt x="1068" y="0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3210" name="Freeform 58"/>
          <p:cNvSpPr>
            <a:spLocks/>
          </p:cNvSpPr>
          <p:nvPr/>
        </p:nvSpPr>
        <p:spPr bwMode="auto">
          <a:xfrm>
            <a:off x="7696200" y="2257425"/>
            <a:ext cx="695325" cy="2543175"/>
          </a:xfrm>
          <a:custGeom>
            <a:avLst/>
            <a:gdLst>
              <a:gd name="T0" fmla="*/ 0 w 438"/>
              <a:gd name="T1" fmla="*/ 0 h 1602"/>
              <a:gd name="T2" fmla="*/ 0 w 438"/>
              <a:gd name="T3" fmla="*/ 2147483647 h 1602"/>
              <a:gd name="T4" fmla="*/ 2147483647 w 438"/>
              <a:gd name="T5" fmla="*/ 2147483647 h 1602"/>
              <a:gd name="T6" fmla="*/ 2147483647 w 438"/>
              <a:gd name="T7" fmla="*/ 2147483647 h 1602"/>
              <a:gd name="T8" fmla="*/ 0 60000 65536"/>
              <a:gd name="T9" fmla="*/ 0 60000 65536"/>
              <a:gd name="T10" fmla="*/ 0 60000 65536"/>
              <a:gd name="T11" fmla="*/ 0 60000 65536"/>
              <a:gd name="T12" fmla="*/ 0 w 438"/>
              <a:gd name="T13" fmla="*/ 0 h 1602"/>
              <a:gd name="T14" fmla="*/ 438 w 438"/>
              <a:gd name="T15" fmla="*/ 1602 h 16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8" h="1602">
                <a:moveTo>
                  <a:pt x="0" y="0"/>
                </a:moveTo>
                <a:lnTo>
                  <a:pt x="0" y="252"/>
                </a:lnTo>
                <a:lnTo>
                  <a:pt x="438" y="252"/>
                </a:lnTo>
                <a:lnTo>
                  <a:pt x="438" y="1602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3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3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1536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1536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220DD19-6C83-4651-9CCC-D1064EBD9C8B}" type="slidenum">
              <a:rPr lang="en-US" altLang="en-US" sz="1400"/>
              <a:pPr eaLnBrk="1" hangingPunct="1"/>
              <a:t>5</a:t>
            </a:fld>
            <a:endParaRPr lang="en-US" altLang="en-US" sz="140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Points of Presence (POPs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6525" y="1389063"/>
            <a:ext cx="8543925" cy="4260850"/>
            <a:chOff x="86" y="875"/>
            <a:chExt cx="5382" cy="2684"/>
          </a:xfrm>
        </p:grpSpPr>
        <p:sp>
          <p:nvSpPr>
            <p:cNvPr id="15528" name="Line 4"/>
            <p:cNvSpPr>
              <a:spLocks noChangeShapeType="1"/>
            </p:cNvSpPr>
            <p:nvPr/>
          </p:nvSpPr>
          <p:spPr bwMode="auto">
            <a:xfrm flipH="1" flipV="1">
              <a:off x="1755" y="1815"/>
              <a:ext cx="1114" cy="3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29" name="Line 5"/>
            <p:cNvSpPr>
              <a:spLocks noChangeShapeType="1"/>
            </p:cNvSpPr>
            <p:nvPr/>
          </p:nvSpPr>
          <p:spPr bwMode="auto">
            <a:xfrm flipH="1">
              <a:off x="3792" y="1104"/>
              <a:ext cx="528" cy="7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30" name="Line 6"/>
            <p:cNvSpPr>
              <a:spLocks noChangeShapeType="1"/>
            </p:cNvSpPr>
            <p:nvPr/>
          </p:nvSpPr>
          <p:spPr bwMode="auto">
            <a:xfrm flipH="1">
              <a:off x="2688" y="2253"/>
              <a:ext cx="209" cy="5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31" name="Line 7"/>
            <p:cNvSpPr>
              <a:spLocks noChangeShapeType="1"/>
            </p:cNvSpPr>
            <p:nvPr/>
          </p:nvSpPr>
          <p:spPr bwMode="auto">
            <a:xfrm flipH="1">
              <a:off x="2897" y="1905"/>
              <a:ext cx="986" cy="2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32" name="Line 8"/>
            <p:cNvSpPr>
              <a:spLocks noChangeShapeType="1"/>
            </p:cNvSpPr>
            <p:nvPr/>
          </p:nvSpPr>
          <p:spPr bwMode="auto">
            <a:xfrm flipV="1">
              <a:off x="2640" y="1491"/>
              <a:ext cx="0" cy="12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33" name="Line 9"/>
            <p:cNvSpPr>
              <a:spLocks noChangeShapeType="1"/>
            </p:cNvSpPr>
            <p:nvPr/>
          </p:nvSpPr>
          <p:spPr bwMode="auto">
            <a:xfrm flipH="1">
              <a:off x="2742" y="1104"/>
              <a:ext cx="1578" cy="3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34" name="Line 10"/>
            <p:cNvSpPr>
              <a:spLocks noChangeShapeType="1"/>
            </p:cNvSpPr>
            <p:nvPr/>
          </p:nvSpPr>
          <p:spPr bwMode="auto">
            <a:xfrm flipH="1" flipV="1">
              <a:off x="2688" y="1458"/>
              <a:ext cx="181" cy="7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35" name="Line 11"/>
            <p:cNvSpPr>
              <a:spLocks noChangeShapeType="1"/>
            </p:cNvSpPr>
            <p:nvPr/>
          </p:nvSpPr>
          <p:spPr bwMode="auto">
            <a:xfrm flipV="1">
              <a:off x="1920" y="1520"/>
              <a:ext cx="720" cy="12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36" name="Line 12"/>
            <p:cNvSpPr>
              <a:spLocks noChangeShapeType="1"/>
            </p:cNvSpPr>
            <p:nvPr/>
          </p:nvSpPr>
          <p:spPr bwMode="auto">
            <a:xfrm flipH="1" flipV="1">
              <a:off x="2640" y="1507"/>
              <a:ext cx="1104" cy="12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37" name="Line 13"/>
            <p:cNvSpPr>
              <a:spLocks noChangeShapeType="1"/>
            </p:cNvSpPr>
            <p:nvPr/>
          </p:nvSpPr>
          <p:spPr bwMode="auto">
            <a:xfrm flipH="1" flipV="1">
              <a:off x="2640" y="1503"/>
              <a:ext cx="1248" cy="4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38" name="Line 14"/>
            <p:cNvSpPr>
              <a:spLocks noChangeShapeType="1"/>
            </p:cNvSpPr>
            <p:nvPr/>
          </p:nvSpPr>
          <p:spPr bwMode="auto">
            <a:xfrm flipV="1">
              <a:off x="1776" y="1539"/>
              <a:ext cx="912" cy="2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39" name="Line 15"/>
            <p:cNvSpPr>
              <a:spLocks noChangeShapeType="1"/>
            </p:cNvSpPr>
            <p:nvPr/>
          </p:nvSpPr>
          <p:spPr bwMode="auto">
            <a:xfrm>
              <a:off x="1774" y="1915"/>
              <a:ext cx="154" cy="8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40" name="Line 16"/>
            <p:cNvSpPr>
              <a:spLocks noChangeShapeType="1"/>
            </p:cNvSpPr>
            <p:nvPr/>
          </p:nvSpPr>
          <p:spPr bwMode="auto">
            <a:xfrm>
              <a:off x="1872" y="2733"/>
              <a:ext cx="192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41" name="Line 17"/>
            <p:cNvSpPr>
              <a:spLocks noChangeShapeType="1"/>
            </p:cNvSpPr>
            <p:nvPr/>
          </p:nvSpPr>
          <p:spPr bwMode="auto">
            <a:xfrm flipH="1" flipV="1">
              <a:off x="3883" y="1832"/>
              <a:ext cx="0" cy="10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42" name="Line 18"/>
            <p:cNvSpPr>
              <a:spLocks noChangeShapeType="1"/>
            </p:cNvSpPr>
            <p:nvPr/>
          </p:nvSpPr>
          <p:spPr bwMode="auto">
            <a:xfrm>
              <a:off x="462" y="1620"/>
              <a:ext cx="1314" cy="2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43" name="Line 19"/>
            <p:cNvSpPr>
              <a:spLocks noChangeShapeType="1"/>
            </p:cNvSpPr>
            <p:nvPr/>
          </p:nvSpPr>
          <p:spPr bwMode="auto">
            <a:xfrm flipV="1">
              <a:off x="462" y="1824"/>
              <a:ext cx="1266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44" name="Line 20"/>
            <p:cNvSpPr>
              <a:spLocks noChangeShapeType="1"/>
            </p:cNvSpPr>
            <p:nvPr/>
          </p:nvSpPr>
          <p:spPr bwMode="auto">
            <a:xfrm flipV="1">
              <a:off x="3840" y="1620"/>
              <a:ext cx="1127" cy="2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45" name="Line 21"/>
            <p:cNvSpPr>
              <a:spLocks noChangeShapeType="1"/>
            </p:cNvSpPr>
            <p:nvPr/>
          </p:nvSpPr>
          <p:spPr bwMode="auto">
            <a:xfrm>
              <a:off x="3840" y="1917"/>
              <a:ext cx="1279" cy="6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46" name="Line 22"/>
            <p:cNvSpPr>
              <a:spLocks noChangeShapeType="1"/>
            </p:cNvSpPr>
            <p:nvPr/>
          </p:nvSpPr>
          <p:spPr bwMode="auto">
            <a:xfrm flipV="1">
              <a:off x="576" y="2685"/>
              <a:ext cx="134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47" name="Line 23"/>
            <p:cNvSpPr>
              <a:spLocks noChangeShapeType="1"/>
            </p:cNvSpPr>
            <p:nvPr/>
          </p:nvSpPr>
          <p:spPr bwMode="auto">
            <a:xfrm>
              <a:off x="3840" y="2877"/>
              <a:ext cx="103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548" name="Group 24"/>
            <p:cNvGrpSpPr>
              <a:grpSpLocks/>
            </p:cNvGrpSpPr>
            <p:nvPr/>
          </p:nvGrpSpPr>
          <p:grpSpPr bwMode="auto">
            <a:xfrm>
              <a:off x="288" y="1485"/>
              <a:ext cx="475" cy="442"/>
              <a:chOff x="192" y="1632"/>
              <a:chExt cx="475" cy="442"/>
            </a:xfrm>
          </p:grpSpPr>
          <p:sp>
            <p:nvSpPr>
              <p:cNvPr id="15771" name="Rectangle 25"/>
              <p:cNvSpPr>
                <a:spLocks noChangeArrowheads="1"/>
              </p:cNvSpPr>
              <p:nvPr/>
            </p:nvSpPr>
            <p:spPr bwMode="auto">
              <a:xfrm>
                <a:off x="278" y="1654"/>
                <a:ext cx="288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772" name="Rectangle 26"/>
              <p:cNvSpPr>
                <a:spLocks noChangeArrowheads="1"/>
              </p:cNvSpPr>
              <p:nvPr/>
            </p:nvSpPr>
            <p:spPr bwMode="auto">
              <a:xfrm>
                <a:off x="220" y="1956"/>
                <a:ext cx="41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5773" name="Group 27"/>
              <p:cNvGrpSpPr>
                <a:grpSpLocks/>
              </p:cNvGrpSpPr>
              <p:nvPr/>
            </p:nvGrpSpPr>
            <p:grpSpPr bwMode="auto">
              <a:xfrm>
                <a:off x="192" y="1632"/>
                <a:ext cx="475" cy="442"/>
                <a:chOff x="5285" y="1536"/>
                <a:chExt cx="475" cy="442"/>
              </a:xfrm>
            </p:grpSpPr>
            <p:sp>
              <p:nvSpPr>
                <p:cNvPr id="15774" name="Rectangle 28"/>
                <p:cNvSpPr>
                  <a:spLocks noChangeArrowheads="1"/>
                </p:cNvSpPr>
                <p:nvPr/>
              </p:nvSpPr>
              <p:spPr bwMode="auto">
                <a:xfrm>
                  <a:off x="5424" y="1612"/>
                  <a:ext cx="192" cy="144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775" name="Group 29"/>
                <p:cNvGrpSpPr>
                  <a:grpSpLocks/>
                </p:cNvGrpSpPr>
                <p:nvPr/>
              </p:nvGrpSpPr>
              <p:grpSpPr bwMode="auto">
                <a:xfrm>
                  <a:off x="5285" y="1536"/>
                  <a:ext cx="475" cy="442"/>
                  <a:chOff x="5285" y="1536"/>
                  <a:chExt cx="475" cy="442"/>
                </a:xfrm>
              </p:grpSpPr>
              <p:sp>
                <p:nvSpPr>
                  <p:cNvPr id="15776" name="Freeform 30"/>
                  <p:cNvSpPr>
                    <a:spLocks/>
                  </p:cNvSpPr>
                  <p:nvPr/>
                </p:nvSpPr>
                <p:spPr bwMode="auto">
                  <a:xfrm>
                    <a:off x="5365" y="1943"/>
                    <a:ext cx="369" cy="35"/>
                  </a:xfrm>
                  <a:custGeom>
                    <a:avLst/>
                    <a:gdLst>
                      <a:gd name="T0" fmla="*/ 0 w 1105"/>
                      <a:gd name="T1" fmla="*/ 0 h 104"/>
                      <a:gd name="T2" fmla="*/ 0 w 1105"/>
                      <a:gd name="T3" fmla="*/ 0 h 104"/>
                      <a:gd name="T4" fmla="*/ 0 w 1105"/>
                      <a:gd name="T5" fmla="*/ 0 h 104"/>
                      <a:gd name="T6" fmla="*/ 0 w 1105"/>
                      <a:gd name="T7" fmla="*/ 0 h 104"/>
                      <a:gd name="T8" fmla="*/ 0 w 1105"/>
                      <a:gd name="T9" fmla="*/ 0 h 104"/>
                      <a:gd name="T10" fmla="*/ 0 w 1105"/>
                      <a:gd name="T11" fmla="*/ 0 h 104"/>
                      <a:gd name="T12" fmla="*/ 0 w 1105"/>
                      <a:gd name="T13" fmla="*/ 0 h 104"/>
                      <a:gd name="T14" fmla="*/ 0 w 1105"/>
                      <a:gd name="T15" fmla="*/ 0 h 104"/>
                      <a:gd name="T16" fmla="*/ 0 w 1105"/>
                      <a:gd name="T17" fmla="*/ 0 h 104"/>
                      <a:gd name="T18" fmla="*/ 0 w 1105"/>
                      <a:gd name="T19" fmla="*/ 0 h 104"/>
                      <a:gd name="T20" fmla="*/ 0 w 1105"/>
                      <a:gd name="T21" fmla="*/ 0 h 104"/>
                      <a:gd name="T22" fmla="*/ 0 w 1105"/>
                      <a:gd name="T23" fmla="*/ 0 h 104"/>
                      <a:gd name="T24" fmla="*/ 1 w 1105"/>
                      <a:gd name="T25" fmla="*/ 0 h 104"/>
                      <a:gd name="T26" fmla="*/ 1 w 1105"/>
                      <a:gd name="T27" fmla="*/ 0 h 104"/>
                      <a:gd name="T28" fmla="*/ 1 w 1105"/>
                      <a:gd name="T29" fmla="*/ 0 h 104"/>
                      <a:gd name="T30" fmla="*/ 1 w 1105"/>
                      <a:gd name="T31" fmla="*/ 0 h 104"/>
                      <a:gd name="T32" fmla="*/ 0 w 1105"/>
                      <a:gd name="T33" fmla="*/ 0 h 104"/>
                      <a:gd name="T34" fmla="*/ 0 w 1105"/>
                      <a:gd name="T35" fmla="*/ 0 h 104"/>
                      <a:gd name="T36" fmla="*/ 0 w 1105"/>
                      <a:gd name="T37" fmla="*/ 0 h 104"/>
                      <a:gd name="T38" fmla="*/ 0 w 1105"/>
                      <a:gd name="T39" fmla="*/ 0 h 104"/>
                      <a:gd name="T40" fmla="*/ 0 w 1105"/>
                      <a:gd name="T41" fmla="*/ 0 h 104"/>
                      <a:gd name="T42" fmla="*/ 0 w 1105"/>
                      <a:gd name="T43" fmla="*/ 0 h 104"/>
                      <a:gd name="T44" fmla="*/ 0 w 1105"/>
                      <a:gd name="T45" fmla="*/ 0 h 104"/>
                      <a:gd name="T46" fmla="*/ 0 w 1105"/>
                      <a:gd name="T47" fmla="*/ 0 h 104"/>
                      <a:gd name="T48" fmla="*/ 0 w 1105"/>
                      <a:gd name="T49" fmla="*/ 0 h 104"/>
                      <a:gd name="T50" fmla="*/ 0 w 1105"/>
                      <a:gd name="T51" fmla="*/ 0 h 104"/>
                      <a:gd name="T52" fmla="*/ 0 w 1105"/>
                      <a:gd name="T53" fmla="*/ 0 h 104"/>
                      <a:gd name="T54" fmla="*/ 0 w 1105"/>
                      <a:gd name="T55" fmla="*/ 0 h 104"/>
                      <a:gd name="T56" fmla="*/ 0 w 1105"/>
                      <a:gd name="T57" fmla="*/ 0 h 104"/>
                      <a:gd name="T58" fmla="*/ 0 w 1105"/>
                      <a:gd name="T59" fmla="*/ 0 h 104"/>
                      <a:gd name="T60" fmla="*/ 0 w 1105"/>
                      <a:gd name="T61" fmla="*/ 0 h 104"/>
                      <a:gd name="T62" fmla="*/ 0 w 1105"/>
                      <a:gd name="T63" fmla="*/ 0 h 104"/>
                      <a:gd name="T64" fmla="*/ 0 w 1105"/>
                      <a:gd name="T65" fmla="*/ 0 h 104"/>
                      <a:gd name="T66" fmla="*/ 0 w 1105"/>
                      <a:gd name="T67" fmla="*/ 0 h 104"/>
                      <a:gd name="T68" fmla="*/ 0 w 1105"/>
                      <a:gd name="T69" fmla="*/ 0 h 104"/>
                      <a:gd name="T70" fmla="*/ 0 w 1105"/>
                      <a:gd name="T71" fmla="*/ 0 h 104"/>
                      <a:gd name="T72" fmla="*/ 0 w 1105"/>
                      <a:gd name="T73" fmla="*/ 0 h 104"/>
                      <a:gd name="T74" fmla="*/ 0 w 1105"/>
                      <a:gd name="T75" fmla="*/ 0 h 104"/>
                      <a:gd name="T76" fmla="*/ 0 w 1105"/>
                      <a:gd name="T77" fmla="*/ 0 h 104"/>
                      <a:gd name="T78" fmla="*/ 0 w 1105"/>
                      <a:gd name="T79" fmla="*/ 0 h 104"/>
                      <a:gd name="T80" fmla="*/ 0 w 1105"/>
                      <a:gd name="T81" fmla="*/ 0 h 104"/>
                      <a:gd name="T82" fmla="*/ 0 w 1105"/>
                      <a:gd name="T83" fmla="*/ 0 h 104"/>
                      <a:gd name="T84" fmla="*/ 0 w 1105"/>
                      <a:gd name="T85" fmla="*/ 0 h 104"/>
                      <a:gd name="T86" fmla="*/ 0 w 1105"/>
                      <a:gd name="T87" fmla="*/ 0 h 104"/>
                      <a:gd name="T88" fmla="*/ 0 w 1105"/>
                      <a:gd name="T89" fmla="*/ 0 h 104"/>
                      <a:gd name="T90" fmla="*/ 0 w 1105"/>
                      <a:gd name="T91" fmla="*/ 0 h 104"/>
                      <a:gd name="T92" fmla="*/ 0 w 1105"/>
                      <a:gd name="T93" fmla="*/ 0 h 104"/>
                      <a:gd name="T94" fmla="*/ 0 w 1105"/>
                      <a:gd name="T95" fmla="*/ 0 h 104"/>
                      <a:gd name="T96" fmla="*/ 0 w 1105"/>
                      <a:gd name="T97" fmla="*/ 0 h 104"/>
                      <a:gd name="T98" fmla="*/ 0 w 1105"/>
                      <a:gd name="T99" fmla="*/ 0 h 104"/>
                      <a:gd name="T100" fmla="*/ 0 w 1105"/>
                      <a:gd name="T101" fmla="*/ 0 h 104"/>
                      <a:gd name="T102" fmla="*/ 0 w 1105"/>
                      <a:gd name="T103" fmla="*/ 0 h 104"/>
                      <a:gd name="T104" fmla="*/ 0 w 1105"/>
                      <a:gd name="T105" fmla="*/ 0 h 104"/>
                      <a:gd name="T106" fmla="*/ 0 w 1105"/>
                      <a:gd name="T107" fmla="*/ 0 h 104"/>
                      <a:gd name="T108" fmla="*/ 0 w 1105"/>
                      <a:gd name="T109" fmla="*/ 0 h 104"/>
                      <a:gd name="T110" fmla="*/ 0 w 1105"/>
                      <a:gd name="T111" fmla="*/ 0 h 104"/>
                      <a:gd name="T112" fmla="*/ 0 w 1105"/>
                      <a:gd name="T113" fmla="*/ 0 h 104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1105"/>
                      <a:gd name="T172" fmla="*/ 0 h 104"/>
                      <a:gd name="T173" fmla="*/ 1105 w 1105"/>
                      <a:gd name="T174" fmla="*/ 104 h 104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1105" h="104">
                        <a:moveTo>
                          <a:pt x="872" y="13"/>
                        </a:moveTo>
                        <a:lnTo>
                          <a:pt x="876" y="13"/>
                        </a:lnTo>
                        <a:lnTo>
                          <a:pt x="879" y="13"/>
                        </a:lnTo>
                        <a:lnTo>
                          <a:pt x="883" y="13"/>
                        </a:lnTo>
                        <a:lnTo>
                          <a:pt x="886" y="13"/>
                        </a:lnTo>
                        <a:lnTo>
                          <a:pt x="890" y="13"/>
                        </a:lnTo>
                        <a:lnTo>
                          <a:pt x="893" y="13"/>
                        </a:lnTo>
                        <a:lnTo>
                          <a:pt x="897" y="13"/>
                        </a:lnTo>
                        <a:lnTo>
                          <a:pt x="900" y="13"/>
                        </a:lnTo>
                        <a:lnTo>
                          <a:pt x="904" y="13"/>
                        </a:lnTo>
                        <a:lnTo>
                          <a:pt x="909" y="13"/>
                        </a:lnTo>
                        <a:lnTo>
                          <a:pt x="911" y="13"/>
                        </a:lnTo>
                        <a:lnTo>
                          <a:pt x="916" y="13"/>
                        </a:lnTo>
                        <a:lnTo>
                          <a:pt x="918" y="11"/>
                        </a:lnTo>
                        <a:lnTo>
                          <a:pt x="923" y="11"/>
                        </a:lnTo>
                        <a:lnTo>
                          <a:pt x="927" y="11"/>
                        </a:lnTo>
                        <a:lnTo>
                          <a:pt x="930" y="11"/>
                        </a:lnTo>
                        <a:lnTo>
                          <a:pt x="932" y="10"/>
                        </a:lnTo>
                        <a:lnTo>
                          <a:pt x="936" y="10"/>
                        </a:lnTo>
                        <a:lnTo>
                          <a:pt x="940" y="10"/>
                        </a:lnTo>
                        <a:lnTo>
                          <a:pt x="943" y="10"/>
                        </a:lnTo>
                        <a:lnTo>
                          <a:pt x="947" y="9"/>
                        </a:lnTo>
                        <a:lnTo>
                          <a:pt x="950" y="9"/>
                        </a:lnTo>
                        <a:lnTo>
                          <a:pt x="954" y="8"/>
                        </a:lnTo>
                        <a:lnTo>
                          <a:pt x="957" y="8"/>
                        </a:lnTo>
                        <a:lnTo>
                          <a:pt x="960" y="8"/>
                        </a:lnTo>
                        <a:lnTo>
                          <a:pt x="964" y="8"/>
                        </a:lnTo>
                        <a:lnTo>
                          <a:pt x="967" y="7"/>
                        </a:lnTo>
                        <a:lnTo>
                          <a:pt x="972" y="7"/>
                        </a:lnTo>
                        <a:lnTo>
                          <a:pt x="974" y="5"/>
                        </a:lnTo>
                        <a:lnTo>
                          <a:pt x="978" y="5"/>
                        </a:lnTo>
                        <a:lnTo>
                          <a:pt x="981" y="5"/>
                        </a:lnTo>
                        <a:lnTo>
                          <a:pt x="985" y="5"/>
                        </a:lnTo>
                        <a:lnTo>
                          <a:pt x="988" y="4"/>
                        </a:lnTo>
                        <a:lnTo>
                          <a:pt x="992" y="3"/>
                        </a:lnTo>
                        <a:lnTo>
                          <a:pt x="994" y="3"/>
                        </a:lnTo>
                        <a:lnTo>
                          <a:pt x="998" y="3"/>
                        </a:lnTo>
                        <a:lnTo>
                          <a:pt x="1001" y="3"/>
                        </a:lnTo>
                        <a:lnTo>
                          <a:pt x="1005" y="2"/>
                        </a:lnTo>
                        <a:lnTo>
                          <a:pt x="1007" y="2"/>
                        </a:lnTo>
                        <a:lnTo>
                          <a:pt x="1012" y="2"/>
                        </a:lnTo>
                        <a:lnTo>
                          <a:pt x="1014" y="1"/>
                        </a:lnTo>
                        <a:lnTo>
                          <a:pt x="1018" y="1"/>
                        </a:lnTo>
                        <a:lnTo>
                          <a:pt x="1021" y="1"/>
                        </a:lnTo>
                        <a:lnTo>
                          <a:pt x="1025" y="1"/>
                        </a:lnTo>
                        <a:lnTo>
                          <a:pt x="1029" y="1"/>
                        </a:lnTo>
                        <a:lnTo>
                          <a:pt x="1032" y="1"/>
                        </a:lnTo>
                        <a:lnTo>
                          <a:pt x="1034" y="1"/>
                        </a:lnTo>
                        <a:lnTo>
                          <a:pt x="1039" y="1"/>
                        </a:lnTo>
                        <a:lnTo>
                          <a:pt x="1042" y="0"/>
                        </a:lnTo>
                        <a:lnTo>
                          <a:pt x="1045" y="0"/>
                        </a:lnTo>
                        <a:lnTo>
                          <a:pt x="1048" y="0"/>
                        </a:lnTo>
                        <a:lnTo>
                          <a:pt x="1052" y="0"/>
                        </a:lnTo>
                        <a:lnTo>
                          <a:pt x="1055" y="0"/>
                        </a:lnTo>
                        <a:lnTo>
                          <a:pt x="1058" y="1"/>
                        </a:lnTo>
                        <a:lnTo>
                          <a:pt x="1062" y="1"/>
                        </a:lnTo>
                        <a:lnTo>
                          <a:pt x="1065" y="1"/>
                        </a:lnTo>
                        <a:lnTo>
                          <a:pt x="1068" y="1"/>
                        </a:lnTo>
                        <a:lnTo>
                          <a:pt x="1072" y="2"/>
                        </a:lnTo>
                        <a:lnTo>
                          <a:pt x="1075" y="2"/>
                        </a:lnTo>
                        <a:lnTo>
                          <a:pt x="1078" y="3"/>
                        </a:lnTo>
                        <a:lnTo>
                          <a:pt x="1082" y="3"/>
                        </a:lnTo>
                        <a:lnTo>
                          <a:pt x="1086" y="4"/>
                        </a:lnTo>
                        <a:lnTo>
                          <a:pt x="1089" y="5"/>
                        </a:lnTo>
                        <a:lnTo>
                          <a:pt x="1093" y="7"/>
                        </a:lnTo>
                        <a:lnTo>
                          <a:pt x="1093" y="9"/>
                        </a:lnTo>
                        <a:lnTo>
                          <a:pt x="1094" y="11"/>
                        </a:lnTo>
                        <a:lnTo>
                          <a:pt x="1095" y="14"/>
                        </a:lnTo>
                        <a:lnTo>
                          <a:pt x="1095" y="17"/>
                        </a:lnTo>
                        <a:lnTo>
                          <a:pt x="1096" y="20"/>
                        </a:lnTo>
                        <a:lnTo>
                          <a:pt x="1097" y="22"/>
                        </a:lnTo>
                        <a:lnTo>
                          <a:pt x="1097" y="24"/>
                        </a:lnTo>
                        <a:lnTo>
                          <a:pt x="1099" y="28"/>
                        </a:lnTo>
                        <a:lnTo>
                          <a:pt x="1099" y="30"/>
                        </a:lnTo>
                        <a:lnTo>
                          <a:pt x="1100" y="33"/>
                        </a:lnTo>
                        <a:lnTo>
                          <a:pt x="1101" y="35"/>
                        </a:lnTo>
                        <a:lnTo>
                          <a:pt x="1101" y="39"/>
                        </a:lnTo>
                        <a:lnTo>
                          <a:pt x="1102" y="41"/>
                        </a:lnTo>
                        <a:lnTo>
                          <a:pt x="1103" y="43"/>
                        </a:lnTo>
                        <a:lnTo>
                          <a:pt x="1103" y="46"/>
                        </a:lnTo>
                        <a:lnTo>
                          <a:pt x="1105" y="49"/>
                        </a:lnTo>
                        <a:lnTo>
                          <a:pt x="1099" y="53"/>
                        </a:lnTo>
                        <a:lnTo>
                          <a:pt x="1093" y="57"/>
                        </a:lnTo>
                        <a:lnTo>
                          <a:pt x="1086" y="60"/>
                        </a:lnTo>
                        <a:lnTo>
                          <a:pt x="1077" y="64"/>
                        </a:lnTo>
                        <a:lnTo>
                          <a:pt x="1068" y="66"/>
                        </a:lnTo>
                        <a:lnTo>
                          <a:pt x="1057" y="68"/>
                        </a:lnTo>
                        <a:lnTo>
                          <a:pt x="1048" y="72"/>
                        </a:lnTo>
                        <a:lnTo>
                          <a:pt x="1036" y="76"/>
                        </a:lnTo>
                        <a:lnTo>
                          <a:pt x="1024" y="78"/>
                        </a:lnTo>
                        <a:lnTo>
                          <a:pt x="1011" y="80"/>
                        </a:lnTo>
                        <a:lnTo>
                          <a:pt x="997" y="81"/>
                        </a:lnTo>
                        <a:lnTo>
                          <a:pt x="982" y="84"/>
                        </a:lnTo>
                        <a:lnTo>
                          <a:pt x="968" y="86"/>
                        </a:lnTo>
                        <a:lnTo>
                          <a:pt x="953" y="89"/>
                        </a:lnTo>
                        <a:lnTo>
                          <a:pt x="936" y="90"/>
                        </a:lnTo>
                        <a:lnTo>
                          <a:pt x="921" y="92"/>
                        </a:lnTo>
                        <a:lnTo>
                          <a:pt x="903" y="92"/>
                        </a:lnTo>
                        <a:lnTo>
                          <a:pt x="885" y="95"/>
                        </a:lnTo>
                        <a:lnTo>
                          <a:pt x="866" y="96"/>
                        </a:lnTo>
                        <a:lnTo>
                          <a:pt x="847" y="97"/>
                        </a:lnTo>
                        <a:lnTo>
                          <a:pt x="829" y="98"/>
                        </a:lnTo>
                        <a:lnTo>
                          <a:pt x="809" y="99"/>
                        </a:lnTo>
                        <a:lnTo>
                          <a:pt x="790" y="99"/>
                        </a:lnTo>
                        <a:lnTo>
                          <a:pt x="770" y="102"/>
                        </a:lnTo>
                        <a:lnTo>
                          <a:pt x="750" y="102"/>
                        </a:lnTo>
                        <a:lnTo>
                          <a:pt x="728" y="102"/>
                        </a:lnTo>
                        <a:lnTo>
                          <a:pt x="708" y="102"/>
                        </a:lnTo>
                        <a:lnTo>
                          <a:pt x="688" y="104"/>
                        </a:lnTo>
                        <a:lnTo>
                          <a:pt x="665" y="104"/>
                        </a:lnTo>
                        <a:lnTo>
                          <a:pt x="645" y="104"/>
                        </a:lnTo>
                        <a:lnTo>
                          <a:pt x="623" y="104"/>
                        </a:lnTo>
                        <a:lnTo>
                          <a:pt x="601" y="104"/>
                        </a:lnTo>
                        <a:lnTo>
                          <a:pt x="580" y="104"/>
                        </a:lnTo>
                        <a:lnTo>
                          <a:pt x="558" y="104"/>
                        </a:lnTo>
                        <a:lnTo>
                          <a:pt x="536" y="104"/>
                        </a:lnTo>
                        <a:lnTo>
                          <a:pt x="514" y="104"/>
                        </a:lnTo>
                        <a:lnTo>
                          <a:pt x="492" y="104"/>
                        </a:lnTo>
                        <a:lnTo>
                          <a:pt x="471" y="104"/>
                        </a:lnTo>
                        <a:lnTo>
                          <a:pt x="450" y="104"/>
                        </a:lnTo>
                        <a:lnTo>
                          <a:pt x="427" y="104"/>
                        </a:lnTo>
                        <a:lnTo>
                          <a:pt x="407" y="104"/>
                        </a:lnTo>
                        <a:lnTo>
                          <a:pt x="384" y="104"/>
                        </a:lnTo>
                        <a:lnTo>
                          <a:pt x="363" y="103"/>
                        </a:lnTo>
                        <a:lnTo>
                          <a:pt x="343" y="103"/>
                        </a:lnTo>
                        <a:lnTo>
                          <a:pt x="321" y="102"/>
                        </a:lnTo>
                        <a:lnTo>
                          <a:pt x="301" y="102"/>
                        </a:lnTo>
                        <a:lnTo>
                          <a:pt x="282" y="102"/>
                        </a:lnTo>
                        <a:lnTo>
                          <a:pt x="263" y="102"/>
                        </a:lnTo>
                        <a:lnTo>
                          <a:pt x="243" y="102"/>
                        </a:lnTo>
                        <a:lnTo>
                          <a:pt x="224" y="102"/>
                        </a:lnTo>
                        <a:lnTo>
                          <a:pt x="205" y="100"/>
                        </a:lnTo>
                        <a:lnTo>
                          <a:pt x="187" y="100"/>
                        </a:lnTo>
                        <a:lnTo>
                          <a:pt x="170" y="99"/>
                        </a:lnTo>
                        <a:lnTo>
                          <a:pt x="153" y="99"/>
                        </a:lnTo>
                        <a:lnTo>
                          <a:pt x="136" y="99"/>
                        </a:lnTo>
                        <a:lnTo>
                          <a:pt x="120" y="99"/>
                        </a:lnTo>
                        <a:lnTo>
                          <a:pt x="104" y="99"/>
                        </a:lnTo>
                        <a:lnTo>
                          <a:pt x="89" y="99"/>
                        </a:lnTo>
                        <a:lnTo>
                          <a:pt x="76" y="99"/>
                        </a:lnTo>
                        <a:lnTo>
                          <a:pt x="63" y="99"/>
                        </a:lnTo>
                        <a:lnTo>
                          <a:pt x="49" y="99"/>
                        </a:lnTo>
                        <a:lnTo>
                          <a:pt x="37" y="99"/>
                        </a:lnTo>
                        <a:lnTo>
                          <a:pt x="25" y="99"/>
                        </a:lnTo>
                        <a:lnTo>
                          <a:pt x="15" y="99"/>
                        </a:lnTo>
                        <a:lnTo>
                          <a:pt x="14" y="97"/>
                        </a:lnTo>
                        <a:lnTo>
                          <a:pt x="12" y="93"/>
                        </a:lnTo>
                        <a:lnTo>
                          <a:pt x="11" y="91"/>
                        </a:lnTo>
                        <a:lnTo>
                          <a:pt x="9" y="89"/>
                        </a:lnTo>
                        <a:lnTo>
                          <a:pt x="7" y="83"/>
                        </a:lnTo>
                        <a:lnTo>
                          <a:pt x="6" y="78"/>
                        </a:lnTo>
                        <a:lnTo>
                          <a:pt x="5" y="76"/>
                        </a:lnTo>
                        <a:lnTo>
                          <a:pt x="5" y="73"/>
                        </a:lnTo>
                        <a:lnTo>
                          <a:pt x="3" y="70"/>
                        </a:lnTo>
                        <a:lnTo>
                          <a:pt x="2" y="67"/>
                        </a:lnTo>
                        <a:lnTo>
                          <a:pt x="2" y="65"/>
                        </a:lnTo>
                        <a:lnTo>
                          <a:pt x="2" y="62"/>
                        </a:lnTo>
                        <a:lnTo>
                          <a:pt x="0" y="59"/>
                        </a:lnTo>
                        <a:lnTo>
                          <a:pt x="0" y="57"/>
                        </a:lnTo>
                        <a:lnTo>
                          <a:pt x="2" y="54"/>
                        </a:lnTo>
                        <a:lnTo>
                          <a:pt x="7" y="51"/>
                        </a:lnTo>
                        <a:lnTo>
                          <a:pt x="9" y="48"/>
                        </a:lnTo>
                        <a:lnTo>
                          <a:pt x="14" y="46"/>
                        </a:lnTo>
                        <a:lnTo>
                          <a:pt x="18" y="42"/>
                        </a:lnTo>
                        <a:lnTo>
                          <a:pt x="21" y="41"/>
                        </a:lnTo>
                        <a:lnTo>
                          <a:pt x="25" y="39"/>
                        </a:lnTo>
                        <a:lnTo>
                          <a:pt x="28" y="36"/>
                        </a:lnTo>
                        <a:lnTo>
                          <a:pt x="32" y="35"/>
                        </a:lnTo>
                        <a:lnTo>
                          <a:pt x="35" y="33"/>
                        </a:lnTo>
                        <a:lnTo>
                          <a:pt x="40" y="32"/>
                        </a:lnTo>
                        <a:lnTo>
                          <a:pt x="44" y="30"/>
                        </a:lnTo>
                        <a:lnTo>
                          <a:pt x="47" y="29"/>
                        </a:lnTo>
                        <a:lnTo>
                          <a:pt x="52" y="28"/>
                        </a:lnTo>
                        <a:lnTo>
                          <a:pt x="57" y="27"/>
                        </a:lnTo>
                        <a:lnTo>
                          <a:pt x="60" y="26"/>
                        </a:lnTo>
                        <a:lnTo>
                          <a:pt x="65" y="24"/>
                        </a:lnTo>
                        <a:lnTo>
                          <a:pt x="69" y="23"/>
                        </a:lnTo>
                        <a:lnTo>
                          <a:pt x="73" y="23"/>
                        </a:lnTo>
                        <a:lnTo>
                          <a:pt x="78" y="23"/>
                        </a:lnTo>
                        <a:lnTo>
                          <a:pt x="82" y="22"/>
                        </a:lnTo>
                        <a:lnTo>
                          <a:pt x="85" y="21"/>
                        </a:lnTo>
                        <a:lnTo>
                          <a:pt x="91" y="21"/>
                        </a:lnTo>
                        <a:lnTo>
                          <a:pt x="95" y="21"/>
                        </a:lnTo>
                        <a:lnTo>
                          <a:pt x="98" y="21"/>
                        </a:lnTo>
                        <a:lnTo>
                          <a:pt x="103" y="21"/>
                        </a:lnTo>
                        <a:lnTo>
                          <a:pt x="108" y="21"/>
                        </a:lnTo>
                        <a:lnTo>
                          <a:pt x="113" y="21"/>
                        </a:lnTo>
                        <a:lnTo>
                          <a:pt x="116" y="21"/>
                        </a:lnTo>
                        <a:lnTo>
                          <a:pt x="121" y="21"/>
                        </a:lnTo>
                        <a:lnTo>
                          <a:pt x="126" y="21"/>
                        </a:lnTo>
                        <a:lnTo>
                          <a:pt x="130" y="21"/>
                        </a:lnTo>
                        <a:lnTo>
                          <a:pt x="135" y="21"/>
                        </a:lnTo>
                        <a:lnTo>
                          <a:pt x="139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3" y="21"/>
                        </a:lnTo>
                        <a:lnTo>
                          <a:pt x="158" y="22"/>
                        </a:lnTo>
                        <a:lnTo>
                          <a:pt x="161" y="22"/>
                        </a:lnTo>
                        <a:lnTo>
                          <a:pt x="167" y="23"/>
                        </a:lnTo>
                        <a:lnTo>
                          <a:pt x="171" y="23"/>
                        </a:lnTo>
                        <a:lnTo>
                          <a:pt x="175" y="23"/>
                        </a:lnTo>
                        <a:lnTo>
                          <a:pt x="179" y="23"/>
                        </a:lnTo>
                        <a:lnTo>
                          <a:pt x="184" y="23"/>
                        </a:lnTo>
                        <a:lnTo>
                          <a:pt x="190" y="23"/>
                        </a:lnTo>
                        <a:lnTo>
                          <a:pt x="194" y="23"/>
                        </a:lnTo>
                        <a:lnTo>
                          <a:pt x="199" y="23"/>
                        </a:lnTo>
                        <a:lnTo>
                          <a:pt x="203" y="24"/>
                        </a:lnTo>
                        <a:lnTo>
                          <a:pt x="208" y="23"/>
                        </a:lnTo>
                        <a:lnTo>
                          <a:pt x="212" y="23"/>
                        </a:lnTo>
                        <a:lnTo>
                          <a:pt x="216" y="23"/>
                        </a:lnTo>
                        <a:lnTo>
                          <a:pt x="221" y="23"/>
                        </a:lnTo>
                        <a:lnTo>
                          <a:pt x="225" y="23"/>
                        </a:lnTo>
                        <a:lnTo>
                          <a:pt x="230" y="23"/>
                        </a:lnTo>
                        <a:lnTo>
                          <a:pt x="234" y="23"/>
                        </a:lnTo>
                        <a:lnTo>
                          <a:pt x="238" y="23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1" y="21"/>
                        </a:lnTo>
                        <a:lnTo>
                          <a:pt x="256" y="21"/>
                        </a:lnTo>
                        <a:lnTo>
                          <a:pt x="260" y="21"/>
                        </a:lnTo>
                        <a:lnTo>
                          <a:pt x="264" y="20"/>
                        </a:lnTo>
                        <a:lnTo>
                          <a:pt x="269" y="19"/>
                        </a:lnTo>
                        <a:lnTo>
                          <a:pt x="273" y="19"/>
                        </a:lnTo>
                        <a:lnTo>
                          <a:pt x="282" y="17"/>
                        </a:lnTo>
                        <a:lnTo>
                          <a:pt x="291" y="17"/>
                        </a:lnTo>
                        <a:lnTo>
                          <a:pt x="300" y="17"/>
                        </a:lnTo>
                        <a:lnTo>
                          <a:pt x="310" y="17"/>
                        </a:lnTo>
                        <a:lnTo>
                          <a:pt x="319" y="16"/>
                        </a:lnTo>
                        <a:lnTo>
                          <a:pt x="329" y="16"/>
                        </a:lnTo>
                        <a:lnTo>
                          <a:pt x="337" y="16"/>
                        </a:lnTo>
                        <a:lnTo>
                          <a:pt x="346" y="16"/>
                        </a:lnTo>
                        <a:lnTo>
                          <a:pt x="356" y="16"/>
                        </a:lnTo>
                        <a:lnTo>
                          <a:pt x="365" y="16"/>
                        </a:lnTo>
                        <a:lnTo>
                          <a:pt x="374" y="16"/>
                        </a:lnTo>
                        <a:lnTo>
                          <a:pt x="384" y="16"/>
                        </a:lnTo>
                        <a:lnTo>
                          <a:pt x="394" y="16"/>
                        </a:lnTo>
                        <a:lnTo>
                          <a:pt x="402" y="16"/>
                        </a:lnTo>
                        <a:lnTo>
                          <a:pt x="412" y="16"/>
                        </a:lnTo>
                        <a:lnTo>
                          <a:pt x="422" y="17"/>
                        </a:lnTo>
                        <a:lnTo>
                          <a:pt x="431" y="17"/>
                        </a:lnTo>
                        <a:lnTo>
                          <a:pt x="440" y="17"/>
                        </a:lnTo>
                        <a:lnTo>
                          <a:pt x="450" y="17"/>
                        </a:lnTo>
                        <a:lnTo>
                          <a:pt x="459" y="17"/>
                        </a:lnTo>
                        <a:lnTo>
                          <a:pt x="469" y="17"/>
                        </a:lnTo>
                        <a:lnTo>
                          <a:pt x="478" y="17"/>
                        </a:lnTo>
                        <a:lnTo>
                          <a:pt x="488" y="17"/>
                        </a:lnTo>
                        <a:lnTo>
                          <a:pt x="498" y="17"/>
                        </a:lnTo>
                        <a:lnTo>
                          <a:pt x="507" y="17"/>
                        </a:lnTo>
                        <a:lnTo>
                          <a:pt x="516" y="17"/>
                        </a:lnTo>
                        <a:lnTo>
                          <a:pt x="525" y="17"/>
                        </a:lnTo>
                        <a:lnTo>
                          <a:pt x="536" y="17"/>
                        </a:lnTo>
                        <a:lnTo>
                          <a:pt x="544" y="17"/>
                        </a:lnTo>
                        <a:lnTo>
                          <a:pt x="554" y="17"/>
                        </a:lnTo>
                        <a:lnTo>
                          <a:pt x="563" y="17"/>
                        </a:lnTo>
                        <a:lnTo>
                          <a:pt x="574" y="19"/>
                        </a:lnTo>
                        <a:lnTo>
                          <a:pt x="582" y="17"/>
                        </a:lnTo>
                        <a:lnTo>
                          <a:pt x="592" y="17"/>
                        </a:lnTo>
                        <a:lnTo>
                          <a:pt x="601" y="17"/>
                        </a:lnTo>
                        <a:lnTo>
                          <a:pt x="611" y="17"/>
                        </a:lnTo>
                        <a:lnTo>
                          <a:pt x="619" y="17"/>
                        </a:lnTo>
                        <a:lnTo>
                          <a:pt x="630" y="17"/>
                        </a:lnTo>
                        <a:lnTo>
                          <a:pt x="639" y="17"/>
                        </a:lnTo>
                        <a:lnTo>
                          <a:pt x="649" y="17"/>
                        </a:lnTo>
                        <a:lnTo>
                          <a:pt x="657" y="17"/>
                        </a:lnTo>
                        <a:lnTo>
                          <a:pt x="668" y="17"/>
                        </a:lnTo>
                        <a:lnTo>
                          <a:pt x="677" y="17"/>
                        </a:lnTo>
                        <a:lnTo>
                          <a:pt x="687" y="17"/>
                        </a:lnTo>
                        <a:lnTo>
                          <a:pt x="695" y="17"/>
                        </a:lnTo>
                        <a:lnTo>
                          <a:pt x="706" y="17"/>
                        </a:lnTo>
                        <a:lnTo>
                          <a:pt x="715" y="17"/>
                        </a:lnTo>
                        <a:lnTo>
                          <a:pt x="724" y="17"/>
                        </a:lnTo>
                        <a:lnTo>
                          <a:pt x="733" y="16"/>
                        </a:lnTo>
                        <a:lnTo>
                          <a:pt x="743" y="16"/>
                        </a:lnTo>
                        <a:lnTo>
                          <a:pt x="751" y="16"/>
                        </a:lnTo>
                        <a:lnTo>
                          <a:pt x="762" y="16"/>
                        </a:lnTo>
                        <a:lnTo>
                          <a:pt x="770" y="16"/>
                        </a:lnTo>
                        <a:lnTo>
                          <a:pt x="779" y="16"/>
                        </a:lnTo>
                        <a:lnTo>
                          <a:pt x="789" y="15"/>
                        </a:lnTo>
                        <a:lnTo>
                          <a:pt x="798" y="15"/>
                        </a:lnTo>
                        <a:lnTo>
                          <a:pt x="807" y="15"/>
                        </a:lnTo>
                        <a:lnTo>
                          <a:pt x="817" y="14"/>
                        </a:lnTo>
                        <a:lnTo>
                          <a:pt x="824" y="14"/>
                        </a:lnTo>
                        <a:lnTo>
                          <a:pt x="835" y="14"/>
                        </a:lnTo>
                        <a:lnTo>
                          <a:pt x="843" y="13"/>
                        </a:lnTo>
                        <a:lnTo>
                          <a:pt x="853" y="13"/>
                        </a:lnTo>
                        <a:lnTo>
                          <a:pt x="862" y="13"/>
                        </a:lnTo>
                        <a:lnTo>
                          <a:pt x="872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77" name="Freeform 31"/>
                  <p:cNvSpPr>
                    <a:spLocks/>
                  </p:cNvSpPr>
                  <p:nvPr/>
                </p:nvSpPr>
                <p:spPr bwMode="auto">
                  <a:xfrm>
                    <a:off x="5365" y="1536"/>
                    <a:ext cx="315" cy="39"/>
                  </a:xfrm>
                  <a:custGeom>
                    <a:avLst/>
                    <a:gdLst>
                      <a:gd name="T0" fmla="*/ 0 w 943"/>
                      <a:gd name="T1" fmla="*/ 0 h 116"/>
                      <a:gd name="T2" fmla="*/ 0 w 943"/>
                      <a:gd name="T3" fmla="*/ 0 h 116"/>
                      <a:gd name="T4" fmla="*/ 0 w 943"/>
                      <a:gd name="T5" fmla="*/ 0 h 116"/>
                      <a:gd name="T6" fmla="*/ 0 w 943"/>
                      <a:gd name="T7" fmla="*/ 0 h 116"/>
                      <a:gd name="T8" fmla="*/ 0 w 943"/>
                      <a:gd name="T9" fmla="*/ 0 h 116"/>
                      <a:gd name="T10" fmla="*/ 0 w 943"/>
                      <a:gd name="T11" fmla="*/ 0 h 116"/>
                      <a:gd name="T12" fmla="*/ 0 w 943"/>
                      <a:gd name="T13" fmla="*/ 0 h 116"/>
                      <a:gd name="T14" fmla="*/ 0 w 943"/>
                      <a:gd name="T15" fmla="*/ 0 h 116"/>
                      <a:gd name="T16" fmla="*/ 0 w 943"/>
                      <a:gd name="T17" fmla="*/ 0 h 116"/>
                      <a:gd name="T18" fmla="*/ 0 w 943"/>
                      <a:gd name="T19" fmla="*/ 0 h 116"/>
                      <a:gd name="T20" fmla="*/ 0 w 943"/>
                      <a:gd name="T21" fmla="*/ 0 h 116"/>
                      <a:gd name="T22" fmla="*/ 0 w 943"/>
                      <a:gd name="T23" fmla="*/ 0 h 116"/>
                      <a:gd name="T24" fmla="*/ 0 w 943"/>
                      <a:gd name="T25" fmla="*/ 0 h 116"/>
                      <a:gd name="T26" fmla="*/ 0 w 943"/>
                      <a:gd name="T27" fmla="*/ 0 h 116"/>
                      <a:gd name="T28" fmla="*/ 0 w 943"/>
                      <a:gd name="T29" fmla="*/ 0 h 116"/>
                      <a:gd name="T30" fmla="*/ 0 w 943"/>
                      <a:gd name="T31" fmla="*/ 0 h 116"/>
                      <a:gd name="T32" fmla="*/ 0 w 943"/>
                      <a:gd name="T33" fmla="*/ 0 h 116"/>
                      <a:gd name="T34" fmla="*/ 0 w 943"/>
                      <a:gd name="T35" fmla="*/ 0 h 116"/>
                      <a:gd name="T36" fmla="*/ 0 w 943"/>
                      <a:gd name="T37" fmla="*/ 0 h 116"/>
                      <a:gd name="T38" fmla="*/ 0 w 943"/>
                      <a:gd name="T39" fmla="*/ 0 h 116"/>
                      <a:gd name="T40" fmla="*/ 0 w 943"/>
                      <a:gd name="T41" fmla="*/ 0 h 116"/>
                      <a:gd name="T42" fmla="*/ 0 w 943"/>
                      <a:gd name="T43" fmla="*/ 0 h 116"/>
                      <a:gd name="T44" fmla="*/ 0 w 943"/>
                      <a:gd name="T45" fmla="*/ 0 h 116"/>
                      <a:gd name="T46" fmla="*/ 0 w 943"/>
                      <a:gd name="T47" fmla="*/ 0 h 116"/>
                      <a:gd name="T48" fmla="*/ 0 w 943"/>
                      <a:gd name="T49" fmla="*/ 0 h 116"/>
                      <a:gd name="T50" fmla="*/ 0 w 943"/>
                      <a:gd name="T51" fmla="*/ 0 h 116"/>
                      <a:gd name="T52" fmla="*/ 0 w 943"/>
                      <a:gd name="T53" fmla="*/ 0 h 116"/>
                      <a:gd name="T54" fmla="*/ 0 w 943"/>
                      <a:gd name="T55" fmla="*/ 0 h 116"/>
                      <a:gd name="T56" fmla="*/ 0 w 943"/>
                      <a:gd name="T57" fmla="*/ 0 h 116"/>
                      <a:gd name="T58" fmla="*/ 0 w 943"/>
                      <a:gd name="T59" fmla="*/ 0 h 116"/>
                      <a:gd name="T60" fmla="*/ 0 w 943"/>
                      <a:gd name="T61" fmla="*/ 0 h 116"/>
                      <a:gd name="T62" fmla="*/ 0 w 943"/>
                      <a:gd name="T63" fmla="*/ 0 h 116"/>
                      <a:gd name="T64" fmla="*/ 0 w 943"/>
                      <a:gd name="T65" fmla="*/ 0 h 116"/>
                      <a:gd name="T66" fmla="*/ 0 w 943"/>
                      <a:gd name="T67" fmla="*/ 0 h 116"/>
                      <a:gd name="T68" fmla="*/ 0 w 943"/>
                      <a:gd name="T69" fmla="*/ 0 h 116"/>
                      <a:gd name="T70" fmla="*/ 0 w 943"/>
                      <a:gd name="T71" fmla="*/ 0 h 116"/>
                      <a:gd name="T72" fmla="*/ 0 w 943"/>
                      <a:gd name="T73" fmla="*/ 0 h 116"/>
                      <a:gd name="T74" fmla="*/ 0 w 943"/>
                      <a:gd name="T75" fmla="*/ 0 h 116"/>
                      <a:gd name="T76" fmla="*/ 0 w 943"/>
                      <a:gd name="T77" fmla="*/ 0 h 116"/>
                      <a:gd name="T78" fmla="*/ 0 w 943"/>
                      <a:gd name="T79" fmla="*/ 0 h 116"/>
                      <a:gd name="T80" fmla="*/ 0 w 943"/>
                      <a:gd name="T81" fmla="*/ 0 h 116"/>
                      <a:gd name="T82" fmla="*/ 0 w 943"/>
                      <a:gd name="T83" fmla="*/ 0 h 116"/>
                      <a:gd name="T84" fmla="*/ 0 w 943"/>
                      <a:gd name="T85" fmla="*/ 0 h 116"/>
                      <a:gd name="T86" fmla="*/ 0 w 943"/>
                      <a:gd name="T87" fmla="*/ 0 h 116"/>
                      <a:gd name="T88" fmla="*/ 0 w 943"/>
                      <a:gd name="T89" fmla="*/ 0 h 116"/>
                      <a:gd name="T90" fmla="*/ 0 w 943"/>
                      <a:gd name="T91" fmla="*/ 0 h 116"/>
                      <a:gd name="T92" fmla="*/ 0 w 943"/>
                      <a:gd name="T93" fmla="*/ 0 h 116"/>
                      <a:gd name="T94" fmla="*/ 0 w 943"/>
                      <a:gd name="T95" fmla="*/ 0 h 116"/>
                      <a:gd name="T96" fmla="*/ 0 w 943"/>
                      <a:gd name="T97" fmla="*/ 0 h 116"/>
                      <a:gd name="T98" fmla="*/ 0 w 943"/>
                      <a:gd name="T99" fmla="*/ 0 h 116"/>
                      <a:gd name="T100" fmla="*/ 0 w 943"/>
                      <a:gd name="T101" fmla="*/ 0 h 116"/>
                      <a:gd name="T102" fmla="*/ 0 w 943"/>
                      <a:gd name="T103" fmla="*/ 0 h 116"/>
                      <a:gd name="T104" fmla="*/ 0 w 943"/>
                      <a:gd name="T105" fmla="*/ 0 h 116"/>
                      <a:gd name="T106" fmla="*/ 0 w 943"/>
                      <a:gd name="T107" fmla="*/ 0 h 116"/>
                      <a:gd name="T108" fmla="*/ 0 w 943"/>
                      <a:gd name="T109" fmla="*/ 0 h 116"/>
                      <a:gd name="T110" fmla="*/ 0 w 943"/>
                      <a:gd name="T111" fmla="*/ 0 h 11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943"/>
                      <a:gd name="T169" fmla="*/ 0 h 116"/>
                      <a:gd name="T170" fmla="*/ 943 w 943"/>
                      <a:gd name="T171" fmla="*/ 116 h 116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943" h="116">
                        <a:moveTo>
                          <a:pt x="435" y="0"/>
                        </a:moveTo>
                        <a:lnTo>
                          <a:pt x="442" y="0"/>
                        </a:lnTo>
                        <a:lnTo>
                          <a:pt x="450" y="1"/>
                        </a:lnTo>
                        <a:lnTo>
                          <a:pt x="458" y="1"/>
                        </a:lnTo>
                        <a:lnTo>
                          <a:pt x="465" y="1"/>
                        </a:lnTo>
                        <a:lnTo>
                          <a:pt x="472" y="1"/>
                        </a:lnTo>
                        <a:lnTo>
                          <a:pt x="480" y="1"/>
                        </a:lnTo>
                        <a:lnTo>
                          <a:pt x="488" y="1"/>
                        </a:lnTo>
                        <a:lnTo>
                          <a:pt x="496" y="2"/>
                        </a:lnTo>
                        <a:lnTo>
                          <a:pt x="503" y="2"/>
                        </a:lnTo>
                        <a:lnTo>
                          <a:pt x="510" y="2"/>
                        </a:lnTo>
                        <a:lnTo>
                          <a:pt x="518" y="2"/>
                        </a:lnTo>
                        <a:lnTo>
                          <a:pt x="525" y="4"/>
                        </a:lnTo>
                        <a:lnTo>
                          <a:pt x="533" y="4"/>
                        </a:lnTo>
                        <a:lnTo>
                          <a:pt x="540" y="5"/>
                        </a:lnTo>
                        <a:lnTo>
                          <a:pt x="548" y="5"/>
                        </a:lnTo>
                        <a:lnTo>
                          <a:pt x="555" y="5"/>
                        </a:lnTo>
                        <a:lnTo>
                          <a:pt x="562" y="5"/>
                        </a:lnTo>
                        <a:lnTo>
                          <a:pt x="571" y="5"/>
                        </a:lnTo>
                        <a:lnTo>
                          <a:pt x="578" y="5"/>
                        </a:lnTo>
                        <a:lnTo>
                          <a:pt x="586" y="5"/>
                        </a:lnTo>
                        <a:lnTo>
                          <a:pt x="593" y="5"/>
                        </a:lnTo>
                        <a:lnTo>
                          <a:pt x="600" y="6"/>
                        </a:lnTo>
                        <a:lnTo>
                          <a:pt x="609" y="6"/>
                        </a:lnTo>
                        <a:lnTo>
                          <a:pt x="616" y="7"/>
                        </a:lnTo>
                        <a:lnTo>
                          <a:pt x="623" y="7"/>
                        </a:lnTo>
                        <a:lnTo>
                          <a:pt x="630" y="7"/>
                        </a:lnTo>
                        <a:lnTo>
                          <a:pt x="638" y="7"/>
                        </a:lnTo>
                        <a:lnTo>
                          <a:pt x="645" y="7"/>
                        </a:lnTo>
                        <a:lnTo>
                          <a:pt x="652" y="7"/>
                        </a:lnTo>
                        <a:lnTo>
                          <a:pt x="661" y="8"/>
                        </a:lnTo>
                        <a:lnTo>
                          <a:pt x="668" y="9"/>
                        </a:lnTo>
                        <a:lnTo>
                          <a:pt x="676" y="9"/>
                        </a:lnTo>
                        <a:lnTo>
                          <a:pt x="683" y="9"/>
                        </a:lnTo>
                        <a:lnTo>
                          <a:pt x="690" y="9"/>
                        </a:lnTo>
                        <a:lnTo>
                          <a:pt x="699" y="9"/>
                        </a:lnTo>
                        <a:lnTo>
                          <a:pt x="706" y="11"/>
                        </a:lnTo>
                        <a:lnTo>
                          <a:pt x="713" y="11"/>
                        </a:lnTo>
                        <a:lnTo>
                          <a:pt x="720" y="12"/>
                        </a:lnTo>
                        <a:lnTo>
                          <a:pt x="728" y="12"/>
                        </a:lnTo>
                        <a:lnTo>
                          <a:pt x="735" y="12"/>
                        </a:lnTo>
                        <a:lnTo>
                          <a:pt x="743" y="12"/>
                        </a:lnTo>
                        <a:lnTo>
                          <a:pt x="750" y="13"/>
                        </a:lnTo>
                        <a:lnTo>
                          <a:pt x="757" y="14"/>
                        </a:lnTo>
                        <a:lnTo>
                          <a:pt x="765" y="14"/>
                        </a:lnTo>
                        <a:lnTo>
                          <a:pt x="772" y="15"/>
                        </a:lnTo>
                        <a:lnTo>
                          <a:pt x="779" y="17"/>
                        </a:lnTo>
                        <a:lnTo>
                          <a:pt x="787" y="17"/>
                        </a:lnTo>
                        <a:lnTo>
                          <a:pt x="795" y="18"/>
                        </a:lnTo>
                        <a:lnTo>
                          <a:pt x="802" y="18"/>
                        </a:lnTo>
                        <a:lnTo>
                          <a:pt x="809" y="19"/>
                        </a:lnTo>
                        <a:lnTo>
                          <a:pt x="816" y="19"/>
                        </a:lnTo>
                        <a:lnTo>
                          <a:pt x="824" y="20"/>
                        </a:lnTo>
                        <a:lnTo>
                          <a:pt x="832" y="23"/>
                        </a:lnTo>
                        <a:lnTo>
                          <a:pt x="839" y="23"/>
                        </a:lnTo>
                        <a:lnTo>
                          <a:pt x="846" y="24"/>
                        </a:lnTo>
                        <a:lnTo>
                          <a:pt x="853" y="25"/>
                        </a:lnTo>
                        <a:lnTo>
                          <a:pt x="860" y="26"/>
                        </a:lnTo>
                        <a:lnTo>
                          <a:pt x="867" y="27"/>
                        </a:lnTo>
                        <a:lnTo>
                          <a:pt x="876" y="28"/>
                        </a:lnTo>
                        <a:lnTo>
                          <a:pt x="883" y="30"/>
                        </a:lnTo>
                        <a:lnTo>
                          <a:pt x="890" y="31"/>
                        </a:lnTo>
                        <a:lnTo>
                          <a:pt x="897" y="32"/>
                        </a:lnTo>
                        <a:lnTo>
                          <a:pt x="904" y="34"/>
                        </a:lnTo>
                        <a:lnTo>
                          <a:pt x="912" y="36"/>
                        </a:lnTo>
                        <a:lnTo>
                          <a:pt x="916" y="39"/>
                        </a:lnTo>
                        <a:lnTo>
                          <a:pt x="919" y="44"/>
                        </a:lnTo>
                        <a:lnTo>
                          <a:pt x="923" y="49"/>
                        </a:lnTo>
                        <a:lnTo>
                          <a:pt x="928" y="52"/>
                        </a:lnTo>
                        <a:lnTo>
                          <a:pt x="931" y="57"/>
                        </a:lnTo>
                        <a:lnTo>
                          <a:pt x="934" y="62"/>
                        </a:lnTo>
                        <a:lnTo>
                          <a:pt x="938" y="65"/>
                        </a:lnTo>
                        <a:lnTo>
                          <a:pt x="943" y="70"/>
                        </a:lnTo>
                        <a:lnTo>
                          <a:pt x="940" y="75"/>
                        </a:lnTo>
                        <a:lnTo>
                          <a:pt x="936" y="78"/>
                        </a:lnTo>
                        <a:lnTo>
                          <a:pt x="934" y="83"/>
                        </a:lnTo>
                        <a:lnTo>
                          <a:pt x="931" y="88"/>
                        </a:lnTo>
                        <a:lnTo>
                          <a:pt x="929" y="91"/>
                        </a:lnTo>
                        <a:lnTo>
                          <a:pt x="927" y="95"/>
                        </a:lnTo>
                        <a:lnTo>
                          <a:pt x="925" y="101"/>
                        </a:lnTo>
                        <a:lnTo>
                          <a:pt x="923" y="106"/>
                        </a:lnTo>
                        <a:lnTo>
                          <a:pt x="918" y="106"/>
                        </a:lnTo>
                        <a:lnTo>
                          <a:pt x="915" y="106"/>
                        </a:lnTo>
                        <a:lnTo>
                          <a:pt x="911" y="106"/>
                        </a:lnTo>
                        <a:lnTo>
                          <a:pt x="906" y="106"/>
                        </a:lnTo>
                        <a:lnTo>
                          <a:pt x="902" y="106"/>
                        </a:lnTo>
                        <a:lnTo>
                          <a:pt x="898" y="106"/>
                        </a:lnTo>
                        <a:lnTo>
                          <a:pt x="893" y="106"/>
                        </a:lnTo>
                        <a:lnTo>
                          <a:pt x="889" y="106"/>
                        </a:lnTo>
                        <a:lnTo>
                          <a:pt x="885" y="106"/>
                        </a:lnTo>
                        <a:lnTo>
                          <a:pt x="880" y="106"/>
                        </a:lnTo>
                        <a:lnTo>
                          <a:pt x="876" y="106"/>
                        </a:lnTo>
                        <a:lnTo>
                          <a:pt x="872" y="106"/>
                        </a:lnTo>
                        <a:lnTo>
                          <a:pt x="867" y="106"/>
                        </a:lnTo>
                        <a:lnTo>
                          <a:pt x="864" y="106"/>
                        </a:lnTo>
                        <a:lnTo>
                          <a:pt x="859" y="106"/>
                        </a:lnTo>
                        <a:lnTo>
                          <a:pt x="855" y="106"/>
                        </a:lnTo>
                        <a:lnTo>
                          <a:pt x="851" y="104"/>
                        </a:lnTo>
                        <a:lnTo>
                          <a:pt x="847" y="104"/>
                        </a:lnTo>
                        <a:lnTo>
                          <a:pt x="842" y="103"/>
                        </a:lnTo>
                        <a:lnTo>
                          <a:pt x="838" y="103"/>
                        </a:lnTo>
                        <a:lnTo>
                          <a:pt x="834" y="103"/>
                        </a:lnTo>
                        <a:lnTo>
                          <a:pt x="829" y="102"/>
                        </a:lnTo>
                        <a:lnTo>
                          <a:pt x="826" y="102"/>
                        </a:lnTo>
                        <a:lnTo>
                          <a:pt x="822" y="102"/>
                        </a:lnTo>
                        <a:lnTo>
                          <a:pt x="817" y="101"/>
                        </a:lnTo>
                        <a:lnTo>
                          <a:pt x="814" y="101"/>
                        </a:lnTo>
                        <a:lnTo>
                          <a:pt x="809" y="100"/>
                        </a:lnTo>
                        <a:lnTo>
                          <a:pt x="806" y="100"/>
                        </a:lnTo>
                        <a:lnTo>
                          <a:pt x="801" y="100"/>
                        </a:lnTo>
                        <a:lnTo>
                          <a:pt x="797" y="99"/>
                        </a:lnTo>
                        <a:lnTo>
                          <a:pt x="792" y="99"/>
                        </a:lnTo>
                        <a:lnTo>
                          <a:pt x="789" y="99"/>
                        </a:lnTo>
                        <a:lnTo>
                          <a:pt x="784" y="97"/>
                        </a:lnTo>
                        <a:lnTo>
                          <a:pt x="781" y="97"/>
                        </a:lnTo>
                        <a:lnTo>
                          <a:pt x="776" y="96"/>
                        </a:lnTo>
                        <a:lnTo>
                          <a:pt x="772" y="95"/>
                        </a:lnTo>
                        <a:lnTo>
                          <a:pt x="768" y="95"/>
                        </a:lnTo>
                        <a:lnTo>
                          <a:pt x="764" y="95"/>
                        </a:lnTo>
                        <a:lnTo>
                          <a:pt x="759" y="94"/>
                        </a:lnTo>
                        <a:lnTo>
                          <a:pt x="756" y="94"/>
                        </a:lnTo>
                        <a:lnTo>
                          <a:pt x="751" y="93"/>
                        </a:lnTo>
                        <a:lnTo>
                          <a:pt x="746" y="93"/>
                        </a:lnTo>
                        <a:lnTo>
                          <a:pt x="743" y="93"/>
                        </a:lnTo>
                        <a:lnTo>
                          <a:pt x="739" y="93"/>
                        </a:lnTo>
                        <a:lnTo>
                          <a:pt x="734" y="91"/>
                        </a:lnTo>
                        <a:lnTo>
                          <a:pt x="731" y="91"/>
                        </a:lnTo>
                        <a:lnTo>
                          <a:pt x="726" y="91"/>
                        </a:lnTo>
                        <a:lnTo>
                          <a:pt x="722" y="91"/>
                        </a:lnTo>
                        <a:lnTo>
                          <a:pt x="719" y="90"/>
                        </a:lnTo>
                        <a:lnTo>
                          <a:pt x="713" y="90"/>
                        </a:lnTo>
                        <a:lnTo>
                          <a:pt x="709" y="90"/>
                        </a:lnTo>
                        <a:lnTo>
                          <a:pt x="706" y="90"/>
                        </a:lnTo>
                        <a:lnTo>
                          <a:pt x="701" y="89"/>
                        </a:lnTo>
                        <a:lnTo>
                          <a:pt x="696" y="89"/>
                        </a:lnTo>
                        <a:lnTo>
                          <a:pt x="693" y="89"/>
                        </a:lnTo>
                        <a:lnTo>
                          <a:pt x="688" y="89"/>
                        </a:lnTo>
                        <a:lnTo>
                          <a:pt x="684" y="89"/>
                        </a:lnTo>
                        <a:lnTo>
                          <a:pt x="680" y="89"/>
                        </a:lnTo>
                        <a:lnTo>
                          <a:pt x="675" y="89"/>
                        </a:lnTo>
                        <a:lnTo>
                          <a:pt x="671" y="89"/>
                        </a:lnTo>
                        <a:lnTo>
                          <a:pt x="667" y="89"/>
                        </a:lnTo>
                        <a:lnTo>
                          <a:pt x="663" y="89"/>
                        </a:lnTo>
                        <a:lnTo>
                          <a:pt x="658" y="89"/>
                        </a:lnTo>
                        <a:lnTo>
                          <a:pt x="655" y="90"/>
                        </a:lnTo>
                        <a:lnTo>
                          <a:pt x="650" y="89"/>
                        </a:lnTo>
                        <a:lnTo>
                          <a:pt x="645" y="88"/>
                        </a:lnTo>
                        <a:lnTo>
                          <a:pt x="641" y="88"/>
                        </a:lnTo>
                        <a:lnTo>
                          <a:pt x="636" y="88"/>
                        </a:lnTo>
                        <a:lnTo>
                          <a:pt x="632" y="87"/>
                        </a:lnTo>
                        <a:lnTo>
                          <a:pt x="628" y="87"/>
                        </a:lnTo>
                        <a:lnTo>
                          <a:pt x="623" y="85"/>
                        </a:lnTo>
                        <a:lnTo>
                          <a:pt x="619" y="85"/>
                        </a:lnTo>
                        <a:lnTo>
                          <a:pt x="614" y="85"/>
                        </a:lnTo>
                        <a:lnTo>
                          <a:pt x="610" y="84"/>
                        </a:lnTo>
                        <a:lnTo>
                          <a:pt x="605" y="84"/>
                        </a:lnTo>
                        <a:lnTo>
                          <a:pt x="600" y="84"/>
                        </a:lnTo>
                        <a:lnTo>
                          <a:pt x="595" y="83"/>
                        </a:lnTo>
                        <a:lnTo>
                          <a:pt x="592" y="83"/>
                        </a:lnTo>
                        <a:lnTo>
                          <a:pt x="587" y="83"/>
                        </a:lnTo>
                        <a:lnTo>
                          <a:pt x="582" y="83"/>
                        </a:lnTo>
                        <a:lnTo>
                          <a:pt x="578" y="82"/>
                        </a:lnTo>
                        <a:lnTo>
                          <a:pt x="573" y="82"/>
                        </a:lnTo>
                        <a:lnTo>
                          <a:pt x="568" y="81"/>
                        </a:lnTo>
                        <a:lnTo>
                          <a:pt x="563" y="81"/>
                        </a:lnTo>
                        <a:lnTo>
                          <a:pt x="559" y="81"/>
                        </a:lnTo>
                        <a:lnTo>
                          <a:pt x="554" y="81"/>
                        </a:lnTo>
                        <a:lnTo>
                          <a:pt x="549" y="81"/>
                        </a:lnTo>
                        <a:lnTo>
                          <a:pt x="544" y="81"/>
                        </a:lnTo>
                        <a:lnTo>
                          <a:pt x="540" y="81"/>
                        </a:lnTo>
                        <a:lnTo>
                          <a:pt x="536" y="81"/>
                        </a:lnTo>
                        <a:lnTo>
                          <a:pt x="531" y="81"/>
                        </a:lnTo>
                        <a:lnTo>
                          <a:pt x="525" y="81"/>
                        </a:lnTo>
                        <a:lnTo>
                          <a:pt x="521" y="81"/>
                        </a:lnTo>
                        <a:lnTo>
                          <a:pt x="516" y="81"/>
                        </a:lnTo>
                        <a:lnTo>
                          <a:pt x="512" y="81"/>
                        </a:lnTo>
                        <a:lnTo>
                          <a:pt x="508" y="82"/>
                        </a:lnTo>
                        <a:lnTo>
                          <a:pt x="501" y="81"/>
                        </a:lnTo>
                        <a:lnTo>
                          <a:pt x="493" y="81"/>
                        </a:lnTo>
                        <a:lnTo>
                          <a:pt x="485" y="81"/>
                        </a:lnTo>
                        <a:lnTo>
                          <a:pt x="479" y="81"/>
                        </a:lnTo>
                        <a:lnTo>
                          <a:pt x="472" y="80"/>
                        </a:lnTo>
                        <a:lnTo>
                          <a:pt x="465" y="80"/>
                        </a:lnTo>
                        <a:lnTo>
                          <a:pt x="458" y="80"/>
                        </a:lnTo>
                        <a:lnTo>
                          <a:pt x="451" y="80"/>
                        </a:lnTo>
                        <a:lnTo>
                          <a:pt x="444" y="78"/>
                        </a:lnTo>
                        <a:lnTo>
                          <a:pt x="438" y="78"/>
                        </a:lnTo>
                        <a:lnTo>
                          <a:pt x="429" y="78"/>
                        </a:lnTo>
                        <a:lnTo>
                          <a:pt x="422" y="78"/>
                        </a:lnTo>
                        <a:lnTo>
                          <a:pt x="415" y="78"/>
                        </a:lnTo>
                        <a:lnTo>
                          <a:pt x="409" y="78"/>
                        </a:lnTo>
                        <a:lnTo>
                          <a:pt x="402" y="78"/>
                        </a:lnTo>
                        <a:lnTo>
                          <a:pt x="395" y="78"/>
                        </a:lnTo>
                        <a:lnTo>
                          <a:pt x="387" y="78"/>
                        </a:lnTo>
                        <a:lnTo>
                          <a:pt x="381" y="78"/>
                        </a:lnTo>
                        <a:lnTo>
                          <a:pt x="374" y="78"/>
                        </a:lnTo>
                        <a:lnTo>
                          <a:pt x="366" y="78"/>
                        </a:lnTo>
                        <a:lnTo>
                          <a:pt x="359" y="78"/>
                        </a:lnTo>
                        <a:lnTo>
                          <a:pt x="352" y="78"/>
                        </a:lnTo>
                        <a:lnTo>
                          <a:pt x="345" y="80"/>
                        </a:lnTo>
                        <a:lnTo>
                          <a:pt x="339" y="80"/>
                        </a:lnTo>
                        <a:lnTo>
                          <a:pt x="331" y="80"/>
                        </a:lnTo>
                        <a:lnTo>
                          <a:pt x="325" y="80"/>
                        </a:lnTo>
                        <a:lnTo>
                          <a:pt x="318" y="81"/>
                        </a:lnTo>
                        <a:lnTo>
                          <a:pt x="311" y="81"/>
                        </a:lnTo>
                        <a:lnTo>
                          <a:pt x="304" y="81"/>
                        </a:lnTo>
                        <a:lnTo>
                          <a:pt x="298" y="82"/>
                        </a:lnTo>
                        <a:lnTo>
                          <a:pt x="291" y="82"/>
                        </a:lnTo>
                        <a:lnTo>
                          <a:pt x="283" y="83"/>
                        </a:lnTo>
                        <a:lnTo>
                          <a:pt x="276" y="83"/>
                        </a:lnTo>
                        <a:lnTo>
                          <a:pt x="269" y="83"/>
                        </a:lnTo>
                        <a:lnTo>
                          <a:pt x="263" y="84"/>
                        </a:lnTo>
                        <a:lnTo>
                          <a:pt x="256" y="84"/>
                        </a:lnTo>
                        <a:lnTo>
                          <a:pt x="249" y="85"/>
                        </a:lnTo>
                        <a:lnTo>
                          <a:pt x="242" y="85"/>
                        </a:lnTo>
                        <a:lnTo>
                          <a:pt x="235" y="87"/>
                        </a:lnTo>
                        <a:lnTo>
                          <a:pt x="229" y="88"/>
                        </a:lnTo>
                        <a:lnTo>
                          <a:pt x="222" y="88"/>
                        </a:lnTo>
                        <a:lnTo>
                          <a:pt x="215" y="89"/>
                        </a:lnTo>
                        <a:lnTo>
                          <a:pt x="208" y="90"/>
                        </a:lnTo>
                        <a:lnTo>
                          <a:pt x="202" y="90"/>
                        </a:lnTo>
                        <a:lnTo>
                          <a:pt x="194" y="91"/>
                        </a:lnTo>
                        <a:lnTo>
                          <a:pt x="187" y="93"/>
                        </a:lnTo>
                        <a:lnTo>
                          <a:pt x="181" y="94"/>
                        </a:lnTo>
                        <a:lnTo>
                          <a:pt x="174" y="95"/>
                        </a:lnTo>
                        <a:lnTo>
                          <a:pt x="167" y="95"/>
                        </a:lnTo>
                        <a:lnTo>
                          <a:pt x="161" y="96"/>
                        </a:lnTo>
                        <a:lnTo>
                          <a:pt x="154" y="97"/>
                        </a:lnTo>
                        <a:lnTo>
                          <a:pt x="147" y="99"/>
                        </a:lnTo>
                        <a:lnTo>
                          <a:pt x="141" y="100"/>
                        </a:lnTo>
                        <a:lnTo>
                          <a:pt x="134" y="101"/>
                        </a:lnTo>
                        <a:lnTo>
                          <a:pt x="127" y="103"/>
                        </a:lnTo>
                        <a:lnTo>
                          <a:pt x="121" y="104"/>
                        </a:lnTo>
                        <a:lnTo>
                          <a:pt x="114" y="106"/>
                        </a:lnTo>
                        <a:lnTo>
                          <a:pt x="108" y="107"/>
                        </a:lnTo>
                        <a:lnTo>
                          <a:pt x="101" y="108"/>
                        </a:lnTo>
                        <a:lnTo>
                          <a:pt x="95" y="110"/>
                        </a:lnTo>
                        <a:lnTo>
                          <a:pt x="88" y="112"/>
                        </a:lnTo>
                        <a:lnTo>
                          <a:pt x="82" y="113"/>
                        </a:lnTo>
                        <a:lnTo>
                          <a:pt x="76" y="115"/>
                        </a:lnTo>
                        <a:lnTo>
                          <a:pt x="69" y="116"/>
                        </a:lnTo>
                        <a:lnTo>
                          <a:pt x="65" y="115"/>
                        </a:lnTo>
                        <a:lnTo>
                          <a:pt x="62" y="115"/>
                        </a:lnTo>
                        <a:lnTo>
                          <a:pt x="58" y="114"/>
                        </a:lnTo>
                        <a:lnTo>
                          <a:pt x="56" y="114"/>
                        </a:lnTo>
                        <a:lnTo>
                          <a:pt x="52" y="113"/>
                        </a:lnTo>
                        <a:lnTo>
                          <a:pt x="49" y="113"/>
                        </a:lnTo>
                        <a:lnTo>
                          <a:pt x="45" y="113"/>
                        </a:lnTo>
                        <a:lnTo>
                          <a:pt x="43" y="113"/>
                        </a:lnTo>
                        <a:lnTo>
                          <a:pt x="39" y="113"/>
                        </a:lnTo>
                        <a:lnTo>
                          <a:pt x="37" y="113"/>
                        </a:lnTo>
                        <a:lnTo>
                          <a:pt x="33" y="113"/>
                        </a:lnTo>
                        <a:lnTo>
                          <a:pt x="31" y="113"/>
                        </a:lnTo>
                        <a:lnTo>
                          <a:pt x="27" y="113"/>
                        </a:lnTo>
                        <a:lnTo>
                          <a:pt x="25" y="113"/>
                        </a:lnTo>
                        <a:lnTo>
                          <a:pt x="22" y="113"/>
                        </a:lnTo>
                        <a:lnTo>
                          <a:pt x="19" y="113"/>
                        </a:lnTo>
                        <a:lnTo>
                          <a:pt x="18" y="109"/>
                        </a:lnTo>
                        <a:lnTo>
                          <a:pt x="16" y="107"/>
                        </a:lnTo>
                        <a:lnTo>
                          <a:pt x="15" y="103"/>
                        </a:lnTo>
                        <a:lnTo>
                          <a:pt x="14" y="101"/>
                        </a:lnTo>
                        <a:lnTo>
                          <a:pt x="12" y="95"/>
                        </a:lnTo>
                        <a:lnTo>
                          <a:pt x="9" y="91"/>
                        </a:lnTo>
                        <a:lnTo>
                          <a:pt x="7" y="87"/>
                        </a:lnTo>
                        <a:lnTo>
                          <a:pt x="5" y="83"/>
                        </a:lnTo>
                        <a:lnTo>
                          <a:pt x="2" y="78"/>
                        </a:lnTo>
                        <a:lnTo>
                          <a:pt x="0" y="75"/>
                        </a:lnTo>
                        <a:lnTo>
                          <a:pt x="2" y="70"/>
                        </a:lnTo>
                        <a:lnTo>
                          <a:pt x="6" y="68"/>
                        </a:lnTo>
                        <a:lnTo>
                          <a:pt x="8" y="64"/>
                        </a:lnTo>
                        <a:lnTo>
                          <a:pt x="12" y="61"/>
                        </a:lnTo>
                        <a:lnTo>
                          <a:pt x="14" y="58"/>
                        </a:lnTo>
                        <a:lnTo>
                          <a:pt x="18" y="55"/>
                        </a:lnTo>
                        <a:lnTo>
                          <a:pt x="21" y="52"/>
                        </a:lnTo>
                        <a:lnTo>
                          <a:pt x="25" y="51"/>
                        </a:lnTo>
                        <a:lnTo>
                          <a:pt x="27" y="49"/>
                        </a:lnTo>
                        <a:lnTo>
                          <a:pt x="31" y="46"/>
                        </a:lnTo>
                        <a:lnTo>
                          <a:pt x="34" y="44"/>
                        </a:lnTo>
                        <a:lnTo>
                          <a:pt x="38" y="43"/>
                        </a:lnTo>
                        <a:lnTo>
                          <a:pt x="41" y="40"/>
                        </a:lnTo>
                        <a:lnTo>
                          <a:pt x="45" y="39"/>
                        </a:lnTo>
                        <a:lnTo>
                          <a:pt x="49" y="38"/>
                        </a:lnTo>
                        <a:lnTo>
                          <a:pt x="53" y="37"/>
                        </a:lnTo>
                        <a:lnTo>
                          <a:pt x="56" y="34"/>
                        </a:lnTo>
                        <a:lnTo>
                          <a:pt x="60" y="33"/>
                        </a:lnTo>
                        <a:lnTo>
                          <a:pt x="64" y="32"/>
                        </a:lnTo>
                        <a:lnTo>
                          <a:pt x="67" y="31"/>
                        </a:lnTo>
                        <a:lnTo>
                          <a:pt x="71" y="30"/>
                        </a:lnTo>
                        <a:lnTo>
                          <a:pt x="76" y="30"/>
                        </a:lnTo>
                        <a:lnTo>
                          <a:pt x="79" y="28"/>
                        </a:lnTo>
                        <a:lnTo>
                          <a:pt x="83" y="27"/>
                        </a:lnTo>
                        <a:lnTo>
                          <a:pt x="88" y="27"/>
                        </a:lnTo>
                        <a:lnTo>
                          <a:pt x="91" y="26"/>
                        </a:lnTo>
                        <a:lnTo>
                          <a:pt x="95" y="25"/>
                        </a:lnTo>
                        <a:lnTo>
                          <a:pt x="98" y="25"/>
                        </a:lnTo>
                        <a:lnTo>
                          <a:pt x="103" y="25"/>
                        </a:lnTo>
                        <a:lnTo>
                          <a:pt x="107" y="25"/>
                        </a:lnTo>
                        <a:lnTo>
                          <a:pt x="111" y="24"/>
                        </a:lnTo>
                        <a:lnTo>
                          <a:pt x="116" y="24"/>
                        </a:lnTo>
                        <a:lnTo>
                          <a:pt x="120" y="23"/>
                        </a:lnTo>
                        <a:lnTo>
                          <a:pt x="123" y="23"/>
                        </a:lnTo>
                        <a:lnTo>
                          <a:pt x="127" y="23"/>
                        </a:lnTo>
                        <a:lnTo>
                          <a:pt x="132" y="23"/>
                        </a:lnTo>
                        <a:lnTo>
                          <a:pt x="135" y="23"/>
                        </a:lnTo>
                        <a:lnTo>
                          <a:pt x="140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2" y="20"/>
                        </a:lnTo>
                        <a:lnTo>
                          <a:pt x="156" y="20"/>
                        </a:lnTo>
                        <a:lnTo>
                          <a:pt x="161" y="20"/>
                        </a:lnTo>
                        <a:lnTo>
                          <a:pt x="165" y="20"/>
                        </a:lnTo>
                        <a:lnTo>
                          <a:pt x="170" y="19"/>
                        </a:lnTo>
                        <a:lnTo>
                          <a:pt x="173" y="19"/>
                        </a:lnTo>
                        <a:lnTo>
                          <a:pt x="177" y="19"/>
                        </a:lnTo>
                        <a:lnTo>
                          <a:pt x="181" y="19"/>
                        </a:lnTo>
                        <a:lnTo>
                          <a:pt x="186" y="19"/>
                        </a:lnTo>
                        <a:lnTo>
                          <a:pt x="190" y="19"/>
                        </a:lnTo>
                        <a:lnTo>
                          <a:pt x="194" y="18"/>
                        </a:lnTo>
                        <a:lnTo>
                          <a:pt x="198" y="18"/>
                        </a:lnTo>
                        <a:lnTo>
                          <a:pt x="202" y="17"/>
                        </a:lnTo>
                        <a:lnTo>
                          <a:pt x="206" y="17"/>
                        </a:lnTo>
                        <a:lnTo>
                          <a:pt x="210" y="15"/>
                        </a:lnTo>
                        <a:lnTo>
                          <a:pt x="215" y="15"/>
                        </a:lnTo>
                        <a:lnTo>
                          <a:pt x="218" y="14"/>
                        </a:lnTo>
                        <a:lnTo>
                          <a:pt x="222" y="14"/>
                        </a:lnTo>
                        <a:lnTo>
                          <a:pt x="225" y="13"/>
                        </a:lnTo>
                        <a:lnTo>
                          <a:pt x="230" y="12"/>
                        </a:lnTo>
                        <a:lnTo>
                          <a:pt x="234" y="12"/>
                        </a:lnTo>
                        <a:lnTo>
                          <a:pt x="237" y="11"/>
                        </a:lnTo>
                        <a:lnTo>
                          <a:pt x="242" y="9"/>
                        </a:lnTo>
                        <a:lnTo>
                          <a:pt x="245" y="9"/>
                        </a:lnTo>
                        <a:lnTo>
                          <a:pt x="249" y="7"/>
                        </a:lnTo>
                        <a:lnTo>
                          <a:pt x="251" y="7"/>
                        </a:lnTo>
                        <a:lnTo>
                          <a:pt x="255" y="7"/>
                        </a:lnTo>
                        <a:lnTo>
                          <a:pt x="257" y="7"/>
                        </a:lnTo>
                        <a:lnTo>
                          <a:pt x="260" y="7"/>
                        </a:lnTo>
                        <a:lnTo>
                          <a:pt x="263" y="6"/>
                        </a:lnTo>
                        <a:lnTo>
                          <a:pt x="266" y="6"/>
                        </a:lnTo>
                        <a:lnTo>
                          <a:pt x="269" y="6"/>
                        </a:lnTo>
                        <a:lnTo>
                          <a:pt x="272" y="5"/>
                        </a:lnTo>
                        <a:lnTo>
                          <a:pt x="275" y="5"/>
                        </a:lnTo>
                        <a:lnTo>
                          <a:pt x="278" y="5"/>
                        </a:lnTo>
                        <a:lnTo>
                          <a:pt x="281" y="5"/>
                        </a:lnTo>
                        <a:lnTo>
                          <a:pt x="283" y="5"/>
                        </a:lnTo>
                        <a:lnTo>
                          <a:pt x="287" y="5"/>
                        </a:lnTo>
                        <a:lnTo>
                          <a:pt x="289" y="5"/>
                        </a:lnTo>
                        <a:lnTo>
                          <a:pt x="293" y="5"/>
                        </a:lnTo>
                        <a:lnTo>
                          <a:pt x="295" y="5"/>
                        </a:lnTo>
                        <a:lnTo>
                          <a:pt x="298" y="5"/>
                        </a:lnTo>
                        <a:lnTo>
                          <a:pt x="301" y="5"/>
                        </a:lnTo>
                        <a:lnTo>
                          <a:pt x="304" y="5"/>
                        </a:lnTo>
                        <a:lnTo>
                          <a:pt x="307" y="5"/>
                        </a:lnTo>
                        <a:lnTo>
                          <a:pt x="311" y="5"/>
                        </a:lnTo>
                        <a:lnTo>
                          <a:pt x="313" y="5"/>
                        </a:lnTo>
                        <a:lnTo>
                          <a:pt x="315" y="5"/>
                        </a:lnTo>
                        <a:lnTo>
                          <a:pt x="319" y="5"/>
                        </a:lnTo>
                        <a:lnTo>
                          <a:pt x="321" y="5"/>
                        </a:lnTo>
                        <a:lnTo>
                          <a:pt x="325" y="5"/>
                        </a:lnTo>
                        <a:lnTo>
                          <a:pt x="329" y="5"/>
                        </a:lnTo>
                        <a:lnTo>
                          <a:pt x="331" y="5"/>
                        </a:lnTo>
                        <a:lnTo>
                          <a:pt x="333" y="5"/>
                        </a:lnTo>
                        <a:lnTo>
                          <a:pt x="337" y="5"/>
                        </a:lnTo>
                        <a:lnTo>
                          <a:pt x="340" y="6"/>
                        </a:lnTo>
                        <a:lnTo>
                          <a:pt x="343" y="5"/>
                        </a:lnTo>
                        <a:lnTo>
                          <a:pt x="346" y="5"/>
                        </a:lnTo>
                        <a:lnTo>
                          <a:pt x="349" y="5"/>
                        </a:lnTo>
                        <a:lnTo>
                          <a:pt x="351" y="5"/>
                        </a:lnTo>
                        <a:lnTo>
                          <a:pt x="355" y="5"/>
                        </a:lnTo>
                        <a:lnTo>
                          <a:pt x="357" y="5"/>
                        </a:lnTo>
                        <a:lnTo>
                          <a:pt x="361" y="5"/>
                        </a:lnTo>
                        <a:lnTo>
                          <a:pt x="364" y="5"/>
                        </a:lnTo>
                        <a:lnTo>
                          <a:pt x="366" y="5"/>
                        </a:lnTo>
                        <a:lnTo>
                          <a:pt x="369" y="5"/>
                        </a:lnTo>
                        <a:lnTo>
                          <a:pt x="371" y="5"/>
                        </a:lnTo>
                        <a:lnTo>
                          <a:pt x="376" y="5"/>
                        </a:lnTo>
                        <a:lnTo>
                          <a:pt x="378" y="5"/>
                        </a:lnTo>
                        <a:lnTo>
                          <a:pt x="382" y="5"/>
                        </a:lnTo>
                        <a:lnTo>
                          <a:pt x="384" y="5"/>
                        </a:lnTo>
                        <a:lnTo>
                          <a:pt x="387" y="5"/>
                        </a:lnTo>
                        <a:lnTo>
                          <a:pt x="390" y="5"/>
                        </a:lnTo>
                        <a:lnTo>
                          <a:pt x="394" y="5"/>
                        </a:lnTo>
                        <a:lnTo>
                          <a:pt x="396" y="5"/>
                        </a:lnTo>
                        <a:lnTo>
                          <a:pt x="400" y="5"/>
                        </a:lnTo>
                        <a:lnTo>
                          <a:pt x="402" y="5"/>
                        </a:lnTo>
                        <a:lnTo>
                          <a:pt x="404" y="5"/>
                        </a:lnTo>
                        <a:lnTo>
                          <a:pt x="407" y="4"/>
                        </a:lnTo>
                        <a:lnTo>
                          <a:pt x="410" y="4"/>
                        </a:lnTo>
                        <a:lnTo>
                          <a:pt x="414" y="2"/>
                        </a:lnTo>
                        <a:lnTo>
                          <a:pt x="418" y="2"/>
                        </a:lnTo>
                        <a:lnTo>
                          <a:pt x="420" y="1"/>
                        </a:lnTo>
                        <a:lnTo>
                          <a:pt x="422" y="1"/>
                        </a:lnTo>
                        <a:lnTo>
                          <a:pt x="426" y="1"/>
                        </a:lnTo>
                        <a:lnTo>
                          <a:pt x="428" y="1"/>
                        </a:lnTo>
                        <a:lnTo>
                          <a:pt x="432" y="0"/>
                        </a:lnTo>
                        <a:lnTo>
                          <a:pt x="435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78" name="Freeform 32"/>
                  <p:cNvSpPr>
                    <a:spLocks/>
                  </p:cNvSpPr>
                  <p:nvPr/>
                </p:nvSpPr>
                <p:spPr bwMode="auto">
                  <a:xfrm>
                    <a:off x="5406" y="1602"/>
                    <a:ext cx="36" cy="166"/>
                  </a:xfrm>
                  <a:custGeom>
                    <a:avLst/>
                    <a:gdLst>
                      <a:gd name="T0" fmla="*/ 0 w 107"/>
                      <a:gd name="T1" fmla="*/ 0 h 499"/>
                      <a:gd name="T2" fmla="*/ 0 w 107"/>
                      <a:gd name="T3" fmla="*/ 0 h 499"/>
                      <a:gd name="T4" fmla="*/ 0 w 107"/>
                      <a:gd name="T5" fmla="*/ 0 h 499"/>
                      <a:gd name="T6" fmla="*/ 0 w 107"/>
                      <a:gd name="T7" fmla="*/ 0 h 499"/>
                      <a:gd name="T8" fmla="*/ 0 w 107"/>
                      <a:gd name="T9" fmla="*/ 0 h 499"/>
                      <a:gd name="T10" fmla="*/ 0 w 107"/>
                      <a:gd name="T11" fmla="*/ 0 h 499"/>
                      <a:gd name="T12" fmla="*/ 0 w 107"/>
                      <a:gd name="T13" fmla="*/ 0 h 499"/>
                      <a:gd name="T14" fmla="*/ 0 w 107"/>
                      <a:gd name="T15" fmla="*/ 0 h 499"/>
                      <a:gd name="T16" fmla="*/ 0 w 107"/>
                      <a:gd name="T17" fmla="*/ 0 h 499"/>
                      <a:gd name="T18" fmla="*/ 0 w 107"/>
                      <a:gd name="T19" fmla="*/ 0 h 499"/>
                      <a:gd name="T20" fmla="*/ 0 w 107"/>
                      <a:gd name="T21" fmla="*/ 0 h 499"/>
                      <a:gd name="T22" fmla="*/ 0 w 107"/>
                      <a:gd name="T23" fmla="*/ 0 h 499"/>
                      <a:gd name="T24" fmla="*/ 0 w 107"/>
                      <a:gd name="T25" fmla="*/ 0 h 499"/>
                      <a:gd name="T26" fmla="*/ 0 w 107"/>
                      <a:gd name="T27" fmla="*/ 0 h 499"/>
                      <a:gd name="T28" fmla="*/ 0 w 107"/>
                      <a:gd name="T29" fmla="*/ 0 h 499"/>
                      <a:gd name="T30" fmla="*/ 0 w 107"/>
                      <a:gd name="T31" fmla="*/ 0 h 499"/>
                      <a:gd name="T32" fmla="*/ 0 w 107"/>
                      <a:gd name="T33" fmla="*/ 0 h 499"/>
                      <a:gd name="T34" fmla="*/ 0 w 107"/>
                      <a:gd name="T35" fmla="*/ 0 h 499"/>
                      <a:gd name="T36" fmla="*/ 0 w 107"/>
                      <a:gd name="T37" fmla="*/ 0 h 499"/>
                      <a:gd name="T38" fmla="*/ 0 w 107"/>
                      <a:gd name="T39" fmla="*/ 0 h 499"/>
                      <a:gd name="T40" fmla="*/ 0 w 107"/>
                      <a:gd name="T41" fmla="*/ 0 h 499"/>
                      <a:gd name="T42" fmla="*/ 0 w 107"/>
                      <a:gd name="T43" fmla="*/ 0 h 499"/>
                      <a:gd name="T44" fmla="*/ 0 w 107"/>
                      <a:gd name="T45" fmla="*/ 0 h 499"/>
                      <a:gd name="T46" fmla="*/ 0 w 107"/>
                      <a:gd name="T47" fmla="*/ 0 h 499"/>
                      <a:gd name="T48" fmla="*/ 0 w 107"/>
                      <a:gd name="T49" fmla="*/ 0 h 499"/>
                      <a:gd name="T50" fmla="*/ 0 w 107"/>
                      <a:gd name="T51" fmla="*/ 0 h 499"/>
                      <a:gd name="T52" fmla="*/ 0 w 107"/>
                      <a:gd name="T53" fmla="*/ 0 h 499"/>
                      <a:gd name="T54" fmla="*/ 0 w 107"/>
                      <a:gd name="T55" fmla="*/ 0 h 499"/>
                      <a:gd name="T56" fmla="*/ 0 w 107"/>
                      <a:gd name="T57" fmla="*/ 0 h 499"/>
                      <a:gd name="T58" fmla="*/ 0 w 107"/>
                      <a:gd name="T59" fmla="*/ 0 h 499"/>
                      <a:gd name="T60" fmla="*/ 0 w 107"/>
                      <a:gd name="T61" fmla="*/ 0 h 499"/>
                      <a:gd name="T62" fmla="*/ 0 w 107"/>
                      <a:gd name="T63" fmla="*/ 0 h 499"/>
                      <a:gd name="T64" fmla="*/ 0 w 107"/>
                      <a:gd name="T65" fmla="*/ 0 h 499"/>
                      <a:gd name="T66" fmla="*/ 0 w 107"/>
                      <a:gd name="T67" fmla="*/ 0 h 499"/>
                      <a:gd name="T68" fmla="*/ 0 w 107"/>
                      <a:gd name="T69" fmla="*/ 0 h 499"/>
                      <a:gd name="T70" fmla="*/ 0 w 107"/>
                      <a:gd name="T71" fmla="*/ 0 h 499"/>
                      <a:gd name="T72" fmla="*/ 0 w 107"/>
                      <a:gd name="T73" fmla="*/ 0 h 499"/>
                      <a:gd name="T74" fmla="*/ 0 w 107"/>
                      <a:gd name="T75" fmla="*/ 0 h 499"/>
                      <a:gd name="T76" fmla="*/ 0 w 107"/>
                      <a:gd name="T77" fmla="*/ 0 h 499"/>
                      <a:gd name="T78" fmla="*/ 0 w 107"/>
                      <a:gd name="T79" fmla="*/ 0 h 499"/>
                      <a:gd name="T80" fmla="*/ 0 w 107"/>
                      <a:gd name="T81" fmla="*/ 0 h 499"/>
                      <a:gd name="T82" fmla="*/ 0 w 107"/>
                      <a:gd name="T83" fmla="*/ 0 h 499"/>
                      <a:gd name="T84" fmla="*/ 0 w 107"/>
                      <a:gd name="T85" fmla="*/ 0 h 499"/>
                      <a:gd name="T86" fmla="*/ 0 w 107"/>
                      <a:gd name="T87" fmla="*/ 0 h 499"/>
                      <a:gd name="T88" fmla="*/ 0 w 107"/>
                      <a:gd name="T89" fmla="*/ 0 h 499"/>
                      <a:gd name="T90" fmla="*/ 0 w 107"/>
                      <a:gd name="T91" fmla="*/ 0 h 499"/>
                      <a:gd name="T92" fmla="*/ 0 w 107"/>
                      <a:gd name="T93" fmla="*/ 0 h 499"/>
                      <a:gd name="T94" fmla="*/ 0 w 107"/>
                      <a:gd name="T95" fmla="*/ 0 h 499"/>
                      <a:gd name="T96" fmla="*/ 0 w 107"/>
                      <a:gd name="T97" fmla="*/ 0 h 499"/>
                      <a:gd name="T98" fmla="*/ 0 w 107"/>
                      <a:gd name="T99" fmla="*/ 0 h 499"/>
                      <a:gd name="T100" fmla="*/ 0 w 107"/>
                      <a:gd name="T101" fmla="*/ 0 h 499"/>
                      <a:gd name="T102" fmla="*/ 0 w 107"/>
                      <a:gd name="T103" fmla="*/ 0 h 499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107"/>
                      <a:gd name="T157" fmla="*/ 0 h 499"/>
                      <a:gd name="T158" fmla="*/ 107 w 107"/>
                      <a:gd name="T159" fmla="*/ 499 h 499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107" h="499">
                        <a:moveTo>
                          <a:pt x="54" y="0"/>
                        </a:moveTo>
                        <a:lnTo>
                          <a:pt x="57" y="2"/>
                        </a:lnTo>
                        <a:lnTo>
                          <a:pt x="61" y="4"/>
                        </a:lnTo>
                        <a:lnTo>
                          <a:pt x="64" y="5"/>
                        </a:lnTo>
                        <a:lnTo>
                          <a:pt x="69" y="7"/>
                        </a:lnTo>
                        <a:lnTo>
                          <a:pt x="71" y="8"/>
                        </a:lnTo>
                        <a:lnTo>
                          <a:pt x="74" y="11"/>
                        </a:lnTo>
                        <a:lnTo>
                          <a:pt x="76" y="12"/>
                        </a:lnTo>
                        <a:lnTo>
                          <a:pt x="80" y="15"/>
                        </a:lnTo>
                        <a:lnTo>
                          <a:pt x="85" y="19"/>
                        </a:lnTo>
                        <a:lnTo>
                          <a:pt x="88" y="24"/>
                        </a:lnTo>
                        <a:lnTo>
                          <a:pt x="89" y="26"/>
                        </a:lnTo>
                        <a:lnTo>
                          <a:pt x="92" y="30"/>
                        </a:lnTo>
                        <a:lnTo>
                          <a:pt x="92" y="32"/>
                        </a:lnTo>
                        <a:lnTo>
                          <a:pt x="94" y="36"/>
                        </a:lnTo>
                        <a:lnTo>
                          <a:pt x="94" y="38"/>
                        </a:lnTo>
                        <a:lnTo>
                          <a:pt x="95" y="40"/>
                        </a:lnTo>
                        <a:lnTo>
                          <a:pt x="95" y="44"/>
                        </a:lnTo>
                        <a:lnTo>
                          <a:pt x="96" y="46"/>
                        </a:lnTo>
                        <a:lnTo>
                          <a:pt x="96" y="50"/>
                        </a:lnTo>
                        <a:lnTo>
                          <a:pt x="96" y="53"/>
                        </a:lnTo>
                        <a:lnTo>
                          <a:pt x="96" y="56"/>
                        </a:lnTo>
                        <a:lnTo>
                          <a:pt x="98" y="59"/>
                        </a:lnTo>
                        <a:lnTo>
                          <a:pt x="96" y="63"/>
                        </a:lnTo>
                        <a:lnTo>
                          <a:pt x="96" y="65"/>
                        </a:lnTo>
                        <a:lnTo>
                          <a:pt x="96" y="69"/>
                        </a:lnTo>
                        <a:lnTo>
                          <a:pt x="96" y="74"/>
                        </a:lnTo>
                        <a:lnTo>
                          <a:pt x="95" y="76"/>
                        </a:lnTo>
                        <a:lnTo>
                          <a:pt x="95" y="81"/>
                        </a:lnTo>
                        <a:lnTo>
                          <a:pt x="94" y="83"/>
                        </a:lnTo>
                        <a:lnTo>
                          <a:pt x="94" y="88"/>
                        </a:lnTo>
                        <a:lnTo>
                          <a:pt x="93" y="90"/>
                        </a:lnTo>
                        <a:lnTo>
                          <a:pt x="92" y="94"/>
                        </a:lnTo>
                        <a:lnTo>
                          <a:pt x="92" y="97"/>
                        </a:lnTo>
                        <a:lnTo>
                          <a:pt x="90" y="101"/>
                        </a:lnTo>
                        <a:lnTo>
                          <a:pt x="89" y="105"/>
                        </a:lnTo>
                        <a:lnTo>
                          <a:pt x="89" y="108"/>
                        </a:lnTo>
                        <a:lnTo>
                          <a:pt x="87" y="112"/>
                        </a:lnTo>
                        <a:lnTo>
                          <a:pt x="87" y="116"/>
                        </a:lnTo>
                        <a:lnTo>
                          <a:pt x="86" y="119"/>
                        </a:lnTo>
                        <a:lnTo>
                          <a:pt x="85" y="122"/>
                        </a:lnTo>
                        <a:lnTo>
                          <a:pt x="85" y="126"/>
                        </a:lnTo>
                        <a:lnTo>
                          <a:pt x="83" y="129"/>
                        </a:lnTo>
                        <a:lnTo>
                          <a:pt x="82" y="133"/>
                        </a:lnTo>
                        <a:lnTo>
                          <a:pt x="82" y="137"/>
                        </a:lnTo>
                        <a:lnTo>
                          <a:pt x="80" y="140"/>
                        </a:lnTo>
                        <a:lnTo>
                          <a:pt x="80" y="144"/>
                        </a:lnTo>
                        <a:lnTo>
                          <a:pt x="79" y="147"/>
                        </a:lnTo>
                        <a:lnTo>
                          <a:pt x="77" y="151"/>
                        </a:lnTo>
                        <a:lnTo>
                          <a:pt x="76" y="154"/>
                        </a:lnTo>
                        <a:lnTo>
                          <a:pt x="76" y="158"/>
                        </a:lnTo>
                        <a:lnTo>
                          <a:pt x="76" y="162"/>
                        </a:lnTo>
                        <a:lnTo>
                          <a:pt x="76" y="165"/>
                        </a:lnTo>
                        <a:lnTo>
                          <a:pt x="75" y="169"/>
                        </a:lnTo>
                        <a:lnTo>
                          <a:pt x="75" y="172"/>
                        </a:lnTo>
                        <a:lnTo>
                          <a:pt x="74" y="175"/>
                        </a:lnTo>
                        <a:lnTo>
                          <a:pt x="74" y="178"/>
                        </a:lnTo>
                        <a:lnTo>
                          <a:pt x="74" y="182"/>
                        </a:lnTo>
                        <a:lnTo>
                          <a:pt x="75" y="184"/>
                        </a:lnTo>
                        <a:lnTo>
                          <a:pt x="75" y="188"/>
                        </a:lnTo>
                        <a:lnTo>
                          <a:pt x="76" y="191"/>
                        </a:lnTo>
                        <a:lnTo>
                          <a:pt x="76" y="195"/>
                        </a:lnTo>
                        <a:lnTo>
                          <a:pt x="77" y="197"/>
                        </a:lnTo>
                        <a:lnTo>
                          <a:pt x="76" y="202"/>
                        </a:lnTo>
                        <a:lnTo>
                          <a:pt x="76" y="207"/>
                        </a:lnTo>
                        <a:lnTo>
                          <a:pt x="76" y="210"/>
                        </a:lnTo>
                        <a:lnTo>
                          <a:pt x="76" y="215"/>
                        </a:lnTo>
                        <a:lnTo>
                          <a:pt x="75" y="220"/>
                        </a:lnTo>
                        <a:lnTo>
                          <a:pt x="74" y="224"/>
                        </a:lnTo>
                        <a:lnTo>
                          <a:pt x="74" y="228"/>
                        </a:lnTo>
                        <a:lnTo>
                          <a:pt x="74" y="233"/>
                        </a:lnTo>
                        <a:lnTo>
                          <a:pt x="74" y="237"/>
                        </a:lnTo>
                        <a:lnTo>
                          <a:pt x="74" y="241"/>
                        </a:lnTo>
                        <a:lnTo>
                          <a:pt x="74" y="246"/>
                        </a:lnTo>
                        <a:lnTo>
                          <a:pt x="74" y="251"/>
                        </a:lnTo>
                        <a:lnTo>
                          <a:pt x="74" y="255"/>
                        </a:lnTo>
                        <a:lnTo>
                          <a:pt x="74" y="259"/>
                        </a:lnTo>
                        <a:lnTo>
                          <a:pt x="74" y="264"/>
                        </a:lnTo>
                        <a:lnTo>
                          <a:pt x="74" y="268"/>
                        </a:lnTo>
                        <a:lnTo>
                          <a:pt x="74" y="272"/>
                        </a:lnTo>
                        <a:lnTo>
                          <a:pt x="74" y="277"/>
                        </a:lnTo>
                        <a:lnTo>
                          <a:pt x="74" y="281"/>
                        </a:lnTo>
                        <a:lnTo>
                          <a:pt x="74" y="285"/>
                        </a:lnTo>
                        <a:lnTo>
                          <a:pt x="74" y="290"/>
                        </a:lnTo>
                        <a:lnTo>
                          <a:pt x="75" y="293"/>
                        </a:lnTo>
                        <a:lnTo>
                          <a:pt x="76" y="298"/>
                        </a:lnTo>
                        <a:lnTo>
                          <a:pt x="76" y="303"/>
                        </a:lnTo>
                        <a:lnTo>
                          <a:pt x="76" y="306"/>
                        </a:lnTo>
                        <a:lnTo>
                          <a:pt x="76" y="311"/>
                        </a:lnTo>
                        <a:lnTo>
                          <a:pt x="76" y="316"/>
                        </a:lnTo>
                        <a:lnTo>
                          <a:pt x="76" y="319"/>
                        </a:lnTo>
                        <a:lnTo>
                          <a:pt x="77" y="324"/>
                        </a:lnTo>
                        <a:lnTo>
                          <a:pt x="77" y="329"/>
                        </a:lnTo>
                        <a:lnTo>
                          <a:pt x="79" y="332"/>
                        </a:lnTo>
                        <a:lnTo>
                          <a:pt x="79" y="336"/>
                        </a:lnTo>
                        <a:lnTo>
                          <a:pt x="79" y="341"/>
                        </a:lnTo>
                        <a:lnTo>
                          <a:pt x="80" y="346"/>
                        </a:lnTo>
                        <a:lnTo>
                          <a:pt x="80" y="349"/>
                        </a:lnTo>
                        <a:lnTo>
                          <a:pt x="81" y="354"/>
                        </a:lnTo>
                        <a:lnTo>
                          <a:pt x="82" y="357"/>
                        </a:lnTo>
                        <a:lnTo>
                          <a:pt x="82" y="362"/>
                        </a:lnTo>
                        <a:lnTo>
                          <a:pt x="82" y="366"/>
                        </a:lnTo>
                        <a:lnTo>
                          <a:pt x="85" y="369"/>
                        </a:lnTo>
                        <a:lnTo>
                          <a:pt x="85" y="374"/>
                        </a:lnTo>
                        <a:lnTo>
                          <a:pt x="85" y="378"/>
                        </a:lnTo>
                        <a:lnTo>
                          <a:pt x="86" y="382"/>
                        </a:lnTo>
                        <a:lnTo>
                          <a:pt x="87" y="387"/>
                        </a:lnTo>
                        <a:lnTo>
                          <a:pt x="87" y="391"/>
                        </a:lnTo>
                        <a:lnTo>
                          <a:pt x="89" y="395"/>
                        </a:lnTo>
                        <a:lnTo>
                          <a:pt x="89" y="400"/>
                        </a:lnTo>
                        <a:lnTo>
                          <a:pt x="90" y="404"/>
                        </a:lnTo>
                        <a:lnTo>
                          <a:pt x="92" y="407"/>
                        </a:lnTo>
                        <a:lnTo>
                          <a:pt x="92" y="412"/>
                        </a:lnTo>
                        <a:lnTo>
                          <a:pt x="93" y="416"/>
                        </a:lnTo>
                        <a:lnTo>
                          <a:pt x="94" y="420"/>
                        </a:lnTo>
                        <a:lnTo>
                          <a:pt x="94" y="424"/>
                        </a:lnTo>
                        <a:lnTo>
                          <a:pt x="95" y="429"/>
                        </a:lnTo>
                        <a:lnTo>
                          <a:pt x="96" y="433"/>
                        </a:lnTo>
                        <a:lnTo>
                          <a:pt x="98" y="437"/>
                        </a:lnTo>
                        <a:lnTo>
                          <a:pt x="99" y="440"/>
                        </a:lnTo>
                        <a:lnTo>
                          <a:pt x="100" y="445"/>
                        </a:lnTo>
                        <a:lnTo>
                          <a:pt x="101" y="449"/>
                        </a:lnTo>
                        <a:lnTo>
                          <a:pt x="102" y="454"/>
                        </a:lnTo>
                        <a:lnTo>
                          <a:pt x="103" y="458"/>
                        </a:lnTo>
                        <a:lnTo>
                          <a:pt x="105" y="462"/>
                        </a:lnTo>
                        <a:lnTo>
                          <a:pt x="106" y="467"/>
                        </a:lnTo>
                        <a:lnTo>
                          <a:pt x="107" y="471"/>
                        </a:lnTo>
                        <a:lnTo>
                          <a:pt x="103" y="474"/>
                        </a:lnTo>
                        <a:lnTo>
                          <a:pt x="99" y="477"/>
                        </a:lnTo>
                        <a:lnTo>
                          <a:pt x="94" y="481"/>
                        </a:lnTo>
                        <a:lnTo>
                          <a:pt x="90" y="484"/>
                        </a:lnTo>
                        <a:lnTo>
                          <a:pt x="87" y="488"/>
                        </a:lnTo>
                        <a:lnTo>
                          <a:pt x="82" y="492"/>
                        </a:lnTo>
                        <a:lnTo>
                          <a:pt x="77" y="494"/>
                        </a:lnTo>
                        <a:lnTo>
                          <a:pt x="74" y="499"/>
                        </a:lnTo>
                        <a:lnTo>
                          <a:pt x="68" y="495"/>
                        </a:lnTo>
                        <a:lnTo>
                          <a:pt x="64" y="493"/>
                        </a:lnTo>
                        <a:lnTo>
                          <a:pt x="58" y="489"/>
                        </a:lnTo>
                        <a:lnTo>
                          <a:pt x="55" y="487"/>
                        </a:lnTo>
                        <a:lnTo>
                          <a:pt x="51" y="483"/>
                        </a:lnTo>
                        <a:lnTo>
                          <a:pt x="48" y="481"/>
                        </a:lnTo>
                        <a:lnTo>
                          <a:pt x="44" y="477"/>
                        </a:lnTo>
                        <a:lnTo>
                          <a:pt x="41" y="475"/>
                        </a:lnTo>
                        <a:lnTo>
                          <a:pt x="37" y="471"/>
                        </a:lnTo>
                        <a:lnTo>
                          <a:pt x="33" y="467"/>
                        </a:lnTo>
                        <a:lnTo>
                          <a:pt x="31" y="463"/>
                        </a:lnTo>
                        <a:lnTo>
                          <a:pt x="29" y="459"/>
                        </a:lnTo>
                        <a:lnTo>
                          <a:pt x="26" y="456"/>
                        </a:lnTo>
                        <a:lnTo>
                          <a:pt x="23" y="451"/>
                        </a:lnTo>
                        <a:lnTo>
                          <a:pt x="20" y="448"/>
                        </a:lnTo>
                        <a:lnTo>
                          <a:pt x="19" y="444"/>
                        </a:lnTo>
                        <a:lnTo>
                          <a:pt x="17" y="439"/>
                        </a:lnTo>
                        <a:lnTo>
                          <a:pt x="16" y="435"/>
                        </a:lnTo>
                        <a:lnTo>
                          <a:pt x="13" y="430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9" y="417"/>
                        </a:lnTo>
                        <a:lnTo>
                          <a:pt x="9" y="412"/>
                        </a:lnTo>
                        <a:lnTo>
                          <a:pt x="7" y="407"/>
                        </a:lnTo>
                        <a:lnTo>
                          <a:pt x="6" y="402"/>
                        </a:lnTo>
                        <a:lnTo>
                          <a:pt x="5" y="398"/>
                        </a:lnTo>
                        <a:lnTo>
                          <a:pt x="4" y="392"/>
                        </a:lnTo>
                        <a:lnTo>
                          <a:pt x="4" y="387"/>
                        </a:lnTo>
                        <a:lnTo>
                          <a:pt x="3" y="382"/>
                        </a:lnTo>
                        <a:lnTo>
                          <a:pt x="3" y="378"/>
                        </a:lnTo>
                        <a:lnTo>
                          <a:pt x="1" y="372"/>
                        </a:lnTo>
                        <a:lnTo>
                          <a:pt x="1" y="367"/>
                        </a:lnTo>
                        <a:lnTo>
                          <a:pt x="1" y="362"/>
                        </a:lnTo>
                        <a:lnTo>
                          <a:pt x="0" y="357"/>
                        </a:lnTo>
                        <a:lnTo>
                          <a:pt x="0" y="351"/>
                        </a:lnTo>
                        <a:lnTo>
                          <a:pt x="0" y="347"/>
                        </a:lnTo>
                        <a:lnTo>
                          <a:pt x="0" y="341"/>
                        </a:lnTo>
                        <a:lnTo>
                          <a:pt x="0" y="336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19"/>
                        </a:lnTo>
                        <a:lnTo>
                          <a:pt x="0" y="313"/>
                        </a:lnTo>
                        <a:lnTo>
                          <a:pt x="0" y="309"/>
                        </a:lnTo>
                        <a:lnTo>
                          <a:pt x="0" y="304"/>
                        </a:lnTo>
                        <a:lnTo>
                          <a:pt x="0" y="298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1" y="281"/>
                        </a:lnTo>
                        <a:lnTo>
                          <a:pt x="1" y="275"/>
                        </a:lnTo>
                        <a:lnTo>
                          <a:pt x="1" y="271"/>
                        </a:lnTo>
                        <a:lnTo>
                          <a:pt x="1" y="266"/>
                        </a:lnTo>
                        <a:lnTo>
                          <a:pt x="1" y="260"/>
                        </a:lnTo>
                        <a:lnTo>
                          <a:pt x="1" y="255"/>
                        </a:lnTo>
                        <a:lnTo>
                          <a:pt x="1" y="251"/>
                        </a:lnTo>
                        <a:lnTo>
                          <a:pt x="1" y="245"/>
                        </a:lnTo>
                        <a:lnTo>
                          <a:pt x="1" y="240"/>
                        </a:lnTo>
                        <a:lnTo>
                          <a:pt x="1" y="235"/>
                        </a:lnTo>
                        <a:lnTo>
                          <a:pt x="1" y="230"/>
                        </a:lnTo>
                        <a:lnTo>
                          <a:pt x="1" y="224"/>
                        </a:lnTo>
                        <a:lnTo>
                          <a:pt x="1" y="220"/>
                        </a:lnTo>
                        <a:lnTo>
                          <a:pt x="0" y="215"/>
                        </a:lnTo>
                        <a:lnTo>
                          <a:pt x="0" y="210"/>
                        </a:lnTo>
                        <a:lnTo>
                          <a:pt x="0" y="205"/>
                        </a:lnTo>
                        <a:lnTo>
                          <a:pt x="0" y="201"/>
                        </a:lnTo>
                        <a:lnTo>
                          <a:pt x="0" y="197"/>
                        </a:lnTo>
                        <a:lnTo>
                          <a:pt x="0" y="194"/>
                        </a:lnTo>
                        <a:lnTo>
                          <a:pt x="0" y="190"/>
                        </a:lnTo>
                        <a:lnTo>
                          <a:pt x="0" y="188"/>
                        </a:lnTo>
                        <a:lnTo>
                          <a:pt x="0" y="183"/>
                        </a:lnTo>
                        <a:lnTo>
                          <a:pt x="1" y="181"/>
                        </a:lnTo>
                        <a:lnTo>
                          <a:pt x="1" y="177"/>
                        </a:lnTo>
                        <a:lnTo>
                          <a:pt x="1" y="173"/>
                        </a:lnTo>
                        <a:lnTo>
                          <a:pt x="1" y="170"/>
                        </a:lnTo>
                        <a:lnTo>
                          <a:pt x="1" y="166"/>
                        </a:lnTo>
                        <a:lnTo>
                          <a:pt x="1" y="163"/>
                        </a:lnTo>
                        <a:lnTo>
                          <a:pt x="3" y="159"/>
                        </a:lnTo>
                        <a:lnTo>
                          <a:pt x="3" y="156"/>
                        </a:lnTo>
                        <a:lnTo>
                          <a:pt x="3" y="153"/>
                        </a:lnTo>
                        <a:lnTo>
                          <a:pt x="3" y="150"/>
                        </a:lnTo>
                        <a:lnTo>
                          <a:pt x="3" y="146"/>
                        </a:lnTo>
                        <a:lnTo>
                          <a:pt x="3" y="143"/>
                        </a:lnTo>
                        <a:lnTo>
                          <a:pt x="3" y="139"/>
                        </a:lnTo>
                        <a:lnTo>
                          <a:pt x="3" y="135"/>
                        </a:lnTo>
                        <a:lnTo>
                          <a:pt x="4" y="132"/>
                        </a:lnTo>
                        <a:lnTo>
                          <a:pt x="4" y="129"/>
                        </a:lnTo>
                        <a:lnTo>
                          <a:pt x="4" y="126"/>
                        </a:lnTo>
                        <a:lnTo>
                          <a:pt x="4" y="121"/>
                        </a:lnTo>
                        <a:lnTo>
                          <a:pt x="5" y="119"/>
                        </a:lnTo>
                        <a:lnTo>
                          <a:pt x="5" y="115"/>
                        </a:lnTo>
                        <a:lnTo>
                          <a:pt x="5" y="112"/>
                        </a:lnTo>
                        <a:lnTo>
                          <a:pt x="6" y="108"/>
                        </a:lnTo>
                        <a:lnTo>
                          <a:pt x="6" y="106"/>
                        </a:lnTo>
                        <a:lnTo>
                          <a:pt x="6" y="101"/>
                        </a:lnTo>
                        <a:lnTo>
                          <a:pt x="6" y="99"/>
                        </a:lnTo>
                        <a:lnTo>
                          <a:pt x="7" y="95"/>
                        </a:lnTo>
                        <a:lnTo>
                          <a:pt x="9" y="91"/>
                        </a:lnTo>
                        <a:lnTo>
                          <a:pt x="9" y="88"/>
                        </a:lnTo>
                        <a:lnTo>
                          <a:pt x="9" y="86"/>
                        </a:lnTo>
                        <a:lnTo>
                          <a:pt x="9" y="81"/>
                        </a:lnTo>
                        <a:lnTo>
                          <a:pt x="10" y="78"/>
                        </a:lnTo>
                        <a:lnTo>
                          <a:pt x="11" y="75"/>
                        </a:lnTo>
                        <a:lnTo>
                          <a:pt x="11" y="71"/>
                        </a:lnTo>
                        <a:lnTo>
                          <a:pt x="12" y="68"/>
                        </a:lnTo>
                        <a:lnTo>
                          <a:pt x="13" y="65"/>
                        </a:lnTo>
                        <a:lnTo>
                          <a:pt x="13" y="62"/>
                        </a:lnTo>
                        <a:lnTo>
                          <a:pt x="14" y="59"/>
                        </a:lnTo>
                        <a:lnTo>
                          <a:pt x="16" y="56"/>
                        </a:lnTo>
                        <a:lnTo>
                          <a:pt x="17" y="53"/>
                        </a:lnTo>
                        <a:lnTo>
                          <a:pt x="18" y="50"/>
                        </a:lnTo>
                        <a:lnTo>
                          <a:pt x="19" y="48"/>
                        </a:lnTo>
                        <a:lnTo>
                          <a:pt x="20" y="44"/>
                        </a:lnTo>
                        <a:lnTo>
                          <a:pt x="22" y="42"/>
                        </a:lnTo>
                        <a:lnTo>
                          <a:pt x="23" y="38"/>
                        </a:lnTo>
                        <a:lnTo>
                          <a:pt x="24" y="36"/>
                        </a:lnTo>
                        <a:lnTo>
                          <a:pt x="26" y="32"/>
                        </a:lnTo>
                        <a:lnTo>
                          <a:pt x="28" y="30"/>
                        </a:lnTo>
                        <a:lnTo>
                          <a:pt x="29" y="27"/>
                        </a:lnTo>
                        <a:lnTo>
                          <a:pt x="31" y="24"/>
                        </a:lnTo>
                        <a:lnTo>
                          <a:pt x="32" y="21"/>
                        </a:lnTo>
                        <a:lnTo>
                          <a:pt x="35" y="19"/>
                        </a:lnTo>
                        <a:lnTo>
                          <a:pt x="38" y="14"/>
                        </a:lnTo>
                        <a:lnTo>
                          <a:pt x="44" y="10"/>
                        </a:lnTo>
                        <a:lnTo>
                          <a:pt x="45" y="7"/>
                        </a:lnTo>
                        <a:lnTo>
                          <a:pt x="48" y="5"/>
                        </a:lnTo>
                        <a:lnTo>
                          <a:pt x="51" y="2"/>
                        </a:lnTo>
                        <a:lnTo>
                          <a:pt x="5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79" name="Freeform 33"/>
                  <p:cNvSpPr>
                    <a:spLocks/>
                  </p:cNvSpPr>
                  <p:nvPr/>
                </p:nvSpPr>
                <p:spPr bwMode="auto">
                  <a:xfrm>
                    <a:off x="5636" y="1551"/>
                    <a:ext cx="53" cy="264"/>
                  </a:xfrm>
                  <a:custGeom>
                    <a:avLst/>
                    <a:gdLst>
                      <a:gd name="T0" fmla="*/ 0 w 159"/>
                      <a:gd name="T1" fmla="*/ 0 h 792"/>
                      <a:gd name="T2" fmla="*/ 0 w 159"/>
                      <a:gd name="T3" fmla="*/ 0 h 792"/>
                      <a:gd name="T4" fmla="*/ 0 w 159"/>
                      <a:gd name="T5" fmla="*/ 0 h 792"/>
                      <a:gd name="T6" fmla="*/ 0 w 159"/>
                      <a:gd name="T7" fmla="*/ 0 h 792"/>
                      <a:gd name="T8" fmla="*/ 0 w 159"/>
                      <a:gd name="T9" fmla="*/ 0 h 792"/>
                      <a:gd name="T10" fmla="*/ 0 w 159"/>
                      <a:gd name="T11" fmla="*/ 0 h 792"/>
                      <a:gd name="T12" fmla="*/ 0 w 159"/>
                      <a:gd name="T13" fmla="*/ 0 h 792"/>
                      <a:gd name="T14" fmla="*/ 0 w 159"/>
                      <a:gd name="T15" fmla="*/ 0 h 792"/>
                      <a:gd name="T16" fmla="*/ 0 w 159"/>
                      <a:gd name="T17" fmla="*/ 0 h 792"/>
                      <a:gd name="T18" fmla="*/ 0 w 159"/>
                      <a:gd name="T19" fmla="*/ 0 h 792"/>
                      <a:gd name="T20" fmla="*/ 0 w 159"/>
                      <a:gd name="T21" fmla="*/ 0 h 792"/>
                      <a:gd name="T22" fmla="*/ 0 w 159"/>
                      <a:gd name="T23" fmla="*/ 0 h 792"/>
                      <a:gd name="T24" fmla="*/ 0 w 159"/>
                      <a:gd name="T25" fmla="*/ 0 h 792"/>
                      <a:gd name="T26" fmla="*/ 0 w 159"/>
                      <a:gd name="T27" fmla="*/ 0 h 792"/>
                      <a:gd name="T28" fmla="*/ 0 w 159"/>
                      <a:gd name="T29" fmla="*/ 0 h 792"/>
                      <a:gd name="T30" fmla="*/ 0 w 159"/>
                      <a:gd name="T31" fmla="*/ 0 h 792"/>
                      <a:gd name="T32" fmla="*/ 0 w 159"/>
                      <a:gd name="T33" fmla="*/ 0 h 792"/>
                      <a:gd name="T34" fmla="*/ 0 w 159"/>
                      <a:gd name="T35" fmla="*/ 0 h 792"/>
                      <a:gd name="T36" fmla="*/ 0 w 159"/>
                      <a:gd name="T37" fmla="*/ 0 h 792"/>
                      <a:gd name="T38" fmla="*/ 0 w 159"/>
                      <a:gd name="T39" fmla="*/ 0 h 792"/>
                      <a:gd name="T40" fmla="*/ 0 w 159"/>
                      <a:gd name="T41" fmla="*/ 0 h 792"/>
                      <a:gd name="T42" fmla="*/ 0 w 159"/>
                      <a:gd name="T43" fmla="*/ 0 h 792"/>
                      <a:gd name="T44" fmla="*/ 0 w 159"/>
                      <a:gd name="T45" fmla="*/ 0 h 792"/>
                      <a:gd name="T46" fmla="*/ 0 w 159"/>
                      <a:gd name="T47" fmla="*/ 0 h 792"/>
                      <a:gd name="T48" fmla="*/ 0 w 159"/>
                      <a:gd name="T49" fmla="*/ 0 h 792"/>
                      <a:gd name="T50" fmla="*/ 0 w 159"/>
                      <a:gd name="T51" fmla="*/ 0 h 792"/>
                      <a:gd name="T52" fmla="*/ 0 w 159"/>
                      <a:gd name="T53" fmla="*/ 0 h 792"/>
                      <a:gd name="T54" fmla="*/ 0 w 159"/>
                      <a:gd name="T55" fmla="*/ 0 h 792"/>
                      <a:gd name="T56" fmla="*/ 0 w 159"/>
                      <a:gd name="T57" fmla="*/ 0 h 792"/>
                      <a:gd name="T58" fmla="*/ 0 w 159"/>
                      <a:gd name="T59" fmla="*/ 0 h 792"/>
                      <a:gd name="T60" fmla="*/ 0 w 159"/>
                      <a:gd name="T61" fmla="*/ 0 h 792"/>
                      <a:gd name="T62" fmla="*/ 0 w 159"/>
                      <a:gd name="T63" fmla="*/ 0 h 792"/>
                      <a:gd name="T64" fmla="*/ 0 w 159"/>
                      <a:gd name="T65" fmla="*/ 0 h 792"/>
                      <a:gd name="T66" fmla="*/ 0 w 159"/>
                      <a:gd name="T67" fmla="*/ 0 h 792"/>
                      <a:gd name="T68" fmla="*/ 0 w 159"/>
                      <a:gd name="T69" fmla="*/ 0 h 792"/>
                      <a:gd name="T70" fmla="*/ 0 w 159"/>
                      <a:gd name="T71" fmla="*/ 0 h 792"/>
                      <a:gd name="T72" fmla="*/ 0 w 159"/>
                      <a:gd name="T73" fmla="*/ 0 h 792"/>
                      <a:gd name="T74" fmla="*/ 0 w 159"/>
                      <a:gd name="T75" fmla="*/ 0 h 792"/>
                      <a:gd name="T76" fmla="*/ 0 w 159"/>
                      <a:gd name="T77" fmla="*/ 0 h 792"/>
                      <a:gd name="T78" fmla="*/ 0 w 159"/>
                      <a:gd name="T79" fmla="*/ 0 h 792"/>
                      <a:gd name="T80" fmla="*/ 0 w 159"/>
                      <a:gd name="T81" fmla="*/ 0 h 792"/>
                      <a:gd name="T82" fmla="*/ 0 w 159"/>
                      <a:gd name="T83" fmla="*/ 0 h 792"/>
                      <a:gd name="T84" fmla="*/ 0 w 159"/>
                      <a:gd name="T85" fmla="*/ 0 h 792"/>
                      <a:gd name="T86" fmla="*/ 0 w 159"/>
                      <a:gd name="T87" fmla="*/ 0 h 79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59"/>
                      <a:gd name="T133" fmla="*/ 0 h 792"/>
                      <a:gd name="T134" fmla="*/ 159 w 159"/>
                      <a:gd name="T135" fmla="*/ 792 h 79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59" h="792">
                        <a:moveTo>
                          <a:pt x="144" y="0"/>
                        </a:moveTo>
                        <a:lnTo>
                          <a:pt x="58" y="8"/>
                        </a:lnTo>
                        <a:lnTo>
                          <a:pt x="60" y="23"/>
                        </a:lnTo>
                        <a:lnTo>
                          <a:pt x="60" y="38"/>
                        </a:lnTo>
                        <a:lnTo>
                          <a:pt x="63" y="52"/>
                        </a:lnTo>
                        <a:lnTo>
                          <a:pt x="64" y="67"/>
                        </a:lnTo>
                        <a:lnTo>
                          <a:pt x="65" y="81"/>
                        </a:lnTo>
                        <a:lnTo>
                          <a:pt x="65" y="95"/>
                        </a:lnTo>
                        <a:lnTo>
                          <a:pt x="66" y="109"/>
                        </a:lnTo>
                        <a:lnTo>
                          <a:pt x="67" y="124"/>
                        </a:lnTo>
                        <a:lnTo>
                          <a:pt x="68" y="137"/>
                        </a:lnTo>
                        <a:lnTo>
                          <a:pt x="70" y="151"/>
                        </a:lnTo>
                        <a:lnTo>
                          <a:pt x="70" y="165"/>
                        </a:lnTo>
                        <a:lnTo>
                          <a:pt x="71" y="179"/>
                        </a:lnTo>
                        <a:lnTo>
                          <a:pt x="71" y="192"/>
                        </a:lnTo>
                        <a:lnTo>
                          <a:pt x="72" y="205"/>
                        </a:lnTo>
                        <a:lnTo>
                          <a:pt x="72" y="219"/>
                        </a:lnTo>
                        <a:lnTo>
                          <a:pt x="73" y="233"/>
                        </a:lnTo>
                        <a:lnTo>
                          <a:pt x="73" y="246"/>
                        </a:lnTo>
                        <a:lnTo>
                          <a:pt x="73" y="258"/>
                        </a:lnTo>
                        <a:lnTo>
                          <a:pt x="73" y="271"/>
                        </a:lnTo>
                        <a:lnTo>
                          <a:pt x="73" y="284"/>
                        </a:lnTo>
                        <a:lnTo>
                          <a:pt x="73" y="297"/>
                        </a:lnTo>
                        <a:lnTo>
                          <a:pt x="73" y="310"/>
                        </a:lnTo>
                        <a:lnTo>
                          <a:pt x="73" y="322"/>
                        </a:lnTo>
                        <a:lnTo>
                          <a:pt x="73" y="335"/>
                        </a:lnTo>
                        <a:lnTo>
                          <a:pt x="72" y="347"/>
                        </a:lnTo>
                        <a:lnTo>
                          <a:pt x="72" y="360"/>
                        </a:lnTo>
                        <a:lnTo>
                          <a:pt x="71" y="372"/>
                        </a:lnTo>
                        <a:lnTo>
                          <a:pt x="71" y="385"/>
                        </a:lnTo>
                        <a:lnTo>
                          <a:pt x="70" y="395"/>
                        </a:lnTo>
                        <a:lnTo>
                          <a:pt x="70" y="407"/>
                        </a:lnTo>
                        <a:lnTo>
                          <a:pt x="68" y="420"/>
                        </a:lnTo>
                        <a:lnTo>
                          <a:pt x="68" y="432"/>
                        </a:lnTo>
                        <a:lnTo>
                          <a:pt x="67" y="443"/>
                        </a:lnTo>
                        <a:lnTo>
                          <a:pt x="66" y="455"/>
                        </a:lnTo>
                        <a:lnTo>
                          <a:pt x="65" y="467"/>
                        </a:lnTo>
                        <a:lnTo>
                          <a:pt x="64" y="479"/>
                        </a:lnTo>
                        <a:lnTo>
                          <a:pt x="63" y="488"/>
                        </a:lnTo>
                        <a:lnTo>
                          <a:pt x="61" y="500"/>
                        </a:lnTo>
                        <a:lnTo>
                          <a:pt x="60" y="512"/>
                        </a:lnTo>
                        <a:lnTo>
                          <a:pt x="58" y="522"/>
                        </a:lnTo>
                        <a:lnTo>
                          <a:pt x="57" y="533"/>
                        </a:lnTo>
                        <a:lnTo>
                          <a:pt x="54" y="544"/>
                        </a:lnTo>
                        <a:lnTo>
                          <a:pt x="53" y="554"/>
                        </a:lnTo>
                        <a:lnTo>
                          <a:pt x="52" y="565"/>
                        </a:lnTo>
                        <a:lnTo>
                          <a:pt x="49" y="576"/>
                        </a:lnTo>
                        <a:lnTo>
                          <a:pt x="47" y="587"/>
                        </a:lnTo>
                        <a:lnTo>
                          <a:pt x="46" y="597"/>
                        </a:lnTo>
                        <a:lnTo>
                          <a:pt x="45" y="608"/>
                        </a:lnTo>
                        <a:lnTo>
                          <a:pt x="42" y="617"/>
                        </a:lnTo>
                        <a:lnTo>
                          <a:pt x="40" y="628"/>
                        </a:lnTo>
                        <a:lnTo>
                          <a:pt x="38" y="638"/>
                        </a:lnTo>
                        <a:lnTo>
                          <a:pt x="34" y="648"/>
                        </a:lnTo>
                        <a:lnTo>
                          <a:pt x="32" y="658"/>
                        </a:lnTo>
                        <a:lnTo>
                          <a:pt x="29" y="667"/>
                        </a:lnTo>
                        <a:lnTo>
                          <a:pt x="27" y="677"/>
                        </a:lnTo>
                        <a:lnTo>
                          <a:pt x="25" y="686"/>
                        </a:lnTo>
                        <a:lnTo>
                          <a:pt x="21" y="696"/>
                        </a:lnTo>
                        <a:lnTo>
                          <a:pt x="19" y="706"/>
                        </a:lnTo>
                        <a:lnTo>
                          <a:pt x="15" y="715"/>
                        </a:lnTo>
                        <a:lnTo>
                          <a:pt x="11" y="724"/>
                        </a:lnTo>
                        <a:lnTo>
                          <a:pt x="9" y="734"/>
                        </a:lnTo>
                        <a:lnTo>
                          <a:pt x="6" y="743"/>
                        </a:lnTo>
                        <a:lnTo>
                          <a:pt x="2" y="752"/>
                        </a:lnTo>
                        <a:lnTo>
                          <a:pt x="0" y="762"/>
                        </a:lnTo>
                        <a:lnTo>
                          <a:pt x="80" y="792"/>
                        </a:lnTo>
                        <a:lnTo>
                          <a:pt x="83" y="782"/>
                        </a:lnTo>
                        <a:lnTo>
                          <a:pt x="86" y="773"/>
                        </a:lnTo>
                        <a:lnTo>
                          <a:pt x="90" y="763"/>
                        </a:lnTo>
                        <a:lnTo>
                          <a:pt x="93" y="754"/>
                        </a:lnTo>
                        <a:lnTo>
                          <a:pt x="96" y="743"/>
                        </a:lnTo>
                        <a:lnTo>
                          <a:pt x="99" y="734"/>
                        </a:lnTo>
                        <a:lnTo>
                          <a:pt x="103" y="723"/>
                        </a:lnTo>
                        <a:lnTo>
                          <a:pt x="105" y="714"/>
                        </a:lnTo>
                        <a:lnTo>
                          <a:pt x="108" y="703"/>
                        </a:lnTo>
                        <a:lnTo>
                          <a:pt x="111" y="692"/>
                        </a:lnTo>
                        <a:lnTo>
                          <a:pt x="115" y="682"/>
                        </a:lnTo>
                        <a:lnTo>
                          <a:pt x="117" y="671"/>
                        </a:lnTo>
                        <a:lnTo>
                          <a:pt x="119" y="661"/>
                        </a:lnTo>
                        <a:lnTo>
                          <a:pt x="122" y="651"/>
                        </a:lnTo>
                        <a:lnTo>
                          <a:pt x="124" y="640"/>
                        </a:lnTo>
                        <a:lnTo>
                          <a:pt x="128" y="629"/>
                        </a:lnTo>
                        <a:lnTo>
                          <a:pt x="129" y="617"/>
                        </a:lnTo>
                        <a:lnTo>
                          <a:pt x="131" y="607"/>
                        </a:lnTo>
                        <a:lnTo>
                          <a:pt x="134" y="595"/>
                        </a:lnTo>
                        <a:lnTo>
                          <a:pt x="136" y="584"/>
                        </a:lnTo>
                        <a:lnTo>
                          <a:pt x="137" y="572"/>
                        </a:lnTo>
                        <a:lnTo>
                          <a:pt x="138" y="562"/>
                        </a:lnTo>
                        <a:lnTo>
                          <a:pt x="141" y="550"/>
                        </a:lnTo>
                        <a:lnTo>
                          <a:pt x="143" y="539"/>
                        </a:lnTo>
                        <a:lnTo>
                          <a:pt x="144" y="526"/>
                        </a:lnTo>
                        <a:lnTo>
                          <a:pt x="146" y="515"/>
                        </a:lnTo>
                        <a:lnTo>
                          <a:pt x="147" y="503"/>
                        </a:lnTo>
                        <a:lnTo>
                          <a:pt x="149" y="492"/>
                        </a:lnTo>
                        <a:lnTo>
                          <a:pt x="150" y="480"/>
                        </a:lnTo>
                        <a:lnTo>
                          <a:pt x="151" y="468"/>
                        </a:lnTo>
                        <a:lnTo>
                          <a:pt x="153" y="456"/>
                        </a:lnTo>
                        <a:lnTo>
                          <a:pt x="154" y="443"/>
                        </a:lnTo>
                        <a:lnTo>
                          <a:pt x="154" y="430"/>
                        </a:lnTo>
                        <a:lnTo>
                          <a:pt x="156" y="418"/>
                        </a:lnTo>
                        <a:lnTo>
                          <a:pt x="156" y="405"/>
                        </a:lnTo>
                        <a:lnTo>
                          <a:pt x="156" y="393"/>
                        </a:lnTo>
                        <a:lnTo>
                          <a:pt x="157" y="380"/>
                        </a:lnTo>
                        <a:lnTo>
                          <a:pt x="157" y="367"/>
                        </a:lnTo>
                        <a:lnTo>
                          <a:pt x="159" y="354"/>
                        </a:lnTo>
                        <a:lnTo>
                          <a:pt x="159" y="342"/>
                        </a:lnTo>
                        <a:lnTo>
                          <a:pt x="159" y="328"/>
                        </a:lnTo>
                        <a:lnTo>
                          <a:pt x="159" y="315"/>
                        </a:lnTo>
                        <a:lnTo>
                          <a:pt x="159" y="302"/>
                        </a:lnTo>
                        <a:lnTo>
                          <a:pt x="159" y="289"/>
                        </a:lnTo>
                        <a:lnTo>
                          <a:pt x="159" y="274"/>
                        </a:lnTo>
                        <a:lnTo>
                          <a:pt x="159" y="260"/>
                        </a:lnTo>
                        <a:lnTo>
                          <a:pt x="159" y="248"/>
                        </a:lnTo>
                        <a:lnTo>
                          <a:pt x="159" y="234"/>
                        </a:lnTo>
                        <a:lnTo>
                          <a:pt x="159" y="220"/>
                        </a:lnTo>
                        <a:lnTo>
                          <a:pt x="159" y="205"/>
                        </a:lnTo>
                        <a:lnTo>
                          <a:pt x="157" y="191"/>
                        </a:lnTo>
                        <a:lnTo>
                          <a:pt x="157" y="177"/>
                        </a:lnTo>
                        <a:lnTo>
                          <a:pt x="156" y="163"/>
                        </a:lnTo>
                        <a:lnTo>
                          <a:pt x="156" y="148"/>
                        </a:lnTo>
                        <a:lnTo>
                          <a:pt x="154" y="134"/>
                        </a:lnTo>
                        <a:lnTo>
                          <a:pt x="154" y="120"/>
                        </a:lnTo>
                        <a:lnTo>
                          <a:pt x="153" y="105"/>
                        </a:lnTo>
                        <a:lnTo>
                          <a:pt x="151" y="90"/>
                        </a:lnTo>
                        <a:lnTo>
                          <a:pt x="151" y="76"/>
                        </a:lnTo>
                        <a:lnTo>
                          <a:pt x="149" y="61"/>
                        </a:lnTo>
                        <a:lnTo>
                          <a:pt x="148" y="45"/>
                        </a:lnTo>
                        <a:lnTo>
                          <a:pt x="147" y="30"/>
                        </a:lnTo>
                        <a:lnTo>
                          <a:pt x="146" y="16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80" name="Freeform 34"/>
                  <p:cNvSpPr>
                    <a:spLocks/>
                  </p:cNvSpPr>
                  <p:nvPr/>
                </p:nvSpPr>
                <p:spPr bwMode="auto">
                  <a:xfrm>
                    <a:off x="5345" y="1557"/>
                    <a:ext cx="318" cy="269"/>
                  </a:xfrm>
                  <a:custGeom>
                    <a:avLst/>
                    <a:gdLst>
                      <a:gd name="T0" fmla="*/ 0 w 954"/>
                      <a:gd name="T1" fmla="*/ 0 h 808"/>
                      <a:gd name="T2" fmla="*/ 0 w 954"/>
                      <a:gd name="T3" fmla="*/ 0 h 808"/>
                      <a:gd name="T4" fmla="*/ 0 w 954"/>
                      <a:gd name="T5" fmla="*/ 0 h 808"/>
                      <a:gd name="T6" fmla="*/ 0 w 954"/>
                      <a:gd name="T7" fmla="*/ 0 h 808"/>
                      <a:gd name="T8" fmla="*/ 0 w 954"/>
                      <a:gd name="T9" fmla="*/ 0 h 808"/>
                      <a:gd name="T10" fmla="*/ 0 w 954"/>
                      <a:gd name="T11" fmla="*/ 0 h 808"/>
                      <a:gd name="T12" fmla="*/ 0 w 954"/>
                      <a:gd name="T13" fmla="*/ 0 h 808"/>
                      <a:gd name="T14" fmla="*/ 0 w 954"/>
                      <a:gd name="T15" fmla="*/ 0 h 808"/>
                      <a:gd name="T16" fmla="*/ 0 w 954"/>
                      <a:gd name="T17" fmla="*/ 0 h 808"/>
                      <a:gd name="T18" fmla="*/ 0 w 954"/>
                      <a:gd name="T19" fmla="*/ 0 h 808"/>
                      <a:gd name="T20" fmla="*/ 0 w 954"/>
                      <a:gd name="T21" fmla="*/ 0 h 808"/>
                      <a:gd name="T22" fmla="*/ 0 w 954"/>
                      <a:gd name="T23" fmla="*/ 0 h 808"/>
                      <a:gd name="T24" fmla="*/ 0 w 954"/>
                      <a:gd name="T25" fmla="*/ 0 h 808"/>
                      <a:gd name="T26" fmla="*/ 0 w 954"/>
                      <a:gd name="T27" fmla="*/ 0 h 808"/>
                      <a:gd name="T28" fmla="*/ 0 w 954"/>
                      <a:gd name="T29" fmla="*/ 0 h 808"/>
                      <a:gd name="T30" fmla="*/ 0 w 954"/>
                      <a:gd name="T31" fmla="*/ 0 h 808"/>
                      <a:gd name="T32" fmla="*/ 0 w 954"/>
                      <a:gd name="T33" fmla="*/ 0 h 808"/>
                      <a:gd name="T34" fmla="*/ 0 w 954"/>
                      <a:gd name="T35" fmla="*/ 0 h 808"/>
                      <a:gd name="T36" fmla="*/ 0 w 954"/>
                      <a:gd name="T37" fmla="*/ 0 h 808"/>
                      <a:gd name="T38" fmla="*/ 0 w 954"/>
                      <a:gd name="T39" fmla="*/ 0 h 808"/>
                      <a:gd name="T40" fmla="*/ 0 w 954"/>
                      <a:gd name="T41" fmla="*/ 0 h 808"/>
                      <a:gd name="T42" fmla="*/ 0 w 954"/>
                      <a:gd name="T43" fmla="*/ 0 h 808"/>
                      <a:gd name="T44" fmla="*/ 0 w 954"/>
                      <a:gd name="T45" fmla="*/ 0 h 808"/>
                      <a:gd name="T46" fmla="*/ 0 w 954"/>
                      <a:gd name="T47" fmla="*/ 0 h 808"/>
                      <a:gd name="T48" fmla="*/ 0 w 954"/>
                      <a:gd name="T49" fmla="*/ 0 h 808"/>
                      <a:gd name="T50" fmla="*/ 0 w 954"/>
                      <a:gd name="T51" fmla="*/ 0 h 808"/>
                      <a:gd name="T52" fmla="*/ 0 w 954"/>
                      <a:gd name="T53" fmla="*/ 0 h 808"/>
                      <a:gd name="T54" fmla="*/ 0 w 954"/>
                      <a:gd name="T55" fmla="*/ 0 h 808"/>
                      <a:gd name="T56" fmla="*/ 0 w 954"/>
                      <a:gd name="T57" fmla="*/ 0 h 808"/>
                      <a:gd name="T58" fmla="*/ 0 w 954"/>
                      <a:gd name="T59" fmla="*/ 0 h 808"/>
                      <a:gd name="T60" fmla="*/ 0 w 954"/>
                      <a:gd name="T61" fmla="*/ 0 h 808"/>
                      <a:gd name="T62" fmla="*/ 0 w 954"/>
                      <a:gd name="T63" fmla="*/ 0 h 808"/>
                      <a:gd name="T64" fmla="*/ 0 w 954"/>
                      <a:gd name="T65" fmla="*/ 0 h 808"/>
                      <a:gd name="T66" fmla="*/ 0 w 954"/>
                      <a:gd name="T67" fmla="*/ 0 h 808"/>
                      <a:gd name="T68" fmla="*/ 0 w 954"/>
                      <a:gd name="T69" fmla="*/ 0 h 808"/>
                      <a:gd name="T70" fmla="*/ 0 w 954"/>
                      <a:gd name="T71" fmla="*/ 0 h 808"/>
                      <a:gd name="T72" fmla="*/ 0 w 954"/>
                      <a:gd name="T73" fmla="*/ 0 h 808"/>
                      <a:gd name="T74" fmla="*/ 0 w 954"/>
                      <a:gd name="T75" fmla="*/ 0 h 808"/>
                      <a:gd name="T76" fmla="*/ 0 w 954"/>
                      <a:gd name="T77" fmla="*/ 0 h 808"/>
                      <a:gd name="T78" fmla="*/ 0 w 954"/>
                      <a:gd name="T79" fmla="*/ 0 h 808"/>
                      <a:gd name="T80" fmla="*/ 0 w 954"/>
                      <a:gd name="T81" fmla="*/ 0 h 808"/>
                      <a:gd name="T82" fmla="*/ 0 w 954"/>
                      <a:gd name="T83" fmla="*/ 0 h 808"/>
                      <a:gd name="T84" fmla="*/ 0 w 954"/>
                      <a:gd name="T85" fmla="*/ 0 h 808"/>
                      <a:gd name="T86" fmla="*/ 0 w 954"/>
                      <a:gd name="T87" fmla="*/ 0 h 808"/>
                      <a:gd name="T88" fmla="*/ 0 w 954"/>
                      <a:gd name="T89" fmla="*/ 0 h 808"/>
                      <a:gd name="T90" fmla="*/ 0 w 954"/>
                      <a:gd name="T91" fmla="*/ 0 h 808"/>
                      <a:gd name="T92" fmla="*/ 0 w 954"/>
                      <a:gd name="T93" fmla="*/ 0 h 808"/>
                      <a:gd name="T94" fmla="*/ 0 w 954"/>
                      <a:gd name="T95" fmla="*/ 0 h 808"/>
                      <a:gd name="T96" fmla="*/ 0 w 954"/>
                      <a:gd name="T97" fmla="*/ 0 h 808"/>
                      <a:gd name="T98" fmla="*/ 0 w 954"/>
                      <a:gd name="T99" fmla="*/ 0 h 808"/>
                      <a:gd name="T100" fmla="*/ 0 w 954"/>
                      <a:gd name="T101" fmla="*/ 0 h 808"/>
                      <a:gd name="T102" fmla="*/ 0 w 954"/>
                      <a:gd name="T103" fmla="*/ 0 h 808"/>
                      <a:gd name="T104" fmla="*/ 0 w 954"/>
                      <a:gd name="T105" fmla="*/ 0 h 808"/>
                      <a:gd name="T106" fmla="*/ 0 w 954"/>
                      <a:gd name="T107" fmla="*/ 0 h 808"/>
                      <a:gd name="T108" fmla="*/ 0 w 954"/>
                      <a:gd name="T109" fmla="*/ 0 h 808"/>
                      <a:gd name="T110" fmla="*/ 0 w 954"/>
                      <a:gd name="T111" fmla="*/ 0 h 808"/>
                      <a:gd name="T112" fmla="*/ 0 w 954"/>
                      <a:gd name="T113" fmla="*/ 0 h 808"/>
                      <a:gd name="T114" fmla="*/ 0 w 954"/>
                      <a:gd name="T115" fmla="*/ 0 h 808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954"/>
                      <a:gd name="T175" fmla="*/ 0 h 808"/>
                      <a:gd name="T176" fmla="*/ 954 w 954"/>
                      <a:gd name="T177" fmla="*/ 808 h 808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954" h="808">
                        <a:moveTo>
                          <a:pt x="932" y="710"/>
                        </a:moveTo>
                        <a:lnTo>
                          <a:pt x="916" y="711"/>
                        </a:lnTo>
                        <a:lnTo>
                          <a:pt x="899" y="711"/>
                        </a:lnTo>
                        <a:lnTo>
                          <a:pt x="882" y="712"/>
                        </a:lnTo>
                        <a:lnTo>
                          <a:pt x="865" y="712"/>
                        </a:lnTo>
                        <a:lnTo>
                          <a:pt x="849" y="713"/>
                        </a:lnTo>
                        <a:lnTo>
                          <a:pt x="832" y="714"/>
                        </a:lnTo>
                        <a:lnTo>
                          <a:pt x="814" y="714"/>
                        </a:lnTo>
                        <a:lnTo>
                          <a:pt x="799" y="716"/>
                        </a:lnTo>
                        <a:lnTo>
                          <a:pt x="782" y="716"/>
                        </a:lnTo>
                        <a:lnTo>
                          <a:pt x="764" y="717"/>
                        </a:lnTo>
                        <a:lnTo>
                          <a:pt x="748" y="717"/>
                        </a:lnTo>
                        <a:lnTo>
                          <a:pt x="731" y="717"/>
                        </a:lnTo>
                        <a:lnTo>
                          <a:pt x="715" y="717"/>
                        </a:lnTo>
                        <a:lnTo>
                          <a:pt x="698" y="718"/>
                        </a:lnTo>
                        <a:lnTo>
                          <a:pt x="681" y="718"/>
                        </a:lnTo>
                        <a:lnTo>
                          <a:pt x="666" y="719"/>
                        </a:lnTo>
                        <a:lnTo>
                          <a:pt x="648" y="719"/>
                        </a:lnTo>
                        <a:lnTo>
                          <a:pt x="633" y="720"/>
                        </a:lnTo>
                        <a:lnTo>
                          <a:pt x="615" y="720"/>
                        </a:lnTo>
                        <a:lnTo>
                          <a:pt x="600" y="720"/>
                        </a:lnTo>
                        <a:lnTo>
                          <a:pt x="583" y="720"/>
                        </a:lnTo>
                        <a:lnTo>
                          <a:pt x="566" y="720"/>
                        </a:lnTo>
                        <a:lnTo>
                          <a:pt x="552" y="720"/>
                        </a:lnTo>
                        <a:lnTo>
                          <a:pt x="535" y="721"/>
                        </a:lnTo>
                        <a:lnTo>
                          <a:pt x="520" y="721"/>
                        </a:lnTo>
                        <a:lnTo>
                          <a:pt x="503" y="721"/>
                        </a:lnTo>
                        <a:lnTo>
                          <a:pt x="488" y="721"/>
                        </a:lnTo>
                        <a:lnTo>
                          <a:pt x="474" y="721"/>
                        </a:lnTo>
                        <a:lnTo>
                          <a:pt x="458" y="721"/>
                        </a:lnTo>
                        <a:lnTo>
                          <a:pt x="444" y="721"/>
                        </a:lnTo>
                        <a:lnTo>
                          <a:pt x="430" y="721"/>
                        </a:lnTo>
                        <a:lnTo>
                          <a:pt x="414" y="721"/>
                        </a:lnTo>
                        <a:lnTo>
                          <a:pt x="400" y="721"/>
                        </a:lnTo>
                        <a:lnTo>
                          <a:pt x="387" y="720"/>
                        </a:lnTo>
                        <a:lnTo>
                          <a:pt x="372" y="720"/>
                        </a:lnTo>
                        <a:lnTo>
                          <a:pt x="359" y="720"/>
                        </a:lnTo>
                        <a:lnTo>
                          <a:pt x="346" y="720"/>
                        </a:lnTo>
                        <a:lnTo>
                          <a:pt x="333" y="719"/>
                        </a:lnTo>
                        <a:lnTo>
                          <a:pt x="320" y="719"/>
                        </a:lnTo>
                        <a:lnTo>
                          <a:pt x="308" y="719"/>
                        </a:lnTo>
                        <a:lnTo>
                          <a:pt x="295" y="718"/>
                        </a:lnTo>
                        <a:lnTo>
                          <a:pt x="283" y="717"/>
                        </a:lnTo>
                        <a:lnTo>
                          <a:pt x="271" y="717"/>
                        </a:lnTo>
                        <a:lnTo>
                          <a:pt x="260" y="717"/>
                        </a:lnTo>
                        <a:lnTo>
                          <a:pt x="248" y="716"/>
                        </a:lnTo>
                        <a:lnTo>
                          <a:pt x="238" y="714"/>
                        </a:lnTo>
                        <a:lnTo>
                          <a:pt x="228" y="714"/>
                        </a:lnTo>
                        <a:lnTo>
                          <a:pt x="219" y="714"/>
                        </a:lnTo>
                        <a:lnTo>
                          <a:pt x="208" y="713"/>
                        </a:lnTo>
                        <a:lnTo>
                          <a:pt x="200" y="712"/>
                        </a:lnTo>
                        <a:lnTo>
                          <a:pt x="190" y="711"/>
                        </a:lnTo>
                        <a:lnTo>
                          <a:pt x="182" y="711"/>
                        </a:lnTo>
                        <a:lnTo>
                          <a:pt x="174" y="710"/>
                        </a:lnTo>
                        <a:lnTo>
                          <a:pt x="166" y="708"/>
                        </a:lnTo>
                        <a:lnTo>
                          <a:pt x="159" y="707"/>
                        </a:lnTo>
                        <a:lnTo>
                          <a:pt x="152" y="707"/>
                        </a:lnTo>
                        <a:lnTo>
                          <a:pt x="145" y="705"/>
                        </a:lnTo>
                        <a:lnTo>
                          <a:pt x="139" y="705"/>
                        </a:lnTo>
                        <a:lnTo>
                          <a:pt x="134" y="702"/>
                        </a:lnTo>
                        <a:lnTo>
                          <a:pt x="128" y="702"/>
                        </a:lnTo>
                        <a:lnTo>
                          <a:pt x="125" y="700"/>
                        </a:lnTo>
                        <a:lnTo>
                          <a:pt x="120" y="699"/>
                        </a:lnTo>
                        <a:lnTo>
                          <a:pt x="117" y="698"/>
                        </a:lnTo>
                        <a:lnTo>
                          <a:pt x="114" y="697"/>
                        </a:lnTo>
                        <a:lnTo>
                          <a:pt x="113" y="693"/>
                        </a:lnTo>
                        <a:lnTo>
                          <a:pt x="111" y="689"/>
                        </a:lnTo>
                        <a:lnTo>
                          <a:pt x="110" y="687"/>
                        </a:lnTo>
                        <a:lnTo>
                          <a:pt x="108" y="682"/>
                        </a:lnTo>
                        <a:lnTo>
                          <a:pt x="107" y="678"/>
                        </a:lnTo>
                        <a:lnTo>
                          <a:pt x="106" y="674"/>
                        </a:lnTo>
                        <a:lnTo>
                          <a:pt x="105" y="668"/>
                        </a:lnTo>
                        <a:lnTo>
                          <a:pt x="104" y="663"/>
                        </a:lnTo>
                        <a:lnTo>
                          <a:pt x="102" y="656"/>
                        </a:lnTo>
                        <a:lnTo>
                          <a:pt x="101" y="650"/>
                        </a:lnTo>
                        <a:lnTo>
                          <a:pt x="101" y="644"/>
                        </a:lnTo>
                        <a:lnTo>
                          <a:pt x="100" y="636"/>
                        </a:lnTo>
                        <a:lnTo>
                          <a:pt x="99" y="629"/>
                        </a:lnTo>
                        <a:lnTo>
                          <a:pt x="99" y="622"/>
                        </a:lnTo>
                        <a:lnTo>
                          <a:pt x="98" y="613"/>
                        </a:lnTo>
                        <a:lnTo>
                          <a:pt x="96" y="606"/>
                        </a:lnTo>
                        <a:lnTo>
                          <a:pt x="95" y="597"/>
                        </a:lnTo>
                        <a:lnTo>
                          <a:pt x="95" y="589"/>
                        </a:lnTo>
                        <a:lnTo>
                          <a:pt x="94" y="578"/>
                        </a:lnTo>
                        <a:lnTo>
                          <a:pt x="93" y="570"/>
                        </a:lnTo>
                        <a:lnTo>
                          <a:pt x="93" y="559"/>
                        </a:lnTo>
                        <a:lnTo>
                          <a:pt x="92" y="549"/>
                        </a:lnTo>
                        <a:lnTo>
                          <a:pt x="91" y="540"/>
                        </a:lnTo>
                        <a:lnTo>
                          <a:pt x="91" y="529"/>
                        </a:lnTo>
                        <a:lnTo>
                          <a:pt x="91" y="517"/>
                        </a:lnTo>
                        <a:lnTo>
                          <a:pt x="89" y="507"/>
                        </a:lnTo>
                        <a:lnTo>
                          <a:pt x="89" y="496"/>
                        </a:lnTo>
                        <a:lnTo>
                          <a:pt x="89" y="484"/>
                        </a:lnTo>
                        <a:lnTo>
                          <a:pt x="88" y="473"/>
                        </a:lnTo>
                        <a:lnTo>
                          <a:pt x="88" y="462"/>
                        </a:lnTo>
                        <a:lnTo>
                          <a:pt x="88" y="450"/>
                        </a:lnTo>
                        <a:lnTo>
                          <a:pt x="88" y="438"/>
                        </a:lnTo>
                        <a:lnTo>
                          <a:pt x="87" y="425"/>
                        </a:lnTo>
                        <a:lnTo>
                          <a:pt x="87" y="413"/>
                        </a:lnTo>
                        <a:lnTo>
                          <a:pt x="86" y="400"/>
                        </a:lnTo>
                        <a:lnTo>
                          <a:pt x="86" y="388"/>
                        </a:lnTo>
                        <a:lnTo>
                          <a:pt x="86" y="374"/>
                        </a:lnTo>
                        <a:lnTo>
                          <a:pt x="86" y="361"/>
                        </a:lnTo>
                        <a:lnTo>
                          <a:pt x="86" y="348"/>
                        </a:lnTo>
                        <a:lnTo>
                          <a:pt x="86" y="334"/>
                        </a:lnTo>
                        <a:lnTo>
                          <a:pt x="85" y="320"/>
                        </a:lnTo>
                        <a:lnTo>
                          <a:pt x="85" y="307"/>
                        </a:lnTo>
                        <a:lnTo>
                          <a:pt x="85" y="294"/>
                        </a:lnTo>
                        <a:lnTo>
                          <a:pt x="85" y="280"/>
                        </a:lnTo>
                        <a:lnTo>
                          <a:pt x="85" y="267"/>
                        </a:lnTo>
                        <a:lnTo>
                          <a:pt x="85" y="253"/>
                        </a:lnTo>
                        <a:lnTo>
                          <a:pt x="85" y="238"/>
                        </a:lnTo>
                        <a:lnTo>
                          <a:pt x="86" y="226"/>
                        </a:lnTo>
                        <a:lnTo>
                          <a:pt x="86" y="211"/>
                        </a:lnTo>
                        <a:lnTo>
                          <a:pt x="86" y="198"/>
                        </a:lnTo>
                        <a:lnTo>
                          <a:pt x="86" y="184"/>
                        </a:lnTo>
                        <a:lnTo>
                          <a:pt x="86" y="169"/>
                        </a:lnTo>
                        <a:lnTo>
                          <a:pt x="86" y="155"/>
                        </a:lnTo>
                        <a:lnTo>
                          <a:pt x="86" y="141"/>
                        </a:lnTo>
                        <a:lnTo>
                          <a:pt x="86" y="127"/>
                        </a:lnTo>
                        <a:lnTo>
                          <a:pt x="87" y="114"/>
                        </a:lnTo>
                        <a:lnTo>
                          <a:pt x="87" y="99"/>
                        </a:lnTo>
                        <a:lnTo>
                          <a:pt x="87" y="85"/>
                        </a:lnTo>
                        <a:lnTo>
                          <a:pt x="87" y="71"/>
                        </a:lnTo>
                        <a:lnTo>
                          <a:pt x="88" y="58"/>
                        </a:lnTo>
                        <a:lnTo>
                          <a:pt x="88" y="44"/>
                        </a:lnTo>
                        <a:lnTo>
                          <a:pt x="88" y="31"/>
                        </a:lnTo>
                        <a:lnTo>
                          <a:pt x="89" y="18"/>
                        </a:lnTo>
                        <a:lnTo>
                          <a:pt x="91" y="4"/>
                        </a:lnTo>
                        <a:lnTo>
                          <a:pt x="88" y="2"/>
                        </a:lnTo>
                        <a:lnTo>
                          <a:pt x="86" y="1"/>
                        </a:lnTo>
                        <a:lnTo>
                          <a:pt x="83" y="1"/>
                        </a:lnTo>
                        <a:lnTo>
                          <a:pt x="81" y="1"/>
                        </a:lnTo>
                        <a:lnTo>
                          <a:pt x="79" y="1"/>
                        </a:lnTo>
                        <a:lnTo>
                          <a:pt x="76" y="1"/>
                        </a:lnTo>
                        <a:lnTo>
                          <a:pt x="73" y="0"/>
                        </a:lnTo>
                        <a:lnTo>
                          <a:pt x="69" y="0"/>
                        </a:lnTo>
                        <a:lnTo>
                          <a:pt x="66" y="0"/>
                        </a:lnTo>
                        <a:lnTo>
                          <a:pt x="63" y="0"/>
                        </a:lnTo>
                        <a:lnTo>
                          <a:pt x="58" y="0"/>
                        </a:lnTo>
                        <a:lnTo>
                          <a:pt x="55" y="1"/>
                        </a:lnTo>
                        <a:lnTo>
                          <a:pt x="50" y="1"/>
                        </a:lnTo>
                        <a:lnTo>
                          <a:pt x="48" y="1"/>
                        </a:lnTo>
                        <a:lnTo>
                          <a:pt x="43" y="1"/>
                        </a:lnTo>
                        <a:lnTo>
                          <a:pt x="38" y="1"/>
                        </a:lnTo>
                        <a:lnTo>
                          <a:pt x="35" y="2"/>
                        </a:lnTo>
                        <a:lnTo>
                          <a:pt x="30" y="2"/>
                        </a:lnTo>
                        <a:lnTo>
                          <a:pt x="28" y="2"/>
                        </a:lnTo>
                        <a:lnTo>
                          <a:pt x="24" y="3"/>
                        </a:lnTo>
                        <a:lnTo>
                          <a:pt x="21" y="3"/>
                        </a:lnTo>
                        <a:lnTo>
                          <a:pt x="17" y="4"/>
                        </a:lnTo>
                        <a:lnTo>
                          <a:pt x="15" y="4"/>
                        </a:lnTo>
                        <a:lnTo>
                          <a:pt x="12" y="6"/>
                        </a:lnTo>
                        <a:lnTo>
                          <a:pt x="9" y="6"/>
                        </a:lnTo>
                        <a:lnTo>
                          <a:pt x="7" y="6"/>
                        </a:lnTo>
                        <a:lnTo>
                          <a:pt x="5" y="7"/>
                        </a:lnTo>
                        <a:lnTo>
                          <a:pt x="4" y="8"/>
                        </a:lnTo>
                        <a:lnTo>
                          <a:pt x="4" y="10"/>
                        </a:lnTo>
                        <a:lnTo>
                          <a:pt x="4" y="13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3" y="26"/>
                        </a:lnTo>
                        <a:lnTo>
                          <a:pt x="3" y="28"/>
                        </a:lnTo>
                        <a:lnTo>
                          <a:pt x="3" y="31"/>
                        </a:lnTo>
                        <a:lnTo>
                          <a:pt x="3" y="34"/>
                        </a:lnTo>
                        <a:lnTo>
                          <a:pt x="3" y="39"/>
                        </a:lnTo>
                        <a:lnTo>
                          <a:pt x="3" y="41"/>
                        </a:lnTo>
                        <a:lnTo>
                          <a:pt x="3" y="46"/>
                        </a:lnTo>
                        <a:lnTo>
                          <a:pt x="3" y="50"/>
                        </a:lnTo>
                        <a:lnTo>
                          <a:pt x="3" y="53"/>
                        </a:lnTo>
                        <a:lnTo>
                          <a:pt x="3" y="58"/>
                        </a:lnTo>
                        <a:lnTo>
                          <a:pt x="3" y="61"/>
                        </a:lnTo>
                        <a:lnTo>
                          <a:pt x="3" y="66"/>
                        </a:lnTo>
                        <a:lnTo>
                          <a:pt x="3" y="72"/>
                        </a:lnTo>
                        <a:lnTo>
                          <a:pt x="2" y="77"/>
                        </a:lnTo>
                        <a:lnTo>
                          <a:pt x="2" y="82"/>
                        </a:lnTo>
                        <a:lnTo>
                          <a:pt x="2" y="86"/>
                        </a:lnTo>
                        <a:lnTo>
                          <a:pt x="2" y="92"/>
                        </a:lnTo>
                        <a:lnTo>
                          <a:pt x="2" y="98"/>
                        </a:lnTo>
                        <a:lnTo>
                          <a:pt x="2" y="104"/>
                        </a:lnTo>
                        <a:lnTo>
                          <a:pt x="2" y="110"/>
                        </a:lnTo>
                        <a:lnTo>
                          <a:pt x="2" y="117"/>
                        </a:lnTo>
                        <a:lnTo>
                          <a:pt x="0" y="122"/>
                        </a:lnTo>
                        <a:lnTo>
                          <a:pt x="0" y="128"/>
                        </a:lnTo>
                        <a:lnTo>
                          <a:pt x="0" y="134"/>
                        </a:lnTo>
                        <a:lnTo>
                          <a:pt x="0" y="141"/>
                        </a:lnTo>
                        <a:lnTo>
                          <a:pt x="0" y="147"/>
                        </a:lnTo>
                        <a:lnTo>
                          <a:pt x="0" y="154"/>
                        </a:lnTo>
                        <a:lnTo>
                          <a:pt x="0" y="160"/>
                        </a:lnTo>
                        <a:lnTo>
                          <a:pt x="0" y="167"/>
                        </a:lnTo>
                        <a:lnTo>
                          <a:pt x="0" y="174"/>
                        </a:lnTo>
                        <a:lnTo>
                          <a:pt x="0" y="181"/>
                        </a:lnTo>
                        <a:lnTo>
                          <a:pt x="0" y="188"/>
                        </a:lnTo>
                        <a:lnTo>
                          <a:pt x="0" y="196"/>
                        </a:lnTo>
                        <a:lnTo>
                          <a:pt x="0" y="203"/>
                        </a:lnTo>
                        <a:lnTo>
                          <a:pt x="0" y="210"/>
                        </a:lnTo>
                        <a:lnTo>
                          <a:pt x="0" y="218"/>
                        </a:lnTo>
                        <a:lnTo>
                          <a:pt x="0" y="225"/>
                        </a:lnTo>
                        <a:lnTo>
                          <a:pt x="0" y="232"/>
                        </a:lnTo>
                        <a:lnTo>
                          <a:pt x="0" y="240"/>
                        </a:lnTo>
                        <a:lnTo>
                          <a:pt x="0" y="247"/>
                        </a:lnTo>
                        <a:lnTo>
                          <a:pt x="0" y="255"/>
                        </a:lnTo>
                        <a:lnTo>
                          <a:pt x="0" y="262"/>
                        </a:lnTo>
                        <a:lnTo>
                          <a:pt x="0" y="269"/>
                        </a:lnTo>
                        <a:lnTo>
                          <a:pt x="0" y="278"/>
                        </a:lnTo>
                        <a:lnTo>
                          <a:pt x="0" y="286"/>
                        </a:lnTo>
                        <a:lnTo>
                          <a:pt x="0" y="293"/>
                        </a:lnTo>
                        <a:lnTo>
                          <a:pt x="0" y="301"/>
                        </a:lnTo>
                        <a:lnTo>
                          <a:pt x="0" y="308"/>
                        </a:lnTo>
                        <a:lnTo>
                          <a:pt x="0" y="317"/>
                        </a:lnTo>
                        <a:lnTo>
                          <a:pt x="0" y="325"/>
                        </a:lnTo>
                        <a:lnTo>
                          <a:pt x="0" y="332"/>
                        </a:lnTo>
                        <a:lnTo>
                          <a:pt x="0" y="340"/>
                        </a:lnTo>
                        <a:lnTo>
                          <a:pt x="0" y="349"/>
                        </a:lnTo>
                        <a:lnTo>
                          <a:pt x="0" y="364"/>
                        </a:lnTo>
                        <a:lnTo>
                          <a:pt x="0" y="381"/>
                        </a:lnTo>
                        <a:lnTo>
                          <a:pt x="0" y="395"/>
                        </a:lnTo>
                        <a:lnTo>
                          <a:pt x="0" y="410"/>
                        </a:lnTo>
                        <a:lnTo>
                          <a:pt x="0" y="424"/>
                        </a:lnTo>
                        <a:lnTo>
                          <a:pt x="2" y="439"/>
                        </a:lnTo>
                        <a:lnTo>
                          <a:pt x="2" y="452"/>
                        </a:lnTo>
                        <a:lnTo>
                          <a:pt x="3" y="465"/>
                        </a:lnTo>
                        <a:lnTo>
                          <a:pt x="3" y="478"/>
                        </a:lnTo>
                        <a:lnTo>
                          <a:pt x="3" y="490"/>
                        </a:lnTo>
                        <a:lnTo>
                          <a:pt x="3" y="502"/>
                        </a:lnTo>
                        <a:lnTo>
                          <a:pt x="4" y="514"/>
                        </a:lnTo>
                        <a:lnTo>
                          <a:pt x="4" y="524"/>
                        </a:lnTo>
                        <a:lnTo>
                          <a:pt x="5" y="535"/>
                        </a:lnTo>
                        <a:lnTo>
                          <a:pt x="5" y="546"/>
                        </a:lnTo>
                        <a:lnTo>
                          <a:pt x="6" y="556"/>
                        </a:lnTo>
                        <a:lnTo>
                          <a:pt x="6" y="565"/>
                        </a:lnTo>
                        <a:lnTo>
                          <a:pt x="7" y="575"/>
                        </a:lnTo>
                        <a:lnTo>
                          <a:pt x="7" y="584"/>
                        </a:lnTo>
                        <a:lnTo>
                          <a:pt x="9" y="593"/>
                        </a:lnTo>
                        <a:lnTo>
                          <a:pt x="10" y="600"/>
                        </a:lnTo>
                        <a:lnTo>
                          <a:pt x="10" y="609"/>
                        </a:lnTo>
                        <a:lnTo>
                          <a:pt x="11" y="617"/>
                        </a:lnTo>
                        <a:lnTo>
                          <a:pt x="12" y="625"/>
                        </a:lnTo>
                        <a:lnTo>
                          <a:pt x="12" y="631"/>
                        </a:lnTo>
                        <a:lnTo>
                          <a:pt x="13" y="638"/>
                        </a:lnTo>
                        <a:lnTo>
                          <a:pt x="15" y="646"/>
                        </a:lnTo>
                        <a:lnTo>
                          <a:pt x="15" y="651"/>
                        </a:lnTo>
                        <a:lnTo>
                          <a:pt x="16" y="657"/>
                        </a:lnTo>
                        <a:lnTo>
                          <a:pt x="17" y="663"/>
                        </a:lnTo>
                        <a:lnTo>
                          <a:pt x="17" y="669"/>
                        </a:lnTo>
                        <a:lnTo>
                          <a:pt x="19" y="674"/>
                        </a:lnTo>
                        <a:lnTo>
                          <a:pt x="21" y="679"/>
                        </a:lnTo>
                        <a:lnTo>
                          <a:pt x="21" y="685"/>
                        </a:lnTo>
                        <a:lnTo>
                          <a:pt x="22" y="689"/>
                        </a:lnTo>
                        <a:lnTo>
                          <a:pt x="23" y="693"/>
                        </a:lnTo>
                        <a:lnTo>
                          <a:pt x="23" y="697"/>
                        </a:lnTo>
                        <a:lnTo>
                          <a:pt x="25" y="701"/>
                        </a:lnTo>
                        <a:lnTo>
                          <a:pt x="25" y="705"/>
                        </a:lnTo>
                        <a:lnTo>
                          <a:pt x="26" y="708"/>
                        </a:lnTo>
                        <a:lnTo>
                          <a:pt x="28" y="712"/>
                        </a:lnTo>
                        <a:lnTo>
                          <a:pt x="28" y="714"/>
                        </a:lnTo>
                        <a:lnTo>
                          <a:pt x="29" y="718"/>
                        </a:lnTo>
                        <a:lnTo>
                          <a:pt x="30" y="720"/>
                        </a:lnTo>
                        <a:lnTo>
                          <a:pt x="30" y="723"/>
                        </a:lnTo>
                        <a:lnTo>
                          <a:pt x="32" y="726"/>
                        </a:lnTo>
                        <a:lnTo>
                          <a:pt x="32" y="729"/>
                        </a:lnTo>
                        <a:lnTo>
                          <a:pt x="34" y="731"/>
                        </a:lnTo>
                        <a:lnTo>
                          <a:pt x="35" y="735"/>
                        </a:lnTo>
                        <a:lnTo>
                          <a:pt x="37" y="738"/>
                        </a:lnTo>
                        <a:lnTo>
                          <a:pt x="38" y="740"/>
                        </a:lnTo>
                        <a:lnTo>
                          <a:pt x="41" y="744"/>
                        </a:lnTo>
                        <a:lnTo>
                          <a:pt x="43" y="749"/>
                        </a:lnTo>
                        <a:lnTo>
                          <a:pt x="48" y="752"/>
                        </a:lnTo>
                        <a:lnTo>
                          <a:pt x="50" y="757"/>
                        </a:lnTo>
                        <a:lnTo>
                          <a:pt x="55" y="762"/>
                        </a:lnTo>
                        <a:lnTo>
                          <a:pt x="56" y="763"/>
                        </a:lnTo>
                        <a:lnTo>
                          <a:pt x="61" y="765"/>
                        </a:lnTo>
                        <a:lnTo>
                          <a:pt x="63" y="768"/>
                        </a:lnTo>
                        <a:lnTo>
                          <a:pt x="68" y="771"/>
                        </a:lnTo>
                        <a:lnTo>
                          <a:pt x="70" y="773"/>
                        </a:lnTo>
                        <a:lnTo>
                          <a:pt x="73" y="774"/>
                        </a:lnTo>
                        <a:lnTo>
                          <a:pt x="75" y="775"/>
                        </a:lnTo>
                        <a:lnTo>
                          <a:pt x="79" y="775"/>
                        </a:lnTo>
                        <a:lnTo>
                          <a:pt x="81" y="777"/>
                        </a:lnTo>
                        <a:lnTo>
                          <a:pt x="85" y="778"/>
                        </a:lnTo>
                        <a:lnTo>
                          <a:pt x="88" y="780"/>
                        </a:lnTo>
                        <a:lnTo>
                          <a:pt x="92" y="781"/>
                        </a:lnTo>
                        <a:lnTo>
                          <a:pt x="96" y="782"/>
                        </a:lnTo>
                        <a:lnTo>
                          <a:pt x="100" y="783"/>
                        </a:lnTo>
                        <a:lnTo>
                          <a:pt x="105" y="784"/>
                        </a:lnTo>
                        <a:lnTo>
                          <a:pt x="110" y="786"/>
                        </a:lnTo>
                        <a:lnTo>
                          <a:pt x="114" y="786"/>
                        </a:lnTo>
                        <a:lnTo>
                          <a:pt x="119" y="788"/>
                        </a:lnTo>
                        <a:lnTo>
                          <a:pt x="125" y="788"/>
                        </a:lnTo>
                        <a:lnTo>
                          <a:pt x="131" y="790"/>
                        </a:lnTo>
                        <a:lnTo>
                          <a:pt x="137" y="790"/>
                        </a:lnTo>
                        <a:lnTo>
                          <a:pt x="144" y="793"/>
                        </a:lnTo>
                        <a:lnTo>
                          <a:pt x="150" y="793"/>
                        </a:lnTo>
                        <a:lnTo>
                          <a:pt x="157" y="794"/>
                        </a:lnTo>
                        <a:lnTo>
                          <a:pt x="164" y="795"/>
                        </a:lnTo>
                        <a:lnTo>
                          <a:pt x="172" y="796"/>
                        </a:lnTo>
                        <a:lnTo>
                          <a:pt x="181" y="796"/>
                        </a:lnTo>
                        <a:lnTo>
                          <a:pt x="190" y="799"/>
                        </a:lnTo>
                        <a:lnTo>
                          <a:pt x="198" y="799"/>
                        </a:lnTo>
                        <a:lnTo>
                          <a:pt x="208" y="800"/>
                        </a:lnTo>
                        <a:lnTo>
                          <a:pt x="217" y="800"/>
                        </a:lnTo>
                        <a:lnTo>
                          <a:pt x="228" y="801"/>
                        </a:lnTo>
                        <a:lnTo>
                          <a:pt x="238" y="801"/>
                        </a:lnTo>
                        <a:lnTo>
                          <a:pt x="250" y="802"/>
                        </a:lnTo>
                        <a:lnTo>
                          <a:pt x="260" y="803"/>
                        </a:lnTo>
                        <a:lnTo>
                          <a:pt x="273" y="803"/>
                        </a:lnTo>
                        <a:lnTo>
                          <a:pt x="284" y="803"/>
                        </a:lnTo>
                        <a:lnTo>
                          <a:pt x="297" y="805"/>
                        </a:lnTo>
                        <a:lnTo>
                          <a:pt x="310" y="806"/>
                        </a:lnTo>
                        <a:lnTo>
                          <a:pt x="324" y="806"/>
                        </a:lnTo>
                        <a:lnTo>
                          <a:pt x="339" y="806"/>
                        </a:lnTo>
                        <a:lnTo>
                          <a:pt x="352" y="806"/>
                        </a:lnTo>
                        <a:lnTo>
                          <a:pt x="367" y="807"/>
                        </a:lnTo>
                        <a:lnTo>
                          <a:pt x="384" y="808"/>
                        </a:lnTo>
                        <a:lnTo>
                          <a:pt x="399" y="808"/>
                        </a:lnTo>
                        <a:lnTo>
                          <a:pt x="416" y="808"/>
                        </a:lnTo>
                        <a:lnTo>
                          <a:pt x="432" y="808"/>
                        </a:lnTo>
                        <a:lnTo>
                          <a:pt x="451" y="808"/>
                        </a:lnTo>
                        <a:lnTo>
                          <a:pt x="470" y="808"/>
                        </a:lnTo>
                        <a:lnTo>
                          <a:pt x="488" y="808"/>
                        </a:lnTo>
                        <a:lnTo>
                          <a:pt x="508" y="808"/>
                        </a:lnTo>
                        <a:lnTo>
                          <a:pt x="528" y="808"/>
                        </a:lnTo>
                        <a:lnTo>
                          <a:pt x="538" y="808"/>
                        </a:lnTo>
                        <a:lnTo>
                          <a:pt x="546" y="808"/>
                        </a:lnTo>
                        <a:lnTo>
                          <a:pt x="557" y="807"/>
                        </a:lnTo>
                        <a:lnTo>
                          <a:pt x="566" y="807"/>
                        </a:lnTo>
                        <a:lnTo>
                          <a:pt x="575" y="806"/>
                        </a:lnTo>
                        <a:lnTo>
                          <a:pt x="585" y="806"/>
                        </a:lnTo>
                        <a:lnTo>
                          <a:pt x="595" y="806"/>
                        </a:lnTo>
                        <a:lnTo>
                          <a:pt x="604" y="806"/>
                        </a:lnTo>
                        <a:lnTo>
                          <a:pt x="614" y="806"/>
                        </a:lnTo>
                        <a:lnTo>
                          <a:pt x="622" y="806"/>
                        </a:lnTo>
                        <a:lnTo>
                          <a:pt x="632" y="806"/>
                        </a:lnTo>
                        <a:lnTo>
                          <a:pt x="641" y="806"/>
                        </a:lnTo>
                        <a:lnTo>
                          <a:pt x="651" y="806"/>
                        </a:lnTo>
                        <a:lnTo>
                          <a:pt x="660" y="806"/>
                        </a:lnTo>
                        <a:lnTo>
                          <a:pt x="668" y="806"/>
                        </a:lnTo>
                        <a:lnTo>
                          <a:pt x="678" y="806"/>
                        </a:lnTo>
                        <a:lnTo>
                          <a:pt x="686" y="805"/>
                        </a:lnTo>
                        <a:lnTo>
                          <a:pt x="696" y="803"/>
                        </a:lnTo>
                        <a:lnTo>
                          <a:pt x="704" y="803"/>
                        </a:lnTo>
                        <a:lnTo>
                          <a:pt x="713" y="803"/>
                        </a:lnTo>
                        <a:lnTo>
                          <a:pt x="722" y="803"/>
                        </a:lnTo>
                        <a:lnTo>
                          <a:pt x="730" y="803"/>
                        </a:lnTo>
                        <a:lnTo>
                          <a:pt x="738" y="803"/>
                        </a:lnTo>
                        <a:lnTo>
                          <a:pt x="747" y="803"/>
                        </a:lnTo>
                        <a:lnTo>
                          <a:pt x="755" y="802"/>
                        </a:lnTo>
                        <a:lnTo>
                          <a:pt x="763" y="801"/>
                        </a:lnTo>
                        <a:lnTo>
                          <a:pt x="772" y="801"/>
                        </a:lnTo>
                        <a:lnTo>
                          <a:pt x="780" y="801"/>
                        </a:lnTo>
                        <a:lnTo>
                          <a:pt x="787" y="801"/>
                        </a:lnTo>
                        <a:lnTo>
                          <a:pt x="794" y="801"/>
                        </a:lnTo>
                        <a:lnTo>
                          <a:pt x="802" y="801"/>
                        </a:lnTo>
                        <a:lnTo>
                          <a:pt x="810" y="801"/>
                        </a:lnTo>
                        <a:lnTo>
                          <a:pt x="817" y="801"/>
                        </a:lnTo>
                        <a:lnTo>
                          <a:pt x="824" y="800"/>
                        </a:lnTo>
                        <a:lnTo>
                          <a:pt x="830" y="800"/>
                        </a:lnTo>
                        <a:lnTo>
                          <a:pt x="838" y="800"/>
                        </a:lnTo>
                        <a:lnTo>
                          <a:pt x="844" y="799"/>
                        </a:lnTo>
                        <a:lnTo>
                          <a:pt x="850" y="799"/>
                        </a:lnTo>
                        <a:lnTo>
                          <a:pt x="856" y="799"/>
                        </a:lnTo>
                        <a:lnTo>
                          <a:pt x="863" y="799"/>
                        </a:lnTo>
                        <a:lnTo>
                          <a:pt x="868" y="797"/>
                        </a:lnTo>
                        <a:lnTo>
                          <a:pt x="875" y="797"/>
                        </a:lnTo>
                        <a:lnTo>
                          <a:pt x="881" y="797"/>
                        </a:lnTo>
                        <a:lnTo>
                          <a:pt x="885" y="797"/>
                        </a:lnTo>
                        <a:lnTo>
                          <a:pt x="890" y="796"/>
                        </a:lnTo>
                        <a:lnTo>
                          <a:pt x="896" y="796"/>
                        </a:lnTo>
                        <a:lnTo>
                          <a:pt x="901" y="796"/>
                        </a:lnTo>
                        <a:lnTo>
                          <a:pt x="906" y="796"/>
                        </a:lnTo>
                        <a:lnTo>
                          <a:pt x="909" y="796"/>
                        </a:lnTo>
                        <a:lnTo>
                          <a:pt x="914" y="795"/>
                        </a:lnTo>
                        <a:lnTo>
                          <a:pt x="919" y="795"/>
                        </a:lnTo>
                        <a:lnTo>
                          <a:pt x="921" y="795"/>
                        </a:lnTo>
                        <a:lnTo>
                          <a:pt x="925" y="794"/>
                        </a:lnTo>
                        <a:lnTo>
                          <a:pt x="928" y="794"/>
                        </a:lnTo>
                        <a:lnTo>
                          <a:pt x="932" y="794"/>
                        </a:lnTo>
                        <a:lnTo>
                          <a:pt x="935" y="794"/>
                        </a:lnTo>
                        <a:lnTo>
                          <a:pt x="940" y="794"/>
                        </a:lnTo>
                        <a:lnTo>
                          <a:pt x="944" y="794"/>
                        </a:lnTo>
                        <a:lnTo>
                          <a:pt x="947" y="794"/>
                        </a:lnTo>
                        <a:lnTo>
                          <a:pt x="950" y="794"/>
                        </a:lnTo>
                        <a:lnTo>
                          <a:pt x="952" y="793"/>
                        </a:lnTo>
                        <a:lnTo>
                          <a:pt x="954" y="790"/>
                        </a:lnTo>
                        <a:lnTo>
                          <a:pt x="954" y="788"/>
                        </a:lnTo>
                        <a:lnTo>
                          <a:pt x="954" y="786"/>
                        </a:lnTo>
                        <a:lnTo>
                          <a:pt x="954" y="783"/>
                        </a:lnTo>
                        <a:lnTo>
                          <a:pt x="954" y="781"/>
                        </a:lnTo>
                        <a:lnTo>
                          <a:pt x="954" y="777"/>
                        </a:lnTo>
                        <a:lnTo>
                          <a:pt x="953" y="774"/>
                        </a:lnTo>
                        <a:lnTo>
                          <a:pt x="952" y="770"/>
                        </a:lnTo>
                        <a:lnTo>
                          <a:pt x="952" y="767"/>
                        </a:lnTo>
                        <a:lnTo>
                          <a:pt x="951" y="763"/>
                        </a:lnTo>
                        <a:lnTo>
                          <a:pt x="950" y="759"/>
                        </a:lnTo>
                        <a:lnTo>
                          <a:pt x="950" y="755"/>
                        </a:lnTo>
                        <a:lnTo>
                          <a:pt x="948" y="751"/>
                        </a:lnTo>
                        <a:lnTo>
                          <a:pt x="946" y="748"/>
                        </a:lnTo>
                        <a:lnTo>
                          <a:pt x="945" y="743"/>
                        </a:lnTo>
                        <a:lnTo>
                          <a:pt x="944" y="739"/>
                        </a:lnTo>
                        <a:lnTo>
                          <a:pt x="942" y="736"/>
                        </a:lnTo>
                        <a:lnTo>
                          <a:pt x="941" y="732"/>
                        </a:lnTo>
                        <a:lnTo>
                          <a:pt x="939" y="729"/>
                        </a:lnTo>
                        <a:lnTo>
                          <a:pt x="939" y="725"/>
                        </a:lnTo>
                        <a:lnTo>
                          <a:pt x="938" y="723"/>
                        </a:lnTo>
                        <a:lnTo>
                          <a:pt x="937" y="720"/>
                        </a:lnTo>
                        <a:lnTo>
                          <a:pt x="934" y="717"/>
                        </a:lnTo>
                        <a:lnTo>
                          <a:pt x="934" y="714"/>
                        </a:lnTo>
                        <a:lnTo>
                          <a:pt x="934" y="713"/>
                        </a:lnTo>
                        <a:lnTo>
                          <a:pt x="932" y="711"/>
                        </a:lnTo>
                        <a:lnTo>
                          <a:pt x="932" y="71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81" name="Freeform 35"/>
                  <p:cNvSpPr>
                    <a:spLocks/>
                  </p:cNvSpPr>
                  <p:nvPr/>
                </p:nvSpPr>
                <p:spPr bwMode="auto">
                  <a:xfrm>
                    <a:off x="5409" y="1590"/>
                    <a:ext cx="202" cy="39"/>
                  </a:xfrm>
                  <a:custGeom>
                    <a:avLst/>
                    <a:gdLst>
                      <a:gd name="T0" fmla="*/ 0 w 605"/>
                      <a:gd name="T1" fmla="*/ 0 h 119"/>
                      <a:gd name="T2" fmla="*/ 0 w 605"/>
                      <a:gd name="T3" fmla="*/ 0 h 119"/>
                      <a:gd name="T4" fmla="*/ 0 w 605"/>
                      <a:gd name="T5" fmla="*/ 0 h 119"/>
                      <a:gd name="T6" fmla="*/ 0 w 605"/>
                      <a:gd name="T7" fmla="*/ 0 h 119"/>
                      <a:gd name="T8" fmla="*/ 0 w 605"/>
                      <a:gd name="T9" fmla="*/ 0 h 119"/>
                      <a:gd name="T10" fmla="*/ 0 w 605"/>
                      <a:gd name="T11" fmla="*/ 0 h 119"/>
                      <a:gd name="T12" fmla="*/ 0 w 605"/>
                      <a:gd name="T13" fmla="*/ 0 h 119"/>
                      <a:gd name="T14" fmla="*/ 0 w 605"/>
                      <a:gd name="T15" fmla="*/ 0 h 119"/>
                      <a:gd name="T16" fmla="*/ 0 w 605"/>
                      <a:gd name="T17" fmla="*/ 0 h 119"/>
                      <a:gd name="T18" fmla="*/ 0 w 605"/>
                      <a:gd name="T19" fmla="*/ 0 h 119"/>
                      <a:gd name="T20" fmla="*/ 0 w 605"/>
                      <a:gd name="T21" fmla="*/ 0 h 119"/>
                      <a:gd name="T22" fmla="*/ 0 w 605"/>
                      <a:gd name="T23" fmla="*/ 0 h 119"/>
                      <a:gd name="T24" fmla="*/ 0 w 605"/>
                      <a:gd name="T25" fmla="*/ 0 h 119"/>
                      <a:gd name="T26" fmla="*/ 0 w 605"/>
                      <a:gd name="T27" fmla="*/ 0 h 119"/>
                      <a:gd name="T28" fmla="*/ 0 w 605"/>
                      <a:gd name="T29" fmla="*/ 0 h 119"/>
                      <a:gd name="T30" fmla="*/ 0 w 605"/>
                      <a:gd name="T31" fmla="*/ 0 h 119"/>
                      <a:gd name="T32" fmla="*/ 0 w 605"/>
                      <a:gd name="T33" fmla="*/ 0 h 119"/>
                      <a:gd name="T34" fmla="*/ 0 w 605"/>
                      <a:gd name="T35" fmla="*/ 0 h 119"/>
                      <a:gd name="T36" fmla="*/ 0 w 605"/>
                      <a:gd name="T37" fmla="*/ 0 h 119"/>
                      <a:gd name="T38" fmla="*/ 0 w 605"/>
                      <a:gd name="T39" fmla="*/ 0 h 119"/>
                      <a:gd name="T40" fmla="*/ 0 w 605"/>
                      <a:gd name="T41" fmla="*/ 0 h 119"/>
                      <a:gd name="T42" fmla="*/ 0 w 605"/>
                      <a:gd name="T43" fmla="*/ 0 h 119"/>
                      <a:gd name="T44" fmla="*/ 0 w 605"/>
                      <a:gd name="T45" fmla="*/ 0 h 119"/>
                      <a:gd name="T46" fmla="*/ 0 w 605"/>
                      <a:gd name="T47" fmla="*/ 0 h 119"/>
                      <a:gd name="T48" fmla="*/ 0 w 605"/>
                      <a:gd name="T49" fmla="*/ 0 h 119"/>
                      <a:gd name="T50" fmla="*/ 0 w 605"/>
                      <a:gd name="T51" fmla="*/ 0 h 119"/>
                      <a:gd name="T52" fmla="*/ 0 w 605"/>
                      <a:gd name="T53" fmla="*/ 0 h 119"/>
                      <a:gd name="T54" fmla="*/ 0 w 605"/>
                      <a:gd name="T55" fmla="*/ 0 h 119"/>
                      <a:gd name="T56" fmla="*/ 0 w 605"/>
                      <a:gd name="T57" fmla="*/ 0 h 119"/>
                      <a:gd name="T58" fmla="*/ 0 w 605"/>
                      <a:gd name="T59" fmla="*/ 0 h 119"/>
                      <a:gd name="T60" fmla="*/ 0 w 605"/>
                      <a:gd name="T61" fmla="*/ 0 h 119"/>
                      <a:gd name="T62" fmla="*/ 0 w 605"/>
                      <a:gd name="T63" fmla="*/ 0 h 119"/>
                      <a:gd name="T64" fmla="*/ 0 w 605"/>
                      <a:gd name="T65" fmla="*/ 0 h 119"/>
                      <a:gd name="T66" fmla="*/ 0 w 605"/>
                      <a:gd name="T67" fmla="*/ 0 h 119"/>
                      <a:gd name="T68" fmla="*/ 0 w 605"/>
                      <a:gd name="T69" fmla="*/ 0 h 119"/>
                      <a:gd name="T70" fmla="*/ 0 w 605"/>
                      <a:gd name="T71" fmla="*/ 0 h 119"/>
                      <a:gd name="T72" fmla="*/ 0 w 605"/>
                      <a:gd name="T73" fmla="*/ 0 h 119"/>
                      <a:gd name="T74" fmla="*/ 0 w 605"/>
                      <a:gd name="T75" fmla="*/ 0 h 119"/>
                      <a:gd name="T76" fmla="*/ 0 w 605"/>
                      <a:gd name="T77" fmla="*/ 0 h 119"/>
                      <a:gd name="T78" fmla="*/ 0 w 605"/>
                      <a:gd name="T79" fmla="*/ 0 h 119"/>
                      <a:gd name="T80" fmla="*/ 0 w 605"/>
                      <a:gd name="T81" fmla="*/ 0 h 119"/>
                      <a:gd name="T82" fmla="*/ 0 w 605"/>
                      <a:gd name="T83" fmla="*/ 0 h 119"/>
                      <a:gd name="T84" fmla="*/ 0 w 605"/>
                      <a:gd name="T85" fmla="*/ 0 h 119"/>
                      <a:gd name="T86" fmla="*/ 0 w 605"/>
                      <a:gd name="T87" fmla="*/ 0 h 11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605"/>
                      <a:gd name="T133" fmla="*/ 0 h 119"/>
                      <a:gd name="T134" fmla="*/ 605 w 605"/>
                      <a:gd name="T135" fmla="*/ 119 h 11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605" h="119">
                        <a:moveTo>
                          <a:pt x="0" y="34"/>
                        </a:moveTo>
                        <a:lnTo>
                          <a:pt x="14" y="119"/>
                        </a:lnTo>
                        <a:lnTo>
                          <a:pt x="23" y="117"/>
                        </a:lnTo>
                        <a:lnTo>
                          <a:pt x="34" y="114"/>
                        </a:lnTo>
                        <a:lnTo>
                          <a:pt x="42" y="112"/>
                        </a:lnTo>
                        <a:lnTo>
                          <a:pt x="52" y="111"/>
                        </a:lnTo>
                        <a:lnTo>
                          <a:pt x="62" y="110"/>
                        </a:lnTo>
                        <a:lnTo>
                          <a:pt x="72" y="108"/>
                        </a:lnTo>
                        <a:lnTo>
                          <a:pt x="80" y="106"/>
                        </a:lnTo>
                        <a:lnTo>
                          <a:pt x="91" y="105"/>
                        </a:lnTo>
                        <a:lnTo>
                          <a:pt x="100" y="104"/>
                        </a:lnTo>
                        <a:lnTo>
                          <a:pt x="110" y="101"/>
                        </a:lnTo>
                        <a:lnTo>
                          <a:pt x="119" y="101"/>
                        </a:lnTo>
                        <a:lnTo>
                          <a:pt x="129" y="99"/>
                        </a:lnTo>
                        <a:lnTo>
                          <a:pt x="138" y="98"/>
                        </a:lnTo>
                        <a:lnTo>
                          <a:pt x="148" y="97"/>
                        </a:lnTo>
                        <a:lnTo>
                          <a:pt x="156" y="97"/>
                        </a:lnTo>
                        <a:lnTo>
                          <a:pt x="166" y="95"/>
                        </a:lnTo>
                        <a:lnTo>
                          <a:pt x="176" y="94"/>
                        </a:lnTo>
                        <a:lnTo>
                          <a:pt x="185" y="94"/>
                        </a:lnTo>
                        <a:lnTo>
                          <a:pt x="194" y="93"/>
                        </a:lnTo>
                        <a:lnTo>
                          <a:pt x="204" y="92"/>
                        </a:lnTo>
                        <a:lnTo>
                          <a:pt x="212" y="92"/>
                        </a:lnTo>
                        <a:lnTo>
                          <a:pt x="221" y="91"/>
                        </a:lnTo>
                        <a:lnTo>
                          <a:pt x="231" y="89"/>
                        </a:lnTo>
                        <a:lnTo>
                          <a:pt x="239" y="89"/>
                        </a:lnTo>
                        <a:lnTo>
                          <a:pt x="249" y="89"/>
                        </a:lnTo>
                        <a:lnTo>
                          <a:pt x="257" y="88"/>
                        </a:lnTo>
                        <a:lnTo>
                          <a:pt x="268" y="88"/>
                        </a:lnTo>
                        <a:lnTo>
                          <a:pt x="276" y="88"/>
                        </a:lnTo>
                        <a:lnTo>
                          <a:pt x="286" y="87"/>
                        </a:lnTo>
                        <a:lnTo>
                          <a:pt x="294" y="87"/>
                        </a:lnTo>
                        <a:lnTo>
                          <a:pt x="303" y="87"/>
                        </a:lnTo>
                        <a:lnTo>
                          <a:pt x="313" y="87"/>
                        </a:lnTo>
                        <a:lnTo>
                          <a:pt x="321" y="86"/>
                        </a:lnTo>
                        <a:lnTo>
                          <a:pt x="329" y="86"/>
                        </a:lnTo>
                        <a:lnTo>
                          <a:pt x="339" y="86"/>
                        </a:lnTo>
                        <a:lnTo>
                          <a:pt x="347" y="86"/>
                        </a:lnTo>
                        <a:lnTo>
                          <a:pt x="356" y="86"/>
                        </a:lnTo>
                        <a:lnTo>
                          <a:pt x="365" y="86"/>
                        </a:lnTo>
                        <a:lnTo>
                          <a:pt x="373" y="86"/>
                        </a:lnTo>
                        <a:lnTo>
                          <a:pt x="383" y="87"/>
                        </a:lnTo>
                        <a:lnTo>
                          <a:pt x="391" y="87"/>
                        </a:lnTo>
                        <a:lnTo>
                          <a:pt x="399" y="88"/>
                        </a:lnTo>
                        <a:lnTo>
                          <a:pt x="409" y="88"/>
                        </a:lnTo>
                        <a:lnTo>
                          <a:pt x="417" y="89"/>
                        </a:lnTo>
                        <a:lnTo>
                          <a:pt x="427" y="89"/>
                        </a:lnTo>
                        <a:lnTo>
                          <a:pt x="435" y="91"/>
                        </a:lnTo>
                        <a:lnTo>
                          <a:pt x="443" y="91"/>
                        </a:lnTo>
                        <a:lnTo>
                          <a:pt x="453" y="92"/>
                        </a:lnTo>
                        <a:lnTo>
                          <a:pt x="461" y="92"/>
                        </a:lnTo>
                        <a:lnTo>
                          <a:pt x="469" y="93"/>
                        </a:lnTo>
                        <a:lnTo>
                          <a:pt x="478" y="94"/>
                        </a:lnTo>
                        <a:lnTo>
                          <a:pt x="487" y="95"/>
                        </a:lnTo>
                        <a:lnTo>
                          <a:pt x="496" y="97"/>
                        </a:lnTo>
                        <a:lnTo>
                          <a:pt x="503" y="97"/>
                        </a:lnTo>
                        <a:lnTo>
                          <a:pt x="512" y="98"/>
                        </a:lnTo>
                        <a:lnTo>
                          <a:pt x="520" y="99"/>
                        </a:lnTo>
                        <a:lnTo>
                          <a:pt x="529" y="100"/>
                        </a:lnTo>
                        <a:lnTo>
                          <a:pt x="537" y="101"/>
                        </a:lnTo>
                        <a:lnTo>
                          <a:pt x="545" y="104"/>
                        </a:lnTo>
                        <a:lnTo>
                          <a:pt x="555" y="104"/>
                        </a:lnTo>
                        <a:lnTo>
                          <a:pt x="563" y="106"/>
                        </a:lnTo>
                        <a:lnTo>
                          <a:pt x="571" y="107"/>
                        </a:lnTo>
                        <a:lnTo>
                          <a:pt x="580" y="110"/>
                        </a:lnTo>
                        <a:lnTo>
                          <a:pt x="589" y="111"/>
                        </a:lnTo>
                        <a:lnTo>
                          <a:pt x="605" y="25"/>
                        </a:lnTo>
                        <a:lnTo>
                          <a:pt x="594" y="23"/>
                        </a:lnTo>
                        <a:lnTo>
                          <a:pt x="586" y="22"/>
                        </a:lnTo>
                        <a:lnTo>
                          <a:pt x="576" y="21"/>
                        </a:lnTo>
                        <a:lnTo>
                          <a:pt x="568" y="18"/>
                        </a:lnTo>
                        <a:lnTo>
                          <a:pt x="558" y="18"/>
                        </a:lnTo>
                        <a:lnTo>
                          <a:pt x="550" y="16"/>
                        </a:lnTo>
                        <a:lnTo>
                          <a:pt x="541" y="15"/>
                        </a:lnTo>
                        <a:lnTo>
                          <a:pt x="532" y="14"/>
                        </a:lnTo>
                        <a:lnTo>
                          <a:pt x="523" y="12"/>
                        </a:lnTo>
                        <a:lnTo>
                          <a:pt x="513" y="11"/>
                        </a:lnTo>
                        <a:lnTo>
                          <a:pt x="505" y="10"/>
                        </a:lnTo>
                        <a:lnTo>
                          <a:pt x="496" y="9"/>
                        </a:lnTo>
                        <a:lnTo>
                          <a:pt x="487" y="8"/>
                        </a:lnTo>
                        <a:lnTo>
                          <a:pt x="478" y="8"/>
                        </a:lnTo>
                        <a:lnTo>
                          <a:pt x="468" y="6"/>
                        </a:lnTo>
                        <a:lnTo>
                          <a:pt x="460" y="5"/>
                        </a:lnTo>
                        <a:lnTo>
                          <a:pt x="450" y="4"/>
                        </a:lnTo>
                        <a:lnTo>
                          <a:pt x="441" y="4"/>
                        </a:lnTo>
                        <a:lnTo>
                          <a:pt x="431" y="3"/>
                        </a:lnTo>
                        <a:lnTo>
                          <a:pt x="423" y="3"/>
                        </a:lnTo>
                        <a:lnTo>
                          <a:pt x="414" y="2"/>
                        </a:lnTo>
                        <a:lnTo>
                          <a:pt x="404" y="2"/>
                        </a:lnTo>
                        <a:lnTo>
                          <a:pt x="395" y="0"/>
                        </a:lnTo>
                        <a:lnTo>
                          <a:pt x="386" y="0"/>
                        </a:lnTo>
                        <a:lnTo>
                          <a:pt x="377" y="0"/>
                        </a:lnTo>
                        <a:lnTo>
                          <a:pt x="369" y="0"/>
                        </a:lnTo>
                        <a:lnTo>
                          <a:pt x="359" y="0"/>
                        </a:lnTo>
                        <a:lnTo>
                          <a:pt x="350" y="0"/>
                        </a:lnTo>
                        <a:lnTo>
                          <a:pt x="340" y="0"/>
                        </a:lnTo>
                        <a:lnTo>
                          <a:pt x="331" y="0"/>
                        </a:lnTo>
                        <a:lnTo>
                          <a:pt x="321" y="0"/>
                        </a:lnTo>
                        <a:lnTo>
                          <a:pt x="312" y="0"/>
                        </a:lnTo>
                        <a:lnTo>
                          <a:pt x="302" y="0"/>
                        </a:lnTo>
                        <a:lnTo>
                          <a:pt x="293" y="0"/>
                        </a:lnTo>
                        <a:lnTo>
                          <a:pt x="283" y="0"/>
                        </a:lnTo>
                        <a:lnTo>
                          <a:pt x="274" y="0"/>
                        </a:lnTo>
                        <a:lnTo>
                          <a:pt x="264" y="0"/>
                        </a:lnTo>
                        <a:lnTo>
                          <a:pt x="255" y="2"/>
                        </a:lnTo>
                        <a:lnTo>
                          <a:pt x="245" y="2"/>
                        </a:lnTo>
                        <a:lnTo>
                          <a:pt x="236" y="3"/>
                        </a:lnTo>
                        <a:lnTo>
                          <a:pt x="226" y="3"/>
                        </a:lnTo>
                        <a:lnTo>
                          <a:pt x="217" y="4"/>
                        </a:lnTo>
                        <a:lnTo>
                          <a:pt x="207" y="5"/>
                        </a:lnTo>
                        <a:lnTo>
                          <a:pt x="197" y="5"/>
                        </a:lnTo>
                        <a:lnTo>
                          <a:pt x="187" y="6"/>
                        </a:lnTo>
                        <a:lnTo>
                          <a:pt x="178" y="8"/>
                        </a:lnTo>
                        <a:lnTo>
                          <a:pt x="168" y="8"/>
                        </a:lnTo>
                        <a:lnTo>
                          <a:pt x="159" y="10"/>
                        </a:lnTo>
                        <a:lnTo>
                          <a:pt x="149" y="10"/>
                        </a:lnTo>
                        <a:lnTo>
                          <a:pt x="138" y="11"/>
                        </a:lnTo>
                        <a:lnTo>
                          <a:pt x="128" y="14"/>
                        </a:lnTo>
                        <a:lnTo>
                          <a:pt x="118" y="14"/>
                        </a:lnTo>
                        <a:lnTo>
                          <a:pt x="109" y="16"/>
                        </a:lnTo>
                        <a:lnTo>
                          <a:pt x="99" y="17"/>
                        </a:lnTo>
                        <a:lnTo>
                          <a:pt x="89" y="18"/>
                        </a:lnTo>
                        <a:lnTo>
                          <a:pt x="80" y="19"/>
                        </a:lnTo>
                        <a:lnTo>
                          <a:pt x="70" y="21"/>
                        </a:lnTo>
                        <a:lnTo>
                          <a:pt x="60" y="23"/>
                        </a:lnTo>
                        <a:lnTo>
                          <a:pt x="49" y="24"/>
                        </a:lnTo>
                        <a:lnTo>
                          <a:pt x="40" y="25"/>
                        </a:lnTo>
                        <a:lnTo>
                          <a:pt x="29" y="28"/>
                        </a:lnTo>
                        <a:lnTo>
                          <a:pt x="20" y="29"/>
                        </a:lnTo>
                        <a:lnTo>
                          <a:pt x="9" y="31"/>
                        </a:lnTo>
                        <a:lnTo>
                          <a:pt x="0" y="3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82" name="Freeform 36"/>
                  <p:cNvSpPr>
                    <a:spLocks/>
                  </p:cNvSpPr>
                  <p:nvPr/>
                </p:nvSpPr>
                <p:spPr bwMode="auto">
                  <a:xfrm>
                    <a:off x="5338" y="1833"/>
                    <a:ext cx="380" cy="33"/>
                  </a:xfrm>
                  <a:custGeom>
                    <a:avLst/>
                    <a:gdLst>
                      <a:gd name="T0" fmla="*/ 0 w 1140"/>
                      <a:gd name="T1" fmla="*/ 0 h 99"/>
                      <a:gd name="T2" fmla="*/ 0 w 1140"/>
                      <a:gd name="T3" fmla="*/ 0 h 99"/>
                      <a:gd name="T4" fmla="*/ 0 w 1140"/>
                      <a:gd name="T5" fmla="*/ 0 h 99"/>
                      <a:gd name="T6" fmla="*/ 0 w 1140"/>
                      <a:gd name="T7" fmla="*/ 0 h 99"/>
                      <a:gd name="T8" fmla="*/ 0 w 1140"/>
                      <a:gd name="T9" fmla="*/ 0 h 99"/>
                      <a:gd name="T10" fmla="*/ 0 w 1140"/>
                      <a:gd name="T11" fmla="*/ 0 h 99"/>
                      <a:gd name="T12" fmla="*/ 0 w 1140"/>
                      <a:gd name="T13" fmla="*/ 0 h 99"/>
                      <a:gd name="T14" fmla="*/ 0 w 1140"/>
                      <a:gd name="T15" fmla="*/ 0 h 99"/>
                      <a:gd name="T16" fmla="*/ 0 w 1140"/>
                      <a:gd name="T17" fmla="*/ 0 h 99"/>
                      <a:gd name="T18" fmla="*/ 0 w 1140"/>
                      <a:gd name="T19" fmla="*/ 0 h 99"/>
                      <a:gd name="T20" fmla="*/ 0 w 1140"/>
                      <a:gd name="T21" fmla="*/ 0 h 99"/>
                      <a:gd name="T22" fmla="*/ 0 w 1140"/>
                      <a:gd name="T23" fmla="*/ 0 h 99"/>
                      <a:gd name="T24" fmla="*/ 0 w 1140"/>
                      <a:gd name="T25" fmla="*/ 0 h 99"/>
                      <a:gd name="T26" fmla="*/ 0 w 1140"/>
                      <a:gd name="T27" fmla="*/ 0 h 99"/>
                      <a:gd name="T28" fmla="*/ 0 w 1140"/>
                      <a:gd name="T29" fmla="*/ 0 h 99"/>
                      <a:gd name="T30" fmla="*/ 0 w 1140"/>
                      <a:gd name="T31" fmla="*/ 0 h 99"/>
                      <a:gd name="T32" fmla="*/ 0 w 1140"/>
                      <a:gd name="T33" fmla="*/ 0 h 99"/>
                      <a:gd name="T34" fmla="*/ 0 w 1140"/>
                      <a:gd name="T35" fmla="*/ 0 h 99"/>
                      <a:gd name="T36" fmla="*/ 0 w 1140"/>
                      <a:gd name="T37" fmla="*/ 0 h 99"/>
                      <a:gd name="T38" fmla="*/ 0 w 1140"/>
                      <a:gd name="T39" fmla="*/ 0 h 99"/>
                      <a:gd name="T40" fmla="*/ 0 w 1140"/>
                      <a:gd name="T41" fmla="*/ 0 h 99"/>
                      <a:gd name="T42" fmla="*/ 1 w 1140"/>
                      <a:gd name="T43" fmla="*/ 0 h 99"/>
                      <a:gd name="T44" fmla="*/ 1 w 1140"/>
                      <a:gd name="T45" fmla="*/ 0 h 99"/>
                      <a:gd name="T46" fmla="*/ 0 w 1140"/>
                      <a:gd name="T47" fmla="*/ 0 h 99"/>
                      <a:gd name="T48" fmla="*/ 0 w 1140"/>
                      <a:gd name="T49" fmla="*/ 0 h 99"/>
                      <a:gd name="T50" fmla="*/ 0 w 1140"/>
                      <a:gd name="T51" fmla="*/ 0 h 99"/>
                      <a:gd name="T52" fmla="*/ 0 w 1140"/>
                      <a:gd name="T53" fmla="*/ 0 h 99"/>
                      <a:gd name="T54" fmla="*/ 0 w 1140"/>
                      <a:gd name="T55" fmla="*/ 0 h 99"/>
                      <a:gd name="T56" fmla="*/ 0 w 1140"/>
                      <a:gd name="T57" fmla="*/ 0 h 99"/>
                      <a:gd name="T58" fmla="*/ 0 w 1140"/>
                      <a:gd name="T59" fmla="*/ 0 h 99"/>
                      <a:gd name="T60" fmla="*/ 0 w 1140"/>
                      <a:gd name="T61" fmla="*/ 0 h 99"/>
                      <a:gd name="T62" fmla="*/ 0 w 1140"/>
                      <a:gd name="T63" fmla="*/ 0 h 99"/>
                      <a:gd name="T64" fmla="*/ 0 w 1140"/>
                      <a:gd name="T65" fmla="*/ 0 h 99"/>
                      <a:gd name="T66" fmla="*/ 0 w 1140"/>
                      <a:gd name="T67" fmla="*/ 0 h 99"/>
                      <a:gd name="T68" fmla="*/ 0 w 1140"/>
                      <a:gd name="T69" fmla="*/ 0 h 99"/>
                      <a:gd name="T70" fmla="*/ 0 w 1140"/>
                      <a:gd name="T71" fmla="*/ 0 h 99"/>
                      <a:gd name="T72" fmla="*/ 0 w 1140"/>
                      <a:gd name="T73" fmla="*/ 0 h 99"/>
                      <a:gd name="T74" fmla="*/ 0 w 1140"/>
                      <a:gd name="T75" fmla="*/ 0 h 99"/>
                      <a:gd name="T76" fmla="*/ 0 w 1140"/>
                      <a:gd name="T77" fmla="*/ 0 h 99"/>
                      <a:gd name="T78" fmla="*/ 0 w 1140"/>
                      <a:gd name="T79" fmla="*/ 0 h 99"/>
                      <a:gd name="T80" fmla="*/ 0 w 1140"/>
                      <a:gd name="T81" fmla="*/ 0 h 99"/>
                      <a:gd name="T82" fmla="*/ 0 w 1140"/>
                      <a:gd name="T83" fmla="*/ 0 h 99"/>
                      <a:gd name="T84" fmla="*/ 0 w 1140"/>
                      <a:gd name="T85" fmla="*/ 0 h 99"/>
                      <a:gd name="T86" fmla="*/ 0 w 1140"/>
                      <a:gd name="T87" fmla="*/ 0 h 9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140"/>
                      <a:gd name="T133" fmla="*/ 0 h 99"/>
                      <a:gd name="T134" fmla="*/ 1140 w 1140"/>
                      <a:gd name="T135" fmla="*/ 99 h 9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140" h="99">
                        <a:moveTo>
                          <a:pt x="0" y="13"/>
                        </a:moveTo>
                        <a:lnTo>
                          <a:pt x="3" y="99"/>
                        </a:lnTo>
                        <a:lnTo>
                          <a:pt x="19" y="97"/>
                        </a:lnTo>
                        <a:lnTo>
                          <a:pt x="35" y="97"/>
                        </a:lnTo>
                        <a:lnTo>
                          <a:pt x="52" y="97"/>
                        </a:lnTo>
                        <a:lnTo>
                          <a:pt x="69" y="96"/>
                        </a:lnTo>
                        <a:lnTo>
                          <a:pt x="86" y="94"/>
                        </a:lnTo>
                        <a:lnTo>
                          <a:pt x="102" y="94"/>
                        </a:lnTo>
                        <a:lnTo>
                          <a:pt x="120" y="94"/>
                        </a:lnTo>
                        <a:lnTo>
                          <a:pt x="137" y="94"/>
                        </a:lnTo>
                        <a:lnTo>
                          <a:pt x="154" y="93"/>
                        </a:lnTo>
                        <a:lnTo>
                          <a:pt x="171" y="92"/>
                        </a:lnTo>
                        <a:lnTo>
                          <a:pt x="188" y="92"/>
                        </a:lnTo>
                        <a:lnTo>
                          <a:pt x="204" y="92"/>
                        </a:lnTo>
                        <a:lnTo>
                          <a:pt x="222" y="92"/>
                        </a:lnTo>
                        <a:lnTo>
                          <a:pt x="240" y="91"/>
                        </a:lnTo>
                        <a:lnTo>
                          <a:pt x="256" y="91"/>
                        </a:lnTo>
                        <a:lnTo>
                          <a:pt x="274" y="91"/>
                        </a:lnTo>
                        <a:lnTo>
                          <a:pt x="291" y="90"/>
                        </a:lnTo>
                        <a:lnTo>
                          <a:pt x="309" y="90"/>
                        </a:lnTo>
                        <a:lnTo>
                          <a:pt x="326" y="90"/>
                        </a:lnTo>
                        <a:lnTo>
                          <a:pt x="343" y="90"/>
                        </a:lnTo>
                        <a:lnTo>
                          <a:pt x="361" y="89"/>
                        </a:lnTo>
                        <a:lnTo>
                          <a:pt x="379" y="89"/>
                        </a:lnTo>
                        <a:lnTo>
                          <a:pt x="395" y="87"/>
                        </a:lnTo>
                        <a:lnTo>
                          <a:pt x="413" y="87"/>
                        </a:lnTo>
                        <a:lnTo>
                          <a:pt x="430" y="87"/>
                        </a:lnTo>
                        <a:lnTo>
                          <a:pt x="447" y="87"/>
                        </a:lnTo>
                        <a:lnTo>
                          <a:pt x="465" y="87"/>
                        </a:lnTo>
                        <a:lnTo>
                          <a:pt x="483" y="87"/>
                        </a:lnTo>
                        <a:lnTo>
                          <a:pt x="501" y="87"/>
                        </a:lnTo>
                        <a:lnTo>
                          <a:pt x="519" y="87"/>
                        </a:lnTo>
                        <a:lnTo>
                          <a:pt x="536" y="87"/>
                        </a:lnTo>
                        <a:lnTo>
                          <a:pt x="554" y="87"/>
                        </a:lnTo>
                        <a:lnTo>
                          <a:pt x="572" y="86"/>
                        </a:lnTo>
                        <a:lnTo>
                          <a:pt x="590" y="86"/>
                        </a:lnTo>
                        <a:lnTo>
                          <a:pt x="606" y="86"/>
                        </a:lnTo>
                        <a:lnTo>
                          <a:pt x="625" y="86"/>
                        </a:lnTo>
                        <a:lnTo>
                          <a:pt x="643" y="86"/>
                        </a:lnTo>
                        <a:lnTo>
                          <a:pt x="661" y="86"/>
                        </a:lnTo>
                        <a:lnTo>
                          <a:pt x="679" y="86"/>
                        </a:lnTo>
                        <a:lnTo>
                          <a:pt x="698" y="87"/>
                        </a:lnTo>
                        <a:lnTo>
                          <a:pt x="714" y="87"/>
                        </a:lnTo>
                        <a:lnTo>
                          <a:pt x="733" y="87"/>
                        </a:lnTo>
                        <a:lnTo>
                          <a:pt x="751" y="87"/>
                        </a:lnTo>
                        <a:lnTo>
                          <a:pt x="769" y="87"/>
                        </a:lnTo>
                        <a:lnTo>
                          <a:pt x="787" y="87"/>
                        </a:lnTo>
                        <a:lnTo>
                          <a:pt x="805" y="87"/>
                        </a:lnTo>
                        <a:lnTo>
                          <a:pt x="824" y="87"/>
                        </a:lnTo>
                        <a:lnTo>
                          <a:pt x="843" y="89"/>
                        </a:lnTo>
                        <a:lnTo>
                          <a:pt x="860" y="89"/>
                        </a:lnTo>
                        <a:lnTo>
                          <a:pt x="878" y="89"/>
                        </a:lnTo>
                        <a:lnTo>
                          <a:pt x="896" y="90"/>
                        </a:lnTo>
                        <a:lnTo>
                          <a:pt x="915" y="90"/>
                        </a:lnTo>
                        <a:lnTo>
                          <a:pt x="934" y="90"/>
                        </a:lnTo>
                        <a:lnTo>
                          <a:pt x="952" y="91"/>
                        </a:lnTo>
                        <a:lnTo>
                          <a:pt x="970" y="91"/>
                        </a:lnTo>
                        <a:lnTo>
                          <a:pt x="989" y="92"/>
                        </a:lnTo>
                        <a:lnTo>
                          <a:pt x="1006" y="92"/>
                        </a:lnTo>
                        <a:lnTo>
                          <a:pt x="1024" y="93"/>
                        </a:lnTo>
                        <a:lnTo>
                          <a:pt x="1043" y="94"/>
                        </a:lnTo>
                        <a:lnTo>
                          <a:pt x="1062" y="94"/>
                        </a:lnTo>
                        <a:lnTo>
                          <a:pt x="1080" y="96"/>
                        </a:lnTo>
                        <a:lnTo>
                          <a:pt x="1099" y="97"/>
                        </a:lnTo>
                        <a:lnTo>
                          <a:pt x="1118" y="97"/>
                        </a:lnTo>
                        <a:lnTo>
                          <a:pt x="1136" y="99"/>
                        </a:lnTo>
                        <a:lnTo>
                          <a:pt x="1140" y="13"/>
                        </a:lnTo>
                        <a:lnTo>
                          <a:pt x="1121" y="11"/>
                        </a:lnTo>
                        <a:lnTo>
                          <a:pt x="1102" y="10"/>
                        </a:lnTo>
                        <a:lnTo>
                          <a:pt x="1083" y="9"/>
                        </a:lnTo>
                        <a:lnTo>
                          <a:pt x="1066" y="9"/>
                        </a:lnTo>
                        <a:lnTo>
                          <a:pt x="1047" y="8"/>
                        </a:lnTo>
                        <a:lnTo>
                          <a:pt x="1028" y="7"/>
                        </a:lnTo>
                        <a:lnTo>
                          <a:pt x="1010" y="7"/>
                        </a:lnTo>
                        <a:lnTo>
                          <a:pt x="991" y="7"/>
                        </a:lnTo>
                        <a:lnTo>
                          <a:pt x="972" y="4"/>
                        </a:lnTo>
                        <a:lnTo>
                          <a:pt x="954" y="4"/>
                        </a:lnTo>
                        <a:lnTo>
                          <a:pt x="936" y="4"/>
                        </a:lnTo>
                        <a:lnTo>
                          <a:pt x="917" y="4"/>
                        </a:lnTo>
                        <a:lnTo>
                          <a:pt x="898" y="3"/>
                        </a:lnTo>
                        <a:lnTo>
                          <a:pt x="881" y="2"/>
                        </a:lnTo>
                        <a:lnTo>
                          <a:pt x="863" y="2"/>
                        </a:lnTo>
                        <a:lnTo>
                          <a:pt x="844" y="2"/>
                        </a:lnTo>
                        <a:lnTo>
                          <a:pt x="825" y="1"/>
                        </a:lnTo>
                        <a:lnTo>
                          <a:pt x="807" y="1"/>
                        </a:lnTo>
                        <a:lnTo>
                          <a:pt x="789" y="1"/>
                        </a:lnTo>
                        <a:lnTo>
                          <a:pt x="771" y="1"/>
                        </a:lnTo>
                        <a:lnTo>
                          <a:pt x="752" y="1"/>
                        </a:lnTo>
                        <a:lnTo>
                          <a:pt x="733" y="1"/>
                        </a:lnTo>
                        <a:lnTo>
                          <a:pt x="716" y="1"/>
                        </a:lnTo>
                        <a:lnTo>
                          <a:pt x="698" y="1"/>
                        </a:lnTo>
                        <a:lnTo>
                          <a:pt x="680" y="0"/>
                        </a:lnTo>
                        <a:lnTo>
                          <a:pt x="662" y="0"/>
                        </a:lnTo>
                        <a:lnTo>
                          <a:pt x="643" y="0"/>
                        </a:lnTo>
                        <a:lnTo>
                          <a:pt x="625" y="0"/>
                        </a:lnTo>
                        <a:lnTo>
                          <a:pt x="608" y="0"/>
                        </a:lnTo>
                        <a:lnTo>
                          <a:pt x="590" y="0"/>
                        </a:lnTo>
                        <a:lnTo>
                          <a:pt x="572" y="0"/>
                        </a:lnTo>
                        <a:lnTo>
                          <a:pt x="554" y="1"/>
                        </a:lnTo>
                        <a:lnTo>
                          <a:pt x="536" y="1"/>
                        </a:lnTo>
                        <a:lnTo>
                          <a:pt x="519" y="1"/>
                        </a:lnTo>
                        <a:lnTo>
                          <a:pt x="501" y="1"/>
                        </a:lnTo>
                        <a:lnTo>
                          <a:pt x="483" y="1"/>
                        </a:lnTo>
                        <a:lnTo>
                          <a:pt x="465" y="1"/>
                        </a:lnTo>
                        <a:lnTo>
                          <a:pt x="447" y="1"/>
                        </a:lnTo>
                        <a:lnTo>
                          <a:pt x="430" y="1"/>
                        </a:lnTo>
                        <a:lnTo>
                          <a:pt x="412" y="1"/>
                        </a:lnTo>
                        <a:lnTo>
                          <a:pt x="394" y="1"/>
                        </a:lnTo>
                        <a:lnTo>
                          <a:pt x="376" y="2"/>
                        </a:lnTo>
                        <a:lnTo>
                          <a:pt x="359" y="2"/>
                        </a:lnTo>
                        <a:lnTo>
                          <a:pt x="342" y="3"/>
                        </a:lnTo>
                        <a:lnTo>
                          <a:pt x="324" y="3"/>
                        </a:lnTo>
                        <a:lnTo>
                          <a:pt x="307" y="4"/>
                        </a:lnTo>
                        <a:lnTo>
                          <a:pt x="291" y="4"/>
                        </a:lnTo>
                        <a:lnTo>
                          <a:pt x="273" y="4"/>
                        </a:lnTo>
                        <a:lnTo>
                          <a:pt x="255" y="4"/>
                        </a:lnTo>
                        <a:lnTo>
                          <a:pt x="237" y="4"/>
                        </a:lnTo>
                        <a:lnTo>
                          <a:pt x="221" y="5"/>
                        </a:lnTo>
                        <a:lnTo>
                          <a:pt x="203" y="7"/>
                        </a:lnTo>
                        <a:lnTo>
                          <a:pt x="186" y="7"/>
                        </a:lnTo>
                        <a:lnTo>
                          <a:pt x="169" y="7"/>
                        </a:lnTo>
                        <a:lnTo>
                          <a:pt x="151" y="7"/>
                        </a:lnTo>
                        <a:lnTo>
                          <a:pt x="135" y="8"/>
                        </a:lnTo>
                        <a:lnTo>
                          <a:pt x="118" y="8"/>
                        </a:lnTo>
                        <a:lnTo>
                          <a:pt x="101" y="9"/>
                        </a:lnTo>
                        <a:lnTo>
                          <a:pt x="83" y="9"/>
                        </a:lnTo>
                        <a:lnTo>
                          <a:pt x="68" y="9"/>
                        </a:lnTo>
                        <a:lnTo>
                          <a:pt x="50" y="10"/>
                        </a:lnTo>
                        <a:lnTo>
                          <a:pt x="33" y="11"/>
                        </a:lnTo>
                        <a:lnTo>
                          <a:pt x="17" y="11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83" name="Freeform 37"/>
                  <p:cNvSpPr>
                    <a:spLocks/>
                  </p:cNvSpPr>
                  <p:nvPr/>
                </p:nvSpPr>
                <p:spPr bwMode="auto">
                  <a:xfrm>
                    <a:off x="5285" y="1836"/>
                    <a:ext cx="67" cy="128"/>
                  </a:xfrm>
                  <a:custGeom>
                    <a:avLst/>
                    <a:gdLst>
                      <a:gd name="T0" fmla="*/ 0 w 202"/>
                      <a:gd name="T1" fmla="*/ 0 h 383"/>
                      <a:gd name="T2" fmla="*/ 0 w 202"/>
                      <a:gd name="T3" fmla="*/ 0 h 383"/>
                      <a:gd name="T4" fmla="*/ 0 w 202"/>
                      <a:gd name="T5" fmla="*/ 0 h 383"/>
                      <a:gd name="T6" fmla="*/ 0 w 202"/>
                      <a:gd name="T7" fmla="*/ 0 h 383"/>
                      <a:gd name="T8" fmla="*/ 0 w 202"/>
                      <a:gd name="T9" fmla="*/ 0 h 383"/>
                      <a:gd name="T10" fmla="*/ 0 w 202"/>
                      <a:gd name="T11" fmla="*/ 0 h 383"/>
                      <a:gd name="T12" fmla="*/ 0 w 202"/>
                      <a:gd name="T13" fmla="*/ 0 h 383"/>
                      <a:gd name="T14" fmla="*/ 0 w 202"/>
                      <a:gd name="T15" fmla="*/ 0 h 383"/>
                      <a:gd name="T16" fmla="*/ 0 w 202"/>
                      <a:gd name="T17" fmla="*/ 0 h 383"/>
                      <a:gd name="T18" fmla="*/ 0 w 202"/>
                      <a:gd name="T19" fmla="*/ 0 h 383"/>
                      <a:gd name="T20" fmla="*/ 0 w 202"/>
                      <a:gd name="T21" fmla="*/ 0 h 383"/>
                      <a:gd name="T22" fmla="*/ 0 w 202"/>
                      <a:gd name="T23" fmla="*/ 0 h 383"/>
                      <a:gd name="T24" fmla="*/ 0 w 202"/>
                      <a:gd name="T25" fmla="*/ 0 h 383"/>
                      <a:gd name="T26" fmla="*/ 0 w 202"/>
                      <a:gd name="T27" fmla="*/ 0 h 383"/>
                      <a:gd name="T28" fmla="*/ 0 w 202"/>
                      <a:gd name="T29" fmla="*/ 0 h 383"/>
                      <a:gd name="T30" fmla="*/ 0 w 202"/>
                      <a:gd name="T31" fmla="*/ 0 h 383"/>
                      <a:gd name="T32" fmla="*/ 0 w 202"/>
                      <a:gd name="T33" fmla="*/ 0 h 383"/>
                      <a:gd name="T34" fmla="*/ 0 w 202"/>
                      <a:gd name="T35" fmla="*/ 0 h 383"/>
                      <a:gd name="T36" fmla="*/ 0 w 202"/>
                      <a:gd name="T37" fmla="*/ 0 h 383"/>
                      <a:gd name="T38" fmla="*/ 0 w 202"/>
                      <a:gd name="T39" fmla="*/ 0 h 383"/>
                      <a:gd name="T40" fmla="*/ 0 w 202"/>
                      <a:gd name="T41" fmla="*/ 0 h 383"/>
                      <a:gd name="T42" fmla="*/ 0 w 202"/>
                      <a:gd name="T43" fmla="*/ 0 h 383"/>
                      <a:gd name="T44" fmla="*/ 0 w 202"/>
                      <a:gd name="T45" fmla="*/ 0 h 383"/>
                      <a:gd name="T46" fmla="*/ 0 w 202"/>
                      <a:gd name="T47" fmla="*/ 0 h 383"/>
                      <a:gd name="T48" fmla="*/ 0 w 202"/>
                      <a:gd name="T49" fmla="*/ 0 h 383"/>
                      <a:gd name="T50" fmla="*/ 0 w 202"/>
                      <a:gd name="T51" fmla="*/ 0 h 383"/>
                      <a:gd name="T52" fmla="*/ 0 w 202"/>
                      <a:gd name="T53" fmla="*/ 0 h 383"/>
                      <a:gd name="T54" fmla="*/ 0 w 202"/>
                      <a:gd name="T55" fmla="*/ 0 h 383"/>
                      <a:gd name="T56" fmla="*/ 0 w 202"/>
                      <a:gd name="T57" fmla="*/ 0 h 383"/>
                      <a:gd name="T58" fmla="*/ 0 w 202"/>
                      <a:gd name="T59" fmla="*/ 0 h 383"/>
                      <a:gd name="T60" fmla="*/ 0 w 202"/>
                      <a:gd name="T61" fmla="*/ 0 h 383"/>
                      <a:gd name="T62" fmla="*/ 0 w 202"/>
                      <a:gd name="T63" fmla="*/ 0 h 383"/>
                      <a:gd name="T64" fmla="*/ 0 w 202"/>
                      <a:gd name="T65" fmla="*/ 0 h 383"/>
                      <a:gd name="T66" fmla="*/ 0 w 202"/>
                      <a:gd name="T67" fmla="*/ 0 h 383"/>
                      <a:gd name="T68" fmla="*/ 0 w 202"/>
                      <a:gd name="T69" fmla="*/ 0 h 383"/>
                      <a:gd name="T70" fmla="*/ 0 w 202"/>
                      <a:gd name="T71" fmla="*/ 0 h 383"/>
                      <a:gd name="T72" fmla="*/ 0 w 202"/>
                      <a:gd name="T73" fmla="*/ 0 h 383"/>
                      <a:gd name="T74" fmla="*/ 0 w 202"/>
                      <a:gd name="T75" fmla="*/ 0 h 383"/>
                      <a:gd name="T76" fmla="*/ 0 w 202"/>
                      <a:gd name="T77" fmla="*/ 0 h 383"/>
                      <a:gd name="T78" fmla="*/ 0 w 202"/>
                      <a:gd name="T79" fmla="*/ 0 h 383"/>
                      <a:gd name="T80" fmla="*/ 0 w 202"/>
                      <a:gd name="T81" fmla="*/ 0 h 383"/>
                      <a:gd name="T82" fmla="*/ 0 w 202"/>
                      <a:gd name="T83" fmla="*/ 0 h 383"/>
                      <a:gd name="T84" fmla="*/ 0 w 202"/>
                      <a:gd name="T85" fmla="*/ 0 h 383"/>
                      <a:gd name="T86" fmla="*/ 0 w 202"/>
                      <a:gd name="T87" fmla="*/ 0 h 383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202"/>
                      <a:gd name="T133" fmla="*/ 0 h 383"/>
                      <a:gd name="T134" fmla="*/ 202 w 202"/>
                      <a:gd name="T135" fmla="*/ 383 h 383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202" h="383">
                        <a:moveTo>
                          <a:pt x="109" y="6"/>
                        </a:moveTo>
                        <a:lnTo>
                          <a:pt x="104" y="13"/>
                        </a:lnTo>
                        <a:lnTo>
                          <a:pt x="101" y="20"/>
                        </a:lnTo>
                        <a:lnTo>
                          <a:pt x="98" y="27"/>
                        </a:lnTo>
                        <a:lnTo>
                          <a:pt x="96" y="34"/>
                        </a:lnTo>
                        <a:lnTo>
                          <a:pt x="94" y="42"/>
                        </a:lnTo>
                        <a:lnTo>
                          <a:pt x="90" y="49"/>
                        </a:lnTo>
                        <a:lnTo>
                          <a:pt x="88" y="56"/>
                        </a:lnTo>
                        <a:lnTo>
                          <a:pt x="85" y="63"/>
                        </a:lnTo>
                        <a:lnTo>
                          <a:pt x="82" y="69"/>
                        </a:lnTo>
                        <a:lnTo>
                          <a:pt x="79" y="76"/>
                        </a:lnTo>
                        <a:lnTo>
                          <a:pt x="77" y="82"/>
                        </a:lnTo>
                        <a:lnTo>
                          <a:pt x="75" y="88"/>
                        </a:lnTo>
                        <a:lnTo>
                          <a:pt x="72" y="95"/>
                        </a:lnTo>
                        <a:lnTo>
                          <a:pt x="70" y="101"/>
                        </a:lnTo>
                        <a:lnTo>
                          <a:pt x="68" y="108"/>
                        </a:lnTo>
                        <a:lnTo>
                          <a:pt x="65" y="114"/>
                        </a:lnTo>
                        <a:lnTo>
                          <a:pt x="63" y="121"/>
                        </a:lnTo>
                        <a:lnTo>
                          <a:pt x="61" y="126"/>
                        </a:lnTo>
                        <a:lnTo>
                          <a:pt x="58" y="133"/>
                        </a:lnTo>
                        <a:lnTo>
                          <a:pt x="56" y="139"/>
                        </a:lnTo>
                        <a:lnTo>
                          <a:pt x="53" y="145"/>
                        </a:lnTo>
                        <a:lnTo>
                          <a:pt x="52" y="152"/>
                        </a:lnTo>
                        <a:lnTo>
                          <a:pt x="50" y="157"/>
                        </a:lnTo>
                        <a:lnTo>
                          <a:pt x="49" y="164"/>
                        </a:lnTo>
                        <a:lnTo>
                          <a:pt x="46" y="170"/>
                        </a:lnTo>
                        <a:lnTo>
                          <a:pt x="45" y="175"/>
                        </a:lnTo>
                        <a:lnTo>
                          <a:pt x="43" y="180"/>
                        </a:lnTo>
                        <a:lnTo>
                          <a:pt x="42" y="186"/>
                        </a:lnTo>
                        <a:lnTo>
                          <a:pt x="39" y="192"/>
                        </a:lnTo>
                        <a:lnTo>
                          <a:pt x="38" y="198"/>
                        </a:lnTo>
                        <a:lnTo>
                          <a:pt x="37" y="204"/>
                        </a:lnTo>
                        <a:lnTo>
                          <a:pt x="36" y="210"/>
                        </a:lnTo>
                        <a:lnTo>
                          <a:pt x="33" y="215"/>
                        </a:lnTo>
                        <a:lnTo>
                          <a:pt x="32" y="221"/>
                        </a:lnTo>
                        <a:lnTo>
                          <a:pt x="31" y="226"/>
                        </a:lnTo>
                        <a:lnTo>
                          <a:pt x="28" y="232"/>
                        </a:lnTo>
                        <a:lnTo>
                          <a:pt x="28" y="237"/>
                        </a:lnTo>
                        <a:lnTo>
                          <a:pt x="26" y="243"/>
                        </a:lnTo>
                        <a:lnTo>
                          <a:pt x="25" y="248"/>
                        </a:lnTo>
                        <a:lnTo>
                          <a:pt x="23" y="253"/>
                        </a:lnTo>
                        <a:lnTo>
                          <a:pt x="21" y="259"/>
                        </a:lnTo>
                        <a:lnTo>
                          <a:pt x="20" y="264"/>
                        </a:lnTo>
                        <a:lnTo>
                          <a:pt x="20" y="269"/>
                        </a:lnTo>
                        <a:lnTo>
                          <a:pt x="18" y="275"/>
                        </a:lnTo>
                        <a:lnTo>
                          <a:pt x="18" y="281"/>
                        </a:lnTo>
                        <a:lnTo>
                          <a:pt x="15" y="286"/>
                        </a:lnTo>
                        <a:lnTo>
                          <a:pt x="15" y="291"/>
                        </a:lnTo>
                        <a:lnTo>
                          <a:pt x="14" y="297"/>
                        </a:lnTo>
                        <a:lnTo>
                          <a:pt x="13" y="302"/>
                        </a:lnTo>
                        <a:lnTo>
                          <a:pt x="12" y="307"/>
                        </a:lnTo>
                        <a:lnTo>
                          <a:pt x="11" y="312"/>
                        </a:lnTo>
                        <a:lnTo>
                          <a:pt x="11" y="319"/>
                        </a:lnTo>
                        <a:lnTo>
                          <a:pt x="8" y="324"/>
                        </a:lnTo>
                        <a:lnTo>
                          <a:pt x="7" y="329"/>
                        </a:lnTo>
                        <a:lnTo>
                          <a:pt x="7" y="334"/>
                        </a:lnTo>
                        <a:lnTo>
                          <a:pt x="7" y="340"/>
                        </a:lnTo>
                        <a:lnTo>
                          <a:pt x="5" y="345"/>
                        </a:lnTo>
                        <a:lnTo>
                          <a:pt x="5" y="350"/>
                        </a:lnTo>
                        <a:lnTo>
                          <a:pt x="5" y="356"/>
                        </a:lnTo>
                        <a:lnTo>
                          <a:pt x="4" y="362"/>
                        </a:lnTo>
                        <a:lnTo>
                          <a:pt x="2" y="367"/>
                        </a:lnTo>
                        <a:lnTo>
                          <a:pt x="2" y="372"/>
                        </a:lnTo>
                        <a:lnTo>
                          <a:pt x="1" y="378"/>
                        </a:lnTo>
                        <a:lnTo>
                          <a:pt x="0" y="383"/>
                        </a:lnTo>
                        <a:lnTo>
                          <a:pt x="93" y="383"/>
                        </a:lnTo>
                        <a:lnTo>
                          <a:pt x="93" y="378"/>
                        </a:lnTo>
                        <a:lnTo>
                          <a:pt x="94" y="372"/>
                        </a:lnTo>
                        <a:lnTo>
                          <a:pt x="94" y="367"/>
                        </a:lnTo>
                        <a:lnTo>
                          <a:pt x="95" y="362"/>
                        </a:lnTo>
                        <a:lnTo>
                          <a:pt x="96" y="357"/>
                        </a:lnTo>
                        <a:lnTo>
                          <a:pt x="96" y="351"/>
                        </a:lnTo>
                        <a:lnTo>
                          <a:pt x="98" y="347"/>
                        </a:lnTo>
                        <a:lnTo>
                          <a:pt x="98" y="342"/>
                        </a:lnTo>
                        <a:lnTo>
                          <a:pt x="100" y="336"/>
                        </a:lnTo>
                        <a:lnTo>
                          <a:pt x="101" y="331"/>
                        </a:lnTo>
                        <a:lnTo>
                          <a:pt x="101" y="325"/>
                        </a:lnTo>
                        <a:lnTo>
                          <a:pt x="103" y="321"/>
                        </a:lnTo>
                        <a:lnTo>
                          <a:pt x="104" y="315"/>
                        </a:lnTo>
                        <a:lnTo>
                          <a:pt x="107" y="310"/>
                        </a:lnTo>
                        <a:lnTo>
                          <a:pt x="107" y="304"/>
                        </a:lnTo>
                        <a:lnTo>
                          <a:pt x="109" y="299"/>
                        </a:lnTo>
                        <a:lnTo>
                          <a:pt x="109" y="293"/>
                        </a:lnTo>
                        <a:lnTo>
                          <a:pt x="112" y="288"/>
                        </a:lnTo>
                        <a:lnTo>
                          <a:pt x="113" y="284"/>
                        </a:lnTo>
                        <a:lnTo>
                          <a:pt x="114" y="278"/>
                        </a:lnTo>
                        <a:lnTo>
                          <a:pt x="116" y="272"/>
                        </a:lnTo>
                        <a:lnTo>
                          <a:pt x="117" y="266"/>
                        </a:lnTo>
                        <a:lnTo>
                          <a:pt x="119" y="261"/>
                        </a:lnTo>
                        <a:lnTo>
                          <a:pt x="121" y="255"/>
                        </a:lnTo>
                        <a:lnTo>
                          <a:pt x="122" y="249"/>
                        </a:lnTo>
                        <a:lnTo>
                          <a:pt x="125" y="243"/>
                        </a:lnTo>
                        <a:lnTo>
                          <a:pt x="126" y="237"/>
                        </a:lnTo>
                        <a:lnTo>
                          <a:pt x="127" y="233"/>
                        </a:lnTo>
                        <a:lnTo>
                          <a:pt x="129" y="227"/>
                        </a:lnTo>
                        <a:lnTo>
                          <a:pt x="132" y="221"/>
                        </a:lnTo>
                        <a:lnTo>
                          <a:pt x="133" y="215"/>
                        </a:lnTo>
                        <a:lnTo>
                          <a:pt x="134" y="209"/>
                        </a:lnTo>
                        <a:lnTo>
                          <a:pt x="136" y="203"/>
                        </a:lnTo>
                        <a:lnTo>
                          <a:pt x="138" y="197"/>
                        </a:lnTo>
                        <a:lnTo>
                          <a:pt x="140" y="190"/>
                        </a:lnTo>
                        <a:lnTo>
                          <a:pt x="142" y="185"/>
                        </a:lnTo>
                        <a:lnTo>
                          <a:pt x="144" y="178"/>
                        </a:lnTo>
                        <a:lnTo>
                          <a:pt x="145" y="172"/>
                        </a:lnTo>
                        <a:lnTo>
                          <a:pt x="147" y="166"/>
                        </a:lnTo>
                        <a:lnTo>
                          <a:pt x="150" y="160"/>
                        </a:lnTo>
                        <a:lnTo>
                          <a:pt x="152" y="154"/>
                        </a:lnTo>
                        <a:lnTo>
                          <a:pt x="153" y="147"/>
                        </a:lnTo>
                        <a:lnTo>
                          <a:pt x="155" y="141"/>
                        </a:lnTo>
                        <a:lnTo>
                          <a:pt x="158" y="134"/>
                        </a:lnTo>
                        <a:lnTo>
                          <a:pt x="159" y="128"/>
                        </a:lnTo>
                        <a:lnTo>
                          <a:pt x="163" y="121"/>
                        </a:lnTo>
                        <a:lnTo>
                          <a:pt x="164" y="116"/>
                        </a:lnTo>
                        <a:lnTo>
                          <a:pt x="166" y="109"/>
                        </a:lnTo>
                        <a:lnTo>
                          <a:pt x="168" y="103"/>
                        </a:lnTo>
                        <a:lnTo>
                          <a:pt x="171" y="96"/>
                        </a:lnTo>
                        <a:lnTo>
                          <a:pt x="172" y="89"/>
                        </a:lnTo>
                        <a:lnTo>
                          <a:pt x="174" y="83"/>
                        </a:lnTo>
                        <a:lnTo>
                          <a:pt x="177" y="76"/>
                        </a:lnTo>
                        <a:lnTo>
                          <a:pt x="179" y="70"/>
                        </a:lnTo>
                        <a:lnTo>
                          <a:pt x="182" y="63"/>
                        </a:lnTo>
                        <a:lnTo>
                          <a:pt x="184" y="56"/>
                        </a:lnTo>
                        <a:lnTo>
                          <a:pt x="185" y="49"/>
                        </a:lnTo>
                        <a:lnTo>
                          <a:pt x="187" y="43"/>
                        </a:lnTo>
                        <a:lnTo>
                          <a:pt x="190" y="36"/>
                        </a:lnTo>
                        <a:lnTo>
                          <a:pt x="192" y="29"/>
                        </a:lnTo>
                        <a:lnTo>
                          <a:pt x="195" y="21"/>
                        </a:lnTo>
                        <a:lnTo>
                          <a:pt x="197" y="15"/>
                        </a:lnTo>
                        <a:lnTo>
                          <a:pt x="198" y="7"/>
                        </a:lnTo>
                        <a:lnTo>
                          <a:pt x="202" y="0"/>
                        </a:lnTo>
                        <a:lnTo>
                          <a:pt x="109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84" name="Freeform 38"/>
                  <p:cNvSpPr>
                    <a:spLocks/>
                  </p:cNvSpPr>
                  <p:nvPr/>
                </p:nvSpPr>
                <p:spPr bwMode="auto">
                  <a:xfrm>
                    <a:off x="5695" y="1837"/>
                    <a:ext cx="64" cy="124"/>
                  </a:xfrm>
                  <a:custGeom>
                    <a:avLst/>
                    <a:gdLst>
                      <a:gd name="T0" fmla="*/ 0 w 193"/>
                      <a:gd name="T1" fmla="*/ 0 h 372"/>
                      <a:gd name="T2" fmla="*/ 0 w 193"/>
                      <a:gd name="T3" fmla="*/ 0 h 372"/>
                      <a:gd name="T4" fmla="*/ 0 w 193"/>
                      <a:gd name="T5" fmla="*/ 0 h 372"/>
                      <a:gd name="T6" fmla="*/ 0 w 193"/>
                      <a:gd name="T7" fmla="*/ 0 h 372"/>
                      <a:gd name="T8" fmla="*/ 0 w 193"/>
                      <a:gd name="T9" fmla="*/ 0 h 372"/>
                      <a:gd name="T10" fmla="*/ 0 w 193"/>
                      <a:gd name="T11" fmla="*/ 0 h 372"/>
                      <a:gd name="T12" fmla="*/ 0 w 193"/>
                      <a:gd name="T13" fmla="*/ 0 h 372"/>
                      <a:gd name="T14" fmla="*/ 0 w 193"/>
                      <a:gd name="T15" fmla="*/ 0 h 372"/>
                      <a:gd name="T16" fmla="*/ 0 w 193"/>
                      <a:gd name="T17" fmla="*/ 0 h 372"/>
                      <a:gd name="T18" fmla="*/ 0 w 193"/>
                      <a:gd name="T19" fmla="*/ 0 h 372"/>
                      <a:gd name="T20" fmla="*/ 0 w 193"/>
                      <a:gd name="T21" fmla="*/ 0 h 372"/>
                      <a:gd name="T22" fmla="*/ 0 w 193"/>
                      <a:gd name="T23" fmla="*/ 0 h 372"/>
                      <a:gd name="T24" fmla="*/ 0 w 193"/>
                      <a:gd name="T25" fmla="*/ 0 h 372"/>
                      <a:gd name="T26" fmla="*/ 0 w 193"/>
                      <a:gd name="T27" fmla="*/ 0 h 372"/>
                      <a:gd name="T28" fmla="*/ 0 w 193"/>
                      <a:gd name="T29" fmla="*/ 0 h 372"/>
                      <a:gd name="T30" fmla="*/ 0 w 193"/>
                      <a:gd name="T31" fmla="*/ 0 h 372"/>
                      <a:gd name="T32" fmla="*/ 0 w 193"/>
                      <a:gd name="T33" fmla="*/ 0 h 372"/>
                      <a:gd name="T34" fmla="*/ 0 w 193"/>
                      <a:gd name="T35" fmla="*/ 0 h 372"/>
                      <a:gd name="T36" fmla="*/ 0 w 193"/>
                      <a:gd name="T37" fmla="*/ 0 h 372"/>
                      <a:gd name="T38" fmla="*/ 0 w 193"/>
                      <a:gd name="T39" fmla="*/ 0 h 372"/>
                      <a:gd name="T40" fmla="*/ 0 w 193"/>
                      <a:gd name="T41" fmla="*/ 0 h 372"/>
                      <a:gd name="T42" fmla="*/ 0 w 193"/>
                      <a:gd name="T43" fmla="*/ 0 h 372"/>
                      <a:gd name="T44" fmla="*/ 0 w 193"/>
                      <a:gd name="T45" fmla="*/ 0 h 372"/>
                      <a:gd name="T46" fmla="*/ 0 w 193"/>
                      <a:gd name="T47" fmla="*/ 0 h 372"/>
                      <a:gd name="T48" fmla="*/ 0 w 193"/>
                      <a:gd name="T49" fmla="*/ 0 h 372"/>
                      <a:gd name="T50" fmla="*/ 0 w 193"/>
                      <a:gd name="T51" fmla="*/ 0 h 372"/>
                      <a:gd name="T52" fmla="*/ 0 w 193"/>
                      <a:gd name="T53" fmla="*/ 0 h 372"/>
                      <a:gd name="T54" fmla="*/ 0 w 193"/>
                      <a:gd name="T55" fmla="*/ 0 h 372"/>
                      <a:gd name="T56" fmla="*/ 0 w 193"/>
                      <a:gd name="T57" fmla="*/ 0 h 372"/>
                      <a:gd name="T58" fmla="*/ 0 w 193"/>
                      <a:gd name="T59" fmla="*/ 0 h 372"/>
                      <a:gd name="T60" fmla="*/ 0 w 193"/>
                      <a:gd name="T61" fmla="*/ 0 h 372"/>
                      <a:gd name="T62" fmla="*/ 0 w 193"/>
                      <a:gd name="T63" fmla="*/ 0 h 372"/>
                      <a:gd name="T64" fmla="*/ 0 w 193"/>
                      <a:gd name="T65" fmla="*/ 0 h 372"/>
                      <a:gd name="T66" fmla="*/ 0 w 193"/>
                      <a:gd name="T67" fmla="*/ 0 h 372"/>
                      <a:gd name="T68" fmla="*/ 0 w 193"/>
                      <a:gd name="T69" fmla="*/ 0 h 372"/>
                      <a:gd name="T70" fmla="*/ 0 w 193"/>
                      <a:gd name="T71" fmla="*/ 0 h 372"/>
                      <a:gd name="T72" fmla="*/ 0 w 193"/>
                      <a:gd name="T73" fmla="*/ 0 h 372"/>
                      <a:gd name="T74" fmla="*/ 0 w 193"/>
                      <a:gd name="T75" fmla="*/ 0 h 372"/>
                      <a:gd name="T76" fmla="*/ 0 w 193"/>
                      <a:gd name="T77" fmla="*/ 0 h 372"/>
                      <a:gd name="T78" fmla="*/ 0 w 193"/>
                      <a:gd name="T79" fmla="*/ 0 h 372"/>
                      <a:gd name="T80" fmla="*/ 0 w 193"/>
                      <a:gd name="T81" fmla="*/ 0 h 372"/>
                      <a:gd name="T82" fmla="*/ 0 w 193"/>
                      <a:gd name="T83" fmla="*/ 0 h 372"/>
                      <a:gd name="T84" fmla="*/ 0 w 193"/>
                      <a:gd name="T85" fmla="*/ 0 h 372"/>
                      <a:gd name="T86" fmla="*/ 0 w 193"/>
                      <a:gd name="T87" fmla="*/ 0 h 37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93"/>
                      <a:gd name="T133" fmla="*/ 0 h 372"/>
                      <a:gd name="T134" fmla="*/ 193 w 193"/>
                      <a:gd name="T135" fmla="*/ 372 h 37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93" h="372">
                        <a:moveTo>
                          <a:pt x="74" y="0"/>
                        </a:moveTo>
                        <a:lnTo>
                          <a:pt x="0" y="49"/>
                        </a:lnTo>
                        <a:lnTo>
                          <a:pt x="3" y="54"/>
                        </a:lnTo>
                        <a:lnTo>
                          <a:pt x="5" y="60"/>
                        </a:lnTo>
                        <a:lnTo>
                          <a:pt x="9" y="66"/>
                        </a:lnTo>
                        <a:lnTo>
                          <a:pt x="11" y="72"/>
                        </a:lnTo>
                        <a:lnTo>
                          <a:pt x="15" y="76"/>
                        </a:lnTo>
                        <a:lnTo>
                          <a:pt x="17" y="82"/>
                        </a:lnTo>
                        <a:lnTo>
                          <a:pt x="21" y="88"/>
                        </a:lnTo>
                        <a:lnTo>
                          <a:pt x="23" y="94"/>
                        </a:lnTo>
                        <a:lnTo>
                          <a:pt x="25" y="99"/>
                        </a:lnTo>
                        <a:lnTo>
                          <a:pt x="28" y="104"/>
                        </a:lnTo>
                        <a:lnTo>
                          <a:pt x="30" y="110"/>
                        </a:lnTo>
                        <a:lnTo>
                          <a:pt x="34" y="114"/>
                        </a:lnTo>
                        <a:lnTo>
                          <a:pt x="36" y="120"/>
                        </a:lnTo>
                        <a:lnTo>
                          <a:pt x="38" y="126"/>
                        </a:lnTo>
                        <a:lnTo>
                          <a:pt x="41" y="131"/>
                        </a:lnTo>
                        <a:lnTo>
                          <a:pt x="43" y="137"/>
                        </a:lnTo>
                        <a:lnTo>
                          <a:pt x="45" y="142"/>
                        </a:lnTo>
                        <a:lnTo>
                          <a:pt x="48" y="148"/>
                        </a:lnTo>
                        <a:lnTo>
                          <a:pt x="50" y="152"/>
                        </a:lnTo>
                        <a:lnTo>
                          <a:pt x="53" y="157"/>
                        </a:lnTo>
                        <a:lnTo>
                          <a:pt x="54" y="162"/>
                        </a:lnTo>
                        <a:lnTo>
                          <a:pt x="56" y="168"/>
                        </a:lnTo>
                        <a:lnTo>
                          <a:pt x="59" y="173"/>
                        </a:lnTo>
                        <a:lnTo>
                          <a:pt x="61" y="178"/>
                        </a:lnTo>
                        <a:lnTo>
                          <a:pt x="63" y="183"/>
                        </a:lnTo>
                        <a:lnTo>
                          <a:pt x="64" y="188"/>
                        </a:lnTo>
                        <a:lnTo>
                          <a:pt x="66" y="194"/>
                        </a:lnTo>
                        <a:lnTo>
                          <a:pt x="68" y="199"/>
                        </a:lnTo>
                        <a:lnTo>
                          <a:pt x="70" y="203"/>
                        </a:lnTo>
                        <a:lnTo>
                          <a:pt x="72" y="209"/>
                        </a:lnTo>
                        <a:lnTo>
                          <a:pt x="74" y="214"/>
                        </a:lnTo>
                        <a:lnTo>
                          <a:pt x="76" y="220"/>
                        </a:lnTo>
                        <a:lnTo>
                          <a:pt x="78" y="225"/>
                        </a:lnTo>
                        <a:lnTo>
                          <a:pt x="79" y="230"/>
                        </a:lnTo>
                        <a:lnTo>
                          <a:pt x="80" y="234"/>
                        </a:lnTo>
                        <a:lnTo>
                          <a:pt x="81" y="239"/>
                        </a:lnTo>
                        <a:lnTo>
                          <a:pt x="83" y="244"/>
                        </a:lnTo>
                        <a:lnTo>
                          <a:pt x="85" y="248"/>
                        </a:lnTo>
                        <a:lnTo>
                          <a:pt x="86" y="253"/>
                        </a:lnTo>
                        <a:lnTo>
                          <a:pt x="87" y="259"/>
                        </a:lnTo>
                        <a:lnTo>
                          <a:pt x="89" y="264"/>
                        </a:lnTo>
                        <a:lnTo>
                          <a:pt x="89" y="269"/>
                        </a:lnTo>
                        <a:lnTo>
                          <a:pt x="92" y="273"/>
                        </a:lnTo>
                        <a:lnTo>
                          <a:pt x="92" y="278"/>
                        </a:lnTo>
                        <a:lnTo>
                          <a:pt x="93" y="283"/>
                        </a:lnTo>
                        <a:lnTo>
                          <a:pt x="94" y="288"/>
                        </a:lnTo>
                        <a:lnTo>
                          <a:pt x="95" y="292"/>
                        </a:lnTo>
                        <a:lnTo>
                          <a:pt x="97" y="297"/>
                        </a:lnTo>
                        <a:lnTo>
                          <a:pt x="97" y="302"/>
                        </a:lnTo>
                        <a:lnTo>
                          <a:pt x="98" y="307"/>
                        </a:lnTo>
                        <a:lnTo>
                          <a:pt x="99" y="311"/>
                        </a:lnTo>
                        <a:lnTo>
                          <a:pt x="99" y="316"/>
                        </a:lnTo>
                        <a:lnTo>
                          <a:pt x="100" y="320"/>
                        </a:lnTo>
                        <a:lnTo>
                          <a:pt x="101" y="324"/>
                        </a:lnTo>
                        <a:lnTo>
                          <a:pt x="101" y="329"/>
                        </a:lnTo>
                        <a:lnTo>
                          <a:pt x="102" y="335"/>
                        </a:lnTo>
                        <a:lnTo>
                          <a:pt x="102" y="339"/>
                        </a:lnTo>
                        <a:lnTo>
                          <a:pt x="104" y="343"/>
                        </a:lnTo>
                        <a:lnTo>
                          <a:pt x="104" y="348"/>
                        </a:lnTo>
                        <a:lnTo>
                          <a:pt x="104" y="353"/>
                        </a:lnTo>
                        <a:lnTo>
                          <a:pt x="105" y="358"/>
                        </a:lnTo>
                        <a:lnTo>
                          <a:pt x="105" y="362"/>
                        </a:lnTo>
                        <a:lnTo>
                          <a:pt x="106" y="367"/>
                        </a:lnTo>
                        <a:lnTo>
                          <a:pt x="106" y="372"/>
                        </a:lnTo>
                        <a:lnTo>
                          <a:pt x="193" y="366"/>
                        </a:lnTo>
                        <a:lnTo>
                          <a:pt x="191" y="360"/>
                        </a:lnTo>
                        <a:lnTo>
                          <a:pt x="191" y="355"/>
                        </a:lnTo>
                        <a:lnTo>
                          <a:pt x="190" y="349"/>
                        </a:lnTo>
                        <a:lnTo>
                          <a:pt x="190" y="345"/>
                        </a:lnTo>
                        <a:lnTo>
                          <a:pt x="190" y="340"/>
                        </a:lnTo>
                        <a:lnTo>
                          <a:pt x="189" y="334"/>
                        </a:lnTo>
                        <a:lnTo>
                          <a:pt x="188" y="329"/>
                        </a:lnTo>
                        <a:lnTo>
                          <a:pt x="188" y="323"/>
                        </a:lnTo>
                        <a:lnTo>
                          <a:pt x="188" y="317"/>
                        </a:lnTo>
                        <a:lnTo>
                          <a:pt x="186" y="313"/>
                        </a:lnTo>
                        <a:lnTo>
                          <a:pt x="186" y="307"/>
                        </a:lnTo>
                        <a:lnTo>
                          <a:pt x="186" y="302"/>
                        </a:lnTo>
                        <a:lnTo>
                          <a:pt x="183" y="297"/>
                        </a:lnTo>
                        <a:lnTo>
                          <a:pt x="182" y="291"/>
                        </a:lnTo>
                        <a:lnTo>
                          <a:pt x="182" y="286"/>
                        </a:lnTo>
                        <a:lnTo>
                          <a:pt x="182" y="282"/>
                        </a:lnTo>
                        <a:lnTo>
                          <a:pt x="180" y="276"/>
                        </a:lnTo>
                        <a:lnTo>
                          <a:pt x="180" y="269"/>
                        </a:lnTo>
                        <a:lnTo>
                          <a:pt x="177" y="264"/>
                        </a:lnTo>
                        <a:lnTo>
                          <a:pt x="177" y="259"/>
                        </a:lnTo>
                        <a:lnTo>
                          <a:pt x="175" y="253"/>
                        </a:lnTo>
                        <a:lnTo>
                          <a:pt x="174" y="247"/>
                        </a:lnTo>
                        <a:lnTo>
                          <a:pt x="172" y="241"/>
                        </a:lnTo>
                        <a:lnTo>
                          <a:pt x="171" y="235"/>
                        </a:lnTo>
                        <a:lnTo>
                          <a:pt x="170" y="231"/>
                        </a:lnTo>
                        <a:lnTo>
                          <a:pt x="168" y="225"/>
                        </a:lnTo>
                        <a:lnTo>
                          <a:pt x="167" y="219"/>
                        </a:lnTo>
                        <a:lnTo>
                          <a:pt x="165" y="214"/>
                        </a:lnTo>
                        <a:lnTo>
                          <a:pt x="163" y="208"/>
                        </a:lnTo>
                        <a:lnTo>
                          <a:pt x="162" y="203"/>
                        </a:lnTo>
                        <a:lnTo>
                          <a:pt x="159" y="197"/>
                        </a:lnTo>
                        <a:lnTo>
                          <a:pt x="158" y="192"/>
                        </a:lnTo>
                        <a:lnTo>
                          <a:pt x="156" y="186"/>
                        </a:lnTo>
                        <a:lnTo>
                          <a:pt x="155" y="180"/>
                        </a:lnTo>
                        <a:lnTo>
                          <a:pt x="152" y="175"/>
                        </a:lnTo>
                        <a:lnTo>
                          <a:pt x="150" y="169"/>
                        </a:lnTo>
                        <a:lnTo>
                          <a:pt x="148" y="163"/>
                        </a:lnTo>
                        <a:lnTo>
                          <a:pt x="146" y="157"/>
                        </a:lnTo>
                        <a:lnTo>
                          <a:pt x="144" y="152"/>
                        </a:lnTo>
                        <a:lnTo>
                          <a:pt x="142" y="145"/>
                        </a:lnTo>
                        <a:lnTo>
                          <a:pt x="139" y="139"/>
                        </a:lnTo>
                        <a:lnTo>
                          <a:pt x="137" y="135"/>
                        </a:lnTo>
                        <a:lnTo>
                          <a:pt x="134" y="127"/>
                        </a:lnTo>
                        <a:lnTo>
                          <a:pt x="132" y="121"/>
                        </a:lnTo>
                        <a:lnTo>
                          <a:pt x="130" y="116"/>
                        </a:lnTo>
                        <a:lnTo>
                          <a:pt x="127" y="110"/>
                        </a:lnTo>
                        <a:lnTo>
                          <a:pt x="125" y="104"/>
                        </a:lnTo>
                        <a:lnTo>
                          <a:pt x="123" y="99"/>
                        </a:lnTo>
                        <a:lnTo>
                          <a:pt x="119" y="92"/>
                        </a:lnTo>
                        <a:lnTo>
                          <a:pt x="117" y="86"/>
                        </a:lnTo>
                        <a:lnTo>
                          <a:pt x="114" y="80"/>
                        </a:lnTo>
                        <a:lnTo>
                          <a:pt x="111" y="74"/>
                        </a:lnTo>
                        <a:lnTo>
                          <a:pt x="108" y="68"/>
                        </a:lnTo>
                        <a:lnTo>
                          <a:pt x="105" y="62"/>
                        </a:lnTo>
                        <a:lnTo>
                          <a:pt x="102" y="56"/>
                        </a:lnTo>
                        <a:lnTo>
                          <a:pt x="99" y="50"/>
                        </a:lnTo>
                        <a:lnTo>
                          <a:pt x="97" y="43"/>
                        </a:lnTo>
                        <a:lnTo>
                          <a:pt x="93" y="37"/>
                        </a:lnTo>
                        <a:lnTo>
                          <a:pt x="89" y="31"/>
                        </a:lnTo>
                        <a:lnTo>
                          <a:pt x="86" y="25"/>
                        </a:lnTo>
                        <a:lnTo>
                          <a:pt x="83" y="18"/>
                        </a:lnTo>
                        <a:lnTo>
                          <a:pt x="80" y="12"/>
                        </a:lnTo>
                        <a:lnTo>
                          <a:pt x="76" y="5"/>
                        </a:lnTo>
                        <a:lnTo>
                          <a:pt x="7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85" name="Freeform 39"/>
                  <p:cNvSpPr>
                    <a:spLocks/>
                  </p:cNvSpPr>
                  <p:nvPr/>
                </p:nvSpPr>
                <p:spPr bwMode="auto">
                  <a:xfrm>
                    <a:off x="5361" y="1875"/>
                    <a:ext cx="25" cy="26"/>
                  </a:xfrm>
                  <a:custGeom>
                    <a:avLst/>
                    <a:gdLst>
                      <a:gd name="T0" fmla="*/ 0 w 77"/>
                      <a:gd name="T1" fmla="*/ 0 h 79"/>
                      <a:gd name="T2" fmla="*/ 0 w 77"/>
                      <a:gd name="T3" fmla="*/ 0 h 79"/>
                      <a:gd name="T4" fmla="*/ 0 w 77"/>
                      <a:gd name="T5" fmla="*/ 0 h 79"/>
                      <a:gd name="T6" fmla="*/ 0 w 77"/>
                      <a:gd name="T7" fmla="*/ 0 h 79"/>
                      <a:gd name="T8" fmla="*/ 0 w 77"/>
                      <a:gd name="T9" fmla="*/ 0 h 79"/>
                      <a:gd name="T10" fmla="*/ 0 w 77"/>
                      <a:gd name="T11" fmla="*/ 0 h 79"/>
                      <a:gd name="T12" fmla="*/ 0 w 77"/>
                      <a:gd name="T13" fmla="*/ 0 h 79"/>
                      <a:gd name="T14" fmla="*/ 0 w 77"/>
                      <a:gd name="T15" fmla="*/ 0 h 79"/>
                      <a:gd name="T16" fmla="*/ 0 w 77"/>
                      <a:gd name="T17" fmla="*/ 0 h 79"/>
                      <a:gd name="T18" fmla="*/ 0 w 77"/>
                      <a:gd name="T19" fmla="*/ 0 h 79"/>
                      <a:gd name="T20" fmla="*/ 0 w 77"/>
                      <a:gd name="T21" fmla="*/ 0 h 79"/>
                      <a:gd name="T22" fmla="*/ 0 w 77"/>
                      <a:gd name="T23" fmla="*/ 0 h 79"/>
                      <a:gd name="T24" fmla="*/ 0 w 77"/>
                      <a:gd name="T25" fmla="*/ 0 h 79"/>
                      <a:gd name="T26" fmla="*/ 0 w 77"/>
                      <a:gd name="T27" fmla="*/ 0 h 79"/>
                      <a:gd name="T28" fmla="*/ 0 w 77"/>
                      <a:gd name="T29" fmla="*/ 0 h 79"/>
                      <a:gd name="T30" fmla="*/ 0 w 77"/>
                      <a:gd name="T31" fmla="*/ 0 h 79"/>
                      <a:gd name="T32" fmla="*/ 0 w 77"/>
                      <a:gd name="T33" fmla="*/ 0 h 79"/>
                      <a:gd name="T34" fmla="*/ 0 w 77"/>
                      <a:gd name="T35" fmla="*/ 0 h 79"/>
                      <a:gd name="T36" fmla="*/ 0 w 77"/>
                      <a:gd name="T37" fmla="*/ 0 h 79"/>
                      <a:gd name="T38" fmla="*/ 0 w 77"/>
                      <a:gd name="T39" fmla="*/ 0 h 79"/>
                      <a:gd name="T40" fmla="*/ 0 w 77"/>
                      <a:gd name="T41" fmla="*/ 0 h 79"/>
                      <a:gd name="T42" fmla="*/ 0 w 77"/>
                      <a:gd name="T43" fmla="*/ 0 h 79"/>
                      <a:gd name="T44" fmla="*/ 0 w 77"/>
                      <a:gd name="T45" fmla="*/ 0 h 79"/>
                      <a:gd name="T46" fmla="*/ 0 w 77"/>
                      <a:gd name="T47" fmla="*/ 0 h 79"/>
                      <a:gd name="T48" fmla="*/ 0 w 77"/>
                      <a:gd name="T49" fmla="*/ 0 h 79"/>
                      <a:gd name="T50" fmla="*/ 0 w 77"/>
                      <a:gd name="T51" fmla="*/ 0 h 79"/>
                      <a:gd name="T52" fmla="*/ 0 w 77"/>
                      <a:gd name="T53" fmla="*/ 0 h 79"/>
                      <a:gd name="T54" fmla="*/ 0 w 77"/>
                      <a:gd name="T55" fmla="*/ 0 h 79"/>
                      <a:gd name="T56" fmla="*/ 0 w 77"/>
                      <a:gd name="T57" fmla="*/ 0 h 79"/>
                      <a:gd name="T58" fmla="*/ 0 w 77"/>
                      <a:gd name="T59" fmla="*/ 0 h 79"/>
                      <a:gd name="T60" fmla="*/ 0 w 77"/>
                      <a:gd name="T61" fmla="*/ 0 h 79"/>
                      <a:gd name="T62" fmla="*/ 0 w 77"/>
                      <a:gd name="T63" fmla="*/ 0 h 79"/>
                      <a:gd name="T64" fmla="*/ 0 w 77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9"/>
                      <a:gd name="T101" fmla="*/ 77 w 77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9">
                        <a:moveTo>
                          <a:pt x="38" y="79"/>
                        </a:moveTo>
                        <a:lnTo>
                          <a:pt x="41" y="78"/>
                        </a:lnTo>
                        <a:lnTo>
                          <a:pt x="45" y="78"/>
                        </a:lnTo>
                        <a:lnTo>
                          <a:pt x="49" y="76"/>
                        </a:lnTo>
                        <a:lnTo>
                          <a:pt x="53" y="75"/>
                        </a:lnTo>
                        <a:lnTo>
                          <a:pt x="57" y="73"/>
                        </a:lnTo>
                        <a:lnTo>
                          <a:pt x="59" y="72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3"/>
                        </a:lnTo>
                        <a:lnTo>
                          <a:pt x="70" y="61"/>
                        </a:lnTo>
                        <a:lnTo>
                          <a:pt x="72" y="57"/>
                        </a:lnTo>
                        <a:lnTo>
                          <a:pt x="74" y="55"/>
                        </a:lnTo>
                        <a:lnTo>
                          <a:pt x="74" y="51"/>
                        </a:lnTo>
                        <a:lnTo>
                          <a:pt x="77" y="47"/>
                        </a:lnTo>
                        <a:lnTo>
                          <a:pt x="77" y="43"/>
                        </a:lnTo>
                        <a:lnTo>
                          <a:pt x="77" y="40"/>
                        </a:lnTo>
                        <a:lnTo>
                          <a:pt x="77" y="36"/>
                        </a:lnTo>
                        <a:lnTo>
                          <a:pt x="77" y="31"/>
                        </a:lnTo>
                        <a:lnTo>
                          <a:pt x="74" y="28"/>
                        </a:lnTo>
                        <a:lnTo>
                          <a:pt x="74" y="24"/>
                        </a:lnTo>
                        <a:lnTo>
                          <a:pt x="72" y="21"/>
                        </a:lnTo>
                        <a:lnTo>
                          <a:pt x="70" y="18"/>
                        </a:lnTo>
                        <a:lnTo>
                          <a:pt x="67" y="15"/>
                        </a:lnTo>
                        <a:lnTo>
                          <a:pt x="65" y="12"/>
                        </a:lnTo>
                        <a:lnTo>
                          <a:pt x="63" y="10"/>
                        </a:lnTo>
                        <a:lnTo>
                          <a:pt x="59" y="7"/>
                        </a:lnTo>
                        <a:lnTo>
                          <a:pt x="57" y="5"/>
                        </a:lnTo>
                        <a:lnTo>
                          <a:pt x="53" y="3"/>
                        </a:lnTo>
                        <a:lnTo>
                          <a:pt x="49" y="3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3"/>
                        </a:lnTo>
                        <a:lnTo>
                          <a:pt x="22" y="3"/>
                        </a:lnTo>
                        <a:lnTo>
                          <a:pt x="19" y="5"/>
                        </a:lnTo>
                        <a:lnTo>
                          <a:pt x="16" y="7"/>
                        </a:lnTo>
                        <a:lnTo>
                          <a:pt x="14" y="10"/>
                        </a:lnTo>
                        <a:lnTo>
                          <a:pt x="11" y="12"/>
                        </a:lnTo>
                        <a:lnTo>
                          <a:pt x="8" y="15"/>
                        </a:lnTo>
                        <a:lnTo>
                          <a:pt x="6" y="18"/>
                        </a:lnTo>
                        <a:lnTo>
                          <a:pt x="3" y="21"/>
                        </a:lnTo>
                        <a:lnTo>
                          <a:pt x="3" y="24"/>
                        </a:lnTo>
                        <a:lnTo>
                          <a:pt x="1" y="28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40"/>
                        </a:lnTo>
                        <a:lnTo>
                          <a:pt x="0" y="43"/>
                        </a:lnTo>
                        <a:lnTo>
                          <a:pt x="1" y="47"/>
                        </a:lnTo>
                        <a:lnTo>
                          <a:pt x="1" y="51"/>
                        </a:lnTo>
                        <a:lnTo>
                          <a:pt x="3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8" y="63"/>
                        </a:lnTo>
                        <a:lnTo>
                          <a:pt x="11" y="67"/>
                        </a:lnTo>
                        <a:lnTo>
                          <a:pt x="14" y="69"/>
                        </a:lnTo>
                        <a:lnTo>
                          <a:pt x="16" y="72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8"/>
                        </a:lnTo>
                        <a:lnTo>
                          <a:pt x="34" y="78"/>
                        </a:lnTo>
                        <a:lnTo>
                          <a:pt x="38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86" name="Freeform 40"/>
                  <p:cNvSpPr>
                    <a:spLocks/>
                  </p:cNvSpPr>
                  <p:nvPr/>
                </p:nvSpPr>
                <p:spPr bwMode="auto">
                  <a:xfrm>
                    <a:off x="5412" y="1877"/>
                    <a:ext cx="26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3" y="76"/>
                        </a:lnTo>
                        <a:lnTo>
                          <a:pt x="46" y="76"/>
                        </a:lnTo>
                        <a:lnTo>
                          <a:pt x="50" y="75"/>
                        </a:lnTo>
                        <a:lnTo>
                          <a:pt x="53" y="74"/>
                        </a:lnTo>
                        <a:lnTo>
                          <a:pt x="56" y="71"/>
                        </a:lnTo>
                        <a:lnTo>
                          <a:pt x="59" y="70"/>
                        </a:lnTo>
                        <a:lnTo>
                          <a:pt x="63" y="68"/>
                        </a:lnTo>
                        <a:lnTo>
                          <a:pt x="67" y="65"/>
                        </a:lnTo>
                        <a:lnTo>
                          <a:pt x="69" y="62"/>
                        </a:lnTo>
                        <a:lnTo>
                          <a:pt x="71" y="59"/>
                        </a:lnTo>
                        <a:lnTo>
                          <a:pt x="72" y="56"/>
                        </a:lnTo>
                        <a:lnTo>
                          <a:pt x="74" y="54"/>
                        </a:lnTo>
                        <a:lnTo>
                          <a:pt x="75" y="49"/>
                        </a:lnTo>
                        <a:lnTo>
                          <a:pt x="76" y="46"/>
                        </a:lnTo>
                        <a:lnTo>
                          <a:pt x="77" y="42"/>
                        </a:lnTo>
                        <a:lnTo>
                          <a:pt x="77" y="38"/>
                        </a:lnTo>
                        <a:lnTo>
                          <a:pt x="77" y="33"/>
                        </a:lnTo>
                        <a:lnTo>
                          <a:pt x="76" y="31"/>
                        </a:lnTo>
                        <a:lnTo>
                          <a:pt x="75" y="26"/>
                        </a:lnTo>
                        <a:lnTo>
                          <a:pt x="74" y="23"/>
                        </a:lnTo>
                        <a:lnTo>
                          <a:pt x="72" y="19"/>
                        </a:lnTo>
                        <a:lnTo>
                          <a:pt x="71" y="16"/>
                        </a:lnTo>
                        <a:lnTo>
                          <a:pt x="69" y="13"/>
                        </a:lnTo>
                        <a:lnTo>
                          <a:pt x="67" y="11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3" y="2"/>
                        </a:lnTo>
                        <a:lnTo>
                          <a:pt x="20" y="5"/>
                        </a:lnTo>
                        <a:lnTo>
                          <a:pt x="17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6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31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49"/>
                        </a:lnTo>
                        <a:lnTo>
                          <a:pt x="2" y="54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5"/>
                        </a:lnTo>
                        <a:lnTo>
                          <a:pt x="13" y="68"/>
                        </a:lnTo>
                        <a:lnTo>
                          <a:pt x="17" y="70"/>
                        </a:lnTo>
                        <a:lnTo>
                          <a:pt x="20" y="71"/>
                        </a:lnTo>
                        <a:lnTo>
                          <a:pt x="23" y="74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87" name="Freeform 41"/>
                  <p:cNvSpPr>
                    <a:spLocks/>
                  </p:cNvSpPr>
                  <p:nvPr/>
                </p:nvSpPr>
                <p:spPr bwMode="auto">
                  <a:xfrm>
                    <a:off x="5461" y="187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41" y="77"/>
                        </a:moveTo>
                        <a:lnTo>
                          <a:pt x="43" y="76"/>
                        </a:lnTo>
                        <a:lnTo>
                          <a:pt x="48" y="76"/>
                        </a:lnTo>
                        <a:lnTo>
                          <a:pt x="51" y="75"/>
                        </a:lnTo>
                        <a:lnTo>
                          <a:pt x="55" y="73"/>
                        </a:lnTo>
                        <a:lnTo>
                          <a:pt x="57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1" y="59"/>
                        </a:lnTo>
                        <a:lnTo>
                          <a:pt x="74" y="56"/>
                        </a:lnTo>
                        <a:lnTo>
                          <a:pt x="75" y="53"/>
                        </a:lnTo>
                        <a:lnTo>
                          <a:pt x="76" y="48"/>
                        </a:lnTo>
                        <a:lnTo>
                          <a:pt x="77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7" y="31"/>
                        </a:lnTo>
                        <a:lnTo>
                          <a:pt x="76" y="26"/>
                        </a:lnTo>
                        <a:lnTo>
                          <a:pt x="75" y="22"/>
                        </a:lnTo>
                        <a:lnTo>
                          <a:pt x="74" y="19"/>
                        </a:lnTo>
                        <a:lnTo>
                          <a:pt x="71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4"/>
                        </a:lnTo>
                        <a:lnTo>
                          <a:pt x="57" y="3"/>
                        </a:lnTo>
                        <a:lnTo>
                          <a:pt x="55" y="2"/>
                        </a:lnTo>
                        <a:lnTo>
                          <a:pt x="51" y="0"/>
                        </a:lnTo>
                        <a:lnTo>
                          <a:pt x="48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0"/>
                        </a:lnTo>
                        <a:lnTo>
                          <a:pt x="25" y="2"/>
                        </a:lnTo>
                        <a:lnTo>
                          <a:pt x="20" y="3"/>
                        </a:lnTo>
                        <a:lnTo>
                          <a:pt x="18" y="4"/>
                        </a:lnTo>
                        <a:lnTo>
                          <a:pt x="16" y="7"/>
                        </a:lnTo>
                        <a:lnTo>
                          <a:pt x="13" y="10"/>
                        </a:lnTo>
                        <a:lnTo>
                          <a:pt x="10" y="13"/>
                        </a:lnTo>
                        <a:lnTo>
                          <a:pt x="7" y="15"/>
                        </a:lnTo>
                        <a:lnTo>
                          <a:pt x="5" y="19"/>
                        </a:lnTo>
                        <a:lnTo>
                          <a:pt x="4" y="22"/>
                        </a:lnTo>
                        <a:lnTo>
                          <a:pt x="3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3" y="48"/>
                        </a:lnTo>
                        <a:lnTo>
                          <a:pt x="4" y="53"/>
                        </a:lnTo>
                        <a:lnTo>
                          <a:pt x="5" y="56"/>
                        </a:lnTo>
                        <a:lnTo>
                          <a:pt x="7" y="59"/>
                        </a:lnTo>
                        <a:lnTo>
                          <a:pt x="10" y="61"/>
                        </a:lnTo>
                        <a:lnTo>
                          <a:pt x="13" y="65"/>
                        </a:lnTo>
                        <a:lnTo>
                          <a:pt x="16" y="67"/>
                        </a:lnTo>
                        <a:lnTo>
                          <a:pt x="18" y="70"/>
                        </a:lnTo>
                        <a:lnTo>
                          <a:pt x="20" y="71"/>
                        </a:lnTo>
                        <a:lnTo>
                          <a:pt x="25" y="73"/>
                        </a:lnTo>
                        <a:lnTo>
                          <a:pt x="27" y="75"/>
                        </a:lnTo>
                        <a:lnTo>
                          <a:pt x="31" y="76"/>
                        </a:lnTo>
                        <a:lnTo>
                          <a:pt x="36" y="76"/>
                        </a:lnTo>
                        <a:lnTo>
                          <a:pt x="41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88" name="Freeform 42"/>
                  <p:cNvSpPr>
                    <a:spLocks/>
                  </p:cNvSpPr>
                  <p:nvPr/>
                </p:nvSpPr>
                <p:spPr bwMode="auto">
                  <a:xfrm>
                    <a:off x="5511" y="1877"/>
                    <a:ext cx="26" cy="26"/>
                  </a:xfrm>
                  <a:custGeom>
                    <a:avLst/>
                    <a:gdLst>
                      <a:gd name="T0" fmla="*/ 0 w 76"/>
                      <a:gd name="T1" fmla="*/ 0 h 78"/>
                      <a:gd name="T2" fmla="*/ 0 w 76"/>
                      <a:gd name="T3" fmla="*/ 0 h 78"/>
                      <a:gd name="T4" fmla="*/ 0 w 76"/>
                      <a:gd name="T5" fmla="*/ 0 h 78"/>
                      <a:gd name="T6" fmla="*/ 0 w 76"/>
                      <a:gd name="T7" fmla="*/ 0 h 78"/>
                      <a:gd name="T8" fmla="*/ 0 w 76"/>
                      <a:gd name="T9" fmla="*/ 0 h 78"/>
                      <a:gd name="T10" fmla="*/ 0 w 76"/>
                      <a:gd name="T11" fmla="*/ 0 h 78"/>
                      <a:gd name="T12" fmla="*/ 0 w 76"/>
                      <a:gd name="T13" fmla="*/ 0 h 78"/>
                      <a:gd name="T14" fmla="*/ 0 w 76"/>
                      <a:gd name="T15" fmla="*/ 0 h 78"/>
                      <a:gd name="T16" fmla="*/ 0 w 76"/>
                      <a:gd name="T17" fmla="*/ 0 h 78"/>
                      <a:gd name="T18" fmla="*/ 0 w 76"/>
                      <a:gd name="T19" fmla="*/ 0 h 78"/>
                      <a:gd name="T20" fmla="*/ 0 w 76"/>
                      <a:gd name="T21" fmla="*/ 0 h 78"/>
                      <a:gd name="T22" fmla="*/ 0 w 76"/>
                      <a:gd name="T23" fmla="*/ 0 h 78"/>
                      <a:gd name="T24" fmla="*/ 0 w 76"/>
                      <a:gd name="T25" fmla="*/ 0 h 78"/>
                      <a:gd name="T26" fmla="*/ 0 w 76"/>
                      <a:gd name="T27" fmla="*/ 0 h 78"/>
                      <a:gd name="T28" fmla="*/ 0 w 76"/>
                      <a:gd name="T29" fmla="*/ 0 h 78"/>
                      <a:gd name="T30" fmla="*/ 0 w 76"/>
                      <a:gd name="T31" fmla="*/ 0 h 78"/>
                      <a:gd name="T32" fmla="*/ 0 w 76"/>
                      <a:gd name="T33" fmla="*/ 0 h 78"/>
                      <a:gd name="T34" fmla="*/ 0 w 76"/>
                      <a:gd name="T35" fmla="*/ 0 h 78"/>
                      <a:gd name="T36" fmla="*/ 0 w 76"/>
                      <a:gd name="T37" fmla="*/ 0 h 78"/>
                      <a:gd name="T38" fmla="*/ 0 w 76"/>
                      <a:gd name="T39" fmla="*/ 0 h 78"/>
                      <a:gd name="T40" fmla="*/ 0 w 76"/>
                      <a:gd name="T41" fmla="*/ 0 h 78"/>
                      <a:gd name="T42" fmla="*/ 0 w 76"/>
                      <a:gd name="T43" fmla="*/ 0 h 78"/>
                      <a:gd name="T44" fmla="*/ 0 w 76"/>
                      <a:gd name="T45" fmla="*/ 0 h 78"/>
                      <a:gd name="T46" fmla="*/ 0 w 76"/>
                      <a:gd name="T47" fmla="*/ 0 h 78"/>
                      <a:gd name="T48" fmla="*/ 0 w 76"/>
                      <a:gd name="T49" fmla="*/ 0 h 78"/>
                      <a:gd name="T50" fmla="*/ 0 w 76"/>
                      <a:gd name="T51" fmla="*/ 0 h 78"/>
                      <a:gd name="T52" fmla="*/ 0 w 76"/>
                      <a:gd name="T53" fmla="*/ 0 h 78"/>
                      <a:gd name="T54" fmla="*/ 0 w 76"/>
                      <a:gd name="T55" fmla="*/ 0 h 78"/>
                      <a:gd name="T56" fmla="*/ 0 w 76"/>
                      <a:gd name="T57" fmla="*/ 0 h 78"/>
                      <a:gd name="T58" fmla="*/ 0 w 76"/>
                      <a:gd name="T59" fmla="*/ 0 h 78"/>
                      <a:gd name="T60" fmla="*/ 0 w 76"/>
                      <a:gd name="T61" fmla="*/ 0 h 78"/>
                      <a:gd name="T62" fmla="*/ 0 w 76"/>
                      <a:gd name="T63" fmla="*/ 0 h 78"/>
                      <a:gd name="T64" fmla="*/ 0 w 76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6"/>
                      <a:gd name="T100" fmla="*/ 0 h 78"/>
                      <a:gd name="T101" fmla="*/ 76 w 76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6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7"/>
                        </a:lnTo>
                        <a:lnTo>
                          <a:pt x="50" y="76"/>
                        </a:lnTo>
                        <a:lnTo>
                          <a:pt x="53" y="75"/>
                        </a:lnTo>
                        <a:lnTo>
                          <a:pt x="55" y="73"/>
                        </a:lnTo>
                        <a:lnTo>
                          <a:pt x="59" y="71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4"/>
                        </a:lnTo>
                        <a:lnTo>
                          <a:pt x="70" y="61"/>
                        </a:lnTo>
                        <a:lnTo>
                          <a:pt x="71" y="57"/>
                        </a:lnTo>
                        <a:lnTo>
                          <a:pt x="73" y="55"/>
                        </a:lnTo>
                        <a:lnTo>
                          <a:pt x="74" y="51"/>
                        </a:lnTo>
                        <a:lnTo>
                          <a:pt x="76" y="46"/>
                        </a:lnTo>
                        <a:lnTo>
                          <a:pt x="76" y="43"/>
                        </a:lnTo>
                        <a:lnTo>
                          <a:pt x="76" y="39"/>
                        </a:lnTo>
                        <a:lnTo>
                          <a:pt x="76" y="36"/>
                        </a:lnTo>
                        <a:lnTo>
                          <a:pt x="76" y="31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7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7"/>
                        </a:lnTo>
                        <a:lnTo>
                          <a:pt x="55" y="5"/>
                        </a:lnTo>
                        <a:lnTo>
                          <a:pt x="53" y="2"/>
                        </a:lnTo>
                        <a:lnTo>
                          <a:pt x="50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2"/>
                        </a:lnTo>
                        <a:lnTo>
                          <a:pt x="22" y="2"/>
                        </a:lnTo>
                        <a:lnTo>
                          <a:pt x="19" y="5"/>
                        </a:lnTo>
                        <a:lnTo>
                          <a:pt x="15" y="7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6" y="17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0" y="46"/>
                        </a:lnTo>
                        <a:lnTo>
                          <a:pt x="1" y="51"/>
                        </a:lnTo>
                        <a:lnTo>
                          <a:pt x="2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7" y="64"/>
                        </a:lnTo>
                        <a:lnTo>
                          <a:pt x="10" y="67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7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89" name="Freeform 43"/>
                  <p:cNvSpPr>
                    <a:spLocks/>
                  </p:cNvSpPr>
                  <p:nvPr/>
                </p:nvSpPr>
                <p:spPr bwMode="auto">
                  <a:xfrm>
                    <a:off x="5560" y="1876"/>
                    <a:ext cx="26" cy="26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9" y="77"/>
                        </a:moveTo>
                        <a:lnTo>
                          <a:pt x="42" y="76"/>
                        </a:lnTo>
                        <a:lnTo>
                          <a:pt x="46" y="76"/>
                        </a:lnTo>
                        <a:lnTo>
                          <a:pt x="49" y="75"/>
                        </a:lnTo>
                        <a:lnTo>
                          <a:pt x="53" y="73"/>
                        </a:lnTo>
                        <a:lnTo>
                          <a:pt x="55" y="71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6" y="65"/>
                        </a:lnTo>
                        <a:lnTo>
                          <a:pt x="67" y="61"/>
                        </a:lnTo>
                        <a:lnTo>
                          <a:pt x="70" y="59"/>
                        </a:lnTo>
                        <a:lnTo>
                          <a:pt x="72" y="56"/>
                        </a:lnTo>
                        <a:lnTo>
                          <a:pt x="73" y="53"/>
                        </a:lnTo>
                        <a:lnTo>
                          <a:pt x="74" y="48"/>
                        </a:lnTo>
                        <a:lnTo>
                          <a:pt x="77" y="45"/>
                        </a:lnTo>
                        <a:lnTo>
                          <a:pt x="77" y="41"/>
                        </a:lnTo>
                        <a:lnTo>
                          <a:pt x="77" y="38"/>
                        </a:lnTo>
                        <a:lnTo>
                          <a:pt x="77" y="34"/>
                        </a:lnTo>
                        <a:lnTo>
                          <a:pt x="77" y="31"/>
                        </a:lnTo>
                        <a:lnTo>
                          <a:pt x="74" y="26"/>
                        </a:lnTo>
                        <a:lnTo>
                          <a:pt x="73" y="22"/>
                        </a:lnTo>
                        <a:lnTo>
                          <a:pt x="72" y="19"/>
                        </a:lnTo>
                        <a:lnTo>
                          <a:pt x="70" y="15"/>
                        </a:lnTo>
                        <a:lnTo>
                          <a:pt x="67" y="13"/>
                        </a:lnTo>
                        <a:lnTo>
                          <a:pt x="66" y="10"/>
                        </a:lnTo>
                        <a:lnTo>
                          <a:pt x="63" y="7"/>
                        </a:lnTo>
                        <a:lnTo>
                          <a:pt x="59" y="4"/>
                        </a:lnTo>
                        <a:lnTo>
                          <a:pt x="55" y="3"/>
                        </a:lnTo>
                        <a:lnTo>
                          <a:pt x="53" y="2"/>
                        </a:lnTo>
                        <a:lnTo>
                          <a:pt x="49" y="0"/>
                        </a:lnTo>
                        <a:lnTo>
                          <a:pt x="46" y="0"/>
                        </a:lnTo>
                        <a:lnTo>
                          <a:pt x="42" y="0"/>
                        </a:lnTo>
                        <a:lnTo>
                          <a:pt x="39" y="0"/>
                        </a:lnTo>
                        <a:lnTo>
                          <a:pt x="35" y="0"/>
                        </a:lnTo>
                        <a:lnTo>
                          <a:pt x="30" y="0"/>
                        </a:lnTo>
                        <a:lnTo>
                          <a:pt x="27" y="0"/>
                        </a:lnTo>
                        <a:lnTo>
                          <a:pt x="23" y="2"/>
                        </a:lnTo>
                        <a:lnTo>
                          <a:pt x="20" y="3"/>
                        </a:lnTo>
                        <a:lnTo>
                          <a:pt x="16" y="4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8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3" y="22"/>
                        </a:lnTo>
                        <a:lnTo>
                          <a:pt x="1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1" y="48"/>
                        </a:lnTo>
                        <a:lnTo>
                          <a:pt x="3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8" y="61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1"/>
                        </a:lnTo>
                        <a:lnTo>
                          <a:pt x="23" y="73"/>
                        </a:lnTo>
                        <a:lnTo>
                          <a:pt x="27" y="75"/>
                        </a:lnTo>
                        <a:lnTo>
                          <a:pt x="30" y="76"/>
                        </a:lnTo>
                        <a:lnTo>
                          <a:pt x="35" y="76"/>
                        </a:lnTo>
                        <a:lnTo>
                          <a:pt x="39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90" name="Freeform 44"/>
                  <p:cNvSpPr>
                    <a:spLocks/>
                  </p:cNvSpPr>
                  <p:nvPr/>
                </p:nvSpPr>
                <p:spPr bwMode="auto">
                  <a:xfrm>
                    <a:off x="5612" y="1877"/>
                    <a:ext cx="26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w 78"/>
                      <a:gd name="T25" fmla="*/ 0 h 78"/>
                      <a:gd name="T26" fmla="*/ 0 w 78"/>
                      <a:gd name="T27" fmla="*/ 0 h 78"/>
                      <a:gd name="T28" fmla="*/ 0 w 78"/>
                      <a:gd name="T29" fmla="*/ 0 h 78"/>
                      <a:gd name="T30" fmla="*/ 0 w 78"/>
                      <a:gd name="T31" fmla="*/ 0 h 78"/>
                      <a:gd name="T32" fmla="*/ 0 w 78"/>
                      <a:gd name="T33" fmla="*/ 0 h 78"/>
                      <a:gd name="T34" fmla="*/ 0 w 78"/>
                      <a:gd name="T35" fmla="*/ 0 h 78"/>
                      <a:gd name="T36" fmla="*/ 0 w 78"/>
                      <a:gd name="T37" fmla="*/ 0 h 78"/>
                      <a:gd name="T38" fmla="*/ 0 w 78"/>
                      <a:gd name="T39" fmla="*/ 0 h 78"/>
                      <a:gd name="T40" fmla="*/ 0 w 78"/>
                      <a:gd name="T41" fmla="*/ 0 h 78"/>
                      <a:gd name="T42" fmla="*/ 0 w 78"/>
                      <a:gd name="T43" fmla="*/ 0 h 78"/>
                      <a:gd name="T44" fmla="*/ 0 w 78"/>
                      <a:gd name="T45" fmla="*/ 0 h 78"/>
                      <a:gd name="T46" fmla="*/ 0 w 78"/>
                      <a:gd name="T47" fmla="*/ 0 h 78"/>
                      <a:gd name="T48" fmla="*/ 0 w 78"/>
                      <a:gd name="T49" fmla="*/ 0 h 78"/>
                      <a:gd name="T50" fmla="*/ 0 w 78"/>
                      <a:gd name="T51" fmla="*/ 0 h 78"/>
                      <a:gd name="T52" fmla="*/ 0 w 78"/>
                      <a:gd name="T53" fmla="*/ 0 h 78"/>
                      <a:gd name="T54" fmla="*/ 0 w 78"/>
                      <a:gd name="T55" fmla="*/ 0 h 78"/>
                      <a:gd name="T56" fmla="*/ 0 w 78"/>
                      <a:gd name="T57" fmla="*/ 0 h 78"/>
                      <a:gd name="T58" fmla="*/ 0 w 78"/>
                      <a:gd name="T59" fmla="*/ 0 h 78"/>
                      <a:gd name="T60" fmla="*/ 0 w 78"/>
                      <a:gd name="T61" fmla="*/ 0 h 78"/>
                      <a:gd name="T62" fmla="*/ 0 w 78"/>
                      <a:gd name="T63" fmla="*/ 0 h 78"/>
                      <a:gd name="T64" fmla="*/ 0 w 78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8"/>
                      <a:gd name="T101" fmla="*/ 78 w 78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8">
                        <a:moveTo>
                          <a:pt x="39" y="78"/>
                        </a:moveTo>
                        <a:lnTo>
                          <a:pt x="43" y="77"/>
                        </a:lnTo>
                        <a:lnTo>
                          <a:pt x="46" y="77"/>
                        </a:lnTo>
                        <a:lnTo>
                          <a:pt x="50" y="76"/>
                        </a:lnTo>
                        <a:lnTo>
                          <a:pt x="55" y="75"/>
                        </a:lnTo>
                        <a:lnTo>
                          <a:pt x="57" y="73"/>
                        </a:lnTo>
                        <a:lnTo>
                          <a:pt x="61" y="71"/>
                        </a:lnTo>
                        <a:lnTo>
                          <a:pt x="63" y="69"/>
                        </a:lnTo>
                        <a:lnTo>
                          <a:pt x="67" y="67"/>
                        </a:lnTo>
                        <a:lnTo>
                          <a:pt x="68" y="64"/>
                        </a:lnTo>
                        <a:lnTo>
                          <a:pt x="70" y="61"/>
                        </a:lnTo>
                        <a:lnTo>
                          <a:pt x="74" y="57"/>
                        </a:lnTo>
                        <a:lnTo>
                          <a:pt x="75" y="55"/>
                        </a:lnTo>
                        <a:lnTo>
                          <a:pt x="76" y="51"/>
                        </a:lnTo>
                        <a:lnTo>
                          <a:pt x="77" y="46"/>
                        </a:lnTo>
                        <a:lnTo>
                          <a:pt x="78" y="43"/>
                        </a:lnTo>
                        <a:lnTo>
                          <a:pt x="78" y="39"/>
                        </a:lnTo>
                        <a:lnTo>
                          <a:pt x="78" y="36"/>
                        </a:lnTo>
                        <a:lnTo>
                          <a:pt x="77" y="31"/>
                        </a:lnTo>
                        <a:lnTo>
                          <a:pt x="76" y="27"/>
                        </a:lnTo>
                        <a:lnTo>
                          <a:pt x="75" y="24"/>
                        </a:lnTo>
                        <a:lnTo>
                          <a:pt x="74" y="20"/>
                        </a:lnTo>
                        <a:lnTo>
                          <a:pt x="70" y="17"/>
                        </a:lnTo>
                        <a:lnTo>
                          <a:pt x="68" y="14"/>
                        </a:lnTo>
                        <a:lnTo>
                          <a:pt x="67" y="12"/>
                        </a:lnTo>
                        <a:lnTo>
                          <a:pt x="63" y="8"/>
                        </a:lnTo>
                        <a:lnTo>
                          <a:pt x="61" y="7"/>
                        </a:lnTo>
                        <a:lnTo>
                          <a:pt x="57" y="5"/>
                        </a:lnTo>
                        <a:lnTo>
                          <a:pt x="55" y="2"/>
                        </a:lnTo>
                        <a:lnTo>
                          <a:pt x="50" y="2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9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2"/>
                        </a:lnTo>
                        <a:lnTo>
                          <a:pt x="24" y="2"/>
                        </a:lnTo>
                        <a:lnTo>
                          <a:pt x="20" y="5"/>
                        </a:lnTo>
                        <a:lnTo>
                          <a:pt x="18" y="7"/>
                        </a:lnTo>
                        <a:lnTo>
                          <a:pt x="14" y="8"/>
                        </a:lnTo>
                        <a:lnTo>
                          <a:pt x="12" y="12"/>
                        </a:lnTo>
                        <a:lnTo>
                          <a:pt x="8" y="14"/>
                        </a:lnTo>
                        <a:lnTo>
                          <a:pt x="7" y="17"/>
                        </a:lnTo>
                        <a:lnTo>
                          <a:pt x="5" y="20"/>
                        </a:lnTo>
                        <a:lnTo>
                          <a:pt x="4" y="24"/>
                        </a:lnTo>
                        <a:lnTo>
                          <a:pt x="2" y="27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1" y="46"/>
                        </a:lnTo>
                        <a:lnTo>
                          <a:pt x="2" y="51"/>
                        </a:lnTo>
                        <a:lnTo>
                          <a:pt x="4" y="55"/>
                        </a:lnTo>
                        <a:lnTo>
                          <a:pt x="5" y="57"/>
                        </a:lnTo>
                        <a:lnTo>
                          <a:pt x="7" y="61"/>
                        </a:lnTo>
                        <a:lnTo>
                          <a:pt x="8" y="64"/>
                        </a:lnTo>
                        <a:lnTo>
                          <a:pt x="12" y="67"/>
                        </a:lnTo>
                        <a:lnTo>
                          <a:pt x="14" y="69"/>
                        </a:lnTo>
                        <a:lnTo>
                          <a:pt x="18" y="71"/>
                        </a:lnTo>
                        <a:lnTo>
                          <a:pt x="20" y="73"/>
                        </a:lnTo>
                        <a:lnTo>
                          <a:pt x="24" y="75"/>
                        </a:lnTo>
                        <a:lnTo>
                          <a:pt x="27" y="76"/>
                        </a:lnTo>
                        <a:lnTo>
                          <a:pt x="31" y="77"/>
                        </a:lnTo>
                        <a:lnTo>
                          <a:pt x="36" y="77"/>
                        </a:lnTo>
                        <a:lnTo>
                          <a:pt x="39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91" name="Freeform 45"/>
                  <p:cNvSpPr>
                    <a:spLocks/>
                  </p:cNvSpPr>
                  <p:nvPr/>
                </p:nvSpPr>
                <p:spPr bwMode="auto">
                  <a:xfrm>
                    <a:off x="5662" y="1876"/>
                    <a:ext cx="25" cy="26"/>
                  </a:xfrm>
                  <a:custGeom>
                    <a:avLst/>
                    <a:gdLst>
                      <a:gd name="T0" fmla="*/ 0 w 75"/>
                      <a:gd name="T1" fmla="*/ 0 h 78"/>
                      <a:gd name="T2" fmla="*/ 0 w 75"/>
                      <a:gd name="T3" fmla="*/ 0 h 78"/>
                      <a:gd name="T4" fmla="*/ 0 w 75"/>
                      <a:gd name="T5" fmla="*/ 0 h 78"/>
                      <a:gd name="T6" fmla="*/ 0 w 75"/>
                      <a:gd name="T7" fmla="*/ 0 h 78"/>
                      <a:gd name="T8" fmla="*/ 0 w 75"/>
                      <a:gd name="T9" fmla="*/ 0 h 78"/>
                      <a:gd name="T10" fmla="*/ 0 w 75"/>
                      <a:gd name="T11" fmla="*/ 0 h 78"/>
                      <a:gd name="T12" fmla="*/ 0 w 75"/>
                      <a:gd name="T13" fmla="*/ 0 h 78"/>
                      <a:gd name="T14" fmla="*/ 0 w 75"/>
                      <a:gd name="T15" fmla="*/ 0 h 78"/>
                      <a:gd name="T16" fmla="*/ 0 w 75"/>
                      <a:gd name="T17" fmla="*/ 0 h 78"/>
                      <a:gd name="T18" fmla="*/ 0 w 75"/>
                      <a:gd name="T19" fmla="*/ 0 h 78"/>
                      <a:gd name="T20" fmla="*/ 0 w 75"/>
                      <a:gd name="T21" fmla="*/ 0 h 78"/>
                      <a:gd name="T22" fmla="*/ 0 w 75"/>
                      <a:gd name="T23" fmla="*/ 0 h 78"/>
                      <a:gd name="T24" fmla="*/ 0 w 75"/>
                      <a:gd name="T25" fmla="*/ 0 h 78"/>
                      <a:gd name="T26" fmla="*/ 0 w 75"/>
                      <a:gd name="T27" fmla="*/ 0 h 78"/>
                      <a:gd name="T28" fmla="*/ 0 w 75"/>
                      <a:gd name="T29" fmla="*/ 0 h 78"/>
                      <a:gd name="T30" fmla="*/ 0 w 75"/>
                      <a:gd name="T31" fmla="*/ 0 h 78"/>
                      <a:gd name="T32" fmla="*/ 0 w 75"/>
                      <a:gd name="T33" fmla="*/ 0 h 78"/>
                      <a:gd name="T34" fmla="*/ 0 w 75"/>
                      <a:gd name="T35" fmla="*/ 0 h 78"/>
                      <a:gd name="T36" fmla="*/ 0 w 75"/>
                      <a:gd name="T37" fmla="*/ 0 h 78"/>
                      <a:gd name="T38" fmla="*/ 0 w 75"/>
                      <a:gd name="T39" fmla="*/ 0 h 78"/>
                      <a:gd name="T40" fmla="*/ 0 w 75"/>
                      <a:gd name="T41" fmla="*/ 0 h 78"/>
                      <a:gd name="T42" fmla="*/ 0 w 75"/>
                      <a:gd name="T43" fmla="*/ 0 h 78"/>
                      <a:gd name="T44" fmla="*/ 0 w 75"/>
                      <a:gd name="T45" fmla="*/ 0 h 78"/>
                      <a:gd name="T46" fmla="*/ 0 w 75"/>
                      <a:gd name="T47" fmla="*/ 0 h 78"/>
                      <a:gd name="T48" fmla="*/ 0 w 75"/>
                      <a:gd name="T49" fmla="*/ 0 h 78"/>
                      <a:gd name="T50" fmla="*/ 0 w 75"/>
                      <a:gd name="T51" fmla="*/ 0 h 78"/>
                      <a:gd name="T52" fmla="*/ 0 w 75"/>
                      <a:gd name="T53" fmla="*/ 0 h 78"/>
                      <a:gd name="T54" fmla="*/ 0 w 75"/>
                      <a:gd name="T55" fmla="*/ 0 h 78"/>
                      <a:gd name="T56" fmla="*/ 0 w 75"/>
                      <a:gd name="T57" fmla="*/ 0 h 78"/>
                      <a:gd name="T58" fmla="*/ 0 w 75"/>
                      <a:gd name="T59" fmla="*/ 0 h 78"/>
                      <a:gd name="T60" fmla="*/ 0 w 75"/>
                      <a:gd name="T61" fmla="*/ 0 h 78"/>
                      <a:gd name="T62" fmla="*/ 0 w 75"/>
                      <a:gd name="T63" fmla="*/ 0 h 78"/>
                      <a:gd name="T64" fmla="*/ 0 w 75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5"/>
                      <a:gd name="T100" fmla="*/ 0 h 78"/>
                      <a:gd name="T101" fmla="*/ 75 w 75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5" h="78">
                        <a:moveTo>
                          <a:pt x="38" y="78"/>
                        </a:moveTo>
                        <a:lnTo>
                          <a:pt x="41" y="78"/>
                        </a:lnTo>
                        <a:lnTo>
                          <a:pt x="45" y="77"/>
                        </a:lnTo>
                        <a:lnTo>
                          <a:pt x="48" y="76"/>
                        </a:lnTo>
                        <a:lnTo>
                          <a:pt x="52" y="75"/>
                        </a:lnTo>
                        <a:lnTo>
                          <a:pt x="54" y="72"/>
                        </a:lnTo>
                        <a:lnTo>
                          <a:pt x="58" y="71"/>
                        </a:lnTo>
                        <a:lnTo>
                          <a:pt x="61" y="69"/>
                        </a:lnTo>
                        <a:lnTo>
                          <a:pt x="65" y="66"/>
                        </a:lnTo>
                        <a:lnTo>
                          <a:pt x="66" y="63"/>
                        </a:lnTo>
                        <a:lnTo>
                          <a:pt x="68" y="60"/>
                        </a:lnTo>
                        <a:lnTo>
                          <a:pt x="70" y="57"/>
                        </a:lnTo>
                        <a:lnTo>
                          <a:pt x="72" y="53"/>
                        </a:lnTo>
                        <a:lnTo>
                          <a:pt x="73" y="51"/>
                        </a:lnTo>
                        <a:lnTo>
                          <a:pt x="75" y="46"/>
                        </a:lnTo>
                        <a:lnTo>
                          <a:pt x="75" y="42"/>
                        </a:lnTo>
                        <a:lnTo>
                          <a:pt x="75" y="39"/>
                        </a:lnTo>
                        <a:lnTo>
                          <a:pt x="75" y="35"/>
                        </a:lnTo>
                        <a:lnTo>
                          <a:pt x="75" y="31"/>
                        </a:lnTo>
                        <a:lnTo>
                          <a:pt x="73" y="26"/>
                        </a:lnTo>
                        <a:lnTo>
                          <a:pt x="72" y="23"/>
                        </a:lnTo>
                        <a:lnTo>
                          <a:pt x="70" y="20"/>
                        </a:lnTo>
                        <a:lnTo>
                          <a:pt x="68" y="18"/>
                        </a:lnTo>
                        <a:lnTo>
                          <a:pt x="66" y="14"/>
                        </a:lnTo>
                        <a:lnTo>
                          <a:pt x="65" y="12"/>
                        </a:lnTo>
                        <a:lnTo>
                          <a:pt x="61" y="9"/>
                        </a:lnTo>
                        <a:lnTo>
                          <a:pt x="58" y="7"/>
                        </a:lnTo>
                        <a:lnTo>
                          <a:pt x="54" y="4"/>
                        </a:lnTo>
                        <a:lnTo>
                          <a:pt x="52" y="2"/>
                        </a:lnTo>
                        <a:lnTo>
                          <a:pt x="48" y="2"/>
                        </a:lnTo>
                        <a:lnTo>
                          <a:pt x="45" y="1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29" y="1"/>
                        </a:lnTo>
                        <a:lnTo>
                          <a:pt x="24" y="2"/>
                        </a:lnTo>
                        <a:lnTo>
                          <a:pt x="22" y="2"/>
                        </a:lnTo>
                        <a:lnTo>
                          <a:pt x="19" y="4"/>
                        </a:lnTo>
                        <a:lnTo>
                          <a:pt x="15" y="7"/>
                        </a:lnTo>
                        <a:lnTo>
                          <a:pt x="13" y="9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8"/>
                        </a:lnTo>
                        <a:lnTo>
                          <a:pt x="3" y="20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1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0" y="51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6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2"/>
                        </a:lnTo>
                        <a:lnTo>
                          <a:pt x="22" y="75"/>
                        </a:lnTo>
                        <a:lnTo>
                          <a:pt x="24" y="76"/>
                        </a:lnTo>
                        <a:lnTo>
                          <a:pt x="29" y="77"/>
                        </a:lnTo>
                        <a:lnTo>
                          <a:pt x="33" y="78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92" name="Freeform 46"/>
                  <p:cNvSpPr>
                    <a:spLocks/>
                  </p:cNvSpPr>
                  <p:nvPr/>
                </p:nvSpPr>
                <p:spPr bwMode="auto">
                  <a:xfrm>
                    <a:off x="5386" y="1906"/>
                    <a:ext cx="26" cy="26"/>
                  </a:xfrm>
                  <a:custGeom>
                    <a:avLst/>
                    <a:gdLst>
                      <a:gd name="T0" fmla="*/ 0 w 77"/>
                      <a:gd name="T1" fmla="*/ 0 h 78"/>
                      <a:gd name="T2" fmla="*/ 0 w 77"/>
                      <a:gd name="T3" fmla="*/ 0 h 78"/>
                      <a:gd name="T4" fmla="*/ 0 w 77"/>
                      <a:gd name="T5" fmla="*/ 0 h 78"/>
                      <a:gd name="T6" fmla="*/ 0 w 77"/>
                      <a:gd name="T7" fmla="*/ 0 h 78"/>
                      <a:gd name="T8" fmla="*/ 0 w 77"/>
                      <a:gd name="T9" fmla="*/ 0 h 78"/>
                      <a:gd name="T10" fmla="*/ 0 w 77"/>
                      <a:gd name="T11" fmla="*/ 0 h 78"/>
                      <a:gd name="T12" fmla="*/ 0 w 77"/>
                      <a:gd name="T13" fmla="*/ 0 h 78"/>
                      <a:gd name="T14" fmla="*/ 0 w 77"/>
                      <a:gd name="T15" fmla="*/ 0 h 78"/>
                      <a:gd name="T16" fmla="*/ 0 w 77"/>
                      <a:gd name="T17" fmla="*/ 0 h 78"/>
                      <a:gd name="T18" fmla="*/ 0 w 77"/>
                      <a:gd name="T19" fmla="*/ 0 h 78"/>
                      <a:gd name="T20" fmla="*/ 0 w 77"/>
                      <a:gd name="T21" fmla="*/ 0 h 78"/>
                      <a:gd name="T22" fmla="*/ 0 w 77"/>
                      <a:gd name="T23" fmla="*/ 0 h 78"/>
                      <a:gd name="T24" fmla="*/ 0 w 77"/>
                      <a:gd name="T25" fmla="*/ 0 h 78"/>
                      <a:gd name="T26" fmla="*/ 0 w 77"/>
                      <a:gd name="T27" fmla="*/ 0 h 78"/>
                      <a:gd name="T28" fmla="*/ 0 w 77"/>
                      <a:gd name="T29" fmla="*/ 0 h 78"/>
                      <a:gd name="T30" fmla="*/ 0 w 77"/>
                      <a:gd name="T31" fmla="*/ 0 h 78"/>
                      <a:gd name="T32" fmla="*/ 0 w 77"/>
                      <a:gd name="T33" fmla="*/ 0 h 78"/>
                      <a:gd name="T34" fmla="*/ 0 w 77"/>
                      <a:gd name="T35" fmla="*/ 0 h 78"/>
                      <a:gd name="T36" fmla="*/ 0 w 77"/>
                      <a:gd name="T37" fmla="*/ 0 h 78"/>
                      <a:gd name="T38" fmla="*/ 0 w 77"/>
                      <a:gd name="T39" fmla="*/ 0 h 78"/>
                      <a:gd name="T40" fmla="*/ 0 w 77"/>
                      <a:gd name="T41" fmla="*/ 0 h 78"/>
                      <a:gd name="T42" fmla="*/ 0 w 77"/>
                      <a:gd name="T43" fmla="*/ 0 h 78"/>
                      <a:gd name="T44" fmla="*/ 0 w 77"/>
                      <a:gd name="T45" fmla="*/ 0 h 78"/>
                      <a:gd name="T46" fmla="*/ 0 w 77"/>
                      <a:gd name="T47" fmla="*/ 0 h 78"/>
                      <a:gd name="T48" fmla="*/ 0 w 77"/>
                      <a:gd name="T49" fmla="*/ 0 h 78"/>
                      <a:gd name="T50" fmla="*/ 0 w 77"/>
                      <a:gd name="T51" fmla="*/ 0 h 78"/>
                      <a:gd name="T52" fmla="*/ 0 w 77"/>
                      <a:gd name="T53" fmla="*/ 0 h 78"/>
                      <a:gd name="T54" fmla="*/ 0 w 77"/>
                      <a:gd name="T55" fmla="*/ 0 h 78"/>
                      <a:gd name="T56" fmla="*/ 0 w 77"/>
                      <a:gd name="T57" fmla="*/ 0 h 78"/>
                      <a:gd name="T58" fmla="*/ 0 w 77"/>
                      <a:gd name="T59" fmla="*/ 0 h 78"/>
                      <a:gd name="T60" fmla="*/ 0 w 77"/>
                      <a:gd name="T61" fmla="*/ 0 h 78"/>
                      <a:gd name="T62" fmla="*/ 0 w 77"/>
                      <a:gd name="T63" fmla="*/ 0 h 78"/>
                      <a:gd name="T64" fmla="*/ 0 w 77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8"/>
                      <a:gd name="T101" fmla="*/ 77 w 77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50" y="76"/>
                        </a:lnTo>
                        <a:lnTo>
                          <a:pt x="53" y="73"/>
                        </a:lnTo>
                        <a:lnTo>
                          <a:pt x="56" y="72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5" y="65"/>
                        </a:lnTo>
                        <a:lnTo>
                          <a:pt x="67" y="63"/>
                        </a:lnTo>
                        <a:lnTo>
                          <a:pt x="70" y="60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6"/>
                        </a:lnTo>
                        <a:lnTo>
                          <a:pt x="76" y="42"/>
                        </a:lnTo>
                        <a:lnTo>
                          <a:pt x="77" y="39"/>
                        </a:lnTo>
                        <a:lnTo>
                          <a:pt x="76" y="35"/>
                        </a:lnTo>
                        <a:lnTo>
                          <a:pt x="76" y="29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6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5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29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50"/>
                        </a:lnTo>
                        <a:lnTo>
                          <a:pt x="2" y="53"/>
                        </a:lnTo>
                        <a:lnTo>
                          <a:pt x="3" y="56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2"/>
                        </a:lnTo>
                        <a:lnTo>
                          <a:pt x="22" y="73"/>
                        </a:lnTo>
                        <a:lnTo>
                          <a:pt x="26" y="76"/>
                        </a:lnTo>
                        <a:lnTo>
                          <a:pt x="31" y="76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93" name="Freeform 47"/>
                  <p:cNvSpPr>
                    <a:spLocks/>
                  </p:cNvSpPr>
                  <p:nvPr/>
                </p:nvSpPr>
                <p:spPr bwMode="auto">
                  <a:xfrm>
                    <a:off x="5438" y="1906"/>
                    <a:ext cx="27" cy="25"/>
                  </a:xfrm>
                  <a:custGeom>
                    <a:avLst/>
                    <a:gdLst>
                      <a:gd name="T0" fmla="*/ 0 w 79"/>
                      <a:gd name="T1" fmla="*/ 0 h 76"/>
                      <a:gd name="T2" fmla="*/ 0 w 79"/>
                      <a:gd name="T3" fmla="*/ 0 h 76"/>
                      <a:gd name="T4" fmla="*/ 0 w 79"/>
                      <a:gd name="T5" fmla="*/ 0 h 76"/>
                      <a:gd name="T6" fmla="*/ 0 w 79"/>
                      <a:gd name="T7" fmla="*/ 0 h 76"/>
                      <a:gd name="T8" fmla="*/ 0 w 79"/>
                      <a:gd name="T9" fmla="*/ 0 h 76"/>
                      <a:gd name="T10" fmla="*/ 0 w 79"/>
                      <a:gd name="T11" fmla="*/ 0 h 76"/>
                      <a:gd name="T12" fmla="*/ 0 w 79"/>
                      <a:gd name="T13" fmla="*/ 0 h 76"/>
                      <a:gd name="T14" fmla="*/ 0 w 79"/>
                      <a:gd name="T15" fmla="*/ 0 h 76"/>
                      <a:gd name="T16" fmla="*/ 0 w 79"/>
                      <a:gd name="T17" fmla="*/ 0 h 76"/>
                      <a:gd name="T18" fmla="*/ 0 w 79"/>
                      <a:gd name="T19" fmla="*/ 0 h 76"/>
                      <a:gd name="T20" fmla="*/ 0 w 79"/>
                      <a:gd name="T21" fmla="*/ 0 h 76"/>
                      <a:gd name="T22" fmla="*/ 0 w 79"/>
                      <a:gd name="T23" fmla="*/ 0 h 76"/>
                      <a:gd name="T24" fmla="*/ 0 w 79"/>
                      <a:gd name="T25" fmla="*/ 0 h 76"/>
                      <a:gd name="T26" fmla="*/ 0 w 79"/>
                      <a:gd name="T27" fmla="*/ 0 h 76"/>
                      <a:gd name="T28" fmla="*/ 0 w 79"/>
                      <a:gd name="T29" fmla="*/ 0 h 76"/>
                      <a:gd name="T30" fmla="*/ 0 w 79"/>
                      <a:gd name="T31" fmla="*/ 0 h 76"/>
                      <a:gd name="T32" fmla="*/ 0 w 79"/>
                      <a:gd name="T33" fmla="*/ 0 h 76"/>
                      <a:gd name="T34" fmla="*/ 0 w 79"/>
                      <a:gd name="T35" fmla="*/ 0 h 76"/>
                      <a:gd name="T36" fmla="*/ 0 w 79"/>
                      <a:gd name="T37" fmla="*/ 0 h 76"/>
                      <a:gd name="T38" fmla="*/ 0 w 79"/>
                      <a:gd name="T39" fmla="*/ 0 h 76"/>
                      <a:gd name="T40" fmla="*/ 0 w 79"/>
                      <a:gd name="T41" fmla="*/ 0 h 76"/>
                      <a:gd name="T42" fmla="*/ 0 w 79"/>
                      <a:gd name="T43" fmla="*/ 0 h 76"/>
                      <a:gd name="T44" fmla="*/ 0 w 79"/>
                      <a:gd name="T45" fmla="*/ 0 h 76"/>
                      <a:gd name="T46" fmla="*/ 0 w 79"/>
                      <a:gd name="T47" fmla="*/ 0 h 76"/>
                      <a:gd name="T48" fmla="*/ 0 w 79"/>
                      <a:gd name="T49" fmla="*/ 0 h 76"/>
                      <a:gd name="T50" fmla="*/ 0 w 79"/>
                      <a:gd name="T51" fmla="*/ 0 h 76"/>
                      <a:gd name="T52" fmla="*/ 0 w 79"/>
                      <a:gd name="T53" fmla="*/ 0 h 76"/>
                      <a:gd name="T54" fmla="*/ 0 w 79"/>
                      <a:gd name="T55" fmla="*/ 0 h 76"/>
                      <a:gd name="T56" fmla="*/ 0 w 79"/>
                      <a:gd name="T57" fmla="*/ 0 h 76"/>
                      <a:gd name="T58" fmla="*/ 0 w 79"/>
                      <a:gd name="T59" fmla="*/ 0 h 76"/>
                      <a:gd name="T60" fmla="*/ 0 w 79"/>
                      <a:gd name="T61" fmla="*/ 0 h 76"/>
                      <a:gd name="T62" fmla="*/ 0 w 79"/>
                      <a:gd name="T63" fmla="*/ 0 h 76"/>
                      <a:gd name="T64" fmla="*/ 0 w 79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6"/>
                      <a:gd name="T101" fmla="*/ 79 w 79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6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2" y="58"/>
                        </a:lnTo>
                        <a:lnTo>
                          <a:pt x="73" y="56"/>
                        </a:lnTo>
                        <a:lnTo>
                          <a:pt x="74" y="53"/>
                        </a:lnTo>
                        <a:lnTo>
                          <a:pt x="76" y="48"/>
                        </a:lnTo>
                        <a:lnTo>
                          <a:pt x="76" y="45"/>
                        </a:lnTo>
                        <a:lnTo>
                          <a:pt x="77" y="40"/>
                        </a:lnTo>
                        <a:lnTo>
                          <a:pt x="79" y="38"/>
                        </a:lnTo>
                        <a:lnTo>
                          <a:pt x="77" y="33"/>
                        </a:lnTo>
                        <a:lnTo>
                          <a:pt x="76" y="29"/>
                        </a:lnTo>
                        <a:lnTo>
                          <a:pt x="76" y="25"/>
                        </a:lnTo>
                        <a:lnTo>
                          <a:pt x="74" y="22"/>
                        </a:lnTo>
                        <a:lnTo>
                          <a:pt x="73" y="19"/>
                        </a:lnTo>
                        <a:lnTo>
                          <a:pt x="72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5"/>
                        </a:lnTo>
                        <a:lnTo>
                          <a:pt x="56" y="3"/>
                        </a:lnTo>
                        <a:lnTo>
                          <a:pt x="54" y="2"/>
                        </a:lnTo>
                        <a:lnTo>
                          <a:pt x="50" y="0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8" y="0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5"/>
                        </a:lnTo>
                        <a:lnTo>
                          <a:pt x="15" y="7"/>
                        </a:lnTo>
                        <a:lnTo>
                          <a:pt x="12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5" y="19"/>
                        </a:lnTo>
                        <a:lnTo>
                          <a:pt x="3" y="22"/>
                        </a:lnTo>
                        <a:lnTo>
                          <a:pt x="2" y="25"/>
                        </a:lnTo>
                        <a:lnTo>
                          <a:pt x="0" y="29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0"/>
                        </a:lnTo>
                        <a:lnTo>
                          <a:pt x="0" y="45"/>
                        </a:lnTo>
                        <a:lnTo>
                          <a:pt x="2" y="48"/>
                        </a:lnTo>
                        <a:lnTo>
                          <a:pt x="3" y="53"/>
                        </a:lnTo>
                        <a:lnTo>
                          <a:pt x="5" y="56"/>
                        </a:lnTo>
                        <a:lnTo>
                          <a:pt x="6" y="58"/>
                        </a:lnTo>
                        <a:lnTo>
                          <a:pt x="9" y="61"/>
                        </a:lnTo>
                        <a:lnTo>
                          <a:pt x="12" y="65"/>
                        </a:lnTo>
                        <a:lnTo>
                          <a:pt x="15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8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94" name="Freeform 48"/>
                  <p:cNvSpPr>
                    <a:spLocks/>
                  </p:cNvSpPr>
                  <p:nvPr/>
                </p:nvSpPr>
                <p:spPr bwMode="auto">
                  <a:xfrm>
                    <a:off x="5487" y="1905"/>
                    <a:ext cx="27" cy="26"/>
                  </a:xfrm>
                  <a:custGeom>
                    <a:avLst/>
                    <a:gdLst>
                      <a:gd name="T0" fmla="*/ 0 w 79"/>
                      <a:gd name="T1" fmla="*/ 0 h 79"/>
                      <a:gd name="T2" fmla="*/ 0 w 79"/>
                      <a:gd name="T3" fmla="*/ 0 h 79"/>
                      <a:gd name="T4" fmla="*/ 0 w 79"/>
                      <a:gd name="T5" fmla="*/ 0 h 79"/>
                      <a:gd name="T6" fmla="*/ 0 w 79"/>
                      <a:gd name="T7" fmla="*/ 0 h 79"/>
                      <a:gd name="T8" fmla="*/ 0 w 79"/>
                      <a:gd name="T9" fmla="*/ 0 h 79"/>
                      <a:gd name="T10" fmla="*/ 0 w 79"/>
                      <a:gd name="T11" fmla="*/ 0 h 79"/>
                      <a:gd name="T12" fmla="*/ 0 w 79"/>
                      <a:gd name="T13" fmla="*/ 0 h 79"/>
                      <a:gd name="T14" fmla="*/ 0 w 79"/>
                      <a:gd name="T15" fmla="*/ 0 h 79"/>
                      <a:gd name="T16" fmla="*/ 0 w 79"/>
                      <a:gd name="T17" fmla="*/ 0 h 79"/>
                      <a:gd name="T18" fmla="*/ 0 w 79"/>
                      <a:gd name="T19" fmla="*/ 0 h 79"/>
                      <a:gd name="T20" fmla="*/ 0 w 79"/>
                      <a:gd name="T21" fmla="*/ 0 h 79"/>
                      <a:gd name="T22" fmla="*/ 0 w 79"/>
                      <a:gd name="T23" fmla="*/ 0 h 79"/>
                      <a:gd name="T24" fmla="*/ 0 w 79"/>
                      <a:gd name="T25" fmla="*/ 0 h 79"/>
                      <a:gd name="T26" fmla="*/ 0 w 79"/>
                      <a:gd name="T27" fmla="*/ 0 h 79"/>
                      <a:gd name="T28" fmla="*/ 0 w 79"/>
                      <a:gd name="T29" fmla="*/ 0 h 79"/>
                      <a:gd name="T30" fmla="*/ 0 w 79"/>
                      <a:gd name="T31" fmla="*/ 0 h 79"/>
                      <a:gd name="T32" fmla="*/ 0 w 79"/>
                      <a:gd name="T33" fmla="*/ 0 h 79"/>
                      <a:gd name="T34" fmla="*/ 0 w 79"/>
                      <a:gd name="T35" fmla="*/ 0 h 79"/>
                      <a:gd name="T36" fmla="*/ 0 w 79"/>
                      <a:gd name="T37" fmla="*/ 0 h 79"/>
                      <a:gd name="T38" fmla="*/ 0 w 79"/>
                      <a:gd name="T39" fmla="*/ 0 h 79"/>
                      <a:gd name="T40" fmla="*/ 0 w 79"/>
                      <a:gd name="T41" fmla="*/ 0 h 79"/>
                      <a:gd name="T42" fmla="*/ 0 w 79"/>
                      <a:gd name="T43" fmla="*/ 0 h 79"/>
                      <a:gd name="T44" fmla="*/ 0 w 79"/>
                      <a:gd name="T45" fmla="*/ 0 h 79"/>
                      <a:gd name="T46" fmla="*/ 0 w 79"/>
                      <a:gd name="T47" fmla="*/ 0 h 79"/>
                      <a:gd name="T48" fmla="*/ 0 w 79"/>
                      <a:gd name="T49" fmla="*/ 0 h 79"/>
                      <a:gd name="T50" fmla="*/ 0 w 79"/>
                      <a:gd name="T51" fmla="*/ 0 h 79"/>
                      <a:gd name="T52" fmla="*/ 0 w 79"/>
                      <a:gd name="T53" fmla="*/ 0 h 79"/>
                      <a:gd name="T54" fmla="*/ 0 w 79"/>
                      <a:gd name="T55" fmla="*/ 0 h 79"/>
                      <a:gd name="T56" fmla="*/ 0 w 79"/>
                      <a:gd name="T57" fmla="*/ 0 h 79"/>
                      <a:gd name="T58" fmla="*/ 0 w 79"/>
                      <a:gd name="T59" fmla="*/ 0 h 79"/>
                      <a:gd name="T60" fmla="*/ 0 w 79"/>
                      <a:gd name="T61" fmla="*/ 0 h 79"/>
                      <a:gd name="T62" fmla="*/ 0 w 79"/>
                      <a:gd name="T63" fmla="*/ 0 h 79"/>
                      <a:gd name="T64" fmla="*/ 0 w 79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9"/>
                      <a:gd name="T101" fmla="*/ 79 w 79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9">
                        <a:moveTo>
                          <a:pt x="40" y="79"/>
                        </a:moveTo>
                        <a:lnTo>
                          <a:pt x="43" y="79"/>
                        </a:lnTo>
                        <a:lnTo>
                          <a:pt x="47" y="78"/>
                        </a:lnTo>
                        <a:lnTo>
                          <a:pt x="52" y="76"/>
                        </a:lnTo>
                        <a:lnTo>
                          <a:pt x="54" y="75"/>
                        </a:lnTo>
                        <a:lnTo>
                          <a:pt x="57" y="73"/>
                        </a:lnTo>
                        <a:lnTo>
                          <a:pt x="61" y="70"/>
                        </a:lnTo>
                        <a:lnTo>
                          <a:pt x="63" y="68"/>
                        </a:lnTo>
                        <a:lnTo>
                          <a:pt x="67" y="67"/>
                        </a:lnTo>
                        <a:lnTo>
                          <a:pt x="69" y="63"/>
                        </a:lnTo>
                        <a:lnTo>
                          <a:pt x="72" y="61"/>
                        </a:lnTo>
                        <a:lnTo>
                          <a:pt x="73" y="59"/>
                        </a:lnTo>
                        <a:lnTo>
                          <a:pt x="75" y="55"/>
                        </a:lnTo>
                        <a:lnTo>
                          <a:pt x="76" y="50"/>
                        </a:lnTo>
                        <a:lnTo>
                          <a:pt x="78" y="48"/>
                        </a:lnTo>
                        <a:lnTo>
                          <a:pt x="78" y="43"/>
                        </a:lnTo>
                        <a:lnTo>
                          <a:pt x="79" y="41"/>
                        </a:lnTo>
                        <a:lnTo>
                          <a:pt x="78" y="35"/>
                        </a:lnTo>
                        <a:lnTo>
                          <a:pt x="78" y="31"/>
                        </a:lnTo>
                        <a:lnTo>
                          <a:pt x="76" y="28"/>
                        </a:lnTo>
                        <a:lnTo>
                          <a:pt x="75" y="25"/>
                        </a:lnTo>
                        <a:lnTo>
                          <a:pt x="73" y="21"/>
                        </a:lnTo>
                        <a:lnTo>
                          <a:pt x="72" y="18"/>
                        </a:lnTo>
                        <a:lnTo>
                          <a:pt x="69" y="15"/>
                        </a:lnTo>
                        <a:lnTo>
                          <a:pt x="67" y="12"/>
                        </a:lnTo>
                        <a:lnTo>
                          <a:pt x="63" y="10"/>
                        </a:lnTo>
                        <a:lnTo>
                          <a:pt x="61" y="8"/>
                        </a:lnTo>
                        <a:lnTo>
                          <a:pt x="57" y="5"/>
                        </a:lnTo>
                        <a:lnTo>
                          <a:pt x="54" y="4"/>
                        </a:lnTo>
                        <a:lnTo>
                          <a:pt x="52" y="3"/>
                        </a:lnTo>
                        <a:lnTo>
                          <a:pt x="47" y="2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1" y="2"/>
                        </a:lnTo>
                        <a:lnTo>
                          <a:pt x="28" y="3"/>
                        </a:lnTo>
                        <a:lnTo>
                          <a:pt x="24" y="4"/>
                        </a:lnTo>
                        <a:lnTo>
                          <a:pt x="21" y="5"/>
                        </a:lnTo>
                        <a:lnTo>
                          <a:pt x="18" y="8"/>
                        </a:lnTo>
                        <a:lnTo>
                          <a:pt x="15" y="10"/>
                        </a:lnTo>
                        <a:lnTo>
                          <a:pt x="12" y="12"/>
                        </a:lnTo>
                        <a:lnTo>
                          <a:pt x="10" y="15"/>
                        </a:lnTo>
                        <a:lnTo>
                          <a:pt x="8" y="18"/>
                        </a:lnTo>
                        <a:lnTo>
                          <a:pt x="5" y="21"/>
                        </a:lnTo>
                        <a:lnTo>
                          <a:pt x="4" y="25"/>
                        </a:lnTo>
                        <a:lnTo>
                          <a:pt x="3" y="28"/>
                        </a:lnTo>
                        <a:lnTo>
                          <a:pt x="2" y="31"/>
                        </a:lnTo>
                        <a:lnTo>
                          <a:pt x="0" y="35"/>
                        </a:lnTo>
                        <a:lnTo>
                          <a:pt x="0" y="41"/>
                        </a:lnTo>
                        <a:lnTo>
                          <a:pt x="0" y="43"/>
                        </a:lnTo>
                        <a:lnTo>
                          <a:pt x="2" y="48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9"/>
                        </a:lnTo>
                        <a:lnTo>
                          <a:pt x="8" y="61"/>
                        </a:lnTo>
                        <a:lnTo>
                          <a:pt x="10" y="63"/>
                        </a:lnTo>
                        <a:lnTo>
                          <a:pt x="12" y="67"/>
                        </a:lnTo>
                        <a:lnTo>
                          <a:pt x="15" y="68"/>
                        </a:lnTo>
                        <a:lnTo>
                          <a:pt x="18" y="70"/>
                        </a:lnTo>
                        <a:lnTo>
                          <a:pt x="21" y="73"/>
                        </a:lnTo>
                        <a:lnTo>
                          <a:pt x="24" y="75"/>
                        </a:lnTo>
                        <a:lnTo>
                          <a:pt x="28" y="76"/>
                        </a:lnTo>
                        <a:lnTo>
                          <a:pt x="31" y="78"/>
                        </a:lnTo>
                        <a:lnTo>
                          <a:pt x="36" y="79"/>
                        </a:lnTo>
                        <a:lnTo>
                          <a:pt x="40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95" name="Freeform 49"/>
                  <p:cNvSpPr>
                    <a:spLocks/>
                  </p:cNvSpPr>
                  <p:nvPr/>
                </p:nvSpPr>
                <p:spPr bwMode="auto">
                  <a:xfrm>
                    <a:off x="5536" y="1906"/>
                    <a:ext cx="26" cy="25"/>
                  </a:xfrm>
                  <a:custGeom>
                    <a:avLst/>
                    <a:gdLst>
                      <a:gd name="T0" fmla="*/ 0 w 78"/>
                      <a:gd name="T1" fmla="*/ 0 h 76"/>
                      <a:gd name="T2" fmla="*/ 0 w 78"/>
                      <a:gd name="T3" fmla="*/ 0 h 76"/>
                      <a:gd name="T4" fmla="*/ 0 w 78"/>
                      <a:gd name="T5" fmla="*/ 0 h 76"/>
                      <a:gd name="T6" fmla="*/ 0 w 78"/>
                      <a:gd name="T7" fmla="*/ 0 h 76"/>
                      <a:gd name="T8" fmla="*/ 0 w 78"/>
                      <a:gd name="T9" fmla="*/ 0 h 76"/>
                      <a:gd name="T10" fmla="*/ 0 w 78"/>
                      <a:gd name="T11" fmla="*/ 0 h 76"/>
                      <a:gd name="T12" fmla="*/ 0 w 78"/>
                      <a:gd name="T13" fmla="*/ 0 h 76"/>
                      <a:gd name="T14" fmla="*/ 0 w 78"/>
                      <a:gd name="T15" fmla="*/ 0 h 76"/>
                      <a:gd name="T16" fmla="*/ 0 w 78"/>
                      <a:gd name="T17" fmla="*/ 0 h 76"/>
                      <a:gd name="T18" fmla="*/ 0 w 78"/>
                      <a:gd name="T19" fmla="*/ 0 h 76"/>
                      <a:gd name="T20" fmla="*/ 0 w 78"/>
                      <a:gd name="T21" fmla="*/ 0 h 76"/>
                      <a:gd name="T22" fmla="*/ 0 w 78"/>
                      <a:gd name="T23" fmla="*/ 0 h 76"/>
                      <a:gd name="T24" fmla="*/ 0 w 78"/>
                      <a:gd name="T25" fmla="*/ 0 h 76"/>
                      <a:gd name="T26" fmla="*/ 0 w 78"/>
                      <a:gd name="T27" fmla="*/ 0 h 76"/>
                      <a:gd name="T28" fmla="*/ 0 w 78"/>
                      <a:gd name="T29" fmla="*/ 0 h 76"/>
                      <a:gd name="T30" fmla="*/ 0 w 78"/>
                      <a:gd name="T31" fmla="*/ 0 h 76"/>
                      <a:gd name="T32" fmla="*/ 0 w 78"/>
                      <a:gd name="T33" fmla="*/ 0 h 76"/>
                      <a:gd name="T34" fmla="*/ 0 w 78"/>
                      <a:gd name="T35" fmla="*/ 0 h 76"/>
                      <a:gd name="T36" fmla="*/ 0 w 78"/>
                      <a:gd name="T37" fmla="*/ 0 h 76"/>
                      <a:gd name="T38" fmla="*/ 0 w 78"/>
                      <a:gd name="T39" fmla="*/ 0 h 76"/>
                      <a:gd name="T40" fmla="*/ 0 w 78"/>
                      <a:gd name="T41" fmla="*/ 0 h 76"/>
                      <a:gd name="T42" fmla="*/ 0 w 78"/>
                      <a:gd name="T43" fmla="*/ 0 h 76"/>
                      <a:gd name="T44" fmla="*/ 0 w 78"/>
                      <a:gd name="T45" fmla="*/ 0 h 76"/>
                      <a:gd name="T46" fmla="*/ 0 w 78"/>
                      <a:gd name="T47" fmla="*/ 0 h 76"/>
                      <a:gd name="T48" fmla="*/ 0 w 78"/>
                      <a:gd name="T49" fmla="*/ 0 h 76"/>
                      <a:gd name="T50" fmla="*/ 0 w 78"/>
                      <a:gd name="T51" fmla="*/ 0 h 76"/>
                      <a:gd name="T52" fmla="*/ 0 w 78"/>
                      <a:gd name="T53" fmla="*/ 0 h 76"/>
                      <a:gd name="T54" fmla="*/ 0 w 78"/>
                      <a:gd name="T55" fmla="*/ 0 h 76"/>
                      <a:gd name="T56" fmla="*/ 0 w 78"/>
                      <a:gd name="T57" fmla="*/ 0 h 76"/>
                      <a:gd name="T58" fmla="*/ 0 w 78"/>
                      <a:gd name="T59" fmla="*/ 0 h 76"/>
                      <a:gd name="T60" fmla="*/ 0 w 78"/>
                      <a:gd name="T61" fmla="*/ 0 h 76"/>
                      <a:gd name="T62" fmla="*/ 0 w 78"/>
                      <a:gd name="T63" fmla="*/ 0 h 76"/>
                      <a:gd name="T64" fmla="*/ 0 w 78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6"/>
                      <a:gd name="T101" fmla="*/ 78 w 78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7" y="71"/>
                        </a:lnTo>
                        <a:lnTo>
                          <a:pt x="60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8" y="63"/>
                        </a:lnTo>
                        <a:lnTo>
                          <a:pt x="70" y="59"/>
                        </a:lnTo>
                        <a:lnTo>
                          <a:pt x="73" y="56"/>
                        </a:lnTo>
                        <a:lnTo>
                          <a:pt x="75" y="53"/>
                        </a:lnTo>
                        <a:lnTo>
                          <a:pt x="75" y="50"/>
                        </a:lnTo>
                        <a:lnTo>
                          <a:pt x="78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8" y="29"/>
                        </a:lnTo>
                        <a:lnTo>
                          <a:pt x="75" y="26"/>
                        </a:lnTo>
                        <a:lnTo>
                          <a:pt x="75" y="22"/>
                        </a:lnTo>
                        <a:lnTo>
                          <a:pt x="73" y="19"/>
                        </a:lnTo>
                        <a:lnTo>
                          <a:pt x="70" y="15"/>
                        </a:lnTo>
                        <a:lnTo>
                          <a:pt x="68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0" y="6"/>
                        </a:lnTo>
                        <a:lnTo>
                          <a:pt x="57" y="3"/>
                        </a:lnTo>
                        <a:lnTo>
                          <a:pt x="54" y="2"/>
                        </a:lnTo>
                        <a:lnTo>
                          <a:pt x="50" y="1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1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6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4" y="22"/>
                        </a:lnTo>
                        <a:lnTo>
                          <a:pt x="2" y="26"/>
                        </a:lnTo>
                        <a:lnTo>
                          <a:pt x="2" y="29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2" y="45"/>
                        </a:lnTo>
                        <a:lnTo>
                          <a:pt x="2" y="50"/>
                        </a:lnTo>
                        <a:lnTo>
                          <a:pt x="4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9" y="63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7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96" name="Freeform 50"/>
                  <p:cNvSpPr>
                    <a:spLocks/>
                  </p:cNvSpPr>
                  <p:nvPr/>
                </p:nvSpPr>
                <p:spPr bwMode="auto">
                  <a:xfrm>
                    <a:off x="5588" y="190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38" y="77"/>
                        </a:moveTo>
                        <a:lnTo>
                          <a:pt x="41" y="76"/>
                        </a:lnTo>
                        <a:lnTo>
                          <a:pt x="45" y="75"/>
                        </a:lnTo>
                        <a:lnTo>
                          <a:pt x="50" y="75"/>
                        </a:lnTo>
                        <a:lnTo>
                          <a:pt x="53" y="72"/>
                        </a:lnTo>
                        <a:lnTo>
                          <a:pt x="56" y="71"/>
                        </a:lnTo>
                        <a:lnTo>
                          <a:pt x="60" y="69"/>
                        </a:lnTo>
                        <a:lnTo>
                          <a:pt x="63" y="66"/>
                        </a:lnTo>
                        <a:lnTo>
                          <a:pt x="65" y="64"/>
                        </a:lnTo>
                        <a:lnTo>
                          <a:pt x="67" y="62"/>
                        </a:lnTo>
                        <a:lnTo>
                          <a:pt x="70" y="59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6" y="49"/>
                        </a:lnTo>
                        <a:lnTo>
                          <a:pt x="76" y="45"/>
                        </a:lnTo>
                        <a:lnTo>
                          <a:pt x="77" y="41"/>
                        </a:lnTo>
                        <a:lnTo>
                          <a:pt x="78" y="38"/>
                        </a:lnTo>
                        <a:lnTo>
                          <a:pt x="77" y="34"/>
                        </a:lnTo>
                        <a:lnTo>
                          <a:pt x="76" y="28"/>
                        </a:lnTo>
                        <a:lnTo>
                          <a:pt x="76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3" y="8"/>
                        </a:lnTo>
                        <a:lnTo>
                          <a:pt x="60" y="6"/>
                        </a:lnTo>
                        <a:lnTo>
                          <a:pt x="56" y="4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4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7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28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0" y="45"/>
                        </a:lnTo>
                        <a:lnTo>
                          <a:pt x="1" y="49"/>
                        </a:lnTo>
                        <a:lnTo>
                          <a:pt x="2" y="53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4"/>
                        </a:lnTo>
                        <a:lnTo>
                          <a:pt x="13" y="66"/>
                        </a:lnTo>
                        <a:lnTo>
                          <a:pt x="16" y="69"/>
                        </a:lnTo>
                        <a:lnTo>
                          <a:pt x="20" y="71"/>
                        </a:lnTo>
                        <a:lnTo>
                          <a:pt x="22" y="72"/>
                        </a:lnTo>
                        <a:lnTo>
                          <a:pt x="26" y="75"/>
                        </a:lnTo>
                        <a:lnTo>
                          <a:pt x="31" y="75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97" name="Freeform 51"/>
                  <p:cNvSpPr>
                    <a:spLocks/>
                  </p:cNvSpPr>
                  <p:nvPr/>
                </p:nvSpPr>
                <p:spPr bwMode="auto">
                  <a:xfrm>
                    <a:off x="5639" y="1907"/>
                    <a:ext cx="25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48" y="75"/>
                        </a:lnTo>
                        <a:lnTo>
                          <a:pt x="53" y="75"/>
                        </a:lnTo>
                        <a:lnTo>
                          <a:pt x="56" y="73"/>
                        </a:lnTo>
                        <a:lnTo>
                          <a:pt x="59" y="70"/>
                        </a:lnTo>
                        <a:lnTo>
                          <a:pt x="61" y="67"/>
                        </a:lnTo>
                        <a:lnTo>
                          <a:pt x="65" y="66"/>
                        </a:lnTo>
                        <a:lnTo>
                          <a:pt x="67" y="62"/>
                        </a:lnTo>
                        <a:lnTo>
                          <a:pt x="70" y="60"/>
                        </a:lnTo>
                        <a:lnTo>
                          <a:pt x="71" y="57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5"/>
                        </a:lnTo>
                        <a:lnTo>
                          <a:pt x="76" y="42"/>
                        </a:lnTo>
                        <a:lnTo>
                          <a:pt x="77" y="38"/>
                        </a:lnTo>
                        <a:lnTo>
                          <a:pt x="76" y="35"/>
                        </a:lnTo>
                        <a:lnTo>
                          <a:pt x="76" y="30"/>
                        </a:lnTo>
                        <a:lnTo>
                          <a:pt x="74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1" y="9"/>
                        </a:lnTo>
                        <a:lnTo>
                          <a:pt x="59" y="6"/>
                        </a:lnTo>
                        <a:lnTo>
                          <a:pt x="56" y="4"/>
                        </a:lnTo>
                        <a:lnTo>
                          <a:pt x="53" y="3"/>
                        </a:lnTo>
                        <a:lnTo>
                          <a:pt x="48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31" y="0"/>
                        </a:lnTo>
                        <a:lnTo>
                          <a:pt x="26" y="2"/>
                        </a:lnTo>
                        <a:lnTo>
                          <a:pt x="22" y="3"/>
                        </a:lnTo>
                        <a:lnTo>
                          <a:pt x="19" y="4"/>
                        </a:lnTo>
                        <a:lnTo>
                          <a:pt x="15" y="6"/>
                        </a:lnTo>
                        <a:lnTo>
                          <a:pt x="13" y="9"/>
                        </a:lnTo>
                        <a:lnTo>
                          <a:pt x="10" y="11"/>
                        </a:lnTo>
                        <a:lnTo>
                          <a:pt x="7" y="13"/>
                        </a:lnTo>
                        <a:lnTo>
                          <a:pt x="4" y="17"/>
                        </a:lnTo>
                        <a:lnTo>
                          <a:pt x="3" y="19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0"/>
                        </a:lnTo>
                        <a:lnTo>
                          <a:pt x="0" y="35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5"/>
                        </a:lnTo>
                        <a:lnTo>
                          <a:pt x="0" y="50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2"/>
                        </a:lnTo>
                        <a:lnTo>
                          <a:pt x="10" y="66"/>
                        </a:lnTo>
                        <a:lnTo>
                          <a:pt x="13" y="67"/>
                        </a:lnTo>
                        <a:lnTo>
                          <a:pt x="15" y="70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3" y="77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98" name="Freeform 52"/>
                  <p:cNvSpPr>
                    <a:spLocks/>
                  </p:cNvSpPr>
                  <p:nvPr/>
                </p:nvSpPr>
                <p:spPr bwMode="auto">
                  <a:xfrm>
                    <a:off x="5491" y="1538"/>
                    <a:ext cx="19" cy="9"/>
                  </a:xfrm>
                  <a:custGeom>
                    <a:avLst/>
                    <a:gdLst>
                      <a:gd name="T0" fmla="*/ 0 w 56"/>
                      <a:gd name="T1" fmla="*/ 0 h 27"/>
                      <a:gd name="T2" fmla="*/ 0 w 56"/>
                      <a:gd name="T3" fmla="*/ 0 h 27"/>
                      <a:gd name="T4" fmla="*/ 0 w 56"/>
                      <a:gd name="T5" fmla="*/ 0 h 27"/>
                      <a:gd name="T6" fmla="*/ 0 w 56"/>
                      <a:gd name="T7" fmla="*/ 0 h 27"/>
                      <a:gd name="T8" fmla="*/ 0 w 56"/>
                      <a:gd name="T9" fmla="*/ 0 h 27"/>
                      <a:gd name="T10" fmla="*/ 0 w 56"/>
                      <a:gd name="T11" fmla="*/ 0 h 27"/>
                      <a:gd name="T12" fmla="*/ 0 w 56"/>
                      <a:gd name="T13" fmla="*/ 0 h 27"/>
                      <a:gd name="T14" fmla="*/ 0 w 56"/>
                      <a:gd name="T15" fmla="*/ 0 h 27"/>
                      <a:gd name="T16" fmla="*/ 0 w 56"/>
                      <a:gd name="T17" fmla="*/ 0 h 27"/>
                      <a:gd name="T18" fmla="*/ 0 w 56"/>
                      <a:gd name="T19" fmla="*/ 0 h 27"/>
                      <a:gd name="T20" fmla="*/ 0 w 56"/>
                      <a:gd name="T21" fmla="*/ 0 h 27"/>
                      <a:gd name="T22" fmla="*/ 0 w 56"/>
                      <a:gd name="T23" fmla="*/ 0 h 27"/>
                      <a:gd name="T24" fmla="*/ 0 w 56"/>
                      <a:gd name="T25" fmla="*/ 0 h 27"/>
                      <a:gd name="T26" fmla="*/ 0 w 56"/>
                      <a:gd name="T27" fmla="*/ 0 h 27"/>
                      <a:gd name="T28" fmla="*/ 0 w 56"/>
                      <a:gd name="T29" fmla="*/ 0 h 27"/>
                      <a:gd name="T30" fmla="*/ 0 w 56"/>
                      <a:gd name="T31" fmla="*/ 0 h 27"/>
                      <a:gd name="T32" fmla="*/ 0 w 56"/>
                      <a:gd name="T33" fmla="*/ 0 h 27"/>
                      <a:gd name="T34" fmla="*/ 0 w 56"/>
                      <a:gd name="T35" fmla="*/ 0 h 27"/>
                      <a:gd name="T36" fmla="*/ 0 w 56"/>
                      <a:gd name="T37" fmla="*/ 0 h 27"/>
                      <a:gd name="T38" fmla="*/ 0 w 56"/>
                      <a:gd name="T39" fmla="*/ 0 h 27"/>
                      <a:gd name="T40" fmla="*/ 0 w 56"/>
                      <a:gd name="T41" fmla="*/ 0 h 27"/>
                      <a:gd name="T42" fmla="*/ 0 w 56"/>
                      <a:gd name="T43" fmla="*/ 0 h 27"/>
                      <a:gd name="T44" fmla="*/ 0 w 56"/>
                      <a:gd name="T45" fmla="*/ 0 h 27"/>
                      <a:gd name="T46" fmla="*/ 0 w 56"/>
                      <a:gd name="T47" fmla="*/ 0 h 27"/>
                      <a:gd name="T48" fmla="*/ 0 w 56"/>
                      <a:gd name="T49" fmla="*/ 0 h 27"/>
                      <a:gd name="T50" fmla="*/ 0 w 56"/>
                      <a:gd name="T51" fmla="*/ 0 h 27"/>
                      <a:gd name="T52" fmla="*/ 0 w 56"/>
                      <a:gd name="T53" fmla="*/ 0 h 27"/>
                      <a:gd name="T54" fmla="*/ 0 w 56"/>
                      <a:gd name="T55" fmla="*/ 0 h 27"/>
                      <a:gd name="T56" fmla="*/ 0 w 56"/>
                      <a:gd name="T57" fmla="*/ 0 h 27"/>
                      <a:gd name="T58" fmla="*/ 0 w 56"/>
                      <a:gd name="T59" fmla="*/ 0 h 27"/>
                      <a:gd name="T60" fmla="*/ 0 w 56"/>
                      <a:gd name="T61" fmla="*/ 0 h 27"/>
                      <a:gd name="T62" fmla="*/ 0 w 56"/>
                      <a:gd name="T63" fmla="*/ 0 h 27"/>
                      <a:gd name="T64" fmla="*/ 0 w 56"/>
                      <a:gd name="T65" fmla="*/ 0 h 27"/>
                      <a:gd name="T66" fmla="*/ 0 w 56"/>
                      <a:gd name="T67" fmla="*/ 0 h 27"/>
                      <a:gd name="T68" fmla="*/ 0 w 56"/>
                      <a:gd name="T69" fmla="*/ 0 h 27"/>
                      <a:gd name="T70" fmla="*/ 0 w 56"/>
                      <a:gd name="T71" fmla="*/ 0 h 27"/>
                      <a:gd name="T72" fmla="*/ 0 w 56"/>
                      <a:gd name="T73" fmla="*/ 0 h 27"/>
                      <a:gd name="T74" fmla="*/ 0 w 56"/>
                      <a:gd name="T75" fmla="*/ 0 h 27"/>
                      <a:gd name="T76" fmla="*/ 0 w 56"/>
                      <a:gd name="T77" fmla="*/ 0 h 27"/>
                      <a:gd name="T78" fmla="*/ 0 w 56"/>
                      <a:gd name="T79" fmla="*/ 0 h 27"/>
                      <a:gd name="T80" fmla="*/ 0 w 56"/>
                      <a:gd name="T81" fmla="*/ 0 h 27"/>
                      <a:gd name="T82" fmla="*/ 0 w 56"/>
                      <a:gd name="T83" fmla="*/ 0 h 2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6"/>
                      <a:gd name="T127" fmla="*/ 0 h 27"/>
                      <a:gd name="T128" fmla="*/ 56 w 56"/>
                      <a:gd name="T129" fmla="*/ 27 h 2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6" h="27">
                        <a:moveTo>
                          <a:pt x="51" y="0"/>
                        </a:moveTo>
                        <a:lnTo>
                          <a:pt x="51" y="4"/>
                        </a:lnTo>
                        <a:lnTo>
                          <a:pt x="51" y="8"/>
                        </a:lnTo>
                        <a:lnTo>
                          <a:pt x="51" y="12"/>
                        </a:lnTo>
                        <a:lnTo>
                          <a:pt x="53" y="15"/>
                        </a:lnTo>
                        <a:lnTo>
                          <a:pt x="53" y="19"/>
                        </a:lnTo>
                        <a:lnTo>
                          <a:pt x="54" y="22"/>
                        </a:lnTo>
                        <a:lnTo>
                          <a:pt x="55" y="25"/>
                        </a:lnTo>
                        <a:lnTo>
                          <a:pt x="56" y="27"/>
                        </a:lnTo>
                        <a:lnTo>
                          <a:pt x="51" y="27"/>
                        </a:lnTo>
                        <a:lnTo>
                          <a:pt x="48" y="27"/>
                        </a:lnTo>
                        <a:lnTo>
                          <a:pt x="44" y="27"/>
                        </a:lnTo>
                        <a:lnTo>
                          <a:pt x="41" y="27"/>
                        </a:lnTo>
                        <a:lnTo>
                          <a:pt x="37" y="26"/>
                        </a:lnTo>
                        <a:lnTo>
                          <a:pt x="34" y="25"/>
                        </a:lnTo>
                        <a:lnTo>
                          <a:pt x="29" y="23"/>
                        </a:lnTo>
                        <a:lnTo>
                          <a:pt x="26" y="22"/>
                        </a:lnTo>
                        <a:lnTo>
                          <a:pt x="23" y="20"/>
                        </a:lnTo>
                        <a:lnTo>
                          <a:pt x="19" y="18"/>
                        </a:lnTo>
                        <a:lnTo>
                          <a:pt x="16" y="14"/>
                        </a:lnTo>
                        <a:lnTo>
                          <a:pt x="13" y="12"/>
                        </a:lnTo>
                        <a:lnTo>
                          <a:pt x="9" y="9"/>
                        </a:lnTo>
                        <a:lnTo>
                          <a:pt x="6" y="7"/>
                        </a:lnTo>
                        <a:lnTo>
                          <a:pt x="3" y="4"/>
                        </a:lnTo>
                        <a:lnTo>
                          <a:pt x="0" y="2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23" y="1"/>
                        </a:lnTo>
                        <a:lnTo>
                          <a:pt x="26" y="1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5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99" name="Freeform 53"/>
                  <p:cNvSpPr>
                    <a:spLocks/>
                  </p:cNvSpPr>
                  <p:nvPr/>
                </p:nvSpPr>
                <p:spPr bwMode="auto">
                  <a:xfrm>
                    <a:off x="5354" y="1538"/>
                    <a:ext cx="326" cy="47"/>
                  </a:xfrm>
                  <a:custGeom>
                    <a:avLst/>
                    <a:gdLst>
                      <a:gd name="T0" fmla="*/ 0 w 976"/>
                      <a:gd name="T1" fmla="*/ 0 h 139"/>
                      <a:gd name="T2" fmla="*/ 0 w 976"/>
                      <a:gd name="T3" fmla="*/ 0 h 139"/>
                      <a:gd name="T4" fmla="*/ 0 w 976"/>
                      <a:gd name="T5" fmla="*/ 0 h 139"/>
                      <a:gd name="T6" fmla="*/ 0 w 976"/>
                      <a:gd name="T7" fmla="*/ 0 h 139"/>
                      <a:gd name="T8" fmla="*/ 0 w 976"/>
                      <a:gd name="T9" fmla="*/ 0 h 139"/>
                      <a:gd name="T10" fmla="*/ 0 w 976"/>
                      <a:gd name="T11" fmla="*/ 0 h 139"/>
                      <a:gd name="T12" fmla="*/ 0 w 976"/>
                      <a:gd name="T13" fmla="*/ 0 h 139"/>
                      <a:gd name="T14" fmla="*/ 0 w 976"/>
                      <a:gd name="T15" fmla="*/ 0 h 139"/>
                      <a:gd name="T16" fmla="*/ 0 w 976"/>
                      <a:gd name="T17" fmla="*/ 0 h 139"/>
                      <a:gd name="T18" fmla="*/ 0 w 976"/>
                      <a:gd name="T19" fmla="*/ 0 h 139"/>
                      <a:gd name="T20" fmla="*/ 0 w 976"/>
                      <a:gd name="T21" fmla="*/ 0 h 139"/>
                      <a:gd name="T22" fmla="*/ 0 w 976"/>
                      <a:gd name="T23" fmla="*/ 0 h 139"/>
                      <a:gd name="T24" fmla="*/ 0 w 976"/>
                      <a:gd name="T25" fmla="*/ 0 h 139"/>
                      <a:gd name="T26" fmla="*/ 0 w 976"/>
                      <a:gd name="T27" fmla="*/ 0 h 139"/>
                      <a:gd name="T28" fmla="*/ 0 w 976"/>
                      <a:gd name="T29" fmla="*/ 0 h 139"/>
                      <a:gd name="T30" fmla="*/ 0 w 976"/>
                      <a:gd name="T31" fmla="*/ 0 h 139"/>
                      <a:gd name="T32" fmla="*/ 0 w 976"/>
                      <a:gd name="T33" fmla="*/ 0 h 139"/>
                      <a:gd name="T34" fmla="*/ 0 w 976"/>
                      <a:gd name="T35" fmla="*/ 0 h 139"/>
                      <a:gd name="T36" fmla="*/ 0 w 976"/>
                      <a:gd name="T37" fmla="*/ 0 h 139"/>
                      <a:gd name="T38" fmla="*/ 0 w 976"/>
                      <a:gd name="T39" fmla="*/ 0 h 139"/>
                      <a:gd name="T40" fmla="*/ 0 w 976"/>
                      <a:gd name="T41" fmla="*/ 0 h 139"/>
                      <a:gd name="T42" fmla="*/ 0 w 976"/>
                      <a:gd name="T43" fmla="*/ 0 h 139"/>
                      <a:gd name="T44" fmla="*/ 0 w 976"/>
                      <a:gd name="T45" fmla="*/ 0 h 139"/>
                      <a:gd name="T46" fmla="*/ 0 w 976"/>
                      <a:gd name="T47" fmla="*/ 0 h 139"/>
                      <a:gd name="T48" fmla="*/ 0 w 976"/>
                      <a:gd name="T49" fmla="*/ 0 h 139"/>
                      <a:gd name="T50" fmla="*/ 0 w 976"/>
                      <a:gd name="T51" fmla="*/ 0 h 139"/>
                      <a:gd name="T52" fmla="*/ 0 w 976"/>
                      <a:gd name="T53" fmla="*/ 0 h 139"/>
                      <a:gd name="T54" fmla="*/ 0 w 976"/>
                      <a:gd name="T55" fmla="*/ 0 h 139"/>
                      <a:gd name="T56" fmla="*/ 0 w 976"/>
                      <a:gd name="T57" fmla="*/ 0 h 139"/>
                      <a:gd name="T58" fmla="*/ 0 w 976"/>
                      <a:gd name="T59" fmla="*/ 0 h 139"/>
                      <a:gd name="T60" fmla="*/ 0 w 976"/>
                      <a:gd name="T61" fmla="*/ 0 h 139"/>
                      <a:gd name="T62" fmla="*/ 0 w 976"/>
                      <a:gd name="T63" fmla="*/ 0 h 139"/>
                      <a:gd name="T64" fmla="*/ 0 w 976"/>
                      <a:gd name="T65" fmla="*/ 0 h 139"/>
                      <a:gd name="T66" fmla="*/ 0 w 976"/>
                      <a:gd name="T67" fmla="*/ 0 h 139"/>
                      <a:gd name="T68" fmla="*/ 0 w 976"/>
                      <a:gd name="T69" fmla="*/ 0 h 139"/>
                      <a:gd name="T70" fmla="*/ 0 w 976"/>
                      <a:gd name="T71" fmla="*/ 0 h 139"/>
                      <a:gd name="T72" fmla="*/ 0 w 976"/>
                      <a:gd name="T73" fmla="*/ 0 h 139"/>
                      <a:gd name="T74" fmla="*/ 0 w 976"/>
                      <a:gd name="T75" fmla="*/ 0 h 139"/>
                      <a:gd name="T76" fmla="*/ 0 w 976"/>
                      <a:gd name="T77" fmla="*/ 0 h 139"/>
                      <a:gd name="T78" fmla="*/ 0 w 976"/>
                      <a:gd name="T79" fmla="*/ 0 h 139"/>
                      <a:gd name="T80" fmla="*/ 0 w 976"/>
                      <a:gd name="T81" fmla="*/ 0 h 139"/>
                      <a:gd name="T82" fmla="*/ 0 w 976"/>
                      <a:gd name="T83" fmla="*/ 0 h 139"/>
                      <a:gd name="T84" fmla="*/ 0 w 976"/>
                      <a:gd name="T85" fmla="*/ 0 h 139"/>
                      <a:gd name="T86" fmla="*/ 0 w 976"/>
                      <a:gd name="T87" fmla="*/ 0 h 139"/>
                      <a:gd name="T88" fmla="*/ 0 w 976"/>
                      <a:gd name="T89" fmla="*/ 0 h 139"/>
                      <a:gd name="T90" fmla="*/ 0 w 976"/>
                      <a:gd name="T91" fmla="*/ 0 h 139"/>
                      <a:gd name="T92" fmla="*/ 0 w 976"/>
                      <a:gd name="T93" fmla="*/ 0 h 139"/>
                      <a:gd name="T94" fmla="*/ 0 w 976"/>
                      <a:gd name="T95" fmla="*/ 0 h 139"/>
                      <a:gd name="T96" fmla="*/ 0 w 976"/>
                      <a:gd name="T97" fmla="*/ 0 h 139"/>
                      <a:gd name="T98" fmla="*/ 0 w 976"/>
                      <a:gd name="T99" fmla="*/ 0 h 139"/>
                      <a:gd name="T100" fmla="*/ 0 w 976"/>
                      <a:gd name="T101" fmla="*/ 0 h 139"/>
                      <a:gd name="T102" fmla="*/ 0 w 976"/>
                      <a:gd name="T103" fmla="*/ 0 h 139"/>
                      <a:gd name="T104" fmla="*/ 0 w 976"/>
                      <a:gd name="T105" fmla="*/ 0 h 139"/>
                      <a:gd name="T106" fmla="*/ 0 w 976"/>
                      <a:gd name="T107" fmla="*/ 0 h 139"/>
                      <a:gd name="T108" fmla="*/ 0 w 976"/>
                      <a:gd name="T109" fmla="*/ 0 h 139"/>
                      <a:gd name="T110" fmla="*/ 0 w 976"/>
                      <a:gd name="T111" fmla="*/ 0 h 139"/>
                      <a:gd name="T112" fmla="*/ 0 w 976"/>
                      <a:gd name="T113" fmla="*/ 0 h 139"/>
                      <a:gd name="T114" fmla="*/ 0 w 976"/>
                      <a:gd name="T115" fmla="*/ 0 h 139"/>
                      <a:gd name="T116" fmla="*/ 0 w 976"/>
                      <a:gd name="T117" fmla="*/ 0 h 139"/>
                      <a:gd name="T118" fmla="*/ 0 w 976"/>
                      <a:gd name="T119" fmla="*/ 0 h 139"/>
                      <a:gd name="T120" fmla="*/ 0 w 976"/>
                      <a:gd name="T121" fmla="*/ 0 h 139"/>
                      <a:gd name="T122" fmla="*/ 0 w 976"/>
                      <a:gd name="T123" fmla="*/ 0 h 13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976"/>
                      <a:gd name="T187" fmla="*/ 0 h 139"/>
                      <a:gd name="T188" fmla="*/ 976 w 976"/>
                      <a:gd name="T189" fmla="*/ 139 h 13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976" h="139">
                        <a:moveTo>
                          <a:pt x="811" y="11"/>
                        </a:moveTo>
                        <a:lnTo>
                          <a:pt x="812" y="11"/>
                        </a:lnTo>
                        <a:lnTo>
                          <a:pt x="816" y="11"/>
                        </a:lnTo>
                        <a:lnTo>
                          <a:pt x="818" y="11"/>
                        </a:lnTo>
                        <a:lnTo>
                          <a:pt x="822" y="12"/>
                        </a:lnTo>
                        <a:lnTo>
                          <a:pt x="824" y="12"/>
                        </a:lnTo>
                        <a:lnTo>
                          <a:pt x="829" y="12"/>
                        </a:lnTo>
                        <a:lnTo>
                          <a:pt x="827" y="13"/>
                        </a:lnTo>
                        <a:lnTo>
                          <a:pt x="824" y="14"/>
                        </a:lnTo>
                        <a:lnTo>
                          <a:pt x="821" y="16"/>
                        </a:lnTo>
                        <a:lnTo>
                          <a:pt x="818" y="18"/>
                        </a:lnTo>
                        <a:lnTo>
                          <a:pt x="816" y="18"/>
                        </a:lnTo>
                        <a:lnTo>
                          <a:pt x="812" y="20"/>
                        </a:lnTo>
                        <a:lnTo>
                          <a:pt x="810" y="21"/>
                        </a:lnTo>
                        <a:lnTo>
                          <a:pt x="808" y="23"/>
                        </a:lnTo>
                        <a:lnTo>
                          <a:pt x="804" y="24"/>
                        </a:lnTo>
                        <a:lnTo>
                          <a:pt x="802" y="25"/>
                        </a:lnTo>
                        <a:lnTo>
                          <a:pt x="798" y="26"/>
                        </a:lnTo>
                        <a:lnTo>
                          <a:pt x="795" y="27"/>
                        </a:lnTo>
                        <a:lnTo>
                          <a:pt x="792" y="29"/>
                        </a:lnTo>
                        <a:lnTo>
                          <a:pt x="790" y="30"/>
                        </a:lnTo>
                        <a:lnTo>
                          <a:pt x="785" y="31"/>
                        </a:lnTo>
                        <a:lnTo>
                          <a:pt x="783" y="32"/>
                        </a:lnTo>
                        <a:lnTo>
                          <a:pt x="779" y="33"/>
                        </a:lnTo>
                        <a:lnTo>
                          <a:pt x="777" y="33"/>
                        </a:lnTo>
                        <a:lnTo>
                          <a:pt x="772" y="35"/>
                        </a:lnTo>
                        <a:lnTo>
                          <a:pt x="770" y="36"/>
                        </a:lnTo>
                        <a:lnTo>
                          <a:pt x="766" y="36"/>
                        </a:lnTo>
                        <a:lnTo>
                          <a:pt x="764" y="36"/>
                        </a:lnTo>
                        <a:lnTo>
                          <a:pt x="761" y="36"/>
                        </a:lnTo>
                        <a:lnTo>
                          <a:pt x="758" y="36"/>
                        </a:lnTo>
                        <a:lnTo>
                          <a:pt x="755" y="35"/>
                        </a:lnTo>
                        <a:lnTo>
                          <a:pt x="752" y="33"/>
                        </a:lnTo>
                        <a:lnTo>
                          <a:pt x="750" y="32"/>
                        </a:lnTo>
                        <a:lnTo>
                          <a:pt x="748" y="31"/>
                        </a:lnTo>
                        <a:lnTo>
                          <a:pt x="746" y="29"/>
                        </a:lnTo>
                        <a:lnTo>
                          <a:pt x="744" y="26"/>
                        </a:lnTo>
                        <a:lnTo>
                          <a:pt x="741" y="24"/>
                        </a:lnTo>
                        <a:lnTo>
                          <a:pt x="740" y="21"/>
                        </a:lnTo>
                        <a:lnTo>
                          <a:pt x="735" y="24"/>
                        </a:lnTo>
                        <a:lnTo>
                          <a:pt x="732" y="25"/>
                        </a:lnTo>
                        <a:lnTo>
                          <a:pt x="727" y="27"/>
                        </a:lnTo>
                        <a:lnTo>
                          <a:pt x="723" y="30"/>
                        </a:lnTo>
                        <a:lnTo>
                          <a:pt x="721" y="32"/>
                        </a:lnTo>
                        <a:lnTo>
                          <a:pt x="719" y="33"/>
                        </a:lnTo>
                        <a:lnTo>
                          <a:pt x="716" y="36"/>
                        </a:lnTo>
                        <a:lnTo>
                          <a:pt x="715" y="38"/>
                        </a:lnTo>
                        <a:lnTo>
                          <a:pt x="712" y="40"/>
                        </a:lnTo>
                        <a:lnTo>
                          <a:pt x="710" y="43"/>
                        </a:lnTo>
                        <a:lnTo>
                          <a:pt x="708" y="45"/>
                        </a:lnTo>
                        <a:lnTo>
                          <a:pt x="707" y="46"/>
                        </a:lnTo>
                        <a:lnTo>
                          <a:pt x="704" y="46"/>
                        </a:lnTo>
                        <a:lnTo>
                          <a:pt x="702" y="46"/>
                        </a:lnTo>
                        <a:lnTo>
                          <a:pt x="698" y="44"/>
                        </a:lnTo>
                        <a:lnTo>
                          <a:pt x="695" y="42"/>
                        </a:lnTo>
                        <a:lnTo>
                          <a:pt x="691" y="39"/>
                        </a:lnTo>
                        <a:lnTo>
                          <a:pt x="688" y="38"/>
                        </a:lnTo>
                        <a:lnTo>
                          <a:pt x="684" y="36"/>
                        </a:lnTo>
                        <a:lnTo>
                          <a:pt x="681" y="32"/>
                        </a:lnTo>
                        <a:lnTo>
                          <a:pt x="678" y="31"/>
                        </a:lnTo>
                        <a:lnTo>
                          <a:pt x="676" y="30"/>
                        </a:lnTo>
                        <a:lnTo>
                          <a:pt x="672" y="27"/>
                        </a:lnTo>
                        <a:lnTo>
                          <a:pt x="670" y="26"/>
                        </a:lnTo>
                        <a:lnTo>
                          <a:pt x="666" y="24"/>
                        </a:lnTo>
                        <a:lnTo>
                          <a:pt x="664" y="23"/>
                        </a:lnTo>
                        <a:lnTo>
                          <a:pt x="661" y="20"/>
                        </a:lnTo>
                        <a:lnTo>
                          <a:pt x="658" y="18"/>
                        </a:lnTo>
                        <a:lnTo>
                          <a:pt x="656" y="23"/>
                        </a:lnTo>
                        <a:lnTo>
                          <a:pt x="653" y="29"/>
                        </a:lnTo>
                        <a:lnTo>
                          <a:pt x="652" y="32"/>
                        </a:lnTo>
                        <a:lnTo>
                          <a:pt x="650" y="38"/>
                        </a:lnTo>
                        <a:lnTo>
                          <a:pt x="650" y="42"/>
                        </a:lnTo>
                        <a:lnTo>
                          <a:pt x="649" y="45"/>
                        </a:lnTo>
                        <a:lnTo>
                          <a:pt x="647" y="49"/>
                        </a:lnTo>
                        <a:lnTo>
                          <a:pt x="647" y="52"/>
                        </a:lnTo>
                        <a:lnTo>
                          <a:pt x="647" y="55"/>
                        </a:lnTo>
                        <a:lnTo>
                          <a:pt x="647" y="58"/>
                        </a:lnTo>
                        <a:lnTo>
                          <a:pt x="647" y="61"/>
                        </a:lnTo>
                        <a:lnTo>
                          <a:pt x="650" y="63"/>
                        </a:lnTo>
                        <a:lnTo>
                          <a:pt x="650" y="67"/>
                        </a:lnTo>
                        <a:lnTo>
                          <a:pt x="653" y="70"/>
                        </a:lnTo>
                        <a:lnTo>
                          <a:pt x="657" y="71"/>
                        </a:lnTo>
                        <a:lnTo>
                          <a:pt x="661" y="74"/>
                        </a:lnTo>
                        <a:lnTo>
                          <a:pt x="664" y="74"/>
                        </a:lnTo>
                        <a:lnTo>
                          <a:pt x="669" y="74"/>
                        </a:lnTo>
                        <a:lnTo>
                          <a:pt x="671" y="74"/>
                        </a:lnTo>
                        <a:lnTo>
                          <a:pt x="674" y="74"/>
                        </a:lnTo>
                        <a:lnTo>
                          <a:pt x="677" y="74"/>
                        </a:lnTo>
                        <a:lnTo>
                          <a:pt x="681" y="74"/>
                        </a:lnTo>
                        <a:lnTo>
                          <a:pt x="683" y="73"/>
                        </a:lnTo>
                        <a:lnTo>
                          <a:pt x="685" y="73"/>
                        </a:lnTo>
                        <a:lnTo>
                          <a:pt x="688" y="71"/>
                        </a:lnTo>
                        <a:lnTo>
                          <a:pt x="691" y="71"/>
                        </a:lnTo>
                        <a:lnTo>
                          <a:pt x="695" y="70"/>
                        </a:lnTo>
                        <a:lnTo>
                          <a:pt x="697" y="69"/>
                        </a:lnTo>
                        <a:lnTo>
                          <a:pt x="701" y="68"/>
                        </a:lnTo>
                        <a:lnTo>
                          <a:pt x="704" y="67"/>
                        </a:lnTo>
                        <a:lnTo>
                          <a:pt x="707" y="65"/>
                        </a:lnTo>
                        <a:lnTo>
                          <a:pt x="710" y="65"/>
                        </a:lnTo>
                        <a:lnTo>
                          <a:pt x="714" y="64"/>
                        </a:lnTo>
                        <a:lnTo>
                          <a:pt x="717" y="63"/>
                        </a:lnTo>
                        <a:lnTo>
                          <a:pt x="720" y="62"/>
                        </a:lnTo>
                        <a:lnTo>
                          <a:pt x="723" y="61"/>
                        </a:lnTo>
                        <a:lnTo>
                          <a:pt x="726" y="59"/>
                        </a:lnTo>
                        <a:lnTo>
                          <a:pt x="729" y="58"/>
                        </a:lnTo>
                        <a:lnTo>
                          <a:pt x="733" y="58"/>
                        </a:lnTo>
                        <a:lnTo>
                          <a:pt x="736" y="57"/>
                        </a:lnTo>
                        <a:lnTo>
                          <a:pt x="739" y="56"/>
                        </a:lnTo>
                        <a:lnTo>
                          <a:pt x="741" y="56"/>
                        </a:lnTo>
                        <a:lnTo>
                          <a:pt x="744" y="55"/>
                        </a:lnTo>
                        <a:lnTo>
                          <a:pt x="747" y="55"/>
                        </a:lnTo>
                        <a:lnTo>
                          <a:pt x="751" y="54"/>
                        </a:lnTo>
                        <a:lnTo>
                          <a:pt x="753" y="54"/>
                        </a:lnTo>
                        <a:lnTo>
                          <a:pt x="758" y="52"/>
                        </a:lnTo>
                        <a:lnTo>
                          <a:pt x="763" y="54"/>
                        </a:lnTo>
                        <a:lnTo>
                          <a:pt x="766" y="54"/>
                        </a:lnTo>
                        <a:lnTo>
                          <a:pt x="770" y="55"/>
                        </a:lnTo>
                        <a:lnTo>
                          <a:pt x="772" y="56"/>
                        </a:lnTo>
                        <a:lnTo>
                          <a:pt x="774" y="59"/>
                        </a:lnTo>
                        <a:lnTo>
                          <a:pt x="774" y="63"/>
                        </a:lnTo>
                        <a:lnTo>
                          <a:pt x="777" y="65"/>
                        </a:lnTo>
                        <a:lnTo>
                          <a:pt x="777" y="68"/>
                        </a:lnTo>
                        <a:lnTo>
                          <a:pt x="779" y="71"/>
                        </a:lnTo>
                        <a:lnTo>
                          <a:pt x="780" y="74"/>
                        </a:lnTo>
                        <a:lnTo>
                          <a:pt x="782" y="77"/>
                        </a:lnTo>
                        <a:lnTo>
                          <a:pt x="784" y="80"/>
                        </a:lnTo>
                        <a:lnTo>
                          <a:pt x="786" y="82"/>
                        </a:lnTo>
                        <a:lnTo>
                          <a:pt x="790" y="83"/>
                        </a:lnTo>
                        <a:lnTo>
                          <a:pt x="792" y="86"/>
                        </a:lnTo>
                        <a:lnTo>
                          <a:pt x="795" y="87"/>
                        </a:lnTo>
                        <a:lnTo>
                          <a:pt x="798" y="88"/>
                        </a:lnTo>
                        <a:lnTo>
                          <a:pt x="801" y="88"/>
                        </a:lnTo>
                        <a:lnTo>
                          <a:pt x="804" y="90"/>
                        </a:lnTo>
                        <a:lnTo>
                          <a:pt x="808" y="90"/>
                        </a:lnTo>
                        <a:lnTo>
                          <a:pt x="812" y="92"/>
                        </a:lnTo>
                        <a:lnTo>
                          <a:pt x="816" y="92"/>
                        </a:lnTo>
                        <a:lnTo>
                          <a:pt x="820" y="92"/>
                        </a:lnTo>
                        <a:lnTo>
                          <a:pt x="823" y="90"/>
                        </a:lnTo>
                        <a:lnTo>
                          <a:pt x="828" y="89"/>
                        </a:lnTo>
                        <a:lnTo>
                          <a:pt x="831" y="88"/>
                        </a:lnTo>
                        <a:lnTo>
                          <a:pt x="836" y="86"/>
                        </a:lnTo>
                        <a:lnTo>
                          <a:pt x="840" y="83"/>
                        </a:lnTo>
                        <a:lnTo>
                          <a:pt x="846" y="82"/>
                        </a:lnTo>
                        <a:lnTo>
                          <a:pt x="849" y="78"/>
                        </a:lnTo>
                        <a:lnTo>
                          <a:pt x="853" y="76"/>
                        </a:lnTo>
                        <a:lnTo>
                          <a:pt x="857" y="71"/>
                        </a:lnTo>
                        <a:lnTo>
                          <a:pt x="862" y="68"/>
                        </a:lnTo>
                        <a:lnTo>
                          <a:pt x="867" y="63"/>
                        </a:lnTo>
                        <a:lnTo>
                          <a:pt x="871" y="58"/>
                        </a:lnTo>
                        <a:lnTo>
                          <a:pt x="873" y="56"/>
                        </a:lnTo>
                        <a:lnTo>
                          <a:pt x="875" y="54"/>
                        </a:lnTo>
                        <a:lnTo>
                          <a:pt x="878" y="50"/>
                        </a:lnTo>
                        <a:lnTo>
                          <a:pt x="880" y="48"/>
                        </a:lnTo>
                        <a:lnTo>
                          <a:pt x="878" y="45"/>
                        </a:lnTo>
                        <a:lnTo>
                          <a:pt x="875" y="44"/>
                        </a:lnTo>
                        <a:lnTo>
                          <a:pt x="873" y="43"/>
                        </a:lnTo>
                        <a:lnTo>
                          <a:pt x="868" y="43"/>
                        </a:lnTo>
                        <a:lnTo>
                          <a:pt x="865" y="43"/>
                        </a:lnTo>
                        <a:lnTo>
                          <a:pt x="860" y="43"/>
                        </a:lnTo>
                        <a:lnTo>
                          <a:pt x="855" y="43"/>
                        </a:lnTo>
                        <a:lnTo>
                          <a:pt x="850" y="43"/>
                        </a:lnTo>
                        <a:lnTo>
                          <a:pt x="847" y="43"/>
                        </a:lnTo>
                        <a:lnTo>
                          <a:pt x="844" y="43"/>
                        </a:lnTo>
                        <a:lnTo>
                          <a:pt x="842" y="43"/>
                        </a:lnTo>
                        <a:lnTo>
                          <a:pt x="840" y="44"/>
                        </a:lnTo>
                        <a:lnTo>
                          <a:pt x="835" y="44"/>
                        </a:lnTo>
                        <a:lnTo>
                          <a:pt x="830" y="44"/>
                        </a:lnTo>
                        <a:lnTo>
                          <a:pt x="825" y="43"/>
                        </a:lnTo>
                        <a:lnTo>
                          <a:pt x="823" y="43"/>
                        </a:lnTo>
                        <a:lnTo>
                          <a:pt x="820" y="40"/>
                        </a:lnTo>
                        <a:lnTo>
                          <a:pt x="820" y="39"/>
                        </a:lnTo>
                        <a:lnTo>
                          <a:pt x="821" y="37"/>
                        </a:lnTo>
                        <a:lnTo>
                          <a:pt x="822" y="33"/>
                        </a:lnTo>
                        <a:lnTo>
                          <a:pt x="824" y="31"/>
                        </a:lnTo>
                        <a:lnTo>
                          <a:pt x="827" y="30"/>
                        </a:lnTo>
                        <a:lnTo>
                          <a:pt x="829" y="25"/>
                        </a:lnTo>
                        <a:lnTo>
                          <a:pt x="833" y="23"/>
                        </a:lnTo>
                        <a:lnTo>
                          <a:pt x="834" y="19"/>
                        </a:lnTo>
                        <a:lnTo>
                          <a:pt x="836" y="17"/>
                        </a:lnTo>
                        <a:lnTo>
                          <a:pt x="837" y="14"/>
                        </a:lnTo>
                        <a:lnTo>
                          <a:pt x="839" y="12"/>
                        </a:lnTo>
                        <a:lnTo>
                          <a:pt x="842" y="12"/>
                        </a:lnTo>
                        <a:lnTo>
                          <a:pt x="847" y="12"/>
                        </a:lnTo>
                        <a:lnTo>
                          <a:pt x="852" y="12"/>
                        </a:lnTo>
                        <a:lnTo>
                          <a:pt x="857" y="13"/>
                        </a:lnTo>
                        <a:lnTo>
                          <a:pt x="860" y="13"/>
                        </a:lnTo>
                        <a:lnTo>
                          <a:pt x="862" y="13"/>
                        </a:lnTo>
                        <a:lnTo>
                          <a:pt x="865" y="13"/>
                        </a:lnTo>
                        <a:lnTo>
                          <a:pt x="868" y="13"/>
                        </a:lnTo>
                        <a:lnTo>
                          <a:pt x="871" y="13"/>
                        </a:lnTo>
                        <a:lnTo>
                          <a:pt x="873" y="14"/>
                        </a:lnTo>
                        <a:lnTo>
                          <a:pt x="875" y="14"/>
                        </a:lnTo>
                        <a:lnTo>
                          <a:pt x="879" y="16"/>
                        </a:lnTo>
                        <a:lnTo>
                          <a:pt x="881" y="16"/>
                        </a:lnTo>
                        <a:lnTo>
                          <a:pt x="885" y="16"/>
                        </a:lnTo>
                        <a:lnTo>
                          <a:pt x="888" y="16"/>
                        </a:lnTo>
                        <a:lnTo>
                          <a:pt x="891" y="16"/>
                        </a:lnTo>
                        <a:lnTo>
                          <a:pt x="893" y="16"/>
                        </a:lnTo>
                        <a:lnTo>
                          <a:pt x="895" y="16"/>
                        </a:lnTo>
                        <a:lnTo>
                          <a:pt x="899" y="16"/>
                        </a:lnTo>
                        <a:lnTo>
                          <a:pt x="901" y="16"/>
                        </a:lnTo>
                        <a:lnTo>
                          <a:pt x="904" y="16"/>
                        </a:lnTo>
                        <a:lnTo>
                          <a:pt x="907" y="16"/>
                        </a:lnTo>
                        <a:lnTo>
                          <a:pt x="910" y="16"/>
                        </a:lnTo>
                        <a:lnTo>
                          <a:pt x="913" y="16"/>
                        </a:lnTo>
                        <a:lnTo>
                          <a:pt x="916" y="16"/>
                        </a:lnTo>
                        <a:lnTo>
                          <a:pt x="918" y="17"/>
                        </a:lnTo>
                        <a:lnTo>
                          <a:pt x="922" y="17"/>
                        </a:lnTo>
                        <a:lnTo>
                          <a:pt x="924" y="18"/>
                        </a:lnTo>
                        <a:lnTo>
                          <a:pt x="929" y="18"/>
                        </a:lnTo>
                        <a:lnTo>
                          <a:pt x="935" y="18"/>
                        </a:lnTo>
                        <a:lnTo>
                          <a:pt x="939" y="18"/>
                        </a:lnTo>
                        <a:lnTo>
                          <a:pt x="944" y="18"/>
                        </a:lnTo>
                        <a:lnTo>
                          <a:pt x="949" y="18"/>
                        </a:lnTo>
                        <a:lnTo>
                          <a:pt x="954" y="18"/>
                        </a:lnTo>
                        <a:lnTo>
                          <a:pt x="956" y="18"/>
                        </a:lnTo>
                        <a:lnTo>
                          <a:pt x="961" y="19"/>
                        </a:lnTo>
                        <a:lnTo>
                          <a:pt x="964" y="19"/>
                        </a:lnTo>
                        <a:lnTo>
                          <a:pt x="967" y="19"/>
                        </a:lnTo>
                        <a:lnTo>
                          <a:pt x="969" y="19"/>
                        </a:lnTo>
                        <a:lnTo>
                          <a:pt x="971" y="20"/>
                        </a:lnTo>
                        <a:lnTo>
                          <a:pt x="974" y="20"/>
                        </a:lnTo>
                        <a:lnTo>
                          <a:pt x="976" y="20"/>
                        </a:lnTo>
                        <a:lnTo>
                          <a:pt x="973" y="106"/>
                        </a:lnTo>
                        <a:lnTo>
                          <a:pt x="806" y="97"/>
                        </a:lnTo>
                        <a:lnTo>
                          <a:pt x="793" y="96"/>
                        </a:lnTo>
                        <a:lnTo>
                          <a:pt x="782" y="96"/>
                        </a:lnTo>
                        <a:lnTo>
                          <a:pt x="770" y="95"/>
                        </a:lnTo>
                        <a:lnTo>
                          <a:pt x="757" y="95"/>
                        </a:lnTo>
                        <a:lnTo>
                          <a:pt x="744" y="94"/>
                        </a:lnTo>
                        <a:lnTo>
                          <a:pt x="732" y="94"/>
                        </a:lnTo>
                        <a:lnTo>
                          <a:pt x="719" y="93"/>
                        </a:lnTo>
                        <a:lnTo>
                          <a:pt x="706" y="92"/>
                        </a:lnTo>
                        <a:lnTo>
                          <a:pt x="694" y="92"/>
                        </a:lnTo>
                        <a:lnTo>
                          <a:pt x="681" y="90"/>
                        </a:lnTo>
                        <a:lnTo>
                          <a:pt x="668" y="89"/>
                        </a:lnTo>
                        <a:lnTo>
                          <a:pt x="656" y="88"/>
                        </a:lnTo>
                        <a:lnTo>
                          <a:pt x="643" y="88"/>
                        </a:lnTo>
                        <a:lnTo>
                          <a:pt x="630" y="88"/>
                        </a:lnTo>
                        <a:lnTo>
                          <a:pt x="618" y="87"/>
                        </a:lnTo>
                        <a:lnTo>
                          <a:pt x="606" y="87"/>
                        </a:lnTo>
                        <a:lnTo>
                          <a:pt x="593" y="86"/>
                        </a:lnTo>
                        <a:lnTo>
                          <a:pt x="580" y="86"/>
                        </a:lnTo>
                        <a:lnTo>
                          <a:pt x="568" y="86"/>
                        </a:lnTo>
                        <a:lnTo>
                          <a:pt x="555" y="86"/>
                        </a:lnTo>
                        <a:lnTo>
                          <a:pt x="543" y="84"/>
                        </a:lnTo>
                        <a:lnTo>
                          <a:pt x="530" y="84"/>
                        </a:lnTo>
                        <a:lnTo>
                          <a:pt x="518" y="84"/>
                        </a:lnTo>
                        <a:lnTo>
                          <a:pt x="505" y="84"/>
                        </a:lnTo>
                        <a:lnTo>
                          <a:pt x="492" y="84"/>
                        </a:lnTo>
                        <a:lnTo>
                          <a:pt x="480" y="84"/>
                        </a:lnTo>
                        <a:lnTo>
                          <a:pt x="468" y="84"/>
                        </a:lnTo>
                        <a:lnTo>
                          <a:pt x="455" y="84"/>
                        </a:lnTo>
                        <a:lnTo>
                          <a:pt x="442" y="84"/>
                        </a:lnTo>
                        <a:lnTo>
                          <a:pt x="430" y="84"/>
                        </a:lnTo>
                        <a:lnTo>
                          <a:pt x="418" y="86"/>
                        </a:lnTo>
                        <a:lnTo>
                          <a:pt x="407" y="86"/>
                        </a:lnTo>
                        <a:lnTo>
                          <a:pt x="394" y="86"/>
                        </a:lnTo>
                        <a:lnTo>
                          <a:pt x="382" y="86"/>
                        </a:lnTo>
                        <a:lnTo>
                          <a:pt x="369" y="86"/>
                        </a:lnTo>
                        <a:lnTo>
                          <a:pt x="357" y="87"/>
                        </a:lnTo>
                        <a:lnTo>
                          <a:pt x="344" y="87"/>
                        </a:lnTo>
                        <a:lnTo>
                          <a:pt x="332" y="88"/>
                        </a:lnTo>
                        <a:lnTo>
                          <a:pt x="320" y="88"/>
                        </a:lnTo>
                        <a:lnTo>
                          <a:pt x="308" y="90"/>
                        </a:lnTo>
                        <a:lnTo>
                          <a:pt x="295" y="90"/>
                        </a:lnTo>
                        <a:lnTo>
                          <a:pt x="283" y="92"/>
                        </a:lnTo>
                        <a:lnTo>
                          <a:pt x="270" y="93"/>
                        </a:lnTo>
                        <a:lnTo>
                          <a:pt x="258" y="94"/>
                        </a:lnTo>
                        <a:lnTo>
                          <a:pt x="245" y="95"/>
                        </a:lnTo>
                        <a:lnTo>
                          <a:pt x="235" y="96"/>
                        </a:lnTo>
                        <a:lnTo>
                          <a:pt x="223" y="99"/>
                        </a:lnTo>
                        <a:lnTo>
                          <a:pt x="210" y="100"/>
                        </a:lnTo>
                        <a:lnTo>
                          <a:pt x="198" y="101"/>
                        </a:lnTo>
                        <a:lnTo>
                          <a:pt x="186" y="103"/>
                        </a:lnTo>
                        <a:lnTo>
                          <a:pt x="174" y="105"/>
                        </a:lnTo>
                        <a:lnTo>
                          <a:pt x="162" y="106"/>
                        </a:lnTo>
                        <a:lnTo>
                          <a:pt x="150" y="108"/>
                        </a:lnTo>
                        <a:lnTo>
                          <a:pt x="138" y="111"/>
                        </a:lnTo>
                        <a:lnTo>
                          <a:pt x="127" y="113"/>
                        </a:lnTo>
                        <a:lnTo>
                          <a:pt x="116" y="115"/>
                        </a:lnTo>
                        <a:lnTo>
                          <a:pt x="103" y="118"/>
                        </a:lnTo>
                        <a:lnTo>
                          <a:pt x="92" y="120"/>
                        </a:lnTo>
                        <a:lnTo>
                          <a:pt x="80" y="124"/>
                        </a:lnTo>
                        <a:lnTo>
                          <a:pt x="70" y="126"/>
                        </a:lnTo>
                        <a:lnTo>
                          <a:pt x="58" y="130"/>
                        </a:lnTo>
                        <a:lnTo>
                          <a:pt x="46" y="132"/>
                        </a:lnTo>
                        <a:lnTo>
                          <a:pt x="35" y="134"/>
                        </a:lnTo>
                        <a:lnTo>
                          <a:pt x="23" y="139"/>
                        </a:lnTo>
                        <a:lnTo>
                          <a:pt x="0" y="56"/>
                        </a:lnTo>
                        <a:lnTo>
                          <a:pt x="4" y="54"/>
                        </a:lnTo>
                        <a:lnTo>
                          <a:pt x="10" y="52"/>
                        </a:lnTo>
                        <a:lnTo>
                          <a:pt x="13" y="51"/>
                        </a:lnTo>
                        <a:lnTo>
                          <a:pt x="15" y="50"/>
                        </a:lnTo>
                        <a:lnTo>
                          <a:pt x="17" y="50"/>
                        </a:lnTo>
                        <a:lnTo>
                          <a:pt x="21" y="49"/>
                        </a:lnTo>
                        <a:lnTo>
                          <a:pt x="26" y="48"/>
                        </a:lnTo>
                        <a:lnTo>
                          <a:pt x="30" y="46"/>
                        </a:lnTo>
                        <a:lnTo>
                          <a:pt x="33" y="45"/>
                        </a:lnTo>
                        <a:lnTo>
                          <a:pt x="36" y="45"/>
                        </a:lnTo>
                        <a:lnTo>
                          <a:pt x="39" y="44"/>
                        </a:lnTo>
                        <a:lnTo>
                          <a:pt x="42" y="44"/>
                        </a:lnTo>
                        <a:lnTo>
                          <a:pt x="45" y="43"/>
                        </a:lnTo>
                        <a:lnTo>
                          <a:pt x="47" y="43"/>
                        </a:lnTo>
                        <a:lnTo>
                          <a:pt x="49" y="42"/>
                        </a:lnTo>
                        <a:lnTo>
                          <a:pt x="53" y="40"/>
                        </a:lnTo>
                        <a:lnTo>
                          <a:pt x="55" y="40"/>
                        </a:lnTo>
                        <a:lnTo>
                          <a:pt x="58" y="39"/>
                        </a:lnTo>
                        <a:lnTo>
                          <a:pt x="60" y="38"/>
                        </a:lnTo>
                        <a:lnTo>
                          <a:pt x="64" y="38"/>
                        </a:lnTo>
                        <a:lnTo>
                          <a:pt x="66" y="37"/>
                        </a:lnTo>
                        <a:lnTo>
                          <a:pt x="68" y="37"/>
                        </a:lnTo>
                        <a:lnTo>
                          <a:pt x="71" y="36"/>
                        </a:lnTo>
                        <a:lnTo>
                          <a:pt x="74" y="36"/>
                        </a:lnTo>
                        <a:lnTo>
                          <a:pt x="77" y="35"/>
                        </a:lnTo>
                        <a:lnTo>
                          <a:pt x="80" y="35"/>
                        </a:lnTo>
                        <a:lnTo>
                          <a:pt x="83" y="33"/>
                        </a:lnTo>
                        <a:lnTo>
                          <a:pt x="86" y="33"/>
                        </a:lnTo>
                        <a:lnTo>
                          <a:pt x="89" y="32"/>
                        </a:lnTo>
                        <a:lnTo>
                          <a:pt x="91" y="32"/>
                        </a:lnTo>
                        <a:lnTo>
                          <a:pt x="93" y="31"/>
                        </a:lnTo>
                        <a:lnTo>
                          <a:pt x="96" y="31"/>
                        </a:lnTo>
                        <a:lnTo>
                          <a:pt x="98" y="30"/>
                        </a:lnTo>
                        <a:lnTo>
                          <a:pt x="100" y="30"/>
                        </a:lnTo>
                        <a:lnTo>
                          <a:pt x="104" y="29"/>
                        </a:lnTo>
                        <a:lnTo>
                          <a:pt x="108" y="29"/>
                        </a:lnTo>
                        <a:lnTo>
                          <a:pt x="110" y="27"/>
                        </a:lnTo>
                        <a:lnTo>
                          <a:pt x="112" y="27"/>
                        </a:lnTo>
                        <a:lnTo>
                          <a:pt x="115" y="27"/>
                        </a:lnTo>
                        <a:lnTo>
                          <a:pt x="118" y="26"/>
                        </a:lnTo>
                        <a:lnTo>
                          <a:pt x="121" y="26"/>
                        </a:lnTo>
                        <a:lnTo>
                          <a:pt x="123" y="25"/>
                        </a:lnTo>
                        <a:lnTo>
                          <a:pt x="127" y="25"/>
                        </a:lnTo>
                        <a:lnTo>
                          <a:pt x="129" y="25"/>
                        </a:lnTo>
                        <a:lnTo>
                          <a:pt x="131" y="24"/>
                        </a:lnTo>
                        <a:lnTo>
                          <a:pt x="134" y="24"/>
                        </a:lnTo>
                        <a:lnTo>
                          <a:pt x="136" y="23"/>
                        </a:lnTo>
                        <a:lnTo>
                          <a:pt x="140" y="23"/>
                        </a:lnTo>
                        <a:lnTo>
                          <a:pt x="142" y="21"/>
                        </a:lnTo>
                        <a:lnTo>
                          <a:pt x="144" y="21"/>
                        </a:lnTo>
                        <a:lnTo>
                          <a:pt x="148" y="20"/>
                        </a:lnTo>
                        <a:lnTo>
                          <a:pt x="150" y="20"/>
                        </a:lnTo>
                        <a:lnTo>
                          <a:pt x="153" y="20"/>
                        </a:lnTo>
                        <a:lnTo>
                          <a:pt x="156" y="20"/>
                        </a:lnTo>
                        <a:lnTo>
                          <a:pt x="159" y="20"/>
                        </a:lnTo>
                        <a:lnTo>
                          <a:pt x="162" y="20"/>
                        </a:lnTo>
                        <a:lnTo>
                          <a:pt x="165" y="19"/>
                        </a:lnTo>
                        <a:lnTo>
                          <a:pt x="167" y="18"/>
                        </a:lnTo>
                        <a:lnTo>
                          <a:pt x="170" y="18"/>
                        </a:lnTo>
                        <a:lnTo>
                          <a:pt x="173" y="18"/>
                        </a:lnTo>
                        <a:lnTo>
                          <a:pt x="173" y="20"/>
                        </a:lnTo>
                        <a:lnTo>
                          <a:pt x="174" y="24"/>
                        </a:lnTo>
                        <a:lnTo>
                          <a:pt x="175" y="26"/>
                        </a:lnTo>
                        <a:lnTo>
                          <a:pt x="176" y="30"/>
                        </a:lnTo>
                        <a:lnTo>
                          <a:pt x="176" y="32"/>
                        </a:lnTo>
                        <a:lnTo>
                          <a:pt x="178" y="36"/>
                        </a:lnTo>
                        <a:lnTo>
                          <a:pt x="179" y="38"/>
                        </a:lnTo>
                        <a:lnTo>
                          <a:pt x="179" y="43"/>
                        </a:lnTo>
                        <a:lnTo>
                          <a:pt x="184" y="43"/>
                        </a:lnTo>
                        <a:lnTo>
                          <a:pt x="187" y="43"/>
                        </a:lnTo>
                        <a:lnTo>
                          <a:pt x="192" y="43"/>
                        </a:lnTo>
                        <a:lnTo>
                          <a:pt x="197" y="43"/>
                        </a:lnTo>
                        <a:lnTo>
                          <a:pt x="200" y="43"/>
                        </a:lnTo>
                        <a:lnTo>
                          <a:pt x="205" y="43"/>
                        </a:lnTo>
                        <a:lnTo>
                          <a:pt x="210" y="43"/>
                        </a:lnTo>
                        <a:lnTo>
                          <a:pt x="214" y="43"/>
                        </a:lnTo>
                        <a:lnTo>
                          <a:pt x="214" y="39"/>
                        </a:lnTo>
                        <a:lnTo>
                          <a:pt x="217" y="36"/>
                        </a:lnTo>
                        <a:lnTo>
                          <a:pt x="219" y="33"/>
                        </a:lnTo>
                        <a:lnTo>
                          <a:pt x="220" y="32"/>
                        </a:lnTo>
                        <a:lnTo>
                          <a:pt x="224" y="27"/>
                        </a:lnTo>
                        <a:lnTo>
                          <a:pt x="227" y="25"/>
                        </a:lnTo>
                        <a:lnTo>
                          <a:pt x="230" y="24"/>
                        </a:lnTo>
                        <a:lnTo>
                          <a:pt x="233" y="23"/>
                        </a:lnTo>
                        <a:lnTo>
                          <a:pt x="237" y="23"/>
                        </a:lnTo>
                        <a:lnTo>
                          <a:pt x="241" y="23"/>
                        </a:lnTo>
                        <a:lnTo>
                          <a:pt x="243" y="23"/>
                        </a:lnTo>
                        <a:lnTo>
                          <a:pt x="245" y="25"/>
                        </a:lnTo>
                        <a:lnTo>
                          <a:pt x="248" y="26"/>
                        </a:lnTo>
                        <a:lnTo>
                          <a:pt x="250" y="30"/>
                        </a:lnTo>
                        <a:lnTo>
                          <a:pt x="252" y="32"/>
                        </a:lnTo>
                        <a:lnTo>
                          <a:pt x="256" y="36"/>
                        </a:lnTo>
                        <a:lnTo>
                          <a:pt x="258" y="38"/>
                        </a:lnTo>
                        <a:lnTo>
                          <a:pt x="262" y="43"/>
                        </a:lnTo>
                        <a:lnTo>
                          <a:pt x="264" y="46"/>
                        </a:lnTo>
                        <a:lnTo>
                          <a:pt x="267" y="50"/>
                        </a:lnTo>
                        <a:lnTo>
                          <a:pt x="269" y="54"/>
                        </a:lnTo>
                        <a:lnTo>
                          <a:pt x="273" y="58"/>
                        </a:lnTo>
                        <a:lnTo>
                          <a:pt x="275" y="62"/>
                        </a:lnTo>
                        <a:lnTo>
                          <a:pt x="277" y="65"/>
                        </a:lnTo>
                        <a:lnTo>
                          <a:pt x="281" y="69"/>
                        </a:lnTo>
                        <a:lnTo>
                          <a:pt x="284" y="73"/>
                        </a:lnTo>
                        <a:lnTo>
                          <a:pt x="287" y="75"/>
                        </a:lnTo>
                        <a:lnTo>
                          <a:pt x="290" y="78"/>
                        </a:lnTo>
                        <a:lnTo>
                          <a:pt x="293" y="81"/>
                        </a:lnTo>
                        <a:lnTo>
                          <a:pt x="297" y="82"/>
                        </a:lnTo>
                        <a:lnTo>
                          <a:pt x="301" y="83"/>
                        </a:lnTo>
                        <a:lnTo>
                          <a:pt x="305" y="83"/>
                        </a:lnTo>
                        <a:lnTo>
                          <a:pt x="308" y="83"/>
                        </a:lnTo>
                        <a:lnTo>
                          <a:pt x="314" y="83"/>
                        </a:lnTo>
                        <a:lnTo>
                          <a:pt x="315" y="81"/>
                        </a:lnTo>
                        <a:lnTo>
                          <a:pt x="316" y="77"/>
                        </a:lnTo>
                        <a:lnTo>
                          <a:pt x="319" y="75"/>
                        </a:lnTo>
                        <a:lnTo>
                          <a:pt x="320" y="73"/>
                        </a:lnTo>
                        <a:lnTo>
                          <a:pt x="321" y="70"/>
                        </a:lnTo>
                        <a:lnTo>
                          <a:pt x="321" y="67"/>
                        </a:lnTo>
                        <a:lnTo>
                          <a:pt x="322" y="64"/>
                        </a:lnTo>
                        <a:lnTo>
                          <a:pt x="324" y="62"/>
                        </a:lnTo>
                        <a:lnTo>
                          <a:pt x="324" y="59"/>
                        </a:lnTo>
                        <a:lnTo>
                          <a:pt x="324" y="57"/>
                        </a:lnTo>
                        <a:lnTo>
                          <a:pt x="324" y="54"/>
                        </a:lnTo>
                        <a:lnTo>
                          <a:pt x="324" y="51"/>
                        </a:lnTo>
                        <a:lnTo>
                          <a:pt x="324" y="46"/>
                        </a:lnTo>
                        <a:lnTo>
                          <a:pt x="324" y="42"/>
                        </a:lnTo>
                        <a:lnTo>
                          <a:pt x="321" y="36"/>
                        </a:lnTo>
                        <a:lnTo>
                          <a:pt x="320" y="31"/>
                        </a:lnTo>
                        <a:lnTo>
                          <a:pt x="318" y="26"/>
                        </a:lnTo>
                        <a:lnTo>
                          <a:pt x="315" y="21"/>
                        </a:lnTo>
                        <a:lnTo>
                          <a:pt x="311" y="18"/>
                        </a:lnTo>
                        <a:lnTo>
                          <a:pt x="308" y="12"/>
                        </a:lnTo>
                        <a:lnTo>
                          <a:pt x="303" y="8"/>
                        </a:lnTo>
                        <a:lnTo>
                          <a:pt x="300" y="5"/>
                        </a:lnTo>
                        <a:lnTo>
                          <a:pt x="303" y="5"/>
                        </a:lnTo>
                        <a:lnTo>
                          <a:pt x="307" y="4"/>
                        </a:lnTo>
                        <a:lnTo>
                          <a:pt x="309" y="2"/>
                        </a:lnTo>
                        <a:lnTo>
                          <a:pt x="314" y="2"/>
                        </a:lnTo>
                        <a:lnTo>
                          <a:pt x="316" y="2"/>
                        </a:lnTo>
                        <a:lnTo>
                          <a:pt x="320" y="2"/>
                        </a:lnTo>
                        <a:lnTo>
                          <a:pt x="324" y="2"/>
                        </a:lnTo>
                        <a:lnTo>
                          <a:pt x="327" y="2"/>
                        </a:lnTo>
                        <a:lnTo>
                          <a:pt x="331" y="2"/>
                        </a:lnTo>
                        <a:lnTo>
                          <a:pt x="334" y="2"/>
                        </a:lnTo>
                        <a:lnTo>
                          <a:pt x="337" y="1"/>
                        </a:lnTo>
                        <a:lnTo>
                          <a:pt x="341" y="1"/>
                        </a:lnTo>
                        <a:lnTo>
                          <a:pt x="344" y="1"/>
                        </a:lnTo>
                        <a:lnTo>
                          <a:pt x="347" y="1"/>
                        </a:lnTo>
                        <a:lnTo>
                          <a:pt x="351" y="1"/>
                        </a:lnTo>
                        <a:lnTo>
                          <a:pt x="354" y="1"/>
                        </a:lnTo>
                        <a:lnTo>
                          <a:pt x="353" y="4"/>
                        </a:lnTo>
                        <a:lnTo>
                          <a:pt x="352" y="6"/>
                        </a:lnTo>
                        <a:lnTo>
                          <a:pt x="350" y="10"/>
                        </a:lnTo>
                        <a:lnTo>
                          <a:pt x="348" y="13"/>
                        </a:lnTo>
                        <a:lnTo>
                          <a:pt x="353" y="16"/>
                        </a:lnTo>
                        <a:lnTo>
                          <a:pt x="357" y="18"/>
                        </a:lnTo>
                        <a:lnTo>
                          <a:pt x="360" y="19"/>
                        </a:lnTo>
                        <a:lnTo>
                          <a:pt x="364" y="21"/>
                        </a:lnTo>
                        <a:lnTo>
                          <a:pt x="366" y="23"/>
                        </a:lnTo>
                        <a:lnTo>
                          <a:pt x="370" y="26"/>
                        </a:lnTo>
                        <a:lnTo>
                          <a:pt x="373" y="27"/>
                        </a:lnTo>
                        <a:lnTo>
                          <a:pt x="378" y="31"/>
                        </a:lnTo>
                        <a:lnTo>
                          <a:pt x="379" y="33"/>
                        </a:lnTo>
                        <a:lnTo>
                          <a:pt x="382" y="37"/>
                        </a:lnTo>
                        <a:lnTo>
                          <a:pt x="384" y="39"/>
                        </a:lnTo>
                        <a:lnTo>
                          <a:pt x="386" y="43"/>
                        </a:lnTo>
                        <a:lnTo>
                          <a:pt x="391" y="48"/>
                        </a:lnTo>
                        <a:lnTo>
                          <a:pt x="396" y="52"/>
                        </a:lnTo>
                        <a:lnTo>
                          <a:pt x="401" y="56"/>
                        </a:lnTo>
                        <a:lnTo>
                          <a:pt x="407" y="58"/>
                        </a:lnTo>
                        <a:lnTo>
                          <a:pt x="409" y="59"/>
                        </a:lnTo>
                        <a:lnTo>
                          <a:pt x="411" y="61"/>
                        </a:lnTo>
                        <a:lnTo>
                          <a:pt x="415" y="62"/>
                        </a:lnTo>
                        <a:lnTo>
                          <a:pt x="417" y="63"/>
                        </a:lnTo>
                        <a:lnTo>
                          <a:pt x="420" y="63"/>
                        </a:lnTo>
                        <a:lnTo>
                          <a:pt x="422" y="64"/>
                        </a:lnTo>
                        <a:lnTo>
                          <a:pt x="424" y="64"/>
                        </a:lnTo>
                        <a:lnTo>
                          <a:pt x="428" y="64"/>
                        </a:lnTo>
                        <a:lnTo>
                          <a:pt x="430" y="64"/>
                        </a:lnTo>
                        <a:lnTo>
                          <a:pt x="434" y="64"/>
                        </a:lnTo>
                        <a:lnTo>
                          <a:pt x="436" y="64"/>
                        </a:lnTo>
                        <a:lnTo>
                          <a:pt x="440" y="65"/>
                        </a:lnTo>
                        <a:lnTo>
                          <a:pt x="442" y="64"/>
                        </a:lnTo>
                        <a:lnTo>
                          <a:pt x="445" y="64"/>
                        </a:lnTo>
                        <a:lnTo>
                          <a:pt x="448" y="63"/>
                        </a:lnTo>
                        <a:lnTo>
                          <a:pt x="451" y="63"/>
                        </a:lnTo>
                        <a:lnTo>
                          <a:pt x="453" y="62"/>
                        </a:lnTo>
                        <a:lnTo>
                          <a:pt x="455" y="62"/>
                        </a:lnTo>
                        <a:lnTo>
                          <a:pt x="458" y="61"/>
                        </a:lnTo>
                        <a:lnTo>
                          <a:pt x="461" y="61"/>
                        </a:lnTo>
                        <a:lnTo>
                          <a:pt x="466" y="57"/>
                        </a:lnTo>
                        <a:lnTo>
                          <a:pt x="471" y="55"/>
                        </a:lnTo>
                        <a:lnTo>
                          <a:pt x="475" y="52"/>
                        </a:lnTo>
                        <a:lnTo>
                          <a:pt x="480" y="49"/>
                        </a:lnTo>
                        <a:lnTo>
                          <a:pt x="485" y="45"/>
                        </a:lnTo>
                        <a:lnTo>
                          <a:pt x="488" y="42"/>
                        </a:lnTo>
                        <a:lnTo>
                          <a:pt x="493" y="38"/>
                        </a:lnTo>
                        <a:lnTo>
                          <a:pt x="497" y="35"/>
                        </a:lnTo>
                        <a:lnTo>
                          <a:pt x="499" y="30"/>
                        </a:lnTo>
                        <a:lnTo>
                          <a:pt x="503" y="25"/>
                        </a:lnTo>
                        <a:lnTo>
                          <a:pt x="505" y="21"/>
                        </a:lnTo>
                        <a:lnTo>
                          <a:pt x="507" y="18"/>
                        </a:lnTo>
                        <a:lnTo>
                          <a:pt x="509" y="12"/>
                        </a:lnTo>
                        <a:lnTo>
                          <a:pt x="510" y="7"/>
                        </a:lnTo>
                        <a:lnTo>
                          <a:pt x="511" y="4"/>
                        </a:lnTo>
                        <a:lnTo>
                          <a:pt x="511" y="0"/>
                        </a:lnTo>
                        <a:lnTo>
                          <a:pt x="515" y="0"/>
                        </a:lnTo>
                        <a:lnTo>
                          <a:pt x="518" y="0"/>
                        </a:lnTo>
                        <a:lnTo>
                          <a:pt x="523" y="0"/>
                        </a:lnTo>
                        <a:lnTo>
                          <a:pt x="528" y="0"/>
                        </a:lnTo>
                        <a:lnTo>
                          <a:pt x="531" y="0"/>
                        </a:lnTo>
                        <a:lnTo>
                          <a:pt x="535" y="0"/>
                        </a:lnTo>
                        <a:lnTo>
                          <a:pt x="538" y="0"/>
                        </a:lnTo>
                        <a:lnTo>
                          <a:pt x="544" y="0"/>
                        </a:lnTo>
                        <a:lnTo>
                          <a:pt x="538" y="2"/>
                        </a:lnTo>
                        <a:lnTo>
                          <a:pt x="536" y="5"/>
                        </a:lnTo>
                        <a:lnTo>
                          <a:pt x="534" y="7"/>
                        </a:lnTo>
                        <a:lnTo>
                          <a:pt x="531" y="10"/>
                        </a:lnTo>
                        <a:lnTo>
                          <a:pt x="526" y="16"/>
                        </a:lnTo>
                        <a:lnTo>
                          <a:pt x="522" y="20"/>
                        </a:lnTo>
                        <a:lnTo>
                          <a:pt x="518" y="24"/>
                        </a:lnTo>
                        <a:lnTo>
                          <a:pt x="517" y="29"/>
                        </a:lnTo>
                        <a:lnTo>
                          <a:pt x="516" y="33"/>
                        </a:lnTo>
                        <a:lnTo>
                          <a:pt x="516" y="38"/>
                        </a:lnTo>
                        <a:lnTo>
                          <a:pt x="516" y="40"/>
                        </a:lnTo>
                        <a:lnTo>
                          <a:pt x="516" y="45"/>
                        </a:lnTo>
                        <a:lnTo>
                          <a:pt x="518" y="48"/>
                        </a:lnTo>
                        <a:lnTo>
                          <a:pt x="521" y="51"/>
                        </a:lnTo>
                        <a:lnTo>
                          <a:pt x="523" y="54"/>
                        </a:lnTo>
                        <a:lnTo>
                          <a:pt x="525" y="57"/>
                        </a:lnTo>
                        <a:lnTo>
                          <a:pt x="529" y="59"/>
                        </a:lnTo>
                        <a:lnTo>
                          <a:pt x="534" y="62"/>
                        </a:lnTo>
                        <a:lnTo>
                          <a:pt x="536" y="63"/>
                        </a:lnTo>
                        <a:lnTo>
                          <a:pt x="541" y="65"/>
                        </a:lnTo>
                        <a:lnTo>
                          <a:pt x="545" y="67"/>
                        </a:lnTo>
                        <a:lnTo>
                          <a:pt x="549" y="68"/>
                        </a:lnTo>
                        <a:lnTo>
                          <a:pt x="554" y="69"/>
                        </a:lnTo>
                        <a:lnTo>
                          <a:pt x="558" y="70"/>
                        </a:lnTo>
                        <a:lnTo>
                          <a:pt x="564" y="70"/>
                        </a:lnTo>
                        <a:lnTo>
                          <a:pt x="569" y="71"/>
                        </a:lnTo>
                        <a:lnTo>
                          <a:pt x="573" y="71"/>
                        </a:lnTo>
                        <a:lnTo>
                          <a:pt x="577" y="71"/>
                        </a:lnTo>
                        <a:lnTo>
                          <a:pt x="582" y="71"/>
                        </a:lnTo>
                        <a:lnTo>
                          <a:pt x="586" y="71"/>
                        </a:lnTo>
                        <a:lnTo>
                          <a:pt x="589" y="70"/>
                        </a:lnTo>
                        <a:lnTo>
                          <a:pt x="593" y="70"/>
                        </a:lnTo>
                        <a:lnTo>
                          <a:pt x="595" y="69"/>
                        </a:lnTo>
                        <a:lnTo>
                          <a:pt x="599" y="68"/>
                        </a:lnTo>
                        <a:lnTo>
                          <a:pt x="598" y="64"/>
                        </a:lnTo>
                        <a:lnTo>
                          <a:pt x="596" y="61"/>
                        </a:lnTo>
                        <a:lnTo>
                          <a:pt x="596" y="58"/>
                        </a:lnTo>
                        <a:lnTo>
                          <a:pt x="596" y="56"/>
                        </a:lnTo>
                        <a:lnTo>
                          <a:pt x="595" y="52"/>
                        </a:lnTo>
                        <a:lnTo>
                          <a:pt x="595" y="50"/>
                        </a:lnTo>
                        <a:lnTo>
                          <a:pt x="594" y="48"/>
                        </a:lnTo>
                        <a:lnTo>
                          <a:pt x="594" y="45"/>
                        </a:lnTo>
                        <a:lnTo>
                          <a:pt x="593" y="40"/>
                        </a:lnTo>
                        <a:lnTo>
                          <a:pt x="592" y="37"/>
                        </a:lnTo>
                        <a:lnTo>
                          <a:pt x="591" y="33"/>
                        </a:lnTo>
                        <a:lnTo>
                          <a:pt x="591" y="31"/>
                        </a:lnTo>
                        <a:lnTo>
                          <a:pt x="589" y="27"/>
                        </a:lnTo>
                        <a:lnTo>
                          <a:pt x="588" y="26"/>
                        </a:lnTo>
                        <a:lnTo>
                          <a:pt x="587" y="24"/>
                        </a:lnTo>
                        <a:lnTo>
                          <a:pt x="586" y="23"/>
                        </a:lnTo>
                        <a:lnTo>
                          <a:pt x="583" y="20"/>
                        </a:lnTo>
                        <a:lnTo>
                          <a:pt x="582" y="19"/>
                        </a:lnTo>
                        <a:lnTo>
                          <a:pt x="577" y="18"/>
                        </a:lnTo>
                        <a:lnTo>
                          <a:pt x="575" y="17"/>
                        </a:lnTo>
                        <a:lnTo>
                          <a:pt x="572" y="16"/>
                        </a:lnTo>
                        <a:lnTo>
                          <a:pt x="569" y="14"/>
                        </a:lnTo>
                        <a:lnTo>
                          <a:pt x="564" y="12"/>
                        </a:lnTo>
                        <a:lnTo>
                          <a:pt x="562" y="8"/>
                        </a:lnTo>
                        <a:lnTo>
                          <a:pt x="558" y="6"/>
                        </a:lnTo>
                        <a:lnTo>
                          <a:pt x="556" y="5"/>
                        </a:lnTo>
                        <a:lnTo>
                          <a:pt x="554" y="2"/>
                        </a:lnTo>
                        <a:lnTo>
                          <a:pt x="551" y="0"/>
                        </a:lnTo>
                        <a:lnTo>
                          <a:pt x="556" y="0"/>
                        </a:lnTo>
                        <a:lnTo>
                          <a:pt x="560" y="0"/>
                        </a:lnTo>
                        <a:lnTo>
                          <a:pt x="564" y="0"/>
                        </a:lnTo>
                        <a:lnTo>
                          <a:pt x="568" y="0"/>
                        </a:lnTo>
                        <a:lnTo>
                          <a:pt x="572" y="0"/>
                        </a:lnTo>
                        <a:lnTo>
                          <a:pt x="576" y="0"/>
                        </a:lnTo>
                        <a:lnTo>
                          <a:pt x="580" y="0"/>
                        </a:lnTo>
                        <a:lnTo>
                          <a:pt x="585" y="0"/>
                        </a:lnTo>
                        <a:lnTo>
                          <a:pt x="588" y="0"/>
                        </a:lnTo>
                        <a:lnTo>
                          <a:pt x="592" y="0"/>
                        </a:lnTo>
                        <a:lnTo>
                          <a:pt x="596" y="0"/>
                        </a:lnTo>
                        <a:lnTo>
                          <a:pt x="600" y="0"/>
                        </a:lnTo>
                        <a:lnTo>
                          <a:pt x="605" y="0"/>
                        </a:lnTo>
                        <a:lnTo>
                          <a:pt x="608" y="0"/>
                        </a:lnTo>
                        <a:lnTo>
                          <a:pt x="612" y="0"/>
                        </a:lnTo>
                        <a:lnTo>
                          <a:pt x="617" y="1"/>
                        </a:lnTo>
                        <a:lnTo>
                          <a:pt x="620" y="1"/>
                        </a:lnTo>
                        <a:lnTo>
                          <a:pt x="625" y="1"/>
                        </a:lnTo>
                        <a:lnTo>
                          <a:pt x="628" y="1"/>
                        </a:lnTo>
                        <a:lnTo>
                          <a:pt x="632" y="2"/>
                        </a:lnTo>
                        <a:lnTo>
                          <a:pt x="637" y="2"/>
                        </a:lnTo>
                        <a:lnTo>
                          <a:pt x="640" y="2"/>
                        </a:lnTo>
                        <a:lnTo>
                          <a:pt x="645" y="2"/>
                        </a:lnTo>
                        <a:lnTo>
                          <a:pt x="650" y="2"/>
                        </a:lnTo>
                        <a:lnTo>
                          <a:pt x="652" y="2"/>
                        </a:lnTo>
                        <a:lnTo>
                          <a:pt x="657" y="2"/>
                        </a:lnTo>
                        <a:lnTo>
                          <a:pt x="661" y="2"/>
                        </a:lnTo>
                        <a:lnTo>
                          <a:pt x="665" y="2"/>
                        </a:lnTo>
                        <a:lnTo>
                          <a:pt x="669" y="2"/>
                        </a:lnTo>
                        <a:lnTo>
                          <a:pt x="672" y="4"/>
                        </a:lnTo>
                        <a:lnTo>
                          <a:pt x="678" y="4"/>
                        </a:lnTo>
                        <a:lnTo>
                          <a:pt x="682" y="5"/>
                        </a:lnTo>
                        <a:lnTo>
                          <a:pt x="685" y="5"/>
                        </a:lnTo>
                        <a:lnTo>
                          <a:pt x="689" y="5"/>
                        </a:lnTo>
                        <a:lnTo>
                          <a:pt x="694" y="5"/>
                        </a:lnTo>
                        <a:lnTo>
                          <a:pt x="697" y="5"/>
                        </a:lnTo>
                        <a:lnTo>
                          <a:pt x="701" y="5"/>
                        </a:lnTo>
                        <a:lnTo>
                          <a:pt x="706" y="5"/>
                        </a:lnTo>
                        <a:lnTo>
                          <a:pt x="709" y="5"/>
                        </a:lnTo>
                        <a:lnTo>
                          <a:pt x="714" y="5"/>
                        </a:lnTo>
                        <a:lnTo>
                          <a:pt x="717" y="5"/>
                        </a:lnTo>
                        <a:lnTo>
                          <a:pt x="721" y="5"/>
                        </a:lnTo>
                        <a:lnTo>
                          <a:pt x="726" y="6"/>
                        </a:lnTo>
                        <a:lnTo>
                          <a:pt x="731" y="6"/>
                        </a:lnTo>
                        <a:lnTo>
                          <a:pt x="734" y="6"/>
                        </a:lnTo>
                        <a:lnTo>
                          <a:pt x="738" y="6"/>
                        </a:lnTo>
                        <a:lnTo>
                          <a:pt x="741" y="7"/>
                        </a:lnTo>
                        <a:lnTo>
                          <a:pt x="746" y="7"/>
                        </a:lnTo>
                        <a:lnTo>
                          <a:pt x="751" y="7"/>
                        </a:lnTo>
                        <a:lnTo>
                          <a:pt x="754" y="7"/>
                        </a:lnTo>
                        <a:lnTo>
                          <a:pt x="759" y="7"/>
                        </a:lnTo>
                        <a:lnTo>
                          <a:pt x="763" y="7"/>
                        </a:lnTo>
                        <a:lnTo>
                          <a:pt x="766" y="7"/>
                        </a:lnTo>
                        <a:lnTo>
                          <a:pt x="770" y="8"/>
                        </a:lnTo>
                        <a:lnTo>
                          <a:pt x="774" y="8"/>
                        </a:lnTo>
                        <a:lnTo>
                          <a:pt x="779" y="10"/>
                        </a:lnTo>
                        <a:lnTo>
                          <a:pt x="783" y="10"/>
                        </a:lnTo>
                        <a:lnTo>
                          <a:pt x="786" y="10"/>
                        </a:lnTo>
                        <a:lnTo>
                          <a:pt x="791" y="10"/>
                        </a:lnTo>
                        <a:lnTo>
                          <a:pt x="795" y="10"/>
                        </a:lnTo>
                        <a:lnTo>
                          <a:pt x="799" y="10"/>
                        </a:lnTo>
                        <a:lnTo>
                          <a:pt x="803" y="10"/>
                        </a:lnTo>
                        <a:lnTo>
                          <a:pt x="808" y="11"/>
                        </a:lnTo>
                        <a:lnTo>
                          <a:pt x="811" y="1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00" name="Freeform 54"/>
                  <p:cNvSpPr>
                    <a:spLocks/>
                  </p:cNvSpPr>
                  <p:nvPr/>
                </p:nvSpPr>
                <p:spPr bwMode="auto">
                  <a:xfrm>
                    <a:off x="5620" y="1690"/>
                    <a:ext cx="4" cy="4"/>
                  </a:xfrm>
                  <a:custGeom>
                    <a:avLst/>
                    <a:gdLst>
                      <a:gd name="T0" fmla="*/ 0 w 13"/>
                      <a:gd name="T1" fmla="*/ 0 h 14"/>
                      <a:gd name="T2" fmla="*/ 0 w 13"/>
                      <a:gd name="T3" fmla="*/ 0 h 14"/>
                      <a:gd name="T4" fmla="*/ 0 w 13"/>
                      <a:gd name="T5" fmla="*/ 0 h 14"/>
                      <a:gd name="T6" fmla="*/ 0 w 13"/>
                      <a:gd name="T7" fmla="*/ 0 h 14"/>
                      <a:gd name="T8" fmla="*/ 0 w 13"/>
                      <a:gd name="T9" fmla="*/ 0 h 14"/>
                      <a:gd name="T10" fmla="*/ 0 w 13"/>
                      <a:gd name="T11" fmla="*/ 0 h 14"/>
                      <a:gd name="T12" fmla="*/ 0 w 13"/>
                      <a:gd name="T13" fmla="*/ 0 h 14"/>
                      <a:gd name="T14" fmla="*/ 0 w 13"/>
                      <a:gd name="T15" fmla="*/ 0 h 14"/>
                      <a:gd name="T16" fmla="*/ 0 w 13"/>
                      <a:gd name="T17" fmla="*/ 0 h 14"/>
                      <a:gd name="T18" fmla="*/ 0 w 13"/>
                      <a:gd name="T19" fmla="*/ 0 h 14"/>
                      <a:gd name="T20" fmla="*/ 0 w 13"/>
                      <a:gd name="T21" fmla="*/ 0 h 14"/>
                      <a:gd name="T22" fmla="*/ 0 w 13"/>
                      <a:gd name="T23" fmla="*/ 0 h 14"/>
                      <a:gd name="T24" fmla="*/ 0 w 13"/>
                      <a:gd name="T25" fmla="*/ 0 h 14"/>
                      <a:gd name="T26" fmla="*/ 0 w 13"/>
                      <a:gd name="T27" fmla="*/ 0 h 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3"/>
                      <a:gd name="T43" fmla="*/ 0 h 14"/>
                      <a:gd name="T44" fmla="*/ 13 w 13"/>
                      <a:gd name="T45" fmla="*/ 14 h 1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3" h="14">
                        <a:moveTo>
                          <a:pt x="13" y="14"/>
                        </a:moveTo>
                        <a:lnTo>
                          <a:pt x="8" y="11"/>
                        </a:lnTo>
                        <a:lnTo>
                          <a:pt x="5" y="8"/>
                        </a:lnTo>
                        <a:lnTo>
                          <a:pt x="1" y="4"/>
                        </a:lnTo>
                        <a:lnTo>
                          <a:pt x="0" y="3"/>
                        </a:lnTo>
                        <a:lnTo>
                          <a:pt x="2" y="2"/>
                        </a:lnTo>
                        <a:lnTo>
                          <a:pt x="6" y="1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3" y="2"/>
                        </a:lnTo>
                        <a:lnTo>
                          <a:pt x="13" y="7"/>
                        </a:lnTo>
                        <a:lnTo>
                          <a:pt x="13" y="10"/>
                        </a:lnTo>
                        <a:lnTo>
                          <a:pt x="13" y="1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01" name="Freeform 55"/>
                  <p:cNvSpPr>
                    <a:spLocks/>
                  </p:cNvSpPr>
                  <p:nvPr/>
                </p:nvSpPr>
                <p:spPr bwMode="auto">
                  <a:xfrm>
                    <a:off x="5285" y="1942"/>
                    <a:ext cx="475" cy="36"/>
                  </a:xfrm>
                  <a:custGeom>
                    <a:avLst/>
                    <a:gdLst>
                      <a:gd name="T0" fmla="*/ 0 w 1425"/>
                      <a:gd name="T1" fmla="*/ 0 h 109"/>
                      <a:gd name="T2" fmla="*/ 0 w 1425"/>
                      <a:gd name="T3" fmla="*/ 0 h 109"/>
                      <a:gd name="T4" fmla="*/ 0 w 1425"/>
                      <a:gd name="T5" fmla="*/ 0 h 109"/>
                      <a:gd name="T6" fmla="*/ 0 w 1425"/>
                      <a:gd name="T7" fmla="*/ 0 h 109"/>
                      <a:gd name="T8" fmla="*/ 0 w 1425"/>
                      <a:gd name="T9" fmla="*/ 0 h 109"/>
                      <a:gd name="T10" fmla="*/ 0 w 1425"/>
                      <a:gd name="T11" fmla="*/ 0 h 109"/>
                      <a:gd name="T12" fmla="*/ 0 w 1425"/>
                      <a:gd name="T13" fmla="*/ 0 h 109"/>
                      <a:gd name="T14" fmla="*/ 0 w 1425"/>
                      <a:gd name="T15" fmla="*/ 0 h 109"/>
                      <a:gd name="T16" fmla="*/ 0 w 1425"/>
                      <a:gd name="T17" fmla="*/ 0 h 109"/>
                      <a:gd name="T18" fmla="*/ 0 w 1425"/>
                      <a:gd name="T19" fmla="*/ 0 h 109"/>
                      <a:gd name="T20" fmla="*/ 0 w 1425"/>
                      <a:gd name="T21" fmla="*/ 0 h 109"/>
                      <a:gd name="T22" fmla="*/ 0 w 1425"/>
                      <a:gd name="T23" fmla="*/ 0 h 109"/>
                      <a:gd name="T24" fmla="*/ 0 w 1425"/>
                      <a:gd name="T25" fmla="*/ 0 h 109"/>
                      <a:gd name="T26" fmla="*/ 0 w 1425"/>
                      <a:gd name="T27" fmla="*/ 0 h 109"/>
                      <a:gd name="T28" fmla="*/ 0 w 1425"/>
                      <a:gd name="T29" fmla="*/ 0 h 109"/>
                      <a:gd name="T30" fmla="*/ 0 w 1425"/>
                      <a:gd name="T31" fmla="*/ 0 h 109"/>
                      <a:gd name="T32" fmla="*/ 0 w 1425"/>
                      <a:gd name="T33" fmla="*/ 0 h 109"/>
                      <a:gd name="T34" fmla="*/ 0 w 1425"/>
                      <a:gd name="T35" fmla="*/ 0 h 109"/>
                      <a:gd name="T36" fmla="*/ 0 w 1425"/>
                      <a:gd name="T37" fmla="*/ 0 h 109"/>
                      <a:gd name="T38" fmla="*/ 0 w 1425"/>
                      <a:gd name="T39" fmla="*/ 0 h 109"/>
                      <a:gd name="T40" fmla="*/ 0 w 1425"/>
                      <a:gd name="T41" fmla="*/ 0 h 109"/>
                      <a:gd name="T42" fmla="*/ 1 w 1425"/>
                      <a:gd name="T43" fmla="*/ 0 h 109"/>
                      <a:gd name="T44" fmla="*/ 1 w 1425"/>
                      <a:gd name="T45" fmla="*/ 0 h 109"/>
                      <a:gd name="T46" fmla="*/ 1 w 1425"/>
                      <a:gd name="T47" fmla="*/ 0 h 109"/>
                      <a:gd name="T48" fmla="*/ 1 w 1425"/>
                      <a:gd name="T49" fmla="*/ 0 h 109"/>
                      <a:gd name="T50" fmla="*/ 1 w 1425"/>
                      <a:gd name="T51" fmla="*/ 0 h 109"/>
                      <a:gd name="T52" fmla="*/ 1 w 1425"/>
                      <a:gd name="T53" fmla="*/ 0 h 109"/>
                      <a:gd name="T54" fmla="*/ 1 w 1425"/>
                      <a:gd name="T55" fmla="*/ 0 h 109"/>
                      <a:gd name="T56" fmla="*/ 1 w 1425"/>
                      <a:gd name="T57" fmla="*/ 0 h 109"/>
                      <a:gd name="T58" fmla="*/ 1 w 1425"/>
                      <a:gd name="T59" fmla="*/ 0 h 109"/>
                      <a:gd name="T60" fmla="*/ 1 w 1425"/>
                      <a:gd name="T61" fmla="*/ 0 h 109"/>
                      <a:gd name="T62" fmla="*/ 1 w 1425"/>
                      <a:gd name="T63" fmla="*/ 0 h 109"/>
                      <a:gd name="T64" fmla="*/ 1 w 1425"/>
                      <a:gd name="T65" fmla="*/ 0 h 109"/>
                      <a:gd name="T66" fmla="*/ 0 w 1425"/>
                      <a:gd name="T67" fmla="*/ 0 h 109"/>
                      <a:gd name="T68" fmla="*/ 0 w 1425"/>
                      <a:gd name="T69" fmla="*/ 0 h 109"/>
                      <a:gd name="T70" fmla="*/ 0 w 1425"/>
                      <a:gd name="T71" fmla="*/ 0 h 109"/>
                      <a:gd name="T72" fmla="*/ 0 w 1425"/>
                      <a:gd name="T73" fmla="*/ 0 h 109"/>
                      <a:gd name="T74" fmla="*/ 0 w 1425"/>
                      <a:gd name="T75" fmla="*/ 0 h 109"/>
                      <a:gd name="T76" fmla="*/ 0 w 1425"/>
                      <a:gd name="T77" fmla="*/ 0 h 109"/>
                      <a:gd name="T78" fmla="*/ 0 w 1425"/>
                      <a:gd name="T79" fmla="*/ 0 h 109"/>
                      <a:gd name="T80" fmla="*/ 0 w 1425"/>
                      <a:gd name="T81" fmla="*/ 0 h 109"/>
                      <a:gd name="T82" fmla="*/ 0 w 1425"/>
                      <a:gd name="T83" fmla="*/ 0 h 109"/>
                      <a:gd name="T84" fmla="*/ 0 w 1425"/>
                      <a:gd name="T85" fmla="*/ 0 h 109"/>
                      <a:gd name="T86" fmla="*/ 0 w 1425"/>
                      <a:gd name="T87" fmla="*/ 0 h 109"/>
                      <a:gd name="T88" fmla="*/ 0 w 1425"/>
                      <a:gd name="T89" fmla="*/ 0 h 109"/>
                      <a:gd name="T90" fmla="*/ 0 w 1425"/>
                      <a:gd name="T91" fmla="*/ 0 h 109"/>
                      <a:gd name="T92" fmla="*/ 0 w 1425"/>
                      <a:gd name="T93" fmla="*/ 0 h 109"/>
                      <a:gd name="T94" fmla="*/ 0 w 1425"/>
                      <a:gd name="T95" fmla="*/ 0 h 109"/>
                      <a:gd name="T96" fmla="*/ 0 w 1425"/>
                      <a:gd name="T97" fmla="*/ 0 h 109"/>
                      <a:gd name="T98" fmla="*/ 0 w 1425"/>
                      <a:gd name="T99" fmla="*/ 0 h 109"/>
                      <a:gd name="T100" fmla="*/ 0 w 1425"/>
                      <a:gd name="T101" fmla="*/ 0 h 109"/>
                      <a:gd name="T102" fmla="*/ 0 w 1425"/>
                      <a:gd name="T103" fmla="*/ 0 h 109"/>
                      <a:gd name="T104" fmla="*/ 0 w 1425"/>
                      <a:gd name="T105" fmla="*/ 0 h 109"/>
                      <a:gd name="T106" fmla="*/ 0 w 1425"/>
                      <a:gd name="T107" fmla="*/ 0 h 109"/>
                      <a:gd name="T108" fmla="*/ 0 w 1425"/>
                      <a:gd name="T109" fmla="*/ 0 h 109"/>
                      <a:gd name="T110" fmla="*/ 0 w 1425"/>
                      <a:gd name="T111" fmla="*/ 0 h 109"/>
                      <a:gd name="T112" fmla="*/ 0 w 1425"/>
                      <a:gd name="T113" fmla="*/ 0 h 109"/>
                      <a:gd name="T114" fmla="*/ 0 w 1425"/>
                      <a:gd name="T115" fmla="*/ 0 h 109"/>
                      <a:gd name="T116" fmla="*/ 0 w 1425"/>
                      <a:gd name="T117" fmla="*/ 0 h 109"/>
                      <a:gd name="T118" fmla="*/ 0 w 1425"/>
                      <a:gd name="T119" fmla="*/ 0 h 109"/>
                      <a:gd name="T120" fmla="*/ 0 w 1425"/>
                      <a:gd name="T121" fmla="*/ 0 h 109"/>
                      <a:gd name="T122" fmla="*/ 0 w 1425"/>
                      <a:gd name="T123" fmla="*/ 0 h 10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1425"/>
                      <a:gd name="T187" fmla="*/ 0 h 109"/>
                      <a:gd name="T188" fmla="*/ 1425 w 1425"/>
                      <a:gd name="T189" fmla="*/ 109 h 10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1425" h="109">
                        <a:moveTo>
                          <a:pt x="13" y="6"/>
                        </a:moveTo>
                        <a:lnTo>
                          <a:pt x="14" y="6"/>
                        </a:lnTo>
                        <a:lnTo>
                          <a:pt x="17" y="6"/>
                        </a:lnTo>
                        <a:lnTo>
                          <a:pt x="20" y="6"/>
                        </a:lnTo>
                        <a:lnTo>
                          <a:pt x="24" y="6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4" y="8"/>
                        </a:lnTo>
                        <a:lnTo>
                          <a:pt x="37" y="8"/>
                        </a:lnTo>
                        <a:lnTo>
                          <a:pt x="40" y="8"/>
                        </a:lnTo>
                        <a:lnTo>
                          <a:pt x="44" y="8"/>
                        </a:lnTo>
                        <a:lnTo>
                          <a:pt x="47" y="9"/>
                        </a:lnTo>
                        <a:lnTo>
                          <a:pt x="51" y="9"/>
                        </a:lnTo>
                        <a:lnTo>
                          <a:pt x="55" y="10"/>
                        </a:lnTo>
                        <a:lnTo>
                          <a:pt x="58" y="10"/>
                        </a:lnTo>
                        <a:lnTo>
                          <a:pt x="63" y="10"/>
                        </a:lnTo>
                        <a:lnTo>
                          <a:pt x="68" y="10"/>
                        </a:lnTo>
                        <a:lnTo>
                          <a:pt x="71" y="12"/>
                        </a:lnTo>
                        <a:lnTo>
                          <a:pt x="76" y="12"/>
                        </a:lnTo>
                        <a:lnTo>
                          <a:pt x="81" y="13"/>
                        </a:lnTo>
                        <a:lnTo>
                          <a:pt x="85" y="13"/>
                        </a:lnTo>
                        <a:lnTo>
                          <a:pt x="90" y="13"/>
                        </a:lnTo>
                        <a:lnTo>
                          <a:pt x="95" y="14"/>
                        </a:lnTo>
                        <a:lnTo>
                          <a:pt x="101" y="14"/>
                        </a:lnTo>
                        <a:lnTo>
                          <a:pt x="104" y="15"/>
                        </a:lnTo>
                        <a:lnTo>
                          <a:pt x="112" y="15"/>
                        </a:lnTo>
                        <a:lnTo>
                          <a:pt x="116" y="15"/>
                        </a:lnTo>
                        <a:lnTo>
                          <a:pt x="121" y="16"/>
                        </a:lnTo>
                        <a:lnTo>
                          <a:pt x="126" y="16"/>
                        </a:lnTo>
                        <a:lnTo>
                          <a:pt x="132" y="18"/>
                        </a:lnTo>
                        <a:lnTo>
                          <a:pt x="136" y="18"/>
                        </a:lnTo>
                        <a:lnTo>
                          <a:pt x="142" y="18"/>
                        </a:lnTo>
                        <a:lnTo>
                          <a:pt x="147" y="18"/>
                        </a:lnTo>
                        <a:lnTo>
                          <a:pt x="153" y="19"/>
                        </a:lnTo>
                        <a:lnTo>
                          <a:pt x="159" y="19"/>
                        </a:lnTo>
                        <a:lnTo>
                          <a:pt x="165" y="19"/>
                        </a:lnTo>
                        <a:lnTo>
                          <a:pt x="170" y="20"/>
                        </a:lnTo>
                        <a:lnTo>
                          <a:pt x="176" y="20"/>
                        </a:lnTo>
                        <a:lnTo>
                          <a:pt x="182" y="20"/>
                        </a:lnTo>
                        <a:lnTo>
                          <a:pt x="187" y="21"/>
                        </a:lnTo>
                        <a:lnTo>
                          <a:pt x="193" y="21"/>
                        </a:lnTo>
                        <a:lnTo>
                          <a:pt x="199" y="21"/>
                        </a:lnTo>
                        <a:lnTo>
                          <a:pt x="204" y="21"/>
                        </a:lnTo>
                        <a:lnTo>
                          <a:pt x="210" y="21"/>
                        </a:lnTo>
                        <a:lnTo>
                          <a:pt x="215" y="21"/>
                        </a:lnTo>
                        <a:lnTo>
                          <a:pt x="221" y="22"/>
                        </a:lnTo>
                        <a:lnTo>
                          <a:pt x="225" y="22"/>
                        </a:lnTo>
                        <a:lnTo>
                          <a:pt x="231" y="22"/>
                        </a:lnTo>
                        <a:lnTo>
                          <a:pt x="237" y="22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3" y="22"/>
                        </a:lnTo>
                        <a:lnTo>
                          <a:pt x="259" y="22"/>
                        </a:lnTo>
                        <a:lnTo>
                          <a:pt x="263" y="22"/>
                        </a:lnTo>
                        <a:lnTo>
                          <a:pt x="268" y="22"/>
                        </a:lnTo>
                        <a:lnTo>
                          <a:pt x="274" y="22"/>
                        </a:lnTo>
                        <a:lnTo>
                          <a:pt x="279" y="22"/>
                        </a:lnTo>
                        <a:lnTo>
                          <a:pt x="284" y="22"/>
                        </a:lnTo>
                        <a:lnTo>
                          <a:pt x="288" y="21"/>
                        </a:lnTo>
                        <a:lnTo>
                          <a:pt x="292" y="21"/>
                        </a:lnTo>
                        <a:lnTo>
                          <a:pt x="294" y="21"/>
                        </a:lnTo>
                        <a:lnTo>
                          <a:pt x="297" y="21"/>
                        </a:lnTo>
                        <a:lnTo>
                          <a:pt x="299" y="21"/>
                        </a:lnTo>
                        <a:lnTo>
                          <a:pt x="303" y="21"/>
                        </a:lnTo>
                        <a:lnTo>
                          <a:pt x="305" y="20"/>
                        </a:lnTo>
                        <a:lnTo>
                          <a:pt x="306" y="20"/>
                        </a:lnTo>
                        <a:lnTo>
                          <a:pt x="310" y="20"/>
                        </a:lnTo>
                        <a:lnTo>
                          <a:pt x="313" y="20"/>
                        </a:lnTo>
                        <a:lnTo>
                          <a:pt x="316" y="20"/>
                        </a:lnTo>
                        <a:lnTo>
                          <a:pt x="319" y="20"/>
                        </a:lnTo>
                        <a:lnTo>
                          <a:pt x="322" y="20"/>
                        </a:lnTo>
                        <a:lnTo>
                          <a:pt x="324" y="20"/>
                        </a:lnTo>
                        <a:lnTo>
                          <a:pt x="327" y="19"/>
                        </a:lnTo>
                        <a:lnTo>
                          <a:pt x="330" y="19"/>
                        </a:lnTo>
                        <a:lnTo>
                          <a:pt x="335" y="19"/>
                        </a:lnTo>
                        <a:lnTo>
                          <a:pt x="337" y="19"/>
                        </a:lnTo>
                        <a:lnTo>
                          <a:pt x="339" y="19"/>
                        </a:lnTo>
                        <a:lnTo>
                          <a:pt x="344" y="19"/>
                        </a:lnTo>
                        <a:lnTo>
                          <a:pt x="346" y="19"/>
                        </a:lnTo>
                        <a:lnTo>
                          <a:pt x="351" y="19"/>
                        </a:lnTo>
                        <a:lnTo>
                          <a:pt x="355" y="18"/>
                        </a:lnTo>
                        <a:lnTo>
                          <a:pt x="357" y="18"/>
                        </a:lnTo>
                        <a:lnTo>
                          <a:pt x="361" y="18"/>
                        </a:lnTo>
                        <a:lnTo>
                          <a:pt x="364" y="18"/>
                        </a:lnTo>
                        <a:lnTo>
                          <a:pt x="369" y="18"/>
                        </a:lnTo>
                        <a:lnTo>
                          <a:pt x="373" y="18"/>
                        </a:lnTo>
                        <a:lnTo>
                          <a:pt x="376" y="18"/>
                        </a:lnTo>
                        <a:lnTo>
                          <a:pt x="381" y="18"/>
                        </a:lnTo>
                        <a:lnTo>
                          <a:pt x="384" y="18"/>
                        </a:lnTo>
                        <a:lnTo>
                          <a:pt x="388" y="18"/>
                        </a:lnTo>
                        <a:lnTo>
                          <a:pt x="392" y="18"/>
                        </a:lnTo>
                        <a:lnTo>
                          <a:pt x="396" y="18"/>
                        </a:lnTo>
                        <a:lnTo>
                          <a:pt x="400" y="16"/>
                        </a:lnTo>
                        <a:lnTo>
                          <a:pt x="403" y="16"/>
                        </a:lnTo>
                        <a:lnTo>
                          <a:pt x="408" y="16"/>
                        </a:lnTo>
                        <a:lnTo>
                          <a:pt x="412" y="16"/>
                        </a:lnTo>
                        <a:lnTo>
                          <a:pt x="415" y="16"/>
                        </a:lnTo>
                        <a:lnTo>
                          <a:pt x="420" y="16"/>
                        </a:lnTo>
                        <a:lnTo>
                          <a:pt x="425" y="16"/>
                        </a:lnTo>
                        <a:lnTo>
                          <a:pt x="428" y="16"/>
                        </a:lnTo>
                        <a:lnTo>
                          <a:pt x="433" y="16"/>
                        </a:lnTo>
                        <a:lnTo>
                          <a:pt x="438" y="16"/>
                        </a:lnTo>
                        <a:lnTo>
                          <a:pt x="441" y="16"/>
                        </a:lnTo>
                        <a:lnTo>
                          <a:pt x="446" y="16"/>
                        </a:lnTo>
                        <a:lnTo>
                          <a:pt x="451" y="15"/>
                        </a:lnTo>
                        <a:lnTo>
                          <a:pt x="456" y="15"/>
                        </a:lnTo>
                        <a:lnTo>
                          <a:pt x="459" y="15"/>
                        </a:lnTo>
                        <a:lnTo>
                          <a:pt x="463" y="15"/>
                        </a:lnTo>
                        <a:lnTo>
                          <a:pt x="469" y="15"/>
                        </a:lnTo>
                        <a:lnTo>
                          <a:pt x="472" y="15"/>
                        </a:lnTo>
                        <a:lnTo>
                          <a:pt x="477" y="15"/>
                        </a:lnTo>
                        <a:lnTo>
                          <a:pt x="482" y="15"/>
                        </a:lnTo>
                        <a:lnTo>
                          <a:pt x="486" y="15"/>
                        </a:lnTo>
                        <a:lnTo>
                          <a:pt x="490" y="15"/>
                        </a:lnTo>
                        <a:lnTo>
                          <a:pt x="495" y="15"/>
                        </a:lnTo>
                        <a:lnTo>
                          <a:pt x="500" y="15"/>
                        </a:lnTo>
                        <a:lnTo>
                          <a:pt x="504" y="15"/>
                        </a:lnTo>
                        <a:lnTo>
                          <a:pt x="509" y="15"/>
                        </a:lnTo>
                        <a:lnTo>
                          <a:pt x="514" y="15"/>
                        </a:lnTo>
                        <a:lnTo>
                          <a:pt x="519" y="15"/>
                        </a:lnTo>
                        <a:lnTo>
                          <a:pt x="516" y="16"/>
                        </a:lnTo>
                        <a:lnTo>
                          <a:pt x="513" y="18"/>
                        </a:lnTo>
                        <a:lnTo>
                          <a:pt x="510" y="18"/>
                        </a:lnTo>
                        <a:lnTo>
                          <a:pt x="507" y="20"/>
                        </a:lnTo>
                        <a:lnTo>
                          <a:pt x="504" y="21"/>
                        </a:lnTo>
                        <a:lnTo>
                          <a:pt x="501" y="21"/>
                        </a:lnTo>
                        <a:lnTo>
                          <a:pt x="498" y="24"/>
                        </a:lnTo>
                        <a:lnTo>
                          <a:pt x="497" y="25"/>
                        </a:lnTo>
                        <a:lnTo>
                          <a:pt x="491" y="27"/>
                        </a:lnTo>
                        <a:lnTo>
                          <a:pt x="488" y="29"/>
                        </a:lnTo>
                        <a:lnTo>
                          <a:pt x="483" y="33"/>
                        </a:lnTo>
                        <a:lnTo>
                          <a:pt x="479" y="37"/>
                        </a:lnTo>
                        <a:lnTo>
                          <a:pt x="476" y="40"/>
                        </a:lnTo>
                        <a:lnTo>
                          <a:pt x="473" y="45"/>
                        </a:lnTo>
                        <a:lnTo>
                          <a:pt x="471" y="46"/>
                        </a:lnTo>
                        <a:lnTo>
                          <a:pt x="471" y="48"/>
                        </a:lnTo>
                        <a:lnTo>
                          <a:pt x="470" y="51"/>
                        </a:lnTo>
                        <a:lnTo>
                          <a:pt x="469" y="54"/>
                        </a:lnTo>
                        <a:lnTo>
                          <a:pt x="469" y="56"/>
                        </a:lnTo>
                        <a:lnTo>
                          <a:pt x="469" y="59"/>
                        </a:lnTo>
                        <a:lnTo>
                          <a:pt x="467" y="62"/>
                        </a:lnTo>
                        <a:lnTo>
                          <a:pt x="467" y="65"/>
                        </a:lnTo>
                        <a:lnTo>
                          <a:pt x="467" y="69"/>
                        </a:lnTo>
                        <a:lnTo>
                          <a:pt x="467" y="71"/>
                        </a:lnTo>
                        <a:lnTo>
                          <a:pt x="469" y="75"/>
                        </a:lnTo>
                        <a:lnTo>
                          <a:pt x="469" y="79"/>
                        </a:lnTo>
                        <a:lnTo>
                          <a:pt x="471" y="78"/>
                        </a:lnTo>
                        <a:lnTo>
                          <a:pt x="473" y="78"/>
                        </a:lnTo>
                        <a:lnTo>
                          <a:pt x="476" y="77"/>
                        </a:lnTo>
                        <a:lnTo>
                          <a:pt x="479" y="77"/>
                        </a:lnTo>
                        <a:lnTo>
                          <a:pt x="482" y="76"/>
                        </a:lnTo>
                        <a:lnTo>
                          <a:pt x="484" y="76"/>
                        </a:lnTo>
                        <a:lnTo>
                          <a:pt x="486" y="76"/>
                        </a:lnTo>
                        <a:lnTo>
                          <a:pt x="490" y="75"/>
                        </a:lnTo>
                        <a:lnTo>
                          <a:pt x="495" y="73"/>
                        </a:lnTo>
                        <a:lnTo>
                          <a:pt x="500" y="71"/>
                        </a:lnTo>
                        <a:lnTo>
                          <a:pt x="504" y="71"/>
                        </a:lnTo>
                        <a:lnTo>
                          <a:pt x="510" y="70"/>
                        </a:lnTo>
                        <a:lnTo>
                          <a:pt x="515" y="67"/>
                        </a:lnTo>
                        <a:lnTo>
                          <a:pt x="519" y="66"/>
                        </a:lnTo>
                        <a:lnTo>
                          <a:pt x="524" y="64"/>
                        </a:lnTo>
                        <a:lnTo>
                          <a:pt x="529" y="63"/>
                        </a:lnTo>
                        <a:lnTo>
                          <a:pt x="534" y="60"/>
                        </a:lnTo>
                        <a:lnTo>
                          <a:pt x="539" y="59"/>
                        </a:lnTo>
                        <a:lnTo>
                          <a:pt x="543" y="56"/>
                        </a:lnTo>
                        <a:lnTo>
                          <a:pt x="548" y="54"/>
                        </a:lnTo>
                        <a:lnTo>
                          <a:pt x="552" y="52"/>
                        </a:lnTo>
                        <a:lnTo>
                          <a:pt x="556" y="51"/>
                        </a:lnTo>
                        <a:lnTo>
                          <a:pt x="562" y="48"/>
                        </a:lnTo>
                        <a:lnTo>
                          <a:pt x="567" y="46"/>
                        </a:lnTo>
                        <a:lnTo>
                          <a:pt x="571" y="44"/>
                        </a:lnTo>
                        <a:lnTo>
                          <a:pt x="577" y="41"/>
                        </a:lnTo>
                        <a:lnTo>
                          <a:pt x="581" y="39"/>
                        </a:lnTo>
                        <a:lnTo>
                          <a:pt x="586" y="38"/>
                        </a:lnTo>
                        <a:lnTo>
                          <a:pt x="591" y="35"/>
                        </a:lnTo>
                        <a:lnTo>
                          <a:pt x="596" y="34"/>
                        </a:lnTo>
                        <a:lnTo>
                          <a:pt x="600" y="33"/>
                        </a:lnTo>
                        <a:lnTo>
                          <a:pt x="606" y="31"/>
                        </a:lnTo>
                        <a:lnTo>
                          <a:pt x="611" y="29"/>
                        </a:lnTo>
                        <a:lnTo>
                          <a:pt x="616" y="28"/>
                        </a:lnTo>
                        <a:lnTo>
                          <a:pt x="619" y="27"/>
                        </a:lnTo>
                        <a:lnTo>
                          <a:pt x="622" y="27"/>
                        </a:lnTo>
                        <a:lnTo>
                          <a:pt x="625" y="26"/>
                        </a:lnTo>
                        <a:lnTo>
                          <a:pt x="628" y="26"/>
                        </a:lnTo>
                        <a:lnTo>
                          <a:pt x="625" y="24"/>
                        </a:lnTo>
                        <a:lnTo>
                          <a:pt x="624" y="21"/>
                        </a:lnTo>
                        <a:lnTo>
                          <a:pt x="621" y="18"/>
                        </a:lnTo>
                        <a:lnTo>
                          <a:pt x="618" y="14"/>
                        </a:lnTo>
                        <a:lnTo>
                          <a:pt x="621" y="13"/>
                        </a:lnTo>
                        <a:lnTo>
                          <a:pt x="625" y="13"/>
                        </a:lnTo>
                        <a:lnTo>
                          <a:pt x="628" y="13"/>
                        </a:lnTo>
                        <a:lnTo>
                          <a:pt x="632" y="13"/>
                        </a:lnTo>
                        <a:lnTo>
                          <a:pt x="637" y="13"/>
                        </a:lnTo>
                        <a:lnTo>
                          <a:pt x="641" y="13"/>
                        </a:lnTo>
                        <a:lnTo>
                          <a:pt x="644" y="13"/>
                        </a:lnTo>
                        <a:lnTo>
                          <a:pt x="648" y="13"/>
                        </a:lnTo>
                        <a:lnTo>
                          <a:pt x="651" y="13"/>
                        </a:lnTo>
                        <a:lnTo>
                          <a:pt x="656" y="13"/>
                        </a:lnTo>
                        <a:lnTo>
                          <a:pt x="660" y="13"/>
                        </a:lnTo>
                        <a:lnTo>
                          <a:pt x="663" y="13"/>
                        </a:lnTo>
                        <a:lnTo>
                          <a:pt x="667" y="13"/>
                        </a:lnTo>
                        <a:lnTo>
                          <a:pt x="670" y="13"/>
                        </a:lnTo>
                        <a:lnTo>
                          <a:pt x="674" y="13"/>
                        </a:lnTo>
                        <a:lnTo>
                          <a:pt x="679" y="13"/>
                        </a:lnTo>
                        <a:lnTo>
                          <a:pt x="682" y="13"/>
                        </a:lnTo>
                        <a:lnTo>
                          <a:pt x="686" y="13"/>
                        </a:lnTo>
                        <a:lnTo>
                          <a:pt x="689" y="13"/>
                        </a:lnTo>
                        <a:lnTo>
                          <a:pt x="693" y="13"/>
                        </a:lnTo>
                        <a:lnTo>
                          <a:pt x="696" y="13"/>
                        </a:lnTo>
                        <a:lnTo>
                          <a:pt x="700" y="13"/>
                        </a:lnTo>
                        <a:lnTo>
                          <a:pt x="704" y="13"/>
                        </a:lnTo>
                        <a:lnTo>
                          <a:pt x="707" y="13"/>
                        </a:lnTo>
                        <a:lnTo>
                          <a:pt x="711" y="13"/>
                        </a:lnTo>
                        <a:lnTo>
                          <a:pt x="714" y="13"/>
                        </a:lnTo>
                        <a:lnTo>
                          <a:pt x="718" y="13"/>
                        </a:lnTo>
                        <a:lnTo>
                          <a:pt x="721" y="13"/>
                        </a:lnTo>
                        <a:lnTo>
                          <a:pt x="724" y="13"/>
                        </a:lnTo>
                        <a:lnTo>
                          <a:pt x="729" y="13"/>
                        </a:lnTo>
                        <a:lnTo>
                          <a:pt x="731" y="13"/>
                        </a:lnTo>
                        <a:lnTo>
                          <a:pt x="734" y="14"/>
                        </a:lnTo>
                        <a:lnTo>
                          <a:pt x="738" y="14"/>
                        </a:lnTo>
                        <a:lnTo>
                          <a:pt x="742" y="14"/>
                        </a:lnTo>
                        <a:lnTo>
                          <a:pt x="744" y="14"/>
                        </a:lnTo>
                        <a:lnTo>
                          <a:pt x="746" y="14"/>
                        </a:lnTo>
                        <a:lnTo>
                          <a:pt x="750" y="14"/>
                        </a:lnTo>
                        <a:lnTo>
                          <a:pt x="753" y="14"/>
                        </a:lnTo>
                        <a:lnTo>
                          <a:pt x="756" y="14"/>
                        </a:lnTo>
                        <a:lnTo>
                          <a:pt x="759" y="14"/>
                        </a:lnTo>
                        <a:lnTo>
                          <a:pt x="762" y="14"/>
                        </a:lnTo>
                        <a:lnTo>
                          <a:pt x="764" y="14"/>
                        </a:lnTo>
                        <a:lnTo>
                          <a:pt x="766" y="14"/>
                        </a:lnTo>
                        <a:lnTo>
                          <a:pt x="770" y="15"/>
                        </a:lnTo>
                        <a:lnTo>
                          <a:pt x="772" y="15"/>
                        </a:lnTo>
                        <a:lnTo>
                          <a:pt x="775" y="15"/>
                        </a:lnTo>
                        <a:lnTo>
                          <a:pt x="778" y="15"/>
                        </a:lnTo>
                        <a:lnTo>
                          <a:pt x="781" y="15"/>
                        </a:lnTo>
                        <a:lnTo>
                          <a:pt x="785" y="15"/>
                        </a:lnTo>
                        <a:lnTo>
                          <a:pt x="790" y="15"/>
                        </a:lnTo>
                        <a:lnTo>
                          <a:pt x="795" y="15"/>
                        </a:lnTo>
                        <a:lnTo>
                          <a:pt x="800" y="16"/>
                        </a:lnTo>
                        <a:lnTo>
                          <a:pt x="804" y="16"/>
                        </a:lnTo>
                        <a:lnTo>
                          <a:pt x="808" y="16"/>
                        </a:lnTo>
                        <a:lnTo>
                          <a:pt x="813" y="18"/>
                        </a:lnTo>
                        <a:lnTo>
                          <a:pt x="816" y="18"/>
                        </a:lnTo>
                        <a:lnTo>
                          <a:pt x="815" y="21"/>
                        </a:lnTo>
                        <a:lnTo>
                          <a:pt x="816" y="25"/>
                        </a:lnTo>
                        <a:lnTo>
                          <a:pt x="816" y="28"/>
                        </a:lnTo>
                        <a:lnTo>
                          <a:pt x="818" y="33"/>
                        </a:lnTo>
                        <a:lnTo>
                          <a:pt x="820" y="37"/>
                        </a:lnTo>
                        <a:lnTo>
                          <a:pt x="821" y="41"/>
                        </a:lnTo>
                        <a:lnTo>
                          <a:pt x="823" y="45"/>
                        </a:lnTo>
                        <a:lnTo>
                          <a:pt x="827" y="48"/>
                        </a:lnTo>
                        <a:lnTo>
                          <a:pt x="829" y="52"/>
                        </a:lnTo>
                        <a:lnTo>
                          <a:pt x="833" y="56"/>
                        </a:lnTo>
                        <a:lnTo>
                          <a:pt x="835" y="59"/>
                        </a:lnTo>
                        <a:lnTo>
                          <a:pt x="840" y="64"/>
                        </a:lnTo>
                        <a:lnTo>
                          <a:pt x="842" y="66"/>
                        </a:lnTo>
                        <a:lnTo>
                          <a:pt x="847" y="70"/>
                        </a:lnTo>
                        <a:lnTo>
                          <a:pt x="852" y="73"/>
                        </a:lnTo>
                        <a:lnTo>
                          <a:pt x="855" y="76"/>
                        </a:lnTo>
                        <a:lnTo>
                          <a:pt x="860" y="79"/>
                        </a:lnTo>
                        <a:lnTo>
                          <a:pt x="865" y="82"/>
                        </a:lnTo>
                        <a:lnTo>
                          <a:pt x="870" y="83"/>
                        </a:lnTo>
                        <a:lnTo>
                          <a:pt x="874" y="85"/>
                        </a:lnTo>
                        <a:lnTo>
                          <a:pt x="878" y="86"/>
                        </a:lnTo>
                        <a:lnTo>
                          <a:pt x="884" y="89"/>
                        </a:lnTo>
                        <a:lnTo>
                          <a:pt x="889" y="89"/>
                        </a:lnTo>
                        <a:lnTo>
                          <a:pt x="893" y="91"/>
                        </a:lnTo>
                        <a:lnTo>
                          <a:pt x="898" y="91"/>
                        </a:lnTo>
                        <a:lnTo>
                          <a:pt x="902" y="91"/>
                        </a:lnTo>
                        <a:lnTo>
                          <a:pt x="906" y="91"/>
                        </a:lnTo>
                        <a:lnTo>
                          <a:pt x="911" y="91"/>
                        </a:lnTo>
                        <a:lnTo>
                          <a:pt x="915" y="89"/>
                        </a:lnTo>
                        <a:lnTo>
                          <a:pt x="920" y="89"/>
                        </a:lnTo>
                        <a:lnTo>
                          <a:pt x="923" y="86"/>
                        </a:lnTo>
                        <a:lnTo>
                          <a:pt x="927" y="85"/>
                        </a:lnTo>
                        <a:lnTo>
                          <a:pt x="925" y="83"/>
                        </a:lnTo>
                        <a:lnTo>
                          <a:pt x="924" y="79"/>
                        </a:lnTo>
                        <a:lnTo>
                          <a:pt x="923" y="77"/>
                        </a:lnTo>
                        <a:lnTo>
                          <a:pt x="922" y="75"/>
                        </a:lnTo>
                        <a:lnTo>
                          <a:pt x="920" y="70"/>
                        </a:lnTo>
                        <a:lnTo>
                          <a:pt x="917" y="65"/>
                        </a:lnTo>
                        <a:lnTo>
                          <a:pt x="915" y="62"/>
                        </a:lnTo>
                        <a:lnTo>
                          <a:pt x="911" y="56"/>
                        </a:lnTo>
                        <a:lnTo>
                          <a:pt x="909" y="52"/>
                        </a:lnTo>
                        <a:lnTo>
                          <a:pt x="906" y="48"/>
                        </a:lnTo>
                        <a:lnTo>
                          <a:pt x="902" y="44"/>
                        </a:lnTo>
                        <a:lnTo>
                          <a:pt x="898" y="40"/>
                        </a:lnTo>
                        <a:lnTo>
                          <a:pt x="895" y="37"/>
                        </a:lnTo>
                        <a:lnTo>
                          <a:pt x="891" y="33"/>
                        </a:lnTo>
                        <a:lnTo>
                          <a:pt x="889" y="31"/>
                        </a:lnTo>
                        <a:lnTo>
                          <a:pt x="884" y="27"/>
                        </a:lnTo>
                        <a:lnTo>
                          <a:pt x="879" y="25"/>
                        </a:lnTo>
                        <a:lnTo>
                          <a:pt x="876" y="22"/>
                        </a:lnTo>
                        <a:lnTo>
                          <a:pt x="878" y="22"/>
                        </a:lnTo>
                        <a:lnTo>
                          <a:pt x="880" y="22"/>
                        </a:lnTo>
                        <a:lnTo>
                          <a:pt x="884" y="22"/>
                        </a:lnTo>
                        <a:lnTo>
                          <a:pt x="886" y="22"/>
                        </a:lnTo>
                        <a:lnTo>
                          <a:pt x="890" y="22"/>
                        </a:lnTo>
                        <a:lnTo>
                          <a:pt x="892" y="22"/>
                        </a:lnTo>
                        <a:lnTo>
                          <a:pt x="896" y="22"/>
                        </a:lnTo>
                        <a:lnTo>
                          <a:pt x="898" y="22"/>
                        </a:lnTo>
                        <a:lnTo>
                          <a:pt x="902" y="22"/>
                        </a:lnTo>
                        <a:lnTo>
                          <a:pt x="904" y="22"/>
                        </a:lnTo>
                        <a:lnTo>
                          <a:pt x="908" y="22"/>
                        </a:lnTo>
                        <a:lnTo>
                          <a:pt x="911" y="22"/>
                        </a:lnTo>
                        <a:lnTo>
                          <a:pt x="915" y="22"/>
                        </a:lnTo>
                        <a:lnTo>
                          <a:pt x="918" y="22"/>
                        </a:lnTo>
                        <a:lnTo>
                          <a:pt x="922" y="22"/>
                        </a:lnTo>
                        <a:lnTo>
                          <a:pt x="925" y="22"/>
                        </a:lnTo>
                        <a:lnTo>
                          <a:pt x="928" y="21"/>
                        </a:lnTo>
                        <a:lnTo>
                          <a:pt x="931" y="21"/>
                        </a:lnTo>
                        <a:lnTo>
                          <a:pt x="935" y="21"/>
                        </a:lnTo>
                        <a:lnTo>
                          <a:pt x="940" y="21"/>
                        </a:lnTo>
                        <a:lnTo>
                          <a:pt x="942" y="21"/>
                        </a:lnTo>
                        <a:lnTo>
                          <a:pt x="947" y="21"/>
                        </a:lnTo>
                        <a:lnTo>
                          <a:pt x="949" y="21"/>
                        </a:lnTo>
                        <a:lnTo>
                          <a:pt x="954" y="21"/>
                        </a:lnTo>
                        <a:lnTo>
                          <a:pt x="956" y="21"/>
                        </a:lnTo>
                        <a:lnTo>
                          <a:pt x="961" y="21"/>
                        </a:lnTo>
                        <a:lnTo>
                          <a:pt x="965" y="21"/>
                        </a:lnTo>
                        <a:lnTo>
                          <a:pt x="969" y="21"/>
                        </a:lnTo>
                        <a:lnTo>
                          <a:pt x="972" y="21"/>
                        </a:lnTo>
                        <a:lnTo>
                          <a:pt x="976" y="21"/>
                        </a:lnTo>
                        <a:lnTo>
                          <a:pt x="980" y="21"/>
                        </a:lnTo>
                        <a:lnTo>
                          <a:pt x="985" y="21"/>
                        </a:lnTo>
                        <a:lnTo>
                          <a:pt x="988" y="21"/>
                        </a:lnTo>
                        <a:lnTo>
                          <a:pt x="992" y="21"/>
                        </a:lnTo>
                        <a:lnTo>
                          <a:pt x="995" y="21"/>
                        </a:lnTo>
                        <a:lnTo>
                          <a:pt x="1000" y="21"/>
                        </a:lnTo>
                        <a:lnTo>
                          <a:pt x="1004" y="20"/>
                        </a:lnTo>
                        <a:lnTo>
                          <a:pt x="1007" y="20"/>
                        </a:lnTo>
                        <a:lnTo>
                          <a:pt x="1012" y="20"/>
                        </a:lnTo>
                        <a:lnTo>
                          <a:pt x="1017" y="20"/>
                        </a:lnTo>
                        <a:lnTo>
                          <a:pt x="1020" y="20"/>
                        </a:lnTo>
                        <a:lnTo>
                          <a:pt x="1025" y="20"/>
                        </a:lnTo>
                        <a:lnTo>
                          <a:pt x="1029" y="20"/>
                        </a:lnTo>
                        <a:lnTo>
                          <a:pt x="1033" y="20"/>
                        </a:lnTo>
                        <a:lnTo>
                          <a:pt x="1038" y="20"/>
                        </a:lnTo>
                        <a:lnTo>
                          <a:pt x="1042" y="20"/>
                        </a:lnTo>
                        <a:lnTo>
                          <a:pt x="1047" y="20"/>
                        </a:lnTo>
                        <a:lnTo>
                          <a:pt x="1050" y="20"/>
                        </a:lnTo>
                        <a:lnTo>
                          <a:pt x="1055" y="19"/>
                        </a:lnTo>
                        <a:lnTo>
                          <a:pt x="1060" y="19"/>
                        </a:lnTo>
                        <a:lnTo>
                          <a:pt x="1063" y="19"/>
                        </a:lnTo>
                        <a:lnTo>
                          <a:pt x="1068" y="19"/>
                        </a:lnTo>
                        <a:lnTo>
                          <a:pt x="1073" y="19"/>
                        </a:lnTo>
                        <a:lnTo>
                          <a:pt x="1076" y="19"/>
                        </a:lnTo>
                        <a:lnTo>
                          <a:pt x="1081" y="19"/>
                        </a:lnTo>
                        <a:lnTo>
                          <a:pt x="1084" y="19"/>
                        </a:lnTo>
                        <a:lnTo>
                          <a:pt x="1089" y="18"/>
                        </a:lnTo>
                        <a:lnTo>
                          <a:pt x="1094" y="18"/>
                        </a:lnTo>
                        <a:lnTo>
                          <a:pt x="1099" y="18"/>
                        </a:lnTo>
                        <a:lnTo>
                          <a:pt x="1102" y="18"/>
                        </a:lnTo>
                        <a:lnTo>
                          <a:pt x="1107" y="18"/>
                        </a:lnTo>
                        <a:lnTo>
                          <a:pt x="1112" y="18"/>
                        </a:lnTo>
                        <a:lnTo>
                          <a:pt x="1115" y="18"/>
                        </a:lnTo>
                        <a:lnTo>
                          <a:pt x="1120" y="18"/>
                        </a:lnTo>
                        <a:lnTo>
                          <a:pt x="1118" y="21"/>
                        </a:lnTo>
                        <a:lnTo>
                          <a:pt x="1115" y="24"/>
                        </a:lnTo>
                        <a:lnTo>
                          <a:pt x="1113" y="27"/>
                        </a:lnTo>
                        <a:lnTo>
                          <a:pt x="1112" y="31"/>
                        </a:lnTo>
                        <a:lnTo>
                          <a:pt x="1108" y="34"/>
                        </a:lnTo>
                        <a:lnTo>
                          <a:pt x="1106" y="38"/>
                        </a:lnTo>
                        <a:lnTo>
                          <a:pt x="1103" y="41"/>
                        </a:lnTo>
                        <a:lnTo>
                          <a:pt x="1103" y="44"/>
                        </a:lnTo>
                        <a:lnTo>
                          <a:pt x="1107" y="44"/>
                        </a:lnTo>
                        <a:lnTo>
                          <a:pt x="1113" y="45"/>
                        </a:lnTo>
                        <a:lnTo>
                          <a:pt x="1117" y="46"/>
                        </a:lnTo>
                        <a:lnTo>
                          <a:pt x="1122" y="47"/>
                        </a:lnTo>
                        <a:lnTo>
                          <a:pt x="1127" y="48"/>
                        </a:lnTo>
                        <a:lnTo>
                          <a:pt x="1132" y="50"/>
                        </a:lnTo>
                        <a:lnTo>
                          <a:pt x="1137" y="52"/>
                        </a:lnTo>
                        <a:lnTo>
                          <a:pt x="1141" y="54"/>
                        </a:lnTo>
                        <a:lnTo>
                          <a:pt x="1146" y="56"/>
                        </a:lnTo>
                        <a:lnTo>
                          <a:pt x="1151" y="59"/>
                        </a:lnTo>
                        <a:lnTo>
                          <a:pt x="1156" y="60"/>
                        </a:lnTo>
                        <a:lnTo>
                          <a:pt x="1160" y="64"/>
                        </a:lnTo>
                        <a:lnTo>
                          <a:pt x="1164" y="66"/>
                        </a:lnTo>
                        <a:lnTo>
                          <a:pt x="1170" y="69"/>
                        </a:lnTo>
                        <a:lnTo>
                          <a:pt x="1175" y="71"/>
                        </a:lnTo>
                        <a:lnTo>
                          <a:pt x="1179" y="73"/>
                        </a:lnTo>
                        <a:lnTo>
                          <a:pt x="1184" y="75"/>
                        </a:lnTo>
                        <a:lnTo>
                          <a:pt x="1189" y="76"/>
                        </a:lnTo>
                        <a:lnTo>
                          <a:pt x="1194" y="78"/>
                        </a:lnTo>
                        <a:lnTo>
                          <a:pt x="1198" y="81"/>
                        </a:lnTo>
                        <a:lnTo>
                          <a:pt x="1202" y="82"/>
                        </a:lnTo>
                        <a:lnTo>
                          <a:pt x="1208" y="82"/>
                        </a:lnTo>
                        <a:lnTo>
                          <a:pt x="1213" y="83"/>
                        </a:lnTo>
                        <a:lnTo>
                          <a:pt x="1217" y="83"/>
                        </a:lnTo>
                        <a:lnTo>
                          <a:pt x="1221" y="83"/>
                        </a:lnTo>
                        <a:lnTo>
                          <a:pt x="1227" y="82"/>
                        </a:lnTo>
                        <a:lnTo>
                          <a:pt x="1230" y="81"/>
                        </a:lnTo>
                        <a:lnTo>
                          <a:pt x="1236" y="79"/>
                        </a:lnTo>
                        <a:lnTo>
                          <a:pt x="1241" y="76"/>
                        </a:lnTo>
                        <a:lnTo>
                          <a:pt x="1246" y="73"/>
                        </a:lnTo>
                        <a:lnTo>
                          <a:pt x="1251" y="71"/>
                        </a:lnTo>
                        <a:lnTo>
                          <a:pt x="1257" y="67"/>
                        </a:lnTo>
                        <a:lnTo>
                          <a:pt x="1251" y="64"/>
                        </a:lnTo>
                        <a:lnTo>
                          <a:pt x="1246" y="59"/>
                        </a:lnTo>
                        <a:lnTo>
                          <a:pt x="1241" y="56"/>
                        </a:lnTo>
                        <a:lnTo>
                          <a:pt x="1236" y="52"/>
                        </a:lnTo>
                        <a:lnTo>
                          <a:pt x="1232" y="48"/>
                        </a:lnTo>
                        <a:lnTo>
                          <a:pt x="1227" y="45"/>
                        </a:lnTo>
                        <a:lnTo>
                          <a:pt x="1222" y="41"/>
                        </a:lnTo>
                        <a:lnTo>
                          <a:pt x="1217" y="38"/>
                        </a:lnTo>
                        <a:lnTo>
                          <a:pt x="1213" y="34"/>
                        </a:lnTo>
                        <a:lnTo>
                          <a:pt x="1208" y="31"/>
                        </a:lnTo>
                        <a:lnTo>
                          <a:pt x="1202" y="28"/>
                        </a:lnTo>
                        <a:lnTo>
                          <a:pt x="1197" y="26"/>
                        </a:lnTo>
                        <a:lnTo>
                          <a:pt x="1192" y="22"/>
                        </a:lnTo>
                        <a:lnTo>
                          <a:pt x="1188" y="20"/>
                        </a:lnTo>
                        <a:lnTo>
                          <a:pt x="1182" y="18"/>
                        </a:lnTo>
                        <a:lnTo>
                          <a:pt x="1177" y="15"/>
                        </a:lnTo>
                        <a:lnTo>
                          <a:pt x="1182" y="15"/>
                        </a:lnTo>
                        <a:lnTo>
                          <a:pt x="1187" y="15"/>
                        </a:lnTo>
                        <a:lnTo>
                          <a:pt x="1190" y="14"/>
                        </a:lnTo>
                        <a:lnTo>
                          <a:pt x="1195" y="14"/>
                        </a:lnTo>
                        <a:lnTo>
                          <a:pt x="1200" y="14"/>
                        </a:lnTo>
                        <a:lnTo>
                          <a:pt x="1203" y="14"/>
                        </a:lnTo>
                        <a:lnTo>
                          <a:pt x="1208" y="13"/>
                        </a:lnTo>
                        <a:lnTo>
                          <a:pt x="1213" y="13"/>
                        </a:lnTo>
                        <a:lnTo>
                          <a:pt x="1217" y="13"/>
                        </a:lnTo>
                        <a:lnTo>
                          <a:pt x="1221" y="13"/>
                        </a:lnTo>
                        <a:lnTo>
                          <a:pt x="1226" y="13"/>
                        </a:lnTo>
                        <a:lnTo>
                          <a:pt x="1230" y="13"/>
                        </a:lnTo>
                        <a:lnTo>
                          <a:pt x="1234" y="12"/>
                        </a:lnTo>
                        <a:lnTo>
                          <a:pt x="1239" y="12"/>
                        </a:lnTo>
                        <a:lnTo>
                          <a:pt x="1243" y="12"/>
                        </a:lnTo>
                        <a:lnTo>
                          <a:pt x="1247" y="12"/>
                        </a:lnTo>
                        <a:lnTo>
                          <a:pt x="1251" y="12"/>
                        </a:lnTo>
                        <a:lnTo>
                          <a:pt x="1255" y="10"/>
                        </a:lnTo>
                        <a:lnTo>
                          <a:pt x="1260" y="10"/>
                        </a:lnTo>
                        <a:lnTo>
                          <a:pt x="1264" y="10"/>
                        </a:lnTo>
                        <a:lnTo>
                          <a:pt x="1268" y="10"/>
                        </a:lnTo>
                        <a:lnTo>
                          <a:pt x="1272" y="10"/>
                        </a:lnTo>
                        <a:lnTo>
                          <a:pt x="1275" y="9"/>
                        </a:lnTo>
                        <a:lnTo>
                          <a:pt x="1280" y="9"/>
                        </a:lnTo>
                        <a:lnTo>
                          <a:pt x="1284" y="9"/>
                        </a:lnTo>
                        <a:lnTo>
                          <a:pt x="1289" y="9"/>
                        </a:lnTo>
                        <a:lnTo>
                          <a:pt x="1291" y="8"/>
                        </a:lnTo>
                        <a:lnTo>
                          <a:pt x="1296" y="8"/>
                        </a:lnTo>
                        <a:lnTo>
                          <a:pt x="1300" y="8"/>
                        </a:lnTo>
                        <a:lnTo>
                          <a:pt x="1304" y="8"/>
                        </a:lnTo>
                        <a:lnTo>
                          <a:pt x="1309" y="8"/>
                        </a:lnTo>
                        <a:lnTo>
                          <a:pt x="1312" y="8"/>
                        </a:lnTo>
                        <a:lnTo>
                          <a:pt x="1316" y="8"/>
                        </a:lnTo>
                        <a:lnTo>
                          <a:pt x="1319" y="7"/>
                        </a:lnTo>
                        <a:lnTo>
                          <a:pt x="1323" y="7"/>
                        </a:lnTo>
                        <a:lnTo>
                          <a:pt x="1327" y="7"/>
                        </a:lnTo>
                        <a:lnTo>
                          <a:pt x="1330" y="6"/>
                        </a:lnTo>
                        <a:lnTo>
                          <a:pt x="1334" y="6"/>
                        </a:lnTo>
                        <a:lnTo>
                          <a:pt x="1338" y="6"/>
                        </a:lnTo>
                        <a:lnTo>
                          <a:pt x="1342" y="6"/>
                        </a:lnTo>
                        <a:lnTo>
                          <a:pt x="1346" y="6"/>
                        </a:lnTo>
                        <a:lnTo>
                          <a:pt x="1349" y="5"/>
                        </a:lnTo>
                        <a:lnTo>
                          <a:pt x="1351" y="5"/>
                        </a:lnTo>
                        <a:lnTo>
                          <a:pt x="1356" y="5"/>
                        </a:lnTo>
                        <a:lnTo>
                          <a:pt x="1359" y="5"/>
                        </a:lnTo>
                        <a:lnTo>
                          <a:pt x="1362" y="3"/>
                        </a:lnTo>
                        <a:lnTo>
                          <a:pt x="1366" y="3"/>
                        </a:lnTo>
                        <a:lnTo>
                          <a:pt x="1369" y="3"/>
                        </a:lnTo>
                        <a:lnTo>
                          <a:pt x="1372" y="3"/>
                        </a:lnTo>
                        <a:lnTo>
                          <a:pt x="1375" y="3"/>
                        </a:lnTo>
                        <a:lnTo>
                          <a:pt x="1379" y="3"/>
                        </a:lnTo>
                        <a:lnTo>
                          <a:pt x="1382" y="3"/>
                        </a:lnTo>
                        <a:lnTo>
                          <a:pt x="1385" y="2"/>
                        </a:lnTo>
                        <a:lnTo>
                          <a:pt x="1387" y="2"/>
                        </a:lnTo>
                        <a:lnTo>
                          <a:pt x="1389" y="1"/>
                        </a:lnTo>
                        <a:lnTo>
                          <a:pt x="1393" y="1"/>
                        </a:lnTo>
                        <a:lnTo>
                          <a:pt x="1395" y="1"/>
                        </a:lnTo>
                        <a:lnTo>
                          <a:pt x="1398" y="0"/>
                        </a:lnTo>
                        <a:lnTo>
                          <a:pt x="1401" y="0"/>
                        </a:lnTo>
                        <a:lnTo>
                          <a:pt x="1405" y="0"/>
                        </a:lnTo>
                        <a:lnTo>
                          <a:pt x="1407" y="0"/>
                        </a:lnTo>
                        <a:lnTo>
                          <a:pt x="1410" y="0"/>
                        </a:lnTo>
                        <a:lnTo>
                          <a:pt x="1412" y="0"/>
                        </a:lnTo>
                        <a:lnTo>
                          <a:pt x="1416" y="0"/>
                        </a:lnTo>
                        <a:lnTo>
                          <a:pt x="1425" y="84"/>
                        </a:lnTo>
                        <a:lnTo>
                          <a:pt x="1424" y="84"/>
                        </a:lnTo>
                        <a:lnTo>
                          <a:pt x="1421" y="84"/>
                        </a:lnTo>
                        <a:lnTo>
                          <a:pt x="1420" y="84"/>
                        </a:lnTo>
                        <a:lnTo>
                          <a:pt x="1416" y="84"/>
                        </a:lnTo>
                        <a:lnTo>
                          <a:pt x="1412" y="85"/>
                        </a:lnTo>
                        <a:lnTo>
                          <a:pt x="1407" y="85"/>
                        </a:lnTo>
                        <a:lnTo>
                          <a:pt x="1402" y="86"/>
                        </a:lnTo>
                        <a:lnTo>
                          <a:pt x="1400" y="86"/>
                        </a:lnTo>
                        <a:lnTo>
                          <a:pt x="1397" y="86"/>
                        </a:lnTo>
                        <a:lnTo>
                          <a:pt x="1393" y="86"/>
                        </a:lnTo>
                        <a:lnTo>
                          <a:pt x="1389" y="88"/>
                        </a:lnTo>
                        <a:lnTo>
                          <a:pt x="1387" y="88"/>
                        </a:lnTo>
                        <a:lnTo>
                          <a:pt x="1383" y="89"/>
                        </a:lnTo>
                        <a:lnTo>
                          <a:pt x="1380" y="89"/>
                        </a:lnTo>
                        <a:lnTo>
                          <a:pt x="1376" y="89"/>
                        </a:lnTo>
                        <a:lnTo>
                          <a:pt x="1372" y="89"/>
                        </a:lnTo>
                        <a:lnTo>
                          <a:pt x="1368" y="90"/>
                        </a:lnTo>
                        <a:lnTo>
                          <a:pt x="1363" y="90"/>
                        </a:lnTo>
                        <a:lnTo>
                          <a:pt x="1360" y="91"/>
                        </a:lnTo>
                        <a:lnTo>
                          <a:pt x="1354" y="91"/>
                        </a:lnTo>
                        <a:lnTo>
                          <a:pt x="1350" y="91"/>
                        </a:lnTo>
                        <a:lnTo>
                          <a:pt x="1346" y="92"/>
                        </a:lnTo>
                        <a:lnTo>
                          <a:pt x="1341" y="94"/>
                        </a:lnTo>
                        <a:lnTo>
                          <a:pt x="1335" y="94"/>
                        </a:lnTo>
                        <a:lnTo>
                          <a:pt x="1329" y="94"/>
                        </a:lnTo>
                        <a:lnTo>
                          <a:pt x="1324" y="94"/>
                        </a:lnTo>
                        <a:lnTo>
                          <a:pt x="1319" y="95"/>
                        </a:lnTo>
                        <a:lnTo>
                          <a:pt x="1312" y="96"/>
                        </a:lnTo>
                        <a:lnTo>
                          <a:pt x="1306" y="96"/>
                        </a:lnTo>
                        <a:lnTo>
                          <a:pt x="1302" y="97"/>
                        </a:lnTo>
                        <a:lnTo>
                          <a:pt x="1296" y="97"/>
                        </a:lnTo>
                        <a:lnTo>
                          <a:pt x="1289" y="97"/>
                        </a:lnTo>
                        <a:lnTo>
                          <a:pt x="1283" y="97"/>
                        </a:lnTo>
                        <a:lnTo>
                          <a:pt x="1275" y="98"/>
                        </a:lnTo>
                        <a:lnTo>
                          <a:pt x="1270" y="100"/>
                        </a:lnTo>
                        <a:lnTo>
                          <a:pt x="1262" y="100"/>
                        </a:lnTo>
                        <a:lnTo>
                          <a:pt x="1255" y="100"/>
                        </a:lnTo>
                        <a:lnTo>
                          <a:pt x="1249" y="100"/>
                        </a:lnTo>
                        <a:lnTo>
                          <a:pt x="1242" y="102"/>
                        </a:lnTo>
                        <a:lnTo>
                          <a:pt x="1235" y="102"/>
                        </a:lnTo>
                        <a:lnTo>
                          <a:pt x="1228" y="102"/>
                        </a:lnTo>
                        <a:lnTo>
                          <a:pt x="1220" y="102"/>
                        </a:lnTo>
                        <a:lnTo>
                          <a:pt x="1213" y="102"/>
                        </a:lnTo>
                        <a:lnTo>
                          <a:pt x="1205" y="103"/>
                        </a:lnTo>
                        <a:lnTo>
                          <a:pt x="1197" y="104"/>
                        </a:lnTo>
                        <a:lnTo>
                          <a:pt x="1190" y="104"/>
                        </a:lnTo>
                        <a:lnTo>
                          <a:pt x="1182" y="104"/>
                        </a:lnTo>
                        <a:lnTo>
                          <a:pt x="1173" y="104"/>
                        </a:lnTo>
                        <a:lnTo>
                          <a:pt x="1165" y="104"/>
                        </a:lnTo>
                        <a:lnTo>
                          <a:pt x="1157" y="105"/>
                        </a:lnTo>
                        <a:lnTo>
                          <a:pt x="1149" y="107"/>
                        </a:lnTo>
                        <a:lnTo>
                          <a:pt x="1140" y="107"/>
                        </a:lnTo>
                        <a:lnTo>
                          <a:pt x="1132" y="107"/>
                        </a:lnTo>
                        <a:lnTo>
                          <a:pt x="1122" y="107"/>
                        </a:lnTo>
                        <a:lnTo>
                          <a:pt x="1114" y="107"/>
                        </a:lnTo>
                        <a:lnTo>
                          <a:pt x="1112" y="103"/>
                        </a:lnTo>
                        <a:lnTo>
                          <a:pt x="1108" y="100"/>
                        </a:lnTo>
                        <a:lnTo>
                          <a:pt x="1106" y="95"/>
                        </a:lnTo>
                        <a:lnTo>
                          <a:pt x="1102" y="91"/>
                        </a:lnTo>
                        <a:lnTo>
                          <a:pt x="1099" y="89"/>
                        </a:lnTo>
                        <a:lnTo>
                          <a:pt x="1096" y="85"/>
                        </a:lnTo>
                        <a:lnTo>
                          <a:pt x="1094" y="82"/>
                        </a:lnTo>
                        <a:lnTo>
                          <a:pt x="1090" y="79"/>
                        </a:lnTo>
                        <a:lnTo>
                          <a:pt x="1086" y="76"/>
                        </a:lnTo>
                        <a:lnTo>
                          <a:pt x="1083" y="73"/>
                        </a:lnTo>
                        <a:lnTo>
                          <a:pt x="1080" y="71"/>
                        </a:lnTo>
                        <a:lnTo>
                          <a:pt x="1076" y="70"/>
                        </a:lnTo>
                        <a:lnTo>
                          <a:pt x="1074" y="67"/>
                        </a:lnTo>
                        <a:lnTo>
                          <a:pt x="1070" y="65"/>
                        </a:lnTo>
                        <a:lnTo>
                          <a:pt x="1065" y="64"/>
                        </a:lnTo>
                        <a:lnTo>
                          <a:pt x="1063" y="62"/>
                        </a:lnTo>
                        <a:lnTo>
                          <a:pt x="1060" y="60"/>
                        </a:lnTo>
                        <a:lnTo>
                          <a:pt x="1056" y="58"/>
                        </a:lnTo>
                        <a:lnTo>
                          <a:pt x="1051" y="56"/>
                        </a:lnTo>
                        <a:lnTo>
                          <a:pt x="1048" y="56"/>
                        </a:lnTo>
                        <a:lnTo>
                          <a:pt x="1044" y="53"/>
                        </a:lnTo>
                        <a:lnTo>
                          <a:pt x="1041" y="52"/>
                        </a:lnTo>
                        <a:lnTo>
                          <a:pt x="1037" y="51"/>
                        </a:lnTo>
                        <a:lnTo>
                          <a:pt x="1033" y="50"/>
                        </a:lnTo>
                        <a:lnTo>
                          <a:pt x="1030" y="48"/>
                        </a:lnTo>
                        <a:lnTo>
                          <a:pt x="1026" y="46"/>
                        </a:lnTo>
                        <a:lnTo>
                          <a:pt x="1022" y="45"/>
                        </a:lnTo>
                        <a:lnTo>
                          <a:pt x="1018" y="44"/>
                        </a:lnTo>
                        <a:lnTo>
                          <a:pt x="1014" y="43"/>
                        </a:lnTo>
                        <a:lnTo>
                          <a:pt x="1011" y="41"/>
                        </a:lnTo>
                        <a:lnTo>
                          <a:pt x="1007" y="39"/>
                        </a:lnTo>
                        <a:lnTo>
                          <a:pt x="1004" y="38"/>
                        </a:lnTo>
                        <a:lnTo>
                          <a:pt x="1001" y="38"/>
                        </a:lnTo>
                        <a:lnTo>
                          <a:pt x="1000" y="39"/>
                        </a:lnTo>
                        <a:lnTo>
                          <a:pt x="998" y="40"/>
                        </a:lnTo>
                        <a:lnTo>
                          <a:pt x="994" y="41"/>
                        </a:lnTo>
                        <a:lnTo>
                          <a:pt x="990" y="43"/>
                        </a:lnTo>
                        <a:lnTo>
                          <a:pt x="987" y="45"/>
                        </a:lnTo>
                        <a:lnTo>
                          <a:pt x="982" y="47"/>
                        </a:lnTo>
                        <a:lnTo>
                          <a:pt x="980" y="51"/>
                        </a:lnTo>
                        <a:lnTo>
                          <a:pt x="974" y="53"/>
                        </a:lnTo>
                        <a:lnTo>
                          <a:pt x="971" y="56"/>
                        </a:lnTo>
                        <a:lnTo>
                          <a:pt x="967" y="58"/>
                        </a:lnTo>
                        <a:lnTo>
                          <a:pt x="962" y="60"/>
                        </a:lnTo>
                        <a:lnTo>
                          <a:pt x="959" y="62"/>
                        </a:lnTo>
                        <a:lnTo>
                          <a:pt x="956" y="64"/>
                        </a:lnTo>
                        <a:lnTo>
                          <a:pt x="952" y="65"/>
                        </a:lnTo>
                        <a:lnTo>
                          <a:pt x="950" y="67"/>
                        </a:lnTo>
                        <a:lnTo>
                          <a:pt x="952" y="69"/>
                        </a:lnTo>
                        <a:lnTo>
                          <a:pt x="955" y="71"/>
                        </a:lnTo>
                        <a:lnTo>
                          <a:pt x="959" y="76"/>
                        </a:lnTo>
                        <a:lnTo>
                          <a:pt x="962" y="79"/>
                        </a:lnTo>
                        <a:lnTo>
                          <a:pt x="965" y="82"/>
                        </a:lnTo>
                        <a:lnTo>
                          <a:pt x="969" y="85"/>
                        </a:lnTo>
                        <a:lnTo>
                          <a:pt x="972" y="88"/>
                        </a:lnTo>
                        <a:lnTo>
                          <a:pt x="974" y="91"/>
                        </a:lnTo>
                        <a:lnTo>
                          <a:pt x="976" y="89"/>
                        </a:lnTo>
                        <a:lnTo>
                          <a:pt x="980" y="86"/>
                        </a:lnTo>
                        <a:lnTo>
                          <a:pt x="982" y="85"/>
                        </a:lnTo>
                        <a:lnTo>
                          <a:pt x="985" y="84"/>
                        </a:lnTo>
                        <a:lnTo>
                          <a:pt x="987" y="83"/>
                        </a:lnTo>
                        <a:lnTo>
                          <a:pt x="990" y="83"/>
                        </a:lnTo>
                        <a:lnTo>
                          <a:pt x="992" y="82"/>
                        </a:lnTo>
                        <a:lnTo>
                          <a:pt x="995" y="82"/>
                        </a:lnTo>
                        <a:lnTo>
                          <a:pt x="1000" y="82"/>
                        </a:lnTo>
                        <a:lnTo>
                          <a:pt x="1005" y="83"/>
                        </a:lnTo>
                        <a:lnTo>
                          <a:pt x="1010" y="84"/>
                        </a:lnTo>
                        <a:lnTo>
                          <a:pt x="1014" y="85"/>
                        </a:lnTo>
                        <a:lnTo>
                          <a:pt x="1018" y="86"/>
                        </a:lnTo>
                        <a:lnTo>
                          <a:pt x="1023" y="89"/>
                        </a:lnTo>
                        <a:lnTo>
                          <a:pt x="1026" y="91"/>
                        </a:lnTo>
                        <a:lnTo>
                          <a:pt x="1031" y="96"/>
                        </a:lnTo>
                        <a:lnTo>
                          <a:pt x="1035" y="98"/>
                        </a:lnTo>
                        <a:lnTo>
                          <a:pt x="1038" y="102"/>
                        </a:lnTo>
                        <a:lnTo>
                          <a:pt x="1043" y="104"/>
                        </a:lnTo>
                        <a:lnTo>
                          <a:pt x="1047" y="109"/>
                        </a:lnTo>
                        <a:lnTo>
                          <a:pt x="1042" y="109"/>
                        </a:lnTo>
                        <a:lnTo>
                          <a:pt x="1037" y="109"/>
                        </a:lnTo>
                        <a:lnTo>
                          <a:pt x="1032" y="109"/>
                        </a:lnTo>
                        <a:lnTo>
                          <a:pt x="1028" y="109"/>
                        </a:lnTo>
                        <a:lnTo>
                          <a:pt x="1022" y="109"/>
                        </a:lnTo>
                        <a:lnTo>
                          <a:pt x="1018" y="109"/>
                        </a:lnTo>
                        <a:lnTo>
                          <a:pt x="1012" y="109"/>
                        </a:lnTo>
                        <a:lnTo>
                          <a:pt x="1007" y="109"/>
                        </a:lnTo>
                        <a:lnTo>
                          <a:pt x="1003" y="108"/>
                        </a:lnTo>
                        <a:lnTo>
                          <a:pt x="998" y="108"/>
                        </a:lnTo>
                        <a:lnTo>
                          <a:pt x="992" y="108"/>
                        </a:lnTo>
                        <a:lnTo>
                          <a:pt x="987" y="108"/>
                        </a:lnTo>
                        <a:lnTo>
                          <a:pt x="982" y="108"/>
                        </a:lnTo>
                        <a:lnTo>
                          <a:pt x="978" y="108"/>
                        </a:lnTo>
                        <a:lnTo>
                          <a:pt x="973" y="108"/>
                        </a:lnTo>
                        <a:lnTo>
                          <a:pt x="968" y="108"/>
                        </a:lnTo>
                        <a:lnTo>
                          <a:pt x="965" y="107"/>
                        </a:lnTo>
                        <a:lnTo>
                          <a:pt x="962" y="107"/>
                        </a:lnTo>
                        <a:lnTo>
                          <a:pt x="960" y="107"/>
                        </a:lnTo>
                        <a:lnTo>
                          <a:pt x="958" y="107"/>
                        </a:lnTo>
                        <a:lnTo>
                          <a:pt x="954" y="107"/>
                        </a:lnTo>
                        <a:lnTo>
                          <a:pt x="952" y="107"/>
                        </a:lnTo>
                        <a:lnTo>
                          <a:pt x="949" y="107"/>
                        </a:lnTo>
                        <a:lnTo>
                          <a:pt x="947" y="107"/>
                        </a:lnTo>
                        <a:lnTo>
                          <a:pt x="944" y="107"/>
                        </a:lnTo>
                        <a:lnTo>
                          <a:pt x="942" y="107"/>
                        </a:lnTo>
                        <a:lnTo>
                          <a:pt x="940" y="107"/>
                        </a:lnTo>
                        <a:lnTo>
                          <a:pt x="936" y="107"/>
                        </a:lnTo>
                        <a:lnTo>
                          <a:pt x="931" y="107"/>
                        </a:lnTo>
                        <a:lnTo>
                          <a:pt x="927" y="107"/>
                        </a:lnTo>
                        <a:lnTo>
                          <a:pt x="924" y="107"/>
                        </a:lnTo>
                        <a:lnTo>
                          <a:pt x="921" y="107"/>
                        </a:lnTo>
                        <a:lnTo>
                          <a:pt x="918" y="107"/>
                        </a:lnTo>
                        <a:lnTo>
                          <a:pt x="916" y="107"/>
                        </a:lnTo>
                        <a:lnTo>
                          <a:pt x="914" y="107"/>
                        </a:lnTo>
                        <a:lnTo>
                          <a:pt x="910" y="107"/>
                        </a:lnTo>
                        <a:lnTo>
                          <a:pt x="908" y="107"/>
                        </a:lnTo>
                        <a:lnTo>
                          <a:pt x="905" y="107"/>
                        </a:lnTo>
                        <a:lnTo>
                          <a:pt x="903" y="105"/>
                        </a:lnTo>
                        <a:lnTo>
                          <a:pt x="899" y="105"/>
                        </a:lnTo>
                        <a:lnTo>
                          <a:pt x="897" y="105"/>
                        </a:lnTo>
                        <a:lnTo>
                          <a:pt x="895" y="105"/>
                        </a:lnTo>
                        <a:lnTo>
                          <a:pt x="892" y="105"/>
                        </a:lnTo>
                        <a:lnTo>
                          <a:pt x="889" y="105"/>
                        </a:lnTo>
                        <a:lnTo>
                          <a:pt x="886" y="105"/>
                        </a:lnTo>
                        <a:lnTo>
                          <a:pt x="884" y="105"/>
                        </a:lnTo>
                        <a:lnTo>
                          <a:pt x="880" y="104"/>
                        </a:lnTo>
                        <a:lnTo>
                          <a:pt x="877" y="104"/>
                        </a:lnTo>
                        <a:lnTo>
                          <a:pt x="873" y="104"/>
                        </a:lnTo>
                        <a:lnTo>
                          <a:pt x="870" y="104"/>
                        </a:lnTo>
                        <a:lnTo>
                          <a:pt x="866" y="104"/>
                        </a:lnTo>
                        <a:lnTo>
                          <a:pt x="863" y="104"/>
                        </a:lnTo>
                        <a:lnTo>
                          <a:pt x="858" y="104"/>
                        </a:lnTo>
                        <a:lnTo>
                          <a:pt x="855" y="104"/>
                        </a:lnTo>
                        <a:lnTo>
                          <a:pt x="852" y="104"/>
                        </a:lnTo>
                        <a:lnTo>
                          <a:pt x="848" y="104"/>
                        </a:lnTo>
                        <a:lnTo>
                          <a:pt x="845" y="104"/>
                        </a:lnTo>
                        <a:lnTo>
                          <a:pt x="840" y="104"/>
                        </a:lnTo>
                        <a:lnTo>
                          <a:pt x="838" y="104"/>
                        </a:lnTo>
                        <a:lnTo>
                          <a:pt x="834" y="104"/>
                        </a:lnTo>
                        <a:lnTo>
                          <a:pt x="831" y="104"/>
                        </a:lnTo>
                        <a:lnTo>
                          <a:pt x="827" y="104"/>
                        </a:lnTo>
                        <a:lnTo>
                          <a:pt x="826" y="100"/>
                        </a:lnTo>
                        <a:lnTo>
                          <a:pt x="826" y="96"/>
                        </a:lnTo>
                        <a:lnTo>
                          <a:pt x="825" y="91"/>
                        </a:lnTo>
                        <a:lnTo>
                          <a:pt x="823" y="89"/>
                        </a:lnTo>
                        <a:lnTo>
                          <a:pt x="822" y="84"/>
                        </a:lnTo>
                        <a:lnTo>
                          <a:pt x="822" y="81"/>
                        </a:lnTo>
                        <a:lnTo>
                          <a:pt x="821" y="76"/>
                        </a:lnTo>
                        <a:lnTo>
                          <a:pt x="821" y="73"/>
                        </a:lnTo>
                        <a:lnTo>
                          <a:pt x="818" y="73"/>
                        </a:lnTo>
                        <a:lnTo>
                          <a:pt x="814" y="76"/>
                        </a:lnTo>
                        <a:lnTo>
                          <a:pt x="810" y="76"/>
                        </a:lnTo>
                        <a:lnTo>
                          <a:pt x="807" y="78"/>
                        </a:lnTo>
                        <a:lnTo>
                          <a:pt x="803" y="78"/>
                        </a:lnTo>
                        <a:lnTo>
                          <a:pt x="800" y="78"/>
                        </a:lnTo>
                        <a:lnTo>
                          <a:pt x="797" y="76"/>
                        </a:lnTo>
                        <a:lnTo>
                          <a:pt x="795" y="76"/>
                        </a:lnTo>
                        <a:lnTo>
                          <a:pt x="793" y="75"/>
                        </a:lnTo>
                        <a:lnTo>
                          <a:pt x="790" y="73"/>
                        </a:lnTo>
                        <a:lnTo>
                          <a:pt x="787" y="71"/>
                        </a:lnTo>
                        <a:lnTo>
                          <a:pt x="784" y="70"/>
                        </a:lnTo>
                        <a:lnTo>
                          <a:pt x="780" y="66"/>
                        </a:lnTo>
                        <a:lnTo>
                          <a:pt x="775" y="62"/>
                        </a:lnTo>
                        <a:lnTo>
                          <a:pt x="772" y="59"/>
                        </a:lnTo>
                        <a:lnTo>
                          <a:pt x="770" y="56"/>
                        </a:lnTo>
                        <a:lnTo>
                          <a:pt x="766" y="53"/>
                        </a:lnTo>
                        <a:lnTo>
                          <a:pt x="765" y="51"/>
                        </a:lnTo>
                        <a:lnTo>
                          <a:pt x="761" y="46"/>
                        </a:lnTo>
                        <a:lnTo>
                          <a:pt x="756" y="41"/>
                        </a:lnTo>
                        <a:lnTo>
                          <a:pt x="753" y="39"/>
                        </a:lnTo>
                        <a:lnTo>
                          <a:pt x="751" y="38"/>
                        </a:lnTo>
                        <a:lnTo>
                          <a:pt x="748" y="35"/>
                        </a:lnTo>
                        <a:lnTo>
                          <a:pt x="745" y="34"/>
                        </a:lnTo>
                        <a:lnTo>
                          <a:pt x="742" y="33"/>
                        </a:lnTo>
                        <a:lnTo>
                          <a:pt x="739" y="33"/>
                        </a:lnTo>
                        <a:lnTo>
                          <a:pt x="737" y="32"/>
                        </a:lnTo>
                        <a:lnTo>
                          <a:pt x="733" y="32"/>
                        </a:lnTo>
                        <a:lnTo>
                          <a:pt x="729" y="37"/>
                        </a:lnTo>
                        <a:lnTo>
                          <a:pt x="726" y="41"/>
                        </a:lnTo>
                        <a:lnTo>
                          <a:pt x="724" y="46"/>
                        </a:lnTo>
                        <a:lnTo>
                          <a:pt x="721" y="52"/>
                        </a:lnTo>
                        <a:lnTo>
                          <a:pt x="720" y="56"/>
                        </a:lnTo>
                        <a:lnTo>
                          <a:pt x="720" y="62"/>
                        </a:lnTo>
                        <a:lnTo>
                          <a:pt x="721" y="66"/>
                        </a:lnTo>
                        <a:lnTo>
                          <a:pt x="723" y="71"/>
                        </a:lnTo>
                        <a:lnTo>
                          <a:pt x="724" y="73"/>
                        </a:lnTo>
                        <a:lnTo>
                          <a:pt x="726" y="79"/>
                        </a:lnTo>
                        <a:lnTo>
                          <a:pt x="729" y="83"/>
                        </a:lnTo>
                        <a:lnTo>
                          <a:pt x="732" y="86"/>
                        </a:lnTo>
                        <a:lnTo>
                          <a:pt x="734" y="91"/>
                        </a:lnTo>
                        <a:lnTo>
                          <a:pt x="739" y="94"/>
                        </a:lnTo>
                        <a:lnTo>
                          <a:pt x="744" y="97"/>
                        </a:lnTo>
                        <a:lnTo>
                          <a:pt x="749" y="102"/>
                        </a:lnTo>
                        <a:lnTo>
                          <a:pt x="744" y="102"/>
                        </a:lnTo>
                        <a:lnTo>
                          <a:pt x="742" y="102"/>
                        </a:lnTo>
                        <a:lnTo>
                          <a:pt x="739" y="102"/>
                        </a:lnTo>
                        <a:lnTo>
                          <a:pt x="737" y="102"/>
                        </a:lnTo>
                        <a:lnTo>
                          <a:pt x="733" y="101"/>
                        </a:lnTo>
                        <a:lnTo>
                          <a:pt x="730" y="101"/>
                        </a:lnTo>
                        <a:lnTo>
                          <a:pt x="726" y="101"/>
                        </a:lnTo>
                        <a:lnTo>
                          <a:pt x="724" y="101"/>
                        </a:lnTo>
                        <a:lnTo>
                          <a:pt x="721" y="101"/>
                        </a:lnTo>
                        <a:lnTo>
                          <a:pt x="719" y="101"/>
                        </a:lnTo>
                        <a:lnTo>
                          <a:pt x="715" y="101"/>
                        </a:lnTo>
                        <a:lnTo>
                          <a:pt x="713" y="101"/>
                        </a:lnTo>
                        <a:lnTo>
                          <a:pt x="710" y="101"/>
                        </a:lnTo>
                        <a:lnTo>
                          <a:pt x="707" y="101"/>
                        </a:lnTo>
                        <a:lnTo>
                          <a:pt x="704" y="101"/>
                        </a:lnTo>
                        <a:lnTo>
                          <a:pt x="701" y="101"/>
                        </a:lnTo>
                        <a:lnTo>
                          <a:pt x="699" y="100"/>
                        </a:lnTo>
                        <a:lnTo>
                          <a:pt x="695" y="100"/>
                        </a:lnTo>
                        <a:lnTo>
                          <a:pt x="693" y="100"/>
                        </a:lnTo>
                        <a:lnTo>
                          <a:pt x="689" y="100"/>
                        </a:lnTo>
                        <a:lnTo>
                          <a:pt x="687" y="100"/>
                        </a:lnTo>
                        <a:lnTo>
                          <a:pt x="683" y="100"/>
                        </a:lnTo>
                        <a:lnTo>
                          <a:pt x="681" y="100"/>
                        </a:lnTo>
                        <a:lnTo>
                          <a:pt x="679" y="100"/>
                        </a:lnTo>
                        <a:lnTo>
                          <a:pt x="676" y="100"/>
                        </a:lnTo>
                        <a:lnTo>
                          <a:pt x="673" y="100"/>
                        </a:lnTo>
                        <a:lnTo>
                          <a:pt x="669" y="100"/>
                        </a:lnTo>
                        <a:lnTo>
                          <a:pt x="667" y="100"/>
                        </a:lnTo>
                        <a:lnTo>
                          <a:pt x="664" y="100"/>
                        </a:lnTo>
                        <a:lnTo>
                          <a:pt x="662" y="100"/>
                        </a:lnTo>
                        <a:lnTo>
                          <a:pt x="659" y="100"/>
                        </a:lnTo>
                        <a:lnTo>
                          <a:pt x="656" y="100"/>
                        </a:lnTo>
                        <a:lnTo>
                          <a:pt x="661" y="96"/>
                        </a:lnTo>
                        <a:lnTo>
                          <a:pt x="666" y="91"/>
                        </a:lnTo>
                        <a:lnTo>
                          <a:pt x="670" y="86"/>
                        </a:lnTo>
                        <a:lnTo>
                          <a:pt x="675" y="82"/>
                        </a:lnTo>
                        <a:lnTo>
                          <a:pt x="676" y="79"/>
                        </a:lnTo>
                        <a:lnTo>
                          <a:pt x="679" y="76"/>
                        </a:lnTo>
                        <a:lnTo>
                          <a:pt x="679" y="72"/>
                        </a:lnTo>
                        <a:lnTo>
                          <a:pt x="681" y="70"/>
                        </a:lnTo>
                        <a:lnTo>
                          <a:pt x="682" y="66"/>
                        </a:lnTo>
                        <a:lnTo>
                          <a:pt x="683" y="63"/>
                        </a:lnTo>
                        <a:lnTo>
                          <a:pt x="685" y="59"/>
                        </a:lnTo>
                        <a:lnTo>
                          <a:pt x="686" y="56"/>
                        </a:lnTo>
                        <a:lnTo>
                          <a:pt x="683" y="53"/>
                        </a:lnTo>
                        <a:lnTo>
                          <a:pt x="680" y="52"/>
                        </a:lnTo>
                        <a:lnTo>
                          <a:pt x="677" y="51"/>
                        </a:lnTo>
                        <a:lnTo>
                          <a:pt x="674" y="51"/>
                        </a:lnTo>
                        <a:lnTo>
                          <a:pt x="670" y="50"/>
                        </a:lnTo>
                        <a:lnTo>
                          <a:pt x="668" y="50"/>
                        </a:lnTo>
                        <a:lnTo>
                          <a:pt x="664" y="50"/>
                        </a:lnTo>
                        <a:lnTo>
                          <a:pt x="662" y="50"/>
                        </a:lnTo>
                        <a:lnTo>
                          <a:pt x="659" y="48"/>
                        </a:lnTo>
                        <a:lnTo>
                          <a:pt x="656" y="48"/>
                        </a:lnTo>
                        <a:lnTo>
                          <a:pt x="651" y="50"/>
                        </a:lnTo>
                        <a:lnTo>
                          <a:pt x="649" y="50"/>
                        </a:lnTo>
                        <a:lnTo>
                          <a:pt x="645" y="50"/>
                        </a:lnTo>
                        <a:lnTo>
                          <a:pt x="643" y="51"/>
                        </a:lnTo>
                        <a:lnTo>
                          <a:pt x="640" y="51"/>
                        </a:lnTo>
                        <a:lnTo>
                          <a:pt x="636" y="52"/>
                        </a:lnTo>
                        <a:lnTo>
                          <a:pt x="632" y="52"/>
                        </a:lnTo>
                        <a:lnTo>
                          <a:pt x="630" y="52"/>
                        </a:lnTo>
                        <a:lnTo>
                          <a:pt x="625" y="52"/>
                        </a:lnTo>
                        <a:lnTo>
                          <a:pt x="623" y="53"/>
                        </a:lnTo>
                        <a:lnTo>
                          <a:pt x="619" y="53"/>
                        </a:lnTo>
                        <a:lnTo>
                          <a:pt x="616" y="53"/>
                        </a:lnTo>
                        <a:lnTo>
                          <a:pt x="612" y="53"/>
                        </a:lnTo>
                        <a:lnTo>
                          <a:pt x="610" y="53"/>
                        </a:lnTo>
                        <a:lnTo>
                          <a:pt x="607" y="52"/>
                        </a:lnTo>
                        <a:lnTo>
                          <a:pt x="604" y="52"/>
                        </a:lnTo>
                        <a:lnTo>
                          <a:pt x="600" y="51"/>
                        </a:lnTo>
                        <a:lnTo>
                          <a:pt x="598" y="51"/>
                        </a:lnTo>
                        <a:lnTo>
                          <a:pt x="594" y="48"/>
                        </a:lnTo>
                        <a:lnTo>
                          <a:pt x="592" y="47"/>
                        </a:lnTo>
                        <a:lnTo>
                          <a:pt x="589" y="46"/>
                        </a:lnTo>
                        <a:lnTo>
                          <a:pt x="586" y="44"/>
                        </a:lnTo>
                        <a:lnTo>
                          <a:pt x="585" y="46"/>
                        </a:lnTo>
                        <a:lnTo>
                          <a:pt x="585" y="48"/>
                        </a:lnTo>
                        <a:lnTo>
                          <a:pt x="584" y="51"/>
                        </a:lnTo>
                        <a:lnTo>
                          <a:pt x="583" y="53"/>
                        </a:lnTo>
                        <a:lnTo>
                          <a:pt x="583" y="56"/>
                        </a:lnTo>
                        <a:lnTo>
                          <a:pt x="581" y="60"/>
                        </a:lnTo>
                        <a:lnTo>
                          <a:pt x="580" y="64"/>
                        </a:lnTo>
                        <a:lnTo>
                          <a:pt x="580" y="69"/>
                        </a:lnTo>
                        <a:lnTo>
                          <a:pt x="579" y="72"/>
                        </a:lnTo>
                        <a:lnTo>
                          <a:pt x="579" y="76"/>
                        </a:lnTo>
                        <a:lnTo>
                          <a:pt x="578" y="81"/>
                        </a:lnTo>
                        <a:lnTo>
                          <a:pt x="577" y="85"/>
                        </a:lnTo>
                        <a:lnTo>
                          <a:pt x="577" y="89"/>
                        </a:lnTo>
                        <a:lnTo>
                          <a:pt x="577" y="92"/>
                        </a:lnTo>
                        <a:lnTo>
                          <a:pt x="575" y="97"/>
                        </a:lnTo>
                        <a:lnTo>
                          <a:pt x="575" y="101"/>
                        </a:lnTo>
                        <a:lnTo>
                          <a:pt x="572" y="101"/>
                        </a:lnTo>
                        <a:lnTo>
                          <a:pt x="570" y="101"/>
                        </a:lnTo>
                        <a:lnTo>
                          <a:pt x="567" y="101"/>
                        </a:lnTo>
                        <a:lnTo>
                          <a:pt x="564" y="101"/>
                        </a:lnTo>
                        <a:lnTo>
                          <a:pt x="560" y="101"/>
                        </a:lnTo>
                        <a:lnTo>
                          <a:pt x="556" y="101"/>
                        </a:lnTo>
                        <a:lnTo>
                          <a:pt x="554" y="101"/>
                        </a:lnTo>
                        <a:lnTo>
                          <a:pt x="552" y="101"/>
                        </a:lnTo>
                        <a:lnTo>
                          <a:pt x="549" y="101"/>
                        </a:lnTo>
                        <a:lnTo>
                          <a:pt x="546" y="101"/>
                        </a:lnTo>
                        <a:lnTo>
                          <a:pt x="542" y="101"/>
                        </a:lnTo>
                        <a:lnTo>
                          <a:pt x="540" y="101"/>
                        </a:lnTo>
                        <a:lnTo>
                          <a:pt x="536" y="101"/>
                        </a:lnTo>
                        <a:lnTo>
                          <a:pt x="534" y="101"/>
                        </a:lnTo>
                        <a:lnTo>
                          <a:pt x="532" y="101"/>
                        </a:lnTo>
                        <a:lnTo>
                          <a:pt x="529" y="101"/>
                        </a:lnTo>
                        <a:lnTo>
                          <a:pt x="526" y="101"/>
                        </a:lnTo>
                        <a:lnTo>
                          <a:pt x="523" y="101"/>
                        </a:lnTo>
                        <a:lnTo>
                          <a:pt x="520" y="101"/>
                        </a:lnTo>
                        <a:lnTo>
                          <a:pt x="516" y="101"/>
                        </a:lnTo>
                        <a:lnTo>
                          <a:pt x="514" y="101"/>
                        </a:lnTo>
                        <a:lnTo>
                          <a:pt x="511" y="101"/>
                        </a:lnTo>
                        <a:lnTo>
                          <a:pt x="509" y="101"/>
                        </a:lnTo>
                        <a:lnTo>
                          <a:pt x="507" y="101"/>
                        </a:lnTo>
                        <a:lnTo>
                          <a:pt x="503" y="101"/>
                        </a:lnTo>
                        <a:lnTo>
                          <a:pt x="501" y="101"/>
                        </a:lnTo>
                        <a:lnTo>
                          <a:pt x="497" y="101"/>
                        </a:lnTo>
                        <a:lnTo>
                          <a:pt x="495" y="101"/>
                        </a:lnTo>
                        <a:lnTo>
                          <a:pt x="492" y="101"/>
                        </a:lnTo>
                        <a:lnTo>
                          <a:pt x="490" y="101"/>
                        </a:lnTo>
                        <a:lnTo>
                          <a:pt x="486" y="101"/>
                        </a:lnTo>
                        <a:lnTo>
                          <a:pt x="484" y="102"/>
                        </a:lnTo>
                        <a:lnTo>
                          <a:pt x="482" y="102"/>
                        </a:lnTo>
                        <a:lnTo>
                          <a:pt x="478" y="102"/>
                        </a:lnTo>
                        <a:lnTo>
                          <a:pt x="476" y="102"/>
                        </a:lnTo>
                        <a:lnTo>
                          <a:pt x="473" y="102"/>
                        </a:lnTo>
                        <a:lnTo>
                          <a:pt x="471" y="102"/>
                        </a:lnTo>
                        <a:lnTo>
                          <a:pt x="469" y="102"/>
                        </a:lnTo>
                        <a:lnTo>
                          <a:pt x="466" y="102"/>
                        </a:lnTo>
                        <a:lnTo>
                          <a:pt x="463" y="102"/>
                        </a:lnTo>
                        <a:lnTo>
                          <a:pt x="460" y="102"/>
                        </a:lnTo>
                        <a:lnTo>
                          <a:pt x="457" y="102"/>
                        </a:lnTo>
                        <a:lnTo>
                          <a:pt x="456" y="102"/>
                        </a:lnTo>
                        <a:lnTo>
                          <a:pt x="453" y="102"/>
                        </a:lnTo>
                        <a:lnTo>
                          <a:pt x="447" y="102"/>
                        </a:lnTo>
                        <a:lnTo>
                          <a:pt x="443" y="102"/>
                        </a:lnTo>
                        <a:lnTo>
                          <a:pt x="440" y="102"/>
                        </a:lnTo>
                        <a:lnTo>
                          <a:pt x="437" y="102"/>
                        </a:lnTo>
                        <a:lnTo>
                          <a:pt x="434" y="102"/>
                        </a:lnTo>
                        <a:lnTo>
                          <a:pt x="432" y="102"/>
                        </a:lnTo>
                        <a:lnTo>
                          <a:pt x="427" y="102"/>
                        </a:lnTo>
                        <a:lnTo>
                          <a:pt x="422" y="102"/>
                        </a:lnTo>
                        <a:lnTo>
                          <a:pt x="416" y="102"/>
                        </a:lnTo>
                        <a:lnTo>
                          <a:pt x="413" y="103"/>
                        </a:lnTo>
                        <a:lnTo>
                          <a:pt x="407" y="103"/>
                        </a:lnTo>
                        <a:lnTo>
                          <a:pt x="402" y="104"/>
                        </a:lnTo>
                        <a:lnTo>
                          <a:pt x="405" y="100"/>
                        </a:lnTo>
                        <a:lnTo>
                          <a:pt x="405" y="97"/>
                        </a:lnTo>
                        <a:lnTo>
                          <a:pt x="407" y="94"/>
                        </a:lnTo>
                        <a:lnTo>
                          <a:pt x="408" y="91"/>
                        </a:lnTo>
                        <a:lnTo>
                          <a:pt x="408" y="86"/>
                        </a:lnTo>
                        <a:lnTo>
                          <a:pt x="409" y="84"/>
                        </a:lnTo>
                        <a:lnTo>
                          <a:pt x="408" y="82"/>
                        </a:lnTo>
                        <a:lnTo>
                          <a:pt x="408" y="78"/>
                        </a:lnTo>
                        <a:lnTo>
                          <a:pt x="407" y="76"/>
                        </a:lnTo>
                        <a:lnTo>
                          <a:pt x="405" y="73"/>
                        </a:lnTo>
                        <a:lnTo>
                          <a:pt x="403" y="71"/>
                        </a:lnTo>
                        <a:lnTo>
                          <a:pt x="402" y="69"/>
                        </a:lnTo>
                        <a:lnTo>
                          <a:pt x="399" y="67"/>
                        </a:lnTo>
                        <a:lnTo>
                          <a:pt x="395" y="66"/>
                        </a:lnTo>
                        <a:lnTo>
                          <a:pt x="392" y="66"/>
                        </a:lnTo>
                        <a:lnTo>
                          <a:pt x="387" y="67"/>
                        </a:lnTo>
                        <a:lnTo>
                          <a:pt x="383" y="71"/>
                        </a:lnTo>
                        <a:lnTo>
                          <a:pt x="381" y="73"/>
                        </a:lnTo>
                        <a:lnTo>
                          <a:pt x="378" y="76"/>
                        </a:lnTo>
                        <a:lnTo>
                          <a:pt x="375" y="79"/>
                        </a:lnTo>
                        <a:lnTo>
                          <a:pt x="375" y="83"/>
                        </a:lnTo>
                        <a:lnTo>
                          <a:pt x="375" y="86"/>
                        </a:lnTo>
                        <a:lnTo>
                          <a:pt x="375" y="89"/>
                        </a:lnTo>
                        <a:lnTo>
                          <a:pt x="375" y="94"/>
                        </a:lnTo>
                        <a:lnTo>
                          <a:pt x="375" y="96"/>
                        </a:lnTo>
                        <a:lnTo>
                          <a:pt x="375" y="100"/>
                        </a:lnTo>
                        <a:lnTo>
                          <a:pt x="375" y="102"/>
                        </a:lnTo>
                        <a:lnTo>
                          <a:pt x="376" y="104"/>
                        </a:lnTo>
                        <a:lnTo>
                          <a:pt x="373" y="104"/>
                        </a:lnTo>
                        <a:lnTo>
                          <a:pt x="369" y="104"/>
                        </a:lnTo>
                        <a:lnTo>
                          <a:pt x="365" y="104"/>
                        </a:lnTo>
                        <a:lnTo>
                          <a:pt x="363" y="104"/>
                        </a:lnTo>
                        <a:lnTo>
                          <a:pt x="360" y="104"/>
                        </a:lnTo>
                        <a:lnTo>
                          <a:pt x="357" y="104"/>
                        </a:lnTo>
                        <a:lnTo>
                          <a:pt x="355" y="104"/>
                        </a:lnTo>
                        <a:lnTo>
                          <a:pt x="351" y="104"/>
                        </a:lnTo>
                        <a:lnTo>
                          <a:pt x="348" y="104"/>
                        </a:lnTo>
                        <a:lnTo>
                          <a:pt x="344" y="104"/>
                        </a:lnTo>
                        <a:lnTo>
                          <a:pt x="342" y="104"/>
                        </a:lnTo>
                        <a:lnTo>
                          <a:pt x="339" y="104"/>
                        </a:lnTo>
                        <a:lnTo>
                          <a:pt x="337" y="104"/>
                        </a:lnTo>
                        <a:lnTo>
                          <a:pt x="333" y="104"/>
                        </a:lnTo>
                        <a:lnTo>
                          <a:pt x="330" y="104"/>
                        </a:lnTo>
                        <a:lnTo>
                          <a:pt x="327" y="104"/>
                        </a:lnTo>
                        <a:lnTo>
                          <a:pt x="324" y="104"/>
                        </a:lnTo>
                        <a:lnTo>
                          <a:pt x="322" y="104"/>
                        </a:lnTo>
                        <a:lnTo>
                          <a:pt x="319" y="104"/>
                        </a:lnTo>
                        <a:lnTo>
                          <a:pt x="317" y="104"/>
                        </a:lnTo>
                        <a:lnTo>
                          <a:pt x="313" y="104"/>
                        </a:lnTo>
                        <a:lnTo>
                          <a:pt x="311" y="104"/>
                        </a:lnTo>
                        <a:lnTo>
                          <a:pt x="307" y="104"/>
                        </a:lnTo>
                        <a:lnTo>
                          <a:pt x="305" y="104"/>
                        </a:lnTo>
                        <a:lnTo>
                          <a:pt x="303" y="104"/>
                        </a:lnTo>
                        <a:lnTo>
                          <a:pt x="299" y="104"/>
                        </a:lnTo>
                        <a:lnTo>
                          <a:pt x="297" y="104"/>
                        </a:lnTo>
                        <a:lnTo>
                          <a:pt x="294" y="104"/>
                        </a:lnTo>
                        <a:lnTo>
                          <a:pt x="288" y="104"/>
                        </a:lnTo>
                        <a:lnTo>
                          <a:pt x="284" y="105"/>
                        </a:lnTo>
                        <a:lnTo>
                          <a:pt x="281" y="105"/>
                        </a:lnTo>
                        <a:lnTo>
                          <a:pt x="279" y="105"/>
                        </a:lnTo>
                        <a:lnTo>
                          <a:pt x="276" y="105"/>
                        </a:lnTo>
                        <a:lnTo>
                          <a:pt x="273" y="105"/>
                        </a:lnTo>
                        <a:lnTo>
                          <a:pt x="268" y="105"/>
                        </a:lnTo>
                        <a:lnTo>
                          <a:pt x="263" y="105"/>
                        </a:lnTo>
                        <a:lnTo>
                          <a:pt x="259" y="105"/>
                        </a:lnTo>
                        <a:lnTo>
                          <a:pt x="253" y="105"/>
                        </a:lnTo>
                        <a:lnTo>
                          <a:pt x="249" y="105"/>
                        </a:lnTo>
                        <a:lnTo>
                          <a:pt x="246" y="105"/>
                        </a:lnTo>
                        <a:lnTo>
                          <a:pt x="241" y="105"/>
                        </a:lnTo>
                        <a:lnTo>
                          <a:pt x="235" y="105"/>
                        </a:lnTo>
                        <a:lnTo>
                          <a:pt x="230" y="105"/>
                        </a:lnTo>
                        <a:lnTo>
                          <a:pt x="227" y="105"/>
                        </a:lnTo>
                        <a:lnTo>
                          <a:pt x="223" y="105"/>
                        </a:lnTo>
                        <a:lnTo>
                          <a:pt x="218" y="105"/>
                        </a:lnTo>
                        <a:lnTo>
                          <a:pt x="215" y="105"/>
                        </a:lnTo>
                        <a:lnTo>
                          <a:pt x="210" y="105"/>
                        </a:lnTo>
                        <a:lnTo>
                          <a:pt x="204" y="104"/>
                        </a:lnTo>
                        <a:lnTo>
                          <a:pt x="198" y="104"/>
                        </a:lnTo>
                        <a:lnTo>
                          <a:pt x="192" y="104"/>
                        </a:lnTo>
                        <a:lnTo>
                          <a:pt x="187" y="104"/>
                        </a:lnTo>
                        <a:lnTo>
                          <a:pt x="182" y="104"/>
                        </a:lnTo>
                        <a:lnTo>
                          <a:pt x="176" y="104"/>
                        </a:lnTo>
                        <a:lnTo>
                          <a:pt x="170" y="104"/>
                        </a:lnTo>
                        <a:lnTo>
                          <a:pt x="165" y="104"/>
                        </a:lnTo>
                        <a:lnTo>
                          <a:pt x="159" y="103"/>
                        </a:lnTo>
                        <a:lnTo>
                          <a:pt x="153" y="102"/>
                        </a:lnTo>
                        <a:lnTo>
                          <a:pt x="148" y="102"/>
                        </a:lnTo>
                        <a:lnTo>
                          <a:pt x="144" y="102"/>
                        </a:lnTo>
                        <a:lnTo>
                          <a:pt x="138" y="102"/>
                        </a:lnTo>
                        <a:lnTo>
                          <a:pt x="134" y="102"/>
                        </a:lnTo>
                        <a:lnTo>
                          <a:pt x="128" y="102"/>
                        </a:lnTo>
                        <a:lnTo>
                          <a:pt x="125" y="102"/>
                        </a:lnTo>
                        <a:lnTo>
                          <a:pt x="119" y="102"/>
                        </a:lnTo>
                        <a:lnTo>
                          <a:pt x="114" y="101"/>
                        </a:lnTo>
                        <a:lnTo>
                          <a:pt x="109" y="100"/>
                        </a:lnTo>
                        <a:lnTo>
                          <a:pt x="104" y="100"/>
                        </a:lnTo>
                        <a:lnTo>
                          <a:pt x="100" y="100"/>
                        </a:lnTo>
                        <a:lnTo>
                          <a:pt x="96" y="100"/>
                        </a:lnTo>
                        <a:lnTo>
                          <a:pt x="91" y="100"/>
                        </a:lnTo>
                        <a:lnTo>
                          <a:pt x="88" y="100"/>
                        </a:lnTo>
                        <a:lnTo>
                          <a:pt x="83" y="100"/>
                        </a:lnTo>
                        <a:lnTo>
                          <a:pt x="78" y="98"/>
                        </a:lnTo>
                        <a:lnTo>
                          <a:pt x="75" y="97"/>
                        </a:lnTo>
                        <a:lnTo>
                          <a:pt x="71" y="97"/>
                        </a:lnTo>
                        <a:lnTo>
                          <a:pt x="68" y="97"/>
                        </a:lnTo>
                        <a:lnTo>
                          <a:pt x="64" y="97"/>
                        </a:lnTo>
                        <a:lnTo>
                          <a:pt x="61" y="97"/>
                        </a:lnTo>
                        <a:lnTo>
                          <a:pt x="57" y="97"/>
                        </a:lnTo>
                        <a:lnTo>
                          <a:pt x="53" y="97"/>
                        </a:lnTo>
                        <a:lnTo>
                          <a:pt x="50" y="96"/>
                        </a:lnTo>
                        <a:lnTo>
                          <a:pt x="46" y="96"/>
                        </a:lnTo>
                        <a:lnTo>
                          <a:pt x="44" y="96"/>
                        </a:lnTo>
                        <a:lnTo>
                          <a:pt x="40" y="95"/>
                        </a:lnTo>
                        <a:lnTo>
                          <a:pt x="38" y="94"/>
                        </a:lnTo>
                        <a:lnTo>
                          <a:pt x="34" y="94"/>
                        </a:lnTo>
                        <a:lnTo>
                          <a:pt x="33" y="94"/>
                        </a:lnTo>
                        <a:lnTo>
                          <a:pt x="30" y="94"/>
                        </a:lnTo>
                        <a:lnTo>
                          <a:pt x="26" y="94"/>
                        </a:lnTo>
                        <a:lnTo>
                          <a:pt x="24" y="94"/>
                        </a:lnTo>
                        <a:lnTo>
                          <a:pt x="23" y="94"/>
                        </a:lnTo>
                        <a:lnTo>
                          <a:pt x="18" y="91"/>
                        </a:lnTo>
                        <a:lnTo>
                          <a:pt x="14" y="91"/>
                        </a:lnTo>
                        <a:lnTo>
                          <a:pt x="11" y="91"/>
                        </a:lnTo>
                        <a:lnTo>
                          <a:pt x="7" y="91"/>
                        </a:lnTo>
                        <a:lnTo>
                          <a:pt x="5" y="91"/>
                        </a:lnTo>
                        <a:lnTo>
                          <a:pt x="2" y="91"/>
                        </a:lnTo>
                        <a:lnTo>
                          <a:pt x="0" y="91"/>
                        </a:lnTo>
                        <a:lnTo>
                          <a:pt x="13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02" name="Freeform 56"/>
                  <p:cNvSpPr>
                    <a:spLocks/>
                  </p:cNvSpPr>
                  <p:nvPr/>
                </p:nvSpPr>
                <p:spPr bwMode="auto">
                  <a:xfrm>
                    <a:off x="5420" y="1680"/>
                    <a:ext cx="12" cy="31"/>
                  </a:xfrm>
                  <a:custGeom>
                    <a:avLst/>
                    <a:gdLst>
                      <a:gd name="T0" fmla="*/ 0 w 36"/>
                      <a:gd name="T1" fmla="*/ 0 h 91"/>
                      <a:gd name="T2" fmla="*/ 0 w 36"/>
                      <a:gd name="T3" fmla="*/ 0 h 91"/>
                      <a:gd name="T4" fmla="*/ 0 w 36"/>
                      <a:gd name="T5" fmla="*/ 0 h 91"/>
                      <a:gd name="T6" fmla="*/ 0 w 36"/>
                      <a:gd name="T7" fmla="*/ 0 h 91"/>
                      <a:gd name="T8" fmla="*/ 0 w 36"/>
                      <a:gd name="T9" fmla="*/ 0 h 91"/>
                      <a:gd name="T10" fmla="*/ 0 w 36"/>
                      <a:gd name="T11" fmla="*/ 0 h 91"/>
                      <a:gd name="T12" fmla="*/ 0 w 36"/>
                      <a:gd name="T13" fmla="*/ 0 h 91"/>
                      <a:gd name="T14" fmla="*/ 0 w 36"/>
                      <a:gd name="T15" fmla="*/ 0 h 91"/>
                      <a:gd name="T16" fmla="*/ 0 w 36"/>
                      <a:gd name="T17" fmla="*/ 0 h 91"/>
                      <a:gd name="T18" fmla="*/ 0 w 36"/>
                      <a:gd name="T19" fmla="*/ 0 h 91"/>
                      <a:gd name="T20" fmla="*/ 0 w 36"/>
                      <a:gd name="T21" fmla="*/ 0 h 91"/>
                      <a:gd name="T22" fmla="*/ 0 w 36"/>
                      <a:gd name="T23" fmla="*/ 0 h 91"/>
                      <a:gd name="T24" fmla="*/ 0 w 36"/>
                      <a:gd name="T25" fmla="*/ 0 h 91"/>
                      <a:gd name="T26" fmla="*/ 0 w 36"/>
                      <a:gd name="T27" fmla="*/ 0 h 91"/>
                      <a:gd name="T28" fmla="*/ 0 w 36"/>
                      <a:gd name="T29" fmla="*/ 0 h 91"/>
                      <a:gd name="T30" fmla="*/ 0 w 36"/>
                      <a:gd name="T31" fmla="*/ 0 h 91"/>
                      <a:gd name="T32" fmla="*/ 0 w 36"/>
                      <a:gd name="T33" fmla="*/ 0 h 91"/>
                      <a:gd name="T34" fmla="*/ 0 w 36"/>
                      <a:gd name="T35" fmla="*/ 0 h 91"/>
                      <a:gd name="T36" fmla="*/ 0 w 36"/>
                      <a:gd name="T37" fmla="*/ 0 h 91"/>
                      <a:gd name="T38" fmla="*/ 0 w 36"/>
                      <a:gd name="T39" fmla="*/ 0 h 91"/>
                      <a:gd name="T40" fmla="*/ 0 w 36"/>
                      <a:gd name="T41" fmla="*/ 0 h 91"/>
                      <a:gd name="T42" fmla="*/ 0 w 36"/>
                      <a:gd name="T43" fmla="*/ 0 h 91"/>
                      <a:gd name="T44" fmla="*/ 0 w 36"/>
                      <a:gd name="T45" fmla="*/ 0 h 91"/>
                      <a:gd name="T46" fmla="*/ 0 w 36"/>
                      <a:gd name="T47" fmla="*/ 0 h 91"/>
                      <a:gd name="T48" fmla="*/ 0 w 36"/>
                      <a:gd name="T49" fmla="*/ 0 h 91"/>
                      <a:gd name="T50" fmla="*/ 0 w 36"/>
                      <a:gd name="T51" fmla="*/ 0 h 91"/>
                      <a:gd name="T52" fmla="*/ 0 w 36"/>
                      <a:gd name="T53" fmla="*/ 0 h 91"/>
                      <a:gd name="T54" fmla="*/ 0 w 36"/>
                      <a:gd name="T55" fmla="*/ 0 h 91"/>
                      <a:gd name="T56" fmla="*/ 0 w 36"/>
                      <a:gd name="T57" fmla="*/ 0 h 91"/>
                      <a:gd name="T58" fmla="*/ 0 w 36"/>
                      <a:gd name="T59" fmla="*/ 0 h 91"/>
                      <a:gd name="T60" fmla="*/ 0 w 36"/>
                      <a:gd name="T61" fmla="*/ 0 h 91"/>
                      <a:gd name="T62" fmla="*/ 0 w 36"/>
                      <a:gd name="T63" fmla="*/ 0 h 91"/>
                      <a:gd name="T64" fmla="*/ 0 w 36"/>
                      <a:gd name="T65" fmla="*/ 0 h 9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36"/>
                      <a:gd name="T100" fmla="*/ 0 h 91"/>
                      <a:gd name="T101" fmla="*/ 36 w 36"/>
                      <a:gd name="T102" fmla="*/ 91 h 9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36" h="91">
                        <a:moveTo>
                          <a:pt x="36" y="91"/>
                        </a:moveTo>
                        <a:lnTo>
                          <a:pt x="33" y="91"/>
                        </a:lnTo>
                        <a:lnTo>
                          <a:pt x="29" y="91"/>
                        </a:lnTo>
                        <a:lnTo>
                          <a:pt x="27" y="89"/>
                        </a:lnTo>
                        <a:lnTo>
                          <a:pt x="23" y="89"/>
                        </a:lnTo>
                        <a:lnTo>
                          <a:pt x="17" y="88"/>
                        </a:lnTo>
                        <a:lnTo>
                          <a:pt x="15" y="87"/>
                        </a:lnTo>
                        <a:lnTo>
                          <a:pt x="10" y="85"/>
                        </a:lnTo>
                        <a:lnTo>
                          <a:pt x="8" y="83"/>
                        </a:lnTo>
                        <a:lnTo>
                          <a:pt x="4" y="81"/>
                        </a:lnTo>
                        <a:lnTo>
                          <a:pt x="3" y="80"/>
                        </a:lnTo>
                        <a:lnTo>
                          <a:pt x="0" y="75"/>
                        </a:lnTo>
                        <a:lnTo>
                          <a:pt x="0" y="70"/>
                        </a:lnTo>
                        <a:lnTo>
                          <a:pt x="0" y="67"/>
                        </a:lnTo>
                        <a:lnTo>
                          <a:pt x="0" y="64"/>
                        </a:lnTo>
                        <a:lnTo>
                          <a:pt x="1" y="61"/>
                        </a:lnTo>
                        <a:lnTo>
                          <a:pt x="3" y="58"/>
                        </a:lnTo>
                        <a:lnTo>
                          <a:pt x="3" y="55"/>
                        </a:lnTo>
                        <a:lnTo>
                          <a:pt x="6" y="51"/>
                        </a:lnTo>
                        <a:lnTo>
                          <a:pt x="7" y="48"/>
                        </a:lnTo>
                        <a:lnTo>
                          <a:pt x="9" y="45"/>
                        </a:lnTo>
                        <a:lnTo>
                          <a:pt x="11" y="41"/>
                        </a:lnTo>
                        <a:lnTo>
                          <a:pt x="13" y="37"/>
                        </a:lnTo>
                        <a:lnTo>
                          <a:pt x="15" y="34"/>
                        </a:lnTo>
                        <a:lnTo>
                          <a:pt x="19" y="30"/>
                        </a:lnTo>
                        <a:lnTo>
                          <a:pt x="20" y="26"/>
                        </a:lnTo>
                        <a:lnTo>
                          <a:pt x="23" y="23"/>
                        </a:lnTo>
                        <a:lnTo>
                          <a:pt x="26" y="19"/>
                        </a:lnTo>
                        <a:lnTo>
                          <a:pt x="28" y="15"/>
                        </a:lnTo>
                        <a:lnTo>
                          <a:pt x="30" y="12"/>
                        </a:lnTo>
                        <a:lnTo>
                          <a:pt x="32" y="7"/>
                        </a:lnTo>
                        <a:lnTo>
                          <a:pt x="33" y="4"/>
                        </a:lnTo>
                        <a:lnTo>
                          <a:pt x="35" y="0"/>
                        </a:lnTo>
                        <a:lnTo>
                          <a:pt x="35" y="4"/>
                        </a:lnTo>
                        <a:lnTo>
                          <a:pt x="35" y="6"/>
                        </a:lnTo>
                        <a:lnTo>
                          <a:pt x="35" y="10"/>
                        </a:lnTo>
                        <a:lnTo>
                          <a:pt x="35" y="12"/>
                        </a:lnTo>
                        <a:lnTo>
                          <a:pt x="35" y="15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5" y="23"/>
                        </a:lnTo>
                        <a:lnTo>
                          <a:pt x="35" y="26"/>
                        </a:lnTo>
                        <a:lnTo>
                          <a:pt x="35" y="30"/>
                        </a:lnTo>
                        <a:lnTo>
                          <a:pt x="35" y="32"/>
                        </a:lnTo>
                        <a:lnTo>
                          <a:pt x="35" y="35"/>
                        </a:lnTo>
                        <a:lnTo>
                          <a:pt x="35" y="37"/>
                        </a:lnTo>
                        <a:lnTo>
                          <a:pt x="35" y="41"/>
                        </a:lnTo>
                        <a:lnTo>
                          <a:pt x="35" y="43"/>
                        </a:lnTo>
                        <a:lnTo>
                          <a:pt x="35" y="47"/>
                        </a:lnTo>
                        <a:lnTo>
                          <a:pt x="35" y="49"/>
                        </a:lnTo>
                        <a:lnTo>
                          <a:pt x="35" y="53"/>
                        </a:lnTo>
                        <a:lnTo>
                          <a:pt x="35" y="55"/>
                        </a:lnTo>
                        <a:lnTo>
                          <a:pt x="35" y="57"/>
                        </a:lnTo>
                        <a:lnTo>
                          <a:pt x="35" y="61"/>
                        </a:lnTo>
                        <a:lnTo>
                          <a:pt x="35" y="63"/>
                        </a:lnTo>
                        <a:lnTo>
                          <a:pt x="35" y="67"/>
                        </a:lnTo>
                        <a:lnTo>
                          <a:pt x="35" y="69"/>
                        </a:lnTo>
                        <a:lnTo>
                          <a:pt x="35" y="72"/>
                        </a:lnTo>
                        <a:lnTo>
                          <a:pt x="35" y="75"/>
                        </a:lnTo>
                        <a:lnTo>
                          <a:pt x="35" y="77"/>
                        </a:lnTo>
                        <a:lnTo>
                          <a:pt x="35" y="80"/>
                        </a:lnTo>
                        <a:lnTo>
                          <a:pt x="35" y="82"/>
                        </a:lnTo>
                        <a:lnTo>
                          <a:pt x="35" y="86"/>
                        </a:lnTo>
                        <a:lnTo>
                          <a:pt x="35" y="88"/>
                        </a:lnTo>
                        <a:lnTo>
                          <a:pt x="36" y="9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03" name="Freeform 57"/>
                  <p:cNvSpPr>
                    <a:spLocks/>
                  </p:cNvSpPr>
                  <p:nvPr/>
                </p:nvSpPr>
                <p:spPr bwMode="auto">
                  <a:xfrm>
                    <a:off x="5402" y="1599"/>
                    <a:ext cx="223" cy="177"/>
                  </a:xfrm>
                  <a:custGeom>
                    <a:avLst/>
                    <a:gdLst>
                      <a:gd name="T0" fmla="*/ 0 w 667"/>
                      <a:gd name="T1" fmla="*/ 0 h 531"/>
                      <a:gd name="T2" fmla="*/ 0 w 667"/>
                      <a:gd name="T3" fmla="*/ 0 h 531"/>
                      <a:gd name="T4" fmla="*/ 0 w 667"/>
                      <a:gd name="T5" fmla="*/ 0 h 531"/>
                      <a:gd name="T6" fmla="*/ 0 w 667"/>
                      <a:gd name="T7" fmla="*/ 0 h 531"/>
                      <a:gd name="T8" fmla="*/ 0 w 667"/>
                      <a:gd name="T9" fmla="*/ 0 h 531"/>
                      <a:gd name="T10" fmla="*/ 0 w 667"/>
                      <a:gd name="T11" fmla="*/ 0 h 531"/>
                      <a:gd name="T12" fmla="*/ 0 w 667"/>
                      <a:gd name="T13" fmla="*/ 0 h 531"/>
                      <a:gd name="T14" fmla="*/ 0 w 667"/>
                      <a:gd name="T15" fmla="*/ 0 h 531"/>
                      <a:gd name="T16" fmla="*/ 0 w 667"/>
                      <a:gd name="T17" fmla="*/ 0 h 531"/>
                      <a:gd name="T18" fmla="*/ 0 w 667"/>
                      <a:gd name="T19" fmla="*/ 0 h 531"/>
                      <a:gd name="T20" fmla="*/ 0 w 667"/>
                      <a:gd name="T21" fmla="*/ 0 h 531"/>
                      <a:gd name="T22" fmla="*/ 0 w 667"/>
                      <a:gd name="T23" fmla="*/ 0 h 531"/>
                      <a:gd name="T24" fmla="*/ 0 w 667"/>
                      <a:gd name="T25" fmla="*/ 0 h 531"/>
                      <a:gd name="T26" fmla="*/ 0 w 667"/>
                      <a:gd name="T27" fmla="*/ 0 h 531"/>
                      <a:gd name="T28" fmla="*/ 0 w 667"/>
                      <a:gd name="T29" fmla="*/ 0 h 531"/>
                      <a:gd name="T30" fmla="*/ 0 w 667"/>
                      <a:gd name="T31" fmla="*/ 0 h 531"/>
                      <a:gd name="T32" fmla="*/ 0 w 667"/>
                      <a:gd name="T33" fmla="*/ 0 h 531"/>
                      <a:gd name="T34" fmla="*/ 0 w 667"/>
                      <a:gd name="T35" fmla="*/ 0 h 531"/>
                      <a:gd name="T36" fmla="*/ 0 w 667"/>
                      <a:gd name="T37" fmla="*/ 0 h 531"/>
                      <a:gd name="T38" fmla="*/ 0 w 667"/>
                      <a:gd name="T39" fmla="*/ 0 h 531"/>
                      <a:gd name="T40" fmla="*/ 0 w 667"/>
                      <a:gd name="T41" fmla="*/ 0 h 531"/>
                      <a:gd name="T42" fmla="*/ 0 w 667"/>
                      <a:gd name="T43" fmla="*/ 0 h 531"/>
                      <a:gd name="T44" fmla="*/ 0 w 667"/>
                      <a:gd name="T45" fmla="*/ 0 h 531"/>
                      <a:gd name="T46" fmla="*/ 0 w 667"/>
                      <a:gd name="T47" fmla="*/ 0 h 531"/>
                      <a:gd name="T48" fmla="*/ 0 w 667"/>
                      <a:gd name="T49" fmla="*/ 0 h 531"/>
                      <a:gd name="T50" fmla="*/ 0 w 667"/>
                      <a:gd name="T51" fmla="*/ 0 h 531"/>
                      <a:gd name="T52" fmla="*/ 0 w 667"/>
                      <a:gd name="T53" fmla="*/ 0 h 531"/>
                      <a:gd name="T54" fmla="*/ 0 w 667"/>
                      <a:gd name="T55" fmla="*/ 0 h 531"/>
                      <a:gd name="T56" fmla="*/ 0 w 667"/>
                      <a:gd name="T57" fmla="*/ 0 h 531"/>
                      <a:gd name="T58" fmla="*/ 0 w 667"/>
                      <a:gd name="T59" fmla="*/ 0 h 531"/>
                      <a:gd name="T60" fmla="*/ 0 w 667"/>
                      <a:gd name="T61" fmla="*/ 0 h 531"/>
                      <a:gd name="T62" fmla="*/ 0 w 667"/>
                      <a:gd name="T63" fmla="*/ 0 h 531"/>
                      <a:gd name="T64" fmla="*/ 0 w 667"/>
                      <a:gd name="T65" fmla="*/ 0 h 531"/>
                      <a:gd name="T66" fmla="*/ 0 w 667"/>
                      <a:gd name="T67" fmla="*/ 0 h 531"/>
                      <a:gd name="T68" fmla="*/ 0 w 667"/>
                      <a:gd name="T69" fmla="*/ 0 h 531"/>
                      <a:gd name="T70" fmla="*/ 0 w 667"/>
                      <a:gd name="T71" fmla="*/ 0 h 531"/>
                      <a:gd name="T72" fmla="*/ 0 w 667"/>
                      <a:gd name="T73" fmla="*/ 0 h 531"/>
                      <a:gd name="T74" fmla="*/ 0 w 667"/>
                      <a:gd name="T75" fmla="*/ 0 h 531"/>
                      <a:gd name="T76" fmla="*/ 0 w 667"/>
                      <a:gd name="T77" fmla="*/ 0 h 531"/>
                      <a:gd name="T78" fmla="*/ 0 w 667"/>
                      <a:gd name="T79" fmla="*/ 0 h 531"/>
                      <a:gd name="T80" fmla="*/ 0 w 667"/>
                      <a:gd name="T81" fmla="*/ 0 h 531"/>
                      <a:gd name="T82" fmla="*/ 0 w 667"/>
                      <a:gd name="T83" fmla="*/ 0 h 531"/>
                      <a:gd name="T84" fmla="*/ 0 w 667"/>
                      <a:gd name="T85" fmla="*/ 0 h 531"/>
                      <a:gd name="T86" fmla="*/ 0 w 667"/>
                      <a:gd name="T87" fmla="*/ 0 h 531"/>
                      <a:gd name="T88" fmla="*/ 0 w 667"/>
                      <a:gd name="T89" fmla="*/ 0 h 531"/>
                      <a:gd name="T90" fmla="*/ 0 w 667"/>
                      <a:gd name="T91" fmla="*/ 0 h 531"/>
                      <a:gd name="T92" fmla="*/ 0 w 667"/>
                      <a:gd name="T93" fmla="*/ 0 h 531"/>
                      <a:gd name="T94" fmla="*/ 0 w 667"/>
                      <a:gd name="T95" fmla="*/ 0 h 531"/>
                      <a:gd name="T96" fmla="*/ 0 w 667"/>
                      <a:gd name="T97" fmla="*/ 0 h 531"/>
                      <a:gd name="T98" fmla="*/ 0 w 667"/>
                      <a:gd name="T99" fmla="*/ 0 h 531"/>
                      <a:gd name="T100" fmla="*/ 0 w 667"/>
                      <a:gd name="T101" fmla="*/ 0 h 531"/>
                      <a:gd name="T102" fmla="*/ 0 w 667"/>
                      <a:gd name="T103" fmla="*/ 0 h 531"/>
                      <a:gd name="T104" fmla="*/ 0 w 667"/>
                      <a:gd name="T105" fmla="*/ 0 h 531"/>
                      <a:gd name="T106" fmla="*/ 0 w 667"/>
                      <a:gd name="T107" fmla="*/ 0 h 531"/>
                      <a:gd name="T108" fmla="*/ 0 w 667"/>
                      <a:gd name="T109" fmla="*/ 0 h 531"/>
                      <a:gd name="T110" fmla="*/ 0 w 667"/>
                      <a:gd name="T111" fmla="*/ 0 h 531"/>
                      <a:gd name="T112" fmla="*/ 0 w 667"/>
                      <a:gd name="T113" fmla="*/ 0 h 531"/>
                      <a:gd name="T114" fmla="*/ 0 w 667"/>
                      <a:gd name="T115" fmla="*/ 0 h 531"/>
                      <a:gd name="T116" fmla="*/ 0 w 667"/>
                      <a:gd name="T117" fmla="*/ 0 h 531"/>
                      <a:gd name="T118" fmla="*/ 0 w 667"/>
                      <a:gd name="T119" fmla="*/ 0 h 531"/>
                      <a:gd name="T120" fmla="*/ 0 w 667"/>
                      <a:gd name="T121" fmla="*/ 0 h 531"/>
                      <a:gd name="T122" fmla="*/ 0 w 667"/>
                      <a:gd name="T123" fmla="*/ 0 h 531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667"/>
                      <a:gd name="T187" fmla="*/ 0 h 531"/>
                      <a:gd name="T188" fmla="*/ 667 w 667"/>
                      <a:gd name="T189" fmla="*/ 531 h 531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667" h="531">
                        <a:moveTo>
                          <a:pt x="22" y="4"/>
                        </a:moveTo>
                        <a:lnTo>
                          <a:pt x="105" y="26"/>
                        </a:lnTo>
                        <a:lnTo>
                          <a:pt x="105" y="27"/>
                        </a:lnTo>
                        <a:lnTo>
                          <a:pt x="105" y="29"/>
                        </a:lnTo>
                        <a:lnTo>
                          <a:pt x="104" y="30"/>
                        </a:lnTo>
                        <a:lnTo>
                          <a:pt x="104" y="33"/>
                        </a:lnTo>
                        <a:lnTo>
                          <a:pt x="104" y="35"/>
                        </a:lnTo>
                        <a:lnTo>
                          <a:pt x="104" y="38"/>
                        </a:lnTo>
                        <a:lnTo>
                          <a:pt x="104" y="41"/>
                        </a:lnTo>
                        <a:lnTo>
                          <a:pt x="104" y="45"/>
                        </a:lnTo>
                        <a:lnTo>
                          <a:pt x="102" y="48"/>
                        </a:lnTo>
                        <a:lnTo>
                          <a:pt x="101" y="53"/>
                        </a:lnTo>
                        <a:lnTo>
                          <a:pt x="101" y="54"/>
                        </a:lnTo>
                        <a:lnTo>
                          <a:pt x="101" y="57"/>
                        </a:lnTo>
                        <a:lnTo>
                          <a:pt x="101" y="59"/>
                        </a:lnTo>
                        <a:lnTo>
                          <a:pt x="101" y="62"/>
                        </a:lnTo>
                        <a:lnTo>
                          <a:pt x="101" y="65"/>
                        </a:lnTo>
                        <a:lnTo>
                          <a:pt x="101" y="67"/>
                        </a:lnTo>
                        <a:lnTo>
                          <a:pt x="101" y="71"/>
                        </a:lnTo>
                        <a:lnTo>
                          <a:pt x="101" y="73"/>
                        </a:lnTo>
                        <a:lnTo>
                          <a:pt x="100" y="76"/>
                        </a:lnTo>
                        <a:lnTo>
                          <a:pt x="99" y="79"/>
                        </a:lnTo>
                        <a:lnTo>
                          <a:pt x="99" y="81"/>
                        </a:lnTo>
                        <a:lnTo>
                          <a:pt x="99" y="85"/>
                        </a:lnTo>
                        <a:lnTo>
                          <a:pt x="99" y="87"/>
                        </a:lnTo>
                        <a:lnTo>
                          <a:pt x="99" y="90"/>
                        </a:lnTo>
                        <a:lnTo>
                          <a:pt x="99" y="95"/>
                        </a:lnTo>
                        <a:lnTo>
                          <a:pt x="99" y="97"/>
                        </a:lnTo>
                        <a:lnTo>
                          <a:pt x="98" y="100"/>
                        </a:lnTo>
                        <a:lnTo>
                          <a:pt x="97" y="105"/>
                        </a:lnTo>
                        <a:lnTo>
                          <a:pt x="97" y="108"/>
                        </a:lnTo>
                        <a:lnTo>
                          <a:pt x="97" y="112"/>
                        </a:lnTo>
                        <a:lnTo>
                          <a:pt x="97" y="115"/>
                        </a:lnTo>
                        <a:lnTo>
                          <a:pt x="97" y="119"/>
                        </a:lnTo>
                        <a:lnTo>
                          <a:pt x="97" y="123"/>
                        </a:lnTo>
                        <a:lnTo>
                          <a:pt x="97" y="128"/>
                        </a:lnTo>
                        <a:lnTo>
                          <a:pt x="95" y="131"/>
                        </a:lnTo>
                        <a:lnTo>
                          <a:pt x="94" y="135"/>
                        </a:lnTo>
                        <a:lnTo>
                          <a:pt x="94" y="138"/>
                        </a:lnTo>
                        <a:lnTo>
                          <a:pt x="94" y="143"/>
                        </a:lnTo>
                        <a:lnTo>
                          <a:pt x="94" y="148"/>
                        </a:lnTo>
                        <a:lnTo>
                          <a:pt x="94" y="152"/>
                        </a:lnTo>
                        <a:lnTo>
                          <a:pt x="93" y="156"/>
                        </a:lnTo>
                        <a:lnTo>
                          <a:pt x="93" y="161"/>
                        </a:lnTo>
                        <a:lnTo>
                          <a:pt x="92" y="165"/>
                        </a:lnTo>
                        <a:lnTo>
                          <a:pt x="92" y="169"/>
                        </a:lnTo>
                        <a:lnTo>
                          <a:pt x="91" y="173"/>
                        </a:lnTo>
                        <a:lnTo>
                          <a:pt x="91" y="179"/>
                        </a:lnTo>
                        <a:lnTo>
                          <a:pt x="91" y="182"/>
                        </a:lnTo>
                        <a:lnTo>
                          <a:pt x="91" y="187"/>
                        </a:lnTo>
                        <a:lnTo>
                          <a:pt x="91" y="192"/>
                        </a:lnTo>
                        <a:lnTo>
                          <a:pt x="91" y="198"/>
                        </a:lnTo>
                        <a:lnTo>
                          <a:pt x="89" y="201"/>
                        </a:lnTo>
                        <a:lnTo>
                          <a:pt x="89" y="207"/>
                        </a:lnTo>
                        <a:lnTo>
                          <a:pt x="89" y="211"/>
                        </a:lnTo>
                        <a:lnTo>
                          <a:pt x="89" y="217"/>
                        </a:lnTo>
                        <a:lnTo>
                          <a:pt x="88" y="214"/>
                        </a:lnTo>
                        <a:lnTo>
                          <a:pt x="86" y="211"/>
                        </a:lnTo>
                        <a:lnTo>
                          <a:pt x="83" y="207"/>
                        </a:lnTo>
                        <a:lnTo>
                          <a:pt x="80" y="205"/>
                        </a:lnTo>
                        <a:lnTo>
                          <a:pt x="76" y="201"/>
                        </a:lnTo>
                        <a:lnTo>
                          <a:pt x="70" y="199"/>
                        </a:lnTo>
                        <a:lnTo>
                          <a:pt x="68" y="198"/>
                        </a:lnTo>
                        <a:lnTo>
                          <a:pt x="66" y="197"/>
                        </a:lnTo>
                        <a:lnTo>
                          <a:pt x="63" y="197"/>
                        </a:lnTo>
                        <a:lnTo>
                          <a:pt x="61" y="195"/>
                        </a:lnTo>
                        <a:lnTo>
                          <a:pt x="60" y="197"/>
                        </a:lnTo>
                        <a:lnTo>
                          <a:pt x="59" y="199"/>
                        </a:lnTo>
                        <a:lnTo>
                          <a:pt x="59" y="201"/>
                        </a:lnTo>
                        <a:lnTo>
                          <a:pt x="57" y="206"/>
                        </a:lnTo>
                        <a:lnTo>
                          <a:pt x="56" y="208"/>
                        </a:lnTo>
                        <a:lnTo>
                          <a:pt x="55" y="213"/>
                        </a:lnTo>
                        <a:lnTo>
                          <a:pt x="54" y="218"/>
                        </a:lnTo>
                        <a:lnTo>
                          <a:pt x="54" y="222"/>
                        </a:lnTo>
                        <a:lnTo>
                          <a:pt x="53" y="226"/>
                        </a:lnTo>
                        <a:lnTo>
                          <a:pt x="53" y="231"/>
                        </a:lnTo>
                        <a:lnTo>
                          <a:pt x="53" y="235"/>
                        </a:lnTo>
                        <a:lnTo>
                          <a:pt x="53" y="239"/>
                        </a:lnTo>
                        <a:lnTo>
                          <a:pt x="53" y="243"/>
                        </a:lnTo>
                        <a:lnTo>
                          <a:pt x="53" y="246"/>
                        </a:lnTo>
                        <a:lnTo>
                          <a:pt x="54" y="250"/>
                        </a:lnTo>
                        <a:lnTo>
                          <a:pt x="56" y="254"/>
                        </a:lnTo>
                        <a:lnTo>
                          <a:pt x="51" y="255"/>
                        </a:lnTo>
                        <a:lnTo>
                          <a:pt x="48" y="257"/>
                        </a:lnTo>
                        <a:lnTo>
                          <a:pt x="44" y="257"/>
                        </a:lnTo>
                        <a:lnTo>
                          <a:pt x="41" y="260"/>
                        </a:lnTo>
                        <a:lnTo>
                          <a:pt x="38" y="262"/>
                        </a:lnTo>
                        <a:lnTo>
                          <a:pt x="35" y="263"/>
                        </a:lnTo>
                        <a:lnTo>
                          <a:pt x="32" y="264"/>
                        </a:lnTo>
                        <a:lnTo>
                          <a:pt x="30" y="267"/>
                        </a:lnTo>
                        <a:lnTo>
                          <a:pt x="25" y="271"/>
                        </a:lnTo>
                        <a:lnTo>
                          <a:pt x="22" y="275"/>
                        </a:lnTo>
                        <a:lnTo>
                          <a:pt x="19" y="280"/>
                        </a:lnTo>
                        <a:lnTo>
                          <a:pt x="17" y="284"/>
                        </a:lnTo>
                        <a:lnTo>
                          <a:pt x="15" y="289"/>
                        </a:lnTo>
                        <a:lnTo>
                          <a:pt x="13" y="294"/>
                        </a:lnTo>
                        <a:lnTo>
                          <a:pt x="12" y="299"/>
                        </a:lnTo>
                        <a:lnTo>
                          <a:pt x="12" y="303"/>
                        </a:lnTo>
                        <a:lnTo>
                          <a:pt x="12" y="306"/>
                        </a:lnTo>
                        <a:lnTo>
                          <a:pt x="12" y="308"/>
                        </a:lnTo>
                        <a:lnTo>
                          <a:pt x="12" y="312"/>
                        </a:lnTo>
                        <a:lnTo>
                          <a:pt x="13" y="314"/>
                        </a:lnTo>
                        <a:lnTo>
                          <a:pt x="13" y="317"/>
                        </a:lnTo>
                        <a:lnTo>
                          <a:pt x="15" y="319"/>
                        </a:lnTo>
                        <a:lnTo>
                          <a:pt x="15" y="322"/>
                        </a:lnTo>
                        <a:lnTo>
                          <a:pt x="17" y="325"/>
                        </a:lnTo>
                        <a:lnTo>
                          <a:pt x="18" y="330"/>
                        </a:lnTo>
                        <a:lnTo>
                          <a:pt x="21" y="336"/>
                        </a:lnTo>
                        <a:lnTo>
                          <a:pt x="21" y="338"/>
                        </a:lnTo>
                        <a:lnTo>
                          <a:pt x="23" y="340"/>
                        </a:lnTo>
                        <a:lnTo>
                          <a:pt x="24" y="343"/>
                        </a:lnTo>
                        <a:lnTo>
                          <a:pt x="25" y="345"/>
                        </a:lnTo>
                        <a:lnTo>
                          <a:pt x="28" y="351"/>
                        </a:lnTo>
                        <a:lnTo>
                          <a:pt x="31" y="356"/>
                        </a:lnTo>
                        <a:lnTo>
                          <a:pt x="32" y="358"/>
                        </a:lnTo>
                        <a:lnTo>
                          <a:pt x="35" y="360"/>
                        </a:lnTo>
                        <a:lnTo>
                          <a:pt x="36" y="364"/>
                        </a:lnTo>
                        <a:lnTo>
                          <a:pt x="38" y="368"/>
                        </a:lnTo>
                        <a:lnTo>
                          <a:pt x="42" y="372"/>
                        </a:lnTo>
                        <a:lnTo>
                          <a:pt x="45" y="376"/>
                        </a:lnTo>
                        <a:lnTo>
                          <a:pt x="49" y="381"/>
                        </a:lnTo>
                        <a:lnTo>
                          <a:pt x="53" y="387"/>
                        </a:lnTo>
                        <a:lnTo>
                          <a:pt x="56" y="391"/>
                        </a:lnTo>
                        <a:lnTo>
                          <a:pt x="60" y="396"/>
                        </a:lnTo>
                        <a:lnTo>
                          <a:pt x="63" y="400"/>
                        </a:lnTo>
                        <a:lnTo>
                          <a:pt x="67" y="404"/>
                        </a:lnTo>
                        <a:lnTo>
                          <a:pt x="68" y="401"/>
                        </a:lnTo>
                        <a:lnTo>
                          <a:pt x="70" y="396"/>
                        </a:lnTo>
                        <a:lnTo>
                          <a:pt x="73" y="394"/>
                        </a:lnTo>
                        <a:lnTo>
                          <a:pt x="74" y="391"/>
                        </a:lnTo>
                        <a:lnTo>
                          <a:pt x="76" y="388"/>
                        </a:lnTo>
                        <a:lnTo>
                          <a:pt x="78" y="384"/>
                        </a:lnTo>
                        <a:lnTo>
                          <a:pt x="79" y="381"/>
                        </a:lnTo>
                        <a:lnTo>
                          <a:pt x="81" y="378"/>
                        </a:lnTo>
                        <a:lnTo>
                          <a:pt x="81" y="374"/>
                        </a:lnTo>
                        <a:lnTo>
                          <a:pt x="83" y="371"/>
                        </a:lnTo>
                        <a:lnTo>
                          <a:pt x="86" y="366"/>
                        </a:lnTo>
                        <a:lnTo>
                          <a:pt x="87" y="363"/>
                        </a:lnTo>
                        <a:lnTo>
                          <a:pt x="88" y="358"/>
                        </a:lnTo>
                        <a:lnTo>
                          <a:pt x="91" y="356"/>
                        </a:lnTo>
                        <a:lnTo>
                          <a:pt x="91" y="359"/>
                        </a:lnTo>
                        <a:lnTo>
                          <a:pt x="91" y="363"/>
                        </a:lnTo>
                        <a:lnTo>
                          <a:pt x="91" y="366"/>
                        </a:lnTo>
                        <a:lnTo>
                          <a:pt x="91" y="370"/>
                        </a:lnTo>
                        <a:lnTo>
                          <a:pt x="91" y="374"/>
                        </a:lnTo>
                        <a:lnTo>
                          <a:pt x="91" y="376"/>
                        </a:lnTo>
                        <a:lnTo>
                          <a:pt x="92" y="379"/>
                        </a:lnTo>
                        <a:lnTo>
                          <a:pt x="92" y="383"/>
                        </a:lnTo>
                        <a:lnTo>
                          <a:pt x="92" y="387"/>
                        </a:lnTo>
                        <a:lnTo>
                          <a:pt x="93" y="389"/>
                        </a:lnTo>
                        <a:lnTo>
                          <a:pt x="94" y="391"/>
                        </a:lnTo>
                        <a:lnTo>
                          <a:pt x="94" y="396"/>
                        </a:lnTo>
                        <a:lnTo>
                          <a:pt x="94" y="398"/>
                        </a:lnTo>
                        <a:lnTo>
                          <a:pt x="94" y="401"/>
                        </a:lnTo>
                        <a:lnTo>
                          <a:pt x="94" y="404"/>
                        </a:lnTo>
                        <a:lnTo>
                          <a:pt x="95" y="407"/>
                        </a:lnTo>
                        <a:lnTo>
                          <a:pt x="92" y="408"/>
                        </a:lnTo>
                        <a:lnTo>
                          <a:pt x="88" y="409"/>
                        </a:lnTo>
                        <a:lnTo>
                          <a:pt x="83" y="411"/>
                        </a:lnTo>
                        <a:lnTo>
                          <a:pt x="81" y="414"/>
                        </a:lnTo>
                        <a:lnTo>
                          <a:pt x="76" y="416"/>
                        </a:lnTo>
                        <a:lnTo>
                          <a:pt x="70" y="419"/>
                        </a:lnTo>
                        <a:lnTo>
                          <a:pt x="66" y="421"/>
                        </a:lnTo>
                        <a:lnTo>
                          <a:pt x="62" y="425"/>
                        </a:lnTo>
                        <a:lnTo>
                          <a:pt x="57" y="427"/>
                        </a:lnTo>
                        <a:lnTo>
                          <a:pt x="53" y="429"/>
                        </a:lnTo>
                        <a:lnTo>
                          <a:pt x="48" y="432"/>
                        </a:lnTo>
                        <a:lnTo>
                          <a:pt x="44" y="435"/>
                        </a:lnTo>
                        <a:lnTo>
                          <a:pt x="40" y="438"/>
                        </a:lnTo>
                        <a:lnTo>
                          <a:pt x="37" y="440"/>
                        </a:lnTo>
                        <a:lnTo>
                          <a:pt x="34" y="442"/>
                        </a:lnTo>
                        <a:lnTo>
                          <a:pt x="32" y="445"/>
                        </a:lnTo>
                        <a:lnTo>
                          <a:pt x="36" y="445"/>
                        </a:lnTo>
                        <a:lnTo>
                          <a:pt x="41" y="445"/>
                        </a:lnTo>
                        <a:lnTo>
                          <a:pt x="44" y="445"/>
                        </a:lnTo>
                        <a:lnTo>
                          <a:pt x="48" y="445"/>
                        </a:lnTo>
                        <a:lnTo>
                          <a:pt x="53" y="445"/>
                        </a:lnTo>
                        <a:lnTo>
                          <a:pt x="56" y="445"/>
                        </a:lnTo>
                        <a:lnTo>
                          <a:pt x="61" y="445"/>
                        </a:lnTo>
                        <a:lnTo>
                          <a:pt x="66" y="445"/>
                        </a:lnTo>
                        <a:lnTo>
                          <a:pt x="66" y="447"/>
                        </a:lnTo>
                        <a:lnTo>
                          <a:pt x="68" y="449"/>
                        </a:lnTo>
                        <a:lnTo>
                          <a:pt x="69" y="452"/>
                        </a:lnTo>
                        <a:lnTo>
                          <a:pt x="70" y="454"/>
                        </a:lnTo>
                        <a:lnTo>
                          <a:pt x="74" y="457"/>
                        </a:lnTo>
                        <a:lnTo>
                          <a:pt x="78" y="460"/>
                        </a:lnTo>
                        <a:lnTo>
                          <a:pt x="81" y="461"/>
                        </a:lnTo>
                        <a:lnTo>
                          <a:pt x="85" y="463"/>
                        </a:lnTo>
                        <a:lnTo>
                          <a:pt x="88" y="463"/>
                        </a:lnTo>
                        <a:lnTo>
                          <a:pt x="92" y="463"/>
                        </a:lnTo>
                        <a:lnTo>
                          <a:pt x="94" y="461"/>
                        </a:lnTo>
                        <a:lnTo>
                          <a:pt x="99" y="459"/>
                        </a:lnTo>
                        <a:lnTo>
                          <a:pt x="101" y="458"/>
                        </a:lnTo>
                        <a:lnTo>
                          <a:pt x="104" y="455"/>
                        </a:lnTo>
                        <a:lnTo>
                          <a:pt x="107" y="452"/>
                        </a:lnTo>
                        <a:lnTo>
                          <a:pt x="110" y="449"/>
                        </a:lnTo>
                        <a:lnTo>
                          <a:pt x="112" y="446"/>
                        </a:lnTo>
                        <a:lnTo>
                          <a:pt x="114" y="442"/>
                        </a:lnTo>
                        <a:lnTo>
                          <a:pt x="117" y="442"/>
                        </a:lnTo>
                        <a:lnTo>
                          <a:pt x="121" y="444"/>
                        </a:lnTo>
                        <a:lnTo>
                          <a:pt x="125" y="445"/>
                        </a:lnTo>
                        <a:lnTo>
                          <a:pt x="130" y="446"/>
                        </a:lnTo>
                        <a:lnTo>
                          <a:pt x="133" y="446"/>
                        </a:lnTo>
                        <a:lnTo>
                          <a:pt x="138" y="446"/>
                        </a:lnTo>
                        <a:lnTo>
                          <a:pt x="142" y="446"/>
                        </a:lnTo>
                        <a:lnTo>
                          <a:pt x="146" y="447"/>
                        </a:lnTo>
                        <a:lnTo>
                          <a:pt x="149" y="446"/>
                        </a:lnTo>
                        <a:lnTo>
                          <a:pt x="152" y="446"/>
                        </a:lnTo>
                        <a:lnTo>
                          <a:pt x="156" y="446"/>
                        </a:lnTo>
                        <a:lnTo>
                          <a:pt x="158" y="446"/>
                        </a:lnTo>
                        <a:lnTo>
                          <a:pt x="162" y="446"/>
                        </a:lnTo>
                        <a:lnTo>
                          <a:pt x="164" y="446"/>
                        </a:lnTo>
                        <a:lnTo>
                          <a:pt x="175" y="446"/>
                        </a:lnTo>
                        <a:lnTo>
                          <a:pt x="184" y="447"/>
                        </a:lnTo>
                        <a:lnTo>
                          <a:pt x="195" y="447"/>
                        </a:lnTo>
                        <a:lnTo>
                          <a:pt x="204" y="447"/>
                        </a:lnTo>
                        <a:lnTo>
                          <a:pt x="215" y="447"/>
                        </a:lnTo>
                        <a:lnTo>
                          <a:pt x="225" y="447"/>
                        </a:lnTo>
                        <a:lnTo>
                          <a:pt x="235" y="447"/>
                        </a:lnTo>
                        <a:lnTo>
                          <a:pt x="246" y="447"/>
                        </a:lnTo>
                        <a:lnTo>
                          <a:pt x="255" y="447"/>
                        </a:lnTo>
                        <a:lnTo>
                          <a:pt x="265" y="447"/>
                        </a:lnTo>
                        <a:lnTo>
                          <a:pt x="274" y="447"/>
                        </a:lnTo>
                        <a:lnTo>
                          <a:pt x="285" y="447"/>
                        </a:lnTo>
                        <a:lnTo>
                          <a:pt x="293" y="447"/>
                        </a:lnTo>
                        <a:lnTo>
                          <a:pt x="304" y="447"/>
                        </a:lnTo>
                        <a:lnTo>
                          <a:pt x="314" y="447"/>
                        </a:lnTo>
                        <a:lnTo>
                          <a:pt x="323" y="447"/>
                        </a:lnTo>
                        <a:lnTo>
                          <a:pt x="331" y="447"/>
                        </a:lnTo>
                        <a:lnTo>
                          <a:pt x="341" y="446"/>
                        </a:lnTo>
                        <a:lnTo>
                          <a:pt x="349" y="446"/>
                        </a:lnTo>
                        <a:lnTo>
                          <a:pt x="359" y="446"/>
                        </a:lnTo>
                        <a:lnTo>
                          <a:pt x="367" y="445"/>
                        </a:lnTo>
                        <a:lnTo>
                          <a:pt x="377" y="445"/>
                        </a:lnTo>
                        <a:lnTo>
                          <a:pt x="385" y="445"/>
                        </a:lnTo>
                        <a:lnTo>
                          <a:pt x="393" y="445"/>
                        </a:lnTo>
                        <a:lnTo>
                          <a:pt x="401" y="445"/>
                        </a:lnTo>
                        <a:lnTo>
                          <a:pt x="410" y="444"/>
                        </a:lnTo>
                        <a:lnTo>
                          <a:pt x="417" y="444"/>
                        </a:lnTo>
                        <a:lnTo>
                          <a:pt x="425" y="444"/>
                        </a:lnTo>
                        <a:lnTo>
                          <a:pt x="432" y="442"/>
                        </a:lnTo>
                        <a:lnTo>
                          <a:pt x="441" y="442"/>
                        </a:lnTo>
                        <a:lnTo>
                          <a:pt x="448" y="442"/>
                        </a:lnTo>
                        <a:lnTo>
                          <a:pt x="455" y="442"/>
                        </a:lnTo>
                        <a:lnTo>
                          <a:pt x="462" y="441"/>
                        </a:lnTo>
                        <a:lnTo>
                          <a:pt x="468" y="441"/>
                        </a:lnTo>
                        <a:lnTo>
                          <a:pt x="475" y="440"/>
                        </a:lnTo>
                        <a:lnTo>
                          <a:pt x="482" y="440"/>
                        </a:lnTo>
                        <a:lnTo>
                          <a:pt x="488" y="439"/>
                        </a:lnTo>
                        <a:lnTo>
                          <a:pt x="494" y="439"/>
                        </a:lnTo>
                        <a:lnTo>
                          <a:pt x="500" y="439"/>
                        </a:lnTo>
                        <a:lnTo>
                          <a:pt x="506" y="439"/>
                        </a:lnTo>
                        <a:lnTo>
                          <a:pt x="512" y="438"/>
                        </a:lnTo>
                        <a:lnTo>
                          <a:pt x="517" y="438"/>
                        </a:lnTo>
                        <a:lnTo>
                          <a:pt x="521" y="436"/>
                        </a:lnTo>
                        <a:lnTo>
                          <a:pt x="526" y="436"/>
                        </a:lnTo>
                        <a:lnTo>
                          <a:pt x="532" y="436"/>
                        </a:lnTo>
                        <a:lnTo>
                          <a:pt x="537" y="436"/>
                        </a:lnTo>
                        <a:lnTo>
                          <a:pt x="540" y="435"/>
                        </a:lnTo>
                        <a:lnTo>
                          <a:pt x="545" y="435"/>
                        </a:lnTo>
                        <a:lnTo>
                          <a:pt x="549" y="435"/>
                        </a:lnTo>
                        <a:lnTo>
                          <a:pt x="552" y="434"/>
                        </a:lnTo>
                        <a:lnTo>
                          <a:pt x="556" y="434"/>
                        </a:lnTo>
                        <a:lnTo>
                          <a:pt x="559" y="434"/>
                        </a:lnTo>
                        <a:lnTo>
                          <a:pt x="562" y="434"/>
                        </a:lnTo>
                        <a:lnTo>
                          <a:pt x="564" y="433"/>
                        </a:lnTo>
                        <a:lnTo>
                          <a:pt x="566" y="433"/>
                        </a:lnTo>
                        <a:lnTo>
                          <a:pt x="570" y="433"/>
                        </a:lnTo>
                        <a:lnTo>
                          <a:pt x="572" y="433"/>
                        </a:lnTo>
                        <a:lnTo>
                          <a:pt x="576" y="433"/>
                        </a:lnTo>
                        <a:lnTo>
                          <a:pt x="577" y="433"/>
                        </a:lnTo>
                        <a:lnTo>
                          <a:pt x="578" y="433"/>
                        </a:lnTo>
                        <a:lnTo>
                          <a:pt x="578" y="432"/>
                        </a:lnTo>
                        <a:lnTo>
                          <a:pt x="578" y="428"/>
                        </a:lnTo>
                        <a:lnTo>
                          <a:pt x="578" y="425"/>
                        </a:lnTo>
                        <a:lnTo>
                          <a:pt x="578" y="422"/>
                        </a:lnTo>
                        <a:lnTo>
                          <a:pt x="578" y="419"/>
                        </a:lnTo>
                        <a:lnTo>
                          <a:pt x="578" y="415"/>
                        </a:lnTo>
                        <a:lnTo>
                          <a:pt x="578" y="410"/>
                        </a:lnTo>
                        <a:lnTo>
                          <a:pt x="578" y="406"/>
                        </a:lnTo>
                        <a:lnTo>
                          <a:pt x="578" y="402"/>
                        </a:lnTo>
                        <a:lnTo>
                          <a:pt x="578" y="400"/>
                        </a:lnTo>
                        <a:lnTo>
                          <a:pt x="578" y="397"/>
                        </a:lnTo>
                        <a:lnTo>
                          <a:pt x="578" y="395"/>
                        </a:lnTo>
                        <a:lnTo>
                          <a:pt x="578" y="391"/>
                        </a:lnTo>
                        <a:lnTo>
                          <a:pt x="578" y="389"/>
                        </a:lnTo>
                        <a:lnTo>
                          <a:pt x="578" y="385"/>
                        </a:lnTo>
                        <a:lnTo>
                          <a:pt x="578" y="383"/>
                        </a:lnTo>
                        <a:lnTo>
                          <a:pt x="578" y="378"/>
                        </a:lnTo>
                        <a:lnTo>
                          <a:pt x="578" y="376"/>
                        </a:lnTo>
                        <a:lnTo>
                          <a:pt x="578" y="372"/>
                        </a:lnTo>
                        <a:lnTo>
                          <a:pt x="579" y="369"/>
                        </a:lnTo>
                        <a:lnTo>
                          <a:pt x="578" y="364"/>
                        </a:lnTo>
                        <a:lnTo>
                          <a:pt x="578" y="360"/>
                        </a:lnTo>
                        <a:lnTo>
                          <a:pt x="578" y="357"/>
                        </a:lnTo>
                        <a:lnTo>
                          <a:pt x="578" y="353"/>
                        </a:lnTo>
                        <a:lnTo>
                          <a:pt x="578" y="349"/>
                        </a:lnTo>
                        <a:lnTo>
                          <a:pt x="578" y="344"/>
                        </a:lnTo>
                        <a:lnTo>
                          <a:pt x="578" y="340"/>
                        </a:lnTo>
                        <a:lnTo>
                          <a:pt x="578" y="336"/>
                        </a:lnTo>
                        <a:lnTo>
                          <a:pt x="578" y="331"/>
                        </a:lnTo>
                        <a:lnTo>
                          <a:pt x="578" y="327"/>
                        </a:lnTo>
                        <a:lnTo>
                          <a:pt x="578" y="322"/>
                        </a:lnTo>
                        <a:lnTo>
                          <a:pt x="578" y="318"/>
                        </a:lnTo>
                        <a:lnTo>
                          <a:pt x="578" y="313"/>
                        </a:lnTo>
                        <a:lnTo>
                          <a:pt x="578" y="308"/>
                        </a:lnTo>
                        <a:lnTo>
                          <a:pt x="578" y="303"/>
                        </a:lnTo>
                        <a:lnTo>
                          <a:pt x="578" y="300"/>
                        </a:lnTo>
                        <a:lnTo>
                          <a:pt x="578" y="294"/>
                        </a:lnTo>
                        <a:lnTo>
                          <a:pt x="578" y="290"/>
                        </a:lnTo>
                        <a:lnTo>
                          <a:pt x="578" y="284"/>
                        </a:lnTo>
                        <a:lnTo>
                          <a:pt x="578" y="280"/>
                        </a:lnTo>
                        <a:lnTo>
                          <a:pt x="578" y="275"/>
                        </a:lnTo>
                        <a:lnTo>
                          <a:pt x="578" y="269"/>
                        </a:lnTo>
                        <a:lnTo>
                          <a:pt x="578" y="264"/>
                        </a:lnTo>
                        <a:lnTo>
                          <a:pt x="578" y="260"/>
                        </a:lnTo>
                        <a:lnTo>
                          <a:pt x="578" y="254"/>
                        </a:lnTo>
                        <a:lnTo>
                          <a:pt x="578" y="249"/>
                        </a:lnTo>
                        <a:lnTo>
                          <a:pt x="578" y="243"/>
                        </a:lnTo>
                        <a:lnTo>
                          <a:pt x="578" y="237"/>
                        </a:lnTo>
                        <a:lnTo>
                          <a:pt x="578" y="232"/>
                        </a:lnTo>
                        <a:lnTo>
                          <a:pt x="578" y="226"/>
                        </a:lnTo>
                        <a:lnTo>
                          <a:pt x="578" y="222"/>
                        </a:lnTo>
                        <a:lnTo>
                          <a:pt x="578" y="217"/>
                        </a:lnTo>
                        <a:lnTo>
                          <a:pt x="578" y="211"/>
                        </a:lnTo>
                        <a:lnTo>
                          <a:pt x="578" y="205"/>
                        </a:lnTo>
                        <a:lnTo>
                          <a:pt x="577" y="200"/>
                        </a:lnTo>
                        <a:lnTo>
                          <a:pt x="577" y="195"/>
                        </a:lnTo>
                        <a:lnTo>
                          <a:pt x="577" y="190"/>
                        </a:lnTo>
                        <a:lnTo>
                          <a:pt x="577" y="185"/>
                        </a:lnTo>
                        <a:lnTo>
                          <a:pt x="577" y="180"/>
                        </a:lnTo>
                        <a:lnTo>
                          <a:pt x="577" y="176"/>
                        </a:lnTo>
                        <a:lnTo>
                          <a:pt x="576" y="171"/>
                        </a:lnTo>
                        <a:lnTo>
                          <a:pt x="576" y="166"/>
                        </a:lnTo>
                        <a:lnTo>
                          <a:pt x="575" y="162"/>
                        </a:lnTo>
                        <a:lnTo>
                          <a:pt x="575" y="159"/>
                        </a:lnTo>
                        <a:lnTo>
                          <a:pt x="575" y="154"/>
                        </a:lnTo>
                        <a:lnTo>
                          <a:pt x="575" y="150"/>
                        </a:lnTo>
                        <a:lnTo>
                          <a:pt x="575" y="146"/>
                        </a:lnTo>
                        <a:lnTo>
                          <a:pt x="575" y="143"/>
                        </a:lnTo>
                        <a:lnTo>
                          <a:pt x="573" y="138"/>
                        </a:lnTo>
                        <a:lnTo>
                          <a:pt x="573" y="135"/>
                        </a:lnTo>
                        <a:lnTo>
                          <a:pt x="572" y="131"/>
                        </a:lnTo>
                        <a:lnTo>
                          <a:pt x="572" y="128"/>
                        </a:lnTo>
                        <a:lnTo>
                          <a:pt x="571" y="125"/>
                        </a:lnTo>
                        <a:lnTo>
                          <a:pt x="571" y="122"/>
                        </a:lnTo>
                        <a:lnTo>
                          <a:pt x="570" y="118"/>
                        </a:lnTo>
                        <a:lnTo>
                          <a:pt x="570" y="116"/>
                        </a:lnTo>
                        <a:lnTo>
                          <a:pt x="570" y="112"/>
                        </a:lnTo>
                        <a:lnTo>
                          <a:pt x="570" y="110"/>
                        </a:lnTo>
                        <a:lnTo>
                          <a:pt x="569" y="108"/>
                        </a:lnTo>
                        <a:lnTo>
                          <a:pt x="569" y="105"/>
                        </a:lnTo>
                        <a:lnTo>
                          <a:pt x="568" y="100"/>
                        </a:lnTo>
                        <a:lnTo>
                          <a:pt x="566" y="95"/>
                        </a:lnTo>
                        <a:lnTo>
                          <a:pt x="565" y="90"/>
                        </a:lnTo>
                        <a:lnTo>
                          <a:pt x="565" y="87"/>
                        </a:lnTo>
                        <a:lnTo>
                          <a:pt x="564" y="83"/>
                        </a:lnTo>
                        <a:lnTo>
                          <a:pt x="563" y="79"/>
                        </a:lnTo>
                        <a:lnTo>
                          <a:pt x="562" y="77"/>
                        </a:lnTo>
                        <a:lnTo>
                          <a:pt x="562" y="74"/>
                        </a:lnTo>
                        <a:lnTo>
                          <a:pt x="560" y="71"/>
                        </a:lnTo>
                        <a:lnTo>
                          <a:pt x="560" y="70"/>
                        </a:lnTo>
                        <a:lnTo>
                          <a:pt x="559" y="66"/>
                        </a:lnTo>
                        <a:lnTo>
                          <a:pt x="558" y="64"/>
                        </a:lnTo>
                        <a:lnTo>
                          <a:pt x="557" y="62"/>
                        </a:lnTo>
                        <a:lnTo>
                          <a:pt x="626" y="0"/>
                        </a:lnTo>
                        <a:lnTo>
                          <a:pt x="628" y="3"/>
                        </a:lnTo>
                        <a:lnTo>
                          <a:pt x="633" y="8"/>
                        </a:lnTo>
                        <a:lnTo>
                          <a:pt x="634" y="10"/>
                        </a:lnTo>
                        <a:lnTo>
                          <a:pt x="635" y="13"/>
                        </a:lnTo>
                        <a:lnTo>
                          <a:pt x="638" y="16"/>
                        </a:lnTo>
                        <a:lnTo>
                          <a:pt x="640" y="19"/>
                        </a:lnTo>
                        <a:lnTo>
                          <a:pt x="640" y="21"/>
                        </a:lnTo>
                        <a:lnTo>
                          <a:pt x="642" y="24"/>
                        </a:lnTo>
                        <a:lnTo>
                          <a:pt x="643" y="28"/>
                        </a:lnTo>
                        <a:lnTo>
                          <a:pt x="646" y="32"/>
                        </a:lnTo>
                        <a:lnTo>
                          <a:pt x="646" y="34"/>
                        </a:lnTo>
                        <a:lnTo>
                          <a:pt x="648" y="39"/>
                        </a:lnTo>
                        <a:lnTo>
                          <a:pt x="648" y="41"/>
                        </a:lnTo>
                        <a:lnTo>
                          <a:pt x="651" y="46"/>
                        </a:lnTo>
                        <a:lnTo>
                          <a:pt x="651" y="49"/>
                        </a:lnTo>
                        <a:lnTo>
                          <a:pt x="652" y="53"/>
                        </a:lnTo>
                        <a:lnTo>
                          <a:pt x="653" y="58"/>
                        </a:lnTo>
                        <a:lnTo>
                          <a:pt x="653" y="62"/>
                        </a:lnTo>
                        <a:lnTo>
                          <a:pt x="654" y="66"/>
                        </a:lnTo>
                        <a:lnTo>
                          <a:pt x="655" y="71"/>
                        </a:lnTo>
                        <a:lnTo>
                          <a:pt x="655" y="74"/>
                        </a:lnTo>
                        <a:lnTo>
                          <a:pt x="657" y="79"/>
                        </a:lnTo>
                        <a:lnTo>
                          <a:pt x="658" y="83"/>
                        </a:lnTo>
                        <a:lnTo>
                          <a:pt x="658" y="87"/>
                        </a:lnTo>
                        <a:lnTo>
                          <a:pt x="658" y="92"/>
                        </a:lnTo>
                        <a:lnTo>
                          <a:pt x="659" y="97"/>
                        </a:lnTo>
                        <a:lnTo>
                          <a:pt x="660" y="100"/>
                        </a:lnTo>
                        <a:lnTo>
                          <a:pt x="660" y="105"/>
                        </a:lnTo>
                        <a:lnTo>
                          <a:pt x="660" y="110"/>
                        </a:lnTo>
                        <a:lnTo>
                          <a:pt x="661" y="115"/>
                        </a:lnTo>
                        <a:lnTo>
                          <a:pt x="661" y="121"/>
                        </a:lnTo>
                        <a:lnTo>
                          <a:pt x="662" y="124"/>
                        </a:lnTo>
                        <a:lnTo>
                          <a:pt x="662" y="129"/>
                        </a:lnTo>
                        <a:lnTo>
                          <a:pt x="662" y="134"/>
                        </a:lnTo>
                        <a:lnTo>
                          <a:pt x="662" y="138"/>
                        </a:lnTo>
                        <a:lnTo>
                          <a:pt x="664" y="142"/>
                        </a:lnTo>
                        <a:lnTo>
                          <a:pt x="664" y="147"/>
                        </a:lnTo>
                        <a:lnTo>
                          <a:pt x="664" y="152"/>
                        </a:lnTo>
                        <a:lnTo>
                          <a:pt x="664" y="156"/>
                        </a:lnTo>
                        <a:lnTo>
                          <a:pt x="664" y="161"/>
                        </a:lnTo>
                        <a:lnTo>
                          <a:pt x="664" y="165"/>
                        </a:lnTo>
                        <a:lnTo>
                          <a:pt x="664" y="169"/>
                        </a:lnTo>
                        <a:lnTo>
                          <a:pt x="664" y="173"/>
                        </a:lnTo>
                        <a:lnTo>
                          <a:pt x="664" y="178"/>
                        </a:lnTo>
                        <a:lnTo>
                          <a:pt x="664" y="182"/>
                        </a:lnTo>
                        <a:lnTo>
                          <a:pt x="665" y="186"/>
                        </a:lnTo>
                        <a:lnTo>
                          <a:pt x="665" y="191"/>
                        </a:lnTo>
                        <a:lnTo>
                          <a:pt x="665" y="193"/>
                        </a:lnTo>
                        <a:lnTo>
                          <a:pt x="665" y="198"/>
                        </a:lnTo>
                        <a:lnTo>
                          <a:pt x="665" y="201"/>
                        </a:lnTo>
                        <a:lnTo>
                          <a:pt x="665" y="205"/>
                        </a:lnTo>
                        <a:lnTo>
                          <a:pt x="665" y="208"/>
                        </a:lnTo>
                        <a:lnTo>
                          <a:pt x="665" y="212"/>
                        </a:lnTo>
                        <a:lnTo>
                          <a:pt x="665" y="217"/>
                        </a:lnTo>
                        <a:lnTo>
                          <a:pt x="665" y="219"/>
                        </a:lnTo>
                        <a:lnTo>
                          <a:pt x="665" y="222"/>
                        </a:lnTo>
                        <a:lnTo>
                          <a:pt x="665" y="224"/>
                        </a:lnTo>
                        <a:lnTo>
                          <a:pt x="666" y="229"/>
                        </a:lnTo>
                        <a:lnTo>
                          <a:pt x="666" y="231"/>
                        </a:lnTo>
                        <a:lnTo>
                          <a:pt x="666" y="233"/>
                        </a:lnTo>
                        <a:lnTo>
                          <a:pt x="666" y="236"/>
                        </a:lnTo>
                        <a:lnTo>
                          <a:pt x="666" y="239"/>
                        </a:lnTo>
                        <a:lnTo>
                          <a:pt x="666" y="241"/>
                        </a:lnTo>
                        <a:lnTo>
                          <a:pt x="666" y="243"/>
                        </a:lnTo>
                        <a:lnTo>
                          <a:pt x="666" y="246"/>
                        </a:lnTo>
                        <a:lnTo>
                          <a:pt x="666" y="249"/>
                        </a:lnTo>
                        <a:lnTo>
                          <a:pt x="666" y="252"/>
                        </a:lnTo>
                        <a:lnTo>
                          <a:pt x="666" y="256"/>
                        </a:lnTo>
                        <a:lnTo>
                          <a:pt x="666" y="260"/>
                        </a:lnTo>
                        <a:lnTo>
                          <a:pt x="666" y="264"/>
                        </a:lnTo>
                        <a:lnTo>
                          <a:pt x="666" y="267"/>
                        </a:lnTo>
                        <a:lnTo>
                          <a:pt x="666" y="273"/>
                        </a:lnTo>
                        <a:lnTo>
                          <a:pt x="666" y="276"/>
                        </a:lnTo>
                        <a:lnTo>
                          <a:pt x="666" y="281"/>
                        </a:lnTo>
                        <a:lnTo>
                          <a:pt x="666" y="284"/>
                        </a:lnTo>
                        <a:lnTo>
                          <a:pt x="666" y="290"/>
                        </a:lnTo>
                        <a:lnTo>
                          <a:pt x="666" y="295"/>
                        </a:lnTo>
                        <a:lnTo>
                          <a:pt x="667" y="301"/>
                        </a:lnTo>
                        <a:lnTo>
                          <a:pt x="666" y="306"/>
                        </a:lnTo>
                        <a:lnTo>
                          <a:pt x="666" y="311"/>
                        </a:lnTo>
                        <a:lnTo>
                          <a:pt x="666" y="317"/>
                        </a:lnTo>
                        <a:lnTo>
                          <a:pt x="666" y="322"/>
                        </a:lnTo>
                        <a:lnTo>
                          <a:pt x="666" y="328"/>
                        </a:lnTo>
                        <a:lnTo>
                          <a:pt x="666" y="334"/>
                        </a:lnTo>
                        <a:lnTo>
                          <a:pt x="666" y="340"/>
                        </a:lnTo>
                        <a:lnTo>
                          <a:pt x="666" y="345"/>
                        </a:lnTo>
                        <a:lnTo>
                          <a:pt x="666" y="351"/>
                        </a:lnTo>
                        <a:lnTo>
                          <a:pt x="666" y="357"/>
                        </a:lnTo>
                        <a:lnTo>
                          <a:pt x="666" y="363"/>
                        </a:lnTo>
                        <a:lnTo>
                          <a:pt x="666" y="370"/>
                        </a:lnTo>
                        <a:lnTo>
                          <a:pt x="666" y="376"/>
                        </a:lnTo>
                        <a:lnTo>
                          <a:pt x="666" y="381"/>
                        </a:lnTo>
                        <a:lnTo>
                          <a:pt x="666" y="387"/>
                        </a:lnTo>
                        <a:lnTo>
                          <a:pt x="666" y="394"/>
                        </a:lnTo>
                        <a:lnTo>
                          <a:pt x="665" y="398"/>
                        </a:lnTo>
                        <a:lnTo>
                          <a:pt x="665" y="404"/>
                        </a:lnTo>
                        <a:lnTo>
                          <a:pt x="665" y="411"/>
                        </a:lnTo>
                        <a:lnTo>
                          <a:pt x="665" y="416"/>
                        </a:lnTo>
                        <a:lnTo>
                          <a:pt x="665" y="421"/>
                        </a:lnTo>
                        <a:lnTo>
                          <a:pt x="665" y="427"/>
                        </a:lnTo>
                        <a:lnTo>
                          <a:pt x="665" y="433"/>
                        </a:lnTo>
                        <a:lnTo>
                          <a:pt x="665" y="439"/>
                        </a:lnTo>
                        <a:lnTo>
                          <a:pt x="664" y="444"/>
                        </a:lnTo>
                        <a:lnTo>
                          <a:pt x="664" y="448"/>
                        </a:lnTo>
                        <a:lnTo>
                          <a:pt x="664" y="453"/>
                        </a:lnTo>
                        <a:lnTo>
                          <a:pt x="664" y="459"/>
                        </a:lnTo>
                        <a:lnTo>
                          <a:pt x="664" y="464"/>
                        </a:lnTo>
                        <a:lnTo>
                          <a:pt x="664" y="468"/>
                        </a:lnTo>
                        <a:lnTo>
                          <a:pt x="664" y="472"/>
                        </a:lnTo>
                        <a:lnTo>
                          <a:pt x="664" y="477"/>
                        </a:lnTo>
                        <a:lnTo>
                          <a:pt x="664" y="482"/>
                        </a:lnTo>
                        <a:lnTo>
                          <a:pt x="664" y="485"/>
                        </a:lnTo>
                        <a:lnTo>
                          <a:pt x="664" y="489"/>
                        </a:lnTo>
                        <a:lnTo>
                          <a:pt x="664" y="492"/>
                        </a:lnTo>
                        <a:lnTo>
                          <a:pt x="664" y="495"/>
                        </a:lnTo>
                        <a:lnTo>
                          <a:pt x="664" y="498"/>
                        </a:lnTo>
                        <a:lnTo>
                          <a:pt x="664" y="501"/>
                        </a:lnTo>
                        <a:lnTo>
                          <a:pt x="664" y="504"/>
                        </a:lnTo>
                        <a:lnTo>
                          <a:pt x="664" y="508"/>
                        </a:lnTo>
                        <a:lnTo>
                          <a:pt x="664" y="510"/>
                        </a:lnTo>
                        <a:lnTo>
                          <a:pt x="664" y="512"/>
                        </a:lnTo>
                        <a:lnTo>
                          <a:pt x="664" y="514"/>
                        </a:lnTo>
                        <a:lnTo>
                          <a:pt x="659" y="515"/>
                        </a:lnTo>
                        <a:lnTo>
                          <a:pt x="655" y="515"/>
                        </a:lnTo>
                        <a:lnTo>
                          <a:pt x="652" y="515"/>
                        </a:lnTo>
                        <a:lnTo>
                          <a:pt x="649" y="516"/>
                        </a:lnTo>
                        <a:lnTo>
                          <a:pt x="647" y="517"/>
                        </a:lnTo>
                        <a:lnTo>
                          <a:pt x="645" y="518"/>
                        </a:lnTo>
                        <a:lnTo>
                          <a:pt x="641" y="518"/>
                        </a:lnTo>
                        <a:lnTo>
                          <a:pt x="638" y="518"/>
                        </a:lnTo>
                        <a:lnTo>
                          <a:pt x="635" y="518"/>
                        </a:lnTo>
                        <a:lnTo>
                          <a:pt x="632" y="520"/>
                        </a:lnTo>
                        <a:lnTo>
                          <a:pt x="628" y="520"/>
                        </a:lnTo>
                        <a:lnTo>
                          <a:pt x="624" y="521"/>
                        </a:lnTo>
                        <a:lnTo>
                          <a:pt x="620" y="521"/>
                        </a:lnTo>
                        <a:lnTo>
                          <a:pt x="617" y="521"/>
                        </a:lnTo>
                        <a:lnTo>
                          <a:pt x="613" y="521"/>
                        </a:lnTo>
                        <a:lnTo>
                          <a:pt x="608" y="522"/>
                        </a:lnTo>
                        <a:lnTo>
                          <a:pt x="604" y="522"/>
                        </a:lnTo>
                        <a:lnTo>
                          <a:pt x="600" y="523"/>
                        </a:lnTo>
                        <a:lnTo>
                          <a:pt x="596" y="523"/>
                        </a:lnTo>
                        <a:lnTo>
                          <a:pt x="591" y="523"/>
                        </a:lnTo>
                        <a:lnTo>
                          <a:pt x="588" y="523"/>
                        </a:lnTo>
                        <a:lnTo>
                          <a:pt x="583" y="524"/>
                        </a:lnTo>
                        <a:lnTo>
                          <a:pt x="578" y="524"/>
                        </a:lnTo>
                        <a:lnTo>
                          <a:pt x="575" y="524"/>
                        </a:lnTo>
                        <a:lnTo>
                          <a:pt x="570" y="524"/>
                        </a:lnTo>
                        <a:lnTo>
                          <a:pt x="565" y="525"/>
                        </a:lnTo>
                        <a:lnTo>
                          <a:pt x="560" y="525"/>
                        </a:lnTo>
                        <a:lnTo>
                          <a:pt x="556" y="525"/>
                        </a:lnTo>
                        <a:lnTo>
                          <a:pt x="552" y="525"/>
                        </a:lnTo>
                        <a:lnTo>
                          <a:pt x="547" y="525"/>
                        </a:lnTo>
                        <a:lnTo>
                          <a:pt x="543" y="525"/>
                        </a:lnTo>
                        <a:lnTo>
                          <a:pt x="538" y="525"/>
                        </a:lnTo>
                        <a:lnTo>
                          <a:pt x="534" y="525"/>
                        </a:lnTo>
                        <a:lnTo>
                          <a:pt x="528" y="527"/>
                        </a:lnTo>
                        <a:lnTo>
                          <a:pt x="525" y="527"/>
                        </a:lnTo>
                        <a:lnTo>
                          <a:pt x="521" y="527"/>
                        </a:lnTo>
                        <a:lnTo>
                          <a:pt x="517" y="527"/>
                        </a:lnTo>
                        <a:lnTo>
                          <a:pt x="513" y="528"/>
                        </a:lnTo>
                        <a:lnTo>
                          <a:pt x="508" y="528"/>
                        </a:lnTo>
                        <a:lnTo>
                          <a:pt x="503" y="528"/>
                        </a:lnTo>
                        <a:lnTo>
                          <a:pt x="501" y="528"/>
                        </a:lnTo>
                        <a:lnTo>
                          <a:pt x="498" y="528"/>
                        </a:lnTo>
                        <a:lnTo>
                          <a:pt x="494" y="528"/>
                        </a:lnTo>
                        <a:lnTo>
                          <a:pt x="490" y="528"/>
                        </a:lnTo>
                        <a:lnTo>
                          <a:pt x="486" y="528"/>
                        </a:lnTo>
                        <a:lnTo>
                          <a:pt x="483" y="528"/>
                        </a:lnTo>
                        <a:lnTo>
                          <a:pt x="481" y="528"/>
                        </a:lnTo>
                        <a:lnTo>
                          <a:pt x="477" y="528"/>
                        </a:lnTo>
                        <a:lnTo>
                          <a:pt x="475" y="528"/>
                        </a:lnTo>
                        <a:lnTo>
                          <a:pt x="473" y="529"/>
                        </a:lnTo>
                        <a:lnTo>
                          <a:pt x="468" y="529"/>
                        </a:lnTo>
                        <a:lnTo>
                          <a:pt x="463" y="530"/>
                        </a:lnTo>
                        <a:lnTo>
                          <a:pt x="461" y="530"/>
                        </a:lnTo>
                        <a:lnTo>
                          <a:pt x="458" y="530"/>
                        </a:lnTo>
                        <a:lnTo>
                          <a:pt x="456" y="530"/>
                        </a:lnTo>
                        <a:lnTo>
                          <a:pt x="445" y="530"/>
                        </a:lnTo>
                        <a:lnTo>
                          <a:pt x="436" y="530"/>
                        </a:lnTo>
                        <a:lnTo>
                          <a:pt x="425" y="530"/>
                        </a:lnTo>
                        <a:lnTo>
                          <a:pt x="414" y="530"/>
                        </a:lnTo>
                        <a:lnTo>
                          <a:pt x="405" y="530"/>
                        </a:lnTo>
                        <a:lnTo>
                          <a:pt x="394" y="530"/>
                        </a:lnTo>
                        <a:lnTo>
                          <a:pt x="385" y="530"/>
                        </a:lnTo>
                        <a:lnTo>
                          <a:pt x="374" y="531"/>
                        </a:lnTo>
                        <a:lnTo>
                          <a:pt x="365" y="530"/>
                        </a:lnTo>
                        <a:lnTo>
                          <a:pt x="354" y="530"/>
                        </a:lnTo>
                        <a:lnTo>
                          <a:pt x="344" y="530"/>
                        </a:lnTo>
                        <a:lnTo>
                          <a:pt x="336" y="530"/>
                        </a:lnTo>
                        <a:lnTo>
                          <a:pt x="327" y="530"/>
                        </a:lnTo>
                        <a:lnTo>
                          <a:pt x="317" y="530"/>
                        </a:lnTo>
                        <a:lnTo>
                          <a:pt x="309" y="530"/>
                        </a:lnTo>
                        <a:lnTo>
                          <a:pt x="299" y="530"/>
                        </a:lnTo>
                        <a:lnTo>
                          <a:pt x="291" y="530"/>
                        </a:lnTo>
                        <a:lnTo>
                          <a:pt x="280" y="530"/>
                        </a:lnTo>
                        <a:lnTo>
                          <a:pt x="273" y="529"/>
                        </a:lnTo>
                        <a:lnTo>
                          <a:pt x="264" y="529"/>
                        </a:lnTo>
                        <a:lnTo>
                          <a:pt x="255" y="528"/>
                        </a:lnTo>
                        <a:lnTo>
                          <a:pt x="247" y="528"/>
                        </a:lnTo>
                        <a:lnTo>
                          <a:pt x="239" y="528"/>
                        </a:lnTo>
                        <a:lnTo>
                          <a:pt x="232" y="528"/>
                        </a:lnTo>
                        <a:lnTo>
                          <a:pt x="223" y="527"/>
                        </a:lnTo>
                        <a:lnTo>
                          <a:pt x="215" y="527"/>
                        </a:lnTo>
                        <a:lnTo>
                          <a:pt x="208" y="525"/>
                        </a:lnTo>
                        <a:lnTo>
                          <a:pt x="201" y="525"/>
                        </a:lnTo>
                        <a:lnTo>
                          <a:pt x="194" y="525"/>
                        </a:lnTo>
                        <a:lnTo>
                          <a:pt x="187" y="525"/>
                        </a:lnTo>
                        <a:lnTo>
                          <a:pt x="180" y="524"/>
                        </a:lnTo>
                        <a:lnTo>
                          <a:pt x="174" y="524"/>
                        </a:lnTo>
                        <a:lnTo>
                          <a:pt x="167" y="523"/>
                        </a:lnTo>
                        <a:lnTo>
                          <a:pt x="161" y="523"/>
                        </a:lnTo>
                        <a:lnTo>
                          <a:pt x="155" y="522"/>
                        </a:lnTo>
                        <a:lnTo>
                          <a:pt x="149" y="522"/>
                        </a:lnTo>
                        <a:lnTo>
                          <a:pt x="142" y="521"/>
                        </a:lnTo>
                        <a:lnTo>
                          <a:pt x="137" y="521"/>
                        </a:lnTo>
                        <a:lnTo>
                          <a:pt x="131" y="520"/>
                        </a:lnTo>
                        <a:lnTo>
                          <a:pt x="126" y="520"/>
                        </a:lnTo>
                        <a:lnTo>
                          <a:pt x="120" y="518"/>
                        </a:lnTo>
                        <a:lnTo>
                          <a:pt x="115" y="518"/>
                        </a:lnTo>
                        <a:lnTo>
                          <a:pt x="110" y="518"/>
                        </a:lnTo>
                        <a:lnTo>
                          <a:pt x="106" y="518"/>
                        </a:lnTo>
                        <a:lnTo>
                          <a:pt x="101" y="517"/>
                        </a:lnTo>
                        <a:lnTo>
                          <a:pt x="97" y="517"/>
                        </a:lnTo>
                        <a:lnTo>
                          <a:pt x="94" y="516"/>
                        </a:lnTo>
                        <a:lnTo>
                          <a:pt x="89" y="516"/>
                        </a:lnTo>
                        <a:lnTo>
                          <a:pt x="86" y="515"/>
                        </a:lnTo>
                        <a:lnTo>
                          <a:pt x="82" y="515"/>
                        </a:lnTo>
                        <a:lnTo>
                          <a:pt x="80" y="515"/>
                        </a:lnTo>
                        <a:lnTo>
                          <a:pt x="76" y="515"/>
                        </a:lnTo>
                        <a:lnTo>
                          <a:pt x="73" y="514"/>
                        </a:lnTo>
                        <a:lnTo>
                          <a:pt x="70" y="512"/>
                        </a:lnTo>
                        <a:lnTo>
                          <a:pt x="68" y="512"/>
                        </a:lnTo>
                        <a:lnTo>
                          <a:pt x="63" y="512"/>
                        </a:lnTo>
                        <a:lnTo>
                          <a:pt x="61" y="512"/>
                        </a:lnTo>
                        <a:lnTo>
                          <a:pt x="60" y="512"/>
                        </a:lnTo>
                        <a:lnTo>
                          <a:pt x="56" y="509"/>
                        </a:lnTo>
                        <a:lnTo>
                          <a:pt x="51" y="506"/>
                        </a:lnTo>
                        <a:lnTo>
                          <a:pt x="48" y="503"/>
                        </a:lnTo>
                        <a:lnTo>
                          <a:pt x="44" y="499"/>
                        </a:lnTo>
                        <a:lnTo>
                          <a:pt x="41" y="495"/>
                        </a:lnTo>
                        <a:lnTo>
                          <a:pt x="37" y="490"/>
                        </a:lnTo>
                        <a:lnTo>
                          <a:pt x="34" y="485"/>
                        </a:lnTo>
                        <a:lnTo>
                          <a:pt x="31" y="480"/>
                        </a:lnTo>
                        <a:lnTo>
                          <a:pt x="30" y="477"/>
                        </a:lnTo>
                        <a:lnTo>
                          <a:pt x="28" y="473"/>
                        </a:lnTo>
                        <a:lnTo>
                          <a:pt x="26" y="470"/>
                        </a:lnTo>
                        <a:lnTo>
                          <a:pt x="25" y="467"/>
                        </a:lnTo>
                        <a:lnTo>
                          <a:pt x="24" y="464"/>
                        </a:lnTo>
                        <a:lnTo>
                          <a:pt x="23" y="460"/>
                        </a:lnTo>
                        <a:lnTo>
                          <a:pt x="22" y="457"/>
                        </a:lnTo>
                        <a:lnTo>
                          <a:pt x="21" y="454"/>
                        </a:lnTo>
                        <a:lnTo>
                          <a:pt x="19" y="451"/>
                        </a:lnTo>
                        <a:lnTo>
                          <a:pt x="18" y="447"/>
                        </a:lnTo>
                        <a:lnTo>
                          <a:pt x="17" y="444"/>
                        </a:lnTo>
                        <a:lnTo>
                          <a:pt x="16" y="440"/>
                        </a:lnTo>
                        <a:lnTo>
                          <a:pt x="15" y="436"/>
                        </a:lnTo>
                        <a:lnTo>
                          <a:pt x="15" y="433"/>
                        </a:lnTo>
                        <a:lnTo>
                          <a:pt x="13" y="429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11" y="417"/>
                        </a:lnTo>
                        <a:lnTo>
                          <a:pt x="10" y="414"/>
                        </a:lnTo>
                        <a:lnTo>
                          <a:pt x="9" y="409"/>
                        </a:lnTo>
                        <a:lnTo>
                          <a:pt x="8" y="404"/>
                        </a:lnTo>
                        <a:lnTo>
                          <a:pt x="8" y="401"/>
                        </a:lnTo>
                        <a:lnTo>
                          <a:pt x="6" y="397"/>
                        </a:lnTo>
                        <a:lnTo>
                          <a:pt x="6" y="394"/>
                        </a:lnTo>
                        <a:lnTo>
                          <a:pt x="5" y="389"/>
                        </a:lnTo>
                        <a:lnTo>
                          <a:pt x="5" y="384"/>
                        </a:lnTo>
                        <a:lnTo>
                          <a:pt x="5" y="381"/>
                        </a:lnTo>
                        <a:lnTo>
                          <a:pt x="5" y="376"/>
                        </a:lnTo>
                        <a:lnTo>
                          <a:pt x="4" y="372"/>
                        </a:lnTo>
                        <a:lnTo>
                          <a:pt x="3" y="369"/>
                        </a:lnTo>
                        <a:lnTo>
                          <a:pt x="3" y="363"/>
                        </a:lnTo>
                        <a:lnTo>
                          <a:pt x="3" y="360"/>
                        </a:lnTo>
                        <a:lnTo>
                          <a:pt x="3" y="356"/>
                        </a:lnTo>
                        <a:lnTo>
                          <a:pt x="2" y="351"/>
                        </a:lnTo>
                        <a:lnTo>
                          <a:pt x="0" y="347"/>
                        </a:lnTo>
                        <a:lnTo>
                          <a:pt x="0" y="343"/>
                        </a:lnTo>
                        <a:lnTo>
                          <a:pt x="0" y="338"/>
                        </a:lnTo>
                        <a:lnTo>
                          <a:pt x="0" y="334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21"/>
                        </a:lnTo>
                        <a:lnTo>
                          <a:pt x="0" y="317"/>
                        </a:lnTo>
                        <a:lnTo>
                          <a:pt x="0" y="313"/>
                        </a:lnTo>
                        <a:lnTo>
                          <a:pt x="0" y="308"/>
                        </a:lnTo>
                        <a:lnTo>
                          <a:pt x="0" y="303"/>
                        </a:lnTo>
                        <a:lnTo>
                          <a:pt x="0" y="300"/>
                        </a:lnTo>
                        <a:lnTo>
                          <a:pt x="0" y="295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0" y="282"/>
                        </a:lnTo>
                        <a:lnTo>
                          <a:pt x="3" y="281"/>
                        </a:lnTo>
                        <a:lnTo>
                          <a:pt x="6" y="280"/>
                        </a:lnTo>
                        <a:lnTo>
                          <a:pt x="10" y="277"/>
                        </a:lnTo>
                        <a:lnTo>
                          <a:pt x="15" y="275"/>
                        </a:lnTo>
                        <a:lnTo>
                          <a:pt x="18" y="271"/>
                        </a:lnTo>
                        <a:lnTo>
                          <a:pt x="22" y="268"/>
                        </a:lnTo>
                        <a:lnTo>
                          <a:pt x="24" y="264"/>
                        </a:lnTo>
                        <a:lnTo>
                          <a:pt x="28" y="260"/>
                        </a:lnTo>
                        <a:lnTo>
                          <a:pt x="30" y="255"/>
                        </a:lnTo>
                        <a:lnTo>
                          <a:pt x="31" y="250"/>
                        </a:lnTo>
                        <a:lnTo>
                          <a:pt x="32" y="246"/>
                        </a:lnTo>
                        <a:lnTo>
                          <a:pt x="32" y="242"/>
                        </a:lnTo>
                        <a:lnTo>
                          <a:pt x="31" y="238"/>
                        </a:lnTo>
                        <a:lnTo>
                          <a:pt x="29" y="235"/>
                        </a:lnTo>
                        <a:lnTo>
                          <a:pt x="26" y="233"/>
                        </a:lnTo>
                        <a:lnTo>
                          <a:pt x="25" y="231"/>
                        </a:lnTo>
                        <a:lnTo>
                          <a:pt x="23" y="231"/>
                        </a:lnTo>
                        <a:lnTo>
                          <a:pt x="21" y="230"/>
                        </a:lnTo>
                        <a:lnTo>
                          <a:pt x="16" y="235"/>
                        </a:lnTo>
                        <a:lnTo>
                          <a:pt x="11" y="239"/>
                        </a:lnTo>
                        <a:lnTo>
                          <a:pt x="8" y="242"/>
                        </a:lnTo>
                        <a:lnTo>
                          <a:pt x="5" y="244"/>
                        </a:lnTo>
                        <a:lnTo>
                          <a:pt x="3" y="246"/>
                        </a:lnTo>
                        <a:lnTo>
                          <a:pt x="0" y="249"/>
                        </a:lnTo>
                        <a:lnTo>
                          <a:pt x="0" y="246"/>
                        </a:lnTo>
                        <a:lnTo>
                          <a:pt x="0" y="244"/>
                        </a:lnTo>
                        <a:lnTo>
                          <a:pt x="0" y="242"/>
                        </a:lnTo>
                        <a:lnTo>
                          <a:pt x="0" y="239"/>
                        </a:lnTo>
                        <a:lnTo>
                          <a:pt x="0" y="236"/>
                        </a:lnTo>
                        <a:lnTo>
                          <a:pt x="0" y="233"/>
                        </a:lnTo>
                        <a:lnTo>
                          <a:pt x="0" y="231"/>
                        </a:lnTo>
                        <a:lnTo>
                          <a:pt x="2" y="229"/>
                        </a:lnTo>
                        <a:lnTo>
                          <a:pt x="2" y="225"/>
                        </a:lnTo>
                        <a:lnTo>
                          <a:pt x="2" y="223"/>
                        </a:lnTo>
                        <a:lnTo>
                          <a:pt x="2" y="219"/>
                        </a:lnTo>
                        <a:lnTo>
                          <a:pt x="3" y="217"/>
                        </a:lnTo>
                        <a:lnTo>
                          <a:pt x="3" y="214"/>
                        </a:lnTo>
                        <a:lnTo>
                          <a:pt x="3" y="211"/>
                        </a:lnTo>
                        <a:lnTo>
                          <a:pt x="3" y="208"/>
                        </a:lnTo>
                        <a:lnTo>
                          <a:pt x="3" y="206"/>
                        </a:lnTo>
                        <a:lnTo>
                          <a:pt x="3" y="204"/>
                        </a:lnTo>
                        <a:lnTo>
                          <a:pt x="3" y="201"/>
                        </a:lnTo>
                        <a:lnTo>
                          <a:pt x="3" y="198"/>
                        </a:lnTo>
                        <a:lnTo>
                          <a:pt x="3" y="195"/>
                        </a:lnTo>
                        <a:lnTo>
                          <a:pt x="3" y="192"/>
                        </a:lnTo>
                        <a:lnTo>
                          <a:pt x="4" y="190"/>
                        </a:lnTo>
                        <a:lnTo>
                          <a:pt x="5" y="186"/>
                        </a:lnTo>
                        <a:lnTo>
                          <a:pt x="5" y="184"/>
                        </a:lnTo>
                        <a:lnTo>
                          <a:pt x="5" y="181"/>
                        </a:lnTo>
                        <a:lnTo>
                          <a:pt x="5" y="178"/>
                        </a:lnTo>
                        <a:lnTo>
                          <a:pt x="5" y="175"/>
                        </a:lnTo>
                        <a:lnTo>
                          <a:pt x="5" y="172"/>
                        </a:lnTo>
                        <a:lnTo>
                          <a:pt x="5" y="169"/>
                        </a:lnTo>
                        <a:lnTo>
                          <a:pt x="5" y="166"/>
                        </a:lnTo>
                        <a:lnTo>
                          <a:pt x="6" y="163"/>
                        </a:lnTo>
                        <a:lnTo>
                          <a:pt x="6" y="161"/>
                        </a:lnTo>
                        <a:lnTo>
                          <a:pt x="8" y="165"/>
                        </a:lnTo>
                        <a:lnTo>
                          <a:pt x="11" y="167"/>
                        </a:lnTo>
                        <a:lnTo>
                          <a:pt x="13" y="167"/>
                        </a:lnTo>
                        <a:lnTo>
                          <a:pt x="16" y="168"/>
                        </a:lnTo>
                        <a:lnTo>
                          <a:pt x="19" y="168"/>
                        </a:lnTo>
                        <a:lnTo>
                          <a:pt x="23" y="168"/>
                        </a:lnTo>
                        <a:lnTo>
                          <a:pt x="25" y="166"/>
                        </a:lnTo>
                        <a:lnTo>
                          <a:pt x="29" y="166"/>
                        </a:lnTo>
                        <a:lnTo>
                          <a:pt x="32" y="163"/>
                        </a:lnTo>
                        <a:lnTo>
                          <a:pt x="36" y="162"/>
                        </a:lnTo>
                        <a:lnTo>
                          <a:pt x="40" y="160"/>
                        </a:lnTo>
                        <a:lnTo>
                          <a:pt x="43" y="159"/>
                        </a:lnTo>
                        <a:lnTo>
                          <a:pt x="47" y="155"/>
                        </a:lnTo>
                        <a:lnTo>
                          <a:pt x="50" y="153"/>
                        </a:lnTo>
                        <a:lnTo>
                          <a:pt x="53" y="150"/>
                        </a:lnTo>
                        <a:lnTo>
                          <a:pt x="56" y="147"/>
                        </a:lnTo>
                        <a:lnTo>
                          <a:pt x="59" y="143"/>
                        </a:lnTo>
                        <a:lnTo>
                          <a:pt x="61" y="141"/>
                        </a:lnTo>
                        <a:lnTo>
                          <a:pt x="62" y="136"/>
                        </a:lnTo>
                        <a:lnTo>
                          <a:pt x="64" y="133"/>
                        </a:lnTo>
                        <a:lnTo>
                          <a:pt x="66" y="129"/>
                        </a:lnTo>
                        <a:lnTo>
                          <a:pt x="66" y="125"/>
                        </a:lnTo>
                        <a:lnTo>
                          <a:pt x="66" y="122"/>
                        </a:lnTo>
                        <a:lnTo>
                          <a:pt x="66" y="117"/>
                        </a:lnTo>
                        <a:lnTo>
                          <a:pt x="63" y="114"/>
                        </a:lnTo>
                        <a:lnTo>
                          <a:pt x="62" y="110"/>
                        </a:lnTo>
                        <a:lnTo>
                          <a:pt x="59" y="105"/>
                        </a:lnTo>
                        <a:lnTo>
                          <a:pt x="56" y="102"/>
                        </a:lnTo>
                        <a:lnTo>
                          <a:pt x="51" y="97"/>
                        </a:lnTo>
                        <a:lnTo>
                          <a:pt x="47" y="95"/>
                        </a:lnTo>
                        <a:lnTo>
                          <a:pt x="44" y="97"/>
                        </a:lnTo>
                        <a:lnTo>
                          <a:pt x="42" y="99"/>
                        </a:lnTo>
                        <a:lnTo>
                          <a:pt x="40" y="103"/>
                        </a:lnTo>
                        <a:lnTo>
                          <a:pt x="38" y="105"/>
                        </a:lnTo>
                        <a:lnTo>
                          <a:pt x="35" y="110"/>
                        </a:lnTo>
                        <a:lnTo>
                          <a:pt x="32" y="112"/>
                        </a:lnTo>
                        <a:lnTo>
                          <a:pt x="30" y="115"/>
                        </a:lnTo>
                        <a:lnTo>
                          <a:pt x="29" y="117"/>
                        </a:lnTo>
                        <a:lnTo>
                          <a:pt x="25" y="121"/>
                        </a:lnTo>
                        <a:lnTo>
                          <a:pt x="24" y="123"/>
                        </a:lnTo>
                        <a:lnTo>
                          <a:pt x="22" y="125"/>
                        </a:lnTo>
                        <a:lnTo>
                          <a:pt x="19" y="129"/>
                        </a:lnTo>
                        <a:lnTo>
                          <a:pt x="16" y="134"/>
                        </a:lnTo>
                        <a:lnTo>
                          <a:pt x="13" y="138"/>
                        </a:lnTo>
                        <a:lnTo>
                          <a:pt x="10" y="142"/>
                        </a:lnTo>
                        <a:lnTo>
                          <a:pt x="9" y="147"/>
                        </a:lnTo>
                        <a:lnTo>
                          <a:pt x="8" y="150"/>
                        </a:lnTo>
                        <a:lnTo>
                          <a:pt x="8" y="154"/>
                        </a:lnTo>
                        <a:lnTo>
                          <a:pt x="8" y="150"/>
                        </a:lnTo>
                        <a:lnTo>
                          <a:pt x="8" y="147"/>
                        </a:lnTo>
                        <a:lnTo>
                          <a:pt x="8" y="143"/>
                        </a:lnTo>
                        <a:lnTo>
                          <a:pt x="8" y="140"/>
                        </a:lnTo>
                        <a:lnTo>
                          <a:pt x="8" y="135"/>
                        </a:lnTo>
                        <a:lnTo>
                          <a:pt x="9" y="133"/>
                        </a:lnTo>
                        <a:lnTo>
                          <a:pt x="9" y="128"/>
                        </a:lnTo>
                        <a:lnTo>
                          <a:pt x="10" y="125"/>
                        </a:lnTo>
                        <a:lnTo>
                          <a:pt x="10" y="121"/>
                        </a:lnTo>
                        <a:lnTo>
                          <a:pt x="10" y="117"/>
                        </a:lnTo>
                        <a:lnTo>
                          <a:pt x="10" y="115"/>
                        </a:lnTo>
                        <a:lnTo>
                          <a:pt x="10" y="110"/>
                        </a:lnTo>
                        <a:lnTo>
                          <a:pt x="10" y="108"/>
                        </a:lnTo>
                        <a:lnTo>
                          <a:pt x="11" y="104"/>
                        </a:lnTo>
                        <a:lnTo>
                          <a:pt x="11" y="100"/>
                        </a:lnTo>
                        <a:lnTo>
                          <a:pt x="12" y="97"/>
                        </a:lnTo>
                        <a:lnTo>
                          <a:pt x="12" y="95"/>
                        </a:lnTo>
                        <a:lnTo>
                          <a:pt x="12" y="91"/>
                        </a:lnTo>
                        <a:lnTo>
                          <a:pt x="12" y="87"/>
                        </a:lnTo>
                        <a:lnTo>
                          <a:pt x="12" y="85"/>
                        </a:lnTo>
                        <a:lnTo>
                          <a:pt x="12" y="81"/>
                        </a:lnTo>
                        <a:lnTo>
                          <a:pt x="13" y="78"/>
                        </a:lnTo>
                        <a:lnTo>
                          <a:pt x="13" y="74"/>
                        </a:lnTo>
                        <a:lnTo>
                          <a:pt x="15" y="72"/>
                        </a:lnTo>
                        <a:lnTo>
                          <a:pt x="15" y="70"/>
                        </a:lnTo>
                        <a:lnTo>
                          <a:pt x="15" y="67"/>
                        </a:lnTo>
                        <a:lnTo>
                          <a:pt x="15" y="64"/>
                        </a:lnTo>
                        <a:lnTo>
                          <a:pt x="15" y="61"/>
                        </a:lnTo>
                        <a:lnTo>
                          <a:pt x="15" y="58"/>
                        </a:lnTo>
                        <a:lnTo>
                          <a:pt x="16" y="55"/>
                        </a:lnTo>
                        <a:lnTo>
                          <a:pt x="16" y="53"/>
                        </a:lnTo>
                        <a:lnTo>
                          <a:pt x="17" y="51"/>
                        </a:lnTo>
                        <a:lnTo>
                          <a:pt x="17" y="47"/>
                        </a:lnTo>
                        <a:lnTo>
                          <a:pt x="17" y="45"/>
                        </a:lnTo>
                        <a:lnTo>
                          <a:pt x="17" y="41"/>
                        </a:lnTo>
                        <a:lnTo>
                          <a:pt x="17" y="40"/>
                        </a:lnTo>
                        <a:lnTo>
                          <a:pt x="18" y="35"/>
                        </a:lnTo>
                        <a:lnTo>
                          <a:pt x="18" y="32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19" y="20"/>
                        </a:lnTo>
                        <a:lnTo>
                          <a:pt x="21" y="16"/>
                        </a:lnTo>
                        <a:lnTo>
                          <a:pt x="21" y="14"/>
                        </a:lnTo>
                        <a:lnTo>
                          <a:pt x="21" y="11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1" y="5"/>
                        </a:lnTo>
                        <a:lnTo>
                          <a:pt x="22" y="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04" name="Freeform 58"/>
                  <p:cNvSpPr>
                    <a:spLocks/>
                  </p:cNvSpPr>
                  <p:nvPr/>
                </p:nvSpPr>
                <p:spPr bwMode="auto">
                  <a:xfrm>
                    <a:off x="5458" y="1947"/>
                    <a:ext cx="14" cy="10"/>
                  </a:xfrm>
                  <a:custGeom>
                    <a:avLst/>
                    <a:gdLst>
                      <a:gd name="T0" fmla="*/ 0 w 43"/>
                      <a:gd name="T1" fmla="*/ 0 h 31"/>
                      <a:gd name="T2" fmla="*/ 0 w 43"/>
                      <a:gd name="T3" fmla="*/ 0 h 31"/>
                      <a:gd name="T4" fmla="*/ 0 w 43"/>
                      <a:gd name="T5" fmla="*/ 0 h 31"/>
                      <a:gd name="T6" fmla="*/ 0 w 43"/>
                      <a:gd name="T7" fmla="*/ 0 h 31"/>
                      <a:gd name="T8" fmla="*/ 0 w 43"/>
                      <a:gd name="T9" fmla="*/ 0 h 31"/>
                      <a:gd name="T10" fmla="*/ 0 w 43"/>
                      <a:gd name="T11" fmla="*/ 0 h 31"/>
                      <a:gd name="T12" fmla="*/ 0 w 43"/>
                      <a:gd name="T13" fmla="*/ 0 h 31"/>
                      <a:gd name="T14" fmla="*/ 0 w 43"/>
                      <a:gd name="T15" fmla="*/ 0 h 31"/>
                      <a:gd name="T16" fmla="*/ 0 w 43"/>
                      <a:gd name="T17" fmla="*/ 0 h 31"/>
                      <a:gd name="T18" fmla="*/ 0 w 43"/>
                      <a:gd name="T19" fmla="*/ 0 h 31"/>
                      <a:gd name="T20" fmla="*/ 0 w 43"/>
                      <a:gd name="T21" fmla="*/ 0 h 31"/>
                      <a:gd name="T22" fmla="*/ 0 w 43"/>
                      <a:gd name="T23" fmla="*/ 0 h 31"/>
                      <a:gd name="T24" fmla="*/ 0 w 43"/>
                      <a:gd name="T25" fmla="*/ 0 h 31"/>
                      <a:gd name="T26" fmla="*/ 0 w 43"/>
                      <a:gd name="T27" fmla="*/ 0 h 31"/>
                      <a:gd name="T28" fmla="*/ 0 w 43"/>
                      <a:gd name="T29" fmla="*/ 0 h 31"/>
                      <a:gd name="T30" fmla="*/ 0 w 43"/>
                      <a:gd name="T31" fmla="*/ 0 h 31"/>
                      <a:gd name="T32" fmla="*/ 0 w 43"/>
                      <a:gd name="T33" fmla="*/ 0 h 31"/>
                      <a:gd name="T34" fmla="*/ 0 w 43"/>
                      <a:gd name="T35" fmla="*/ 0 h 31"/>
                      <a:gd name="T36" fmla="*/ 0 w 43"/>
                      <a:gd name="T37" fmla="*/ 0 h 31"/>
                      <a:gd name="T38" fmla="*/ 0 w 43"/>
                      <a:gd name="T39" fmla="*/ 0 h 31"/>
                      <a:gd name="T40" fmla="*/ 0 w 43"/>
                      <a:gd name="T41" fmla="*/ 0 h 31"/>
                      <a:gd name="T42" fmla="*/ 0 w 43"/>
                      <a:gd name="T43" fmla="*/ 0 h 31"/>
                      <a:gd name="T44" fmla="*/ 0 w 43"/>
                      <a:gd name="T45" fmla="*/ 0 h 31"/>
                      <a:gd name="T46" fmla="*/ 0 w 43"/>
                      <a:gd name="T47" fmla="*/ 0 h 3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43"/>
                      <a:gd name="T73" fmla="*/ 0 h 31"/>
                      <a:gd name="T74" fmla="*/ 43 w 43"/>
                      <a:gd name="T75" fmla="*/ 31 h 3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43" h="31">
                        <a:moveTo>
                          <a:pt x="0" y="0"/>
                        </a:moveTo>
                        <a:lnTo>
                          <a:pt x="43" y="3"/>
                        </a:lnTo>
                        <a:lnTo>
                          <a:pt x="42" y="6"/>
                        </a:lnTo>
                        <a:lnTo>
                          <a:pt x="41" y="9"/>
                        </a:lnTo>
                        <a:lnTo>
                          <a:pt x="40" y="11"/>
                        </a:lnTo>
                        <a:lnTo>
                          <a:pt x="37" y="13"/>
                        </a:lnTo>
                        <a:lnTo>
                          <a:pt x="37" y="16"/>
                        </a:lnTo>
                        <a:lnTo>
                          <a:pt x="35" y="18"/>
                        </a:lnTo>
                        <a:lnTo>
                          <a:pt x="33" y="20"/>
                        </a:lnTo>
                        <a:lnTo>
                          <a:pt x="32" y="23"/>
                        </a:lnTo>
                        <a:lnTo>
                          <a:pt x="30" y="26"/>
                        </a:lnTo>
                        <a:lnTo>
                          <a:pt x="26" y="29"/>
                        </a:lnTo>
                        <a:lnTo>
                          <a:pt x="20" y="31"/>
                        </a:lnTo>
                        <a:lnTo>
                          <a:pt x="16" y="30"/>
                        </a:lnTo>
                        <a:lnTo>
                          <a:pt x="13" y="28"/>
                        </a:lnTo>
                        <a:lnTo>
                          <a:pt x="13" y="24"/>
                        </a:lnTo>
                        <a:lnTo>
                          <a:pt x="13" y="20"/>
                        </a:lnTo>
                        <a:lnTo>
                          <a:pt x="13" y="17"/>
                        </a:lnTo>
                        <a:lnTo>
                          <a:pt x="13" y="13"/>
                        </a:lnTo>
                        <a:lnTo>
                          <a:pt x="14" y="11"/>
                        </a:lnTo>
                        <a:lnTo>
                          <a:pt x="15" y="1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05" name="Freeform 59"/>
                  <p:cNvSpPr>
                    <a:spLocks/>
                  </p:cNvSpPr>
                  <p:nvPr/>
                </p:nvSpPr>
                <p:spPr bwMode="auto">
                  <a:xfrm>
                    <a:off x="5487" y="1968"/>
                    <a:ext cx="19" cy="7"/>
                  </a:xfrm>
                  <a:custGeom>
                    <a:avLst/>
                    <a:gdLst>
                      <a:gd name="T0" fmla="*/ 0 w 57"/>
                      <a:gd name="T1" fmla="*/ 0 h 22"/>
                      <a:gd name="T2" fmla="*/ 0 w 57"/>
                      <a:gd name="T3" fmla="*/ 0 h 22"/>
                      <a:gd name="T4" fmla="*/ 0 w 57"/>
                      <a:gd name="T5" fmla="*/ 0 h 22"/>
                      <a:gd name="T6" fmla="*/ 0 w 57"/>
                      <a:gd name="T7" fmla="*/ 0 h 22"/>
                      <a:gd name="T8" fmla="*/ 0 w 57"/>
                      <a:gd name="T9" fmla="*/ 0 h 22"/>
                      <a:gd name="T10" fmla="*/ 0 w 57"/>
                      <a:gd name="T11" fmla="*/ 0 h 22"/>
                      <a:gd name="T12" fmla="*/ 0 w 57"/>
                      <a:gd name="T13" fmla="*/ 0 h 22"/>
                      <a:gd name="T14" fmla="*/ 0 w 57"/>
                      <a:gd name="T15" fmla="*/ 0 h 22"/>
                      <a:gd name="T16" fmla="*/ 0 w 57"/>
                      <a:gd name="T17" fmla="*/ 0 h 22"/>
                      <a:gd name="T18" fmla="*/ 0 w 57"/>
                      <a:gd name="T19" fmla="*/ 0 h 22"/>
                      <a:gd name="T20" fmla="*/ 0 w 57"/>
                      <a:gd name="T21" fmla="*/ 0 h 22"/>
                      <a:gd name="T22" fmla="*/ 0 w 57"/>
                      <a:gd name="T23" fmla="*/ 0 h 22"/>
                      <a:gd name="T24" fmla="*/ 0 w 57"/>
                      <a:gd name="T25" fmla="*/ 0 h 22"/>
                      <a:gd name="T26" fmla="*/ 0 w 57"/>
                      <a:gd name="T27" fmla="*/ 0 h 22"/>
                      <a:gd name="T28" fmla="*/ 0 w 57"/>
                      <a:gd name="T29" fmla="*/ 0 h 22"/>
                      <a:gd name="T30" fmla="*/ 0 w 57"/>
                      <a:gd name="T31" fmla="*/ 0 h 22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7"/>
                      <a:gd name="T49" fmla="*/ 0 h 22"/>
                      <a:gd name="T50" fmla="*/ 57 w 57"/>
                      <a:gd name="T51" fmla="*/ 22 h 22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7" h="22">
                        <a:moveTo>
                          <a:pt x="57" y="19"/>
                        </a:moveTo>
                        <a:lnTo>
                          <a:pt x="0" y="22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6" y="3"/>
                        </a:lnTo>
                        <a:lnTo>
                          <a:pt x="29" y="4"/>
                        </a:lnTo>
                        <a:lnTo>
                          <a:pt x="32" y="6"/>
                        </a:lnTo>
                        <a:lnTo>
                          <a:pt x="36" y="7"/>
                        </a:lnTo>
                        <a:lnTo>
                          <a:pt x="39" y="8"/>
                        </a:lnTo>
                        <a:lnTo>
                          <a:pt x="43" y="11"/>
                        </a:lnTo>
                        <a:lnTo>
                          <a:pt x="45" y="13"/>
                        </a:lnTo>
                        <a:lnTo>
                          <a:pt x="49" y="13"/>
                        </a:lnTo>
                        <a:lnTo>
                          <a:pt x="51" y="16"/>
                        </a:lnTo>
                        <a:lnTo>
                          <a:pt x="56" y="18"/>
                        </a:lnTo>
                        <a:lnTo>
                          <a:pt x="57" y="1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5549" name="Group 60"/>
            <p:cNvGrpSpPr>
              <a:grpSpLocks/>
            </p:cNvGrpSpPr>
            <p:nvPr/>
          </p:nvGrpSpPr>
          <p:grpSpPr bwMode="auto">
            <a:xfrm>
              <a:off x="1701" y="2493"/>
              <a:ext cx="363" cy="369"/>
              <a:chOff x="1884" y="1812"/>
              <a:chExt cx="363" cy="369"/>
            </a:xfrm>
          </p:grpSpPr>
          <p:sp>
            <p:nvSpPr>
              <p:cNvPr id="15767" name="AutoShape 61"/>
              <p:cNvSpPr>
                <a:spLocks noChangeArrowheads="1"/>
              </p:cNvSpPr>
              <p:nvPr/>
            </p:nvSpPr>
            <p:spPr bwMode="auto">
              <a:xfrm>
                <a:off x="1884" y="1812"/>
                <a:ext cx="363" cy="369"/>
              </a:xfrm>
              <a:prstGeom prst="can">
                <a:avLst>
                  <a:gd name="adj" fmla="val 50826"/>
                </a:avLst>
              </a:pr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5768" name="Group 62"/>
              <p:cNvGrpSpPr>
                <a:grpSpLocks/>
              </p:cNvGrpSpPr>
              <p:nvPr/>
            </p:nvGrpSpPr>
            <p:grpSpPr bwMode="auto">
              <a:xfrm>
                <a:off x="1932" y="1863"/>
                <a:ext cx="279" cy="81"/>
                <a:chOff x="1470" y="1821"/>
                <a:chExt cx="279" cy="93"/>
              </a:xfrm>
            </p:grpSpPr>
            <p:sp>
              <p:nvSpPr>
                <p:cNvPr id="15769" name="Freeform 63"/>
                <p:cNvSpPr>
                  <a:spLocks/>
                </p:cNvSpPr>
                <p:nvPr/>
              </p:nvSpPr>
              <p:spPr bwMode="auto">
                <a:xfrm>
                  <a:off x="1476" y="1821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770" name="Freeform 64"/>
                <p:cNvSpPr>
                  <a:spLocks/>
                </p:cNvSpPr>
                <p:nvPr/>
              </p:nvSpPr>
              <p:spPr bwMode="auto">
                <a:xfrm flipV="1">
                  <a:off x="1470" y="1824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5550" name="Group 65"/>
            <p:cNvGrpSpPr>
              <a:grpSpLocks/>
            </p:cNvGrpSpPr>
            <p:nvPr/>
          </p:nvGrpSpPr>
          <p:grpSpPr bwMode="auto">
            <a:xfrm>
              <a:off x="1584" y="1584"/>
              <a:ext cx="363" cy="369"/>
              <a:chOff x="1884" y="1812"/>
              <a:chExt cx="363" cy="369"/>
            </a:xfrm>
          </p:grpSpPr>
          <p:sp>
            <p:nvSpPr>
              <p:cNvPr id="15763" name="AutoShape 66"/>
              <p:cNvSpPr>
                <a:spLocks noChangeArrowheads="1"/>
              </p:cNvSpPr>
              <p:nvPr/>
            </p:nvSpPr>
            <p:spPr bwMode="auto">
              <a:xfrm>
                <a:off x="1884" y="1812"/>
                <a:ext cx="363" cy="369"/>
              </a:xfrm>
              <a:prstGeom prst="can">
                <a:avLst>
                  <a:gd name="adj" fmla="val 50826"/>
                </a:avLst>
              </a:pr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5764" name="Group 67"/>
              <p:cNvGrpSpPr>
                <a:grpSpLocks/>
              </p:cNvGrpSpPr>
              <p:nvPr/>
            </p:nvGrpSpPr>
            <p:grpSpPr bwMode="auto">
              <a:xfrm>
                <a:off x="1932" y="1863"/>
                <a:ext cx="279" cy="81"/>
                <a:chOff x="1470" y="1821"/>
                <a:chExt cx="279" cy="93"/>
              </a:xfrm>
            </p:grpSpPr>
            <p:sp>
              <p:nvSpPr>
                <p:cNvPr id="15765" name="Freeform 68"/>
                <p:cNvSpPr>
                  <a:spLocks/>
                </p:cNvSpPr>
                <p:nvPr/>
              </p:nvSpPr>
              <p:spPr bwMode="auto">
                <a:xfrm>
                  <a:off x="1476" y="1821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766" name="Freeform 69"/>
                <p:cNvSpPr>
                  <a:spLocks/>
                </p:cNvSpPr>
                <p:nvPr/>
              </p:nvSpPr>
              <p:spPr bwMode="auto">
                <a:xfrm flipV="1">
                  <a:off x="1470" y="1824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5551" name="Group 70"/>
            <p:cNvGrpSpPr>
              <a:grpSpLocks/>
            </p:cNvGrpSpPr>
            <p:nvPr/>
          </p:nvGrpSpPr>
          <p:grpSpPr bwMode="auto">
            <a:xfrm>
              <a:off x="3648" y="1725"/>
              <a:ext cx="363" cy="369"/>
              <a:chOff x="1884" y="1812"/>
              <a:chExt cx="363" cy="369"/>
            </a:xfrm>
          </p:grpSpPr>
          <p:sp>
            <p:nvSpPr>
              <p:cNvPr id="15759" name="AutoShape 71"/>
              <p:cNvSpPr>
                <a:spLocks noChangeArrowheads="1"/>
              </p:cNvSpPr>
              <p:nvPr/>
            </p:nvSpPr>
            <p:spPr bwMode="auto">
              <a:xfrm>
                <a:off x="1884" y="1812"/>
                <a:ext cx="363" cy="369"/>
              </a:xfrm>
              <a:prstGeom prst="can">
                <a:avLst>
                  <a:gd name="adj" fmla="val 50826"/>
                </a:avLst>
              </a:pr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5760" name="Group 72"/>
              <p:cNvGrpSpPr>
                <a:grpSpLocks/>
              </p:cNvGrpSpPr>
              <p:nvPr/>
            </p:nvGrpSpPr>
            <p:grpSpPr bwMode="auto">
              <a:xfrm>
                <a:off x="1932" y="1863"/>
                <a:ext cx="279" cy="81"/>
                <a:chOff x="1470" y="1821"/>
                <a:chExt cx="279" cy="93"/>
              </a:xfrm>
            </p:grpSpPr>
            <p:sp>
              <p:nvSpPr>
                <p:cNvPr id="15761" name="Freeform 73"/>
                <p:cNvSpPr>
                  <a:spLocks/>
                </p:cNvSpPr>
                <p:nvPr/>
              </p:nvSpPr>
              <p:spPr bwMode="auto">
                <a:xfrm>
                  <a:off x="1476" y="1821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762" name="Freeform 74"/>
                <p:cNvSpPr>
                  <a:spLocks/>
                </p:cNvSpPr>
                <p:nvPr/>
              </p:nvSpPr>
              <p:spPr bwMode="auto">
                <a:xfrm flipV="1">
                  <a:off x="1470" y="1824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5552" name="Group 75"/>
            <p:cNvGrpSpPr>
              <a:grpSpLocks/>
            </p:cNvGrpSpPr>
            <p:nvPr/>
          </p:nvGrpSpPr>
          <p:grpSpPr bwMode="auto">
            <a:xfrm>
              <a:off x="3648" y="2733"/>
              <a:ext cx="363" cy="369"/>
              <a:chOff x="1884" y="1812"/>
              <a:chExt cx="363" cy="369"/>
            </a:xfrm>
          </p:grpSpPr>
          <p:sp>
            <p:nvSpPr>
              <p:cNvPr id="15755" name="AutoShape 76"/>
              <p:cNvSpPr>
                <a:spLocks noChangeArrowheads="1"/>
              </p:cNvSpPr>
              <p:nvPr/>
            </p:nvSpPr>
            <p:spPr bwMode="auto">
              <a:xfrm>
                <a:off x="1884" y="1812"/>
                <a:ext cx="363" cy="369"/>
              </a:xfrm>
              <a:prstGeom prst="can">
                <a:avLst>
                  <a:gd name="adj" fmla="val 50826"/>
                </a:avLst>
              </a:pr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5756" name="Group 77"/>
              <p:cNvGrpSpPr>
                <a:grpSpLocks/>
              </p:cNvGrpSpPr>
              <p:nvPr/>
            </p:nvGrpSpPr>
            <p:grpSpPr bwMode="auto">
              <a:xfrm>
                <a:off x="1932" y="1863"/>
                <a:ext cx="279" cy="81"/>
                <a:chOff x="1470" y="1821"/>
                <a:chExt cx="279" cy="93"/>
              </a:xfrm>
            </p:grpSpPr>
            <p:sp>
              <p:nvSpPr>
                <p:cNvPr id="15757" name="Freeform 78"/>
                <p:cNvSpPr>
                  <a:spLocks/>
                </p:cNvSpPr>
                <p:nvPr/>
              </p:nvSpPr>
              <p:spPr bwMode="auto">
                <a:xfrm>
                  <a:off x="1476" y="1821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758" name="Freeform 79"/>
                <p:cNvSpPr>
                  <a:spLocks/>
                </p:cNvSpPr>
                <p:nvPr/>
              </p:nvSpPr>
              <p:spPr bwMode="auto">
                <a:xfrm flipV="1">
                  <a:off x="1470" y="1824"/>
                  <a:ext cx="273" cy="90"/>
                </a:xfrm>
                <a:custGeom>
                  <a:avLst/>
                  <a:gdLst>
                    <a:gd name="T0" fmla="*/ 0 w 273"/>
                    <a:gd name="T1" fmla="*/ 0 h 90"/>
                    <a:gd name="T2" fmla="*/ 60 w 273"/>
                    <a:gd name="T3" fmla="*/ 0 h 90"/>
                    <a:gd name="T4" fmla="*/ 198 w 273"/>
                    <a:gd name="T5" fmla="*/ 90 h 90"/>
                    <a:gd name="T6" fmla="*/ 273 w 273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3"/>
                    <a:gd name="T13" fmla="*/ 0 h 90"/>
                    <a:gd name="T14" fmla="*/ 273 w 273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3" h="90">
                      <a:moveTo>
                        <a:pt x="0" y="0"/>
                      </a:moveTo>
                      <a:lnTo>
                        <a:pt x="60" y="0"/>
                      </a:lnTo>
                      <a:lnTo>
                        <a:pt x="198" y="90"/>
                      </a:lnTo>
                      <a:lnTo>
                        <a:pt x="273" y="90"/>
                      </a:lnTo>
                    </a:path>
                  </a:pathLst>
                </a:cu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5553" name="Group 80"/>
            <p:cNvGrpSpPr>
              <a:grpSpLocks/>
            </p:cNvGrpSpPr>
            <p:nvPr/>
          </p:nvGrpSpPr>
          <p:grpSpPr bwMode="auto">
            <a:xfrm>
              <a:off x="287" y="2253"/>
              <a:ext cx="475" cy="442"/>
              <a:chOff x="192" y="1632"/>
              <a:chExt cx="475" cy="442"/>
            </a:xfrm>
          </p:grpSpPr>
          <p:sp>
            <p:nvSpPr>
              <p:cNvPr id="15720" name="Rectangle 81"/>
              <p:cNvSpPr>
                <a:spLocks noChangeArrowheads="1"/>
              </p:cNvSpPr>
              <p:nvPr/>
            </p:nvSpPr>
            <p:spPr bwMode="auto">
              <a:xfrm>
                <a:off x="278" y="1654"/>
                <a:ext cx="288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721" name="Rectangle 82"/>
              <p:cNvSpPr>
                <a:spLocks noChangeArrowheads="1"/>
              </p:cNvSpPr>
              <p:nvPr/>
            </p:nvSpPr>
            <p:spPr bwMode="auto">
              <a:xfrm>
                <a:off x="220" y="1956"/>
                <a:ext cx="41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5722" name="Group 83"/>
              <p:cNvGrpSpPr>
                <a:grpSpLocks/>
              </p:cNvGrpSpPr>
              <p:nvPr/>
            </p:nvGrpSpPr>
            <p:grpSpPr bwMode="auto">
              <a:xfrm>
                <a:off x="192" y="1632"/>
                <a:ext cx="475" cy="442"/>
                <a:chOff x="5285" y="1536"/>
                <a:chExt cx="475" cy="442"/>
              </a:xfrm>
            </p:grpSpPr>
            <p:sp>
              <p:nvSpPr>
                <p:cNvPr id="15723" name="Rectangle 84"/>
                <p:cNvSpPr>
                  <a:spLocks noChangeArrowheads="1"/>
                </p:cNvSpPr>
                <p:nvPr/>
              </p:nvSpPr>
              <p:spPr bwMode="auto">
                <a:xfrm>
                  <a:off x="5424" y="1612"/>
                  <a:ext cx="192" cy="144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724" name="Group 85"/>
                <p:cNvGrpSpPr>
                  <a:grpSpLocks/>
                </p:cNvGrpSpPr>
                <p:nvPr/>
              </p:nvGrpSpPr>
              <p:grpSpPr bwMode="auto">
                <a:xfrm>
                  <a:off x="5285" y="1536"/>
                  <a:ext cx="475" cy="442"/>
                  <a:chOff x="5285" y="1536"/>
                  <a:chExt cx="475" cy="442"/>
                </a:xfrm>
              </p:grpSpPr>
              <p:sp>
                <p:nvSpPr>
                  <p:cNvPr id="15725" name="Freeform 86"/>
                  <p:cNvSpPr>
                    <a:spLocks/>
                  </p:cNvSpPr>
                  <p:nvPr/>
                </p:nvSpPr>
                <p:spPr bwMode="auto">
                  <a:xfrm>
                    <a:off x="5365" y="1943"/>
                    <a:ext cx="369" cy="35"/>
                  </a:xfrm>
                  <a:custGeom>
                    <a:avLst/>
                    <a:gdLst>
                      <a:gd name="T0" fmla="*/ 0 w 1105"/>
                      <a:gd name="T1" fmla="*/ 0 h 104"/>
                      <a:gd name="T2" fmla="*/ 0 w 1105"/>
                      <a:gd name="T3" fmla="*/ 0 h 104"/>
                      <a:gd name="T4" fmla="*/ 0 w 1105"/>
                      <a:gd name="T5" fmla="*/ 0 h 104"/>
                      <a:gd name="T6" fmla="*/ 0 w 1105"/>
                      <a:gd name="T7" fmla="*/ 0 h 104"/>
                      <a:gd name="T8" fmla="*/ 0 w 1105"/>
                      <a:gd name="T9" fmla="*/ 0 h 104"/>
                      <a:gd name="T10" fmla="*/ 0 w 1105"/>
                      <a:gd name="T11" fmla="*/ 0 h 104"/>
                      <a:gd name="T12" fmla="*/ 0 w 1105"/>
                      <a:gd name="T13" fmla="*/ 0 h 104"/>
                      <a:gd name="T14" fmla="*/ 0 w 1105"/>
                      <a:gd name="T15" fmla="*/ 0 h 104"/>
                      <a:gd name="T16" fmla="*/ 0 w 1105"/>
                      <a:gd name="T17" fmla="*/ 0 h 104"/>
                      <a:gd name="T18" fmla="*/ 0 w 1105"/>
                      <a:gd name="T19" fmla="*/ 0 h 104"/>
                      <a:gd name="T20" fmla="*/ 0 w 1105"/>
                      <a:gd name="T21" fmla="*/ 0 h 104"/>
                      <a:gd name="T22" fmla="*/ 0 w 1105"/>
                      <a:gd name="T23" fmla="*/ 0 h 104"/>
                      <a:gd name="T24" fmla="*/ 1 w 1105"/>
                      <a:gd name="T25" fmla="*/ 0 h 104"/>
                      <a:gd name="T26" fmla="*/ 1 w 1105"/>
                      <a:gd name="T27" fmla="*/ 0 h 104"/>
                      <a:gd name="T28" fmla="*/ 1 w 1105"/>
                      <a:gd name="T29" fmla="*/ 0 h 104"/>
                      <a:gd name="T30" fmla="*/ 1 w 1105"/>
                      <a:gd name="T31" fmla="*/ 0 h 104"/>
                      <a:gd name="T32" fmla="*/ 0 w 1105"/>
                      <a:gd name="T33" fmla="*/ 0 h 104"/>
                      <a:gd name="T34" fmla="*/ 0 w 1105"/>
                      <a:gd name="T35" fmla="*/ 0 h 104"/>
                      <a:gd name="T36" fmla="*/ 0 w 1105"/>
                      <a:gd name="T37" fmla="*/ 0 h 104"/>
                      <a:gd name="T38" fmla="*/ 0 w 1105"/>
                      <a:gd name="T39" fmla="*/ 0 h 104"/>
                      <a:gd name="T40" fmla="*/ 0 w 1105"/>
                      <a:gd name="T41" fmla="*/ 0 h 104"/>
                      <a:gd name="T42" fmla="*/ 0 w 1105"/>
                      <a:gd name="T43" fmla="*/ 0 h 104"/>
                      <a:gd name="T44" fmla="*/ 0 w 1105"/>
                      <a:gd name="T45" fmla="*/ 0 h 104"/>
                      <a:gd name="T46" fmla="*/ 0 w 1105"/>
                      <a:gd name="T47" fmla="*/ 0 h 104"/>
                      <a:gd name="T48" fmla="*/ 0 w 1105"/>
                      <a:gd name="T49" fmla="*/ 0 h 104"/>
                      <a:gd name="T50" fmla="*/ 0 w 1105"/>
                      <a:gd name="T51" fmla="*/ 0 h 104"/>
                      <a:gd name="T52" fmla="*/ 0 w 1105"/>
                      <a:gd name="T53" fmla="*/ 0 h 104"/>
                      <a:gd name="T54" fmla="*/ 0 w 1105"/>
                      <a:gd name="T55" fmla="*/ 0 h 104"/>
                      <a:gd name="T56" fmla="*/ 0 w 1105"/>
                      <a:gd name="T57" fmla="*/ 0 h 104"/>
                      <a:gd name="T58" fmla="*/ 0 w 1105"/>
                      <a:gd name="T59" fmla="*/ 0 h 104"/>
                      <a:gd name="T60" fmla="*/ 0 w 1105"/>
                      <a:gd name="T61" fmla="*/ 0 h 104"/>
                      <a:gd name="T62" fmla="*/ 0 w 1105"/>
                      <a:gd name="T63" fmla="*/ 0 h 104"/>
                      <a:gd name="T64" fmla="*/ 0 w 1105"/>
                      <a:gd name="T65" fmla="*/ 0 h 104"/>
                      <a:gd name="T66" fmla="*/ 0 w 1105"/>
                      <a:gd name="T67" fmla="*/ 0 h 104"/>
                      <a:gd name="T68" fmla="*/ 0 w 1105"/>
                      <a:gd name="T69" fmla="*/ 0 h 104"/>
                      <a:gd name="T70" fmla="*/ 0 w 1105"/>
                      <a:gd name="T71" fmla="*/ 0 h 104"/>
                      <a:gd name="T72" fmla="*/ 0 w 1105"/>
                      <a:gd name="T73" fmla="*/ 0 h 104"/>
                      <a:gd name="T74" fmla="*/ 0 w 1105"/>
                      <a:gd name="T75" fmla="*/ 0 h 104"/>
                      <a:gd name="T76" fmla="*/ 0 w 1105"/>
                      <a:gd name="T77" fmla="*/ 0 h 104"/>
                      <a:gd name="T78" fmla="*/ 0 w 1105"/>
                      <a:gd name="T79" fmla="*/ 0 h 104"/>
                      <a:gd name="T80" fmla="*/ 0 w 1105"/>
                      <a:gd name="T81" fmla="*/ 0 h 104"/>
                      <a:gd name="T82" fmla="*/ 0 w 1105"/>
                      <a:gd name="T83" fmla="*/ 0 h 104"/>
                      <a:gd name="T84" fmla="*/ 0 w 1105"/>
                      <a:gd name="T85" fmla="*/ 0 h 104"/>
                      <a:gd name="T86" fmla="*/ 0 w 1105"/>
                      <a:gd name="T87" fmla="*/ 0 h 104"/>
                      <a:gd name="T88" fmla="*/ 0 w 1105"/>
                      <a:gd name="T89" fmla="*/ 0 h 104"/>
                      <a:gd name="T90" fmla="*/ 0 w 1105"/>
                      <a:gd name="T91" fmla="*/ 0 h 104"/>
                      <a:gd name="T92" fmla="*/ 0 w 1105"/>
                      <a:gd name="T93" fmla="*/ 0 h 104"/>
                      <a:gd name="T94" fmla="*/ 0 w 1105"/>
                      <a:gd name="T95" fmla="*/ 0 h 104"/>
                      <a:gd name="T96" fmla="*/ 0 w 1105"/>
                      <a:gd name="T97" fmla="*/ 0 h 104"/>
                      <a:gd name="T98" fmla="*/ 0 w 1105"/>
                      <a:gd name="T99" fmla="*/ 0 h 104"/>
                      <a:gd name="T100" fmla="*/ 0 w 1105"/>
                      <a:gd name="T101" fmla="*/ 0 h 104"/>
                      <a:gd name="T102" fmla="*/ 0 w 1105"/>
                      <a:gd name="T103" fmla="*/ 0 h 104"/>
                      <a:gd name="T104" fmla="*/ 0 w 1105"/>
                      <a:gd name="T105" fmla="*/ 0 h 104"/>
                      <a:gd name="T106" fmla="*/ 0 w 1105"/>
                      <a:gd name="T107" fmla="*/ 0 h 104"/>
                      <a:gd name="T108" fmla="*/ 0 w 1105"/>
                      <a:gd name="T109" fmla="*/ 0 h 104"/>
                      <a:gd name="T110" fmla="*/ 0 w 1105"/>
                      <a:gd name="T111" fmla="*/ 0 h 104"/>
                      <a:gd name="T112" fmla="*/ 0 w 1105"/>
                      <a:gd name="T113" fmla="*/ 0 h 104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1105"/>
                      <a:gd name="T172" fmla="*/ 0 h 104"/>
                      <a:gd name="T173" fmla="*/ 1105 w 1105"/>
                      <a:gd name="T174" fmla="*/ 104 h 104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1105" h="104">
                        <a:moveTo>
                          <a:pt x="872" y="13"/>
                        </a:moveTo>
                        <a:lnTo>
                          <a:pt x="876" y="13"/>
                        </a:lnTo>
                        <a:lnTo>
                          <a:pt x="879" y="13"/>
                        </a:lnTo>
                        <a:lnTo>
                          <a:pt x="883" y="13"/>
                        </a:lnTo>
                        <a:lnTo>
                          <a:pt x="886" y="13"/>
                        </a:lnTo>
                        <a:lnTo>
                          <a:pt x="890" y="13"/>
                        </a:lnTo>
                        <a:lnTo>
                          <a:pt x="893" y="13"/>
                        </a:lnTo>
                        <a:lnTo>
                          <a:pt x="897" y="13"/>
                        </a:lnTo>
                        <a:lnTo>
                          <a:pt x="900" y="13"/>
                        </a:lnTo>
                        <a:lnTo>
                          <a:pt x="904" y="13"/>
                        </a:lnTo>
                        <a:lnTo>
                          <a:pt x="909" y="13"/>
                        </a:lnTo>
                        <a:lnTo>
                          <a:pt x="911" y="13"/>
                        </a:lnTo>
                        <a:lnTo>
                          <a:pt x="916" y="13"/>
                        </a:lnTo>
                        <a:lnTo>
                          <a:pt x="918" y="11"/>
                        </a:lnTo>
                        <a:lnTo>
                          <a:pt x="923" y="11"/>
                        </a:lnTo>
                        <a:lnTo>
                          <a:pt x="927" y="11"/>
                        </a:lnTo>
                        <a:lnTo>
                          <a:pt x="930" y="11"/>
                        </a:lnTo>
                        <a:lnTo>
                          <a:pt x="932" y="10"/>
                        </a:lnTo>
                        <a:lnTo>
                          <a:pt x="936" y="10"/>
                        </a:lnTo>
                        <a:lnTo>
                          <a:pt x="940" y="10"/>
                        </a:lnTo>
                        <a:lnTo>
                          <a:pt x="943" y="10"/>
                        </a:lnTo>
                        <a:lnTo>
                          <a:pt x="947" y="9"/>
                        </a:lnTo>
                        <a:lnTo>
                          <a:pt x="950" y="9"/>
                        </a:lnTo>
                        <a:lnTo>
                          <a:pt x="954" y="8"/>
                        </a:lnTo>
                        <a:lnTo>
                          <a:pt x="957" y="8"/>
                        </a:lnTo>
                        <a:lnTo>
                          <a:pt x="960" y="8"/>
                        </a:lnTo>
                        <a:lnTo>
                          <a:pt x="964" y="8"/>
                        </a:lnTo>
                        <a:lnTo>
                          <a:pt x="967" y="7"/>
                        </a:lnTo>
                        <a:lnTo>
                          <a:pt x="972" y="7"/>
                        </a:lnTo>
                        <a:lnTo>
                          <a:pt x="974" y="5"/>
                        </a:lnTo>
                        <a:lnTo>
                          <a:pt x="978" y="5"/>
                        </a:lnTo>
                        <a:lnTo>
                          <a:pt x="981" y="5"/>
                        </a:lnTo>
                        <a:lnTo>
                          <a:pt x="985" y="5"/>
                        </a:lnTo>
                        <a:lnTo>
                          <a:pt x="988" y="4"/>
                        </a:lnTo>
                        <a:lnTo>
                          <a:pt x="992" y="3"/>
                        </a:lnTo>
                        <a:lnTo>
                          <a:pt x="994" y="3"/>
                        </a:lnTo>
                        <a:lnTo>
                          <a:pt x="998" y="3"/>
                        </a:lnTo>
                        <a:lnTo>
                          <a:pt x="1001" y="3"/>
                        </a:lnTo>
                        <a:lnTo>
                          <a:pt x="1005" y="2"/>
                        </a:lnTo>
                        <a:lnTo>
                          <a:pt x="1007" y="2"/>
                        </a:lnTo>
                        <a:lnTo>
                          <a:pt x="1012" y="2"/>
                        </a:lnTo>
                        <a:lnTo>
                          <a:pt x="1014" y="1"/>
                        </a:lnTo>
                        <a:lnTo>
                          <a:pt x="1018" y="1"/>
                        </a:lnTo>
                        <a:lnTo>
                          <a:pt x="1021" y="1"/>
                        </a:lnTo>
                        <a:lnTo>
                          <a:pt x="1025" y="1"/>
                        </a:lnTo>
                        <a:lnTo>
                          <a:pt x="1029" y="1"/>
                        </a:lnTo>
                        <a:lnTo>
                          <a:pt x="1032" y="1"/>
                        </a:lnTo>
                        <a:lnTo>
                          <a:pt x="1034" y="1"/>
                        </a:lnTo>
                        <a:lnTo>
                          <a:pt x="1039" y="1"/>
                        </a:lnTo>
                        <a:lnTo>
                          <a:pt x="1042" y="0"/>
                        </a:lnTo>
                        <a:lnTo>
                          <a:pt x="1045" y="0"/>
                        </a:lnTo>
                        <a:lnTo>
                          <a:pt x="1048" y="0"/>
                        </a:lnTo>
                        <a:lnTo>
                          <a:pt x="1052" y="0"/>
                        </a:lnTo>
                        <a:lnTo>
                          <a:pt x="1055" y="0"/>
                        </a:lnTo>
                        <a:lnTo>
                          <a:pt x="1058" y="1"/>
                        </a:lnTo>
                        <a:lnTo>
                          <a:pt x="1062" y="1"/>
                        </a:lnTo>
                        <a:lnTo>
                          <a:pt x="1065" y="1"/>
                        </a:lnTo>
                        <a:lnTo>
                          <a:pt x="1068" y="1"/>
                        </a:lnTo>
                        <a:lnTo>
                          <a:pt x="1072" y="2"/>
                        </a:lnTo>
                        <a:lnTo>
                          <a:pt x="1075" y="2"/>
                        </a:lnTo>
                        <a:lnTo>
                          <a:pt x="1078" y="3"/>
                        </a:lnTo>
                        <a:lnTo>
                          <a:pt x="1082" y="3"/>
                        </a:lnTo>
                        <a:lnTo>
                          <a:pt x="1086" y="4"/>
                        </a:lnTo>
                        <a:lnTo>
                          <a:pt x="1089" y="5"/>
                        </a:lnTo>
                        <a:lnTo>
                          <a:pt x="1093" y="7"/>
                        </a:lnTo>
                        <a:lnTo>
                          <a:pt x="1093" y="9"/>
                        </a:lnTo>
                        <a:lnTo>
                          <a:pt x="1094" y="11"/>
                        </a:lnTo>
                        <a:lnTo>
                          <a:pt x="1095" y="14"/>
                        </a:lnTo>
                        <a:lnTo>
                          <a:pt x="1095" y="17"/>
                        </a:lnTo>
                        <a:lnTo>
                          <a:pt x="1096" y="20"/>
                        </a:lnTo>
                        <a:lnTo>
                          <a:pt x="1097" y="22"/>
                        </a:lnTo>
                        <a:lnTo>
                          <a:pt x="1097" y="24"/>
                        </a:lnTo>
                        <a:lnTo>
                          <a:pt x="1099" y="28"/>
                        </a:lnTo>
                        <a:lnTo>
                          <a:pt x="1099" y="30"/>
                        </a:lnTo>
                        <a:lnTo>
                          <a:pt x="1100" y="33"/>
                        </a:lnTo>
                        <a:lnTo>
                          <a:pt x="1101" y="35"/>
                        </a:lnTo>
                        <a:lnTo>
                          <a:pt x="1101" y="39"/>
                        </a:lnTo>
                        <a:lnTo>
                          <a:pt x="1102" y="41"/>
                        </a:lnTo>
                        <a:lnTo>
                          <a:pt x="1103" y="43"/>
                        </a:lnTo>
                        <a:lnTo>
                          <a:pt x="1103" y="46"/>
                        </a:lnTo>
                        <a:lnTo>
                          <a:pt x="1105" y="49"/>
                        </a:lnTo>
                        <a:lnTo>
                          <a:pt x="1099" y="53"/>
                        </a:lnTo>
                        <a:lnTo>
                          <a:pt x="1093" y="57"/>
                        </a:lnTo>
                        <a:lnTo>
                          <a:pt x="1086" y="60"/>
                        </a:lnTo>
                        <a:lnTo>
                          <a:pt x="1077" y="64"/>
                        </a:lnTo>
                        <a:lnTo>
                          <a:pt x="1068" y="66"/>
                        </a:lnTo>
                        <a:lnTo>
                          <a:pt x="1057" y="68"/>
                        </a:lnTo>
                        <a:lnTo>
                          <a:pt x="1048" y="72"/>
                        </a:lnTo>
                        <a:lnTo>
                          <a:pt x="1036" y="76"/>
                        </a:lnTo>
                        <a:lnTo>
                          <a:pt x="1024" y="78"/>
                        </a:lnTo>
                        <a:lnTo>
                          <a:pt x="1011" y="80"/>
                        </a:lnTo>
                        <a:lnTo>
                          <a:pt x="997" y="81"/>
                        </a:lnTo>
                        <a:lnTo>
                          <a:pt x="982" y="84"/>
                        </a:lnTo>
                        <a:lnTo>
                          <a:pt x="968" y="86"/>
                        </a:lnTo>
                        <a:lnTo>
                          <a:pt x="953" y="89"/>
                        </a:lnTo>
                        <a:lnTo>
                          <a:pt x="936" y="90"/>
                        </a:lnTo>
                        <a:lnTo>
                          <a:pt x="921" y="92"/>
                        </a:lnTo>
                        <a:lnTo>
                          <a:pt x="903" y="92"/>
                        </a:lnTo>
                        <a:lnTo>
                          <a:pt x="885" y="95"/>
                        </a:lnTo>
                        <a:lnTo>
                          <a:pt x="866" y="96"/>
                        </a:lnTo>
                        <a:lnTo>
                          <a:pt x="847" y="97"/>
                        </a:lnTo>
                        <a:lnTo>
                          <a:pt x="829" y="98"/>
                        </a:lnTo>
                        <a:lnTo>
                          <a:pt x="809" y="99"/>
                        </a:lnTo>
                        <a:lnTo>
                          <a:pt x="790" y="99"/>
                        </a:lnTo>
                        <a:lnTo>
                          <a:pt x="770" y="102"/>
                        </a:lnTo>
                        <a:lnTo>
                          <a:pt x="750" y="102"/>
                        </a:lnTo>
                        <a:lnTo>
                          <a:pt x="728" y="102"/>
                        </a:lnTo>
                        <a:lnTo>
                          <a:pt x="708" y="102"/>
                        </a:lnTo>
                        <a:lnTo>
                          <a:pt x="688" y="104"/>
                        </a:lnTo>
                        <a:lnTo>
                          <a:pt x="665" y="104"/>
                        </a:lnTo>
                        <a:lnTo>
                          <a:pt x="645" y="104"/>
                        </a:lnTo>
                        <a:lnTo>
                          <a:pt x="623" y="104"/>
                        </a:lnTo>
                        <a:lnTo>
                          <a:pt x="601" y="104"/>
                        </a:lnTo>
                        <a:lnTo>
                          <a:pt x="580" y="104"/>
                        </a:lnTo>
                        <a:lnTo>
                          <a:pt x="558" y="104"/>
                        </a:lnTo>
                        <a:lnTo>
                          <a:pt x="536" y="104"/>
                        </a:lnTo>
                        <a:lnTo>
                          <a:pt x="514" y="104"/>
                        </a:lnTo>
                        <a:lnTo>
                          <a:pt x="492" y="104"/>
                        </a:lnTo>
                        <a:lnTo>
                          <a:pt x="471" y="104"/>
                        </a:lnTo>
                        <a:lnTo>
                          <a:pt x="450" y="104"/>
                        </a:lnTo>
                        <a:lnTo>
                          <a:pt x="427" y="104"/>
                        </a:lnTo>
                        <a:lnTo>
                          <a:pt x="407" y="104"/>
                        </a:lnTo>
                        <a:lnTo>
                          <a:pt x="384" y="104"/>
                        </a:lnTo>
                        <a:lnTo>
                          <a:pt x="363" y="103"/>
                        </a:lnTo>
                        <a:lnTo>
                          <a:pt x="343" y="103"/>
                        </a:lnTo>
                        <a:lnTo>
                          <a:pt x="321" y="102"/>
                        </a:lnTo>
                        <a:lnTo>
                          <a:pt x="301" y="102"/>
                        </a:lnTo>
                        <a:lnTo>
                          <a:pt x="282" y="102"/>
                        </a:lnTo>
                        <a:lnTo>
                          <a:pt x="263" y="102"/>
                        </a:lnTo>
                        <a:lnTo>
                          <a:pt x="243" y="102"/>
                        </a:lnTo>
                        <a:lnTo>
                          <a:pt x="224" y="102"/>
                        </a:lnTo>
                        <a:lnTo>
                          <a:pt x="205" y="100"/>
                        </a:lnTo>
                        <a:lnTo>
                          <a:pt x="187" y="100"/>
                        </a:lnTo>
                        <a:lnTo>
                          <a:pt x="170" y="99"/>
                        </a:lnTo>
                        <a:lnTo>
                          <a:pt x="153" y="99"/>
                        </a:lnTo>
                        <a:lnTo>
                          <a:pt x="136" y="99"/>
                        </a:lnTo>
                        <a:lnTo>
                          <a:pt x="120" y="99"/>
                        </a:lnTo>
                        <a:lnTo>
                          <a:pt x="104" y="99"/>
                        </a:lnTo>
                        <a:lnTo>
                          <a:pt x="89" y="99"/>
                        </a:lnTo>
                        <a:lnTo>
                          <a:pt x="76" y="99"/>
                        </a:lnTo>
                        <a:lnTo>
                          <a:pt x="63" y="99"/>
                        </a:lnTo>
                        <a:lnTo>
                          <a:pt x="49" y="99"/>
                        </a:lnTo>
                        <a:lnTo>
                          <a:pt x="37" y="99"/>
                        </a:lnTo>
                        <a:lnTo>
                          <a:pt x="25" y="99"/>
                        </a:lnTo>
                        <a:lnTo>
                          <a:pt x="15" y="99"/>
                        </a:lnTo>
                        <a:lnTo>
                          <a:pt x="14" y="97"/>
                        </a:lnTo>
                        <a:lnTo>
                          <a:pt x="12" y="93"/>
                        </a:lnTo>
                        <a:lnTo>
                          <a:pt x="11" y="91"/>
                        </a:lnTo>
                        <a:lnTo>
                          <a:pt x="9" y="89"/>
                        </a:lnTo>
                        <a:lnTo>
                          <a:pt x="7" y="83"/>
                        </a:lnTo>
                        <a:lnTo>
                          <a:pt x="6" y="78"/>
                        </a:lnTo>
                        <a:lnTo>
                          <a:pt x="5" y="76"/>
                        </a:lnTo>
                        <a:lnTo>
                          <a:pt x="5" y="73"/>
                        </a:lnTo>
                        <a:lnTo>
                          <a:pt x="3" y="70"/>
                        </a:lnTo>
                        <a:lnTo>
                          <a:pt x="2" y="67"/>
                        </a:lnTo>
                        <a:lnTo>
                          <a:pt x="2" y="65"/>
                        </a:lnTo>
                        <a:lnTo>
                          <a:pt x="2" y="62"/>
                        </a:lnTo>
                        <a:lnTo>
                          <a:pt x="0" y="59"/>
                        </a:lnTo>
                        <a:lnTo>
                          <a:pt x="0" y="57"/>
                        </a:lnTo>
                        <a:lnTo>
                          <a:pt x="2" y="54"/>
                        </a:lnTo>
                        <a:lnTo>
                          <a:pt x="7" y="51"/>
                        </a:lnTo>
                        <a:lnTo>
                          <a:pt x="9" y="48"/>
                        </a:lnTo>
                        <a:lnTo>
                          <a:pt x="14" y="46"/>
                        </a:lnTo>
                        <a:lnTo>
                          <a:pt x="18" y="42"/>
                        </a:lnTo>
                        <a:lnTo>
                          <a:pt x="21" y="41"/>
                        </a:lnTo>
                        <a:lnTo>
                          <a:pt x="25" y="39"/>
                        </a:lnTo>
                        <a:lnTo>
                          <a:pt x="28" y="36"/>
                        </a:lnTo>
                        <a:lnTo>
                          <a:pt x="32" y="35"/>
                        </a:lnTo>
                        <a:lnTo>
                          <a:pt x="35" y="33"/>
                        </a:lnTo>
                        <a:lnTo>
                          <a:pt x="40" y="32"/>
                        </a:lnTo>
                        <a:lnTo>
                          <a:pt x="44" y="30"/>
                        </a:lnTo>
                        <a:lnTo>
                          <a:pt x="47" y="29"/>
                        </a:lnTo>
                        <a:lnTo>
                          <a:pt x="52" y="28"/>
                        </a:lnTo>
                        <a:lnTo>
                          <a:pt x="57" y="27"/>
                        </a:lnTo>
                        <a:lnTo>
                          <a:pt x="60" y="26"/>
                        </a:lnTo>
                        <a:lnTo>
                          <a:pt x="65" y="24"/>
                        </a:lnTo>
                        <a:lnTo>
                          <a:pt x="69" y="23"/>
                        </a:lnTo>
                        <a:lnTo>
                          <a:pt x="73" y="23"/>
                        </a:lnTo>
                        <a:lnTo>
                          <a:pt x="78" y="23"/>
                        </a:lnTo>
                        <a:lnTo>
                          <a:pt x="82" y="22"/>
                        </a:lnTo>
                        <a:lnTo>
                          <a:pt x="85" y="21"/>
                        </a:lnTo>
                        <a:lnTo>
                          <a:pt x="91" y="21"/>
                        </a:lnTo>
                        <a:lnTo>
                          <a:pt x="95" y="21"/>
                        </a:lnTo>
                        <a:lnTo>
                          <a:pt x="98" y="21"/>
                        </a:lnTo>
                        <a:lnTo>
                          <a:pt x="103" y="21"/>
                        </a:lnTo>
                        <a:lnTo>
                          <a:pt x="108" y="21"/>
                        </a:lnTo>
                        <a:lnTo>
                          <a:pt x="113" y="21"/>
                        </a:lnTo>
                        <a:lnTo>
                          <a:pt x="116" y="21"/>
                        </a:lnTo>
                        <a:lnTo>
                          <a:pt x="121" y="21"/>
                        </a:lnTo>
                        <a:lnTo>
                          <a:pt x="126" y="21"/>
                        </a:lnTo>
                        <a:lnTo>
                          <a:pt x="130" y="21"/>
                        </a:lnTo>
                        <a:lnTo>
                          <a:pt x="135" y="21"/>
                        </a:lnTo>
                        <a:lnTo>
                          <a:pt x="139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3" y="21"/>
                        </a:lnTo>
                        <a:lnTo>
                          <a:pt x="158" y="22"/>
                        </a:lnTo>
                        <a:lnTo>
                          <a:pt x="161" y="22"/>
                        </a:lnTo>
                        <a:lnTo>
                          <a:pt x="167" y="23"/>
                        </a:lnTo>
                        <a:lnTo>
                          <a:pt x="171" y="23"/>
                        </a:lnTo>
                        <a:lnTo>
                          <a:pt x="175" y="23"/>
                        </a:lnTo>
                        <a:lnTo>
                          <a:pt x="179" y="23"/>
                        </a:lnTo>
                        <a:lnTo>
                          <a:pt x="184" y="23"/>
                        </a:lnTo>
                        <a:lnTo>
                          <a:pt x="190" y="23"/>
                        </a:lnTo>
                        <a:lnTo>
                          <a:pt x="194" y="23"/>
                        </a:lnTo>
                        <a:lnTo>
                          <a:pt x="199" y="23"/>
                        </a:lnTo>
                        <a:lnTo>
                          <a:pt x="203" y="24"/>
                        </a:lnTo>
                        <a:lnTo>
                          <a:pt x="208" y="23"/>
                        </a:lnTo>
                        <a:lnTo>
                          <a:pt x="212" y="23"/>
                        </a:lnTo>
                        <a:lnTo>
                          <a:pt x="216" y="23"/>
                        </a:lnTo>
                        <a:lnTo>
                          <a:pt x="221" y="23"/>
                        </a:lnTo>
                        <a:lnTo>
                          <a:pt x="225" y="23"/>
                        </a:lnTo>
                        <a:lnTo>
                          <a:pt x="230" y="23"/>
                        </a:lnTo>
                        <a:lnTo>
                          <a:pt x="234" y="23"/>
                        </a:lnTo>
                        <a:lnTo>
                          <a:pt x="238" y="23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1" y="21"/>
                        </a:lnTo>
                        <a:lnTo>
                          <a:pt x="256" y="21"/>
                        </a:lnTo>
                        <a:lnTo>
                          <a:pt x="260" y="21"/>
                        </a:lnTo>
                        <a:lnTo>
                          <a:pt x="264" y="20"/>
                        </a:lnTo>
                        <a:lnTo>
                          <a:pt x="269" y="19"/>
                        </a:lnTo>
                        <a:lnTo>
                          <a:pt x="273" y="19"/>
                        </a:lnTo>
                        <a:lnTo>
                          <a:pt x="282" y="17"/>
                        </a:lnTo>
                        <a:lnTo>
                          <a:pt x="291" y="17"/>
                        </a:lnTo>
                        <a:lnTo>
                          <a:pt x="300" y="17"/>
                        </a:lnTo>
                        <a:lnTo>
                          <a:pt x="310" y="17"/>
                        </a:lnTo>
                        <a:lnTo>
                          <a:pt x="319" y="16"/>
                        </a:lnTo>
                        <a:lnTo>
                          <a:pt x="329" y="16"/>
                        </a:lnTo>
                        <a:lnTo>
                          <a:pt x="337" y="16"/>
                        </a:lnTo>
                        <a:lnTo>
                          <a:pt x="346" y="16"/>
                        </a:lnTo>
                        <a:lnTo>
                          <a:pt x="356" y="16"/>
                        </a:lnTo>
                        <a:lnTo>
                          <a:pt x="365" y="16"/>
                        </a:lnTo>
                        <a:lnTo>
                          <a:pt x="374" y="16"/>
                        </a:lnTo>
                        <a:lnTo>
                          <a:pt x="384" y="16"/>
                        </a:lnTo>
                        <a:lnTo>
                          <a:pt x="394" y="16"/>
                        </a:lnTo>
                        <a:lnTo>
                          <a:pt x="402" y="16"/>
                        </a:lnTo>
                        <a:lnTo>
                          <a:pt x="412" y="16"/>
                        </a:lnTo>
                        <a:lnTo>
                          <a:pt x="422" y="17"/>
                        </a:lnTo>
                        <a:lnTo>
                          <a:pt x="431" y="17"/>
                        </a:lnTo>
                        <a:lnTo>
                          <a:pt x="440" y="17"/>
                        </a:lnTo>
                        <a:lnTo>
                          <a:pt x="450" y="17"/>
                        </a:lnTo>
                        <a:lnTo>
                          <a:pt x="459" y="17"/>
                        </a:lnTo>
                        <a:lnTo>
                          <a:pt x="469" y="17"/>
                        </a:lnTo>
                        <a:lnTo>
                          <a:pt x="478" y="17"/>
                        </a:lnTo>
                        <a:lnTo>
                          <a:pt x="488" y="17"/>
                        </a:lnTo>
                        <a:lnTo>
                          <a:pt x="498" y="17"/>
                        </a:lnTo>
                        <a:lnTo>
                          <a:pt x="507" y="17"/>
                        </a:lnTo>
                        <a:lnTo>
                          <a:pt x="516" y="17"/>
                        </a:lnTo>
                        <a:lnTo>
                          <a:pt x="525" y="17"/>
                        </a:lnTo>
                        <a:lnTo>
                          <a:pt x="536" y="17"/>
                        </a:lnTo>
                        <a:lnTo>
                          <a:pt x="544" y="17"/>
                        </a:lnTo>
                        <a:lnTo>
                          <a:pt x="554" y="17"/>
                        </a:lnTo>
                        <a:lnTo>
                          <a:pt x="563" y="17"/>
                        </a:lnTo>
                        <a:lnTo>
                          <a:pt x="574" y="19"/>
                        </a:lnTo>
                        <a:lnTo>
                          <a:pt x="582" y="17"/>
                        </a:lnTo>
                        <a:lnTo>
                          <a:pt x="592" y="17"/>
                        </a:lnTo>
                        <a:lnTo>
                          <a:pt x="601" y="17"/>
                        </a:lnTo>
                        <a:lnTo>
                          <a:pt x="611" y="17"/>
                        </a:lnTo>
                        <a:lnTo>
                          <a:pt x="619" y="17"/>
                        </a:lnTo>
                        <a:lnTo>
                          <a:pt x="630" y="17"/>
                        </a:lnTo>
                        <a:lnTo>
                          <a:pt x="639" y="17"/>
                        </a:lnTo>
                        <a:lnTo>
                          <a:pt x="649" y="17"/>
                        </a:lnTo>
                        <a:lnTo>
                          <a:pt x="657" y="17"/>
                        </a:lnTo>
                        <a:lnTo>
                          <a:pt x="668" y="17"/>
                        </a:lnTo>
                        <a:lnTo>
                          <a:pt x="677" y="17"/>
                        </a:lnTo>
                        <a:lnTo>
                          <a:pt x="687" y="17"/>
                        </a:lnTo>
                        <a:lnTo>
                          <a:pt x="695" y="17"/>
                        </a:lnTo>
                        <a:lnTo>
                          <a:pt x="706" y="17"/>
                        </a:lnTo>
                        <a:lnTo>
                          <a:pt x="715" y="17"/>
                        </a:lnTo>
                        <a:lnTo>
                          <a:pt x="724" y="17"/>
                        </a:lnTo>
                        <a:lnTo>
                          <a:pt x="733" y="16"/>
                        </a:lnTo>
                        <a:lnTo>
                          <a:pt x="743" y="16"/>
                        </a:lnTo>
                        <a:lnTo>
                          <a:pt x="751" y="16"/>
                        </a:lnTo>
                        <a:lnTo>
                          <a:pt x="762" y="16"/>
                        </a:lnTo>
                        <a:lnTo>
                          <a:pt x="770" y="16"/>
                        </a:lnTo>
                        <a:lnTo>
                          <a:pt x="779" y="16"/>
                        </a:lnTo>
                        <a:lnTo>
                          <a:pt x="789" y="15"/>
                        </a:lnTo>
                        <a:lnTo>
                          <a:pt x="798" y="15"/>
                        </a:lnTo>
                        <a:lnTo>
                          <a:pt x="807" y="15"/>
                        </a:lnTo>
                        <a:lnTo>
                          <a:pt x="817" y="14"/>
                        </a:lnTo>
                        <a:lnTo>
                          <a:pt x="824" y="14"/>
                        </a:lnTo>
                        <a:lnTo>
                          <a:pt x="835" y="14"/>
                        </a:lnTo>
                        <a:lnTo>
                          <a:pt x="843" y="13"/>
                        </a:lnTo>
                        <a:lnTo>
                          <a:pt x="853" y="13"/>
                        </a:lnTo>
                        <a:lnTo>
                          <a:pt x="862" y="13"/>
                        </a:lnTo>
                        <a:lnTo>
                          <a:pt x="872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26" name="Freeform 87"/>
                  <p:cNvSpPr>
                    <a:spLocks/>
                  </p:cNvSpPr>
                  <p:nvPr/>
                </p:nvSpPr>
                <p:spPr bwMode="auto">
                  <a:xfrm>
                    <a:off x="5365" y="1536"/>
                    <a:ext cx="315" cy="39"/>
                  </a:xfrm>
                  <a:custGeom>
                    <a:avLst/>
                    <a:gdLst>
                      <a:gd name="T0" fmla="*/ 0 w 943"/>
                      <a:gd name="T1" fmla="*/ 0 h 116"/>
                      <a:gd name="T2" fmla="*/ 0 w 943"/>
                      <a:gd name="T3" fmla="*/ 0 h 116"/>
                      <a:gd name="T4" fmla="*/ 0 w 943"/>
                      <a:gd name="T5" fmla="*/ 0 h 116"/>
                      <a:gd name="T6" fmla="*/ 0 w 943"/>
                      <a:gd name="T7" fmla="*/ 0 h 116"/>
                      <a:gd name="T8" fmla="*/ 0 w 943"/>
                      <a:gd name="T9" fmla="*/ 0 h 116"/>
                      <a:gd name="T10" fmla="*/ 0 w 943"/>
                      <a:gd name="T11" fmla="*/ 0 h 116"/>
                      <a:gd name="T12" fmla="*/ 0 w 943"/>
                      <a:gd name="T13" fmla="*/ 0 h 116"/>
                      <a:gd name="T14" fmla="*/ 0 w 943"/>
                      <a:gd name="T15" fmla="*/ 0 h 116"/>
                      <a:gd name="T16" fmla="*/ 0 w 943"/>
                      <a:gd name="T17" fmla="*/ 0 h 116"/>
                      <a:gd name="T18" fmla="*/ 0 w 943"/>
                      <a:gd name="T19" fmla="*/ 0 h 116"/>
                      <a:gd name="T20" fmla="*/ 0 w 943"/>
                      <a:gd name="T21" fmla="*/ 0 h 116"/>
                      <a:gd name="T22" fmla="*/ 0 w 943"/>
                      <a:gd name="T23" fmla="*/ 0 h 116"/>
                      <a:gd name="T24" fmla="*/ 0 w 943"/>
                      <a:gd name="T25" fmla="*/ 0 h 116"/>
                      <a:gd name="T26" fmla="*/ 0 w 943"/>
                      <a:gd name="T27" fmla="*/ 0 h 116"/>
                      <a:gd name="T28" fmla="*/ 0 w 943"/>
                      <a:gd name="T29" fmla="*/ 0 h 116"/>
                      <a:gd name="T30" fmla="*/ 0 w 943"/>
                      <a:gd name="T31" fmla="*/ 0 h 116"/>
                      <a:gd name="T32" fmla="*/ 0 w 943"/>
                      <a:gd name="T33" fmla="*/ 0 h 116"/>
                      <a:gd name="T34" fmla="*/ 0 w 943"/>
                      <a:gd name="T35" fmla="*/ 0 h 116"/>
                      <a:gd name="T36" fmla="*/ 0 w 943"/>
                      <a:gd name="T37" fmla="*/ 0 h 116"/>
                      <a:gd name="T38" fmla="*/ 0 w 943"/>
                      <a:gd name="T39" fmla="*/ 0 h 116"/>
                      <a:gd name="T40" fmla="*/ 0 w 943"/>
                      <a:gd name="T41" fmla="*/ 0 h 116"/>
                      <a:gd name="T42" fmla="*/ 0 w 943"/>
                      <a:gd name="T43" fmla="*/ 0 h 116"/>
                      <a:gd name="T44" fmla="*/ 0 w 943"/>
                      <a:gd name="T45" fmla="*/ 0 h 116"/>
                      <a:gd name="T46" fmla="*/ 0 w 943"/>
                      <a:gd name="T47" fmla="*/ 0 h 116"/>
                      <a:gd name="T48" fmla="*/ 0 w 943"/>
                      <a:gd name="T49" fmla="*/ 0 h 116"/>
                      <a:gd name="T50" fmla="*/ 0 w 943"/>
                      <a:gd name="T51" fmla="*/ 0 h 116"/>
                      <a:gd name="T52" fmla="*/ 0 w 943"/>
                      <a:gd name="T53" fmla="*/ 0 h 116"/>
                      <a:gd name="T54" fmla="*/ 0 w 943"/>
                      <a:gd name="T55" fmla="*/ 0 h 116"/>
                      <a:gd name="T56" fmla="*/ 0 w 943"/>
                      <a:gd name="T57" fmla="*/ 0 h 116"/>
                      <a:gd name="T58" fmla="*/ 0 w 943"/>
                      <a:gd name="T59" fmla="*/ 0 h 116"/>
                      <a:gd name="T60" fmla="*/ 0 w 943"/>
                      <a:gd name="T61" fmla="*/ 0 h 116"/>
                      <a:gd name="T62" fmla="*/ 0 w 943"/>
                      <a:gd name="T63" fmla="*/ 0 h 116"/>
                      <a:gd name="T64" fmla="*/ 0 w 943"/>
                      <a:gd name="T65" fmla="*/ 0 h 116"/>
                      <a:gd name="T66" fmla="*/ 0 w 943"/>
                      <a:gd name="T67" fmla="*/ 0 h 116"/>
                      <a:gd name="T68" fmla="*/ 0 w 943"/>
                      <a:gd name="T69" fmla="*/ 0 h 116"/>
                      <a:gd name="T70" fmla="*/ 0 w 943"/>
                      <a:gd name="T71" fmla="*/ 0 h 116"/>
                      <a:gd name="T72" fmla="*/ 0 w 943"/>
                      <a:gd name="T73" fmla="*/ 0 h 116"/>
                      <a:gd name="T74" fmla="*/ 0 w 943"/>
                      <a:gd name="T75" fmla="*/ 0 h 116"/>
                      <a:gd name="T76" fmla="*/ 0 w 943"/>
                      <a:gd name="T77" fmla="*/ 0 h 116"/>
                      <a:gd name="T78" fmla="*/ 0 w 943"/>
                      <a:gd name="T79" fmla="*/ 0 h 116"/>
                      <a:gd name="T80" fmla="*/ 0 w 943"/>
                      <a:gd name="T81" fmla="*/ 0 h 116"/>
                      <a:gd name="T82" fmla="*/ 0 w 943"/>
                      <a:gd name="T83" fmla="*/ 0 h 116"/>
                      <a:gd name="T84" fmla="*/ 0 w 943"/>
                      <a:gd name="T85" fmla="*/ 0 h 116"/>
                      <a:gd name="T86" fmla="*/ 0 w 943"/>
                      <a:gd name="T87" fmla="*/ 0 h 116"/>
                      <a:gd name="T88" fmla="*/ 0 w 943"/>
                      <a:gd name="T89" fmla="*/ 0 h 116"/>
                      <a:gd name="T90" fmla="*/ 0 w 943"/>
                      <a:gd name="T91" fmla="*/ 0 h 116"/>
                      <a:gd name="T92" fmla="*/ 0 w 943"/>
                      <a:gd name="T93" fmla="*/ 0 h 116"/>
                      <a:gd name="T94" fmla="*/ 0 w 943"/>
                      <a:gd name="T95" fmla="*/ 0 h 116"/>
                      <a:gd name="T96" fmla="*/ 0 w 943"/>
                      <a:gd name="T97" fmla="*/ 0 h 116"/>
                      <a:gd name="T98" fmla="*/ 0 w 943"/>
                      <a:gd name="T99" fmla="*/ 0 h 116"/>
                      <a:gd name="T100" fmla="*/ 0 w 943"/>
                      <a:gd name="T101" fmla="*/ 0 h 116"/>
                      <a:gd name="T102" fmla="*/ 0 w 943"/>
                      <a:gd name="T103" fmla="*/ 0 h 116"/>
                      <a:gd name="T104" fmla="*/ 0 w 943"/>
                      <a:gd name="T105" fmla="*/ 0 h 116"/>
                      <a:gd name="T106" fmla="*/ 0 w 943"/>
                      <a:gd name="T107" fmla="*/ 0 h 116"/>
                      <a:gd name="T108" fmla="*/ 0 w 943"/>
                      <a:gd name="T109" fmla="*/ 0 h 116"/>
                      <a:gd name="T110" fmla="*/ 0 w 943"/>
                      <a:gd name="T111" fmla="*/ 0 h 11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943"/>
                      <a:gd name="T169" fmla="*/ 0 h 116"/>
                      <a:gd name="T170" fmla="*/ 943 w 943"/>
                      <a:gd name="T171" fmla="*/ 116 h 116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943" h="116">
                        <a:moveTo>
                          <a:pt x="435" y="0"/>
                        </a:moveTo>
                        <a:lnTo>
                          <a:pt x="442" y="0"/>
                        </a:lnTo>
                        <a:lnTo>
                          <a:pt x="450" y="1"/>
                        </a:lnTo>
                        <a:lnTo>
                          <a:pt x="458" y="1"/>
                        </a:lnTo>
                        <a:lnTo>
                          <a:pt x="465" y="1"/>
                        </a:lnTo>
                        <a:lnTo>
                          <a:pt x="472" y="1"/>
                        </a:lnTo>
                        <a:lnTo>
                          <a:pt x="480" y="1"/>
                        </a:lnTo>
                        <a:lnTo>
                          <a:pt x="488" y="1"/>
                        </a:lnTo>
                        <a:lnTo>
                          <a:pt x="496" y="2"/>
                        </a:lnTo>
                        <a:lnTo>
                          <a:pt x="503" y="2"/>
                        </a:lnTo>
                        <a:lnTo>
                          <a:pt x="510" y="2"/>
                        </a:lnTo>
                        <a:lnTo>
                          <a:pt x="518" y="2"/>
                        </a:lnTo>
                        <a:lnTo>
                          <a:pt x="525" y="4"/>
                        </a:lnTo>
                        <a:lnTo>
                          <a:pt x="533" y="4"/>
                        </a:lnTo>
                        <a:lnTo>
                          <a:pt x="540" y="5"/>
                        </a:lnTo>
                        <a:lnTo>
                          <a:pt x="548" y="5"/>
                        </a:lnTo>
                        <a:lnTo>
                          <a:pt x="555" y="5"/>
                        </a:lnTo>
                        <a:lnTo>
                          <a:pt x="562" y="5"/>
                        </a:lnTo>
                        <a:lnTo>
                          <a:pt x="571" y="5"/>
                        </a:lnTo>
                        <a:lnTo>
                          <a:pt x="578" y="5"/>
                        </a:lnTo>
                        <a:lnTo>
                          <a:pt x="586" y="5"/>
                        </a:lnTo>
                        <a:lnTo>
                          <a:pt x="593" y="5"/>
                        </a:lnTo>
                        <a:lnTo>
                          <a:pt x="600" y="6"/>
                        </a:lnTo>
                        <a:lnTo>
                          <a:pt x="609" y="6"/>
                        </a:lnTo>
                        <a:lnTo>
                          <a:pt x="616" y="7"/>
                        </a:lnTo>
                        <a:lnTo>
                          <a:pt x="623" y="7"/>
                        </a:lnTo>
                        <a:lnTo>
                          <a:pt x="630" y="7"/>
                        </a:lnTo>
                        <a:lnTo>
                          <a:pt x="638" y="7"/>
                        </a:lnTo>
                        <a:lnTo>
                          <a:pt x="645" y="7"/>
                        </a:lnTo>
                        <a:lnTo>
                          <a:pt x="652" y="7"/>
                        </a:lnTo>
                        <a:lnTo>
                          <a:pt x="661" y="8"/>
                        </a:lnTo>
                        <a:lnTo>
                          <a:pt x="668" y="9"/>
                        </a:lnTo>
                        <a:lnTo>
                          <a:pt x="676" y="9"/>
                        </a:lnTo>
                        <a:lnTo>
                          <a:pt x="683" y="9"/>
                        </a:lnTo>
                        <a:lnTo>
                          <a:pt x="690" y="9"/>
                        </a:lnTo>
                        <a:lnTo>
                          <a:pt x="699" y="9"/>
                        </a:lnTo>
                        <a:lnTo>
                          <a:pt x="706" y="11"/>
                        </a:lnTo>
                        <a:lnTo>
                          <a:pt x="713" y="11"/>
                        </a:lnTo>
                        <a:lnTo>
                          <a:pt x="720" y="12"/>
                        </a:lnTo>
                        <a:lnTo>
                          <a:pt x="728" y="12"/>
                        </a:lnTo>
                        <a:lnTo>
                          <a:pt x="735" y="12"/>
                        </a:lnTo>
                        <a:lnTo>
                          <a:pt x="743" y="12"/>
                        </a:lnTo>
                        <a:lnTo>
                          <a:pt x="750" y="13"/>
                        </a:lnTo>
                        <a:lnTo>
                          <a:pt x="757" y="14"/>
                        </a:lnTo>
                        <a:lnTo>
                          <a:pt x="765" y="14"/>
                        </a:lnTo>
                        <a:lnTo>
                          <a:pt x="772" y="15"/>
                        </a:lnTo>
                        <a:lnTo>
                          <a:pt x="779" y="17"/>
                        </a:lnTo>
                        <a:lnTo>
                          <a:pt x="787" y="17"/>
                        </a:lnTo>
                        <a:lnTo>
                          <a:pt x="795" y="18"/>
                        </a:lnTo>
                        <a:lnTo>
                          <a:pt x="802" y="18"/>
                        </a:lnTo>
                        <a:lnTo>
                          <a:pt x="809" y="19"/>
                        </a:lnTo>
                        <a:lnTo>
                          <a:pt x="816" y="19"/>
                        </a:lnTo>
                        <a:lnTo>
                          <a:pt x="824" y="20"/>
                        </a:lnTo>
                        <a:lnTo>
                          <a:pt x="832" y="23"/>
                        </a:lnTo>
                        <a:lnTo>
                          <a:pt x="839" y="23"/>
                        </a:lnTo>
                        <a:lnTo>
                          <a:pt x="846" y="24"/>
                        </a:lnTo>
                        <a:lnTo>
                          <a:pt x="853" y="25"/>
                        </a:lnTo>
                        <a:lnTo>
                          <a:pt x="860" y="26"/>
                        </a:lnTo>
                        <a:lnTo>
                          <a:pt x="867" y="27"/>
                        </a:lnTo>
                        <a:lnTo>
                          <a:pt x="876" y="28"/>
                        </a:lnTo>
                        <a:lnTo>
                          <a:pt x="883" y="30"/>
                        </a:lnTo>
                        <a:lnTo>
                          <a:pt x="890" y="31"/>
                        </a:lnTo>
                        <a:lnTo>
                          <a:pt x="897" y="32"/>
                        </a:lnTo>
                        <a:lnTo>
                          <a:pt x="904" y="34"/>
                        </a:lnTo>
                        <a:lnTo>
                          <a:pt x="912" y="36"/>
                        </a:lnTo>
                        <a:lnTo>
                          <a:pt x="916" y="39"/>
                        </a:lnTo>
                        <a:lnTo>
                          <a:pt x="919" y="44"/>
                        </a:lnTo>
                        <a:lnTo>
                          <a:pt x="923" y="49"/>
                        </a:lnTo>
                        <a:lnTo>
                          <a:pt x="928" y="52"/>
                        </a:lnTo>
                        <a:lnTo>
                          <a:pt x="931" y="57"/>
                        </a:lnTo>
                        <a:lnTo>
                          <a:pt x="934" y="62"/>
                        </a:lnTo>
                        <a:lnTo>
                          <a:pt x="938" y="65"/>
                        </a:lnTo>
                        <a:lnTo>
                          <a:pt x="943" y="70"/>
                        </a:lnTo>
                        <a:lnTo>
                          <a:pt x="940" y="75"/>
                        </a:lnTo>
                        <a:lnTo>
                          <a:pt x="936" y="78"/>
                        </a:lnTo>
                        <a:lnTo>
                          <a:pt x="934" y="83"/>
                        </a:lnTo>
                        <a:lnTo>
                          <a:pt x="931" y="88"/>
                        </a:lnTo>
                        <a:lnTo>
                          <a:pt x="929" y="91"/>
                        </a:lnTo>
                        <a:lnTo>
                          <a:pt x="927" y="95"/>
                        </a:lnTo>
                        <a:lnTo>
                          <a:pt x="925" y="101"/>
                        </a:lnTo>
                        <a:lnTo>
                          <a:pt x="923" y="106"/>
                        </a:lnTo>
                        <a:lnTo>
                          <a:pt x="918" y="106"/>
                        </a:lnTo>
                        <a:lnTo>
                          <a:pt x="915" y="106"/>
                        </a:lnTo>
                        <a:lnTo>
                          <a:pt x="911" y="106"/>
                        </a:lnTo>
                        <a:lnTo>
                          <a:pt x="906" y="106"/>
                        </a:lnTo>
                        <a:lnTo>
                          <a:pt x="902" y="106"/>
                        </a:lnTo>
                        <a:lnTo>
                          <a:pt x="898" y="106"/>
                        </a:lnTo>
                        <a:lnTo>
                          <a:pt x="893" y="106"/>
                        </a:lnTo>
                        <a:lnTo>
                          <a:pt x="889" y="106"/>
                        </a:lnTo>
                        <a:lnTo>
                          <a:pt x="885" y="106"/>
                        </a:lnTo>
                        <a:lnTo>
                          <a:pt x="880" y="106"/>
                        </a:lnTo>
                        <a:lnTo>
                          <a:pt x="876" y="106"/>
                        </a:lnTo>
                        <a:lnTo>
                          <a:pt x="872" y="106"/>
                        </a:lnTo>
                        <a:lnTo>
                          <a:pt x="867" y="106"/>
                        </a:lnTo>
                        <a:lnTo>
                          <a:pt x="864" y="106"/>
                        </a:lnTo>
                        <a:lnTo>
                          <a:pt x="859" y="106"/>
                        </a:lnTo>
                        <a:lnTo>
                          <a:pt x="855" y="106"/>
                        </a:lnTo>
                        <a:lnTo>
                          <a:pt x="851" y="104"/>
                        </a:lnTo>
                        <a:lnTo>
                          <a:pt x="847" y="104"/>
                        </a:lnTo>
                        <a:lnTo>
                          <a:pt x="842" y="103"/>
                        </a:lnTo>
                        <a:lnTo>
                          <a:pt x="838" y="103"/>
                        </a:lnTo>
                        <a:lnTo>
                          <a:pt x="834" y="103"/>
                        </a:lnTo>
                        <a:lnTo>
                          <a:pt x="829" y="102"/>
                        </a:lnTo>
                        <a:lnTo>
                          <a:pt x="826" y="102"/>
                        </a:lnTo>
                        <a:lnTo>
                          <a:pt x="822" y="102"/>
                        </a:lnTo>
                        <a:lnTo>
                          <a:pt x="817" y="101"/>
                        </a:lnTo>
                        <a:lnTo>
                          <a:pt x="814" y="101"/>
                        </a:lnTo>
                        <a:lnTo>
                          <a:pt x="809" y="100"/>
                        </a:lnTo>
                        <a:lnTo>
                          <a:pt x="806" y="100"/>
                        </a:lnTo>
                        <a:lnTo>
                          <a:pt x="801" y="100"/>
                        </a:lnTo>
                        <a:lnTo>
                          <a:pt x="797" y="99"/>
                        </a:lnTo>
                        <a:lnTo>
                          <a:pt x="792" y="99"/>
                        </a:lnTo>
                        <a:lnTo>
                          <a:pt x="789" y="99"/>
                        </a:lnTo>
                        <a:lnTo>
                          <a:pt x="784" y="97"/>
                        </a:lnTo>
                        <a:lnTo>
                          <a:pt x="781" y="97"/>
                        </a:lnTo>
                        <a:lnTo>
                          <a:pt x="776" y="96"/>
                        </a:lnTo>
                        <a:lnTo>
                          <a:pt x="772" y="95"/>
                        </a:lnTo>
                        <a:lnTo>
                          <a:pt x="768" y="95"/>
                        </a:lnTo>
                        <a:lnTo>
                          <a:pt x="764" y="95"/>
                        </a:lnTo>
                        <a:lnTo>
                          <a:pt x="759" y="94"/>
                        </a:lnTo>
                        <a:lnTo>
                          <a:pt x="756" y="94"/>
                        </a:lnTo>
                        <a:lnTo>
                          <a:pt x="751" y="93"/>
                        </a:lnTo>
                        <a:lnTo>
                          <a:pt x="746" y="93"/>
                        </a:lnTo>
                        <a:lnTo>
                          <a:pt x="743" y="93"/>
                        </a:lnTo>
                        <a:lnTo>
                          <a:pt x="739" y="93"/>
                        </a:lnTo>
                        <a:lnTo>
                          <a:pt x="734" y="91"/>
                        </a:lnTo>
                        <a:lnTo>
                          <a:pt x="731" y="91"/>
                        </a:lnTo>
                        <a:lnTo>
                          <a:pt x="726" y="91"/>
                        </a:lnTo>
                        <a:lnTo>
                          <a:pt x="722" y="91"/>
                        </a:lnTo>
                        <a:lnTo>
                          <a:pt x="719" y="90"/>
                        </a:lnTo>
                        <a:lnTo>
                          <a:pt x="713" y="90"/>
                        </a:lnTo>
                        <a:lnTo>
                          <a:pt x="709" y="90"/>
                        </a:lnTo>
                        <a:lnTo>
                          <a:pt x="706" y="90"/>
                        </a:lnTo>
                        <a:lnTo>
                          <a:pt x="701" y="89"/>
                        </a:lnTo>
                        <a:lnTo>
                          <a:pt x="696" y="89"/>
                        </a:lnTo>
                        <a:lnTo>
                          <a:pt x="693" y="89"/>
                        </a:lnTo>
                        <a:lnTo>
                          <a:pt x="688" y="89"/>
                        </a:lnTo>
                        <a:lnTo>
                          <a:pt x="684" y="89"/>
                        </a:lnTo>
                        <a:lnTo>
                          <a:pt x="680" y="89"/>
                        </a:lnTo>
                        <a:lnTo>
                          <a:pt x="675" y="89"/>
                        </a:lnTo>
                        <a:lnTo>
                          <a:pt x="671" y="89"/>
                        </a:lnTo>
                        <a:lnTo>
                          <a:pt x="667" y="89"/>
                        </a:lnTo>
                        <a:lnTo>
                          <a:pt x="663" y="89"/>
                        </a:lnTo>
                        <a:lnTo>
                          <a:pt x="658" y="89"/>
                        </a:lnTo>
                        <a:lnTo>
                          <a:pt x="655" y="90"/>
                        </a:lnTo>
                        <a:lnTo>
                          <a:pt x="650" y="89"/>
                        </a:lnTo>
                        <a:lnTo>
                          <a:pt x="645" y="88"/>
                        </a:lnTo>
                        <a:lnTo>
                          <a:pt x="641" y="88"/>
                        </a:lnTo>
                        <a:lnTo>
                          <a:pt x="636" y="88"/>
                        </a:lnTo>
                        <a:lnTo>
                          <a:pt x="632" y="87"/>
                        </a:lnTo>
                        <a:lnTo>
                          <a:pt x="628" y="87"/>
                        </a:lnTo>
                        <a:lnTo>
                          <a:pt x="623" y="85"/>
                        </a:lnTo>
                        <a:lnTo>
                          <a:pt x="619" y="85"/>
                        </a:lnTo>
                        <a:lnTo>
                          <a:pt x="614" y="85"/>
                        </a:lnTo>
                        <a:lnTo>
                          <a:pt x="610" y="84"/>
                        </a:lnTo>
                        <a:lnTo>
                          <a:pt x="605" y="84"/>
                        </a:lnTo>
                        <a:lnTo>
                          <a:pt x="600" y="84"/>
                        </a:lnTo>
                        <a:lnTo>
                          <a:pt x="595" y="83"/>
                        </a:lnTo>
                        <a:lnTo>
                          <a:pt x="592" y="83"/>
                        </a:lnTo>
                        <a:lnTo>
                          <a:pt x="587" y="83"/>
                        </a:lnTo>
                        <a:lnTo>
                          <a:pt x="582" y="83"/>
                        </a:lnTo>
                        <a:lnTo>
                          <a:pt x="578" y="82"/>
                        </a:lnTo>
                        <a:lnTo>
                          <a:pt x="573" y="82"/>
                        </a:lnTo>
                        <a:lnTo>
                          <a:pt x="568" y="81"/>
                        </a:lnTo>
                        <a:lnTo>
                          <a:pt x="563" y="81"/>
                        </a:lnTo>
                        <a:lnTo>
                          <a:pt x="559" y="81"/>
                        </a:lnTo>
                        <a:lnTo>
                          <a:pt x="554" y="81"/>
                        </a:lnTo>
                        <a:lnTo>
                          <a:pt x="549" y="81"/>
                        </a:lnTo>
                        <a:lnTo>
                          <a:pt x="544" y="81"/>
                        </a:lnTo>
                        <a:lnTo>
                          <a:pt x="540" y="81"/>
                        </a:lnTo>
                        <a:lnTo>
                          <a:pt x="536" y="81"/>
                        </a:lnTo>
                        <a:lnTo>
                          <a:pt x="531" y="81"/>
                        </a:lnTo>
                        <a:lnTo>
                          <a:pt x="525" y="81"/>
                        </a:lnTo>
                        <a:lnTo>
                          <a:pt x="521" y="81"/>
                        </a:lnTo>
                        <a:lnTo>
                          <a:pt x="516" y="81"/>
                        </a:lnTo>
                        <a:lnTo>
                          <a:pt x="512" y="81"/>
                        </a:lnTo>
                        <a:lnTo>
                          <a:pt x="508" y="82"/>
                        </a:lnTo>
                        <a:lnTo>
                          <a:pt x="501" y="81"/>
                        </a:lnTo>
                        <a:lnTo>
                          <a:pt x="493" y="81"/>
                        </a:lnTo>
                        <a:lnTo>
                          <a:pt x="485" y="81"/>
                        </a:lnTo>
                        <a:lnTo>
                          <a:pt x="479" y="81"/>
                        </a:lnTo>
                        <a:lnTo>
                          <a:pt x="472" y="80"/>
                        </a:lnTo>
                        <a:lnTo>
                          <a:pt x="465" y="80"/>
                        </a:lnTo>
                        <a:lnTo>
                          <a:pt x="458" y="80"/>
                        </a:lnTo>
                        <a:lnTo>
                          <a:pt x="451" y="80"/>
                        </a:lnTo>
                        <a:lnTo>
                          <a:pt x="444" y="78"/>
                        </a:lnTo>
                        <a:lnTo>
                          <a:pt x="438" y="78"/>
                        </a:lnTo>
                        <a:lnTo>
                          <a:pt x="429" y="78"/>
                        </a:lnTo>
                        <a:lnTo>
                          <a:pt x="422" y="78"/>
                        </a:lnTo>
                        <a:lnTo>
                          <a:pt x="415" y="78"/>
                        </a:lnTo>
                        <a:lnTo>
                          <a:pt x="409" y="78"/>
                        </a:lnTo>
                        <a:lnTo>
                          <a:pt x="402" y="78"/>
                        </a:lnTo>
                        <a:lnTo>
                          <a:pt x="395" y="78"/>
                        </a:lnTo>
                        <a:lnTo>
                          <a:pt x="387" y="78"/>
                        </a:lnTo>
                        <a:lnTo>
                          <a:pt x="381" y="78"/>
                        </a:lnTo>
                        <a:lnTo>
                          <a:pt x="374" y="78"/>
                        </a:lnTo>
                        <a:lnTo>
                          <a:pt x="366" y="78"/>
                        </a:lnTo>
                        <a:lnTo>
                          <a:pt x="359" y="78"/>
                        </a:lnTo>
                        <a:lnTo>
                          <a:pt x="352" y="78"/>
                        </a:lnTo>
                        <a:lnTo>
                          <a:pt x="345" y="80"/>
                        </a:lnTo>
                        <a:lnTo>
                          <a:pt x="339" y="80"/>
                        </a:lnTo>
                        <a:lnTo>
                          <a:pt x="331" y="80"/>
                        </a:lnTo>
                        <a:lnTo>
                          <a:pt x="325" y="80"/>
                        </a:lnTo>
                        <a:lnTo>
                          <a:pt x="318" y="81"/>
                        </a:lnTo>
                        <a:lnTo>
                          <a:pt x="311" y="81"/>
                        </a:lnTo>
                        <a:lnTo>
                          <a:pt x="304" y="81"/>
                        </a:lnTo>
                        <a:lnTo>
                          <a:pt x="298" y="82"/>
                        </a:lnTo>
                        <a:lnTo>
                          <a:pt x="291" y="82"/>
                        </a:lnTo>
                        <a:lnTo>
                          <a:pt x="283" y="83"/>
                        </a:lnTo>
                        <a:lnTo>
                          <a:pt x="276" y="83"/>
                        </a:lnTo>
                        <a:lnTo>
                          <a:pt x="269" y="83"/>
                        </a:lnTo>
                        <a:lnTo>
                          <a:pt x="263" y="84"/>
                        </a:lnTo>
                        <a:lnTo>
                          <a:pt x="256" y="84"/>
                        </a:lnTo>
                        <a:lnTo>
                          <a:pt x="249" y="85"/>
                        </a:lnTo>
                        <a:lnTo>
                          <a:pt x="242" y="85"/>
                        </a:lnTo>
                        <a:lnTo>
                          <a:pt x="235" y="87"/>
                        </a:lnTo>
                        <a:lnTo>
                          <a:pt x="229" y="88"/>
                        </a:lnTo>
                        <a:lnTo>
                          <a:pt x="222" y="88"/>
                        </a:lnTo>
                        <a:lnTo>
                          <a:pt x="215" y="89"/>
                        </a:lnTo>
                        <a:lnTo>
                          <a:pt x="208" y="90"/>
                        </a:lnTo>
                        <a:lnTo>
                          <a:pt x="202" y="90"/>
                        </a:lnTo>
                        <a:lnTo>
                          <a:pt x="194" y="91"/>
                        </a:lnTo>
                        <a:lnTo>
                          <a:pt x="187" y="93"/>
                        </a:lnTo>
                        <a:lnTo>
                          <a:pt x="181" y="94"/>
                        </a:lnTo>
                        <a:lnTo>
                          <a:pt x="174" y="95"/>
                        </a:lnTo>
                        <a:lnTo>
                          <a:pt x="167" y="95"/>
                        </a:lnTo>
                        <a:lnTo>
                          <a:pt x="161" y="96"/>
                        </a:lnTo>
                        <a:lnTo>
                          <a:pt x="154" y="97"/>
                        </a:lnTo>
                        <a:lnTo>
                          <a:pt x="147" y="99"/>
                        </a:lnTo>
                        <a:lnTo>
                          <a:pt x="141" y="100"/>
                        </a:lnTo>
                        <a:lnTo>
                          <a:pt x="134" y="101"/>
                        </a:lnTo>
                        <a:lnTo>
                          <a:pt x="127" y="103"/>
                        </a:lnTo>
                        <a:lnTo>
                          <a:pt x="121" y="104"/>
                        </a:lnTo>
                        <a:lnTo>
                          <a:pt x="114" y="106"/>
                        </a:lnTo>
                        <a:lnTo>
                          <a:pt x="108" y="107"/>
                        </a:lnTo>
                        <a:lnTo>
                          <a:pt x="101" y="108"/>
                        </a:lnTo>
                        <a:lnTo>
                          <a:pt x="95" y="110"/>
                        </a:lnTo>
                        <a:lnTo>
                          <a:pt x="88" y="112"/>
                        </a:lnTo>
                        <a:lnTo>
                          <a:pt x="82" y="113"/>
                        </a:lnTo>
                        <a:lnTo>
                          <a:pt x="76" y="115"/>
                        </a:lnTo>
                        <a:lnTo>
                          <a:pt x="69" y="116"/>
                        </a:lnTo>
                        <a:lnTo>
                          <a:pt x="65" y="115"/>
                        </a:lnTo>
                        <a:lnTo>
                          <a:pt x="62" y="115"/>
                        </a:lnTo>
                        <a:lnTo>
                          <a:pt x="58" y="114"/>
                        </a:lnTo>
                        <a:lnTo>
                          <a:pt x="56" y="114"/>
                        </a:lnTo>
                        <a:lnTo>
                          <a:pt x="52" y="113"/>
                        </a:lnTo>
                        <a:lnTo>
                          <a:pt x="49" y="113"/>
                        </a:lnTo>
                        <a:lnTo>
                          <a:pt x="45" y="113"/>
                        </a:lnTo>
                        <a:lnTo>
                          <a:pt x="43" y="113"/>
                        </a:lnTo>
                        <a:lnTo>
                          <a:pt x="39" y="113"/>
                        </a:lnTo>
                        <a:lnTo>
                          <a:pt x="37" y="113"/>
                        </a:lnTo>
                        <a:lnTo>
                          <a:pt x="33" y="113"/>
                        </a:lnTo>
                        <a:lnTo>
                          <a:pt x="31" y="113"/>
                        </a:lnTo>
                        <a:lnTo>
                          <a:pt x="27" y="113"/>
                        </a:lnTo>
                        <a:lnTo>
                          <a:pt x="25" y="113"/>
                        </a:lnTo>
                        <a:lnTo>
                          <a:pt x="22" y="113"/>
                        </a:lnTo>
                        <a:lnTo>
                          <a:pt x="19" y="113"/>
                        </a:lnTo>
                        <a:lnTo>
                          <a:pt x="18" y="109"/>
                        </a:lnTo>
                        <a:lnTo>
                          <a:pt x="16" y="107"/>
                        </a:lnTo>
                        <a:lnTo>
                          <a:pt x="15" y="103"/>
                        </a:lnTo>
                        <a:lnTo>
                          <a:pt x="14" y="101"/>
                        </a:lnTo>
                        <a:lnTo>
                          <a:pt x="12" y="95"/>
                        </a:lnTo>
                        <a:lnTo>
                          <a:pt x="9" y="91"/>
                        </a:lnTo>
                        <a:lnTo>
                          <a:pt x="7" y="87"/>
                        </a:lnTo>
                        <a:lnTo>
                          <a:pt x="5" y="83"/>
                        </a:lnTo>
                        <a:lnTo>
                          <a:pt x="2" y="78"/>
                        </a:lnTo>
                        <a:lnTo>
                          <a:pt x="0" y="75"/>
                        </a:lnTo>
                        <a:lnTo>
                          <a:pt x="2" y="70"/>
                        </a:lnTo>
                        <a:lnTo>
                          <a:pt x="6" y="68"/>
                        </a:lnTo>
                        <a:lnTo>
                          <a:pt x="8" y="64"/>
                        </a:lnTo>
                        <a:lnTo>
                          <a:pt x="12" y="61"/>
                        </a:lnTo>
                        <a:lnTo>
                          <a:pt x="14" y="58"/>
                        </a:lnTo>
                        <a:lnTo>
                          <a:pt x="18" y="55"/>
                        </a:lnTo>
                        <a:lnTo>
                          <a:pt x="21" y="52"/>
                        </a:lnTo>
                        <a:lnTo>
                          <a:pt x="25" y="51"/>
                        </a:lnTo>
                        <a:lnTo>
                          <a:pt x="27" y="49"/>
                        </a:lnTo>
                        <a:lnTo>
                          <a:pt x="31" y="46"/>
                        </a:lnTo>
                        <a:lnTo>
                          <a:pt x="34" y="44"/>
                        </a:lnTo>
                        <a:lnTo>
                          <a:pt x="38" y="43"/>
                        </a:lnTo>
                        <a:lnTo>
                          <a:pt x="41" y="40"/>
                        </a:lnTo>
                        <a:lnTo>
                          <a:pt x="45" y="39"/>
                        </a:lnTo>
                        <a:lnTo>
                          <a:pt x="49" y="38"/>
                        </a:lnTo>
                        <a:lnTo>
                          <a:pt x="53" y="37"/>
                        </a:lnTo>
                        <a:lnTo>
                          <a:pt x="56" y="34"/>
                        </a:lnTo>
                        <a:lnTo>
                          <a:pt x="60" y="33"/>
                        </a:lnTo>
                        <a:lnTo>
                          <a:pt x="64" y="32"/>
                        </a:lnTo>
                        <a:lnTo>
                          <a:pt x="67" y="31"/>
                        </a:lnTo>
                        <a:lnTo>
                          <a:pt x="71" y="30"/>
                        </a:lnTo>
                        <a:lnTo>
                          <a:pt x="76" y="30"/>
                        </a:lnTo>
                        <a:lnTo>
                          <a:pt x="79" y="28"/>
                        </a:lnTo>
                        <a:lnTo>
                          <a:pt x="83" y="27"/>
                        </a:lnTo>
                        <a:lnTo>
                          <a:pt x="88" y="27"/>
                        </a:lnTo>
                        <a:lnTo>
                          <a:pt x="91" y="26"/>
                        </a:lnTo>
                        <a:lnTo>
                          <a:pt x="95" y="25"/>
                        </a:lnTo>
                        <a:lnTo>
                          <a:pt x="98" y="25"/>
                        </a:lnTo>
                        <a:lnTo>
                          <a:pt x="103" y="25"/>
                        </a:lnTo>
                        <a:lnTo>
                          <a:pt x="107" y="25"/>
                        </a:lnTo>
                        <a:lnTo>
                          <a:pt x="111" y="24"/>
                        </a:lnTo>
                        <a:lnTo>
                          <a:pt x="116" y="24"/>
                        </a:lnTo>
                        <a:lnTo>
                          <a:pt x="120" y="23"/>
                        </a:lnTo>
                        <a:lnTo>
                          <a:pt x="123" y="23"/>
                        </a:lnTo>
                        <a:lnTo>
                          <a:pt x="127" y="23"/>
                        </a:lnTo>
                        <a:lnTo>
                          <a:pt x="132" y="23"/>
                        </a:lnTo>
                        <a:lnTo>
                          <a:pt x="135" y="23"/>
                        </a:lnTo>
                        <a:lnTo>
                          <a:pt x="140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2" y="20"/>
                        </a:lnTo>
                        <a:lnTo>
                          <a:pt x="156" y="20"/>
                        </a:lnTo>
                        <a:lnTo>
                          <a:pt x="161" y="20"/>
                        </a:lnTo>
                        <a:lnTo>
                          <a:pt x="165" y="20"/>
                        </a:lnTo>
                        <a:lnTo>
                          <a:pt x="170" y="19"/>
                        </a:lnTo>
                        <a:lnTo>
                          <a:pt x="173" y="19"/>
                        </a:lnTo>
                        <a:lnTo>
                          <a:pt x="177" y="19"/>
                        </a:lnTo>
                        <a:lnTo>
                          <a:pt x="181" y="19"/>
                        </a:lnTo>
                        <a:lnTo>
                          <a:pt x="186" y="19"/>
                        </a:lnTo>
                        <a:lnTo>
                          <a:pt x="190" y="19"/>
                        </a:lnTo>
                        <a:lnTo>
                          <a:pt x="194" y="18"/>
                        </a:lnTo>
                        <a:lnTo>
                          <a:pt x="198" y="18"/>
                        </a:lnTo>
                        <a:lnTo>
                          <a:pt x="202" y="17"/>
                        </a:lnTo>
                        <a:lnTo>
                          <a:pt x="206" y="17"/>
                        </a:lnTo>
                        <a:lnTo>
                          <a:pt x="210" y="15"/>
                        </a:lnTo>
                        <a:lnTo>
                          <a:pt x="215" y="15"/>
                        </a:lnTo>
                        <a:lnTo>
                          <a:pt x="218" y="14"/>
                        </a:lnTo>
                        <a:lnTo>
                          <a:pt x="222" y="14"/>
                        </a:lnTo>
                        <a:lnTo>
                          <a:pt x="225" y="13"/>
                        </a:lnTo>
                        <a:lnTo>
                          <a:pt x="230" y="12"/>
                        </a:lnTo>
                        <a:lnTo>
                          <a:pt x="234" y="12"/>
                        </a:lnTo>
                        <a:lnTo>
                          <a:pt x="237" y="11"/>
                        </a:lnTo>
                        <a:lnTo>
                          <a:pt x="242" y="9"/>
                        </a:lnTo>
                        <a:lnTo>
                          <a:pt x="245" y="9"/>
                        </a:lnTo>
                        <a:lnTo>
                          <a:pt x="249" y="7"/>
                        </a:lnTo>
                        <a:lnTo>
                          <a:pt x="251" y="7"/>
                        </a:lnTo>
                        <a:lnTo>
                          <a:pt x="255" y="7"/>
                        </a:lnTo>
                        <a:lnTo>
                          <a:pt x="257" y="7"/>
                        </a:lnTo>
                        <a:lnTo>
                          <a:pt x="260" y="7"/>
                        </a:lnTo>
                        <a:lnTo>
                          <a:pt x="263" y="6"/>
                        </a:lnTo>
                        <a:lnTo>
                          <a:pt x="266" y="6"/>
                        </a:lnTo>
                        <a:lnTo>
                          <a:pt x="269" y="6"/>
                        </a:lnTo>
                        <a:lnTo>
                          <a:pt x="272" y="5"/>
                        </a:lnTo>
                        <a:lnTo>
                          <a:pt x="275" y="5"/>
                        </a:lnTo>
                        <a:lnTo>
                          <a:pt x="278" y="5"/>
                        </a:lnTo>
                        <a:lnTo>
                          <a:pt x="281" y="5"/>
                        </a:lnTo>
                        <a:lnTo>
                          <a:pt x="283" y="5"/>
                        </a:lnTo>
                        <a:lnTo>
                          <a:pt x="287" y="5"/>
                        </a:lnTo>
                        <a:lnTo>
                          <a:pt x="289" y="5"/>
                        </a:lnTo>
                        <a:lnTo>
                          <a:pt x="293" y="5"/>
                        </a:lnTo>
                        <a:lnTo>
                          <a:pt x="295" y="5"/>
                        </a:lnTo>
                        <a:lnTo>
                          <a:pt x="298" y="5"/>
                        </a:lnTo>
                        <a:lnTo>
                          <a:pt x="301" y="5"/>
                        </a:lnTo>
                        <a:lnTo>
                          <a:pt x="304" y="5"/>
                        </a:lnTo>
                        <a:lnTo>
                          <a:pt x="307" y="5"/>
                        </a:lnTo>
                        <a:lnTo>
                          <a:pt x="311" y="5"/>
                        </a:lnTo>
                        <a:lnTo>
                          <a:pt x="313" y="5"/>
                        </a:lnTo>
                        <a:lnTo>
                          <a:pt x="315" y="5"/>
                        </a:lnTo>
                        <a:lnTo>
                          <a:pt x="319" y="5"/>
                        </a:lnTo>
                        <a:lnTo>
                          <a:pt x="321" y="5"/>
                        </a:lnTo>
                        <a:lnTo>
                          <a:pt x="325" y="5"/>
                        </a:lnTo>
                        <a:lnTo>
                          <a:pt x="329" y="5"/>
                        </a:lnTo>
                        <a:lnTo>
                          <a:pt x="331" y="5"/>
                        </a:lnTo>
                        <a:lnTo>
                          <a:pt x="333" y="5"/>
                        </a:lnTo>
                        <a:lnTo>
                          <a:pt x="337" y="5"/>
                        </a:lnTo>
                        <a:lnTo>
                          <a:pt x="340" y="6"/>
                        </a:lnTo>
                        <a:lnTo>
                          <a:pt x="343" y="5"/>
                        </a:lnTo>
                        <a:lnTo>
                          <a:pt x="346" y="5"/>
                        </a:lnTo>
                        <a:lnTo>
                          <a:pt x="349" y="5"/>
                        </a:lnTo>
                        <a:lnTo>
                          <a:pt x="351" y="5"/>
                        </a:lnTo>
                        <a:lnTo>
                          <a:pt x="355" y="5"/>
                        </a:lnTo>
                        <a:lnTo>
                          <a:pt x="357" y="5"/>
                        </a:lnTo>
                        <a:lnTo>
                          <a:pt x="361" y="5"/>
                        </a:lnTo>
                        <a:lnTo>
                          <a:pt x="364" y="5"/>
                        </a:lnTo>
                        <a:lnTo>
                          <a:pt x="366" y="5"/>
                        </a:lnTo>
                        <a:lnTo>
                          <a:pt x="369" y="5"/>
                        </a:lnTo>
                        <a:lnTo>
                          <a:pt x="371" y="5"/>
                        </a:lnTo>
                        <a:lnTo>
                          <a:pt x="376" y="5"/>
                        </a:lnTo>
                        <a:lnTo>
                          <a:pt x="378" y="5"/>
                        </a:lnTo>
                        <a:lnTo>
                          <a:pt x="382" y="5"/>
                        </a:lnTo>
                        <a:lnTo>
                          <a:pt x="384" y="5"/>
                        </a:lnTo>
                        <a:lnTo>
                          <a:pt x="387" y="5"/>
                        </a:lnTo>
                        <a:lnTo>
                          <a:pt x="390" y="5"/>
                        </a:lnTo>
                        <a:lnTo>
                          <a:pt x="394" y="5"/>
                        </a:lnTo>
                        <a:lnTo>
                          <a:pt x="396" y="5"/>
                        </a:lnTo>
                        <a:lnTo>
                          <a:pt x="400" y="5"/>
                        </a:lnTo>
                        <a:lnTo>
                          <a:pt x="402" y="5"/>
                        </a:lnTo>
                        <a:lnTo>
                          <a:pt x="404" y="5"/>
                        </a:lnTo>
                        <a:lnTo>
                          <a:pt x="407" y="4"/>
                        </a:lnTo>
                        <a:lnTo>
                          <a:pt x="410" y="4"/>
                        </a:lnTo>
                        <a:lnTo>
                          <a:pt x="414" y="2"/>
                        </a:lnTo>
                        <a:lnTo>
                          <a:pt x="418" y="2"/>
                        </a:lnTo>
                        <a:lnTo>
                          <a:pt x="420" y="1"/>
                        </a:lnTo>
                        <a:lnTo>
                          <a:pt x="422" y="1"/>
                        </a:lnTo>
                        <a:lnTo>
                          <a:pt x="426" y="1"/>
                        </a:lnTo>
                        <a:lnTo>
                          <a:pt x="428" y="1"/>
                        </a:lnTo>
                        <a:lnTo>
                          <a:pt x="432" y="0"/>
                        </a:lnTo>
                        <a:lnTo>
                          <a:pt x="435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27" name="Freeform 88"/>
                  <p:cNvSpPr>
                    <a:spLocks/>
                  </p:cNvSpPr>
                  <p:nvPr/>
                </p:nvSpPr>
                <p:spPr bwMode="auto">
                  <a:xfrm>
                    <a:off x="5406" y="1602"/>
                    <a:ext cx="36" cy="166"/>
                  </a:xfrm>
                  <a:custGeom>
                    <a:avLst/>
                    <a:gdLst>
                      <a:gd name="T0" fmla="*/ 0 w 107"/>
                      <a:gd name="T1" fmla="*/ 0 h 499"/>
                      <a:gd name="T2" fmla="*/ 0 w 107"/>
                      <a:gd name="T3" fmla="*/ 0 h 499"/>
                      <a:gd name="T4" fmla="*/ 0 w 107"/>
                      <a:gd name="T5" fmla="*/ 0 h 499"/>
                      <a:gd name="T6" fmla="*/ 0 w 107"/>
                      <a:gd name="T7" fmla="*/ 0 h 499"/>
                      <a:gd name="T8" fmla="*/ 0 w 107"/>
                      <a:gd name="T9" fmla="*/ 0 h 499"/>
                      <a:gd name="T10" fmla="*/ 0 w 107"/>
                      <a:gd name="T11" fmla="*/ 0 h 499"/>
                      <a:gd name="T12" fmla="*/ 0 w 107"/>
                      <a:gd name="T13" fmla="*/ 0 h 499"/>
                      <a:gd name="T14" fmla="*/ 0 w 107"/>
                      <a:gd name="T15" fmla="*/ 0 h 499"/>
                      <a:gd name="T16" fmla="*/ 0 w 107"/>
                      <a:gd name="T17" fmla="*/ 0 h 499"/>
                      <a:gd name="T18" fmla="*/ 0 w 107"/>
                      <a:gd name="T19" fmla="*/ 0 h 499"/>
                      <a:gd name="T20" fmla="*/ 0 w 107"/>
                      <a:gd name="T21" fmla="*/ 0 h 499"/>
                      <a:gd name="T22" fmla="*/ 0 w 107"/>
                      <a:gd name="T23" fmla="*/ 0 h 499"/>
                      <a:gd name="T24" fmla="*/ 0 w 107"/>
                      <a:gd name="T25" fmla="*/ 0 h 499"/>
                      <a:gd name="T26" fmla="*/ 0 w 107"/>
                      <a:gd name="T27" fmla="*/ 0 h 499"/>
                      <a:gd name="T28" fmla="*/ 0 w 107"/>
                      <a:gd name="T29" fmla="*/ 0 h 499"/>
                      <a:gd name="T30" fmla="*/ 0 w 107"/>
                      <a:gd name="T31" fmla="*/ 0 h 499"/>
                      <a:gd name="T32" fmla="*/ 0 w 107"/>
                      <a:gd name="T33" fmla="*/ 0 h 499"/>
                      <a:gd name="T34" fmla="*/ 0 w 107"/>
                      <a:gd name="T35" fmla="*/ 0 h 499"/>
                      <a:gd name="T36" fmla="*/ 0 w 107"/>
                      <a:gd name="T37" fmla="*/ 0 h 499"/>
                      <a:gd name="T38" fmla="*/ 0 w 107"/>
                      <a:gd name="T39" fmla="*/ 0 h 499"/>
                      <a:gd name="T40" fmla="*/ 0 w 107"/>
                      <a:gd name="T41" fmla="*/ 0 h 499"/>
                      <a:gd name="T42" fmla="*/ 0 w 107"/>
                      <a:gd name="T43" fmla="*/ 0 h 499"/>
                      <a:gd name="T44" fmla="*/ 0 w 107"/>
                      <a:gd name="T45" fmla="*/ 0 h 499"/>
                      <a:gd name="T46" fmla="*/ 0 w 107"/>
                      <a:gd name="T47" fmla="*/ 0 h 499"/>
                      <a:gd name="T48" fmla="*/ 0 w 107"/>
                      <a:gd name="T49" fmla="*/ 0 h 499"/>
                      <a:gd name="T50" fmla="*/ 0 w 107"/>
                      <a:gd name="T51" fmla="*/ 0 h 499"/>
                      <a:gd name="T52" fmla="*/ 0 w 107"/>
                      <a:gd name="T53" fmla="*/ 0 h 499"/>
                      <a:gd name="T54" fmla="*/ 0 w 107"/>
                      <a:gd name="T55" fmla="*/ 0 h 499"/>
                      <a:gd name="T56" fmla="*/ 0 w 107"/>
                      <a:gd name="T57" fmla="*/ 0 h 499"/>
                      <a:gd name="T58" fmla="*/ 0 w 107"/>
                      <a:gd name="T59" fmla="*/ 0 h 499"/>
                      <a:gd name="T60" fmla="*/ 0 w 107"/>
                      <a:gd name="T61" fmla="*/ 0 h 499"/>
                      <a:gd name="T62" fmla="*/ 0 w 107"/>
                      <a:gd name="T63" fmla="*/ 0 h 499"/>
                      <a:gd name="T64" fmla="*/ 0 w 107"/>
                      <a:gd name="T65" fmla="*/ 0 h 499"/>
                      <a:gd name="T66" fmla="*/ 0 w 107"/>
                      <a:gd name="T67" fmla="*/ 0 h 499"/>
                      <a:gd name="T68" fmla="*/ 0 w 107"/>
                      <a:gd name="T69" fmla="*/ 0 h 499"/>
                      <a:gd name="T70" fmla="*/ 0 w 107"/>
                      <a:gd name="T71" fmla="*/ 0 h 499"/>
                      <a:gd name="T72" fmla="*/ 0 w 107"/>
                      <a:gd name="T73" fmla="*/ 0 h 499"/>
                      <a:gd name="T74" fmla="*/ 0 w 107"/>
                      <a:gd name="T75" fmla="*/ 0 h 499"/>
                      <a:gd name="T76" fmla="*/ 0 w 107"/>
                      <a:gd name="T77" fmla="*/ 0 h 499"/>
                      <a:gd name="T78" fmla="*/ 0 w 107"/>
                      <a:gd name="T79" fmla="*/ 0 h 499"/>
                      <a:gd name="T80" fmla="*/ 0 w 107"/>
                      <a:gd name="T81" fmla="*/ 0 h 499"/>
                      <a:gd name="T82" fmla="*/ 0 w 107"/>
                      <a:gd name="T83" fmla="*/ 0 h 499"/>
                      <a:gd name="T84" fmla="*/ 0 w 107"/>
                      <a:gd name="T85" fmla="*/ 0 h 499"/>
                      <a:gd name="T86" fmla="*/ 0 w 107"/>
                      <a:gd name="T87" fmla="*/ 0 h 499"/>
                      <a:gd name="T88" fmla="*/ 0 w 107"/>
                      <a:gd name="T89" fmla="*/ 0 h 499"/>
                      <a:gd name="T90" fmla="*/ 0 w 107"/>
                      <a:gd name="T91" fmla="*/ 0 h 499"/>
                      <a:gd name="T92" fmla="*/ 0 w 107"/>
                      <a:gd name="T93" fmla="*/ 0 h 499"/>
                      <a:gd name="T94" fmla="*/ 0 w 107"/>
                      <a:gd name="T95" fmla="*/ 0 h 499"/>
                      <a:gd name="T96" fmla="*/ 0 w 107"/>
                      <a:gd name="T97" fmla="*/ 0 h 499"/>
                      <a:gd name="T98" fmla="*/ 0 w 107"/>
                      <a:gd name="T99" fmla="*/ 0 h 499"/>
                      <a:gd name="T100" fmla="*/ 0 w 107"/>
                      <a:gd name="T101" fmla="*/ 0 h 499"/>
                      <a:gd name="T102" fmla="*/ 0 w 107"/>
                      <a:gd name="T103" fmla="*/ 0 h 499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107"/>
                      <a:gd name="T157" fmla="*/ 0 h 499"/>
                      <a:gd name="T158" fmla="*/ 107 w 107"/>
                      <a:gd name="T159" fmla="*/ 499 h 499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107" h="499">
                        <a:moveTo>
                          <a:pt x="54" y="0"/>
                        </a:moveTo>
                        <a:lnTo>
                          <a:pt x="57" y="2"/>
                        </a:lnTo>
                        <a:lnTo>
                          <a:pt x="61" y="4"/>
                        </a:lnTo>
                        <a:lnTo>
                          <a:pt x="64" y="5"/>
                        </a:lnTo>
                        <a:lnTo>
                          <a:pt x="69" y="7"/>
                        </a:lnTo>
                        <a:lnTo>
                          <a:pt x="71" y="8"/>
                        </a:lnTo>
                        <a:lnTo>
                          <a:pt x="74" y="11"/>
                        </a:lnTo>
                        <a:lnTo>
                          <a:pt x="76" y="12"/>
                        </a:lnTo>
                        <a:lnTo>
                          <a:pt x="80" y="15"/>
                        </a:lnTo>
                        <a:lnTo>
                          <a:pt x="85" y="19"/>
                        </a:lnTo>
                        <a:lnTo>
                          <a:pt x="88" y="24"/>
                        </a:lnTo>
                        <a:lnTo>
                          <a:pt x="89" y="26"/>
                        </a:lnTo>
                        <a:lnTo>
                          <a:pt x="92" y="30"/>
                        </a:lnTo>
                        <a:lnTo>
                          <a:pt x="92" y="32"/>
                        </a:lnTo>
                        <a:lnTo>
                          <a:pt x="94" y="36"/>
                        </a:lnTo>
                        <a:lnTo>
                          <a:pt x="94" y="38"/>
                        </a:lnTo>
                        <a:lnTo>
                          <a:pt x="95" y="40"/>
                        </a:lnTo>
                        <a:lnTo>
                          <a:pt x="95" y="44"/>
                        </a:lnTo>
                        <a:lnTo>
                          <a:pt x="96" y="46"/>
                        </a:lnTo>
                        <a:lnTo>
                          <a:pt x="96" y="50"/>
                        </a:lnTo>
                        <a:lnTo>
                          <a:pt x="96" y="53"/>
                        </a:lnTo>
                        <a:lnTo>
                          <a:pt x="96" y="56"/>
                        </a:lnTo>
                        <a:lnTo>
                          <a:pt x="98" y="59"/>
                        </a:lnTo>
                        <a:lnTo>
                          <a:pt x="96" y="63"/>
                        </a:lnTo>
                        <a:lnTo>
                          <a:pt x="96" y="65"/>
                        </a:lnTo>
                        <a:lnTo>
                          <a:pt x="96" y="69"/>
                        </a:lnTo>
                        <a:lnTo>
                          <a:pt x="96" y="74"/>
                        </a:lnTo>
                        <a:lnTo>
                          <a:pt x="95" y="76"/>
                        </a:lnTo>
                        <a:lnTo>
                          <a:pt x="95" y="81"/>
                        </a:lnTo>
                        <a:lnTo>
                          <a:pt x="94" y="83"/>
                        </a:lnTo>
                        <a:lnTo>
                          <a:pt x="94" y="88"/>
                        </a:lnTo>
                        <a:lnTo>
                          <a:pt x="93" y="90"/>
                        </a:lnTo>
                        <a:lnTo>
                          <a:pt x="92" y="94"/>
                        </a:lnTo>
                        <a:lnTo>
                          <a:pt x="92" y="97"/>
                        </a:lnTo>
                        <a:lnTo>
                          <a:pt x="90" y="101"/>
                        </a:lnTo>
                        <a:lnTo>
                          <a:pt x="89" y="105"/>
                        </a:lnTo>
                        <a:lnTo>
                          <a:pt x="89" y="108"/>
                        </a:lnTo>
                        <a:lnTo>
                          <a:pt x="87" y="112"/>
                        </a:lnTo>
                        <a:lnTo>
                          <a:pt x="87" y="116"/>
                        </a:lnTo>
                        <a:lnTo>
                          <a:pt x="86" y="119"/>
                        </a:lnTo>
                        <a:lnTo>
                          <a:pt x="85" y="122"/>
                        </a:lnTo>
                        <a:lnTo>
                          <a:pt x="85" y="126"/>
                        </a:lnTo>
                        <a:lnTo>
                          <a:pt x="83" y="129"/>
                        </a:lnTo>
                        <a:lnTo>
                          <a:pt x="82" y="133"/>
                        </a:lnTo>
                        <a:lnTo>
                          <a:pt x="82" y="137"/>
                        </a:lnTo>
                        <a:lnTo>
                          <a:pt x="80" y="140"/>
                        </a:lnTo>
                        <a:lnTo>
                          <a:pt x="80" y="144"/>
                        </a:lnTo>
                        <a:lnTo>
                          <a:pt x="79" y="147"/>
                        </a:lnTo>
                        <a:lnTo>
                          <a:pt x="77" y="151"/>
                        </a:lnTo>
                        <a:lnTo>
                          <a:pt x="76" y="154"/>
                        </a:lnTo>
                        <a:lnTo>
                          <a:pt x="76" y="158"/>
                        </a:lnTo>
                        <a:lnTo>
                          <a:pt x="76" y="162"/>
                        </a:lnTo>
                        <a:lnTo>
                          <a:pt x="76" y="165"/>
                        </a:lnTo>
                        <a:lnTo>
                          <a:pt x="75" y="169"/>
                        </a:lnTo>
                        <a:lnTo>
                          <a:pt x="75" y="172"/>
                        </a:lnTo>
                        <a:lnTo>
                          <a:pt x="74" y="175"/>
                        </a:lnTo>
                        <a:lnTo>
                          <a:pt x="74" y="178"/>
                        </a:lnTo>
                        <a:lnTo>
                          <a:pt x="74" y="182"/>
                        </a:lnTo>
                        <a:lnTo>
                          <a:pt x="75" y="184"/>
                        </a:lnTo>
                        <a:lnTo>
                          <a:pt x="75" y="188"/>
                        </a:lnTo>
                        <a:lnTo>
                          <a:pt x="76" y="191"/>
                        </a:lnTo>
                        <a:lnTo>
                          <a:pt x="76" y="195"/>
                        </a:lnTo>
                        <a:lnTo>
                          <a:pt x="77" y="197"/>
                        </a:lnTo>
                        <a:lnTo>
                          <a:pt x="76" y="202"/>
                        </a:lnTo>
                        <a:lnTo>
                          <a:pt x="76" y="207"/>
                        </a:lnTo>
                        <a:lnTo>
                          <a:pt x="76" y="210"/>
                        </a:lnTo>
                        <a:lnTo>
                          <a:pt x="76" y="215"/>
                        </a:lnTo>
                        <a:lnTo>
                          <a:pt x="75" y="220"/>
                        </a:lnTo>
                        <a:lnTo>
                          <a:pt x="74" y="224"/>
                        </a:lnTo>
                        <a:lnTo>
                          <a:pt x="74" y="228"/>
                        </a:lnTo>
                        <a:lnTo>
                          <a:pt x="74" y="233"/>
                        </a:lnTo>
                        <a:lnTo>
                          <a:pt x="74" y="237"/>
                        </a:lnTo>
                        <a:lnTo>
                          <a:pt x="74" y="241"/>
                        </a:lnTo>
                        <a:lnTo>
                          <a:pt x="74" y="246"/>
                        </a:lnTo>
                        <a:lnTo>
                          <a:pt x="74" y="251"/>
                        </a:lnTo>
                        <a:lnTo>
                          <a:pt x="74" y="255"/>
                        </a:lnTo>
                        <a:lnTo>
                          <a:pt x="74" y="259"/>
                        </a:lnTo>
                        <a:lnTo>
                          <a:pt x="74" y="264"/>
                        </a:lnTo>
                        <a:lnTo>
                          <a:pt x="74" y="268"/>
                        </a:lnTo>
                        <a:lnTo>
                          <a:pt x="74" y="272"/>
                        </a:lnTo>
                        <a:lnTo>
                          <a:pt x="74" y="277"/>
                        </a:lnTo>
                        <a:lnTo>
                          <a:pt x="74" y="281"/>
                        </a:lnTo>
                        <a:lnTo>
                          <a:pt x="74" y="285"/>
                        </a:lnTo>
                        <a:lnTo>
                          <a:pt x="74" y="290"/>
                        </a:lnTo>
                        <a:lnTo>
                          <a:pt x="75" y="293"/>
                        </a:lnTo>
                        <a:lnTo>
                          <a:pt x="76" y="298"/>
                        </a:lnTo>
                        <a:lnTo>
                          <a:pt x="76" y="303"/>
                        </a:lnTo>
                        <a:lnTo>
                          <a:pt x="76" y="306"/>
                        </a:lnTo>
                        <a:lnTo>
                          <a:pt x="76" y="311"/>
                        </a:lnTo>
                        <a:lnTo>
                          <a:pt x="76" y="316"/>
                        </a:lnTo>
                        <a:lnTo>
                          <a:pt x="76" y="319"/>
                        </a:lnTo>
                        <a:lnTo>
                          <a:pt x="77" y="324"/>
                        </a:lnTo>
                        <a:lnTo>
                          <a:pt x="77" y="329"/>
                        </a:lnTo>
                        <a:lnTo>
                          <a:pt x="79" y="332"/>
                        </a:lnTo>
                        <a:lnTo>
                          <a:pt x="79" y="336"/>
                        </a:lnTo>
                        <a:lnTo>
                          <a:pt x="79" y="341"/>
                        </a:lnTo>
                        <a:lnTo>
                          <a:pt x="80" y="346"/>
                        </a:lnTo>
                        <a:lnTo>
                          <a:pt x="80" y="349"/>
                        </a:lnTo>
                        <a:lnTo>
                          <a:pt x="81" y="354"/>
                        </a:lnTo>
                        <a:lnTo>
                          <a:pt x="82" y="357"/>
                        </a:lnTo>
                        <a:lnTo>
                          <a:pt x="82" y="362"/>
                        </a:lnTo>
                        <a:lnTo>
                          <a:pt x="82" y="366"/>
                        </a:lnTo>
                        <a:lnTo>
                          <a:pt x="85" y="369"/>
                        </a:lnTo>
                        <a:lnTo>
                          <a:pt x="85" y="374"/>
                        </a:lnTo>
                        <a:lnTo>
                          <a:pt x="85" y="378"/>
                        </a:lnTo>
                        <a:lnTo>
                          <a:pt x="86" y="382"/>
                        </a:lnTo>
                        <a:lnTo>
                          <a:pt x="87" y="387"/>
                        </a:lnTo>
                        <a:lnTo>
                          <a:pt x="87" y="391"/>
                        </a:lnTo>
                        <a:lnTo>
                          <a:pt x="89" y="395"/>
                        </a:lnTo>
                        <a:lnTo>
                          <a:pt x="89" y="400"/>
                        </a:lnTo>
                        <a:lnTo>
                          <a:pt x="90" y="404"/>
                        </a:lnTo>
                        <a:lnTo>
                          <a:pt x="92" y="407"/>
                        </a:lnTo>
                        <a:lnTo>
                          <a:pt x="92" y="412"/>
                        </a:lnTo>
                        <a:lnTo>
                          <a:pt x="93" y="416"/>
                        </a:lnTo>
                        <a:lnTo>
                          <a:pt x="94" y="420"/>
                        </a:lnTo>
                        <a:lnTo>
                          <a:pt x="94" y="424"/>
                        </a:lnTo>
                        <a:lnTo>
                          <a:pt x="95" y="429"/>
                        </a:lnTo>
                        <a:lnTo>
                          <a:pt x="96" y="433"/>
                        </a:lnTo>
                        <a:lnTo>
                          <a:pt x="98" y="437"/>
                        </a:lnTo>
                        <a:lnTo>
                          <a:pt x="99" y="440"/>
                        </a:lnTo>
                        <a:lnTo>
                          <a:pt x="100" y="445"/>
                        </a:lnTo>
                        <a:lnTo>
                          <a:pt x="101" y="449"/>
                        </a:lnTo>
                        <a:lnTo>
                          <a:pt x="102" y="454"/>
                        </a:lnTo>
                        <a:lnTo>
                          <a:pt x="103" y="458"/>
                        </a:lnTo>
                        <a:lnTo>
                          <a:pt x="105" y="462"/>
                        </a:lnTo>
                        <a:lnTo>
                          <a:pt x="106" y="467"/>
                        </a:lnTo>
                        <a:lnTo>
                          <a:pt x="107" y="471"/>
                        </a:lnTo>
                        <a:lnTo>
                          <a:pt x="103" y="474"/>
                        </a:lnTo>
                        <a:lnTo>
                          <a:pt x="99" y="477"/>
                        </a:lnTo>
                        <a:lnTo>
                          <a:pt x="94" y="481"/>
                        </a:lnTo>
                        <a:lnTo>
                          <a:pt x="90" y="484"/>
                        </a:lnTo>
                        <a:lnTo>
                          <a:pt x="87" y="488"/>
                        </a:lnTo>
                        <a:lnTo>
                          <a:pt x="82" y="492"/>
                        </a:lnTo>
                        <a:lnTo>
                          <a:pt x="77" y="494"/>
                        </a:lnTo>
                        <a:lnTo>
                          <a:pt x="74" y="499"/>
                        </a:lnTo>
                        <a:lnTo>
                          <a:pt x="68" y="495"/>
                        </a:lnTo>
                        <a:lnTo>
                          <a:pt x="64" y="493"/>
                        </a:lnTo>
                        <a:lnTo>
                          <a:pt x="58" y="489"/>
                        </a:lnTo>
                        <a:lnTo>
                          <a:pt x="55" y="487"/>
                        </a:lnTo>
                        <a:lnTo>
                          <a:pt x="51" y="483"/>
                        </a:lnTo>
                        <a:lnTo>
                          <a:pt x="48" y="481"/>
                        </a:lnTo>
                        <a:lnTo>
                          <a:pt x="44" y="477"/>
                        </a:lnTo>
                        <a:lnTo>
                          <a:pt x="41" y="475"/>
                        </a:lnTo>
                        <a:lnTo>
                          <a:pt x="37" y="471"/>
                        </a:lnTo>
                        <a:lnTo>
                          <a:pt x="33" y="467"/>
                        </a:lnTo>
                        <a:lnTo>
                          <a:pt x="31" y="463"/>
                        </a:lnTo>
                        <a:lnTo>
                          <a:pt x="29" y="459"/>
                        </a:lnTo>
                        <a:lnTo>
                          <a:pt x="26" y="456"/>
                        </a:lnTo>
                        <a:lnTo>
                          <a:pt x="23" y="451"/>
                        </a:lnTo>
                        <a:lnTo>
                          <a:pt x="20" y="448"/>
                        </a:lnTo>
                        <a:lnTo>
                          <a:pt x="19" y="444"/>
                        </a:lnTo>
                        <a:lnTo>
                          <a:pt x="17" y="439"/>
                        </a:lnTo>
                        <a:lnTo>
                          <a:pt x="16" y="435"/>
                        </a:lnTo>
                        <a:lnTo>
                          <a:pt x="13" y="430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9" y="417"/>
                        </a:lnTo>
                        <a:lnTo>
                          <a:pt x="9" y="412"/>
                        </a:lnTo>
                        <a:lnTo>
                          <a:pt x="7" y="407"/>
                        </a:lnTo>
                        <a:lnTo>
                          <a:pt x="6" y="402"/>
                        </a:lnTo>
                        <a:lnTo>
                          <a:pt x="5" y="398"/>
                        </a:lnTo>
                        <a:lnTo>
                          <a:pt x="4" y="392"/>
                        </a:lnTo>
                        <a:lnTo>
                          <a:pt x="4" y="387"/>
                        </a:lnTo>
                        <a:lnTo>
                          <a:pt x="3" y="382"/>
                        </a:lnTo>
                        <a:lnTo>
                          <a:pt x="3" y="378"/>
                        </a:lnTo>
                        <a:lnTo>
                          <a:pt x="1" y="372"/>
                        </a:lnTo>
                        <a:lnTo>
                          <a:pt x="1" y="367"/>
                        </a:lnTo>
                        <a:lnTo>
                          <a:pt x="1" y="362"/>
                        </a:lnTo>
                        <a:lnTo>
                          <a:pt x="0" y="357"/>
                        </a:lnTo>
                        <a:lnTo>
                          <a:pt x="0" y="351"/>
                        </a:lnTo>
                        <a:lnTo>
                          <a:pt x="0" y="347"/>
                        </a:lnTo>
                        <a:lnTo>
                          <a:pt x="0" y="341"/>
                        </a:lnTo>
                        <a:lnTo>
                          <a:pt x="0" y="336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19"/>
                        </a:lnTo>
                        <a:lnTo>
                          <a:pt x="0" y="313"/>
                        </a:lnTo>
                        <a:lnTo>
                          <a:pt x="0" y="309"/>
                        </a:lnTo>
                        <a:lnTo>
                          <a:pt x="0" y="304"/>
                        </a:lnTo>
                        <a:lnTo>
                          <a:pt x="0" y="298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1" y="281"/>
                        </a:lnTo>
                        <a:lnTo>
                          <a:pt x="1" y="275"/>
                        </a:lnTo>
                        <a:lnTo>
                          <a:pt x="1" y="271"/>
                        </a:lnTo>
                        <a:lnTo>
                          <a:pt x="1" y="266"/>
                        </a:lnTo>
                        <a:lnTo>
                          <a:pt x="1" y="260"/>
                        </a:lnTo>
                        <a:lnTo>
                          <a:pt x="1" y="255"/>
                        </a:lnTo>
                        <a:lnTo>
                          <a:pt x="1" y="251"/>
                        </a:lnTo>
                        <a:lnTo>
                          <a:pt x="1" y="245"/>
                        </a:lnTo>
                        <a:lnTo>
                          <a:pt x="1" y="240"/>
                        </a:lnTo>
                        <a:lnTo>
                          <a:pt x="1" y="235"/>
                        </a:lnTo>
                        <a:lnTo>
                          <a:pt x="1" y="230"/>
                        </a:lnTo>
                        <a:lnTo>
                          <a:pt x="1" y="224"/>
                        </a:lnTo>
                        <a:lnTo>
                          <a:pt x="1" y="220"/>
                        </a:lnTo>
                        <a:lnTo>
                          <a:pt x="0" y="215"/>
                        </a:lnTo>
                        <a:lnTo>
                          <a:pt x="0" y="210"/>
                        </a:lnTo>
                        <a:lnTo>
                          <a:pt x="0" y="205"/>
                        </a:lnTo>
                        <a:lnTo>
                          <a:pt x="0" y="201"/>
                        </a:lnTo>
                        <a:lnTo>
                          <a:pt x="0" y="197"/>
                        </a:lnTo>
                        <a:lnTo>
                          <a:pt x="0" y="194"/>
                        </a:lnTo>
                        <a:lnTo>
                          <a:pt x="0" y="190"/>
                        </a:lnTo>
                        <a:lnTo>
                          <a:pt x="0" y="188"/>
                        </a:lnTo>
                        <a:lnTo>
                          <a:pt x="0" y="183"/>
                        </a:lnTo>
                        <a:lnTo>
                          <a:pt x="1" y="181"/>
                        </a:lnTo>
                        <a:lnTo>
                          <a:pt x="1" y="177"/>
                        </a:lnTo>
                        <a:lnTo>
                          <a:pt x="1" y="173"/>
                        </a:lnTo>
                        <a:lnTo>
                          <a:pt x="1" y="170"/>
                        </a:lnTo>
                        <a:lnTo>
                          <a:pt x="1" y="166"/>
                        </a:lnTo>
                        <a:lnTo>
                          <a:pt x="1" y="163"/>
                        </a:lnTo>
                        <a:lnTo>
                          <a:pt x="3" y="159"/>
                        </a:lnTo>
                        <a:lnTo>
                          <a:pt x="3" y="156"/>
                        </a:lnTo>
                        <a:lnTo>
                          <a:pt x="3" y="153"/>
                        </a:lnTo>
                        <a:lnTo>
                          <a:pt x="3" y="150"/>
                        </a:lnTo>
                        <a:lnTo>
                          <a:pt x="3" y="146"/>
                        </a:lnTo>
                        <a:lnTo>
                          <a:pt x="3" y="143"/>
                        </a:lnTo>
                        <a:lnTo>
                          <a:pt x="3" y="139"/>
                        </a:lnTo>
                        <a:lnTo>
                          <a:pt x="3" y="135"/>
                        </a:lnTo>
                        <a:lnTo>
                          <a:pt x="4" y="132"/>
                        </a:lnTo>
                        <a:lnTo>
                          <a:pt x="4" y="129"/>
                        </a:lnTo>
                        <a:lnTo>
                          <a:pt x="4" y="126"/>
                        </a:lnTo>
                        <a:lnTo>
                          <a:pt x="4" y="121"/>
                        </a:lnTo>
                        <a:lnTo>
                          <a:pt x="5" y="119"/>
                        </a:lnTo>
                        <a:lnTo>
                          <a:pt x="5" y="115"/>
                        </a:lnTo>
                        <a:lnTo>
                          <a:pt x="5" y="112"/>
                        </a:lnTo>
                        <a:lnTo>
                          <a:pt x="6" y="108"/>
                        </a:lnTo>
                        <a:lnTo>
                          <a:pt x="6" y="106"/>
                        </a:lnTo>
                        <a:lnTo>
                          <a:pt x="6" y="101"/>
                        </a:lnTo>
                        <a:lnTo>
                          <a:pt x="6" y="99"/>
                        </a:lnTo>
                        <a:lnTo>
                          <a:pt x="7" y="95"/>
                        </a:lnTo>
                        <a:lnTo>
                          <a:pt x="9" y="91"/>
                        </a:lnTo>
                        <a:lnTo>
                          <a:pt x="9" y="88"/>
                        </a:lnTo>
                        <a:lnTo>
                          <a:pt x="9" y="86"/>
                        </a:lnTo>
                        <a:lnTo>
                          <a:pt x="9" y="81"/>
                        </a:lnTo>
                        <a:lnTo>
                          <a:pt x="10" y="78"/>
                        </a:lnTo>
                        <a:lnTo>
                          <a:pt x="11" y="75"/>
                        </a:lnTo>
                        <a:lnTo>
                          <a:pt x="11" y="71"/>
                        </a:lnTo>
                        <a:lnTo>
                          <a:pt x="12" y="68"/>
                        </a:lnTo>
                        <a:lnTo>
                          <a:pt x="13" y="65"/>
                        </a:lnTo>
                        <a:lnTo>
                          <a:pt x="13" y="62"/>
                        </a:lnTo>
                        <a:lnTo>
                          <a:pt x="14" y="59"/>
                        </a:lnTo>
                        <a:lnTo>
                          <a:pt x="16" y="56"/>
                        </a:lnTo>
                        <a:lnTo>
                          <a:pt x="17" y="53"/>
                        </a:lnTo>
                        <a:lnTo>
                          <a:pt x="18" y="50"/>
                        </a:lnTo>
                        <a:lnTo>
                          <a:pt x="19" y="48"/>
                        </a:lnTo>
                        <a:lnTo>
                          <a:pt x="20" y="44"/>
                        </a:lnTo>
                        <a:lnTo>
                          <a:pt x="22" y="42"/>
                        </a:lnTo>
                        <a:lnTo>
                          <a:pt x="23" y="38"/>
                        </a:lnTo>
                        <a:lnTo>
                          <a:pt x="24" y="36"/>
                        </a:lnTo>
                        <a:lnTo>
                          <a:pt x="26" y="32"/>
                        </a:lnTo>
                        <a:lnTo>
                          <a:pt x="28" y="30"/>
                        </a:lnTo>
                        <a:lnTo>
                          <a:pt x="29" y="27"/>
                        </a:lnTo>
                        <a:lnTo>
                          <a:pt x="31" y="24"/>
                        </a:lnTo>
                        <a:lnTo>
                          <a:pt x="32" y="21"/>
                        </a:lnTo>
                        <a:lnTo>
                          <a:pt x="35" y="19"/>
                        </a:lnTo>
                        <a:lnTo>
                          <a:pt x="38" y="14"/>
                        </a:lnTo>
                        <a:lnTo>
                          <a:pt x="44" y="10"/>
                        </a:lnTo>
                        <a:lnTo>
                          <a:pt x="45" y="7"/>
                        </a:lnTo>
                        <a:lnTo>
                          <a:pt x="48" y="5"/>
                        </a:lnTo>
                        <a:lnTo>
                          <a:pt x="51" y="2"/>
                        </a:lnTo>
                        <a:lnTo>
                          <a:pt x="5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28" name="Freeform 89"/>
                  <p:cNvSpPr>
                    <a:spLocks/>
                  </p:cNvSpPr>
                  <p:nvPr/>
                </p:nvSpPr>
                <p:spPr bwMode="auto">
                  <a:xfrm>
                    <a:off x="5636" y="1551"/>
                    <a:ext cx="53" cy="264"/>
                  </a:xfrm>
                  <a:custGeom>
                    <a:avLst/>
                    <a:gdLst>
                      <a:gd name="T0" fmla="*/ 0 w 159"/>
                      <a:gd name="T1" fmla="*/ 0 h 792"/>
                      <a:gd name="T2" fmla="*/ 0 w 159"/>
                      <a:gd name="T3" fmla="*/ 0 h 792"/>
                      <a:gd name="T4" fmla="*/ 0 w 159"/>
                      <a:gd name="T5" fmla="*/ 0 h 792"/>
                      <a:gd name="T6" fmla="*/ 0 w 159"/>
                      <a:gd name="T7" fmla="*/ 0 h 792"/>
                      <a:gd name="T8" fmla="*/ 0 w 159"/>
                      <a:gd name="T9" fmla="*/ 0 h 792"/>
                      <a:gd name="T10" fmla="*/ 0 w 159"/>
                      <a:gd name="T11" fmla="*/ 0 h 792"/>
                      <a:gd name="T12" fmla="*/ 0 w 159"/>
                      <a:gd name="T13" fmla="*/ 0 h 792"/>
                      <a:gd name="T14" fmla="*/ 0 w 159"/>
                      <a:gd name="T15" fmla="*/ 0 h 792"/>
                      <a:gd name="T16" fmla="*/ 0 w 159"/>
                      <a:gd name="T17" fmla="*/ 0 h 792"/>
                      <a:gd name="T18" fmla="*/ 0 w 159"/>
                      <a:gd name="T19" fmla="*/ 0 h 792"/>
                      <a:gd name="T20" fmla="*/ 0 w 159"/>
                      <a:gd name="T21" fmla="*/ 0 h 792"/>
                      <a:gd name="T22" fmla="*/ 0 w 159"/>
                      <a:gd name="T23" fmla="*/ 0 h 792"/>
                      <a:gd name="T24" fmla="*/ 0 w 159"/>
                      <a:gd name="T25" fmla="*/ 0 h 792"/>
                      <a:gd name="T26" fmla="*/ 0 w 159"/>
                      <a:gd name="T27" fmla="*/ 0 h 792"/>
                      <a:gd name="T28" fmla="*/ 0 w 159"/>
                      <a:gd name="T29" fmla="*/ 0 h 792"/>
                      <a:gd name="T30" fmla="*/ 0 w 159"/>
                      <a:gd name="T31" fmla="*/ 0 h 792"/>
                      <a:gd name="T32" fmla="*/ 0 w 159"/>
                      <a:gd name="T33" fmla="*/ 0 h 792"/>
                      <a:gd name="T34" fmla="*/ 0 w 159"/>
                      <a:gd name="T35" fmla="*/ 0 h 792"/>
                      <a:gd name="T36" fmla="*/ 0 w 159"/>
                      <a:gd name="T37" fmla="*/ 0 h 792"/>
                      <a:gd name="T38" fmla="*/ 0 w 159"/>
                      <a:gd name="T39" fmla="*/ 0 h 792"/>
                      <a:gd name="T40" fmla="*/ 0 w 159"/>
                      <a:gd name="T41" fmla="*/ 0 h 792"/>
                      <a:gd name="T42" fmla="*/ 0 w 159"/>
                      <a:gd name="T43" fmla="*/ 0 h 792"/>
                      <a:gd name="T44" fmla="*/ 0 w 159"/>
                      <a:gd name="T45" fmla="*/ 0 h 792"/>
                      <a:gd name="T46" fmla="*/ 0 w 159"/>
                      <a:gd name="T47" fmla="*/ 0 h 792"/>
                      <a:gd name="T48" fmla="*/ 0 w 159"/>
                      <a:gd name="T49" fmla="*/ 0 h 792"/>
                      <a:gd name="T50" fmla="*/ 0 w 159"/>
                      <a:gd name="T51" fmla="*/ 0 h 792"/>
                      <a:gd name="T52" fmla="*/ 0 w 159"/>
                      <a:gd name="T53" fmla="*/ 0 h 792"/>
                      <a:gd name="T54" fmla="*/ 0 w 159"/>
                      <a:gd name="T55" fmla="*/ 0 h 792"/>
                      <a:gd name="T56" fmla="*/ 0 w 159"/>
                      <a:gd name="T57" fmla="*/ 0 h 792"/>
                      <a:gd name="T58" fmla="*/ 0 w 159"/>
                      <a:gd name="T59" fmla="*/ 0 h 792"/>
                      <a:gd name="T60" fmla="*/ 0 w 159"/>
                      <a:gd name="T61" fmla="*/ 0 h 792"/>
                      <a:gd name="T62" fmla="*/ 0 w 159"/>
                      <a:gd name="T63" fmla="*/ 0 h 792"/>
                      <a:gd name="T64" fmla="*/ 0 w 159"/>
                      <a:gd name="T65" fmla="*/ 0 h 792"/>
                      <a:gd name="T66" fmla="*/ 0 w 159"/>
                      <a:gd name="T67" fmla="*/ 0 h 792"/>
                      <a:gd name="T68" fmla="*/ 0 w 159"/>
                      <a:gd name="T69" fmla="*/ 0 h 792"/>
                      <a:gd name="T70" fmla="*/ 0 w 159"/>
                      <a:gd name="T71" fmla="*/ 0 h 792"/>
                      <a:gd name="T72" fmla="*/ 0 w 159"/>
                      <a:gd name="T73" fmla="*/ 0 h 792"/>
                      <a:gd name="T74" fmla="*/ 0 w 159"/>
                      <a:gd name="T75" fmla="*/ 0 h 792"/>
                      <a:gd name="T76" fmla="*/ 0 w 159"/>
                      <a:gd name="T77" fmla="*/ 0 h 792"/>
                      <a:gd name="T78" fmla="*/ 0 w 159"/>
                      <a:gd name="T79" fmla="*/ 0 h 792"/>
                      <a:gd name="T80" fmla="*/ 0 w 159"/>
                      <a:gd name="T81" fmla="*/ 0 h 792"/>
                      <a:gd name="T82" fmla="*/ 0 w 159"/>
                      <a:gd name="T83" fmla="*/ 0 h 792"/>
                      <a:gd name="T84" fmla="*/ 0 w 159"/>
                      <a:gd name="T85" fmla="*/ 0 h 792"/>
                      <a:gd name="T86" fmla="*/ 0 w 159"/>
                      <a:gd name="T87" fmla="*/ 0 h 79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59"/>
                      <a:gd name="T133" fmla="*/ 0 h 792"/>
                      <a:gd name="T134" fmla="*/ 159 w 159"/>
                      <a:gd name="T135" fmla="*/ 792 h 79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59" h="792">
                        <a:moveTo>
                          <a:pt x="144" y="0"/>
                        </a:moveTo>
                        <a:lnTo>
                          <a:pt x="58" y="8"/>
                        </a:lnTo>
                        <a:lnTo>
                          <a:pt x="60" y="23"/>
                        </a:lnTo>
                        <a:lnTo>
                          <a:pt x="60" y="38"/>
                        </a:lnTo>
                        <a:lnTo>
                          <a:pt x="63" y="52"/>
                        </a:lnTo>
                        <a:lnTo>
                          <a:pt x="64" y="67"/>
                        </a:lnTo>
                        <a:lnTo>
                          <a:pt x="65" y="81"/>
                        </a:lnTo>
                        <a:lnTo>
                          <a:pt x="65" y="95"/>
                        </a:lnTo>
                        <a:lnTo>
                          <a:pt x="66" y="109"/>
                        </a:lnTo>
                        <a:lnTo>
                          <a:pt x="67" y="124"/>
                        </a:lnTo>
                        <a:lnTo>
                          <a:pt x="68" y="137"/>
                        </a:lnTo>
                        <a:lnTo>
                          <a:pt x="70" y="151"/>
                        </a:lnTo>
                        <a:lnTo>
                          <a:pt x="70" y="165"/>
                        </a:lnTo>
                        <a:lnTo>
                          <a:pt x="71" y="179"/>
                        </a:lnTo>
                        <a:lnTo>
                          <a:pt x="71" y="192"/>
                        </a:lnTo>
                        <a:lnTo>
                          <a:pt x="72" y="205"/>
                        </a:lnTo>
                        <a:lnTo>
                          <a:pt x="72" y="219"/>
                        </a:lnTo>
                        <a:lnTo>
                          <a:pt x="73" y="233"/>
                        </a:lnTo>
                        <a:lnTo>
                          <a:pt x="73" y="246"/>
                        </a:lnTo>
                        <a:lnTo>
                          <a:pt x="73" y="258"/>
                        </a:lnTo>
                        <a:lnTo>
                          <a:pt x="73" y="271"/>
                        </a:lnTo>
                        <a:lnTo>
                          <a:pt x="73" y="284"/>
                        </a:lnTo>
                        <a:lnTo>
                          <a:pt x="73" y="297"/>
                        </a:lnTo>
                        <a:lnTo>
                          <a:pt x="73" y="310"/>
                        </a:lnTo>
                        <a:lnTo>
                          <a:pt x="73" y="322"/>
                        </a:lnTo>
                        <a:lnTo>
                          <a:pt x="73" y="335"/>
                        </a:lnTo>
                        <a:lnTo>
                          <a:pt x="72" y="347"/>
                        </a:lnTo>
                        <a:lnTo>
                          <a:pt x="72" y="360"/>
                        </a:lnTo>
                        <a:lnTo>
                          <a:pt x="71" y="372"/>
                        </a:lnTo>
                        <a:lnTo>
                          <a:pt x="71" y="385"/>
                        </a:lnTo>
                        <a:lnTo>
                          <a:pt x="70" y="395"/>
                        </a:lnTo>
                        <a:lnTo>
                          <a:pt x="70" y="407"/>
                        </a:lnTo>
                        <a:lnTo>
                          <a:pt x="68" y="420"/>
                        </a:lnTo>
                        <a:lnTo>
                          <a:pt x="68" y="432"/>
                        </a:lnTo>
                        <a:lnTo>
                          <a:pt x="67" y="443"/>
                        </a:lnTo>
                        <a:lnTo>
                          <a:pt x="66" y="455"/>
                        </a:lnTo>
                        <a:lnTo>
                          <a:pt x="65" y="467"/>
                        </a:lnTo>
                        <a:lnTo>
                          <a:pt x="64" y="479"/>
                        </a:lnTo>
                        <a:lnTo>
                          <a:pt x="63" y="488"/>
                        </a:lnTo>
                        <a:lnTo>
                          <a:pt x="61" y="500"/>
                        </a:lnTo>
                        <a:lnTo>
                          <a:pt x="60" y="512"/>
                        </a:lnTo>
                        <a:lnTo>
                          <a:pt x="58" y="522"/>
                        </a:lnTo>
                        <a:lnTo>
                          <a:pt x="57" y="533"/>
                        </a:lnTo>
                        <a:lnTo>
                          <a:pt x="54" y="544"/>
                        </a:lnTo>
                        <a:lnTo>
                          <a:pt x="53" y="554"/>
                        </a:lnTo>
                        <a:lnTo>
                          <a:pt x="52" y="565"/>
                        </a:lnTo>
                        <a:lnTo>
                          <a:pt x="49" y="576"/>
                        </a:lnTo>
                        <a:lnTo>
                          <a:pt x="47" y="587"/>
                        </a:lnTo>
                        <a:lnTo>
                          <a:pt x="46" y="597"/>
                        </a:lnTo>
                        <a:lnTo>
                          <a:pt x="45" y="608"/>
                        </a:lnTo>
                        <a:lnTo>
                          <a:pt x="42" y="617"/>
                        </a:lnTo>
                        <a:lnTo>
                          <a:pt x="40" y="628"/>
                        </a:lnTo>
                        <a:lnTo>
                          <a:pt x="38" y="638"/>
                        </a:lnTo>
                        <a:lnTo>
                          <a:pt x="34" y="648"/>
                        </a:lnTo>
                        <a:lnTo>
                          <a:pt x="32" y="658"/>
                        </a:lnTo>
                        <a:lnTo>
                          <a:pt x="29" y="667"/>
                        </a:lnTo>
                        <a:lnTo>
                          <a:pt x="27" y="677"/>
                        </a:lnTo>
                        <a:lnTo>
                          <a:pt x="25" y="686"/>
                        </a:lnTo>
                        <a:lnTo>
                          <a:pt x="21" y="696"/>
                        </a:lnTo>
                        <a:lnTo>
                          <a:pt x="19" y="706"/>
                        </a:lnTo>
                        <a:lnTo>
                          <a:pt x="15" y="715"/>
                        </a:lnTo>
                        <a:lnTo>
                          <a:pt x="11" y="724"/>
                        </a:lnTo>
                        <a:lnTo>
                          <a:pt x="9" y="734"/>
                        </a:lnTo>
                        <a:lnTo>
                          <a:pt x="6" y="743"/>
                        </a:lnTo>
                        <a:lnTo>
                          <a:pt x="2" y="752"/>
                        </a:lnTo>
                        <a:lnTo>
                          <a:pt x="0" y="762"/>
                        </a:lnTo>
                        <a:lnTo>
                          <a:pt x="80" y="792"/>
                        </a:lnTo>
                        <a:lnTo>
                          <a:pt x="83" y="782"/>
                        </a:lnTo>
                        <a:lnTo>
                          <a:pt x="86" y="773"/>
                        </a:lnTo>
                        <a:lnTo>
                          <a:pt x="90" y="763"/>
                        </a:lnTo>
                        <a:lnTo>
                          <a:pt x="93" y="754"/>
                        </a:lnTo>
                        <a:lnTo>
                          <a:pt x="96" y="743"/>
                        </a:lnTo>
                        <a:lnTo>
                          <a:pt x="99" y="734"/>
                        </a:lnTo>
                        <a:lnTo>
                          <a:pt x="103" y="723"/>
                        </a:lnTo>
                        <a:lnTo>
                          <a:pt x="105" y="714"/>
                        </a:lnTo>
                        <a:lnTo>
                          <a:pt x="108" y="703"/>
                        </a:lnTo>
                        <a:lnTo>
                          <a:pt x="111" y="692"/>
                        </a:lnTo>
                        <a:lnTo>
                          <a:pt x="115" y="682"/>
                        </a:lnTo>
                        <a:lnTo>
                          <a:pt x="117" y="671"/>
                        </a:lnTo>
                        <a:lnTo>
                          <a:pt x="119" y="661"/>
                        </a:lnTo>
                        <a:lnTo>
                          <a:pt x="122" y="651"/>
                        </a:lnTo>
                        <a:lnTo>
                          <a:pt x="124" y="640"/>
                        </a:lnTo>
                        <a:lnTo>
                          <a:pt x="128" y="629"/>
                        </a:lnTo>
                        <a:lnTo>
                          <a:pt x="129" y="617"/>
                        </a:lnTo>
                        <a:lnTo>
                          <a:pt x="131" y="607"/>
                        </a:lnTo>
                        <a:lnTo>
                          <a:pt x="134" y="595"/>
                        </a:lnTo>
                        <a:lnTo>
                          <a:pt x="136" y="584"/>
                        </a:lnTo>
                        <a:lnTo>
                          <a:pt x="137" y="572"/>
                        </a:lnTo>
                        <a:lnTo>
                          <a:pt x="138" y="562"/>
                        </a:lnTo>
                        <a:lnTo>
                          <a:pt x="141" y="550"/>
                        </a:lnTo>
                        <a:lnTo>
                          <a:pt x="143" y="539"/>
                        </a:lnTo>
                        <a:lnTo>
                          <a:pt x="144" y="526"/>
                        </a:lnTo>
                        <a:lnTo>
                          <a:pt x="146" y="515"/>
                        </a:lnTo>
                        <a:lnTo>
                          <a:pt x="147" y="503"/>
                        </a:lnTo>
                        <a:lnTo>
                          <a:pt x="149" y="492"/>
                        </a:lnTo>
                        <a:lnTo>
                          <a:pt x="150" y="480"/>
                        </a:lnTo>
                        <a:lnTo>
                          <a:pt x="151" y="468"/>
                        </a:lnTo>
                        <a:lnTo>
                          <a:pt x="153" y="456"/>
                        </a:lnTo>
                        <a:lnTo>
                          <a:pt x="154" y="443"/>
                        </a:lnTo>
                        <a:lnTo>
                          <a:pt x="154" y="430"/>
                        </a:lnTo>
                        <a:lnTo>
                          <a:pt x="156" y="418"/>
                        </a:lnTo>
                        <a:lnTo>
                          <a:pt x="156" y="405"/>
                        </a:lnTo>
                        <a:lnTo>
                          <a:pt x="156" y="393"/>
                        </a:lnTo>
                        <a:lnTo>
                          <a:pt x="157" y="380"/>
                        </a:lnTo>
                        <a:lnTo>
                          <a:pt x="157" y="367"/>
                        </a:lnTo>
                        <a:lnTo>
                          <a:pt x="159" y="354"/>
                        </a:lnTo>
                        <a:lnTo>
                          <a:pt x="159" y="342"/>
                        </a:lnTo>
                        <a:lnTo>
                          <a:pt x="159" y="328"/>
                        </a:lnTo>
                        <a:lnTo>
                          <a:pt x="159" y="315"/>
                        </a:lnTo>
                        <a:lnTo>
                          <a:pt x="159" y="302"/>
                        </a:lnTo>
                        <a:lnTo>
                          <a:pt x="159" y="289"/>
                        </a:lnTo>
                        <a:lnTo>
                          <a:pt x="159" y="274"/>
                        </a:lnTo>
                        <a:lnTo>
                          <a:pt x="159" y="260"/>
                        </a:lnTo>
                        <a:lnTo>
                          <a:pt x="159" y="248"/>
                        </a:lnTo>
                        <a:lnTo>
                          <a:pt x="159" y="234"/>
                        </a:lnTo>
                        <a:lnTo>
                          <a:pt x="159" y="220"/>
                        </a:lnTo>
                        <a:lnTo>
                          <a:pt x="159" y="205"/>
                        </a:lnTo>
                        <a:lnTo>
                          <a:pt x="157" y="191"/>
                        </a:lnTo>
                        <a:lnTo>
                          <a:pt x="157" y="177"/>
                        </a:lnTo>
                        <a:lnTo>
                          <a:pt x="156" y="163"/>
                        </a:lnTo>
                        <a:lnTo>
                          <a:pt x="156" y="148"/>
                        </a:lnTo>
                        <a:lnTo>
                          <a:pt x="154" y="134"/>
                        </a:lnTo>
                        <a:lnTo>
                          <a:pt x="154" y="120"/>
                        </a:lnTo>
                        <a:lnTo>
                          <a:pt x="153" y="105"/>
                        </a:lnTo>
                        <a:lnTo>
                          <a:pt x="151" y="90"/>
                        </a:lnTo>
                        <a:lnTo>
                          <a:pt x="151" y="76"/>
                        </a:lnTo>
                        <a:lnTo>
                          <a:pt x="149" y="61"/>
                        </a:lnTo>
                        <a:lnTo>
                          <a:pt x="148" y="45"/>
                        </a:lnTo>
                        <a:lnTo>
                          <a:pt x="147" y="30"/>
                        </a:lnTo>
                        <a:lnTo>
                          <a:pt x="146" y="16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29" name="Freeform 90"/>
                  <p:cNvSpPr>
                    <a:spLocks/>
                  </p:cNvSpPr>
                  <p:nvPr/>
                </p:nvSpPr>
                <p:spPr bwMode="auto">
                  <a:xfrm>
                    <a:off x="5345" y="1557"/>
                    <a:ext cx="318" cy="269"/>
                  </a:xfrm>
                  <a:custGeom>
                    <a:avLst/>
                    <a:gdLst>
                      <a:gd name="T0" fmla="*/ 0 w 954"/>
                      <a:gd name="T1" fmla="*/ 0 h 808"/>
                      <a:gd name="T2" fmla="*/ 0 w 954"/>
                      <a:gd name="T3" fmla="*/ 0 h 808"/>
                      <a:gd name="T4" fmla="*/ 0 w 954"/>
                      <a:gd name="T5" fmla="*/ 0 h 808"/>
                      <a:gd name="T6" fmla="*/ 0 w 954"/>
                      <a:gd name="T7" fmla="*/ 0 h 808"/>
                      <a:gd name="T8" fmla="*/ 0 w 954"/>
                      <a:gd name="T9" fmla="*/ 0 h 808"/>
                      <a:gd name="T10" fmla="*/ 0 w 954"/>
                      <a:gd name="T11" fmla="*/ 0 h 808"/>
                      <a:gd name="T12" fmla="*/ 0 w 954"/>
                      <a:gd name="T13" fmla="*/ 0 h 808"/>
                      <a:gd name="T14" fmla="*/ 0 w 954"/>
                      <a:gd name="T15" fmla="*/ 0 h 808"/>
                      <a:gd name="T16" fmla="*/ 0 w 954"/>
                      <a:gd name="T17" fmla="*/ 0 h 808"/>
                      <a:gd name="T18" fmla="*/ 0 w 954"/>
                      <a:gd name="T19" fmla="*/ 0 h 808"/>
                      <a:gd name="T20" fmla="*/ 0 w 954"/>
                      <a:gd name="T21" fmla="*/ 0 h 808"/>
                      <a:gd name="T22" fmla="*/ 0 w 954"/>
                      <a:gd name="T23" fmla="*/ 0 h 808"/>
                      <a:gd name="T24" fmla="*/ 0 w 954"/>
                      <a:gd name="T25" fmla="*/ 0 h 808"/>
                      <a:gd name="T26" fmla="*/ 0 w 954"/>
                      <a:gd name="T27" fmla="*/ 0 h 808"/>
                      <a:gd name="T28" fmla="*/ 0 w 954"/>
                      <a:gd name="T29" fmla="*/ 0 h 808"/>
                      <a:gd name="T30" fmla="*/ 0 w 954"/>
                      <a:gd name="T31" fmla="*/ 0 h 808"/>
                      <a:gd name="T32" fmla="*/ 0 w 954"/>
                      <a:gd name="T33" fmla="*/ 0 h 808"/>
                      <a:gd name="T34" fmla="*/ 0 w 954"/>
                      <a:gd name="T35" fmla="*/ 0 h 808"/>
                      <a:gd name="T36" fmla="*/ 0 w 954"/>
                      <a:gd name="T37" fmla="*/ 0 h 808"/>
                      <a:gd name="T38" fmla="*/ 0 w 954"/>
                      <a:gd name="T39" fmla="*/ 0 h 808"/>
                      <a:gd name="T40" fmla="*/ 0 w 954"/>
                      <a:gd name="T41" fmla="*/ 0 h 808"/>
                      <a:gd name="T42" fmla="*/ 0 w 954"/>
                      <a:gd name="T43" fmla="*/ 0 h 808"/>
                      <a:gd name="T44" fmla="*/ 0 w 954"/>
                      <a:gd name="T45" fmla="*/ 0 h 808"/>
                      <a:gd name="T46" fmla="*/ 0 w 954"/>
                      <a:gd name="T47" fmla="*/ 0 h 808"/>
                      <a:gd name="T48" fmla="*/ 0 w 954"/>
                      <a:gd name="T49" fmla="*/ 0 h 808"/>
                      <a:gd name="T50" fmla="*/ 0 w 954"/>
                      <a:gd name="T51" fmla="*/ 0 h 808"/>
                      <a:gd name="T52" fmla="*/ 0 w 954"/>
                      <a:gd name="T53" fmla="*/ 0 h 808"/>
                      <a:gd name="T54" fmla="*/ 0 w 954"/>
                      <a:gd name="T55" fmla="*/ 0 h 808"/>
                      <a:gd name="T56" fmla="*/ 0 w 954"/>
                      <a:gd name="T57" fmla="*/ 0 h 808"/>
                      <a:gd name="T58" fmla="*/ 0 w 954"/>
                      <a:gd name="T59" fmla="*/ 0 h 808"/>
                      <a:gd name="T60" fmla="*/ 0 w 954"/>
                      <a:gd name="T61" fmla="*/ 0 h 808"/>
                      <a:gd name="T62" fmla="*/ 0 w 954"/>
                      <a:gd name="T63" fmla="*/ 0 h 808"/>
                      <a:gd name="T64" fmla="*/ 0 w 954"/>
                      <a:gd name="T65" fmla="*/ 0 h 808"/>
                      <a:gd name="T66" fmla="*/ 0 w 954"/>
                      <a:gd name="T67" fmla="*/ 0 h 808"/>
                      <a:gd name="T68" fmla="*/ 0 w 954"/>
                      <a:gd name="T69" fmla="*/ 0 h 808"/>
                      <a:gd name="T70" fmla="*/ 0 w 954"/>
                      <a:gd name="T71" fmla="*/ 0 h 808"/>
                      <a:gd name="T72" fmla="*/ 0 w 954"/>
                      <a:gd name="T73" fmla="*/ 0 h 808"/>
                      <a:gd name="T74" fmla="*/ 0 w 954"/>
                      <a:gd name="T75" fmla="*/ 0 h 808"/>
                      <a:gd name="T76" fmla="*/ 0 w 954"/>
                      <a:gd name="T77" fmla="*/ 0 h 808"/>
                      <a:gd name="T78" fmla="*/ 0 w 954"/>
                      <a:gd name="T79" fmla="*/ 0 h 808"/>
                      <a:gd name="T80" fmla="*/ 0 w 954"/>
                      <a:gd name="T81" fmla="*/ 0 h 808"/>
                      <a:gd name="T82" fmla="*/ 0 w 954"/>
                      <a:gd name="T83" fmla="*/ 0 h 808"/>
                      <a:gd name="T84" fmla="*/ 0 w 954"/>
                      <a:gd name="T85" fmla="*/ 0 h 808"/>
                      <a:gd name="T86" fmla="*/ 0 w 954"/>
                      <a:gd name="T87" fmla="*/ 0 h 808"/>
                      <a:gd name="T88" fmla="*/ 0 w 954"/>
                      <a:gd name="T89" fmla="*/ 0 h 808"/>
                      <a:gd name="T90" fmla="*/ 0 w 954"/>
                      <a:gd name="T91" fmla="*/ 0 h 808"/>
                      <a:gd name="T92" fmla="*/ 0 w 954"/>
                      <a:gd name="T93" fmla="*/ 0 h 808"/>
                      <a:gd name="T94" fmla="*/ 0 w 954"/>
                      <a:gd name="T95" fmla="*/ 0 h 808"/>
                      <a:gd name="T96" fmla="*/ 0 w 954"/>
                      <a:gd name="T97" fmla="*/ 0 h 808"/>
                      <a:gd name="T98" fmla="*/ 0 w 954"/>
                      <a:gd name="T99" fmla="*/ 0 h 808"/>
                      <a:gd name="T100" fmla="*/ 0 w 954"/>
                      <a:gd name="T101" fmla="*/ 0 h 808"/>
                      <a:gd name="T102" fmla="*/ 0 w 954"/>
                      <a:gd name="T103" fmla="*/ 0 h 808"/>
                      <a:gd name="T104" fmla="*/ 0 w 954"/>
                      <a:gd name="T105" fmla="*/ 0 h 808"/>
                      <a:gd name="T106" fmla="*/ 0 w 954"/>
                      <a:gd name="T107" fmla="*/ 0 h 808"/>
                      <a:gd name="T108" fmla="*/ 0 w 954"/>
                      <a:gd name="T109" fmla="*/ 0 h 808"/>
                      <a:gd name="T110" fmla="*/ 0 w 954"/>
                      <a:gd name="T111" fmla="*/ 0 h 808"/>
                      <a:gd name="T112" fmla="*/ 0 w 954"/>
                      <a:gd name="T113" fmla="*/ 0 h 808"/>
                      <a:gd name="T114" fmla="*/ 0 w 954"/>
                      <a:gd name="T115" fmla="*/ 0 h 808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954"/>
                      <a:gd name="T175" fmla="*/ 0 h 808"/>
                      <a:gd name="T176" fmla="*/ 954 w 954"/>
                      <a:gd name="T177" fmla="*/ 808 h 808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954" h="808">
                        <a:moveTo>
                          <a:pt x="932" y="710"/>
                        </a:moveTo>
                        <a:lnTo>
                          <a:pt x="916" y="711"/>
                        </a:lnTo>
                        <a:lnTo>
                          <a:pt x="899" y="711"/>
                        </a:lnTo>
                        <a:lnTo>
                          <a:pt x="882" y="712"/>
                        </a:lnTo>
                        <a:lnTo>
                          <a:pt x="865" y="712"/>
                        </a:lnTo>
                        <a:lnTo>
                          <a:pt x="849" y="713"/>
                        </a:lnTo>
                        <a:lnTo>
                          <a:pt x="832" y="714"/>
                        </a:lnTo>
                        <a:lnTo>
                          <a:pt x="814" y="714"/>
                        </a:lnTo>
                        <a:lnTo>
                          <a:pt x="799" y="716"/>
                        </a:lnTo>
                        <a:lnTo>
                          <a:pt x="782" y="716"/>
                        </a:lnTo>
                        <a:lnTo>
                          <a:pt x="764" y="717"/>
                        </a:lnTo>
                        <a:lnTo>
                          <a:pt x="748" y="717"/>
                        </a:lnTo>
                        <a:lnTo>
                          <a:pt x="731" y="717"/>
                        </a:lnTo>
                        <a:lnTo>
                          <a:pt x="715" y="717"/>
                        </a:lnTo>
                        <a:lnTo>
                          <a:pt x="698" y="718"/>
                        </a:lnTo>
                        <a:lnTo>
                          <a:pt x="681" y="718"/>
                        </a:lnTo>
                        <a:lnTo>
                          <a:pt x="666" y="719"/>
                        </a:lnTo>
                        <a:lnTo>
                          <a:pt x="648" y="719"/>
                        </a:lnTo>
                        <a:lnTo>
                          <a:pt x="633" y="720"/>
                        </a:lnTo>
                        <a:lnTo>
                          <a:pt x="615" y="720"/>
                        </a:lnTo>
                        <a:lnTo>
                          <a:pt x="600" y="720"/>
                        </a:lnTo>
                        <a:lnTo>
                          <a:pt x="583" y="720"/>
                        </a:lnTo>
                        <a:lnTo>
                          <a:pt x="566" y="720"/>
                        </a:lnTo>
                        <a:lnTo>
                          <a:pt x="552" y="720"/>
                        </a:lnTo>
                        <a:lnTo>
                          <a:pt x="535" y="721"/>
                        </a:lnTo>
                        <a:lnTo>
                          <a:pt x="520" y="721"/>
                        </a:lnTo>
                        <a:lnTo>
                          <a:pt x="503" y="721"/>
                        </a:lnTo>
                        <a:lnTo>
                          <a:pt x="488" y="721"/>
                        </a:lnTo>
                        <a:lnTo>
                          <a:pt x="474" y="721"/>
                        </a:lnTo>
                        <a:lnTo>
                          <a:pt x="458" y="721"/>
                        </a:lnTo>
                        <a:lnTo>
                          <a:pt x="444" y="721"/>
                        </a:lnTo>
                        <a:lnTo>
                          <a:pt x="430" y="721"/>
                        </a:lnTo>
                        <a:lnTo>
                          <a:pt x="414" y="721"/>
                        </a:lnTo>
                        <a:lnTo>
                          <a:pt x="400" y="721"/>
                        </a:lnTo>
                        <a:lnTo>
                          <a:pt x="387" y="720"/>
                        </a:lnTo>
                        <a:lnTo>
                          <a:pt x="372" y="720"/>
                        </a:lnTo>
                        <a:lnTo>
                          <a:pt x="359" y="720"/>
                        </a:lnTo>
                        <a:lnTo>
                          <a:pt x="346" y="720"/>
                        </a:lnTo>
                        <a:lnTo>
                          <a:pt x="333" y="719"/>
                        </a:lnTo>
                        <a:lnTo>
                          <a:pt x="320" y="719"/>
                        </a:lnTo>
                        <a:lnTo>
                          <a:pt x="308" y="719"/>
                        </a:lnTo>
                        <a:lnTo>
                          <a:pt x="295" y="718"/>
                        </a:lnTo>
                        <a:lnTo>
                          <a:pt x="283" y="717"/>
                        </a:lnTo>
                        <a:lnTo>
                          <a:pt x="271" y="717"/>
                        </a:lnTo>
                        <a:lnTo>
                          <a:pt x="260" y="717"/>
                        </a:lnTo>
                        <a:lnTo>
                          <a:pt x="248" y="716"/>
                        </a:lnTo>
                        <a:lnTo>
                          <a:pt x="238" y="714"/>
                        </a:lnTo>
                        <a:lnTo>
                          <a:pt x="228" y="714"/>
                        </a:lnTo>
                        <a:lnTo>
                          <a:pt x="219" y="714"/>
                        </a:lnTo>
                        <a:lnTo>
                          <a:pt x="208" y="713"/>
                        </a:lnTo>
                        <a:lnTo>
                          <a:pt x="200" y="712"/>
                        </a:lnTo>
                        <a:lnTo>
                          <a:pt x="190" y="711"/>
                        </a:lnTo>
                        <a:lnTo>
                          <a:pt x="182" y="711"/>
                        </a:lnTo>
                        <a:lnTo>
                          <a:pt x="174" y="710"/>
                        </a:lnTo>
                        <a:lnTo>
                          <a:pt x="166" y="708"/>
                        </a:lnTo>
                        <a:lnTo>
                          <a:pt x="159" y="707"/>
                        </a:lnTo>
                        <a:lnTo>
                          <a:pt x="152" y="707"/>
                        </a:lnTo>
                        <a:lnTo>
                          <a:pt x="145" y="705"/>
                        </a:lnTo>
                        <a:lnTo>
                          <a:pt x="139" y="705"/>
                        </a:lnTo>
                        <a:lnTo>
                          <a:pt x="134" y="702"/>
                        </a:lnTo>
                        <a:lnTo>
                          <a:pt x="128" y="702"/>
                        </a:lnTo>
                        <a:lnTo>
                          <a:pt x="125" y="700"/>
                        </a:lnTo>
                        <a:lnTo>
                          <a:pt x="120" y="699"/>
                        </a:lnTo>
                        <a:lnTo>
                          <a:pt x="117" y="698"/>
                        </a:lnTo>
                        <a:lnTo>
                          <a:pt x="114" y="697"/>
                        </a:lnTo>
                        <a:lnTo>
                          <a:pt x="113" y="693"/>
                        </a:lnTo>
                        <a:lnTo>
                          <a:pt x="111" y="689"/>
                        </a:lnTo>
                        <a:lnTo>
                          <a:pt x="110" y="687"/>
                        </a:lnTo>
                        <a:lnTo>
                          <a:pt x="108" y="682"/>
                        </a:lnTo>
                        <a:lnTo>
                          <a:pt x="107" y="678"/>
                        </a:lnTo>
                        <a:lnTo>
                          <a:pt x="106" y="674"/>
                        </a:lnTo>
                        <a:lnTo>
                          <a:pt x="105" y="668"/>
                        </a:lnTo>
                        <a:lnTo>
                          <a:pt x="104" y="663"/>
                        </a:lnTo>
                        <a:lnTo>
                          <a:pt x="102" y="656"/>
                        </a:lnTo>
                        <a:lnTo>
                          <a:pt x="101" y="650"/>
                        </a:lnTo>
                        <a:lnTo>
                          <a:pt x="101" y="644"/>
                        </a:lnTo>
                        <a:lnTo>
                          <a:pt x="100" y="636"/>
                        </a:lnTo>
                        <a:lnTo>
                          <a:pt x="99" y="629"/>
                        </a:lnTo>
                        <a:lnTo>
                          <a:pt x="99" y="622"/>
                        </a:lnTo>
                        <a:lnTo>
                          <a:pt x="98" y="613"/>
                        </a:lnTo>
                        <a:lnTo>
                          <a:pt x="96" y="606"/>
                        </a:lnTo>
                        <a:lnTo>
                          <a:pt x="95" y="597"/>
                        </a:lnTo>
                        <a:lnTo>
                          <a:pt x="95" y="589"/>
                        </a:lnTo>
                        <a:lnTo>
                          <a:pt x="94" y="578"/>
                        </a:lnTo>
                        <a:lnTo>
                          <a:pt x="93" y="570"/>
                        </a:lnTo>
                        <a:lnTo>
                          <a:pt x="93" y="559"/>
                        </a:lnTo>
                        <a:lnTo>
                          <a:pt x="92" y="549"/>
                        </a:lnTo>
                        <a:lnTo>
                          <a:pt x="91" y="540"/>
                        </a:lnTo>
                        <a:lnTo>
                          <a:pt x="91" y="529"/>
                        </a:lnTo>
                        <a:lnTo>
                          <a:pt x="91" y="517"/>
                        </a:lnTo>
                        <a:lnTo>
                          <a:pt x="89" y="507"/>
                        </a:lnTo>
                        <a:lnTo>
                          <a:pt x="89" y="496"/>
                        </a:lnTo>
                        <a:lnTo>
                          <a:pt x="89" y="484"/>
                        </a:lnTo>
                        <a:lnTo>
                          <a:pt x="88" y="473"/>
                        </a:lnTo>
                        <a:lnTo>
                          <a:pt x="88" y="462"/>
                        </a:lnTo>
                        <a:lnTo>
                          <a:pt x="88" y="450"/>
                        </a:lnTo>
                        <a:lnTo>
                          <a:pt x="88" y="438"/>
                        </a:lnTo>
                        <a:lnTo>
                          <a:pt x="87" y="425"/>
                        </a:lnTo>
                        <a:lnTo>
                          <a:pt x="87" y="413"/>
                        </a:lnTo>
                        <a:lnTo>
                          <a:pt x="86" y="400"/>
                        </a:lnTo>
                        <a:lnTo>
                          <a:pt x="86" y="388"/>
                        </a:lnTo>
                        <a:lnTo>
                          <a:pt x="86" y="374"/>
                        </a:lnTo>
                        <a:lnTo>
                          <a:pt x="86" y="361"/>
                        </a:lnTo>
                        <a:lnTo>
                          <a:pt x="86" y="348"/>
                        </a:lnTo>
                        <a:lnTo>
                          <a:pt x="86" y="334"/>
                        </a:lnTo>
                        <a:lnTo>
                          <a:pt x="85" y="320"/>
                        </a:lnTo>
                        <a:lnTo>
                          <a:pt x="85" y="307"/>
                        </a:lnTo>
                        <a:lnTo>
                          <a:pt x="85" y="294"/>
                        </a:lnTo>
                        <a:lnTo>
                          <a:pt x="85" y="280"/>
                        </a:lnTo>
                        <a:lnTo>
                          <a:pt x="85" y="267"/>
                        </a:lnTo>
                        <a:lnTo>
                          <a:pt x="85" y="253"/>
                        </a:lnTo>
                        <a:lnTo>
                          <a:pt x="85" y="238"/>
                        </a:lnTo>
                        <a:lnTo>
                          <a:pt x="86" y="226"/>
                        </a:lnTo>
                        <a:lnTo>
                          <a:pt x="86" y="211"/>
                        </a:lnTo>
                        <a:lnTo>
                          <a:pt x="86" y="198"/>
                        </a:lnTo>
                        <a:lnTo>
                          <a:pt x="86" y="184"/>
                        </a:lnTo>
                        <a:lnTo>
                          <a:pt x="86" y="169"/>
                        </a:lnTo>
                        <a:lnTo>
                          <a:pt x="86" y="155"/>
                        </a:lnTo>
                        <a:lnTo>
                          <a:pt x="86" y="141"/>
                        </a:lnTo>
                        <a:lnTo>
                          <a:pt x="86" y="127"/>
                        </a:lnTo>
                        <a:lnTo>
                          <a:pt x="87" y="114"/>
                        </a:lnTo>
                        <a:lnTo>
                          <a:pt x="87" y="99"/>
                        </a:lnTo>
                        <a:lnTo>
                          <a:pt x="87" y="85"/>
                        </a:lnTo>
                        <a:lnTo>
                          <a:pt x="87" y="71"/>
                        </a:lnTo>
                        <a:lnTo>
                          <a:pt x="88" y="58"/>
                        </a:lnTo>
                        <a:lnTo>
                          <a:pt x="88" y="44"/>
                        </a:lnTo>
                        <a:lnTo>
                          <a:pt x="88" y="31"/>
                        </a:lnTo>
                        <a:lnTo>
                          <a:pt x="89" y="18"/>
                        </a:lnTo>
                        <a:lnTo>
                          <a:pt x="91" y="4"/>
                        </a:lnTo>
                        <a:lnTo>
                          <a:pt x="88" y="2"/>
                        </a:lnTo>
                        <a:lnTo>
                          <a:pt x="86" y="1"/>
                        </a:lnTo>
                        <a:lnTo>
                          <a:pt x="83" y="1"/>
                        </a:lnTo>
                        <a:lnTo>
                          <a:pt x="81" y="1"/>
                        </a:lnTo>
                        <a:lnTo>
                          <a:pt x="79" y="1"/>
                        </a:lnTo>
                        <a:lnTo>
                          <a:pt x="76" y="1"/>
                        </a:lnTo>
                        <a:lnTo>
                          <a:pt x="73" y="0"/>
                        </a:lnTo>
                        <a:lnTo>
                          <a:pt x="69" y="0"/>
                        </a:lnTo>
                        <a:lnTo>
                          <a:pt x="66" y="0"/>
                        </a:lnTo>
                        <a:lnTo>
                          <a:pt x="63" y="0"/>
                        </a:lnTo>
                        <a:lnTo>
                          <a:pt x="58" y="0"/>
                        </a:lnTo>
                        <a:lnTo>
                          <a:pt x="55" y="1"/>
                        </a:lnTo>
                        <a:lnTo>
                          <a:pt x="50" y="1"/>
                        </a:lnTo>
                        <a:lnTo>
                          <a:pt x="48" y="1"/>
                        </a:lnTo>
                        <a:lnTo>
                          <a:pt x="43" y="1"/>
                        </a:lnTo>
                        <a:lnTo>
                          <a:pt x="38" y="1"/>
                        </a:lnTo>
                        <a:lnTo>
                          <a:pt x="35" y="2"/>
                        </a:lnTo>
                        <a:lnTo>
                          <a:pt x="30" y="2"/>
                        </a:lnTo>
                        <a:lnTo>
                          <a:pt x="28" y="2"/>
                        </a:lnTo>
                        <a:lnTo>
                          <a:pt x="24" y="3"/>
                        </a:lnTo>
                        <a:lnTo>
                          <a:pt x="21" y="3"/>
                        </a:lnTo>
                        <a:lnTo>
                          <a:pt x="17" y="4"/>
                        </a:lnTo>
                        <a:lnTo>
                          <a:pt x="15" y="4"/>
                        </a:lnTo>
                        <a:lnTo>
                          <a:pt x="12" y="6"/>
                        </a:lnTo>
                        <a:lnTo>
                          <a:pt x="9" y="6"/>
                        </a:lnTo>
                        <a:lnTo>
                          <a:pt x="7" y="6"/>
                        </a:lnTo>
                        <a:lnTo>
                          <a:pt x="5" y="7"/>
                        </a:lnTo>
                        <a:lnTo>
                          <a:pt x="4" y="8"/>
                        </a:lnTo>
                        <a:lnTo>
                          <a:pt x="4" y="10"/>
                        </a:lnTo>
                        <a:lnTo>
                          <a:pt x="4" y="13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3" y="26"/>
                        </a:lnTo>
                        <a:lnTo>
                          <a:pt x="3" y="28"/>
                        </a:lnTo>
                        <a:lnTo>
                          <a:pt x="3" y="31"/>
                        </a:lnTo>
                        <a:lnTo>
                          <a:pt x="3" y="34"/>
                        </a:lnTo>
                        <a:lnTo>
                          <a:pt x="3" y="39"/>
                        </a:lnTo>
                        <a:lnTo>
                          <a:pt x="3" y="41"/>
                        </a:lnTo>
                        <a:lnTo>
                          <a:pt x="3" y="46"/>
                        </a:lnTo>
                        <a:lnTo>
                          <a:pt x="3" y="50"/>
                        </a:lnTo>
                        <a:lnTo>
                          <a:pt x="3" y="53"/>
                        </a:lnTo>
                        <a:lnTo>
                          <a:pt x="3" y="58"/>
                        </a:lnTo>
                        <a:lnTo>
                          <a:pt x="3" y="61"/>
                        </a:lnTo>
                        <a:lnTo>
                          <a:pt x="3" y="66"/>
                        </a:lnTo>
                        <a:lnTo>
                          <a:pt x="3" y="72"/>
                        </a:lnTo>
                        <a:lnTo>
                          <a:pt x="2" y="77"/>
                        </a:lnTo>
                        <a:lnTo>
                          <a:pt x="2" y="82"/>
                        </a:lnTo>
                        <a:lnTo>
                          <a:pt x="2" y="86"/>
                        </a:lnTo>
                        <a:lnTo>
                          <a:pt x="2" y="92"/>
                        </a:lnTo>
                        <a:lnTo>
                          <a:pt x="2" y="98"/>
                        </a:lnTo>
                        <a:lnTo>
                          <a:pt x="2" y="104"/>
                        </a:lnTo>
                        <a:lnTo>
                          <a:pt x="2" y="110"/>
                        </a:lnTo>
                        <a:lnTo>
                          <a:pt x="2" y="117"/>
                        </a:lnTo>
                        <a:lnTo>
                          <a:pt x="0" y="122"/>
                        </a:lnTo>
                        <a:lnTo>
                          <a:pt x="0" y="128"/>
                        </a:lnTo>
                        <a:lnTo>
                          <a:pt x="0" y="134"/>
                        </a:lnTo>
                        <a:lnTo>
                          <a:pt x="0" y="141"/>
                        </a:lnTo>
                        <a:lnTo>
                          <a:pt x="0" y="147"/>
                        </a:lnTo>
                        <a:lnTo>
                          <a:pt x="0" y="154"/>
                        </a:lnTo>
                        <a:lnTo>
                          <a:pt x="0" y="160"/>
                        </a:lnTo>
                        <a:lnTo>
                          <a:pt x="0" y="167"/>
                        </a:lnTo>
                        <a:lnTo>
                          <a:pt x="0" y="174"/>
                        </a:lnTo>
                        <a:lnTo>
                          <a:pt x="0" y="181"/>
                        </a:lnTo>
                        <a:lnTo>
                          <a:pt x="0" y="188"/>
                        </a:lnTo>
                        <a:lnTo>
                          <a:pt x="0" y="196"/>
                        </a:lnTo>
                        <a:lnTo>
                          <a:pt x="0" y="203"/>
                        </a:lnTo>
                        <a:lnTo>
                          <a:pt x="0" y="210"/>
                        </a:lnTo>
                        <a:lnTo>
                          <a:pt x="0" y="218"/>
                        </a:lnTo>
                        <a:lnTo>
                          <a:pt x="0" y="225"/>
                        </a:lnTo>
                        <a:lnTo>
                          <a:pt x="0" y="232"/>
                        </a:lnTo>
                        <a:lnTo>
                          <a:pt x="0" y="240"/>
                        </a:lnTo>
                        <a:lnTo>
                          <a:pt x="0" y="247"/>
                        </a:lnTo>
                        <a:lnTo>
                          <a:pt x="0" y="255"/>
                        </a:lnTo>
                        <a:lnTo>
                          <a:pt x="0" y="262"/>
                        </a:lnTo>
                        <a:lnTo>
                          <a:pt x="0" y="269"/>
                        </a:lnTo>
                        <a:lnTo>
                          <a:pt x="0" y="278"/>
                        </a:lnTo>
                        <a:lnTo>
                          <a:pt x="0" y="286"/>
                        </a:lnTo>
                        <a:lnTo>
                          <a:pt x="0" y="293"/>
                        </a:lnTo>
                        <a:lnTo>
                          <a:pt x="0" y="301"/>
                        </a:lnTo>
                        <a:lnTo>
                          <a:pt x="0" y="308"/>
                        </a:lnTo>
                        <a:lnTo>
                          <a:pt x="0" y="317"/>
                        </a:lnTo>
                        <a:lnTo>
                          <a:pt x="0" y="325"/>
                        </a:lnTo>
                        <a:lnTo>
                          <a:pt x="0" y="332"/>
                        </a:lnTo>
                        <a:lnTo>
                          <a:pt x="0" y="340"/>
                        </a:lnTo>
                        <a:lnTo>
                          <a:pt x="0" y="349"/>
                        </a:lnTo>
                        <a:lnTo>
                          <a:pt x="0" y="364"/>
                        </a:lnTo>
                        <a:lnTo>
                          <a:pt x="0" y="381"/>
                        </a:lnTo>
                        <a:lnTo>
                          <a:pt x="0" y="395"/>
                        </a:lnTo>
                        <a:lnTo>
                          <a:pt x="0" y="410"/>
                        </a:lnTo>
                        <a:lnTo>
                          <a:pt x="0" y="424"/>
                        </a:lnTo>
                        <a:lnTo>
                          <a:pt x="2" y="439"/>
                        </a:lnTo>
                        <a:lnTo>
                          <a:pt x="2" y="452"/>
                        </a:lnTo>
                        <a:lnTo>
                          <a:pt x="3" y="465"/>
                        </a:lnTo>
                        <a:lnTo>
                          <a:pt x="3" y="478"/>
                        </a:lnTo>
                        <a:lnTo>
                          <a:pt x="3" y="490"/>
                        </a:lnTo>
                        <a:lnTo>
                          <a:pt x="3" y="502"/>
                        </a:lnTo>
                        <a:lnTo>
                          <a:pt x="4" y="514"/>
                        </a:lnTo>
                        <a:lnTo>
                          <a:pt x="4" y="524"/>
                        </a:lnTo>
                        <a:lnTo>
                          <a:pt x="5" y="535"/>
                        </a:lnTo>
                        <a:lnTo>
                          <a:pt x="5" y="546"/>
                        </a:lnTo>
                        <a:lnTo>
                          <a:pt x="6" y="556"/>
                        </a:lnTo>
                        <a:lnTo>
                          <a:pt x="6" y="565"/>
                        </a:lnTo>
                        <a:lnTo>
                          <a:pt x="7" y="575"/>
                        </a:lnTo>
                        <a:lnTo>
                          <a:pt x="7" y="584"/>
                        </a:lnTo>
                        <a:lnTo>
                          <a:pt x="9" y="593"/>
                        </a:lnTo>
                        <a:lnTo>
                          <a:pt x="10" y="600"/>
                        </a:lnTo>
                        <a:lnTo>
                          <a:pt x="10" y="609"/>
                        </a:lnTo>
                        <a:lnTo>
                          <a:pt x="11" y="617"/>
                        </a:lnTo>
                        <a:lnTo>
                          <a:pt x="12" y="625"/>
                        </a:lnTo>
                        <a:lnTo>
                          <a:pt x="12" y="631"/>
                        </a:lnTo>
                        <a:lnTo>
                          <a:pt x="13" y="638"/>
                        </a:lnTo>
                        <a:lnTo>
                          <a:pt x="15" y="646"/>
                        </a:lnTo>
                        <a:lnTo>
                          <a:pt x="15" y="651"/>
                        </a:lnTo>
                        <a:lnTo>
                          <a:pt x="16" y="657"/>
                        </a:lnTo>
                        <a:lnTo>
                          <a:pt x="17" y="663"/>
                        </a:lnTo>
                        <a:lnTo>
                          <a:pt x="17" y="669"/>
                        </a:lnTo>
                        <a:lnTo>
                          <a:pt x="19" y="674"/>
                        </a:lnTo>
                        <a:lnTo>
                          <a:pt x="21" y="679"/>
                        </a:lnTo>
                        <a:lnTo>
                          <a:pt x="21" y="685"/>
                        </a:lnTo>
                        <a:lnTo>
                          <a:pt x="22" y="689"/>
                        </a:lnTo>
                        <a:lnTo>
                          <a:pt x="23" y="693"/>
                        </a:lnTo>
                        <a:lnTo>
                          <a:pt x="23" y="697"/>
                        </a:lnTo>
                        <a:lnTo>
                          <a:pt x="25" y="701"/>
                        </a:lnTo>
                        <a:lnTo>
                          <a:pt x="25" y="705"/>
                        </a:lnTo>
                        <a:lnTo>
                          <a:pt x="26" y="708"/>
                        </a:lnTo>
                        <a:lnTo>
                          <a:pt x="28" y="712"/>
                        </a:lnTo>
                        <a:lnTo>
                          <a:pt x="28" y="714"/>
                        </a:lnTo>
                        <a:lnTo>
                          <a:pt x="29" y="718"/>
                        </a:lnTo>
                        <a:lnTo>
                          <a:pt x="30" y="720"/>
                        </a:lnTo>
                        <a:lnTo>
                          <a:pt x="30" y="723"/>
                        </a:lnTo>
                        <a:lnTo>
                          <a:pt x="32" y="726"/>
                        </a:lnTo>
                        <a:lnTo>
                          <a:pt x="32" y="729"/>
                        </a:lnTo>
                        <a:lnTo>
                          <a:pt x="34" y="731"/>
                        </a:lnTo>
                        <a:lnTo>
                          <a:pt x="35" y="735"/>
                        </a:lnTo>
                        <a:lnTo>
                          <a:pt x="37" y="738"/>
                        </a:lnTo>
                        <a:lnTo>
                          <a:pt x="38" y="740"/>
                        </a:lnTo>
                        <a:lnTo>
                          <a:pt x="41" y="744"/>
                        </a:lnTo>
                        <a:lnTo>
                          <a:pt x="43" y="749"/>
                        </a:lnTo>
                        <a:lnTo>
                          <a:pt x="48" y="752"/>
                        </a:lnTo>
                        <a:lnTo>
                          <a:pt x="50" y="757"/>
                        </a:lnTo>
                        <a:lnTo>
                          <a:pt x="55" y="762"/>
                        </a:lnTo>
                        <a:lnTo>
                          <a:pt x="56" y="763"/>
                        </a:lnTo>
                        <a:lnTo>
                          <a:pt x="61" y="765"/>
                        </a:lnTo>
                        <a:lnTo>
                          <a:pt x="63" y="768"/>
                        </a:lnTo>
                        <a:lnTo>
                          <a:pt x="68" y="771"/>
                        </a:lnTo>
                        <a:lnTo>
                          <a:pt x="70" y="773"/>
                        </a:lnTo>
                        <a:lnTo>
                          <a:pt x="73" y="774"/>
                        </a:lnTo>
                        <a:lnTo>
                          <a:pt x="75" y="775"/>
                        </a:lnTo>
                        <a:lnTo>
                          <a:pt x="79" y="775"/>
                        </a:lnTo>
                        <a:lnTo>
                          <a:pt x="81" y="777"/>
                        </a:lnTo>
                        <a:lnTo>
                          <a:pt x="85" y="778"/>
                        </a:lnTo>
                        <a:lnTo>
                          <a:pt x="88" y="780"/>
                        </a:lnTo>
                        <a:lnTo>
                          <a:pt x="92" y="781"/>
                        </a:lnTo>
                        <a:lnTo>
                          <a:pt x="96" y="782"/>
                        </a:lnTo>
                        <a:lnTo>
                          <a:pt x="100" y="783"/>
                        </a:lnTo>
                        <a:lnTo>
                          <a:pt x="105" y="784"/>
                        </a:lnTo>
                        <a:lnTo>
                          <a:pt x="110" y="786"/>
                        </a:lnTo>
                        <a:lnTo>
                          <a:pt x="114" y="786"/>
                        </a:lnTo>
                        <a:lnTo>
                          <a:pt x="119" y="788"/>
                        </a:lnTo>
                        <a:lnTo>
                          <a:pt x="125" y="788"/>
                        </a:lnTo>
                        <a:lnTo>
                          <a:pt x="131" y="790"/>
                        </a:lnTo>
                        <a:lnTo>
                          <a:pt x="137" y="790"/>
                        </a:lnTo>
                        <a:lnTo>
                          <a:pt x="144" y="793"/>
                        </a:lnTo>
                        <a:lnTo>
                          <a:pt x="150" y="793"/>
                        </a:lnTo>
                        <a:lnTo>
                          <a:pt x="157" y="794"/>
                        </a:lnTo>
                        <a:lnTo>
                          <a:pt x="164" y="795"/>
                        </a:lnTo>
                        <a:lnTo>
                          <a:pt x="172" y="796"/>
                        </a:lnTo>
                        <a:lnTo>
                          <a:pt x="181" y="796"/>
                        </a:lnTo>
                        <a:lnTo>
                          <a:pt x="190" y="799"/>
                        </a:lnTo>
                        <a:lnTo>
                          <a:pt x="198" y="799"/>
                        </a:lnTo>
                        <a:lnTo>
                          <a:pt x="208" y="800"/>
                        </a:lnTo>
                        <a:lnTo>
                          <a:pt x="217" y="800"/>
                        </a:lnTo>
                        <a:lnTo>
                          <a:pt x="228" y="801"/>
                        </a:lnTo>
                        <a:lnTo>
                          <a:pt x="238" y="801"/>
                        </a:lnTo>
                        <a:lnTo>
                          <a:pt x="250" y="802"/>
                        </a:lnTo>
                        <a:lnTo>
                          <a:pt x="260" y="803"/>
                        </a:lnTo>
                        <a:lnTo>
                          <a:pt x="273" y="803"/>
                        </a:lnTo>
                        <a:lnTo>
                          <a:pt x="284" y="803"/>
                        </a:lnTo>
                        <a:lnTo>
                          <a:pt x="297" y="805"/>
                        </a:lnTo>
                        <a:lnTo>
                          <a:pt x="310" y="806"/>
                        </a:lnTo>
                        <a:lnTo>
                          <a:pt x="324" y="806"/>
                        </a:lnTo>
                        <a:lnTo>
                          <a:pt x="339" y="806"/>
                        </a:lnTo>
                        <a:lnTo>
                          <a:pt x="352" y="806"/>
                        </a:lnTo>
                        <a:lnTo>
                          <a:pt x="367" y="807"/>
                        </a:lnTo>
                        <a:lnTo>
                          <a:pt x="384" y="808"/>
                        </a:lnTo>
                        <a:lnTo>
                          <a:pt x="399" y="808"/>
                        </a:lnTo>
                        <a:lnTo>
                          <a:pt x="416" y="808"/>
                        </a:lnTo>
                        <a:lnTo>
                          <a:pt x="432" y="808"/>
                        </a:lnTo>
                        <a:lnTo>
                          <a:pt x="451" y="808"/>
                        </a:lnTo>
                        <a:lnTo>
                          <a:pt x="470" y="808"/>
                        </a:lnTo>
                        <a:lnTo>
                          <a:pt x="488" y="808"/>
                        </a:lnTo>
                        <a:lnTo>
                          <a:pt x="508" y="808"/>
                        </a:lnTo>
                        <a:lnTo>
                          <a:pt x="528" y="808"/>
                        </a:lnTo>
                        <a:lnTo>
                          <a:pt x="538" y="808"/>
                        </a:lnTo>
                        <a:lnTo>
                          <a:pt x="546" y="808"/>
                        </a:lnTo>
                        <a:lnTo>
                          <a:pt x="557" y="807"/>
                        </a:lnTo>
                        <a:lnTo>
                          <a:pt x="566" y="807"/>
                        </a:lnTo>
                        <a:lnTo>
                          <a:pt x="575" y="806"/>
                        </a:lnTo>
                        <a:lnTo>
                          <a:pt x="585" y="806"/>
                        </a:lnTo>
                        <a:lnTo>
                          <a:pt x="595" y="806"/>
                        </a:lnTo>
                        <a:lnTo>
                          <a:pt x="604" y="806"/>
                        </a:lnTo>
                        <a:lnTo>
                          <a:pt x="614" y="806"/>
                        </a:lnTo>
                        <a:lnTo>
                          <a:pt x="622" y="806"/>
                        </a:lnTo>
                        <a:lnTo>
                          <a:pt x="632" y="806"/>
                        </a:lnTo>
                        <a:lnTo>
                          <a:pt x="641" y="806"/>
                        </a:lnTo>
                        <a:lnTo>
                          <a:pt x="651" y="806"/>
                        </a:lnTo>
                        <a:lnTo>
                          <a:pt x="660" y="806"/>
                        </a:lnTo>
                        <a:lnTo>
                          <a:pt x="668" y="806"/>
                        </a:lnTo>
                        <a:lnTo>
                          <a:pt x="678" y="806"/>
                        </a:lnTo>
                        <a:lnTo>
                          <a:pt x="686" y="805"/>
                        </a:lnTo>
                        <a:lnTo>
                          <a:pt x="696" y="803"/>
                        </a:lnTo>
                        <a:lnTo>
                          <a:pt x="704" y="803"/>
                        </a:lnTo>
                        <a:lnTo>
                          <a:pt x="713" y="803"/>
                        </a:lnTo>
                        <a:lnTo>
                          <a:pt x="722" y="803"/>
                        </a:lnTo>
                        <a:lnTo>
                          <a:pt x="730" y="803"/>
                        </a:lnTo>
                        <a:lnTo>
                          <a:pt x="738" y="803"/>
                        </a:lnTo>
                        <a:lnTo>
                          <a:pt x="747" y="803"/>
                        </a:lnTo>
                        <a:lnTo>
                          <a:pt x="755" y="802"/>
                        </a:lnTo>
                        <a:lnTo>
                          <a:pt x="763" y="801"/>
                        </a:lnTo>
                        <a:lnTo>
                          <a:pt x="772" y="801"/>
                        </a:lnTo>
                        <a:lnTo>
                          <a:pt x="780" y="801"/>
                        </a:lnTo>
                        <a:lnTo>
                          <a:pt x="787" y="801"/>
                        </a:lnTo>
                        <a:lnTo>
                          <a:pt x="794" y="801"/>
                        </a:lnTo>
                        <a:lnTo>
                          <a:pt x="802" y="801"/>
                        </a:lnTo>
                        <a:lnTo>
                          <a:pt x="810" y="801"/>
                        </a:lnTo>
                        <a:lnTo>
                          <a:pt x="817" y="801"/>
                        </a:lnTo>
                        <a:lnTo>
                          <a:pt x="824" y="800"/>
                        </a:lnTo>
                        <a:lnTo>
                          <a:pt x="830" y="800"/>
                        </a:lnTo>
                        <a:lnTo>
                          <a:pt x="838" y="800"/>
                        </a:lnTo>
                        <a:lnTo>
                          <a:pt x="844" y="799"/>
                        </a:lnTo>
                        <a:lnTo>
                          <a:pt x="850" y="799"/>
                        </a:lnTo>
                        <a:lnTo>
                          <a:pt x="856" y="799"/>
                        </a:lnTo>
                        <a:lnTo>
                          <a:pt x="863" y="799"/>
                        </a:lnTo>
                        <a:lnTo>
                          <a:pt x="868" y="797"/>
                        </a:lnTo>
                        <a:lnTo>
                          <a:pt x="875" y="797"/>
                        </a:lnTo>
                        <a:lnTo>
                          <a:pt x="881" y="797"/>
                        </a:lnTo>
                        <a:lnTo>
                          <a:pt x="885" y="797"/>
                        </a:lnTo>
                        <a:lnTo>
                          <a:pt x="890" y="796"/>
                        </a:lnTo>
                        <a:lnTo>
                          <a:pt x="896" y="796"/>
                        </a:lnTo>
                        <a:lnTo>
                          <a:pt x="901" y="796"/>
                        </a:lnTo>
                        <a:lnTo>
                          <a:pt x="906" y="796"/>
                        </a:lnTo>
                        <a:lnTo>
                          <a:pt x="909" y="796"/>
                        </a:lnTo>
                        <a:lnTo>
                          <a:pt x="914" y="795"/>
                        </a:lnTo>
                        <a:lnTo>
                          <a:pt x="919" y="795"/>
                        </a:lnTo>
                        <a:lnTo>
                          <a:pt x="921" y="795"/>
                        </a:lnTo>
                        <a:lnTo>
                          <a:pt x="925" y="794"/>
                        </a:lnTo>
                        <a:lnTo>
                          <a:pt x="928" y="794"/>
                        </a:lnTo>
                        <a:lnTo>
                          <a:pt x="932" y="794"/>
                        </a:lnTo>
                        <a:lnTo>
                          <a:pt x="935" y="794"/>
                        </a:lnTo>
                        <a:lnTo>
                          <a:pt x="940" y="794"/>
                        </a:lnTo>
                        <a:lnTo>
                          <a:pt x="944" y="794"/>
                        </a:lnTo>
                        <a:lnTo>
                          <a:pt x="947" y="794"/>
                        </a:lnTo>
                        <a:lnTo>
                          <a:pt x="950" y="794"/>
                        </a:lnTo>
                        <a:lnTo>
                          <a:pt x="952" y="793"/>
                        </a:lnTo>
                        <a:lnTo>
                          <a:pt x="954" y="790"/>
                        </a:lnTo>
                        <a:lnTo>
                          <a:pt x="954" y="788"/>
                        </a:lnTo>
                        <a:lnTo>
                          <a:pt x="954" y="786"/>
                        </a:lnTo>
                        <a:lnTo>
                          <a:pt x="954" y="783"/>
                        </a:lnTo>
                        <a:lnTo>
                          <a:pt x="954" y="781"/>
                        </a:lnTo>
                        <a:lnTo>
                          <a:pt x="954" y="777"/>
                        </a:lnTo>
                        <a:lnTo>
                          <a:pt x="953" y="774"/>
                        </a:lnTo>
                        <a:lnTo>
                          <a:pt x="952" y="770"/>
                        </a:lnTo>
                        <a:lnTo>
                          <a:pt x="952" y="767"/>
                        </a:lnTo>
                        <a:lnTo>
                          <a:pt x="951" y="763"/>
                        </a:lnTo>
                        <a:lnTo>
                          <a:pt x="950" y="759"/>
                        </a:lnTo>
                        <a:lnTo>
                          <a:pt x="950" y="755"/>
                        </a:lnTo>
                        <a:lnTo>
                          <a:pt x="948" y="751"/>
                        </a:lnTo>
                        <a:lnTo>
                          <a:pt x="946" y="748"/>
                        </a:lnTo>
                        <a:lnTo>
                          <a:pt x="945" y="743"/>
                        </a:lnTo>
                        <a:lnTo>
                          <a:pt x="944" y="739"/>
                        </a:lnTo>
                        <a:lnTo>
                          <a:pt x="942" y="736"/>
                        </a:lnTo>
                        <a:lnTo>
                          <a:pt x="941" y="732"/>
                        </a:lnTo>
                        <a:lnTo>
                          <a:pt x="939" y="729"/>
                        </a:lnTo>
                        <a:lnTo>
                          <a:pt x="939" y="725"/>
                        </a:lnTo>
                        <a:lnTo>
                          <a:pt x="938" y="723"/>
                        </a:lnTo>
                        <a:lnTo>
                          <a:pt x="937" y="720"/>
                        </a:lnTo>
                        <a:lnTo>
                          <a:pt x="934" y="717"/>
                        </a:lnTo>
                        <a:lnTo>
                          <a:pt x="934" y="714"/>
                        </a:lnTo>
                        <a:lnTo>
                          <a:pt x="934" y="713"/>
                        </a:lnTo>
                        <a:lnTo>
                          <a:pt x="932" y="711"/>
                        </a:lnTo>
                        <a:lnTo>
                          <a:pt x="932" y="71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30" name="Freeform 91"/>
                  <p:cNvSpPr>
                    <a:spLocks/>
                  </p:cNvSpPr>
                  <p:nvPr/>
                </p:nvSpPr>
                <p:spPr bwMode="auto">
                  <a:xfrm>
                    <a:off x="5409" y="1590"/>
                    <a:ext cx="202" cy="39"/>
                  </a:xfrm>
                  <a:custGeom>
                    <a:avLst/>
                    <a:gdLst>
                      <a:gd name="T0" fmla="*/ 0 w 605"/>
                      <a:gd name="T1" fmla="*/ 0 h 119"/>
                      <a:gd name="T2" fmla="*/ 0 w 605"/>
                      <a:gd name="T3" fmla="*/ 0 h 119"/>
                      <a:gd name="T4" fmla="*/ 0 w 605"/>
                      <a:gd name="T5" fmla="*/ 0 h 119"/>
                      <a:gd name="T6" fmla="*/ 0 w 605"/>
                      <a:gd name="T7" fmla="*/ 0 h 119"/>
                      <a:gd name="T8" fmla="*/ 0 w 605"/>
                      <a:gd name="T9" fmla="*/ 0 h 119"/>
                      <a:gd name="T10" fmla="*/ 0 w 605"/>
                      <a:gd name="T11" fmla="*/ 0 h 119"/>
                      <a:gd name="T12" fmla="*/ 0 w 605"/>
                      <a:gd name="T13" fmla="*/ 0 h 119"/>
                      <a:gd name="T14" fmla="*/ 0 w 605"/>
                      <a:gd name="T15" fmla="*/ 0 h 119"/>
                      <a:gd name="T16" fmla="*/ 0 w 605"/>
                      <a:gd name="T17" fmla="*/ 0 h 119"/>
                      <a:gd name="T18" fmla="*/ 0 w 605"/>
                      <a:gd name="T19" fmla="*/ 0 h 119"/>
                      <a:gd name="T20" fmla="*/ 0 w 605"/>
                      <a:gd name="T21" fmla="*/ 0 h 119"/>
                      <a:gd name="T22" fmla="*/ 0 w 605"/>
                      <a:gd name="T23" fmla="*/ 0 h 119"/>
                      <a:gd name="T24" fmla="*/ 0 w 605"/>
                      <a:gd name="T25" fmla="*/ 0 h 119"/>
                      <a:gd name="T26" fmla="*/ 0 w 605"/>
                      <a:gd name="T27" fmla="*/ 0 h 119"/>
                      <a:gd name="T28" fmla="*/ 0 w 605"/>
                      <a:gd name="T29" fmla="*/ 0 h 119"/>
                      <a:gd name="T30" fmla="*/ 0 w 605"/>
                      <a:gd name="T31" fmla="*/ 0 h 119"/>
                      <a:gd name="T32" fmla="*/ 0 w 605"/>
                      <a:gd name="T33" fmla="*/ 0 h 119"/>
                      <a:gd name="T34" fmla="*/ 0 w 605"/>
                      <a:gd name="T35" fmla="*/ 0 h 119"/>
                      <a:gd name="T36" fmla="*/ 0 w 605"/>
                      <a:gd name="T37" fmla="*/ 0 h 119"/>
                      <a:gd name="T38" fmla="*/ 0 w 605"/>
                      <a:gd name="T39" fmla="*/ 0 h 119"/>
                      <a:gd name="T40" fmla="*/ 0 w 605"/>
                      <a:gd name="T41" fmla="*/ 0 h 119"/>
                      <a:gd name="T42" fmla="*/ 0 w 605"/>
                      <a:gd name="T43" fmla="*/ 0 h 119"/>
                      <a:gd name="T44" fmla="*/ 0 w 605"/>
                      <a:gd name="T45" fmla="*/ 0 h 119"/>
                      <a:gd name="T46" fmla="*/ 0 w 605"/>
                      <a:gd name="T47" fmla="*/ 0 h 119"/>
                      <a:gd name="T48" fmla="*/ 0 w 605"/>
                      <a:gd name="T49" fmla="*/ 0 h 119"/>
                      <a:gd name="T50" fmla="*/ 0 w 605"/>
                      <a:gd name="T51" fmla="*/ 0 h 119"/>
                      <a:gd name="T52" fmla="*/ 0 w 605"/>
                      <a:gd name="T53" fmla="*/ 0 h 119"/>
                      <a:gd name="T54" fmla="*/ 0 w 605"/>
                      <a:gd name="T55" fmla="*/ 0 h 119"/>
                      <a:gd name="T56" fmla="*/ 0 w 605"/>
                      <a:gd name="T57" fmla="*/ 0 h 119"/>
                      <a:gd name="T58" fmla="*/ 0 w 605"/>
                      <a:gd name="T59" fmla="*/ 0 h 119"/>
                      <a:gd name="T60" fmla="*/ 0 w 605"/>
                      <a:gd name="T61" fmla="*/ 0 h 119"/>
                      <a:gd name="T62" fmla="*/ 0 w 605"/>
                      <a:gd name="T63" fmla="*/ 0 h 119"/>
                      <a:gd name="T64" fmla="*/ 0 w 605"/>
                      <a:gd name="T65" fmla="*/ 0 h 119"/>
                      <a:gd name="T66" fmla="*/ 0 w 605"/>
                      <a:gd name="T67" fmla="*/ 0 h 119"/>
                      <a:gd name="T68" fmla="*/ 0 w 605"/>
                      <a:gd name="T69" fmla="*/ 0 h 119"/>
                      <a:gd name="T70" fmla="*/ 0 w 605"/>
                      <a:gd name="T71" fmla="*/ 0 h 119"/>
                      <a:gd name="T72" fmla="*/ 0 w 605"/>
                      <a:gd name="T73" fmla="*/ 0 h 119"/>
                      <a:gd name="T74" fmla="*/ 0 w 605"/>
                      <a:gd name="T75" fmla="*/ 0 h 119"/>
                      <a:gd name="T76" fmla="*/ 0 w 605"/>
                      <a:gd name="T77" fmla="*/ 0 h 119"/>
                      <a:gd name="T78" fmla="*/ 0 w 605"/>
                      <a:gd name="T79" fmla="*/ 0 h 119"/>
                      <a:gd name="T80" fmla="*/ 0 w 605"/>
                      <a:gd name="T81" fmla="*/ 0 h 119"/>
                      <a:gd name="T82" fmla="*/ 0 w 605"/>
                      <a:gd name="T83" fmla="*/ 0 h 119"/>
                      <a:gd name="T84" fmla="*/ 0 w 605"/>
                      <a:gd name="T85" fmla="*/ 0 h 119"/>
                      <a:gd name="T86" fmla="*/ 0 w 605"/>
                      <a:gd name="T87" fmla="*/ 0 h 11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605"/>
                      <a:gd name="T133" fmla="*/ 0 h 119"/>
                      <a:gd name="T134" fmla="*/ 605 w 605"/>
                      <a:gd name="T135" fmla="*/ 119 h 11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605" h="119">
                        <a:moveTo>
                          <a:pt x="0" y="34"/>
                        </a:moveTo>
                        <a:lnTo>
                          <a:pt x="14" y="119"/>
                        </a:lnTo>
                        <a:lnTo>
                          <a:pt x="23" y="117"/>
                        </a:lnTo>
                        <a:lnTo>
                          <a:pt x="34" y="114"/>
                        </a:lnTo>
                        <a:lnTo>
                          <a:pt x="42" y="112"/>
                        </a:lnTo>
                        <a:lnTo>
                          <a:pt x="52" y="111"/>
                        </a:lnTo>
                        <a:lnTo>
                          <a:pt x="62" y="110"/>
                        </a:lnTo>
                        <a:lnTo>
                          <a:pt x="72" y="108"/>
                        </a:lnTo>
                        <a:lnTo>
                          <a:pt x="80" y="106"/>
                        </a:lnTo>
                        <a:lnTo>
                          <a:pt x="91" y="105"/>
                        </a:lnTo>
                        <a:lnTo>
                          <a:pt x="100" y="104"/>
                        </a:lnTo>
                        <a:lnTo>
                          <a:pt x="110" y="101"/>
                        </a:lnTo>
                        <a:lnTo>
                          <a:pt x="119" y="101"/>
                        </a:lnTo>
                        <a:lnTo>
                          <a:pt x="129" y="99"/>
                        </a:lnTo>
                        <a:lnTo>
                          <a:pt x="138" y="98"/>
                        </a:lnTo>
                        <a:lnTo>
                          <a:pt x="148" y="97"/>
                        </a:lnTo>
                        <a:lnTo>
                          <a:pt x="156" y="97"/>
                        </a:lnTo>
                        <a:lnTo>
                          <a:pt x="166" y="95"/>
                        </a:lnTo>
                        <a:lnTo>
                          <a:pt x="176" y="94"/>
                        </a:lnTo>
                        <a:lnTo>
                          <a:pt x="185" y="94"/>
                        </a:lnTo>
                        <a:lnTo>
                          <a:pt x="194" y="93"/>
                        </a:lnTo>
                        <a:lnTo>
                          <a:pt x="204" y="92"/>
                        </a:lnTo>
                        <a:lnTo>
                          <a:pt x="212" y="92"/>
                        </a:lnTo>
                        <a:lnTo>
                          <a:pt x="221" y="91"/>
                        </a:lnTo>
                        <a:lnTo>
                          <a:pt x="231" y="89"/>
                        </a:lnTo>
                        <a:lnTo>
                          <a:pt x="239" y="89"/>
                        </a:lnTo>
                        <a:lnTo>
                          <a:pt x="249" y="89"/>
                        </a:lnTo>
                        <a:lnTo>
                          <a:pt x="257" y="88"/>
                        </a:lnTo>
                        <a:lnTo>
                          <a:pt x="268" y="88"/>
                        </a:lnTo>
                        <a:lnTo>
                          <a:pt x="276" y="88"/>
                        </a:lnTo>
                        <a:lnTo>
                          <a:pt x="286" y="87"/>
                        </a:lnTo>
                        <a:lnTo>
                          <a:pt x="294" y="87"/>
                        </a:lnTo>
                        <a:lnTo>
                          <a:pt x="303" y="87"/>
                        </a:lnTo>
                        <a:lnTo>
                          <a:pt x="313" y="87"/>
                        </a:lnTo>
                        <a:lnTo>
                          <a:pt x="321" y="86"/>
                        </a:lnTo>
                        <a:lnTo>
                          <a:pt x="329" y="86"/>
                        </a:lnTo>
                        <a:lnTo>
                          <a:pt x="339" y="86"/>
                        </a:lnTo>
                        <a:lnTo>
                          <a:pt x="347" y="86"/>
                        </a:lnTo>
                        <a:lnTo>
                          <a:pt x="356" y="86"/>
                        </a:lnTo>
                        <a:lnTo>
                          <a:pt x="365" y="86"/>
                        </a:lnTo>
                        <a:lnTo>
                          <a:pt x="373" y="86"/>
                        </a:lnTo>
                        <a:lnTo>
                          <a:pt x="383" y="87"/>
                        </a:lnTo>
                        <a:lnTo>
                          <a:pt x="391" y="87"/>
                        </a:lnTo>
                        <a:lnTo>
                          <a:pt x="399" y="88"/>
                        </a:lnTo>
                        <a:lnTo>
                          <a:pt x="409" y="88"/>
                        </a:lnTo>
                        <a:lnTo>
                          <a:pt x="417" y="89"/>
                        </a:lnTo>
                        <a:lnTo>
                          <a:pt x="427" y="89"/>
                        </a:lnTo>
                        <a:lnTo>
                          <a:pt x="435" y="91"/>
                        </a:lnTo>
                        <a:lnTo>
                          <a:pt x="443" y="91"/>
                        </a:lnTo>
                        <a:lnTo>
                          <a:pt x="453" y="92"/>
                        </a:lnTo>
                        <a:lnTo>
                          <a:pt x="461" y="92"/>
                        </a:lnTo>
                        <a:lnTo>
                          <a:pt x="469" y="93"/>
                        </a:lnTo>
                        <a:lnTo>
                          <a:pt x="478" y="94"/>
                        </a:lnTo>
                        <a:lnTo>
                          <a:pt x="487" y="95"/>
                        </a:lnTo>
                        <a:lnTo>
                          <a:pt x="496" y="97"/>
                        </a:lnTo>
                        <a:lnTo>
                          <a:pt x="503" y="97"/>
                        </a:lnTo>
                        <a:lnTo>
                          <a:pt x="512" y="98"/>
                        </a:lnTo>
                        <a:lnTo>
                          <a:pt x="520" y="99"/>
                        </a:lnTo>
                        <a:lnTo>
                          <a:pt x="529" y="100"/>
                        </a:lnTo>
                        <a:lnTo>
                          <a:pt x="537" y="101"/>
                        </a:lnTo>
                        <a:lnTo>
                          <a:pt x="545" y="104"/>
                        </a:lnTo>
                        <a:lnTo>
                          <a:pt x="555" y="104"/>
                        </a:lnTo>
                        <a:lnTo>
                          <a:pt x="563" y="106"/>
                        </a:lnTo>
                        <a:lnTo>
                          <a:pt x="571" y="107"/>
                        </a:lnTo>
                        <a:lnTo>
                          <a:pt x="580" y="110"/>
                        </a:lnTo>
                        <a:lnTo>
                          <a:pt x="589" y="111"/>
                        </a:lnTo>
                        <a:lnTo>
                          <a:pt x="605" y="25"/>
                        </a:lnTo>
                        <a:lnTo>
                          <a:pt x="594" y="23"/>
                        </a:lnTo>
                        <a:lnTo>
                          <a:pt x="586" y="22"/>
                        </a:lnTo>
                        <a:lnTo>
                          <a:pt x="576" y="21"/>
                        </a:lnTo>
                        <a:lnTo>
                          <a:pt x="568" y="18"/>
                        </a:lnTo>
                        <a:lnTo>
                          <a:pt x="558" y="18"/>
                        </a:lnTo>
                        <a:lnTo>
                          <a:pt x="550" y="16"/>
                        </a:lnTo>
                        <a:lnTo>
                          <a:pt x="541" y="15"/>
                        </a:lnTo>
                        <a:lnTo>
                          <a:pt x="532" y="14"/>
                        </a:lnTo>
                        <a:lnTo>
                          <a:pt x="523" y="12"/>
                        </a:lnTo>
                        <a:lnTo>
                          <a:pt x="513" y="11"/>
                        </a:lnTo>
                        <a:lnTo>
                          <a:pt x="505" y="10"/>
                        </a:lnTo>
                        <a:lnTo>
                          <a:pt x="496" y="9"/>
                        </a:lnTo>
                        <a:lnTo>
                          <a:pt x="487" y="8"/>
                        </a:lnTo>
                        <a:lnTo>
                          <a:pt x="478" y="8"/>
                        </a:lnTo>
                        <a:lnTo>
                          <a:pt x="468" y="6"/>
                        </a:lnTo>
                        <a:lnTo>
                          <a:pt x="460" y="5"/>
                        </a:lnTo>
                        <a:lnTo>
                          <a:pt x="450" y="4"/>
                        </a:lnTo>
                        <a:lnTo>
                          <a:pt x="441" y="4"/>
                        </a:lnTo>
                        <a:lnTo>
                          <a:pt x="431" y="3"/>
                        </a:lnTo>
                        <a:lnTo>
                          <a:pt x="423" y="3"/>
                        </a:lnTo>
                        <a:lnTo>
                          <a:pt x="414" y="2"/>
                        </a:lnTo>
                        <a:lnTo>
                          <a:pt x="404" y="2"/>
                        </a:lnTo>
                        <a:lnTo>
                          <a:pt x="395" y="0"/>
                        </a:lnTo>
                        <a:lnTo>
                          <a:pt x="386" y="0"/>
                        </a:lnTo>
                        <a:lnTo>
                          <a:pt x="377" y="0"/>
                        </a:lnTo>
                        <a:lnTo>
                          <a:pt x="369" y="0"/>
                        </a:lnTo>
                        <a:lnTo>
                          <a:pt x="359" y="0"/>
                        </a:lnTo>
                        <a:lnTo>
                          <a:pt x="350" y="0"/>
                        </a:lnTo>
                        <a:lnTo>
                          <a:pt x="340" y="0"/>
                        </a:lnTo>
                        <a:lnTo>
                          <a:pt x="331" y="0"/>
                        </a:lnTo>
                        <a:lnTo>
                          <a:pt x="321" y="0"/>
                        </a:lnTo>
                        <a:lnTo>
                          <a:pt x="312" y="0"/>
                        </a:lnTo>
                        <a:lnTo>
                          <a:pt x="302" y="0"/>
                        </a:lnTo>
                        <a:lnTo>
                          <a:pt x="293" y="0"/>
                        </a:lnTo>
                        <a:lnTo>
                          <a:pt x="283" y="0"/>
                        </a:lnTo>
                        <a:lnTo>
                          <a:pt x="274" y="0"/>
                        </a:lnTo>
                        <a:lnTo>
                          <a:pt x="264" y="0"/>
                        </a:lnTo>
                        <a:lnTo>
                          <a:pt x="255" y="2"/>
                        </a:lnTo>
                        <a:lnTo>
                          <a:pt x="245" y="2"/>
                        </a:lnTo>
                        <a:lnTo>
                          <a:pt x="236" y="3"/>
                        </a:lnTo>
                        <a:lnTo>
                          <a:pt x="226" y="3"/>
                        </a:lnTo>
                        <a:lnTo>
                          <a:pt x="217" y="4"/>
                        </a:lnTo>
                        <a:lnTo>
                          <a:pt x="207" y="5"/>
                        </a:lnTo>
                        <a:lnTo>
                          <a:pt x="197" y="5"/>
                        </a:lnTo>
                        <a:lnTo>
                          <a:pt x="187" y="6"/>
                        </a:lnTo>
                        <a:lnTo>
                          <a:pt x="178" y="8"/>
                        </a:lnTo>
                        <a:lnTo>
                          <a:pt x="168" y="8"/>
                        </a:lnTo>
                        <a:lnTo>
                          <a:pt x="159" y="10"/>
                        </a:lnTo>
                        <a:lnTo>
                          <a:pt x="149" y="10"/>
                        </a:lnTo>
                        <a:lnTo>
                          <a:pt x="138" y="11"/>
                        </a:lnTo>
                        <a:lnTo>
                          <a:pt x="128" y="14"/>
                        </a:lnTo>
                        <a:lnTo>
                          <a:pt x="118" y="14"/>
                        </a:lnTo>
                        <a:lnTo>
                          <a:pt x="109" y="16"/>
                        </a:lnTo>
                        <a:lnTo>
                          <a:pt x="99" y="17"/>
                        </a:lnTo>
                        <a:lnTo>
                          <a:pt x="89" y="18"/>
                        </a:lnTo>
                        <a:lnTo>
                          <a:pt x="80" y="19"/>
                        </a:lnTo>
                        <a:lnTo>
                          <a:pt x="70" y="21"/>
                        </a:lnTo>
                        <a:lnTo>
                          <a:pt x="60" y="23"/>
                        </a:lnTo>
                        <a:lnTo>
                          <a:pt x="49" y="24"/>
                        </a:lnTo>
                        <a:lnTo>
                          <a:pt x="40" y="25"/>
                        </a:lnTo>
                        <a:lnTo>
                          <a:pt x="29" y="28"/>
                        </a:lnTo>
                        <a:lnTo>
                          <a:pt x="20" y="29"/>
                        </a:lnTo>
                        <a:lnTo>
                          <a:pt x="9" y="31"/>
                        </a:lnTo>
                        <a:lnTo>
                          <a:pt x="0" y="3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31" name="Freeform 92"/>
                  <p:cNvSpPr>
                    <a:spLocks/>
                  </p:cNvSpPr>
                  <p:nvPr/>
                </p:nvSpPr>
                <p:spPr bwMode="auto">
                  <a:xfrm>
                    <a:off x="5338" y="1833"/>
                    <a:ext cx="380" cy="33"/>
                  </a:xfrm>
                  <a:custGeom>
                    <a:avLst/>
                    <a:gdLst>
                      <a:gd name="T0" fmla="*/ 0 w 1140"/>
                      <a:gd name="T1" fmla="*/ 0 h 99"/>
                      <a:gd name="T2" fmla="*/ 0 w 1140"/>
                      <a:gd name="T3" fmla="*/ 0 h 99"/>
                      <a:gd name="T4" fmla="*/ 0 w 1140"/>
                      <a:gd name="T5" fmla="*/ 0 h 99"/>
                      <a:gd name="T6" fmla="*/ 0 w 1140"/>
                      <a:gd name="T7" fmla="*/ 0 h 99"/>
                      <a:gd name="T8" fmla="*/ 0 w 1140"/>
                      <a:gd name="T9" fmla="*/ 0 h 99"/>
                      <a:gd name="T10" fmla="*/ 0 w 1140"/>
                      <a:gd name="T11" fmla="*/ 0 h 99"/>
                      <a:gd name="T12" fmla="*/ 0 w 1140"/>
                      <a:gd name="T13" fmla="*/ 0 h 99"/>
                      <a:gd name="T14" fmla="*/ 0 w 1140"/>
                      <a:gd name="T15" fmla="*/ 0 h 99"/>
                      <a:gd name="T16" fmla="*/ 0 w 1140"/>
                      <a:gd name="T17" fmla="*/ 0 h 99"/>
                      <a:gd name="T18" fmla="*/ 0 w 1140"/>
                      <a:gd name="T19" fmla="*/ 0 h 99"/>
                      <a:gd name="T20" fmla="*/ 0 w 1140"/>
                      <a:gd name="T21" fmla="*/ 0 h 99"/>
                      <a:gd name="T22" fmla="*/ 0 w 1140"/>
                      <a:gd name="T23" fmla="*/ 0 h 99"/>
                      <a:gd name="T24" fmla="*/ 0 w 1140"/>
                      <a:gd name="T25" fmla="*/ 0 h 99"/>
                      <a:gd name="T26" fmla="*/ 0 w 1140"/>
                      <a:gd name="T27" fmla="*/ 0 h 99"/>
                      <a:gd name="T28" fmla="*/ 0 w 1140"/>
                      <a:gd name="T29" fmla="*/ 0 h 99"/>
                      <a:gd name="T30" fmla="*/ 0 w 1140"/>
                      <a:gd name="T31" fmla="*/ 0 h 99"/>
                      <a:gd name="T32" fmla="*/ 0 w 1140"/>
                      <a:gd name="T33" fmla="*/ 0 h 99"/>
                      <a:gd name="T34" fmla="*/ 0 w 1140"/>
                      <a:gd name="T35" fmla="*/ 0 h 99"/>
                      <a:gd name="T36" fmla="*/ 0 w 1140"/>
                      <a:gd name="T37" fmla="*/ 0 h 99"/>
                      <a:gd name="T38" fmla="*/ 0 w 1140"/>
                      <a:gd name="T39" fmla="*/ 0 h 99"/>
                      <a:gd name="T40" fmla="*/ 0 w 1140"/>
                      <a:gd name="T41" fmla="*/ 0 h 99"/>
                      <a:gd name="T42" fmla="*/ 1 w 1140"/>
                      <a:gd name="T43" fmla="*/ 0 h 99"/>
                      <a:gd name="T44" fmla="*/ 1 w 1140"/>
                      <a:gd name="T45" fmla="*/ 0 h 99"/>
                      <a:gd name="T46" fmla="*/ 0 w 1140"/>
                      <a:gd name="T47" fmla="*/ 0 h 99"/>
                      <a:gd name="T48" fmla="*/ 0 w 1140"/>
                      <a:gd name="T49" fmla="*/ 0 h 99"/>
                      <a:gd name="T50" fmla="*/ 0 w 1140"/>
                      <a:gd name="T51" fmla="*/ 0 h 99"/>
                      <a:gd name="T52" fmla="*/ 0 w 1140"/>
                      <a:gd name="T53" fmla="*/ 0 h 99"/>
                      <a:gd name="T54" fmla="*/ 0 w 1140"/>
                      <a:gd name="T55" fmla="*/ 0 h 99"/>
                      <a:gd name="T56" fmla="*/ 0 w 1140"/>
                      <a:gd name="T57" fmla="*/ 0 h 99"/>
                      <a:gd name="T58" fmla="*/ 0 w 1140"/>
                      <a:gd name="T59" fmla="*/ 0 h 99"/>
                      <a:gd name="T60" fmla="*/ 0 w 1140"/>
                      <a:gd name="T61" fmla="*/ 0 h 99"/>
                      <a:gd name="T62" fmla="*/ 0 w 1140"/>
                      <a:gd name="T63" fmla="*/ 0 h 99"/>
                      <a:gd name="T64" fmla="*/ 0 w 1140"/>
                      <a:gd name="T65" fmla="*/ 0 h 99"/>
                      <a:gd name="T66" fmla="*/ 0 w 1140"/>
                      <a:gd name="T67" fmla="*/ 0 h 99"/>
                      <a:gd name="T68" fmla="*/ 0 w 1140"/>
                      <a:gd name="T69" fmla="*/ 0 h 99"/>
                      <a:gd name="T70" fmla="*/ 0 w 1140"/>
                      <a:gd name="T71" fmla="*/ 0 h 99"/>
                      <a:gd name="T72" fmla="*/ 0 w 1140"/>
                      <a:gd name="T73" fmla="*/ 0 h 99"/>
                      <a:gd name="T74" fmla="*/ 0 w 1140"/>
                      <a:gd name="T75" fmla="*/ 0 h 99"/>
                      <a:gd name="T76" fmla="*/ 0 w 1140"/>
                      <a:gd name="T77" fmla="*/ 0 h 99"/>
                      <a:gd name="T78" fmla="*/ 0 w 1140"/>
                      <a:gd name="T79" fmla="*/ 0 h 99"/>
                      <a:gd name="T80" fmla="*/ 0 w 1140"/>
                      <a:gd name="T81" fmla="*/ 0 h 99"/>
                      <a:gd name="T82" fmla="*/ 0 w 1140"/>
                      <a:gd name="T83" fmla="*/ 0 h 99"/>
                      <a:gd name="T84" fmla="*/ 0 w 1140"/>
                      <a:gd name="T85" fmla="*/ 0 h 99"/>
                      <a:gd name="T86" fmla="*/ 0 w 1140"/>
                      <a:gd name="T87" fmla="*/ 0 h 9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140"/>
                      <a:gd name="T133" fmla="*/ 0 h 99"/>
                      <a:gd name="T134" fmla="*/ 1140 w 1140"/>
                      <a:gd name="T135" fmla="*/ 99 h 9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140" h="99">
                        <a:moveTo>
                          <a:pt x="0" y="13"/>
                        </a:moveTo>
                        <a:lnTo>
                          <a:pt x="3" y="99"/>
                        </a:lnTo>
                        <a:lnTo>
                          <a:pt x="19" y="97"/>
                        </a:lnTo>
                        <a:lnTo>
                          <a:pt x="35" y="97"/>
                        </a:lnTo>
                        <a:lnTo>
                          <a:pt x="52" y="97"/>
                        </a:lnTo>
                        <a:lnTo>
                          <a:pt x="69" y="96"/>
                        </a:lnTo>
                        <a:lnTo>
                          <a:pt x="86" y="94"/>
                        </a:lnTo>
                        <a:lnTo>
                          <a:pt x="102" y="94"/>
                        </a:lnTo>
                        <a:lnTo>
                          <a:pt x="120" y="94"/>
                        </a:lnTo>
                        <a:lnTo>
                          <a:pt x="137" y="94"/>
                        </a:lnTo>
                        <a:lnTo>
                          <a:pt x="154" y="93"/>
                        </a:lnTo>
                        <a:lnTo>
                          <a:pt x="171" y="92"/>
                        </a:lnTo>
                        <a:lnTo>
                          <a:pt x="188" y="92"/>
                        </a:lnTo>
                        <a:lnTo>
                          <a:pt x="204" y="92"/>
                        </a:lnTo>
                        <a:lnTo>
                          <a:pt x="222" y="92"/>
                        </a:lnTo>
                        <a:lnTo>
                          <a:pt x="240" y="91"/>
                        </a:lnTo>
                        <a:lnTo>
                          <a:pt x="256" y="91"/>
                        </a:lnTo>
                        <a:lnTo>
                          <a:pt x="274" y="91"/>
                        </a:lnTo>
                        <a:lnTo>
                          <a:pt x="291" y="90"/>
                        </a:lnTo>
                        <a:lnTo>
                          <a:pt x="309" y="90"/>
                        </a:lnTo>
                        <a:lnTo>
                          <a:pt x="326" y="90"/>
                        </a:lnTo>
                        <a:lnTo>
                          <a:pt x="343" y="90"/>
                        </a:lnTo>
                        <a:lnTo>
                          <a:pt x="361" y="89"/>
                        </a:lnTo>
                        <a:lnTo>
                          <a:pt x="379" y="89"/>
                        </a:lnTo>
                        <a:lnTo>
                          <a:pt x="395" y="87"/>
                        </a:lnTo>
                        <a:lnTo>
                          <a:pt x="413" y="87"/>
                        </a:lnTo>
                        <a:lnTo>
                          <a:pt x="430" y="87"/>
                        </a:lnTo>
                        <a:lnTo>
                          <a:pt x="447" y="87"/>
                        </a:lnTo>
                        <a:lnTo>
                          <a:pt x="465" y="87"/>
                        </a:lnTo>
                        <a:lnTo>
                          <a:pt x="483" y="87"/>
                        </a:lnTo>
                        <a:lnTo>
                          <a:pt x="501" y="87"/>
                        </a:lnTo>
                        <a:lnTo>
                          <a:pt x="519" y="87"/>
                        </a:lnTo>
                        <a:lnTo>
                          <a:pt x="536" y="87"/>
                        </a:lnTo>
                        <a:lnTo>
                          <a:pt x="554" y="87"/>
                        </a:lnTo>
                        <a:lnTo>
                          <a:pt x="572" y="86"/>
                        </a:lnTo>
                        <a:lnTo>
                          <a:pt x="590" y="86"/>
                        </a:lnTo>
                        <a:lnTo>
                          <a:pt x="606" y="86"/>
                        </a:lnTo>
                        <a:lnTo>
                          <a:pt x="625" y="86"/>
                        </a:lnTo>
                        <a:lnTo>
                          <a:pt x="643" y="86"/>
                        </a:lnTo>
                        <a:lnTo>
                          <a:pt x="661" y="86"/>
                        </a:lnTo>
                        <a:lnTo>
                          <a:pt x="679" y="86"/>
                        </a:lnTo>
                        <a:lnTo>
                          <a:pt x="698" y="87"/>
                        </a:lnTo>
                        <a:lnTo>
                          <a:pt x="714" y="87"/>
                        </a:lnTo>
                        <a:lnTo>
                          <a:pt x="733" y="87"/>
                        </a:lnTo>
                        <a:lnTo>
                          <a:pt x="751" y="87"/>
                        </a:lnTo>
                        <a:lnTo>
                          <a:pt x="769" y="87"/>
                        </a:lnTo>
                        <a:lnTo>
                          <a:pt x="787" y="87"/>
                        </a:lnTo>
                        <a:lnTo>
                          <a:pt x="805" y="87"/>
                        </a:lnTo>
                        <a:lnTo>
                          <a:pt x="824" y="87"/>
                        </a:lnTo>
                        <a:lnTo>
                          <a:pt x="843" y="89"/>
                        </a:lnTo>
                        <a:lnTo>
                          <a:pt x="860" y="89"/>
                        </a:lnTo>
                        <a:lnTo>
                          <a:pt x="878" y="89"/>
                        </a:lnTo>
                        <a:lnTo>
                          <a:pt x="896" y="90"/>
                        </a:lnTo>
                        <a:lnTo>
                          <a:pt x="915" y="90"/>
                        </a:lnTo>
                        <a:lnTo>
                          <a:pt x="934" y="90"/>
                        </a:lnTo>
                        <a:lnTo>
                          <a:pt x="952" y="91"/>
                        </a:lnTo>
                        <a:lnTo>
                          <a:pt x="970" y="91"/>
                        </a:lnTo>
                        <a:lnTo>
                          <a:pt x="989" y="92"/>
                        </a:lnTo>
                        <a:lnTo>
                          <a:pt x="1006" y="92"/>
                        </a:lnTo>
                        <a:lnTo>
                          <a:pt x="1024" y="93"/>
                        </a:lnTo>
                        <a:lnTo>
                          <a:pt x="1043" y="94"/>
                        </a:lnTo>
                        <a:lnTo>
                          <a:pt x="1062" y="94"/>
                        </a:lnTo>
                        <a:lnTo>
                          <a:pt x="1080" y="96"/>
                        </a:lnTo>
                        <a:lnTo>
                          <a:pt x="1099" y="97"/>
                        </a:lnTo>
                        <a:lnTo>
                          <a:pt x="1118" y="97"/>
                        </a:lnTo>
                        <a:lnTo>
                          <a:pt x="1136" y="99"/>
                        </a:lnTo>
                        <a:lnTo>
                          <a:pt x="1140" y="13"/>
                        </a:lnTo>
                        <a:lnTo>
                          <a:pt x="1121" y="11"/>
                        </a:lnTo>
                        <a:lnTo>
                          <a:pt x="1102" y="10"/>
                        </a:lnTo>
                        <a:lnTo>
                          <a:pt x="1083" y="9"/>
                        </a:lnTo>
                        <a:lnTo>
                          <a:pt x="1066" y="9"/>
                        </a:lnTo>
                        <a:lnTo>
                          <a:pt x="1047" y="8"/>
                        </a:lnTo>
                        <a:lnTo>
                          <a:pt x="1028" y="7"/>
                        </a:lnTo>
                        <a:lnTo>
                          <a:pt x="1010" y="7"/>
                        </a:lnTo>
                        <a:lnTo>
                          <a:pt x="991" y="7"/>
                        </a:lnTo>
                        <a:lnTo>
                          <a:pt x="972" y="4"/>
                        </a:lnTo>
                        <a:lnTo>
                          <a:pt x="954" y="4"/>
                        </a:lnTo>
                        <a:lnTo>
                          <a:pt x="936" y="4"/>
                        </a:lnTo>
                        <a:lnTo>
                          <a:pt x="917" y="4"/>
                        </a:lnTo>
                        <a:lnTo>
                          <a:pt x="898" y="3"/>
                        </a:lnTo>
                        <a:lnTo>
                          <a:pt x="881" y="2"/>
                        </a:lnTo>
                        <a:lnTo>
                          <a:pt x="863" y="2"/>
                        </a:lnTo>
                        <a:lnTo>
                          <a:pt x="844" y="2"/>
                        </a:lnTo>
                        <a:lnTo>
                          <a:pt x="825" y="1"/>
                        </a:lnTo>
                        <a:lnTo>
                          <a:pt x="807" y="1"/>
                        </a:lnTo>
                        <a:lnTo>
                          <a:pt x="789" y="1"/>
                        </a:lnTo>
                        <a:lnTo>
                          <a:pt x="771" y="1"/>
                        </a:lnTo>
                        <a:lnTo>
                          <a:pt x="752" y="1"/>
                        </a:lnTo>
                        <a:lnTo>
                          <a:pt x="733" y="1"/>
                        </a:lnTo>
                        <a:lnTo>
                          <a:pt x="716" y="1"/>
                        </a:lnTo>
                        <a:lnTo>
                          <a:pt x="698" y="1"/>
                        </a:lnTo>
                        <a:lnTo>
                          <a:pt x="680" y="0"/>
                        </a:lnTo>
                        <a:lnTo>
                          <a:pt x="662" y="0"/>
                        </a:lnTo>
                        <a:lnTo>
                          <a:pt x="643" y="0"/>
                        </a:lnTo>
                        <a:lnTo>
                          <a:pt x="625" y="0"/>
                        </a:lnTo>
                        <a:lnTo>
                          <a:pt x="608" y="0"/>
                        </a:lnTo>
                        <a:lnTo>
                          <a:pt x="590" y="0"/>
                        </a:lnTo>
                        <a:lnTo>
                          <a:pt x="572" y="0"/>
                        </a:lnTo>
                        <a:lnTo>
                          <a:pt x="554" y="1"/>
                        </a:lnTo>
                        <a:lnTo>
                          <a:pt x="536" y="1"/>
                        </a:lnTo>
                        <a:lnTo>
                          <a:pt x="519" y="1"/>
                        </a:lnTo>
                        <a:lnTo>
                          <a:pt x="501" y="1"/>
                        </a:lnTo>
                        <a:lnTo>
                          <a:pt x="483" y="1"/>
                        </a:lnTo>
                        <a:lnTo>
                          <a:pt x="465" y="1"/>
                        </a:lnTo>
                        <a:lnTo>
                          <a:pt x="447" y="1"/>
                        </a:lnTo>
                        <a:lnTo>
                          <a:pt x="430" y="1"/>
                        </a:lnTo>
                        <a:lnTo>
                          <a:pt x="412" y="1"/>
                        </a:lnTo>
                        <a:lnTo>
                          <a:pt x="394" y="1"/>
                        </a:lnTo>
                        <a:lnTo>
                          <a:pt x="376" y="2"/>
                        </a:lnTo>
                        <a:lnTo>
                          <a:pt x="359" y="2"/>
                        </a:lnTo>
                        <a:lnTo>
                          <a:pt x="342" y="3"/>
                        </a:lnTo>
                        <a:lnTo>
                          <a:pt x="324" y="3"/>
                        </a:lnTo>
                        <a:lnTo>
                          <a:pt x="307" y="4"/>
                        </a:lnTo>
                        <a:lnTo>
                          <a:pt x="291" y="4"/>
                        </a:lnTo>
                        <a:lnTo>
                          <a:pt x="273" y="4"/>
                        </a:lnTo>
                        <a:lnTo>
                          <a:pt x="255" y="4"/>
                        </a:lnTo>
                        <a:lnTo>
                          <a:pt x="237" y="4"/>
                        </a:lnTo>
                        <a:lnTo>
                          <a:pt x="221" y="5"/>
                        </a:lnTo>
                        <a:lnTo>
                          <a:pt x="203" y="7"/>
                        </a:lnTo>
                        <a:lnTo>
                          <a:pt x="186" y="7"/>
                        </a:lnTo>
                        <a:lnTo>
                          <a:pt x="169" y="7"/>
                        </a:lnTo>
                        <a:lnTo>
                          <a:pt x="151" y="7"/>
                        </a:lnTo>
                        <a:lnTo>
                          <a:pt x="135" y="8"/>
                        </a:lnTo>
                        <a:lnTo>
                          <a:pt x="118" y="8"/>
                        </a:lnTo>
                        <a:lnTo>
                          <a:pt x="101" y="9"/>
                        </a:lnTo>
                        <a:lnTo>
                          <a:pt x="83" y="9"/>
                        </a:lnTo>
                        <a:lnTo>
                          <a:pt x="68" y="9"/>
                        </a:lnTo>
                        <a:lnTo>
                          <a:pt x="50" y="10"/>
                        </a:lnTo>
                        <a:lnTo>
                          <a:pt x="33" y="11"/>
                        </a:lnTo>
                        <a:lnTo>
                          <a:pt x="17" y="11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32" name="Freeform 93"/>
                  <p:cNvSpPr>
                    <a:spLocks/>
                  </p:cNvSpPr>
                  <p:nvPr/>
                </p:nvSpPr>
                <p:spPr bwMode="auto">
                  <a:xfrm>
                    <a:off x="5285" y="1836"/>
                    <a:ext cx="67" cy="128"/>
                  </a:xfrm>
                  <a:custGeom>
                    <a:avLst/>
                    <a:gdLst>
                      <a:gd name="T0" fmla="*/ 0 w 202"/>
                      <a:gd name="T1" fmla="*/ 0 h 383"/>
                      <a:gd name="T2" fmla="*/ 0 w 202"/>
                      <a:gd name="T3" fmla="*/ 0 h 383"/>
                      <a:gd name="T4" fmla="*/ 0 w 202"/>
                      <a:gd name="T5" fmla="*/ 0 h 383"/>
                      <a:gd name="T6" fmla="*/ 0 w 202"/>
                      <a:gd name="T7" fmla="*/ 0 h 383"/>
                      <a:gd name="T8" fmla="*/ 0 w 202"/>
                      <a:gd name="T9" fmla="*/ 0 h 383"/>
                      <a:gd name="T10" fmla="*/ 0 w 202"/>
                      <a:gd name="T11" fmla="*/ 0 h 383"/>
                      <a:gd name="T12" fmla="*/ 0 w 202"/>
                      <a:gd name="T13" fmla="*/ 0 h 383"/>
                      <a:gd name="T14" fmla="*/ 0 w 202"/>
                      <a:gd name="T15" fmla="*/ 0 h 383"/>
                      <a:gd name="T16" fmla="*/ 0 w 202"/>
                      <a:gd name="T17" fmla="*/ 0 h 383"/>
                      <a:gd name="T18" fmla="*/ 0 w 202"/>
                      <a:gd name="T19" fmla="*/ 0 h 383"/>
                      <a:gd name="T20" fmla="*/ 0 w 202"/>
                      <a:gd name="T21" fmla="*/ 0 h 383"/>
                      <a:gd name="T22" fmla="*/ 0 w 202"/>
                      <a:gd name="T23" fmla="*/ 0 h 383"/>
                      <a:gd name="T24" fmla="*/ 0 w 202"/>
                      <a:gd name="T25" fmla="*/ 0 h 383"/>
                      <a:gd name="T26" fmla="*/ 0 w 202"/>
                      <a:gd name="T27" fmla="*/ 0 h 383"/>
                      <a:gd name="T28" fmla="*/ 0 w 202"/>
                      <a:gd name="T29" fmla="*/ 0 h 383"/>
                      <a:gd name="T30" fmla="*/ 0 w 202"/>
                      <a:gd name="T31" fmla="*/ 0 h 383"/>
                      <a:gd name="T32" fmla="*/ 0 w 202"/>
                      <a:gd name="T33" fmla="*/ 0 h 383"/>
                      <a:gd name="T34" fmla="*/ 0 w 202"/>
                      <a:gd name="T35" fmla="*/ 0 h 383"/>
                      <a:gd name="T36" fmla="*/ 0 w 202"/>
                      <a:gd name="T37" fmla="*/ 0 h 383"/>
                      <a:gd name="T38" fmla="*/ 0 w 202"/>
                      <a:gd name="T39" fmla="*/ 0 h 383"/>
                      <a:gd name="T40" fmla="*/ 0 w 202"/>
                      <a:gd name="T41" fmla="*/ 0 h 383"/>
                      <a:gd name="T42" fmla="*/ 0 w 202"/>
                      <a:gd name="T43" fmla="*/ 0 h 383"/>
                      <a:gd name="T44" fmla="*/ 0 w 202"/>
                      <a:gd name="T45" fmla="*/ 0 h 383"/>
                      <a:gd name="T46" fmla="*/ 0 w 202"/>
                      <a:gd name="T47" fmla="*/ 0 h 383"/>
                      <a:gd name="T48" fmla="*/ 0 w 202"/>
                      <a:gd name="T49" fmla="*/ 0 h 383"/>
                      <a:gd name="T50" fmla="*/ 0 w 202"/>
                      <a:gd name="T51" fmla="*/ 0 h 383"/>
                      <a:gd name="T52" fmla="*/ 0 w 202"/>
                      <a:gd name="T53" fmla="*/ 0 h 383"/>
                      <a:gd name="T54" fmla="*/ 0 w 202"/>
                      <a:gd name="T55" fmla="*/ 0 h 383"/>
                      <a:gd name="T56" fmla="*/ 0 w 202"/>
                      <a:gd name="T57" fmla="*/ 0 h 383"/>
                      <a:gd name="T58" fmla="*/ 0 w 202"/>
                      <a:gd name="T59" fmla="*/ 0 h 383"/>
                      <a:gd name="T60" fmla="*/ 0 w 202"/>
                      <a:gd name="T61" fmla="*/ 0 h 383"/>
                      <a:gd name="T62" fmla="*/ 0 w 202"/>
                      <a:gd name="T63" fmla="*/ 0 h 383"/>
                      <a:gd name="T64" fmla="*/ 0 w 202"/>
                      <a:gd name="T65" fmla="*/ 0 h 383"/>
                      <a:gd name="T66" fmla="*/ 0 w 202"/>
                      <a:gd name="T67" fmla="*/ 0 h 383"/>
                      <a:gd name="T68" fmla="*/ 0 w 202"/>
                      <a:gd name="T69" fmla="*/ 0 h 383"/>
                      <a:gd name="T70" fmla="*/ 0 w 202"/>
                      <a:gd name="T71" fmla="*/ 0 h 383"/>
                      <a:gd name="T72" fmla="*/ 0 w 202"/>
                      <a:gd name="T73" fmla="*/ 0 h 383"/>
                      <a:gd name="T74" fmla="*/ 0 w 202"/>
                      <a:gd name="T75" fmla="*/ 0 h 383"/>
                      <a:gd name="T76" fmla="*/ 0 w 202"/>
                      <a:gd name="T77" fmla="*/ 0 h 383"/>
                      <a:gd name="T78" fmla="*/ 0 w 202"/>
                      <a:gd name="T79" fmla="*/ 0 h 383"/>
                      <a:gd name="T80" fmla="*/ 0 w 202"/>
                      <a:gd name="T81" fmla="*/ 0 h 383"/>
                      <a:gd name="T82" fmla="*/ 0 w 202"/>
                      <a:gd name="T83" fmla="*/ 0 h 383"/>
                      <a:gd name="T84" fmla="*/ 0 w 202"/>
                      <a:gd name="T85" fmla="*/ 0 h 383"/>
                      <a:gd name="T86" fmla="*/ 0 w 202"/>
                      <a:gd name="T87" fmla="*/ 0 h 383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202"/>
                      <a:gd name="T133" fmla="*/ 0 h 383"/>
                      <a:gd name="T134" fmla="*/ 202 w 202"/>
                      <a:gd name="T135" fmla="*/ 383 h 383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202" h="383">
                        <a:moveTo>
                          <a:pt x="109" y="6"/>
                        </a:moveTo>
                        <a:lnTo>
                          <a:pt x="104" y="13"/>
                        </a:lnTo>
                        <a:lnTo>
                          <a:pt x="101" y="20"/>
                        </a:lnTo>
                        <a:lnTo>
                          <a:pt x="98" y="27"/>
                        </a:lnTo>
                        <a:lnTo>
                          <a:pt x="96" y="34"/>
                        </a:lnTo>
                        <a:lnTo>
                          <a:pt x="94" y="42"/>
                        </a:lnTo>
                        <a:lnTo>
                          <a:pt x="90" y="49"/>
                        </a:lnTo>
                        <a:lnTo>
                          <a:pt x="88" y="56"/>
                        </a:lnTo>
                        <a:lnTo>
                          <a:pt x="85" y="63"/>
                        </a:lnTo>
                        <a:lnTo>
                          <a:pt x="82" y="69"/>
                        </a:lnTo>
                        <a:lnTo>
                          <a:pt x="79" y="76"/>
                        </a:lnTo>
                        <a:lnTo>
                          <a:pt x="77" y="82"/>
                        </a:lnTo>
                        <a:lnTo>
                          <a:pt x="75" y="88"/>
                        </a:lnTo>
                        <a:lnTo>
                          <a:pt x="72" y="95"/>
                        </a:lnTo>
                        <a:lnTo>
                          <a:pt x="70" y="101"/>
                        </a:lnTo>
                        <a:lnTo>
                          <a:pt x="68" y="108"/>
                        </a:lnTo>
                        <a:lnTo>
                          <a:pt x="65" y="114"/>
                        </a:lnTo>
                        <a:lnTo>
                          <a:pt x="63" y="121"/>
                        </a:lnTo>
                        <a:lnTo>
                          <a:pt x="61" y="126"/>
                        </a:lnTo>
                        <a:lnTo>
                          <a:pt x="58" y="133"/>
                        </a:lnTo>
                        <a:lnTo>
                          <a:pt x="56" y="139"/>
                        </a:lnTo>
                        <a:lnTo>
                          <a:pt x="53" y="145"/>
                        </a:lnTo>
                        <a:lnTo>
                          <a:pt x="52" y="152"/>
                        </a:lnTo>
                        <a:lnTo>
                          <a:pt x="50" y="157"/>
                        </a:lnTo>
                        <a:lnTo>
                          <a:pt x="49" y="164"/>
                        </a:lnTo>
                        <a:lnTo>
                          <a:pt x="46" y="170"/>
                        </a:lnTo>
                        <a:lnTo>
                          <a:pt x="45" y="175"/>
                        </a:lnTo>
                        <a:lnTo>
                          <a:pt x="43" y="180"/>
                        </a:lnTo>
                        <a:lnTo>
                          <a:pt x="42" y="186"/>
                        </a:lnTo>
                        <a:lnTo>
                          <a:pt x="39" y="192"/>
                        </a:lnTo>
                        <a:lnTo>
                          <a:pt x="38" y="198"/>
                        </a:lnTo>
                        <a:lnTo>
                          <a:pt x="37" y="204"/>
                        </a:lnTo>
                        <a:lnTo>
                          <a:pt x="36" y="210"/>
                        </a:lnTo>
                        <a:lnTo>
                          <a:pt x="33" y="215"/>
                        </a:lnTo>
                        <a:lnTo>
                          <a:pt x="32" y="221"/>
                        </a:lnTo>
                        <a:lnTo>
                          <a:pt x="31" y="226"/>
                        </a:lnTo>
                        <a:lnTo>
                          <a:pt x="28" y="232"/>
                        </a:lnTo>
                        <a:lnTo>
                          <a:pt x="28" y="237"/>
                        </a:lnTo>
                        <a:lnTo>
                          <a:pt x="26" y="243"/>
                        </a:lnTo>
                        <a:lnTo>
                          <a:pt x="25" y="248"/>
                        </a:lnTo>
                        <a:lnTo>
                          <a:pt x="23" y="253"/>
                        </a:lnTo>
                        <a:lnTo>
                          <a:pt x="21" y="259"/>
                        </a:lnTo>
                        <a:lnTo>
                          <a:pt x="20" y="264"/>
                        </a:lnTo>
                        <a:lnTo>
                          <a:pt x="20" y="269"/>
                        </a:lnTo>
                        <a:lnTo>
                          <a:pt x="18" y="275"/>
                        </a:lnTo>
                        <a:lnTo>
                          <a:pt x="18" y="281"/>
                        </a:lnTo>
                        <a:lnTo>
                          <a:pt x="15" y="286"/>
                        </a:lnTo>
                        <a:lnTo>
                          <a:pt x="15" y="291"/>
                        </a:lnTo>
                        <a:lnTo>
                          <a:pt x="14" y="297"/>
                        </a:lnTo>
                        <a:lnTo>
                          <a:pt x="13" y="302"/>
                        </a:lnTo>
                        <a:lnTo>
                          <a:pt x="12" y="307"/>
                        </a:lnTo>
                        <a:lnTo>
                          <a:pt x="11" y="312"/>
                        </a:lnTo>
                        <a:lnTo>
                          <a:pt x="11" y="319"/>
                        </a:lnTo>
                        <a:lnTo>
                          <a:pt x="8" y="324"/>
                        </a:lnTo>
                        <a:lnTo>
                          <a:pt x="7" y="329"/>
                        </a:lnTo>
                        <a:lnTo>
                          <a:pt x="7" y="334"/>
                        </a:lnTo>
                        <a:lnTo>
                          <a:pt x="7" y="340"/>
                        </a:lnTo>
                        <a:lnTo>
                          <a:pt x="5" y="345"/>
                        </a:lnTo>
                        <a:lnTo>
                          <a:pt x="5" y="350"/>
                        </a:lnTo>
                        <a:lnTo>
                          <a:pt x="5" y="356"/>
                        </a:lnTo>
                        <a:lnTo>
                          <a:pt x="4" y="362"/>
                        </a:lnTo>
                        <a:lnTo>
                          <a:pt x="2" y="367"/>
                        </a:lnTo>
                        <a:lnTo>
                          <a:pt x="2" y="372"/>
                        </a:lnTo>
                        <a:lnTo>
                          <a:pt x="1" y="378"/>
                        </a:lnTo>
                        <a:lnTo>
                          <a:pt x="0" y="383"/>
                        </a:lnTo>
                        <a:lnTo>
                          <a:pt x="93" y="383"/>
                        </a:lnTo>
                        <a:lnTo>
                          <a:pt x="93" y="378"/>
                        </a:lnTo>
                        <a:lnTo>
                          <a:pt x="94" y="372"/>
                        </a:lnTo>
                        <a:lnTo>
                          <a:pt x="94" y="367"/>
                        </a:lnTo>
                        <a:lnTo>
                          <a:pt x="95" y="362"/>
                        </a:lnTo>
                        <a:lnTo>
                          <a:pt x="96" y="357"/>
                        </a:lnTo>
                        <a:lnTo>
                          <a:pt x="96" y="351"/>
                        </a:lnTo>
                        <a:lnTo>
                          <a:pt x="98" y="347"/>
                        </a:lnTo>
                        <a:lnTo>
                          <a:pt x="98" y="342"/>
                        </a:lnTo>
                        <a:lnTo>
                          <a:pt x="100" y="336"/>
                        </a:lnTo>
                        <a:lnTo>
                          <a:pt x="101" y="331"/>
                        </a:lnTo>
                        <a:lnTo>
                          <a:pt x="101" y="325"/>
                        </a:lnTo>
                        <a:lnTo>
                          <a:pt x="103" y="321"/>
                        </a:lnTo>
                        <a:lnTo>
                          <a:pt x="104" y="315"/>
                        </a:lnTo>
                        <a:lnTo>
                          <a:pt x="107" y="310"/>
                        </a:lnTo>
                        <a:lnTo>
                          <a:pt x="107" y="304"/>
                        </a:lnTo>
                        <a:lnTo>
                          <a:pt x="109" y="299"/>
                        </a:lnTo>
                        <a:lnTo>
                          <a:pt x="109" y="293"/>
                        </a:lnTo>
                        <a:lnTo>
                          <a:pt x="112" y="288"/>
                        </a:lnTo>
                        <a:lnTo>
                          <a:pt x="113" y="284"/>
                        </a:lnTo>
                        <a:lnTo>
                          <a:pt x="114" y="278"/>
                        </a:lnTo>
                        <a:lnTo>
                          <a:pt x="116" y="272"/>
                        </a:lnTo>
                        <a:lnTo>
                          <a:pt x="117" y="266"/>
                        </a:lnTo>
                        <a:lnTo>
                          <a:pt x="119" y="261"/>
                        </a:lnTo>
                        <a:lnTo>
                          <a:pt x="121" y="255"/>
                        </a:lnTo>
                        <a:lnTo>
                          <a:pt x="122" y="249"/>
                        </a:lnTo>
                        <a:lnTo>
                          <a:pt x="125" y="243"/>
                        </a:lnTo>
                        <a:lnTo>
                          <a:pt x="126" y="237"/>
                        </a:lnTo>
                        <a:lnTo>
                          <a:pt x="127" y="233"/>
                        </a:lnTo>
                        <a:lnTo>
                          <a:pt x="129" y="227"/>
                        </a:lnTo>
                        <a:lnTo>
                          <a:pt x="132" y="221"/>
                        </a:lnTo>
                        <a:lnTo>
                          <a:pt x="133" y="215"/>
                        </a:lnTo>
                        <a:lnTo>
                          <a:pt x="134" y="209"/>
                        </a:lnTo>
                        <a:lnTo>
                          <a:pt x="136" y="203"/>
                        </a:lnTo>
                        <a:lnTo>
                          <a:pt x="138" y="197"/>
                        </a:lnTo>
                        <a:lnTo>
                          <a:pt x="140" y="190"/>
                        </a:lnTo>
                        <a:lnTo>
                          <a:pt x="142" y="185"/>
                        </a:lnTo>
                        <a:lnTo>
                          <a:pt x="144" y="178"/>
                        </a:lnTo>
                        <a:lnTo>
                          <a:pt x="145" y="172"/>
                        </a:lnTo>
                        <a:lnTo>
                          <a:pt x="147" y="166"/>
                        </a:lnTo>
                        <a:lnTo>
                          <a:pt x="150" y="160"/>
                        </a:lnTo>
                        <a:lnTo>
                          <a:pt x="152" y="154"/>
                        </a:lnTo>
                        <a:lnTo>
                          <a:pt x="153" y="147"/>
                        </a:lnTo>
                        <a:lnTo>
                          <a:pt x="155" y="141"/>
                        </a:lnTo>
                        <a:lnTo>
                          <a:pt x="158" y="134"/>
                        </a:lnTo>
                        <a:lnTo>
                          <a:pt x="159" y="128"/>
                        </a:lnTo>
                        <a:lnTo>
                          <a:pt x="163" y="121"/>
                        </a:lnTo>
                        <a:lnTo>
                          <a:pt x="164" y="116"/>
                        </a:lnTo>
                        <a:lnTo>
                          <a:pt x="166" y="109"/>
                        </a:lnTo>
                        <a:lnTo>
                          <a:pt x="168" y="103"/>
                        </a:lnTo>
                        <a:lnTo>
                          <a:pt x="171" y="96"/>
                        </a:lnTo>
                        <a:lnTo>
                          <a:pt x="172" y="89"/>
                        </a:lnTo>
                        <a:lnTo>
                          <a:pt x="174" y="83"/>
                        </a:lnTo>
                        <a:lnTo>
                          <a:pt x="177" y="76"/>
                        </a:lnTo>
                        <a:lnTo>
                          <a:pt x="179" y="70"/>
                        </a:lnTo>
                        <a:lnTo>
                          <a:pt x="182" y="63"/>
                        </a:lnTo>
                        <a:lnTo>
                          <a:pt x="184" y="56"/>
                        </a:lnTo>
                        <a:lnTo>
                          <a:pt x="185" y="49"/>
                        </a:lnTo>
                        <a:lnTo>
                          <a:pt x="187" y="43"/>
                        </a:lnTo>
                        <a:lnTo>
                          <a:pt x="190" y="36"/>
                        </a:lnTo>
                        <a:lnTo>
                          <a:pt x="192" y="29"/>
                        </a:lnTo>
                        <a:lnTo>
                          <a:pt x="195" y="21"/>
                        </a:lnTo>
                        <a:lnTo>
                          <a:pt x="197" y="15"/>
                        </a:lnTo>
                        <a:lnTo>
                          <a:pt x="198" y="7"/>
                        </a:lnTo>
                        <a:lnTo>
                          <a:pt x="202" y="0"/>
                        </a:lnTo>
                        <a:lnTo>
                          <a:pt x="109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33" name="Freeform 94"/>
                  <p:cNvSpPr>
                    <a:spLocks/>
                  </p:cNvSpPr>
                  <p:nvPr/>
                </p:nvSpPr>
                <p:spPr bwMode="auto">
                  <a:xfrm>
                    <a:off x="5695" y="1837"/>
                    <a:ext cx="64" cy="124"/>
                  </a:xfrm>
                  <a:custGeom>
                    <a:avLst/>
                    <a:gdLst>
                      <a:gd name="T0" fmla="*/ 0 w 193"/>
                      <a:gd name="T1" fmla="*/ 0 h 372"/>
                      <a:gd name="T2" fmla="*/ 0 w 193"/>
                      <a:gd name="T3" fmla="*/ 0 h 372"/>
                      <a:gd name="T4" fmla="*/ 0 w 193"/>
                      <a:gd name="T5" fmla="*/ 0 h 372"/>
                      <a:gd name="T6" fmla="*/ 0 w 193"/>
                      <a:gd name="T7" fmla="*/ 0 h 372"/>
                      <a:gd name="T8" fmla="*/ 0 w 193"/>
                      <a:gd name="T9" fmla="*/ 0 h 372"/>
                      <a:gd name="T10" fmla="*/ 0 w 193"/>
                      <a:gd name="T11" fmla="*/ 0 h 372"/>
                      <a:gd name="T12" fmla="*/ 0 w 193"/>
                      <a:gd name="T13" fmla="*/ 0 h 372"/>
                      <a:gd name="T14" fmla="*/ 0 w 193"/>
                      <a:gd name="T15" fmla="*/ 0 h 372"/>
                      <a:gd name="T16" fmla="*/ 0 w 193"/>
                      <a:gd name="T17" fmla="*/ 0 h 372"/>
                      <a:gd name="T18" fmla="*/ 0 w 193"/>
                      <a:gd name="T19" fmla="*/ 0 h 372"/>
                      <a:gd name="T20" fmla="*/ 0 w 193"/>
                      <a:gd name="T21" fmla="*/ 0 h 372"/>
                      <a:gd name="T22" fmla="*/ 0 w 193"/>
                      <a:gd name="T23" fmla="*/ 0 h 372"/>
                      <a:gd name="T24" fmla="*/ 0 w 193"/>
                      <a:gd name="T25" fmla="*/ 0 h 372"/>
                      <a:gd name="T26" fmla="*/ 0 w 193"/>
                      <a:gd name="T27" fmla="*/ 0 h 372"/>
                      <a:gd name="T28" fmla="*/ 0 w 193"/>
                      <a:gd name="T29" fmla="*/ 0 h 372"/>
                      <a:gd name="T30" fmla="*/ 0 w 193"/>
                      <a:gd name="T31" fmla="*/ 0 h 372"/>
                      <a:gd name="T32" fmla="*/ 0 w 193"/>
                      <a:gd name="T33" fmla="*/ 0 h 372"/>
                      <a:gd name="T34" fmla="*/ 0 w 193"/>
                      <a:gd name="T35" fmla="*/ 0 h 372"/>
                      <a:gd name="T36" fmla="*/ 0 w 193"/>
                      <a:gd name="T37" fmla="*/ 0 h 372"/>
                      <a:gd name="T38" fmla="*/ 0 w 193"/>
                      <a:gd name="T39" fmla="*/ 0 h 372"/>
                      <a:gd name="T40" fmla="*/ 0 w 193"/>
                      <a:gd name="T41" fmla="*/ 0 h 372"/>
                      <a:gd name="T42" fmla="*/ 0 w 193"/>
                      <a:gd name="T43" fmla="*/ 0 h 372"/>
                      <a:gd name="T44" fmla="*/ 0 w 193"/>
                      <a:gd name="T45" fmla="*/ 0 h 372"/>
                      <a:gd name="T46" fmla="*/ 0 w 193"/>
                      <a:gd name="T47" fmla="*/ 0 h 372"/>
                      <a:gd name="T48" fmla="*/ 0 w 193"/>
                      <a:gd name="T49" fmla="*/ 0 h 372"/>
                      <a:gd name="T50" fmla="*/ 0 w 193"/>
                      <a:gd name="T51" fmla="*/ 0 h 372"/>
                      <a:gd name="T52" fmla="*/ 0 w 193"/>
                      <a:gd name="T53" fmla="*/ 0 h 372"/>
                      <a:gd name="T54" fmla="*/ 0 w 193"/>
                      <a:gd name="T55" fmla="*/ 0 h 372"/>
                      <a:gd name="T56" fmla="*/ 0 w 193"/>
                      <a:gd name="T57" fmla="*/ 0 h 372"/>
                      <a:gd name="T58" fmla="*/ 0 w 193"/>
                      <a:gd name="T59" fmla="*/ 0 h 372"/>
                      <a:gd name="T60" fmla="*/ 0 w 193"/>
                      <a:gd name="T61" fmla="*/ 0 h 372"/>
                      <a:gd name="T62" fmla="*/ 0 w 193"/>
                      <a:gd name="T63" fmla="*/ 0 h 372"/>
                      <a:gd name="T64" fmla="*/ 0 w 193"/>
                      <a:gd name="T65" fmla="*/ 0 h 372"/>
                      <a:gd name="T66" fmla="*/ 0 w 193"/>
                      <a:gd name="T67" fmla="*/ 0 h 372"/>
                      <a:gd name="T68" fmla="*/ 0 w 193"/>
                      <a:gd name="T69" fmla="*/ 0 h 372"/>
                      <a:gd name="T70" fmla="*/ 0 w 193"/>
                      <a:gd name="T71" fmla="*/ 0 h 372"/>
                      <a:gd name="T72" fmla="*/ 0 w 193"/>
                      <a:gd name="T73" fmla="*/ 0 h 372"/>
                      <a:gd name="T74" fmla="*/ 0 w 193"/>
                      <a:gd name="T75" fmla="*/ 0 h 372"/>
                      <a:gd name="T76" fmla="*/ 0 w 193"/>
                      <a:gd name="T77" fmla="*/ 0 h 372"/>
                      <a:gd name="T78" fmla="*/ 0 w 193"/>
                      <a:gd name="T79" fmla="*/ 0 h 372"/>
                      <a:gd name="T80" fmla="*/ 0 w 193"/>
                      <a:gd name="T81" fmla="*/ 0 h 372"/>
                      <a:gd name="T82" fmla="*/ 0 w 193"/>
                      <a:gd name="T83" fmla="*/ 0 h 372"/>
                      <a:gd name="T84" fmla="*/ 0 w 193"/>
                      <a:gd name="T85" fmla="*/ 0 h 372"/>
                      <a:gd name="T86" fmla="*/ 0 w 193"/>
                      <a:gd name="T87" fmla="*/ 0 h 37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93"/>
                      <a:gd name="T133" fmla="*/ 0 h 372"/>
                      <a:gd name="T134" fmla="*/ 193 w 193"/>
                      <a:gd name="T135" fmla="*/ 372 h 37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93" h="372">
                        <a:moveTo>
                          <a:pt x="74" y="0"/>
                        </a:moveTo>
                        <a:lnTo>
                          <a:pt x="0" y="49"/>
                        </a:lnTo>
                        <a:lnTo>
                          <a:pt x="3" y="54"/>
                        </a:lnTo>
                        <a:lnTo>
                          <a:pt x="5" y="60"/>
                        </a:lnTo>
                        <a:lnTo>
                          <a:pt x="9" y="66"/>
                        </a:lnTo>
                        <a:lnTo>
                          <a:pt x="11" y="72"/>
                        </a:lnTo>
                        <a:lnTo>
                          <a:pt x="15" y="76"/>
                        </a:lnTo>
                        <a:lnTo>
                          <a:pt x="17" y="82"/>
                        </a:lnTo>
                        <a:lnTo>
                          <a:pt x="21" y="88"/>
                        </a:lnTo>
                        <a:lnTo>
                          <a:pt x="23" y="94"/>
                        </a:lnTo>
                        <a:lnTo>
                          <a:pt x="25" y="99"/>
                        </a:lnTo>
                        <a:lnTo>
                          <a:pt x="28" y="104"/>
                        </a:lnTo>
                        <a:lnTo>
                          <a:pt x="30" y="110"/>
                        </a:lnTo>
                        <a:lnTo>
                          <a:pt x="34" y="114"/>
                        </a:lnTo>
                        <a:lnTo>
                          <a:pt x="36" y="120"/>
                        </a:lnTo>
                        <a:lnTo>
                          <a:pt x="38" y="126"/>
                        </a:lnTo>
                        <a:lnTo>
                          <a:pt x="41" y="131"/>
                        </a:lnTo>
                        <a:lnTo>
                          <a:pt x="43" y="137"/>
                        </a:lnTo>
                        <a:lnTo>
                          <a:pt x="45" y="142"/>
                        </a:lnTo>
                        <a:lnTo>
                          <a:pt x="48" y="148"/>
                        </a:lnTo>
                        <a:lnTo>
                          <a:pt x="50" y="152"/>
                        </a:lnTo>
                        <a:lnTo>
                          <a:pt x="53" y="157"/>
                        </a:lnTo>
                        <a:lnTo>
                          <a:pt x="54" y="162"/>
                        </a:lnTo>
                        <a:lnTo>
                          <a:pt x="56" y="168"/>
                        </a:lnTo>
                        <a:lnTo>
                          <a:pt x="59" y="173"/>
                        </a:lnTo>
                        <a:lnTo>
                          <a:pt x="61" y="178"/>
                        </a:lnTo>
                        <a:lnTo>
                          <a:pt x="63" y="183"/>
                        </a:lnTo>
                        <a:lnTo>
                          <a:pt x="64" y="188"/>
                        </a:lnTo>
                        <a:lnTo>
                          <a:pt x="66" y="194"/>
                        </a:lnTo>
                        <a:lnTo>
                          <a:pt x="68" y="199"/>
                        </a:lnTo>
                        <a:lnTo>
                          <a:pt x="70" y="203"/>
                        </a:lnTo>
                        <a:lnTo>
                          <a:pt x="72" y="209"/>
                        </a:lnTo>
                        <a:lnTo>
                          <a:pt x="74" y="214"/>
                        </a:lnTo>
                        <a:lnTo>
                          <a:pt x="76" y="220"/>
                        </a:lnTo>
                        <a:lnTo>
                          <a:pt x="78" y="225"/>
                        </a:lnTo>
                        <a:lnTo>
                          <a:pt x="79" y="230"/>
                        </a:lnTo>
                        <a:lnTo>
                          <a:pt x="80" y="234"/>
                        </a:lnTo>
                        <a:lnTo>
                          <a:pt x="81" y="239"/>
                        </a:lnTo>
                        <a:lnTo>
                          <a:pt x="83" y="244"/>
                        </a:lnTo>
                        <a:lnTo>
                          <a:pt x="85" y="248"/>
                        </a:lnTo>
                        <a:lnTo>
                          <a:pt x="86" y="253"/>
                        </a:lnTo>
                        <a:lnTo>
                          <a:pt x="87" y="259"/>
                        </a:lnTo>
                        <a:lnTo>
                          <a:pt x="89" y="264"/>
                        </a:lnTo>
                        <a:lnTo>
                          <a:pt x="89" y="269"/>
                        </a:lnTo>
                        <a:lnTo>
                          <a:pt x="92" y="273"/>
                        </a:lnTo>
                        <a:lnTo>
                          <a:pt x="92" y="278"/>
                        </a:lnTo>
                        <a:lnTo>
                          <a:pt x="93" y="283"/>
                        </a:lnTo>
                        <a:lnTo>
                          <a:pt x="94" y="288"/>
                        </a:lnTo>
                        <a:lnTo>
                          <a:pt x="95" y="292"/>
                        </a:lnTo>
                        <a:lnTo>
                          <a:pt x="97" y="297"/>
                        </a:lnTo>
                        <a:lnTo>
                          <a:pt x="97" y="302"/>
                        </a:lnTo>
                        <a:lnTo>
                          <a:pt x="98" y="307"/>
                        </a:lnTo>
                        <a:lnTo>
                          <a:pt x="99" y="311"/>
                        </a:lnTo>
                        <a:lnTo>
                          <a:pt x="99" y="316"/>
                        </a:lnTo>
                        <a:lnTo>
                          <a:pt x="100" y="320"/>
                        </a:lnTo>
                        <a:lnTo>
                          <a:pt x="101" y="324"/>
                        </a:lnTo>
                        <a:lnTo>
                          <a:pt x="101" y="329"/>
                        </a:lnTo>
                        <a:lnTo>
                          <a:pt x="102" y="335"/>
                        </a:lnTo>
                        <a:lnTo>
                          <a:pt x="102" y="339"/>
                        </a:lnTo>
                        <a:lnTo>
                          <a:pt x="104" y="343"/>
                        </a:lnTo>
                        <a:lnTo>
                          <a:pt x="104" y="348"/>
                        </a:lnTo>
                        <a:lnTo>
                          <a:pt x="104" y="353"/>
                        </a:lnTo>
                        <a:lnTo>
                          <a:pt x="105" y="358"/>
                        </a:lnTo>
                        <a:lnTo>
                          <a:pt x="105" y="362"/>
                        </a:lnTo>
                        <a:lnTo>
                          <a:pt x="106" y="367"/>
                        </a:lnTo>
                        <a:lnTo>
                          <a:pt x="106" y="372"/>
                        </a:lnTo>
                        <a:lnTo>
                          <a:pt x="193" y="366"/>
                        </a:lnTo>
                        <a:lnTo>
                          <a:pt x="191" y="360"/>
                        </a:lnTo>
                        <a:lnTo>
                          <a:pt x="191" y="355"/>
                        </a:lnTo>
                        <a:lnTo>
                          <a:pt x="190" y="349"/>
                        </a:lnTo>
                        <a:lnTo>
                          <a:pt x="190" y="345"/>
                        </a:lnTo>
                        <a:lnTo>
                          <a:pt x="190" y="340"/>
                        </a:lnTo>
                        <a:lnTo>
                          <a:pt x="189" y="334"/>
                        </a:lnTo>
                        <a:lnTo>
                          <a:pt x="188" y="329"/>
                        </a:lnTo>
                        <a:lnTo>
                          <a:pt x="188" y="323"/>
                        </a:lnTo>
                        <a:lnTo>
                          <a:pt x="188" y="317"/>
                        </a:lnTo>
                        <a:lnTo>
                          <a:pt x="186" y="313"/>
                        </a:lnTo>
                        <a:lnTo>
                          <a:pt x="186" y="307"/>
                        </a:lnTo>
                        <a:lnTo>
                          <a:pt x="186" y="302"/>
                        </a:lnTo>
                        <a:lnTo>
                          <a:pt x="183" y="297"/>
                        </a:lnTo>
                        <a:lnTo>
                          <a:pt x="182" y="291"/>
                        </a:lnTo>
                        <a:lnTo>
                          <a:pt x="182" y="286"/>
                        </a:lnTo>
                        <a:lnTo>
                          <a:pt x="182" y="282"/>
                        </a:lnTo>
                        <a:lnTo>
                          <a:pt x="180" y="276"/>
                        </a:lnTo>
                        <a:lnTo>
                          <a:pt x="180" y="269"/>
                        </a:lnTo>
                        <a:lnTo>
                          <a:pt x="177" y="264"/>
                        </a:lnTo>
                        <a:lnTo>
                          <a:pt x="177" y="259"/>
                        </a:lnTo>
                        <a:lnTo>
                          <a:pt x="175" y="253"/>
                        </a:lnTo>
                        <a:lnTo>
                          <a:pt x="174" y="247"/>
                        </a:lnTo>
                        <a:lnTo>
                          <a:pt x="172" y="241"/>
                        </a:lnTo>
                        <a:lnTo>
                          <a:pt x="171" y="235"/>
                        </a:lnTo>
                        <a:lnTo>
                          <a:pt x="170" y="231"/>
                        </a:lnTo>
                        <a:lnTo>
                          <a:pt x="168" y="225"/>
                        </a:lnTo>
                        <a:lnTo>
                          <a:pt x="167" y="219"/>
                        </a:lnTo>
                        <a:lnTo>
                          <a:pt x="165" y="214"/>
                        </a:lnTo>
                        <a:lnTo>
                          <a:pt x="163" y="208"/>
                        </a:lnTo>
                        <a:lnTo>
                          <a:pt x="162" y="203"/>
                        </a:lnTo>
                        <a:lnTo>
                          <a:pt x="159" y="197"/>
                        </a:lnTo>
                        <a:lnTo>
                          <a:pt x="158" y="192"/>
                        </a:lnTo>
                        <a:lnTo>
                          <a:pt x="156" y="186"/>
                        </a:lnTo>
                        <a:lnTo>
                          <a:pt x="155" y="180"/>
                        </a:lnTo>
                        <a:lnTo>
                          <a:pt x="152" y="175"/>
                        </a:lnTo>
                        <a:lnTo>
                          <a:pt x="150" y="169"/>
                        </a:lnTo>
                        <a:lnTo>
                          <a:pt x="148" y="163"/>
                        </a:lnTo>
                        <a:lnTo>
                          <a:pt x="146" y="157"/>
                        </a:lnTo>
                        <a:lnTo>
                          <a:pt x="144" y="152"/>
                        </a:lnTo>
                        <a:lnTo>
                          <a:pt x="142" y="145"/>
                        </a:lnTo>
                        <a:lnTo>
                          <a:pt x="139" y="139"/>
                        </a:lnTo>
                        <a:lnTo>
                          <a:pt x="137" y="135"/>
                        </a:lnTo>
                        <a:lnTo>
                          <a:pt x="134" y="127"/>
                        </a:lnTo>
                        <a:lnTo>
                          <a:pt x="132" y="121"/>
                        </a:lnTo>
                        <a:lnTo>
                          <a:pt x="130" y="116"/>
                        </a:lnTo>
                        <a:lnTo>
                          <a:pt x="127" y="110"/>
                        </a:lnTo>
                        <a:lnTo>
                          <a:pt x="125" y="104"/>
                        </a:lnTo>
                        <a:lnTo>
                          <a:pt x="123" y="99"/>
                        </a:lnTo>
                        <a:lnTo>
                          <a:pt x="119" y="92"/>
                        </a:lnTo>
                        <a:lnTo>
                          <a:pt x="117" y="86"/>
                        </a:lnTo>
                        <a:lnTo>
                          <a:pt x="114" y="80"/>
                        </a:lnTo>
                        <a:lnTo>
                          <a:pt x="111" y="74"/>
                        </a:lnTo>
                        <a:lnTo>
                          <a:pt x="108" y="68"/>
                        </a:lnTo>
                        <a:lnTo>
                          <a:pt x="105" y="62"/>
                        </a:lnTo>
                        <a:lnTo>
                          <a:pt x="102" y="56"/>
                        </a:lnTo>
                        <a:lnTo>
                          <a:pt x="99" y="50"/>
                        </a:lnTo>
                        <a:lnTo>
                          <a:pt x="97" y="43"/>
                        </a:lnTo>
                        <a:lnTo>
                          <a:pt x="93" y="37"/>
                        </a:lnTo>
                        <a:lnTo>
                          <a:pt x="89" y="31"/>
                        </a:lnTo>
                        <a:lnTo>
                          <a:pt x="86" y="25"/>
                        </a:lnTo>
                        <a:lnTo>
                          <a:pt x="83" y="18"/>
                        </a:lnTo>
                        <a:lnTo>
                          <a:pt x="80" y="12"/>
                        </a:lnTo>
                        <a:lnTo>
                          <a:pt x="76" y="5"/>
                        </a:lnTo>
                        <a:lnTo>
                          <a:pt x="7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34" name="Freeform 95"/>
                  <p:cNvSpPr>
                    <a:spLocks/>
                  </p:cNvSpPr>
                  <p:nvPr/>
                </p:nvSpPr>
                <p:spPr bwMode="auto">
                  <a:xfrm>
                    <a:off x="5361" y="1875"/>
                    <a:ext cx="25" cy="26"/>
                  </a:xfrm>
                  <a:custGeom>
                    <a:avLst/>
                    <a:gdLst>
                      <a:gd name="T0" fmla="*/ 0 w 77"/>
                      <a:gd name="T1" fmla="*/ 0 h 79"/>
                      <a:gd name="T2" fmla="*/ 0 w 77"/>
                      <a:gd name="T3" fmla="*/ 0 h 79"/>
                      <a:gd name="T4" fmla="*/ 0 w 77"/>
                      <a:gd name="T5" fmla="*/ 0 h 79"/>
                      <a:gd name="T6" fmla="*/ 0 w 77"/>
                      <a:gd name="T7" fmla="*/ 0 h 79"/>
                      <a:gd name="T8" fmla="*/ 0 w 77"/>
                      <a:gd name="T9" fmla="*/ 0 h 79"/>
                      <a:gd name="T10" fmla="*/ 0 w 77"/>
                      <a:gd name="T11" fmla="*/ 0 h 79"/>
                      <a:gd name="T12" fmla="*/ 0 w 77"/>
                      <a:gd name="T13" fmla="*/ 0 h 79"/>
                      <a:gd name="T14" fmla="*/ 0 w 77"/>
                      <a:gd name="T15" fmla="*/ 0 h 79"/>
                      <a:gd name="T16" fmla="*/ 0 w 77"/>
                      <a:gd name="T17" fmla="*/ 0 h 79"/>
                      <a:gd name="T18" fmla="*/ 0 w 77"/>
                      <a:gd name="T19" fmla="*/ 0 h 79"/>
                      <a:gd name="T20" fmla="*/ 0 w 77"/>
                      <a:gd name="T21" fmla="*/ 0 h 79"/>
                      <a:gd name="T22" fmla="*/ 0 w 77"/>
                      <a:gd name="T23" fmla="*/ 0 h 79"/>
                      <a:gd name="T24" fmla="*/ 0 w 77"/>
                      <a:gd name="T25" fmla="*/ 0 h 79"/>
                      <a:gd name="T26" fmla="*/ 0 w 77"/>
                      <a:gd name="T27" fmla="*/ 0 h 79"/>
                      <a:gd name="T28" fmla="*/ 0 w 77"/>
                      <a:gd name="T29" fmla="*/ 0 h 79"/>
                      <a:gd name="T30" fmla="*/ 0 w 77"/>
                      <a:gd name="T31" fmla="*/ 0 h 79"/>
                      <a:gd name="T32" fmla="*/ 0 w 77"/>
                      <a:gd name="T33" fmla="*/ 0 h 79"/>
                      <a:gd name="T34" fmla="*/ 0 w 77"/>
                      <a:gd name="T35" fmla="*/ 0 h 79"/>
                      <a:gd name="T36" fmla="*/ 0 w 77"/>
                      <a:gd name="T37" fmla="*/ 0 h 79"/>
                      <a:gd name="T38" fmla="*/ 0 w 77"/>
                      <a:gd name="T39" fmla="*/ 0 h 79"/>
                      <a:gd name="T40" fmla="*/ 0 w 77"/>
                      <a:gd name="T41" fmla="*/ 0 h 79"/>
                      <a:gd name="T42" fmla="*/ 0 w 77"/>
                      <a:gd name="T43" fmla="*/ 0 h 79"/>
                      <a:gd name="T44" fmla="*/ 0 w 77"/>
                      <a:gd name="T45" fmla="*/ 0 h 79"/>
                      <a:gd name="T46" fmla="*/ 0 w 77"/>
                      <a:gd name="T47" fmla="*/ 0 h 79"/>
                      <a:gd name="T48" fmla="*/ 0 w 77"/>
                      <a:gd name="T49" fmla="*/ 0 h 79"/>
                      <a:gd name="T50" fmla="*/ 0 w 77"/>
                      <a:gd name="T51" fmla="*/ 0 h 79"/>
                      <a:gd name="T52" fmla="*/ 0 w 77"/>
                      <a:gd name="T53" fmla="*/ 0 h 79"/>
                      <a:gd name="T54" fmla="*/ 0 w 77"/>
                      <a:gd name="T55" fmla="*/ 0 h 79"/>
                      <a:gd name="T56" fmla="*/ 0 w 77"/>
                      <a:gd name="T57" fmla="*/ 0 h 79"/>
                      <a:gd name="T58" fmla="*/ 0 w 77"/>
                      <a:gd name="T59" fmla="*/ 0 h 79"/>
                      <a:gd name="T60" fmla="*/ 0 w 77"/>
                      <a:gd name="T61" fmla="*/ 0 h 79"/>
                      <a:gd name="T62" fmla="*/ 0 w 77"/>
                      <a:gd name="T63" fmla="*/ 0 h 79"/>
                      <a:gd name="T64" fmla="*/ 0 w 77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9"/>
                      <a:gd name="T101" fmla="*/ 77 w 77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9">
                        <a:moveTo>
                          <a:pt x="38" y="79"/>
                        </a:moveTo>
                        <a:lnTo>
                          <a:pt x="41" y="78"/>
                        </a:lnTo>
                        <a:lnTo>
                          <a:pt x="45" y="78"/>
                        </a:lnTo>
                        <a:lnTo>
                          <a:pt x="49" y="76"/>
                        </a:lnTo>
                        <a:lnTo>
                          <a:pt x="53" y="75"/>
                        </a:lnTo>
                        <a:lnTo>
                          <a:pt x="57" y="73"/>
                        </a:lnTo>
                        <a:lnTo>
                          <a:pt x="59" y="72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3"/>
                        </a:lnTo>
                        <a:lnTo>
                          <a:pt x="70" y="61"/>
                        </a:lnTo>
                        <a:lnTo>
                          <a:pt x="72" y="57"/>
                        </a:lnTo>
                        <a:lnTo>
                          <a:pt x="74" y="55"/>
                        </a:lnTo>
                        <a:lnTo>
                          <a:pt x="74" y="51"/>
                        </a:lnTo>
                        <a:lnTo>
                          <a:pt x="77" y="47"/>
                        </a:lnTo>
                        <a:lnTo>
                          <a:pt x="77" y="43"/>
                        </a:lnTo>
                        <a:lnTo>
                          <a:pt x="77" y="40"/>
                        </a:lnTo>
                        <a:lnTo>
                          <a:pt x="77" y="36"/>
                        </a:lnTo>
                        <a:lnTo>
                          <a:pt x="77" y="31"/>
                        </a:lnTo>
                        <a:lnTo>
                          <a:pt x="74" y="28"/>
                        </a:lnTo>
                        <a:lnTo>
                          <a:pt x="74" y="24"/>
                        </a:lnTo>
                        <a:lnTo>
                          <a:pt x="72" y="21"/>
                        </a:lnTo>
                        <a:lnTo>
                          <a:pt x="70" y="18"/>
                        </a:lnTo>
                        <a:lnTo>
                          <a:pt x="67" y="15"/>
                        </a:lnTo>
                        <a:lnTo>
                          <a:pt x="65" y="12"/>
                        </a:lnTo>
                        <a:lnTo>
                          <a:pt x="63" y="10"/>
                        </a:lnTo>
                        <a:lnTo>
                          <a:pt x="59" y="7"/>
                        </a:lnTo>
                        <a:lnTo>
                          <a:pt x="57" y="5"/>
                        </a:lnTo>
                        <a:lnTo>
                          <a:pt x="53" y="3"/>
                        </a:lnTo>
                        <a:lnTo>
                          <a:pt x="49" y="3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3"/>
                        </a:lnTo>
                        <a:lnTo>
                          <a:pt x="22" y="3"/>
                        </a:lnTo>
                        <a:lnTo>
                          <a:pt x="19" y="5"/>
                        </a:lnTo>
                        <a:lnTo>
                          <a:pt x="16" y="7"/>
                        </a:lnTo>
                        <a:lnTo>
                          <a:pt x="14" y="10"/>
                        </a:lnTo>
                        <a:lnTo>
                          <a:pt x="11" y="12"/>
                        </a:lnTo>
                        <a:lnTo>
                          <a:pt x="8" y="15"/>
                        </a:lnTo>
                        <a:lnTo>
                          <a:pt x="6" y="18"/>
                        </a:lnTo>
                        <a:lnTo>
                          <a:pt x="3" y="21"/>
                        </a:lnTo>
                        <a:lnTo>
                          <a:pt x="3" y="24"/>
                        </a:lnTo>
                        <a:lnTo>
                          <a:pt x="1" y="28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40"/>
                        </a:lnTo>
                        <a:lnTo>
                          <a:pt x="0" y="43"/>
                        </a:lnTo>
                        <a:lnTo>
                          <a:pt x="1" y="47"/>
                        </a:lnTo>
                        <a:lnTo>
                          <a:pt x="1" y="51"/>
                        </a:lnTo>
                        <a:lnTo>
                          <a:pt x="3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8" y="63"/>
                        </a:lnTo>
                        <a:lnTo>
                          <a:pt x="11" y="67"/>
                        </a:lnTo>
                        <a:lnTo>
                          <a:pt x="14" y="69"/>
                        </a:lnTo>
                        <a:lnTo>
                          <a:pt x="16" y="72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8"/>
                        </a:lnTo>
                        <a:lnTo>
                          <a:pt x="34" y="78"/>
                        </a:lnTo>
                        <a:lnTo>
                          <a:pt x="38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35" name="Freeform 96"/>
                  <p:cNvSpPr>
                    <a:spLocks/>
                  </p:cNvSpPr>
                  <p:nvPr/>
                </p:nvSpPr>
                <p:spPr bwMode="auto">
                  <a:xfrm>
                    <a:off x="5412" y="1877"/>
                    <a:ext cx="26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3" y="76"/>
                        </a:lnTo>
                        <a:lnTo>
                          <a:pt x="46" y="76"/>
                        </a:lnTo>
                        <a:lnTo>
                          <a:pt x="50" y="75"/>
                        </a:lnTo>
                        <a:lnTo>
                          <a:pt x="53" y="74"/>
                        </a:lnTo>
                        <a:lnTo>
                          <a:pt x="56" y="71"/>
                        </a:lnTo>
                        <a:lnTo>
                          <a:pt x="59" y="70"/>
                        </a:lnTo>
                        <a:lnTo>
                          <a:pt x="63" y="68"/>
                        </a:lnTo>
                        <a:lnTo>
                          <a:pt x="67" y="65"/>
                        </a:lnTo>
                        <a:lnTo>
                          <a:pt x="69" y="62"/>
                        </a:lnTo>
                        <a:lnTo>
                          <a:pt x="71" y="59"/>
                        </a:lnTo>
                        <a:lnTo>
                          <a:pt x="72" y="56"/>
                        </a:lnTo>
                        <a:lnTo>
                          <a:pt x="74" y="54"/>
                        </a:lnTo>
                        <a:lnTo>
                          <a:pt x="75" y="49"/>
                        </a:lnTo>
                        <a:lnTo>
                          <a:pt x="76" y="46"/>
                        </a:lnTo>
                        <a:lnTo>
                          <a:pt x="77" y="42"/>
                        </a:lnTo>
                        <a:lnTo>
                          <a:pt x="77" y="38"/>
                        </a:lnTo>
                        <a:lnTo>
                          <a:pt x="77" y="33"/>
                        </a:lnTo>
                        <a:lnTo>
                          <a:pt x="76" y="31"/>
                        </a:lnTo>
                        <a:lnTo>
                          <a:pt x="75" y="26"/>
                        </a:lnTo>
                        <a:lnTo>
                          <a:pt x="74" y="23"/>
                        </a:lnTo>
                        <a:lnTo>
                          <a:pt x="72" y="19"/>
                        </a:lnTo>
                        <a:lnTo>
                          <a:pt x="71" y="16"/>
                        </a:lnTo>
                        <a:lnTo>
                          <a:pt x="69" y="13"/>
                        </a:lnTo>
                        <a:lnTo>
                          <a:pt x="67" y="11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3" y="2"/>
                        </a:lnTo>
                        <a:lnTo>
                          <a:pt x="20" y="5"/>
                        </a:lnTo>
                        <a:lnTo>
                          <a:pt x="17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6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31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49"/>
                        </a:lnTo>
                        <a:lnTo>
                          <a:pt x="2" y="54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5"/>
                        </a:lnTo>
                        <a:lnTo>
                          <a:pt x="13" y="68"/>
                        </a:lnTo>
                        <a:lnTo>
                          <a:pt x="17" y="70"/>
                        </a:lnTo>
                        <a:lnTo>
                          <a:pt x="20" y="71"/>
                        </a:lnTo>
                        <a:lnTo>
                          <a:pt x="23" y="74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36" name="Freeform 97"/>
                  <p:cNvSpPr>
                    <a:spLocks/>
                  </p:cNvSpPr>
                  <p:nvPr/>
                </p:nvSpPr>
                <p:spPr bwMode="auto">
                  <a:xfrm>
                    <a:off x="5461" y="187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41" y="77"/>
                        </a:moveTo>
                        <a:lnTo>
                          <a:pt x="43" y="76"/>
                        </a:lnTo>
                        <a:lnTo>
                          <a:pt x="48" y="76"/>
                        </a:lnTo>
                        <a:lnTo>
                          <a:pt x="51" y="75"/>
                        </a:lnTo>
                        <a:lnTo>
                          <a:pt x="55" y="73"/>
                        </a:lnTo>
                        <a:lnTo>
                          <a:pt x="57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1" y="59"/>
                        </a:lnTo>
                        <a:lnTo>
                          <a:pt x="74" y="56"/>
                        </a:lnTo>
                        <a:lnTo>
                          <a:pt x="75" y="53"/>
                        </a:lnTo>
                        <a:lnTo>
                          <a:pt x="76" y="48"/>
                        </a:lnTo>
                        <a:lnTo>
                          <a:pt x="77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7" y="31"/>
                        </a:lnTo>
                        <a:lnTo>
                          <a:pt x="76" y="26"/>
                        </a:lnTo>
                        <a:lnTo>
                          <a:pt x="75" y="22"/>
                        </a:lnTo>
                        <a:lnTo>
                          <a:pt x="74" y="19"/>
                        </a:lnTo>
                        <a:lnTo>
                          <a:pt x="71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4"/>
                        </a:lnTo>
                        <a:lnTo>
                          <a:pt x="57" y="3"/>
                        </a:lnTo>
                        <a:lnTo>
                          <a:pt x="55" y="2"/>
                        </a:lnTo>
                        <a:lnTo>
                          <a:pt x="51" y="0"/>
                        </a:lnTo>
                        <a:lnTo>
                          <a:pt x="48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0"/>
                        </a:lnTo>
                        <a:lnTo>
                          <a:pt x="25" y="2"/>
                        </a:lnTo>
                        <a:lnTo>
                          <a:pt x="20" y="3"/>
                        </a:lnTo>
                        <a:lnTo>
                          <a:pt x="18" y="4"/>
                        </a:lnTo>
                        <a:lnTo>
                          <a:pt x="16" y="7"/>
                        </a:lnTo>
                        <a:lnTo>
                          <a:pt x="13" y="10"/>
                        </a:lnTo>
                        <a:lnTo>
                          <a:pt x="10" y="13"/>
                        </a:lnTo>
                        <a:lnTo>
                          <a:pt x="7" y="15"/>
                        </a:lnTo>
                        <a:lnTo>
                          <a:pt x="5" y="19"/>
                        </a:lnTo>
                        <a:lnTo>
                          <a:pt x="4" y="22"/>
                        </a:lnTo>
                        <a:lnTo>
                          <a:pt x="3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3" y="48"/>
                        </a:lnTo>
                        <a:lnTo>
                          <a:pt x="4" y="53"/>
                        </a:lnTo>
                        <a:lnTo>
                          <a:pt x="5" y="56"/>
                        </a:lnTo>
                        <a:lnTo>
                          <a:pt x="7" y="59"/>
                        </a:lnTo>
                        <a:lnTo>
                          <a:pt x="10" y="61"/>
                        </a:lnTo>
                        <a:lnTo>
                          <a:pt x="13" y="65"/>
                        </a:lnTo>
                        <a:lnTo>
                          <a:pt x="16" y="67"/>
                        </a:lnTo>
                        <a:lnTo>
                          <a:pt x="18" y="70"/>
                        </a:lnTo>
                        <a:lnTo>
                          <a:pt x="20" y="71"/>
                        </a:lnTo>
                        <a:lnTo>
                          <a:pt x="25" y="73"/>
                        </a:lnTo>
                        <a:lnTo>
                          <a:pt x="27" y="75"/>
                        </a:lnTo>
                        <a:lnTo>
                          <a:pt x="31" y="76"/>
                        </a:lnTo>
                        <a:lnTo>
                          <a:pt x="36" y="76"/>
                        </a:lnTo>
                        <a:lnTo>
                          <a:pt x="41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37" name="Freeform 98"/>
                  <p:cNvSpPr>
                    <a:spLocks/>
                  </p:cNvSpPr>
                  <p:nvPr/>
                </p:nvSpPr>
                <p:spPr bwMode="auto">
                  <a:xfrm>
                    <a:off x="5511" y="1877"/>
                    <a:ext cx="26" cy="26"/>
                  </a:xfrm>
                  <a:custGeom>
                    <a:avLst/>
                    <a:gdLst>
                      <a:gd name="T0" fmla="*/ 0 w 76"/>
                      <a:gd name="T1" fmla="*/ 0 h 78"/>
                      <a:gd name="T2" fmla="*/ 0 w 76"/>
                      <a:gd name="T3" fmla="*/ 0 h 78"/>
                      <a:gd name="T4" fmla="*/ 0 w 76"/>
                      <a:gd name="T5" fmla="*/ 0 h 78"/>
                      <a:gd name="T6" fmla="*/ 0 w 76"/>
                      <a:gd name="T7" fmla="*/ 0 h 78"/>
                      <a:gd name="T8" fmla="*/ 0 w 76"/>
                      <a:gd name="T9" fmla="*/ 0 h 78"/>
                      <a:gd name="T10" fmla="*/ 0 w 76"/>
                      <a:gd name="T11" fmla="*/ 0 h 78"/>
                      <a:gd name="T12" fmla="*/ 0 w 76"/>
                      <a:gd name="T13" fmla="*/ 0 h 78"/>
                      <a:gd name="T14" fmla="*/ 0 w 76"/>
                      <a:gd name="T15" fmla="*/ 0 h 78"/>
                      <a:gd name="T16" fmla="*/ 0 w 76"/>
                      <a:gd name="T17" fmla="*/ 0 h 78"/>
                      <a:gd name="T18" fmla="*/ 0 w 76"/>
                      <a:gd name="T19" fmla="*/ 0 h 78"/>
                      <a:gd name="T20" fmla="*/ 0 w 76"/>
                      <a:gd name="T21" fmla="*/ 0 h 78"/>
                      <a:gd name="T22" fmla="*/ 0 w 76"/>
                      <a:gd name="T23" fmla="*/ 0 h 78"/>
                      <a:gd name="T24" fmla="*/ 0 w 76"/>
                      <a:gd name="T25" fmla="*/ 0 h 78"/>
                      <a:gd name="T26" fmla="*/ 0 w 76"/>
                      <a:gd name="T27" fmla="*/ 0 h 78"/>
                      <a:gd name="T28" fmla="*/ 0 w 76"/>
                      <a:gd name="T29" fmla="*/ 0 h 78"/>
                      <a:gd name="T30" fmla="*/ 0 w 76"/>
                      <a:gd name="T31" fmla="*/ 0 h 78"/>
                      <a:gd name="T32" fmla="*/ 0 w 76"/>
                      <a:gd name="T33" fmla="*/ 0 h 78"/>
                      <a:gd name="T34" fmla="*/ 0 w 76"/>
                      <a:gd name="T35" fmla="*/ 0 h 78"/>
                      <a:gd name="T36" fmla="*/ 0 w 76"/>
                      <a:gd name="T37" fmla="*/ 0 h 78"/>
                      <a:gd name="T38" fmla="*/ 0 w 76"/>
                      <a:gd name="T39" fmla="*/ 0 h 78"/>
                      <a:gd name="T40" fmla="*/ 0 w 76"/>
                      <a:gd name="T41" fmla="*/ 0 h 78"/>
                      <a:gd name="T42" fmla="*/ 0 w 76"/>
                      <a:gd name="T43" fmla="*/ 0 h 78"/>
                      <a:gd name="T44" fmla="*/ 0 w 76"/>
                      <a:gd name="T45" fmla="*/ 0 h 78"/>
                      <a:gd name="T46" fmla="*/ 0 w 76"/>
                      <a:gd name="T47" fmla="*/ 0 h 78"/>
                      <a:gd name="T48" fmla="*/ 0 w 76"/>
                      <a:gd name="T49" fmla="*/ 0 h 78"/>
                      <a:gd name="T50" fmla="*/ 0 w 76"/>
                      <a:gd name="T51" fmla="*/ 0 h 78"/>
                      <a:gd name="T52" fmla="*/ 0 w 76"/>
                      <a:gd name="T53" fmla="*/ 0 h 78"/>
                      <a:gd name="T54" fmla="*/ 0 w 76"/>
                      <a:gd name="T55" fmla="*/ 0 h 78"/>
                      <a:gd name="T56" fmla="*/ 0 w 76"/>
                      <a:gd name="T57" fmla="*/ 0 h 78"/>
                      <a:gd name="T58" fmla="*/ 0 w 76"/>
                      <a:gd name="T59" fmla="*/ 0 h 78"/>
                      <a:gd name="T60" fmla="*/ 0 w 76"/>
                      <a:gd name="T61" fmla="*/ 0 h 78"/>
                      <a:gd name="T62" fmla="*/ 0 w 76"/>
                      <a:gd name="T63" fmla="*/ 0 h 78"/>
                      <a:gd name="T64" fmla="*/ 0 w 76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6"/>
                      <a:gd name="T100" fmla="*/ 0 h 78"/>
                      <a:gd name="T101" fmla="*/ 76 w 76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6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7"/>
                        </a:lnTo>
                        <a:lnTo>
                          <a:pt x="50" y="76"/>
                        </a:lnTo>
                        <a:lnTo>
                          <a:pt x="53" y="75"/>
                        </a:lnTo>
                        <a:lnTo>
                          <a:pt x="55" y="73"/>
                        </a:lnTo>
                        <a:lnTo>
                          <a:pt x="59" y="71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4"/>
                        </a:lnTo>
                        <a:lnTo>
                          <a:pt x="70" y="61"/>
                        </a:lnTo>
                        <a:lnTo>
                          <a:pt x="71" y="57"/>
                        </a:lnTo>
                        <a:lnTo>
                          <a:pt x="73" y="55"/>
                        </a:lnTo>
                        <a:lnTo>
                          <a:pt x="74" y="51"/>
                        </a:lnTo>
                        <a:lnTo>
                          <a:pt x="76" y="46"/>
                        </a:lnTo>
                        <a:lnTo>
                          <a:pt x="76" y="43"/>
                        </a:lnTo>
                        <a:lnTo>
                          <a:pt x="76" y="39"/>
                        </a:lnTo>
                        <a:lnTo>
                          <a:pt x="76" y="36"/>
                        </a:lnTo>
                        <a:lnTo>
                          <a:pt x="76" y="31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7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7"/>
                        </a:lnTo>
                        <a:lnTo>
                          <a:pt x="55" y="5"/>
                        </a:lnTo>
                        <a:lnTo>
                          <a:pt x="53" y="2"/>
                        </a:lnTo>
                        <a:lnTo>
                          <a:pt x="50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2"/>
                        </a:lnTo>
                        <a:lnTo>
                          <a:pt x="22" y="2"/>
                        </a:lnTo>
                        <a:lnTo>
                          <a:pt x="19" y="5"/>
                        </a:lnTo>
                        <a:lnTo>
                          <a:pt x="15" y="7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6" y="17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0" y="46"/>
                        </a:lnTo>
                        <a:lnTo>
                          <a:pt x="1" y="51"/>
                        </a:lnTo>
                        <a:lnTo>
                          <a:pt x="2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7" y="64"/>
                        </a:lnTo>
                        <a:lnTo>
                          <a:pt x="10" y="67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7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38" name="Freeform 99"/>
                  <p:cNvSpPr>
                    <a:spLocks/>
                  </p:cNvSpPr>
                  <p:nvPr/>
                </p:nvSpPr>
                <p:spPr bwMode="auto">
                  <a:xfrm>
                    <a:off x="5560" y="1876"/>
                    <a:ext cx="26" cy="26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9" y="77"/>
                        </a:moveTo>
                        <a:lnTo>
                          <a:pt x="42" y="76"/>
                        </a:lnTo>
                        <a:lnTo>
                          <a:pt x="46" y="76"/>
                        </a:lnTo>
                        <a:lnTo>
                          <a:pt x="49" y="75"/>
                        </a:lnTo>
                        <a:lnTo>
                          <a:pt x="53" y="73"/>
                        </a:lnTo>
                        <a:lnTo>
                          <a:pt x="55" y="71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6" y="65"/>
                        </a:lnTo>
                        <a:lnTo>
                          <a:pt x="67" y="61"/>
                        </a:lnTo>
                        <a:lnTo>
                          <a:pt x="70" y="59"/>
                        </a:lnTo>
                        <a:lnTo>
                          <a:pt x="72" y="56"/>
                        </a:lnTo>
                        <a:lnTo>
                          <a:pt x="73" y="53"/>
                        </a:lnTo>
                        <a:lnTo>
                          <a:pt x="74" y="48"/>
                        </a:lnTo>
                        <a:lnTo>
                          <a:pt x="77" y="45"/>
                        </a:lnTo>
                        <a:lnTo>
                          <a:pt x="77" y="41"/>
                        </a:lnTo>
                        <a:lnTo>
                          <a:pt x="77" y="38"/>
                        </a:lnTo>
                        <a:lnTo>
                          <a:pt x="77" y="34"/>
                        </a:lnTo>
                        <a:lnTo>
                          <a:pt x="77" y="31"/>
                        </a:lnTo>
                        <a:lnTo>
                          <a:pt x="74" y="26"/>
                        </a:lnTo>
                        <a:lnTo>
                          <a:pt x="73" y="22"/>
                        </a:lnTo>
                        <a:lnTo>
                          <a:pt x="72" y="19"/>
                        </a:lnTo>
                        <a:lnTo>
                          <a:pt x="70" y="15"/>
                        </a:lnTo>
                        <a:lnTo>
                          <a:pt x="67" y="13"/>
                        </a:lnTo>
                        <a:lnTo>
                          <a:pt x="66" y="10"/>
                        </a:lnTo>
                        <a:lnTo>
                          <a:pt x="63" y="7"/>
                        </a:lnTo>
                        <a:lnTo>
                          <a:pt x="59" y="4"/>
                        </a:lnTo>
                        <a:lnTo>
                          <a:pt x="55" y="3"/>
                        </a:lnTo>
                        <a:lnTo>
                          <a:pt x="53" y="2"/>
                        </a:lnTo>
                        <a:lnTo>
                          <a:pt x="49" y="0"/>
                        </a:lnTo>
                        <a:lnTo>
                          <a:pt x="46" y="0"/>
                        </a:lnTo>
                        <a:lnTo>
                          <a:pt x="42" y="0"/>
                        </a:lnTo>
                        <a:lnTo>
                          <a:pt x="39" y="0"/>
                        </a:lnTo>
                        <a:lnTo>
                          <a:pt x="35" y="0"/>
                        </a:lnTo>
                        <a:lnTo>
                          <a:pt x="30" y="0"/>
                        </a:lnTo>
                        <a:lnTo>
                          <a:pt x="27" y="0"/>
                        </a:lnTo>
                        <a:lnTo>
                          <a:pt x="23" y="2"/>
                        </a:lnTo>
                        <a:lnTo>
                          <a:pt x="20" y="3"/>
                        </a:lnTo>
                        <a:lnTo>
                          <a:pt x="16" y="4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8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3" y="22"/>
                        </a:lnTo>
                        <a:lnTo>
                          <a:pt x="1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1" y="48"/>
                        </a:lnTo>
                        <a:lnTo>
                          <a:pt x="3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8" y="61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1"/>
                        </a:lnTo>
                        <a:lnTo>
                          <a:pt x="23" y="73"/>
                        </a:lnTo>
                        <a:lnTo>
                          <a:pt x="27" y="75"/>
                        </a:lnTo>
                        <a:lnTo>
                          <a:pt x="30" y="76"/>
                        </a:lnTo>
                        <a:lnTo>
                          <a:pt x="35" y="76"/>
                        </a:lnTo>
                        <a:lnTo>
                          <a:pt x="39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39" name="Freeform 100"/>
                  <p:cNvSpPr>
                    <a:spLocks/>
                  </p:cNvSpPr>
                  <p:nvPr/>
                </p:nvSpPr>
                <p:spPr bwMode="auto">
                  <a:xfrm>
                    <a:off x="5612" y="1877"/>
                    <a:ext cx="26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w 78"/>
                      <a:gd name="T25" fmla="*/ 0 h 78"/>
                      <a:gd name="T26" fmla="*/ 0 w 78"/>
                      <a:gd name="T27" fmla="*/ 0 h 78"/>
                      <a:gd name="T28" fmla="*/ 0 w 78"/>
                      <a:gd name="T29" fmla="*/ 0 h 78"/>
                      <a:gd name="T30" fmla="*/ 0 w 78"/>
                      <a:gd name="T31" fmla="*/ 0 h 78"/>
                      <a:gd name="T32" fmla="*/ 0 w 78"/>
                      <a:gd name="T33" fmla="*/ 0 h 78"/>
                      <a:gd name="T34" fmla="*/ 0 w 78"/>
                      <a:gd name="T35" fmla="*/ 0 h 78"/>
                      <a:gd name="T36" fmla="*/ 0 w 78"/>
                      <a:gd name="T37" fmla="*/ 0 h 78"/>
                      <a:gd name="T38" fmla="*/ 0 w 78"/>
                      <a:gd name="T39" fmla="*/ 0 h 78"/>
                      <a:gd name="T40" fmla="*/ 0 w 78"/>
                      <a:gd name="T41" fmla="*/ 0 h 78"/>
                      <a:gd name="T42" fmla="*/ 0 w 78"/>
                      <a:gd name="T43" fmla="*/ 0 h 78"/>
                      <a:gd name="T44" fmla="*/ 0 w 78"/>
                      <a:gd name="T45" fmla="*/ 0 h 78"/>
                      <a:gd name="T46" fmla="*/ 0 w 78"/>
                      <a:gd name="T47" fmla="*/ 0 h 78"/>
                      <a:gd name="T48" fmla="*/ 0 w 78"/>
                      <a:gd name="T49" fmla="*/ 0 h 78"/>
                      <a:gd name="T50" fmla="*/ 0 w 78"/>
                      <a:gd name="T51" fmla="*/ 0 h 78"/>
                      <a:gd name="T52" fmla="*/ 0 w 78"/>
                      <a:gd name="T53" fmla="*/ 0 h 78"/>
                      <a:gd name="T54" fmla="*/ 0 w 78"/>
                      <a:gd name="T55" fmla="*/ 0 h 78"/>
                      <a:gd name="T56" fmla="*/ 0 w 78"/>
                      <a:gd name="T57" fmla="*/ 0 h 78"/>
                      <a:gd name="T58" fmla="*/ 0 w 78"/>
                      <a:gd name="T59" fmla="*/ 0 h 78"/>
                      <a:gd name="T60" fmla="*/ 0 w 78"/>
                      <a:gd name="T61" fmla="*/ 0 h 78"/>
                      <a:gd name="T62" fmla="*/ 0 w 78"/>
                      <a:gd name="T63" fmla="*/ 0 h 78"/>
                      <a:gd name="T64" fmla="*/ 0 w 78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8"/>
                      <a:gd name="T101" fmla="*/ 78 w 78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8">
                        <a:moveTo>
                          <a:pt x="39" y="78"/>
                        </a:moveTo>
                        <a:lnTo>
                          <a:pt x="43" y="77"/>
                        </a:lnTo>
                        <a:lnTo>
                          <a:pt x="46" y="77"/>
                        </a:lnTo>
                        <a:lnTo>
                          <a:pt x="50" y="76"/>
                        </a:lnTo>
                        <a:lnTo>
                          <a:pt x="55" y="75"/>
                        </a:lnTo>
                        <a:lnTo>
                          <a:pt x="57" y="73"/>
                        </a:lnTo>
                        <a:lnTo>
                          <a:pt x="61" y="71"/>
                        </a:lnTo>
                        <a:lnTo>
                          <a:pt x="63" y="69"/>
                        </a:lnTo>
                        <a:lnTo>
                          <a:pt x="67" y="67"/>
                        </a:lnTo>
                        <a:lnTo>
                          <a:pt x="68" y="64"/>
                        </a:lnTo>
                        <a:lnTo>
                          <a:pt x="70" y="61"/>
                        </a:lnTo>
                        <a:lnTo>
                          <a:pt x="74" y="57"/>
                        </a:lnTo>
                        <a:lnTo>
                          <a:pt x="75" y="55"/>
                        </a:lnTo>
                        <a:lnTo>
                          <a:pt x="76" y="51"/>
                        </a:lnTo>
                        <a:lnTo>
                          <a:pt x="77" y="46"/>
                        </a:lnTo>
                        <a:lnTo>
                          <a:pt x="78" y="43"/>
                        </a:lnTo>
                        <a:lnTo>
                          <a:pt x="78" y="39"/>
                        </a:lnTo>
                        <a:lnTo>
                          <a:pt x="78" y="36"/>
                        </a:lnTo>
                        <a:lnTo>
                          <a:pt x="77" y="31"/>
                        </a:lnTo>
                        <a:lnTo>
                          <a:pt x="76" y="27"/>
                        </a:lnTo>
                        <a:lnTo>
                          <a:pt x="75" y="24"/>
                        </a:lnTo>
                        <a:lnTo>
                          <a:pt x="74" y="20"/>
                        </a:lnTo>
                        <a:lnTo>
                          <a:pt x="70" y="17"/>
                        </a:lnTo>
                        <a:lnTo>
                          <a:pt x="68" y="14"/>
                        </a:lnTo>
                        <a:lnTo>
                          <a:pt x="67" y="12"/>
                        </a:lnTo>
                        <a:lnTo>
                          <a:pt x="63" y="8"/>
                        </a:lnTo>
                        <a:lnTo>
                          <a:pt x="61" y="7"/>
                        </a:lnTo>
                        <a:lnTo>
                          <a:pt x="57" y="5"/>
                        </a:lnTo>
                        <a:lnTo>
                          <a:pt x="55" y="2"/>
                        </a:lnTo>
                        <a:lnTo>
                          <a:pt x="50" y="2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9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2"/>
                        </a:lnTo>
                        <a:lnTo>
                          <a:pt x="24" y="2"/>
                        </a:lnTo>
                        <a:lnTo>
                          <a:pt x="20" y="5"/>
                        </a:lnTo>
                        <a:lnTo>
                          <a:pt x="18" y="7"/>
                        </a:lnTo>
                        <a:lnTo>
                          <a:pt x="14" y="8"/>
                        </a:lnTo>
                        <a:lnTo>
                          <a:pt x="12" y="12"/>
                        </a:lnTo>
                        <a:lnTo>
                          <a:pt x="8" y="14"/>
                        </a:lnTo>
                        <a:lnTo>
                          <a:pt x="7" y="17"/>
                        </a:lnTo>
                        <a:lnTo>
                          <a:pt x="5" y="20"/>
                        </a:lnTo>
                        <a:lnTo>
                          <a:pt x="4" y="24"/>
                        </a:lnTo>
                        <a:lnTo>
                          <a:pt x="2" y="27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1" y="46"/>
                        </a:lnTo>
                        <a:lnTo>
                          <a:pt x="2" y="51"/>
                        </a:lnTo>
                        <a:lnTo>
                          <a:pt x="4" y="55"/>
                        </a:lnTo>
                        <a:lnTo>
                          <a:pt x="5" y="57"/>
                        </a:lnTo>
                        <a:lnTo>
                          <a:pt x="7" y="61"/>
                        </a:lnTo>
                        <a:lnTo>
                          <a:pt x="8" y="64"/>
                        </a:lnTo>
                        <a:lnTo>
                          <a:pt x="12" y="67"/>
                        </a:lnTo>
                        <a:lnTo>
                          <a:pt x="14" y="69"/>
                        </a:lnTo>
                        <a:lnTo>
                          <a:pt x="18" y="71"/>
                        </a:lnTo>
                        <a:lnTo>
                          <a:pt x="20" y="73"/>
                        </a:lnTo>
                        <a:lnTo>
                          <a:pt x="24" y="75"/>
                        </a:lnTo>
                        <a:lnTo>
                          <a:pt x="27" y="76"/>
                        </a:lnTo>
                        <a:lnTo>
                          <a:pt x="31" y="77"/>
                        </a:lnTo>
                        <a:lnTo>
                          <a:pt x="36" y="77"/>
                        </a:lnTo>
                        <a:lnTo>
                          <a:pt x="39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40" name="Freeform 101"/>
                  <p:cNvSpPr>
                    <a:spLocks/>
                  </p:cNvSpPr>
                  <p:nvPr/>
                </p:nvSpPr>
                <p:spPr bwMode="auto">
                  <a:xfrm>
                    <a:off x="5662" y="1876"/>
                    <a:ext cx="25" cy="26"/>
                  </a:xfrm>
                  <a:custGeom>
                    <a:avLst/>
                    <a:gdLst>
                      <a:gd name="T0" fmla="*/ 0 w 75"/>
                      <a:gd name="T1" fmla="*/ 0 h 78"/>
                      <a:gd name="T2" fmla="*/ 0 w 75"/>
                      <a:gd name="T3" fmla="*/ 0 h 78"/>
                      <a:gd name="T4" fmla="*/ 0 w 75"/>
                      <a:gd name="T5" fmla="*/ 0 h 78"/>
                      <a:gd name="T6" fmla="*/ 0 w 75"/>
                      <a:gd name="T7" fmla="*/ 0 h 78"/>
                      <a:gd name="T8" fmla="*/ 0 w 75"/>
                      <a:gd name="T9" fmla="*/ 0 h 78"/>
                      <a:gd name="T10" fmla="*/ 0 w 75"/>
                      <a:gd name="T11" fmla="*/ 0 h 78"/>
                      <a:gd name="T12" fmla="*/ 0 w 75"/>
                      <a:gd name="T13" fmla="*/ 0 h 78"/>
                      <a:gd name="T14" fmla="*/ 0 w 75"/>
                      <a:gd name="T15" fmla="*/ 0 h 78"/>
                      <a:gd name="T16" fmla="*/ 0 w 75"/>
                      <a:gd name="T17" fmla="*/ 0 h 78"/>
                      <a:gd name="T18" fmla="*/ 0 w 75"/>
                      <a:gd name="T19" fmla="*/ 0 h 78"/>
                      <a:gd name="T20" fmla="*/ 0 w 75"/>
                      <a:gd name="T21" fmla="*/ 0 h 78"/>
                      <a:gd name="T22" fmla="*/ 0 w 75"/>
                      <a:gd name="T23" fmla="*/ 0 h 78"/>
                      <a:gd name="T24" fmla="*/ 0 w 75"/>
                      <a:gd name="T25" fmla="*/ 0 h 78"/>
                      <a:gd name="T26" fmla="*/ 0 w 75"/>
                      <a:gd name="T27" fmla="*/ 0 h 78"/>
                      <a:gd name="T28" fmla="*/ 0 w 75"/>
                      <a:gd name="T29" fmla="*/ 0 h 78"/>
                      <a:gd name="T30" fmla="*/ 0 w 75"/>
                      <a:gd name="T31" fmla="*/ 0 h 78"/>
                      <a:gd name="T32" fmla="*/ 0 w 75"/>
                      <a:gd name="T33" fmla="*/ 0 h 78"/>
                      <a:gd name="T34" fmla="*/ 0 w 75"/>
                      <a:gd name="T35" fmla="*/ 0 h 78"/>
                      <a:gd name="T36" fmla="*/ 0 w 75"/>
                      <a:gd name="T37" fmla="*/ 0 h 78"/>
                      <a:gd name="T38" fmla="*/ 0 w 75"/>
                      <a:gd name="T39" fmla="*/ 0 h 78"/>
                      <a:gd name="T40" fmla="*/ 0 w 75"/>
                      <a:gd name="T41" fmla="*/ 0 h 78"/>
                      <a:gd name="T42" fmla="*/ 0 w 75"/>
                      <a:gd name="T43" fmla="*/ 0 h 78"/>
                      <a:gd name="T44" fmla="*/ 0 w 75"/>
                      <a:gd name="T45" fmla="*/ 0 h 78"/>
                      <a:gd name="T46" fmla="*/ 0 w 75"/>
                      <a:gd name="T47" fmla="*/ 0 h 78"/>
                      <a:gd name="T48" fmla="*/ 0 w 75"/>
                      <a:gd name="T49" fmla="*/ 0 h 78"/>
                      <a:gd name="T50" fmla="*/ 0 w 75"/>
                      <a:gd name="T51" fmla="*/ 0 h 78"/>
                      <a:gd name="T52" fmla="*/ 0 w 75"/>
                      <a:gd name="T53" fmla="*/ 0 h 78"/>
                      <a:gd name="T54" fmla="*/ 0 w 75"/>
                      <a:gd name="T55" fmla="*/ 0 h 78"/>
                      <a:gd name="T56" fmla="*/ 0 w 75"/>
                      <a:gd name="T57" fmla="*/ 0 h 78"/>
                      <a:gd name="T58" fmla="*/ 0 w 75"/>
                      <a:gd name="T59" fmla="*/ 0 h 78"/>
                      <a:gd name="T60" fmla="*/ 0 w 75"/>
                      <a:gd name="T61" fmla="*/ 0 h 78"/>
                      <a:gd name="T62" fmla="*/ 0 w 75"/>
                      <a:gd name="T63" fmla="*/ 0 h 78"/>
                      <a:gd name="T64" fmla="*/ 0 w 75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5"/>
                      <a:gd name="T100" fmla="*/ 0 h 78"/>
                      <a:gd name="T101" fmla="*/ 75 w 75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5" h="78">
                        <a:moveTo>
                          <a:pt x="38" y="78"/>
                        </a:moveTo>
                        <a:lnTo>
                          <a:pt x="41" y="78"/>
                        </a:lnTo>
                        <a:lnTo>
                          <a:pt x="45" y="77"/>
                        </a:lnTo>
                        <a:lnTo>
                          <a:pt x="48" y="76"/>
                        </a:lnTo>
                        <a:lnTo>
                          <a:pt x="52" y="75"/>
                        </a:lnTo>
                        <a:lnTo>
                          <a:pt x="54" y="72"/>
                        </a:lnTo>
                        <a:lnTo>
                          <a:pt x="58" y="71"/>
                        </a:lnTo>
                        <a:lnTo>
                          <a:pt x="61" y="69"/>
                        </a:lnTo>
                        <a:lnTo>
                          <a:pt x="65" y="66"/>
                        </a:lnTo>
                        <a:lnTo>
                          <a:pt x="66" y="63"/>
                        </a:lnTo>
                        <a:lnTo>
                          <a:pt x="68" y="60"/>
                        </a:lnTo>
                        <a:lnTo>
                          <a:pt x="70" y="57"/>
                        </a:lnTo>
                        <a:lnTo>
                          <a:pt x="72" y="53"/>
                        </a:lnTo>
                        <a:lnTo>
                          <a:pt x="73" y="51"/>
                        </a:lnTo>
                        <a:lnTo>
                          <a:pt x="75" y="46"/>
                        </a:lnTo>
                        <a:lnTo>
                          <a:pt x="75" y="42"/>
                        </a:lnTo>
                        <a:lnTo>
                          <a:pt x="75" y="39"/>
                        </a:lnTo>
                        <a:lnTo>
                          <a:pt x="75" y="35"/>
                        </a:lnTo>
                        <a:lnTo>
                          <a:pt x="75" y="31"/>
                        </a:lnTo>
                        <a:lnTo>
                          <a:pt x="73" y="26"/>
                        </a:lnTo>
                        <a:lnTo>
                          <a:pt x="72" y="23"/>
                        </a:lnTo>
                        <a:lnTo>
                          <a:pt x="70" y="20"/>
                        </a:lnTo>
                        <a:lnTo>
                          <a:pt x="68" y="18"/>
                        </a:lnTo>
                        <a:lnTo>
                          <a:pt x="66" y="14"/>
                        </a:lnTo>
                        <a:lnTo>
                          <a:pt x="65" y="12"/>
                        </a:lnTo>
                        <a:lnTo>
                          <a:pt x="61" y="9"/>
                        </a:lnTo>
                        <a:lnTo>
                          <a:pt x="58" y="7"/>
                        </a:lnTo>
                        <a:lnTo>
                          <a:pt x="54" y="4"/>
                        </a:lnTo>
                        <a:lnTo>
                          <a:pt x="52" y="2"/>
                        </a:lnTo>
                        <a:lnTo>
                          <a:pt x="48" y="2"/>
                        </a:lnTo>
                        <a:lnTo>
                          <a:pt x="45" y="1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29" y="1"/>
                        </a:lnTo>
                        <a:lnTo>
                          <a:pt x="24" y="2"/>
                        </a:lnTo>
                        <a:lnTo>
                          <a:pt x="22" y="2"/>
                        </a:lnTo>
                        <a:lnTo>
                          <a:pt x="19" y="4"/>
                        </a:lnTo>
                        <a:lnTo>
                          <a:pt x="15" y="7"/>
                        </a:lnTo>
                        <a:lnTo>
                          <a:pt x="13" y="9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8"/>
                        </a:lnTo>
                        <a:lnTo>
                          <a:pt x="3" y="20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1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0" y="51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6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2"/>
                        </a:lnTo>
                        <a:lnTo>
                          <a:pt x="22" y="75"/>
                        </a:lnTo>
                        <a:lnTo>
                          <a:pt x="24" y="76"/>
                        </a:lnTo>
                        <a:lnTo>
                          <a:pt x="29" y="77"/>
                        </a:lnTo>
                        <a:lnTo>
                          <a:pt x="33" y="78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41" name="Freeform 102"/>
                  <p:cNvSpPr>
                    <a:spLocks/>
                  </p:cNvSpPr>
                  <p:nvPr/>
                </p:nvSpPr>
                <p:spPr bwMode="auto">
                  <a:xfrm>
                    <a:off x="5386" y="1906"/>
                    <a:ext cx="26" cy="26"/>
                  </a:xfrm>
                  <a:custGeom>
                    <a:avLst/>
                    <a:gdLst>
                      <a:gd name="T0" fmla="*/ 0 w 77"/>
                      <a:gd name="T1" fmla="*/ 0 h 78"/>
                      <a:gd name="T2" fmla="*/ 0 w 77"/>
                      <a:gd name="T3" fmla="*/ 0 h 78"/>
                      <a:gd name="T4" fmla="*/ 0 w 77"/>
                      <a:gd name="T5" fmla="*/ 0 h 78"/>
                      <a:gd name="T6" fmla="*/ 0 w 77"/>
                      <a:gd name="T7" fmla="*/ 0 h 78"/>
                      <a:gd name="T8" fmla="*/ 0 w 77"/>
                      <a:gd name="T9" fmla="*/ 0 h 78"/>
                      <a:gd name="T10" fmla="*/ 0 w 77"/>
                      <a:gd name="T11" fmla="*/ 0 h 78"/>
                      <a:gd name="T12" fmla="*/ 0 w 77"/>
                      <a:gd name="T13" fmla="*/ 0 h 78"/>
                      <a:gd name="T14" fmla="*/ 0 w 77"/>
                      <a:gd name="T15" fmla="*/ 0 h 78"/>
                      <a:gd name="T16" fmla="*/ 0 w 77"/>
                      <a:gd name="T17" fmla="*/ 0 h 78"/>
                      <a:gd name="T18" fmla="*/ 0 w 77"/>
                      <a:gd name="T19" fmla="*/ 0 h 78"/>
                      <a:gd name="T20" fmla="*/ 0 w 77"/>
                      <a:gd name="T21" fmla="*/ 0 h 78"/>
                      <a:gd name="T22" fmla="*/ 0 w 77"/>
                      <a:gd name="T23" fmla="*/ 0 h 78"/>
                      <a:gd name="T24" fmla="*/ 0 w 77"/>
                      <a:gd name="T25" fmla="*/ 0 h 78"/>
                      <a:gd name="T26" fmla="*/ 0 w 77"/>
                      <a:gd name="T27" fmla="*/ 0 h 78"/>
                      <a:gd name="T28" fmla="*/ 0 w 77"/>
                      <a:gd name="T29" fmla="*/ 0 h 78"/>
                      <a:gd name="T30" fmla="*/ 0 w 77"/>
                      <a:gd name="T31" fmla="*/ 0 h 78"/>
                      <a:gd name="T32" fmla="*/ 0 w 77"/>
                      <a:gd name="T33" fmla="*/ 0 h 78"/>
                      <a:gd name="T34" fmla="*/ 0 w 77"/>
                      <a:gd name="T35" fmla="*/ 0 h 78"/>
                      <a:gd name="T36" fmla="*/ 0 w 77"/>
                      <a:gd name="T37" fmla="*/ 0 h 78"/>
                      <a:gd name="T38" fmla="*/ 0 w 77"/>
                      <a:gd name="T39" fmla="*/ 0 h 78"/>
                      <a:gd name="T40" fmla="*/ 0 w 77"/>
                      <a:gd name="T41" fmla="*/ 0 h 78"/>
                      <a:gd name="T42" fmla="*/ 0 w 77"/>
                      <a:gd name="T43" fmla="*/ 0 h 78"/>
                      <a:gd name="T44" fmla="*/ 0 w 77"/>
                      <a:gd name="T45" fmla="*/ 0 h 78"/>
                      <a:gd name="T46" fmla="*/ 0 w 77"/>
                      <a:gd name="T47" fmla="*/ 0 h 78"/>
                      <a:gd name="T48" fmla="*/ 0 w 77"/>
                      <a:gd name="T49" fmla="*/ 0 h 78"/>
                      <a:gd name="T50" fmla="*/ 0 w 77"/>
                      <a:gd name="T51" fmla="*/ 0 h 78"/>
                      <a:gd name="T52" fmla="*/ 0 w 77"/>
                      <a:gd name="T53" fmla="*/ 0 h 78"/>
                      <a:gd name="T54" fmla="*/ 0 w 77"/>
                      <a:gd name="T55" fmla="*/ 0 h 78"/>
                      <a:gd name="T56" fmla="*/ 0 w 77"/>
                      <a:gd name="T57" fmla="*/ 0 h 78"/>
                      <a:gd name="T58" fmla="*/ 0 w 77"/>
                      <a:gd name="T59" fmla="*/ 0 h 78"/>
                      <a:gd name="T60" fmla="*/ 0 w 77"/>
                      <a:gd name="T61" fmla="*/ 0 h 78"/>
                      <a:gd name="T62" fmla="*/ 0 w 77"/>
                      <a:gd name="T63" fmla="*/ 0 h 78"/>
                      <a:gd name="T64" fmla="*/ 0 w 77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8"/>
                      <a:gd name="T101" fmla="*/ 77 w 77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50" y="76"/>
                        </a:lnTo>
                        <a:lnTo>
                          <a:pt x="53" y="73"/>
                        </a:lnTo>
                        <a:lnTo>
                          <a:pt x="56" y="72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5" y="65"/>
                        </a:lnTo>
                        <a:lnTo>
                          <a:pt x="67" y="63"/>
                        </a:lnTo>
                        <a:lnTo>
                          <a:pt x="70" y="60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6"/>
                        </a:lnTo>
                        <a:lnTo>
                          <a:pt x="76" y="42"/>
                        </a:lnTo>
                        <a:lnTo>
                          <a:pt x="77" y="39"/>
                        </a:lnTo>
                        <a:lnTo>
                          <a:pt x="76" y="35"/>
                        </a:lnTo>
                        <a:lnTo>
                          <a:pt x="76" y="29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6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5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29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50"/>
                        </a:lnTo>
                        <a:lnTo>
                          <a:pt x="2" y="53"/>
                        </a:lnTo>
                        <a:lnTo>
                          <a:pt x="3" y="56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2"/>
                        </a:lnTo>
                        <a:lnTo>
                          <a:pt x="22" y="73"/>
                        </a:lnTo>
                        <a:lnTo>
                          <a:pt x="26" y="76"/>
                        </a:lnTo>
                        <a:lnTo>
                          <a:pt x="31" y="76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42" name="Freeform 103"/>
                  <p:cNvSpPr>
                    <a:spLocks/>
                  </p:cNvSpPr>
                  <p:nvPr/>
                </p:nvSpPr>
                <p:spPr bwMode="auto">
                  <a:xfrm>
                    <a:off x="5438" y="1906"/>
                    <a:ext cx="27" cy="25"/>
                  </a:xfrm>
                  <a:custGeom>
                    <a:avLst/>
                    <a:gdLst>
                      <a:gd name="T0" fmla="*/ 0 w 79"/>
                      <a:gd name="T1" fmla="*/ 0 h 76"/>
                      <a:gd name="T2" fmla="*/ 0 w 79"/>
                      <a:gd name="T3" fmla="*/ 0 h 76"/>
                      <a:gd name="T4" fmla="*/ 0 w 79"/>
                      <a:gd name="T5" fmla="*/ 0 h 76"/>
                      <a:gd name="T6" fmla="*/ 0 w 79"/>
                      <a:gd name="T7" fmla="*/ 0 h 76"/>
                      <a:gd name="T8" fmla="*/ 0 w 79"/>
                      <a:gd name="T9" fmla="*/ 0 h 76"/>
                      <a:gd name="T10" fmla="*/ 0 w 79"/>
                      <a:gd name="T11" fmla="*/ 0 h 76"/>
                      <a:gd name="T12" fmla="*/ 0 w 79"/>
                      <a:gd name="T13" fmla="*/ 0 h 76"/>
                      <a:gd name="T14" fmla="*/ 0 w 79"/>
                      <a:gd name="T15" fmla="*/ 0 h 76"/>
                      <a:gd name="T16" fmla="*/ 0 w 79"/>
                      <a:gd name="T17" fmla="*/ 0 h 76"/>
                      <a:gd name="T18" fmla="*/ 0 w 79"/>
                      <a:gd name="T19" fmla="*/ 0 h 76"/>
                      <a:gd name="T20" fmla="*/ 0 w 79"/>
                      <a:gd name="T21" fmla="*/ 0 h 76"/>
                      <a:gd name="T22" fmla="*/ 0 w 79"/>
                      <a:gd name="T23" fmla="*/ 0 h 76"/>
                      <a:gd name="T24" fmla="*/ 0 w 79"/>
                      <a:gd name="T25" fmla="*/ 0 h 76"/>
                      <a:gd name="T26" fmla="*/ 0 w 79"/>
                      <a:gd name="T27" fmla="*/ 0 h 76"/>
                      <a:gd name="T28" fmla="*/ 0 w 79"/>
                      <a:gd name="T29" fmla="*/ 0 h 76"/>
                      <a:gd name="T30" fmla="*/ 0 w 79"/>
                      <a:gd name="T31" fmla="*/ 0 h 76"/>
                      <a:gd name="T32" fmla="*/ 0 w 79"/>
                      <a:gd name="T33" fmla="*/ 0 h 76"/>
                      <a:gd name="T34" fmla="*/ 0 w 79"/>
                      <a:gd name="T35" fmla="*/ 0 h 76"/>
                      <a:gd name="T36" fmla="*/ 0 w 79"/>
                      <a:gd name="T37" fmla="*/ 0 h 76"/>
                      <a:gd name="T38" fmla="*/ 0 w 79"/>
                      <a:gd name="T39" fmla="*/ 0 h 76"/>
                      <a:gd name="T40" fmla="*/ 0 w 79"/>
                      <a:gd name="T41" fmla="*/ 0 h 76"/>
                      <a:gd name="T42" fmla="*/ 0 w 79"/>
                      <a:gd name="T43" fmla="*/ 0 h 76"/>
                      <a:gd name="T44" fmla="*/ 0 w 79"/>
                      <a:gd name="T45" fmla="*/ 0 h 76"/>
                      <a:gd name="T46" fmla="*/ 0 w 79"/>
                      <a:gd name="T47" fmla="*/ 0 h 76"/>
                      <a:gd name="T48" fmla="*/ 0 w 79"/>
                      <a:gd name="T49" fmla="*/ 0 h 76"/>
                      <a:gd name="T50" fmla="*/ 0 w 79"/>
                      <a:gd name="T51" fmla="*/ 0 h 76"/>
                      <a:gd name="T52" fmla="*/ 0 w 79"/>
                      <a:gd name="T53" fmla="*/ 0 h 76"/>
                      <a:gd name="T54" fmla="*/ 0 w 79"/>
                      <a:gd name="T55" fmla="*/ 0 h 76"/>
                      <a:gd name="T56" fmla="*/ 0 w 79"/>
                      <a:gd name="T57" fmla="*/ 0 h 76"/>
                      <a:gd name="T58" fmla="*/ 0 w 79"/>
                      <a:gd name="T59" fmla="*/ 0 h 76"/>
                      <a:gd name="T60" fmla="*/ 0 w 79"/>
                      <a:gd name="T61" fmla="*/ 0 h 76"/>
                      <a:gd name="T62" fmla="*/ 0 w 79"/>
                      <a:gd name="T63" fmla="*/ 0 h 76"/>
                      <a:gd name="T64" fmla="*/ 0 w 79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6"/>
                      <a:gd name="T101" fmla="*/ 79 w 79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6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2" y="58"/>
                        </a:lnTo>
                        <a:lnTo>
                          <a:pt x="73" y="56"/>
                        </a:lnTo>
                        <a:lnTo>
                          <a:pt x="74" y="53"/>
                        </a:lnTo>
                        <a:lnTo>
                          <a:pt x="76" y="48"/>
                        </a:lnTo>
                        <a:lnTo>
                          <a:pt x="76" y="45"/>
                        </a:lnTo>
                        <a:lnTo>
                          <a:pt x="77" y="40"/>
                        </a:lnTo>
                        <a:lnTo>
                          <a:pt x="79" y="38"/>
                        </a:lnTo>
                        <a:lnTo>
                          <a:pt x="77" y="33"/>
                        </a:lnTo>
                        <a:lnTo>
                          <a:pt x="76" y="29"/>
                        </a:lnTo>
                        <a:lnTo>
                          <a:pt x="76" y="25"/>
                        </a:lnTo>
                        <a:lnTo>
                          <a:pt x="74" y="22"/>
                        </a:lnTo>
                        <a:lnTo>
                          <a:pt x="73" y="19"/>
                        </a:lnTo>
                        <a:lnTo>
                          <a:pt x="72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5"/>
                        </a:lnTo>
                        <a:lnTo>
                          <a:pt x="56" y="3"/>
                        </a:lnTo>
                        <a:lnTo>
                          <a:pt x="54" y="2"/>
                        </a:lnTo>
                        <a:lnTo>
                          <a:pt x="50" y="0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8" y="0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5"/>
                        </a:lnTo>
                        <a:lnTo>
                          <a:pt x="15" y="7"/>
                        </a:lnTo>
                        <a:lnTo>
                          <a:pt x="12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5" y="19"/>
                        </a:lnTo>
                        <a:lnTo>
                          <a:pt x="3" y="22"/>
                        </a:lnTo>
                        <a:lnTo>
                          <a:pt x="2" y="25"/>
                        </a:lnTo>
                        <a:lnTo>
                          <a:pt x="0" y="29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0"/>
                        </a:lnTo>
                        <a:lnTo>
                          <a:pt x="0" y="45"/>
                        </a:lnTo>
                        <a:lnTo>
                          <a:pt x="2" y="48"/>
                        </a:lnTo>
                        <a:lnTo>
                          <a:pt x="3" y="53"/>
                        </a:lnTo>
                        <a:lnTo>
                          <a:pt x="5" y="56"/>
                        </a:lnTo>
                        <a:lnTo>
                          <a:pt x="6" y="58"/>
                        </a:lnTo>
                        <a:lnTo>
                          <a:pt x="9" y="61"/>
                        </a:lnTo>
                        <a:lnTo>
                          <a:pt x="12" y="65"/>
                        </a:lnTo>
                        <a:lnTo>
                          <a:pt x="15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8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43" name="Freeform 104"/>
                  <p:cNvSpPr>
                    <a:spLocks/>
                  </p:cNvSpPr>
                  <p:nvPr/>
                </p:nvSpPr>
                <p:spPr bwMode="auto">
                  <a:xfrm>
                    <a:off x="5487" y="1905"/>
                    <a:ext cx="27" cy="26"/>
                  </a:xfrm>
                  <a:custGeom>
                    <a:avLst/>
                    <a:gdLst>
                      <a:gd name="T0" fmla="*/ 0 w 79"/>
                      <a:gd name="T1" fmla="*/ 0 h 79"/>
                      <a:gd name="T2" fmla="*/ 0 w 79"/>
                      <a:gd name="T3" fmla="*/ 0 h 79"/>
                      <a:gd name="T4" fmla="*/ 0 w 79"/>
                      <a:gd name="T5" fmla="*/ 0 h 79"/>
                      <a:gd name="T6" fmla="*/ 0 w 79"/>
                      <a:gd name="T7" fmla="*/ 0 h 79"/>
                      <a:gd name="T8" fmla="*/ 0 w 79"/>
                      <a:gd name="T9" fmla="*/ 0 h 79"/>
                      <a:gd name="T10" fmla="*/ 0 w 79"/>
                      <a:gd name="T11" fmla="*/ 0 h 79"/>
                      <a:gd name="T12" fmla="*/ 0 w 79"/>
                      <a:gd name="T13" fmla="*/ 0 h 79"/>
                      <a:gd name="T14" fmla="*/ 0 w 79"/>
                      <a:gd name="T15" fmla="*/ 0 h 79"/>
                      <a:gd name="T16" fmla="*/ 0 w 79"/>
                      <a:gd name="T17" fmla="*/ 0 h 79"/>
                      <a:gd name="T18" fmla="*/ 0 w 79"/>
                      <a:gd name="T19" fmla="*/ 0 h 79"/>
                      <a:gd name="T20" fmla="*/ 0 w 79"/>
                      <a:gd name="T21" fmla="*/ 0 h 79"/>
                      <a:gd name="T22" fmla="*/ 0 w 79"/>
                      <a:gd name="T23" fmla="*/ 0 h 79"/>
                      <a:gd name="T24" fmla="*/ 0 w 79"/>
                      <a:gd name="T25" fmla="*/ 0 h 79"/>
                      <a:gd name="T26" fmla="*/ 0 w 79"/>
                      <a:gd name="T27" fmla="*/ 0 h 79"/>
                      <a:gd name="T28" fmla="*/ 0 w 79"/>
                      <a:gd name="T29" fmla="*/ 0 h 79"/>
                      <a:gd name="T30" fmla="*/ 0 w 79"/>
                      <a:gd name="T31" fmla="*/ 0 h 79"/>
                      <a:gd name="T32" fmla="*/ 0 w 79"/>
                      <a:gd name="T33" fmla="*/ 0 h 79"/>
                      <a:gd name="T34" fmla="*/ 0 w 79"/>
                      <a:gd name="T35" fmla="*/ 0 h 79"/>
                      <a:gd name="T36" fmla="*/ 0 w 79"/>
                      <a:gd name="T37" fmla="*/ 0 h 79"/>
                      <a:gd name="T38" fmla="*/ 0 w 79"/>
                      <a:gd name="T39" fmla="*/ 0 h 79"/>
                      <a:gd name="T40" fmla="*/ 0 w 79"/>
                      <a:gd name="T41" fmla="*/ 0 h 79"/>
                      <a:gd name="T42" fmla="*/ 0 w 79"/>
                      <a:gd name="T43" fmla="*/ 0 h 79"/>
                      <a:gd name="T44" fmla="*/ 0 w 79"/>
                      <a:gd name="T45" fmla="*/ 0 h 79"/>
                      <a:gd name="T46" fmla="*/ 0 w 79"/>
                      <a:gd name="T47" fmla="*/ 0 h 79"/>
                      <a:gd name="T48" fmla="*/ 0 w 79"/>
                      <a:gd name="T49" fmla="*/ 0 h 79"/>
                      <a:gd name="T50" fmla="*/ 0 w 79"/>
                      <a:gd name="T51" fmla="*/ 0 h 79"/>
                      <a:gd name="T52" fmla="*/ 0 w 79"/>
                      <a:gd name="T53" fmla="*/ 0 h 79"/>
                      <a:gd name="T54" fmla="*/ 0 w 79"/>
                      <a:gd name="T55" fmla="*/ 0 h 79"/>
                      <a:gd name="T56" fmla="*/ 0 w 79"/>
                      <a:gd name="T57" fmla="*/ 0 h 79"/>
                      <a:gd name="T58" fmla="*/ 0 w 79"/>
                      <a:gd name="T59" fmla="*/ 0 h 79"/>
                      <a:gd name="T60" fmla="*/ 0 w 79"/>
                      <a:gd name="T61" fmla="*/ 0 h 79"/>
                      <a:gd name="T62" fmla="*/ 0 w 79"/>
                      <a:gd name="T63" fmla="*/ 0 h 79"/>
                      <a:gd name="T64" fmla="*/ 0 w 79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9"/>
                      <a:gd name="T101" fmla="*/ 79 w 79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9">
                        <a:moveTo>
                          <a:pt x="40" y="79"/>
                        </a:moveTo>
                        <a:lnTo>
                          <a:pt x="43" y="79"/>
                        </a:lnTo>
                        <a:lnTo>
                          <a:pt x="47" y="78"/>
                        </a:lnTo>
                        <a:lnTo>
                          <a:pt x="52" y="76"/>
                        </a:lnTo>
                        <a:lnTo>
                          <a:pt x="54" y="75"/>
                        </a:lnTo>
                        <a:lnTo>
                          <a:pt x="57" y="73"/>
                        </a:lnTo>
                        <a:lnTo>
                          <a:pt x="61" y="70"/>
                        </a:lnTo>
                        <a:lnTo>
                          <a:pt x="63" y="68"/>
                        </a:lnTo>
                        <a:lnTo>
                          <a:pt x="67" y="67"/>
                        </a:lnTo>
                        <a:lnTo>
                          <a:pt x="69" y="63"/>
                        </a:lnTo>
                        <a:lnTo>
                          <a:pt x="72" y="61"/>
                        </a:lnTo>
                        <a:lnTo>
                          <a:pt x="73" y="59"/>
                        </a:lnTo>
                        <a:lnTo>
                          <a:pt x="75" y="55"/>
                        </a:lnTo>
                        <a:lnTo>
                          <a:pt x="76" y="50"/>
                        </a:lnTo>
                        <a:lnTo>
                          <a:pt x="78" y="48"/>
                        </a:lnTo>
                        <a:lnTo>
                          <a:pt x="78" y="43"/>
                        </a:lnTo>
                        <a:lnTo>
                          <a:pt x="79" y="41"/>
                        </a:lnTo>
                        <a:lnTo>
                          <a:pt x="78" y="35"/>
                        </a:lnTo>
                        <a:lnTo>
                          <a:pt x="78" y="31"/>
                        </a:lnTo>
                        <a:lnTo>
                          <a:pt x="76" y="28"/>
                        </a:lnTo>
                        <a:lnTo>
                          <a:pt x="75" y="25"/>
                        </a:lnTo>
                        <a:lnTo>
                          <a:pt x="73" y="21"/>
                        </a:lnTo>
                        <a:lnTo>
                          <a:pt x="72" y="18"/>
                        </a:lnTo>
                        <a:lnTo>
                          <a:pt x="69" y="15"/>
                        </a:lnTo>
                        <a:lnTo>
                          <a:pt x="67" y="12"/>
                        </a:lnTo>
                        <a:lnTo>
                          <a:pt x="63" y="10"/>
                        </a:lnTo>
                        <a:lnTo>
                          <a:pt x="61" y="8"/>
                        </a:lnTo>
                        <a:lnTo>
                          <a:pt x="57" y="5"/>
                        </a:lnTo>
                        <a:lnTo>
                          <a:pt x="54" y="4"/>
                        </a:lnTo>
                        <a:lnTo>
                          <a:pt x="52" y="3"/>
                        </a:lnTo>
                        <a:lnTo>
                          <a:pt x="47" y="2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1" y="2"/>
                        </a:lnTo>
                        <a:lnTo>
                          <a:pt x="28" y="3"/>
                        </a:lnTo>
                        <a:lnTo>
                          <a:pt x="24" y="4"/>
                        </a:lnTo>
                        <a:lnTo>
                          <a:pt x="21" y="5"/>
                        </a:lnTo>
                        <a:lnTo>
                          <a:pt x="18" y="8"/>
                        </a:lnTo>
                        <a:lnTo>
                          <a:pt x="15" y="10"/>
                        </a:lnTo>
                        <a:lnTo>
                          <a:pt x="12" y="12"/>
                        </a:lnTo>
                        <a:lnTo>
                          <a:pt x="10" y="15"/>
                        </a:lnTo>
                        <a:lnTo>
                          <a:pt x="8" y="18"/>
                        </a:lnTo>
                        <a:lnTo>
                          <a:pt x="5" y="21"/>
                        </a:lnTo>
                        <a:lnTo>
                          <a:pt x="4" y="25"/>
                        </a:lnTo>
                        <a:lnTo>
                          <a:pt x="3" y="28"/>
                        </a:lnTo>
                        <a:lnTo>
                          <a:pt x="2" y="31"/>
                        </a:lnTo>
                        <a:lnTo>
                          <a:pt x="0" y="35"/>
                        </a:lnTo>
                        <a:lnTo>
                          <a:pt x="0" y="41"/>
                        </a:lnTo>
                        <a:lnTo>
                          <a:pt x="0" y="43"/>
                        </a:lnTo>
                        <a:lnTo>
                          <a:pt x="2" y="48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9"/>
                        </a:lnTo>
                        <a:lnTo>
                          <a:pt x="8" y="61"/>
                        </a:lnTo>
                        <a:lnTo>
                          <a:pt x="10" y="63"/>
                        </a:lnTo>
                        <a:lnTo>
                          <a:pt x="12" y="67"/>
                        </a:lnTo>
                        <a:lnTo>
                          <a:pt x="15" y="68"/>
                        </a:lnTo>
                        <a:lnTo>
                          <a:pt x="18" y="70"/>
                        </a:lnTo>
                        <a:lnTo>
                          <a:pt x="21" y="73"/>
                        </a:lnTo>
                        <a:lnTo>
                          <a:pt x="24" y="75"/>
                        </a:lnTo>
                        <a:lnTo>
                          <a:pt x="28" y="76"/>
                        </a:lnTo>
                        <a:lnTo>
                          <a:pt x="31" y="78"/>
                        </a:lnTo>
                        <a:lnTo>
                          <a:pt x="36" y="79"/>
                        </a:lnTo>
                        <a:lnTo>
                          <a:pt x="40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44" name="Freeform 105"/>
                  <p:cNvSpPr>
                    <a:spLocks/>
                  </p:cNvSpPr>
                  <p:nvPr/>
                </p:nvSpPr>
                <p:spPr bwMode="auto">
                  <a:xfrm>
                    <a:off x="5536" y="1906"/>
                    <a:ext cx="26" cy="25"/>
                  </a:xfrm>
                  <a:custGeom>
                    <a:avLst/>
                    <a:gdLst>
                      <a:gd name="T0" fmla="*/ 0 w 78"/>
                      <a:gd name="T1" fmla="*/ 0 h 76"/>
                      <a:gd name="T2" fmla="*/ 0 w 78"/>
                      <a:gd name="T3" fmla="*/ 0 h 76"/>
                      <a:gd name="T4" fmla="*/ 0 w 78"/>
                      <a:gd name="T5" fmla="*/ 0 h 76"/>
                      <a:gd name="T6" fmla="*/ 0 w 78"/>
                      <a:gd name="T7" fmla="*/ 0 h 76"/>
                      <a:gd name="T8" fmla="*/ 0 w 78"/>
                      <a:gd name="T9" fmla="*/ 0 h 76"/>
                      <a:gd name="T10" fmla="*/ 0 w 78"/>
                      <a:gd name="T11" fmla="*/ 0 h 76"/>
                      <a:gd name="T12" fmla="*/ 0 w 78"/>
                      <a:gd name="T13" fmla="*/ 0 h 76"/>
                      <a:gd name="T14" fmla="*/ 0 w 78"/>
                      <a:gd name="T15" fmla="*/ 0 h 76"/>
                      <a:gd name="T16" fmla="*/ 0 w 78"/>
                      <a:gd name="T17" fmla="*/ 0 h 76"/>
                      <a:gd name="T18" fmla="*/ 0 w 78"/>
                      <a:gd name="T19" fmla="*/ 0 h 76"/>
                      <a:gd name="T20" fmla="*/ 0 w 78"/>
                      <a:gd name="T21" fmla="*/ 0 h 76"/>
                      <a:gd name="T22" fmla="*/ 0 w 78"/>
                      <a:gd name="T23" fmla="*/ 0 h 76"/>
                      <a:gd name="T24" fmla="*/ 0 w 78"/>
                      <a:gd name="T25" fmla="*/ 0 h 76"/>
                      <a:gd name="T26" fmla="*/ 0 w 78"/>
                      <a:gd name="T27" fmla="*/ 0 h 76"/>
                      <a:gd name="T28" fmla="*/ 0 w 78"/>
                      <a:gd name="T29" fmla="*/ 0 h 76"/>
                      <a:gd name="T30" fmla="*/ 0 w 78"/>
                      <a:gd name="T31" fmla="*/ 0 h 76"/>
                      <a:gd name="T32" fmla="*/ 0 w 78"/>
                      <a:gd name="T33" fmla="*/ 0 h 76"/>
                      <a:gd name="T34" fmla="*/ 0 w 78"/>
                      <a:gd name="T35" fmla="*/ 0 h 76"/>
                      <a:gd name="T36" fmla="*/ 0 w 78"/>
                      <a:gd name="T37" fmla="*/ 0 h 76"/>
                      <a:gd name="T38" fmla="*/ 0 w 78"/>
                      <a:gd name="T39" fmla="*/ 0 h 76"/>
                      <a:gd name="T40" fmla="*/ 0 w 78"/>
                      <a:gd name="T41" fmla="*/ 0 h 76"/>
                      <a:gd name="T42" fmla="*/ 0 w 78"/>
                      <a:gd name="T43" fmla="*/ 0 h 76"/>
                      <a:gd name="T44" fmla="*/ 0 w 78"/>
                      <a:gd name="T45" fmla="*/ 0 h 76"/>
                      <a:gd name="T46" fmla="*/ 0 w 78"/>
                      <a:gd name="T47" fmla="*/ 0 h 76"/>
                      <a:gd name="T48" fmla="*/ 0 w 78"/>
                      <a:gd name="T49" fmla="*/ 0 h 76"/>
                      <a:gd name="T50" fmla="*/ 0 w 78"/>
                      <a:gd name="T51" fmla="*/ 0 h 76"/>
                      <a:gd name="T52" fmla="*/ 0 w 78"/>
                      <a:gd name="T53" fmla="*/ 0 h 76"/>
                      <a:gd name="T54" fmla="*/ 0 w 78"/>
                      <a:gd name="T55" fmla="*/ 0 h 76"/>
                      <a:gd name="T56" fmla="*/ 0 w 78"/>
                      <a:gd name="T57" fmla="*/ 0 h 76"/>
                      <a:gd name="T58" fmla="*/ 0 w 78"/>
                      <a:gd name="T59" fmla="*/ 0 h 76"/>
                      <a:gd name="T60" fmla="*/ 0 w 78"/>
                      <a:gd name="T61" fmla="*/ 0 h 76"/>
                      <a:gd name="T62" fmla="*/ 0 w 78"/>
                      <a:gd name="T63" fmla="*/ 0 h 76"/>
                      <a:gd name="T64" fmla="*/ 0 w 78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6"/>
                      <a:gd name="T101" fmla="*/ 78 w 78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7" y="71"/>
                        </a:lnTo>
                        <a:lnTo>
                          <a:pt x="60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8" y="63"/>
                        </a:lnTo>
                        <a:lnTo>
                          <a:pt x="70" y="59"/>
                        </a:lnTo>
                        <a:lnTo>
                          <a:pt x="73" y="56"/>
                        </a:lnTo>
                        <a:lnTo>
                          <a:pt x="75" y="53"/>
                        </a:lnTo>
                        <a:lnTo>
                          <a:pt x="75" y="50"/>
                        </a:lnTo>
                        <a:lnTo>
                          <a:pt x="78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8" y="29"/>
                        </a:lnTo>
                        <a:lnTo>
                          <a:pt x="75" y="26"/>
                        </a:lnTo>
                        <a:lnTo>
                          <a:pt x="75" y="22"/>
                        </a:lnTo>
                        <a:lnTo>
                          <a:pt x="73" y="19"/>
                        </a:lnTo>
                        <a:lnTo>
                          <a:pt x="70" y="15"/>
                        </a:lnTo>
                        <a:lnTo>
                          <a:pt x="68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0" y="6"/>
                        </a:lnTo>
                        <a:lnTo>
                          <a:pt x="57" y="3"/>
                        </a:lnTo>
                        <a:lnTo>
                          <a:pt x="54" y="2"/>
                        </a:lnTo>
                        <a:lnTo>
                          <a:pt x="50" y="1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1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6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4" y="22"/>
                        </a:lnTo>
                        <a:lnTo>
                          <a:pt x="2" y="26"/>
                        </a:lnTo>
                        <a:lnTo>
                          <a:pt x="2" y="29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2" y="45"/>
                        </a:lnTo>
                        <a:lnTo>
                          <a:pt x="2" y="50"/>
                        </a:lnTo>
                        <a:lnTo>
                          <a:pt x="4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9" y="63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7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45" name="Freeform 106"/>
                  <p:cNvSpPr>
                    <a:spLocks/>
                  </p:cNvSpPr>
                  <p:nvPr/>
                </p:nvSpPr>
                <p:spPr bwMode="auto">
                  <a:xfrm>
                    <a:off x="5588" y="190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38" y="77"/>
                        </a:moveTo>
                        <a:lnTo>
                          <a:pt x="41" y="76"/>
                        </a:lnTo>
                        <a:lnTo>
                          <a:pt x="45" y="75"/>
                        </a:lnTo>
                        <a:lnTo>
                          <a:pt x="50" y="75"/>
                        </a:lnTo>
                        <a:lnTo>
                          <a:pt x="53" y="72"/>
                        </a:lnTo>
                        <a:lnTo>
                          <a:pt x="56" y="71"/>
                        </a:lnTo>
                        <a:lnTo>
                          <a:pt x="60" y="69"/>
                        </a:lnTo>
                        <a:lnTo>
                          <a:pt x="63" y="66"/>
                        </a:lnTo>
                        <a:lnTo>
                          <a:pt x="65" y="64"/>
                        </a:lnTo>
                        <a:lnTo>
                          <a:pt x="67" y="62"/>
                        </a:lnTo>
                        <a:lnTo>
                          <a:pt x="70" y="59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6" y="49"/>
                        </a:lnTo>
                        <a:lnTo>
                          <a:pt x="76" y="45"/>
                        </a:lnTo>
                        <a:lnTo>
                          <a:pt x="77" y="41"/>
                        </a:lnTo>
                        <a:lnTo>
                          <a:pt x="78" y="38"/>
                        </a:lnTo>
                        <a:lnTo>
                          <a:pt x="77" y="34"/>
                        </a:lnTo>
                        <a:lnTo>
                          <a:pt x="76" y="28"/>
                        </a:lnTo>
                        <a:lnTo>
                          <a:pt x="76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3" y="8"/>
                        </a:lnTo>
                        <a:lnTo>
                          <a:pt x="60" y="6"/>
                        </a:lnTo>
                        <a:lnTo>
                          <a:pt x="56" y="4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4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7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28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0" y="45"/>
                        </a:lnTo>
                        <a:lnTo>
                          <a:pt x="1" y="49"/>
                        </a:lnTo>
                        <a:lnTo>
                          <a:pt x="2" y="53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4"/>
                        </a:lnTo>
                        <a:lnTo>
                          <a:pt x="13" y="66"/>
                        </a:lnTo>
                        <a:lnTo>
                          <a:pt x="16" y="69"/>
                        </a:lnTo>
                        <a:lnTo>
                          <a:pt x="20" y="71"/>
                        </a:lnTo>
                        <a:lnTo>
                          <a:pt x="22" y="72"/>
                        </a:lnTo>
                        <a:lnTo>
                          <a:pt x="26" y="75"/>
                        </a:lnTo>
                        <a:lnTo>
                          <a:pt x="31" y="75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46" name="Freeform 107"/>
                  <p:cNvSpPr>
                    <a:spLocks/>
                  </p:cNvSpPr>
                  <p:nvPr/>
                </p:nvSpPr>
                <p:spPr bwMode="auto">
                  <a:xfrm>
                    <a:off x="5639" y="1907"/>
                    <a:ext cx="25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48" y="75"/>
                        </a:lnTo>
                        <a:lnTo>
                          <a:pt x="53" y="75"/>
                        </a:lnTo>
                        <a:lnTo>
                          <a:pt x="56" y="73"/>
                        </a:lnTo>
                        <a:lnTo>
                          <a:pt x="59" y="70"/>
                        </a:lnTo>
                        <a:lnTo>
                          <a:pt x="61" y="67"/>
                        </a:lnTo>
                        <a:lnTo>
                          <a:pt x="65" y="66"/>
                        </a:lnTo>
                        <a:lnTo>
                          <a:pt x="67" y="62"/>
                        </a:lnTo>
                        <a:lnTo>
                          <a:pt x="70" y="60"/>
                        </a:lnTo>
                        <a:lnTo>
                          <a:pt x="71" y="57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5"/>
                        </a:lnTo>
                        <a:lnTo>
                          <a:pt x="76" y="42"/>
                        </a:lnTo>
                        <a:lnTo>
                          <a:pt x="77" y="38"/>
                        </a:lnTo>
                        <a:lnTo>
                          <a:pt x="76" y="35"/>
                        </a:lnTo>
                        <a:lnTo>
                          <a:pt x="76" y="30"/>
                        </a:lnTo>
                        <a:lnTo>
                          <a:pt x="74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1" y="9"/>
                        </a:lnTo>
                        <a:lnTo>
                          <a:pt x="59" y="6"/>
                        </a:lnTo>
                        <a:lnTo>
                          <a:pt x="56" y="4"/>
                        </a:lnTo>
                        <a:lnTo>
                          <a:pt x="53" y="3"/>
                        </a:lnTo>
                        <a:lnTo>
                          <a:pt x="48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31" y="0"/>
                        </a:lnTo>
                        <a:lnTo>
                          <a:pt x="26" y="2"/>
                        </a:lnTo>
                        <a:lnTo>
                          <a:pt x="22" y="3"/>
                        </a:lnTo>
                        <a:lnTo>
                          <a:pt x="19" y="4"/>
                        </a:lnTo>
                        <a:lnTo>
                          <a:pt x="15" y="6"/>
                        </a:lnTo>
                        <a:lnTo>
                          <a:pt x="13" y="9"/>
                        </a:lnTo>
                        <a:lnTo>
                          <a:pt x="10" y="11"/>
                        </a:lnTo>
                        <a:lnTo>
                          <a:pt x="7" y="13"/>
                        </a:lnTo>
                        <a:lnTo>
                          <a:pt x="4" y="17"/>
                        </a:lnTo>
                        <a:lnTo>
                          <a:pt x="3" y="19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0"/>
                        </a:lnTo>
                        <a:lnTo>
                          <a:pt x="0" y="35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5"/>
                        </a:lnTo>
                        <a:lnTo>
                          <a:pt x="0" y="50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2"/>
                        </a:lnTo>
                        <a:lnTo>
                          <a:pt x="10" y="66"/>
                        </a:lnTo>
                        <a:lnTo>
                          <a:pt x="13" y="67"/>
                        </a:lnTo>
                        <a:lnTo>
                          <a:pt x="15" y="70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3" y="77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47" name="Freeform 108"/>
                  <p:cNvSpPr>
                    <a:spLocks/>
                  </p:cNvSpPr>
                  <p:nvPr/>
                </p:nvSpPr>
                <p:spPr bwMode="auto">
                  <a:xfrm>
                    <a:off x="5491" y="1538"/>
                    <a:ext cx="19" cy="9"/>
                  </a:xfrm>
                  <a:custGeom>
                    <a:avLst/>
                    <a:gdLst>
                      <a:gd name="T0" fmla="*/ 0 w 56"/>
                      <a:gd name="T1" fmla="*/ 0 h 27"/>
                      <a:gd name="T2" fmla="*/ 0 w 56"/>
                      <a:gd name="T3" fmla="*/ 0 h 27"/>
                      <a:gd name="T4" fmla="*/ 0 w 56"/>
                      <a:gd name="T5" fmla="*/ 0 h 27"/>
                      <a:gd name="T6" fmla="*/ 0 w 56"/>
                      <a:gd name="T7" fmla="*/ 0 h 27"/>
                      <a:gd name="T8" fmla="*/ 0 w 56"/>
                      <a:gd name="T9" fmla="*/ 0 h 27"/>
                      <a:gd name="T10" fmla="*/ 0 w 56"/>
                      <a:gd name="T11" fmla="*/ 0 h 27"/>
                      <a:gd name="T12" fmla="*/ 0 w 56"/>
                      <a:gd name="T13" fmla="*/ 0 h 27"/>
                      <a:gd name="T14" fmla="*/ 0 w 56"/>
                      <a:gd name="T15" fmla="*/ 0 h 27"/>
                      <a:gd name="T16" fmla="*/ 0 w 56"/>
                      <a:gd name="T17" fmla="*/ 0 h 27"/>
                      <a:gd name="T18" fmla="*/ 0 w 56"/>
                      <a:gd name="T19" fmla="*/ 0 h 27"/>
                      <a:gd name="T20" fmla="*/ 0 w 56"/>
                      <a:gd name="T21" fmla="*/ 0 h 27"/>
                      <a:gd name="T22" fmla="*/ 0 w 56"/>
                      <a:gd name="T23" fmla="*/ 0 h 27"/>
                      <a:gd name="T24" fmla="*/ 0 w 56"/>
                      <a:gd name="T25" fmla="*/ 0 h 27"/>
                      <a:gd name="T26" fmla="*/ 0 w 56"/>
                      <a:gd name="T27" fmla="*/ 0 h 27"/>
                      <a:gd name="T28" fmla="*/ 0 w 56"/>
                      <a:gd name="T29" fmla="*/ 0 h 27"/>
                      <a:gd name="T30" fmla="*/ 0 w 56"/>
                      <a:gd name="T31" fmla="*/ 0 h 27"/>
                      <a:gd name="T32" fmla="*/ 0 w 56"/>
                      <a:gd name="T33" fmla="*/ 0 h 27"/>
                      <a:gd name="T34" fmla="*/ 0 w 56"/>
                      <a:gd name="T35" fmla="*/ 0 h 27"/>
                      <a:gd name="T36" fmla="*/ 0 w 56"/>
                      <a:gd name="T37" fmla="*/ 0 h 27"/>
                      <a:gd name="T38" fmla="*/ 0 w 56"/>
                      <a:gd name="T39" fmla="*/ 0 h 27"/>
                      <a:gd name="T40" fmla="*/ 0 w 56"/>
                      <a:gd name="T41" fmla="*/ 0 h 27"/>
                      <a:gd name="T42" fmla="*/ 0 w 56"/>
                      <a:gd name="T43" fmla="*/ 0 h 27"/>
                      <a:gd name="T44" fmla="*/ 0 w 56"/>
                      <a:gd name="T45" fmla="*/ 0 h 27"/>
                      <a:gd name="T46" fmla="*/ 0 w 56"/>
                      <a:gd name="T47" fmla="*/ 0 h 27"/>
                      <a:gd name="T48" fmla="*/ 0 w 56"/>
                      <a:gd name="T49" fmla="*/ 0 h 27"/>
                      <a:gd name="T50" fmla="*/ 0 w 56"/>
                      <a:gd name="T51" fmla="*/ 0 h 27"/>
                      <a:gd name="T52" fmla="*/ 0 w 56"/>
                      <a:gd name="T53" fmla="*/ 0 h 27"/>
                      <a:gd name="T54" fmla="*/ 0 w 56"/>
                      <a:gd name="T55" fmla="*/ 0 h 27"/>
                      <a:gd name="T56" fmla="*/ 0 w 56"/>
                      <a:gd name="T57" fmla="*/ 0 h 27"/>
                      <a:gd name="T58" fmla="*/ 0 w 56"/>
                      <a:gd name="T59" fmla="*/ 0 h 27"/>
                      <a:gd name="T60" fmla="*/ 0 w 56"/>
                      <a:gd name="T61" fmla="*/ 0 h 27"/>
                      <a:gd name="T62" fmla="*/ 0 w 56"/>
                      <a:gd name="T63" fmla="*/ 0 h 27"/>
                      <a:gd name="T64" fmla="*/ 0 w 56"/>
                      <a:gd name="T65" fmla="*/ 0 h 27"/>
                      <a:gd name="T66" fmla="*/ 0 w 56"/>
                      <a:gd name="T67" fmla="*/ 0 h 27"/>
                      <a:gd name="T68" fmla="*/ 0 w 56"/>
                      <a:gd name="T69" fmla="*/ 0 h 27"/>
                      <a:gd name="T70" fmla="*/ 0 w 56"/>
                      <a:gd name="T71" fmla="*/ 0 h 27"/>
                      <a:gd name="T72" fmla="*/ 0 w 56"/>
                      <a:gd name="T73" fmla="*/ 0 h 27"/>
                      <a:gd name="T74" fmla="*/ 0 w 56"/>
                      <a:gd name="T75" fmla="*/ 0 h 27"/>
                      <a:gd name="T76" fmla="*/ 0 w 56"/>
                      <a:gd name="T77" fmla="*/ 0 h 27"/>
                      <a:gd name="T78" fmla="*/ 0 w 56"/>
                      <a:gd name="T79" fmla="*/ 0 h 27"/>
                      <a:gd name="T80" fmla="*/ 0 w 56"/>
                      <a:gd name="T81" fmla="*/ 0 h 27"/>
                      <a:gd name="T82" fmla="*/ 0 w 56"/>
                      <a:gd name="T83" fmla="*/ 0 h 2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6"/>
                      <a:gd name="T127" fmla="*/ 0 h 27"/>
                      <a:gd name="T128" fmla="*/ 56 w 56"/>
                      <a:gd name="T129" fmla="*/ 27 h 2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6" h="27">
                        <a:moveTo>
                          <a:pt x="51" y="0"/>
                        </a:moveTo>
                        <a:lnTo>
                          <a:pt x="51" y="4"/>
                        </a:lnTo>
                        <a:lnTo>
                          <a:pt x="51" y="8"/>
                        </a:lnTo>
                        <a:lnTo>
                          <a:pt x="51" y="12"/>
                        </a:lnTo>
                        <a:lnTo>
                          <a:pt x="53" y="15"/>
                        </a:lnTo>
                        <a:lnTo>
                          <a:pt x="53" y="19"/>
                        </a:lnTo>
                        <a:lnTo>
                          <a:pt x="54" y="22"/>
                        </a:lnTo>
                        <a:lnTo>
                          <a:pt x="55" y="25"/>
                        </a:lnTo>
                        <a:lnTo>
                          <a:pt x="56" y="27"/>
                        </a:lnTo>
                        <a:lnTo>
                          <a:pt x="51" y="27"/>
                        </a:lnTo>
                        <a:lnTo>
                          <a:pt x="48" y="27"/>
                        </a:lnTo>
                        <a:lnTo>
                          <a:pt x="44" y="27"/>
                        </a:lnTo>
                        <a:lnTo>
                          <a:pt x="41" y="27"/>
                        </a:lnTo>
                        <a:lnTo>
                          <a:pt x="37" y="26"/>
                        </a:lnTo>
                        <a:lnTo>
                          <a:pt x="34" y="25"/>
                        </a:lnTo>
                        <a:lnTo>
                          <a:pt x="29" y="23"/>
                        </a:lnTo>
                        <a:lnTo>
                          <a:pt x="26" y="22"/>
                        </a:lnTo>
                        <a:lnTo>
                          <a:pt x="23" y="20"/>
                        </a:lnTo>
                        <a:lnTo>
                          <a:pt x="19" y="18"/>
                        </a:lnTo>
                        <a:lnTo>
                          <a:pt x="16" y="14"/>
                        </a:lnTo>
                        <a:lnTo>
                          <a:pt x="13" y="12"/>
                        </a:lnTo>
                        <a:lnTo>
                          <a:pt x="9" y="9"/>
                        </a:lnTo>
                        <a:lnTo>
                          <a:pt x="6" y="7"/>
                        </a:lnTo>
                        <a:lnTo>
                          <a:pt x="3" y="4"/>
                        </a:lnTo>
                        <a:lnTo>
                          <a:pt x="0" y="2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23" y="1"/>
                        </a:lnTo>
                        <a:lnTo>
                          <a:pt x="26" y="1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5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48" name="Freeform 109"/>
                  <p:cNvSpPr>
                    <a:spLocks/>
                  </p:cNvSpPr>
                  <p:nvPr/>
                </p:nvSpPr>
                <p:spPr bwMode="auto">
                  <a:xfrm>
                    <a:off x="5354" y="1538"/>
                    <a:ext cx="326" cy="47"/>
                  </a:xfrm>
                  <a:custGeom>
                    <a:avLst/>
                    <a:gdLst>
                      <a:gd name="T0" fmla="*/ 0 w 976"/>
                      <a:gd name="T1" fmla="*/ 0 h 139"/>
                      <a:gd name="T2" fmla="*/ 0 w 976"/>
                      <a:gd name="T3" fmla="*/ 0 h 139"/>
                      <a:gd name="T4" fmla="*/ 0 w 976"/>
                      <a:gd name="T5" fmla="*/ 0 h 139"/>
                      <a:gd name="T6" fmla="*/ 0 w 976"/>
                      <a:gd name="T7" fmla="*/ 0 h 139"/>
                      <a:gd name="T8" fmla="*/ 0 w 976"/>
                      <a:gd name="T9" fmla="*/ 0 h 139"/>
                      <a:gd name="T10" fmla="*/ 0 w 976"/>
                      <a:gd name="T11" fmla="*/ 0 h 139"/>
                      <a:gd name="T12" fmla="*/ 0 w 976"/>
                      <a:gd name="T13" fmla="*/ 0 h 139"/>
                      <a:gd name="T14" fmla="*/ 0 w 976"/>
                      <a:gd name="T15" fmla="*/ 0 h 139"/>
                      <a:gd name="T16" fmla="*/ 0 w 976"/>
                      <a:gd name="T17" fmla="*/ 0 h 139"/>
                      <a:gd name="T18" fmla="*/ 0 w 976"/>
                      <a:gd name="T19" fmla="*/ 0 h 139"/>
                      <a:gd name="T20" fmla="*/ 0 w 976"/>
                      <a:gd name="T21" fmla="*/ 0 h 139"/>
                      <a:gd name="T22" fmla="*/ 0 w 976"/>
                      <a:gd name="T23" fmla="*/ 0 h 139"/>
                      <a:gd name="T24" fmla="*/ 0 w 976"/>
                      <a:gd name="T25" fmla="*/ 0 h 139"/>
                      <a:gd name="T26" fmla="*/ 0 w 976"/>
                      <a:gd name="T27" fmla="*/ 0 h 139"/>
                      <a:gd name="T28" fmla="*/ 0 w 976"/>
                      <a:gd name="T29" fmla="*/ 0 h 139"/>
                      <a:gd name="T30" fmla="*/ 0 w 976"/>
                      <a:gd name="T31" fmla="*/ 0 h 139"/>
                      <a:gd name="T32" fmla="*/ 0 w 976"/>
                      <a:gd name="T33" fmla="*/ 0 h 139"/>
                      <a:gd name="T34" fmla="*/ 0 w 976"/>
                      <a:gd name="T35" fmla="*/ 0 h 139"/>
                      <a:gd name="T36" fmla="*/ 0 w 976"/>
                      <a:gd name="T37" fmla="*/ 0 h 139"/>
                      <a:gd name="T38" fmla="*/ 0 w 976"/>
                      <a:gd name="T39" fmla="*/ 0 h 139"/>
                      <a:gd name="T40" fmla="*/ 0 w 976"/>
                      <a:gd name="T41" fmla="*/ 0 h 139"/>
                      <a:gd name="T42" fmla="*/ 0 w 976"/>
                      <a:gd name="T43" fmla="*/ 0 h 139"/>
                      <a:gd name="T44" fmla="*/ 0 w 976"/>
                      <a:gd name="T45" fmla="*/ 0 h 139"/>
                      <a:gd name="T46" fmla="*/ 0 w 976"/>
                      <a:gd name="T47" fmla="*/ 0 h 139"/>
                      <a:gd name="T48" fmla="*/ 0 w 976"/>
                      <a:gd name="T49" fmla="*/ 0 h 139"/>
                      <a:gd name="T50" fmla="*/ 0 w 976"/>
                      <a:gd name="T51" fmla="*/ 0 h 139"/>
                      <a:gd name="T52" fmla="*/ 0 w 976"/>
                      <a:gd name="T53" fmla="*/ 0 h 139"/>
                      <a:gd name="T54" fmla="*/ 0 w 976"/>
                      <a:gd name="T55" fmla="*/ 0 h 139"/>
                      <a:gd name="T56" fmla="*/ 0 w 976"/>
                      <a:gd name="T57" fmla="*/ 0 h 139"/>
                      <a:gd name="T58" fmla="*/ 0 w 976"/>
                      <a:gd name="T59" fmla="*/ 0 h 139"/>
                      <a:gd name="T60" fmla="*/ 0 w 976"/>
                      <a:gd name="T61" fmla="*/ 0 h 139"/>
                      <a:gd name="T62" fmla="*/ 0 w 976"/>
                      <a:gd name="T63" fmla="*/ 0 h 139"/>
                      <a:gd name="T64" fmla="*/ 0 w 976"/>
                      <a:gd name="T65" fmla="*/ 0 h 139"/>
                      <a:gd name="T66" fmla="*/ 0 w 976"/>
                      <a:gd name="T67" fmla="*/ 0 h 139"/>
                      <a:gd name="T68" fmla="*/ 0 w 976"/>
                      <a:gd name="T69" fmla="*/ 0 h 139"/>
                      <a:gd name="T70" fmla="*/ 0 w 976"/>
                      <a:gd name="T71" fmla="*/ 0 h 139"/>
                      <a:gd name="T72" fmla="*/ 0 w 976"/>
                      <a:gd name="T73" fmla="*/ 0 h 139"/>
                      <a:gd name="T74" fmla="*/ 0 w 976"/>
                      <a:gd name="T75" fmla="*/ 0 h 139"/>
                      <a:gd name="T76" fmla="*/ 0 w 976"/>
                      <a:gd name="T77" fmla="*/ 0 h 139"/>
                      <a:gd name="T78" fmla="*/ 0 w 976"/>
                      <a:gd name="T79" fmla="*/ 0 h 139"/>
                      <a:gd name="T80" fmla="*/ 0 w 976"/>
                      <a:gd name="T81" fmla="*/ 0 h 139"/>
                      <a:gd name="T82" fmla="*/ 0 w 976"/>
                      <a:gd name="T83" fmla="*/ 0 h 139"/>
                      <a:gd name="T84" fmla="*/ 0 w 976"/>
                      <a:gd name="T85" fmla="*/ 0 h 139"/>
                      <a:gd name="T86" fmla="*/ 0 w 976"/>
                      <a:gd name="T87" fmla="*/ 0 h 139"/>
                      <a:gd name="T88" fmla="*/ 0 w 976"/>
                      <a:gd name="T89" fmla="*/ 0 h 139"/>
                      <a:gd name="T90" fmla="*/ 0 w 976"/>
                      <a:gd name="T91" fmla="*/ 0 h 139"/>
                      <a:gd name="T92" fmla="*/ 0 w 976"/>
                      <a:gd name="T93" fmla="*/ 0 h 139"/>
                      <a:gd name="T94" fmla="*/ 0 w 976"/>
                      <a:gd name="T95" fmla="*/ 0 h 139"/>
                      <a:gd name="T96" fmla="*/ 0 w 976"/>
                      <a:gd name="T97" fmla="*/ 0 h 139"/>
                      <a:gd name="T98" fmla="*/ 0 w 976"/>
                      <a:gd name="T99" fmla="*/ 0 h 139"/>
                      <a:gd name="T100" fmla="*/ 0 w 976"/>
                      <a:gd name="T101" fmla="*/ 0 h 139"/>
                      <a:gd name="T102" fmla="*/ 0 w 976"/>
                      <a:gd name="T103" fmla="*/ 0 h 139"/>
                      <a:gd name="T104" fmla="*/ 0 w 976"/>
                      <a:gd name="T105" fmla="*/ 0 h 139"/>
                      <a:gd name="T106" fmla="*/ 0 w 976"/>
                      <a:gd name="T107" fmla="*/ 0 h 139"/>
                      <a:gd name="T108" fmla="*/ 0 w 976"/>
                      <a:gd name="T109" fmla="*/ 0 h 139"/>
                      <a:gd name="T110" fmla="*/ 0 w 976"/>
                      <a:gd name="T111" fmla="*/ 0 h 139"/>
                      <a:gd name="T112" fmla="*/ 0 w 976"/>
                      <a:gd name="T113" fmla="*/ 0 h 139"/>
                      <a:gd name="T114" fmla="*/ 0 w 976"/>
                      <a:gd name="T115" fmla="*/ 0 h 139"/>
                      <a:gd name="T116" fmla="*/ 0 w 976"/>
                      <a:gd name="T117" fmla="*/ 0 h 139"/>
                      <a:gd name="T118" fmla="*/ 0 w 976"/>
                      <a:gd name="T119" fmla="*/ 0 h 139"/>
                      <a:gd name="T120" fmla="*/ 0 w 976"/>
                      <a:gd name="T121" fmla="*/ 0 h 139"/>
                      <a:gd name="T122" fmla="*/ 0 w 976"/>
                      <a:gd name="T123" fmla="*/ 0 h 13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976"/>
                      <a:gd name="T187" fmla="*/ 0 h 139"/>
                      <a:gd name="T188" fmla="*/ 976 w 976"/>
                      <a:gd name="T189" fmla="*/ 139 h 13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976" h="139">
                        <a:moveTo>
                          <a:pt x="811" y="11"/>
                        </a:moveTo>
                        <a:lnTo>
                          <a:pt x="812" y="11"/>
                        </a:lnTo>
                        <a:lnTo>
                          <a:pt x="816" y="11"/>
                        </a:lnTo>
                        <a:lnTo>
                          <a:pt x="818" y="11"/>
                        </a:lnTo>
                        <a:lnTo>
                          <a:pt x="822" y="12"/>
                        </a:lnTo>
                        <a:lnTo>
                          <a:pt x="824" y="12"/>
                        </a:lnTo>
                        <a:lnTo>
                          <a:pt x="829" y="12"/>
                        </a:lnTo>
                        <a:lnTo>
                          <a:pt x="827" y="13"/>
                        </a:lnTo>
                        <a:lnTo>
                          <a:pt x="824" y="14"/>
                        </a:lnTo>
                        <a:lnTo>
                          <a:pt x="821" y="16"/>
                        </a:lnTo>
                        <a:lnTo>
                          <a:pt x="818" y="18"/>
                        </a:lnTo>
                        <a:lnTo>
                          <a:pt x="816" y="18"/>
                        </a:lnTo>
                        <a:lnTo>
                          <a:pt x="812" y="20"/>
                        </a:lnTo>
                        <a:lnTo>
                          <a:pt x="810" y="21"/>
                        </a:lnTo>
                        <a:lnTo>
                          <a:pt x="808" y="23"/>
                        </a:lnTo>
                        <a:lnTo>
                          <a:pt x="804" y="24"/>
                        </a:lnTo>
                        <a:lnTo>
                          <a:pt x="802" y="25"/>
                        </a:lnTo>
                        <a:lnTo>
                          <a:pt x="798" y="26"/>
                        </a:lnTo>
                        <a:lnTo>
                          <a:pt x="795" y="27"/>
                        </a:lnTo>
                        <a:lnTo>
                          <a:pt x="792" y="29"/>
                        </a:lnTo>
                        <a:lnTo>
                          <a:pt x="790" y="30"/>
                        </a:lnTo>
                        <a:lnTo>
                          <a:pt x="785" y="31"/>
                        </a:lnTo>
                        <a:lnTo>
                          <a:pt x="783" y="32"/>
                        </a:lnTo>
                        <a:lnTo>
                          <a:pt x="779" y="33"/>
                        </a:lnTo>
                        <a:lnTo>
                          <a:pt x="777" y="33"/>
                        </a:lnTo>
                        <a:lnTo>
                          <a:pt x="772" y="35"/>
                        </a:lnTo>
                        <a:lnTo>
                          <a:pt x="770" y="36"/>
                        </a:lnTo>
                        <a:lnTo>
                          <a:pt x="766" y="36"/>
                        </a:lnTo>
                        <a:lnTo>
                          <a:pt x="764" y="36"/>
                        </a:lnTo>
                        <a:lnTo>
                          <a:pt x="761" y="36"/>
                        </a:lnTo>
                        <a:lnTo>
                          <a:pt x="758" y="36"/>
                        </a:lnTo>
                        <a:lnTo>
                          <a:pt x="755" y="35"/>
                        </a:lnTo>
                        <a:lnTo>
                          <a:pt x="752" y="33"/>
                        </a:lnTo>
                        <a:lnTo>
                          <a:pt x="750" y="32"/>
                        </a:lnTo>
                        <a:lnTo>
                          <a:pt x="748" y="31"/>
                        </a:lnTo>
                        <a:lnTo>
                          <a:pt x="746" y="29"/>
                        </a:lnTo>
                        <a:lnTo>
                          <a:pt x="744" y="26"/>
                        </a:lnTo>
                        <a:lnTo>
                          <a:pt x="741" y="24"/>
                        </a:lnTo>
                        <a:lnTo>
                          <a:pt x="740" y="21"/>
                        </a:lnTo>
                        <a:lnTo>
                          <a:pt x="735" y="24"/>
                        </a:lnTo>
                        <a:lnTo>
                          <a:pt x="732" y="25"/>
                        </a:lnTo>
                        <a:lnTo>
                          <a:pt x="727" y="27"/>
                        </a:lnTo>
                        <a:lnTo>
                          <a:pt x="723" y="30"/>
                        </a:lnTo>
                        <a:lnTo>
                          <a:pt x="721" y="32"/>
                        </a:lnTo>
                        <a:lnTo>
                          <a:pt x="719" y="33"/>
                        </a:lnTo>
                        <a:lnTo>
                          <a:pt x="716" y="36"/>
                        </a:lnTo>
                        <a:lnTo>
                          <a:pt x="715" y="38"/>
                        </a:lnTo>
                        <a:lnTo>
                          <a:pt x="712" y="40"/>
                        </a:lnTo>
                        <a:lnTo>
                          <a:pt x="710" y="43"/>
                        </a:lnTo>
                        <a:lnTo>
                          <a:pt x="708" y="45"/>
                        </a:lnTo>
                        <a:lnTo>
                          <a:pt x="707" y="46"/>
                        </a:lnTo>
                        <a:lnTo>
                          <a:pt x="704" y="46"/>
                        </a:lnTo>
                        <a:lnTo>
                          <a:pt x="702" y="46"/>
                        </a:lnTo>
                        <a:lnTo>
                          <a:pt x="698" y="44"/>
                        </a:lnTo>
                        <a:lnTo>
                          <a:pt x="695" y="42"/>
                        </a:lnTo>
                        <a:lnTo>
                          <a:pt x="691" y="39"/>
                        </a:lnTo>
                        <a:lnTo>
                          <a:pt x="688" y="38"/>
                        </a:lnTo>
                        <a:lnTo>
                          <a:pt x="684" y="36"/>
                        </a:lnTo>
                        <a:lnTo>
                          <a:pt x="681" y="32"/>
                        </a:lnTo>
                        <a:lnTo>
                          <a:pt x="678" y="31"/>
                        </a:lnTo>
                        <a:lnTo>
                          <a:pt x="676" y="30"/>
                        </a:lnTo>
                        <a:lnTo>
                          <a:pt x="672" y="27"/>
                        </a:lnTo>
                        <a:lnTo>
                          <a:pt x="670" y="26"/>
                        </a:lnTo>
                        <a:lnTo>
                          <a:pt x="666" y="24"/>
                        </a:lnTo>
                        <a:lnTo>
                          <a:pt x="664" y="23"/>
                        </a:lnTo>
                        <a:lnTo>
                          <a:pt x="661" y="20"/>
                        </a:lnTo>
                        <a:lnTo>
                          <a:pt x="658" y="18"/>
                        </a:lnTo>
                        <a:lnTo>
                          <a:pt x="656" y="23"/>
                        </a:lnTo>
                        <a:lnTo>
                          <a:pt x="653" y="29"/>
                        </a:lnTo>
                        <a:lnTo>
                          <a:pt x="652" y="32"/>
                        </a:lnTo>
                        <a:lnTo>
                          <a:pt x="650" y="38"/>
                        </a:lnTo>
                        <a:lnTo>
                          <a:pt x="650" y="42"/>
                        </a:lnTo>
                        <a:lnTo>
                          <a:pt x="649" y="45"/>
                        </a:lnTo>
                        <a:lnTo>
                          <a:pt x="647" y="49"/>
                        </a:lnTo>
                        <a:lnTo>
                          <a:pt x="647" y="52"/>
                        </a:lnTo>
                        <a:lnTo>
                          <a:pt x="647" y="55"/>
                        </a:lnTo>
                        <a:lnTo>
                          <a:pt x="647" y="58"/>
                        </a:lnTo>
                        <a:lnTo>
                          <a:pt x="647" y="61"/>
                        </a:lnTo>
                        <a:lnTo>
                          <a:pt x="650" y="63"/>
                        </a:lnTo>
                        <a:lnTo>
                          <a:pt x="650" y="67"/>
                        </a:lnTo>
                        <a:lnTo>
                          <a:pt x="653" y="70"/>
                        </a:lnTo>
                        <a:lnTo>
                          <a:pt x="657" y="71"/>
                        </a:lnTo>
                        <a:lnTo>
                          <a:pt x="661" y="74"/>
                        </a:lnTo>
                        <a:lnTo>
                          <a:pt x="664" y="74"/>
                        </a:lnTo>
                        <a:lnTo>
                          <a:pt x="669" y="74"/>
                        </a:lnTo>
                        <a:lnTo>
                          <a:pt x="671" y="74"/>
                        </a:lnTo>
                        <a:lnTo>
                          <a:pt x="674" y="74"/>
                        </a:lnTo>
                        <a:lnTo>
                          <a:pt x="677" y="74"/>
                        </a:lnTo>
                        <a:lnTo>
                          <a:pt x="681" y="74"/>
                        </a:lnTo>
                        <a:lnTo>
                          <a:pt x="683" y="73"/>
                        </a:lnTo>
                        <a:lnTo>
                          <a:pt x="685" y="73"/>
                        </a:lnTo>
                        <a:lnTo>
                          <a:pt x="688" y="71"/>
                        </a:lnTo>
                        <a:lnTo>
                          <a:pt x="691" y="71"/>
                        </a:lnTo>
                        <a:lnTo>
                          <a:pt x="695" y="70"/>
                        </a:lnTo>
                        <a:lnTo>
                          <a:pt x="697" y="69"/>
                        </a:lnTo>
                        <a:lnTo>
                          <a:pt x="701" y="68"/>
                        </a:lnTo>
                        <a:lnTo>
                          <a:pt x="704" y="67"/>
                        </a:lnTo>
                        <a:lnTo>
                          <a:pt x="707" y="65"/>
                        </a:lnTo>
                        <a:lnTo>
                          <a:pt x="710" y="65"/>
                        </a:lnTo>
                        <a:lnTo>
                          <a:pt x="714" y="64"/>
                        </a:lnTo>
                        <a:lnTo>
                          <a:pt x="717" y="63"/>
                        </a:lnTo>
                        <a:lnTo>
                          <a:pt x="720" y="62"/>
                        </a:lnTo>
                        <a:lnTo>
                          <a:pt x="723" y="61"/>
                        </a:lnTo>
                        <a:lnTo>
                          <a:pt x="726" y="59"/>
                        </a:lnTo>
                        <a:lnTo>
                          <a:pt x="729" y="58"/>
                        </a:lnTo>
                        <a:lnTo>
                          <a:pt x="733" y="58"/>
                        </a:lnTo>
                        <a:lnTo>
                          <a:pt x="736" y="57"/>
                        </a:lnTo>
                        <a:lnTo>
                          <a:pt x="739" y="56"/>
                        </a:lnTo>
                        <a:lnTo>
                          <a:pt x="741" y="56"/>
                        </a:lnTo>
                        <a:lnTo>
                          <a:pt x="744" y="55"/>
                        </a:lnTo>
                        <a:lnTo>
                          <a:pt x="747" y="55"/>
                        </a:lnTo>
                        <a:lnTo>
                          <a:pt x="751" y="54"/>
                        </a:lnTo>
                        <a:lnTo>
                          <a:pt x="753" y="54"/>
                        </a:lnTo>
                        <a:lnTo>
                          <a:pt x="758" y="52"/>
                        </a:lnTo>
                        <a:lnTo>
                          <a:pt x="763" y="54"/>
                        </a:lnTo>
                        <a:lnTo>
                          <a:pt x="766" y="54"/>
                        </a:lnTo>
                        <a:lnTo>
                          <a:pt x="770" y="55"/>
                        </a:lnTo>
                        <a:lnTo>
                          <a:pt x="772" y="56"/>
                        </a:lnTo>
                        <a:lnTo>
                          <a:pt x="774" y="59"/>
                        </a:lnTo>
                        <a:lnTo>
                          <a:pt x="774" y="63"/>
                        </a:lnTo>
                        <a:lnTo>
                          <a:pt x="777" y="65"/>
                        </a:lnTo>
                        <a:lnTo>
                          <a:pt x="777" y="68"/>
                        </a:lnTo>
                        <a:lnTo>
                          <a:pt x="779" y="71"/>
                        </a:lnTo>
                        <a:lnTo>
                          <a:pt x="780" y="74"/>
                        </a:lnTo>
                        <a:lnTo>
                          <a:pt x="782" y="77"/>
                        </a:lnTo>
                        <a:lnTo>
                          <a:pt x="784" y="80"/>
                        </a:lnTo>
                        <a:lnTo>
                          <a:pt x="786" y="82"/>
                        </a:lnTo>
                        <a:lnTo>
                          <a:pt x="790" y="83"/>
                        </a:lnTo>
                        <a:lnTo>
                          <a:pt x="792" y="86"/>
                        </a:lnTo>
                        <a:lnTo>
                          <a:pt x="795" y="87"/>
                        </a:lnTo>
                        <a:lnTo>
                          <a:pt x="798" y="88"/>
                        </a:lnTo>
                        <a:lnTo>
                          <a:pt x="801" y="88"/>
                        </a:lnTo>
                        <a:lnTo>
                          <a:pt x="804" y="90"/>
                        </a:lnTo>
                        <a:lnTo>
                          <a:pt x="808" y="90"/>
                        </a:lnTo>
                        <a:lnTo>
                          <a:pt x="812" y="92"/>
                        </a:lnTo>
                        <a:lnTo>
                          <a:pt x="816" y="92"/>
                        </a:lnTo>
                        <a:lnTo>
                          <a:pt x="820" y="92"/>
                        </a:lnTo>
                        <a:lnTo>
                          <a:pt x="823" y="90"/>
                        </a:lnTo>
                        <a:lnTo>
                          <a:pt x="828" y="89"/>
                        </a:lnTo>
                        <a:lnTo>
                          <a:pt x="831" y="88"/>
                        </a:lnTo>
                        <a:lnTo>
                          <a:pt x="836" y="86"/>
                        </a:lnTo>
                        <a:lnTo>
                          <a:pt x="840" y="83"/>
                        </a:lnTo>
                        <a:lnTo>
                          <a:pt x="846" y="82"/>
                        </a:lnTo>
                        <a:lnTo>
                          <a:pt x="849" y="78"/>
                        </a:lnTo>
                        <a:lnTo>
                          <a:pt x="853" y="76"/>
                        </a:lnTo>
                        <a:lnTo>
                          <a:pt x="857" y="71"/>
                        </a:lnTo>
                        <a:lnTo>
                          <a:pt x="862" y="68"/>
                        </a:lnTo>
                        <a:lnTo>
                          <a:pt x="867" y="63"/>
                        </a:lnTo>
                        <a:lnTo>
                          <a:pt x="871" y="58"/>
                        </a:lnTo>
                        <a:lnTo>
                          <a:pt x="873" y="56"/>
                        </a:lnTo>
                        <a:lnTo>
                          <a:pt x="875" y="54"/>
                        </a:lnTo>
                        <a:lnTo>
                          <a:pt x="878" y="50"/>
                        </a:lnTo>
                        <a:lnTo>
                          <a:pt x="880" y="48"/>
                        </a:lnTo>
                        <a:lnTo>
                          <a:pt x="878" y="45"/>
                        </a:lnTo>
                        <a:lnTo>
                          <a:pt x="875" y="44"/>
                        </a:lnTo>
                        <a:lnTo>
                          <a:pt x="873" y="43"/>
                        </a:lnTo>
                        <a:lnTo>
                          <a:pt x="868" y="43"/>
                        </a:lnTo>
                        <a:lnTo>
                          <a:pt x="865" y="43"/>
                        </a:lnTo>
                        <a:lnTo>
                          <a:pt x="860" y="43"/>
                        </a:lnTo>
                        <a:lnTo>
                          <a:pt x="855" y="43"/>
                        </a:lnTo>
                        <a:lnTo>
                          <a:pt x="850" y="43"/>
                        </a:lnTo>
                        <a:lnTo>
                          <a:pt x="847" y="43"/>
                        </a:lnTo>
                        <a:lnTo>
                          <a:pt x="844" y="43"/>
                        </a:lnTo>
                        <a:lnTo>
                          <a:pt x="842" y="43"/>
                        </a:lnTo>
                        <a:lnTo>
                          <a:pt x="840" y="44"/>
                        </a:lnTo>
                        <a:lnTo>
                          <a:pt x="835" y="44"/>
                        </a:lnTo>
                        <a:lnTo>
                          <a:pt x="830" y="44"/>
                        </a:lnTo>
                        <a:lnTo>
                          <a:pt x="825" y="43"/>
                        </a:lnTo>
                        <a:lnTo>
                          <a:pt x="823" y="43"/>
                        </a:lnTo>
                        <a:lnTo>
                          <a:pt x="820" y="40"/>
                        </a:lnTo>
                        <a:lnTo>
                          <a:pt x="820" y="39"/>
                        </a:lnTo>
                        <a:lnTo>
                          <a:pt x="821" y="37"/>
                        </a:lnTo>
                        <a:lnTo>
                          <a:pt x="822" y="33"/>
                        </a:lnTo>
                        <a:lnTo>
                          <a:pt x="824" y="31"/>
                        </a:lnTo>
                        <a:lnTo>
                          <a:pt x="827" y="30"/>
                        </a:lnTo>
                        <a:lnTo>
                          <a:pt x="829" y="25"/>
                        </a:lnTo>
                        <a:lnTo>
                          <a:pt x="833" y="23"/>
                        </a:lnTo>
                        <a:lnTo>
                          <a:pt x="834" y="19"/>
                        </a:lnTo>
                        <a:lnTo>
                          <a:pt x="836" y="17"/>
                        </a:lnTo>
                        <a:lnTo>
                          <a:pt x="837" y="14"/>
                        </a:lnTo>
                        <a:lnTo>
                          <a:pt x="839" y="12"/>
                        </a:lnTo>
                        <a:lnTo>
                          <a:pt x="842" y="12"/>
                        </a:lnTo>
                        <a:lnTo>
                          <a:pt x="847" y="12"/>
                        </a:lnTo>
                        <a:lnTo>
                          <a:pt x="852" y="12"/>
                        </a:lnTo>
                        <a:lnTo>
                          <a:pt x="857" y="13"/>
                        </a:lnTo>
                        <a:lnTo>
                          <a:pt x="860" y="13"/>
                        </a:lnTo>
                        <a:lnTo>
                          <a:pt x="862" y="13"/>
                        </a:lnTo>
                        <a:lnTo>
                          <a:pt x="865" y="13"/>
                        </a:lnTo>
                        <a:lnTo>
                          <a:pt x="868" y="13"/>
                        </a:lnTo>
                        <a:lnTo>
                          <a:pt x="871" y="13"/>
                        </a:lnTo>
                        <a:lnTo>
                          <a:pt x="873" y="14"/>
                        </a:lnTo>
                        <a:lnTo>
                          <a:pt x="875" y="14"/>
                        </a:lnTo>
                        <a:lnTo>
                          <a:pt x="879" y="16"/>
                        </a:lnTo>
                        <a:lnTo>
                          <a:pt x="881" y="16"/>
                        </a:lnTo>
                        <a:lnTo>
                          <a:pt x="885" y="16"/>
                        </a:lnTo>
                        <a:lnTo>
                          <a:pt x="888" y="16"/>
                        </a:lnTo>
                        <a:lnTo>
                          <a:pt x="891" y="16"/>
                        </a:lnTo>
                        <a:lnTo>
                          <a:pt x="893" y="16"/>
                        </a:lnTo>
                        <a:lnTo>
                          <a:pt x="895" y="16"/>
                        </a:lnTo>
                        <a:lnTo>
                          <a:pt x="899" y="16"/>
                        </a:lnTo>
                        <a:lnTo>
                          <a:pt x="901" y="16"/>
                        </a:lnTo>
                        <a:lnTo>
                          <a:pt x="904" y="16"/>
                        </a:lnTo>
                        <a:lnTo>
                          <a:pt x="907" y="16"/>
                        </a:lnTo>
                        <a:lnTo>
                          <a:pt x="910" y="16"/>
                        </a:lnTo>
                        <a:lnTo>
                          <a:pt x="913" y="16"/>
                        </a:lnTo>
                        <a:lnTo>
                          <a:pt x="916" y="16"/>
                        </a:lnTo>
                        <a:lnTo>
                          <a:pt x="918" y="17"/>
                        </a:lnTo>
                        <a:lnTo>
                          <a:pt x="922" y="17"/>
                        </a:lnTo>
                        <a:lnTo>
                          <a:pt x="924" y="18"/>
                        </a:lnTo>
                        <a:lnTo>
                          <a:pt x="929" y="18"/>
                        </a:lnTo>
                        <a:lnTo>
                          <a:pt x="935" y="18"/>
                        </a:lnTo>
                        <a:lnTo>
                          <a:pt x="939" y="18"/>
                        </a:lnTo>
                        <a:lnTo>
                          <a:pt x="944" y="18"/>
                        </a:lnTo>
                        <a:lnTo>
                          <a:pt x="949" y="18"/>
                        </a:lnTo>
                        <a:lnTo>
                          <a:pt x="954" y="18"/>
                        </a:lnTo>
                        <a:lnTo>
                          <a:pt x="956" y="18"/>
                        </a:lnTo>
                        <a:lnTo>
                          <a:pt x="961" y="19"/>
                        </a:lnTo>
                        <a:lnTo>
                          <a:pt x="964" y="19"/>
                        </a:lnTo>
                        <a:lnTo>
                          <a:pt x="967" y="19"/>
                        </a:lnTo>
                        <a:lnTo>
                          <a:pt x="969" y="19"/>
                        </a:lnTo>
                        <a:lnTo>
                          <a:pt x="971" y="20"/>
                        </a:lnTo>
                        <a:lnTo>
                          <a:pt x="974" y="20"/>
                        </a:lnTo>
                        <a:lnTo>
                          <a:pt x="976" y="20"/>
                        </a:lnTo>
                        <a:lnTo>
                          <a:pt x="973" y="106"/>
                        </a:lnTo>
                        <a:lnTo>
                          <a:pt x="806" y="97"/>
                        </a:lnTo>
                        <a:lnTo>
                          <a:pt x="793" y="96"/>
                        </a:lnTo>
                        <a:lnTo>
                          <a:pt x="782" y="96"/>
                        </a:lnTo>
                        <a:lnTo>
                          <a:pt x="770" y="95"/>
                        </a:lnTo>
                        <a:lnTo>
                          <a:pt x="757" y="95"/>
                        </a:lnTo>
                        <a:lnTo>
                          <a:pt x="744" y="94"/>
                        </a:lnTo>
                        <a:lnTo>
                          <a:pt x="732" y="94"/>
                        </a:lnTo>
                        <a:lnTo>
                          <a:pt x="719" y="93"/>
                        </a:lnTo>
                        <a:lnTo>
                          <a:pt x="706" y="92"/>
                        </a:lnTo>
                        <a:lnTo>
                          <a:pt x="694" y="92"/>
                        </a:lnTo>
                        <a:lnTo>
                          <a:pt x="681" y="90"/>
                        </a:lnTo>
                        <a:lnTo>
                          <a:pt x="668" y="89"/>
                        </a:lnTo>
                        <a:lnTo>
                          <a:pt x="656" y="88"/>
                        </a:lnTo>
                        <a:lnTo>
                          <a:pt x="643" y="88"/>
                        </a:lnTo>
                        <a:lnTo>
                          <a:pt x="630" y="88"/>
                        </a:lnTo>
                        <a:lnTo>
                          <a:pt x="618" y="87"/>
                        </a:lnTo>
                        <a:lnTo>
                          <a:pt x="606" y="87"/>
                        </a:lnTo>
                        <a:lnTo>
                          <a:pt x="593" y="86"/>
                        </a:lnTo>
                        <a:lnTo>
                          <a:pt x="580" y="86"/>
                        </a:lnTo>
                        <a:lnTo>
                          <a:pt x="568" y="86"/>
                        </a:lnTo>
                        <a:lnTo>
                          <a:pt x="555" y="86"/>
                        </a:lnTo>
                        <a:lnTo>
                          <a:pt x="543" y="84"/>
                        </a:lnTo>
                        <a:lnTo>
                          <a:pt x="530" y="84"/>
                        </a:lnTo>
                        <a:lnTo>
                          <a:pt x="518" y="84"/>
                        </a:lnTo>
                        <a:lnTo>
                          <a:pt x="505" y="84"/>
                        </a:lnTo>
                        <a:lnTo>
                          <a:pt x="492" y="84"/>
                        </a:lnTo>
                        <a:lnTo>
                          <a:pt x="480" y="84"/>
                        </a:lnTo>
                        <a:lnTo>
                          <a:pt x="468" y="84"/>
                        </a:lnTo>
                        <a:lnTo>
                          <a:pt x="455" y="84"/>
                        </a:lnTo>
                        <a:lnTo>
                          <a:pt x="442" y="84"/>
                        </a:lnTo>
                        <a:lnTo>
                          <a:pt x="430" y="84"/>
                        </a:lnTo>
                        <a:lnTo>
                          <a:pt x="418" y="86"/>
                        </a:lnTo>
                        <a:lnTo>
                          <a:pt x="407" y="86"/>
                        </a:lnTo>
                        <a:lnTo>
                          <a:pt x="394" y="86"/>
                        </a:lnTo>
                        <a:lnTo>
                          <a:pt x="382" y="86"/>
                        </a:lnTo>
                        <a:lnTo>
                          <a:pt x="369" y="86"/>
                        </a:lnTo>
                        <a:lnTo>
                          <a:pt x="357" y="87"/>
                        </a:lnTo>
                        <a:lnTo>
                          <a:pt x="344" y="87"/>
                        </a:lnTo>
                        <a:lnTo>
                          <a:pt x="332" y="88"/>
                        </a:lnTo>
                        <a:lnTo>
                          <a:pt x="320" y="88"/>
                        </a:lnTo>
                        <a:lnTo>
                          <a:pt x="308" y="90"/>
                        </a:lnTo>
                        <a:lnTo>
                          <a:pt x="295" y="90"/>
                        </a:lnTo>
                        <a:lnTo>
                          <a:pt x="283" y="92"/>
                        </a:lnTo>
                        <a:lnTo>
                          <a:pt x="270" y="93"/>
                        </a:lnTo>
                        <a:lnTo>
                          <a:pt x="258" y="94"/>
                        </a:lnTo>
                        <a:lnTo>
                          <a:pt x="245" y="95"/>
                        </a:lnTo>
                        <a:lnTo>
                          <a:pt x="235" y="96"/>
                        </a:lnTo>
                        <a:lnTo>
                          <a:pt x="223" y="99"/>
                        </a:lnTo>
                        <a:lnTo>
                          <a:pt x="210" y="100"/>
                        </a:lnTo>
                        <a:lnTo>
                          <a:pt x="198" y="101"/>
                        </a:lnTo>
                        <a:lnTo>
                          <a:pt x="186" y="103"/>
                        </a:lnTo>
                        <a:lnTo>
                          <a:pt x="174" y="105"/>
                        </a:lnTo>
                        <a:lnTo>
                          <a:pt x="162" y="106"/>
                        </a:lnTo>
                        <a:lnTo>
                          <a:pt x="150" y="108"/>
                        </a:lnTo>
                        <a:lnTo>
                          <a:pt x="138" y="111"/>
                        </a:lnTo>
                        <a:lnTo>
                          <a:pt x="127" y="113"/>
                        </a:lnTo>
                        <a:lnTo>
                          <a:pt x="116" y="115"/>
                        </a:lnTo>
                        <a:lnTo>
                          <a:pt x="103" y="118"/>
                        </a:lnTo>
                        <a:lnTo>
                          <a:pt x="92" y="120"/>
                        </a:lnTo>
                        <a:lnTo>
                          <a:pt x="80" y="124"/>
                        </a:lnTo>
                        <a:lnTo>
                          <a:pt x="70" y="126"/>
                        </a:lnTo>
                        <a:lnTo>
                          <a:pt x="58" y="130"/>
                        </a:lnTo>
                        <a:lnTo>
                          <a:pt x="46" y="132"/>
                        </a:lnTo>
                        <a:lnTo>
                          <a:pt x="35" y="134"/>
                        </a:lnTo>
                        <a:lnTo>
                          <a:pt x="23" y="139"/>
                        </a:lnTo>
                        <a:lnTo>
                          <a:pt x="0" y="56"/>
                        </a:lnTo>
                        <a:lnTo>
                          <a:pt x="4" y="54"/>
                        </a:lnTo>
                        <a:lnTo>
                          <a:pt x="10" y="52"/>
                        </a:lnTo>
                        <a:lnTo>
                          <a:pt x="13" y="51"/>
                        </a:lnTo>
                        <a:lnTo>
                          <a:pt x="15" y="50"/>
                        </a:lnTo>
                        <a:lnTo>
                          <a:pt x="17" y="50"/>
                        </a:lnTo>
                        <a:lnTo>
                          <a:pt x="21" y="49"/>
                        </a:lnTo>
                        <a:lnTo>
                          <a:pt x="26" y="48"/>
                        </a:lnTo>
                        <a:lnTo>
                          <a:pt x="30" y="46"/>
                        </a:lnTo>
                        <a:lnTo>
                          <a:pt x="33" y="45"/>
                        </a:lnTo>
                        <a:lnTo>
                          <a:pt x="36" y="45"/>
                        </a:lnTo>
                        <a:lnTo>
                          <a:pt x="39" y="44"/>
                        </a:lnTo>
                        <a:lnTo>
                          <a:pt x="42" y="44"/>
                        </a:lnTo>
                        <a:lnTo>
                          <a:pt x="45" y="43"/>
                        </a:lnTo>
                        <a:lnTo>
                          <a:pt x="47" y="43"/>
                        </a:lnTo>
                        <a:lnTo>
                          <a:pt x="49" y="42"/>
                        </a:lnTo>
                        <a:lnTo>
                          <a:pt x="53" y="40"/>
                        </a:lnTo>
                        <a:lnTo>
                          <a:pt x="55" y="40"/>
                        </a:lnTo>
                        <a:lnTo>
                          <a:pt x="58" y="39"/>
                        </a:lnTo>
                        <a:lnTo>
                          <a:pt x="60" y="38"/>
                        </a:lnTo>
                        <a:lnTo>
                          <a:pt x="64" y="38"/>
                        </a:lnTo>
                        <a:lnTo>
                          <a:pt x="66" y="37"/>
                        </a:lnTo>
                        <a:lnTo>
                          <a:pt x="68" y="37"/>
                        </a:lnTo>
                        <a:lnTo>
                          <a:pt x="71" y="36"/>
                        </a:lnTo>
                        <a:lnTo>
                          <a:pt x="74" y="36"/>
                        </a:lnTo>
                        <a:lnTo>
                          <a:pt x="77" y="35"/>
                        </a:lnTo>
                        <a:lnTo>
                          <a:pt x="80" y="35"/>
                        </a:lnTo>
                        <a:lnTo>
                          <a:pt x="83" y="33"/>
                        </a:lnTo>
                        <a:lnTo>
                          <a:pt x="86" y="33"/>
                        </a:lnTo>
                        <a:lnTo>
                          <a:pt x="89" y="32"/>
                        </a:lnTo>
                        <a:lnTo>
                          <a:pt x="91" y="32"/>
                        </a:lnTo>
                        <a:lnTo>
                          <a:pt x="93" y="31"/>
                        </a:lnTo>
                        <a:lnTo>
                          <a:pt x="96" y="31"/>
                        </a:lnTo>
                        <a:lnTo>
                          <a:pt x="98" y="30"/>
                        </a:lnTo>
                        <a:lnTo>
                          <a:pt x="100" y="30"/>
                        </a:lnTo>
                        <a:lnTo>
                          <a:pt x="104" y="29"/>
                        </a:lnTo>
                        <a:lnTo>
                          <a:pt x="108" y="29"/>
                        </a:lnTo>
                        <a:lnTo>
                          <a:pt x="110" y="27"/>
                        </a:lnTo>
                        <a:lnTo>
                          <a:pt x="112" y="27"/>
                        </a:lnTo>
                        <a:lnTo>
                          <a:pt x="115" y="27"/>
                        </a:lnTo>
                        <a:lnTo>
                          <a:pt x="118" y="26"/>
                        </a:lnTo>
                        <a:lnTo>
                          <a:pt x="121" y="26"/>
                        </a:lnTo>
                        <a:lnTo>
                          <a:pt x="123" y="25"/>
                        </a:lnTo>
                        <a:lnTo>
                          <a:pt x="127" y="25"/>
                        </a:lnTo>
                        <a:lnTo>
                          <a:pt x="129" y="25"/>
                        </a:lnTo>
                        <a:lnTo>
                          <a:pt x="131" y="24"/>
                        </a:lnTo>
                        <a:lnTo>
                          <a:pt x="134" y="24"/>
                        </a:lnTo>
                        <a:lnTo>
                          <a:pt x="136" y="23"/>
                        </a:lnTo>
                        <a:lnTo>
                          <a:pt x="140" y="23"/>
                        </a:lnTo>
                        <a:lnTo>
                          <a:pt x="142" y="21"/>
                        </a:lnTo>
                        <a:lnTo>
                          <a:pt x="144" y="21"/>
                        </a:lnTo>
                        <a:lnTo>
                          <a:pt x="148" y="20"/>
                        </a:lnTo>
                        <a:lnTo>
                          <a:pt x="150" y="20"/>
                        </a:lnTo>
                        <a:lnTo>
                          <a:pt x="153" y="20"/>
                        </a:lnTo>
                        <a:lnTo>
                          <a:pt x="156" y="20"/>
                        </a:lnTo>
                        <a:lnTo>
                          <a:pt x="159" y="20"/>
                        </a:lnTo>
                        <a:lnTo>
                          <a:pt x="162" y="20"/>
                        </a:lnTo>
                        <a:lnTo>
                          <a:pt x="165" y="19"/>
                        </a:lnTo>
                        <a:lnTo>
                          <a:pt x="167" y="18"/>
                        </a:lnTo>
                        <a:lnTo>
                          <a:pt x="170" y="18"/>
                        </a:lnTo>
                        <a:lnTo>
                          <a:pt x="173" y="18"/>
                        </a:lnTo>
                        <a:lnTo>
                          <a:pt x="173" y="20"/>
                        </a:lnTo>
                        <a:lnTo>
                          <a:pt x="174" y="24"/>
                        </a:lnTo>
                        <a:lnTo>
                          <a:pt x="175" y="26"/>
                        </a:lnTo>
                        <a:lnTo>
                          <a:pt x="176" y="30"/>
                        </a:lnTo>
                        <a:lnTo>
                          <a:pt x="176" y="32"/>
                        </a:lnTo>
                        <a:lnTo>
                          <a:pt x="178" y="36"/>
                        </a:lnTo>
                        <a:lnTo>
                          <a:pt x="179" y="38"/>
                        </a:lnTo>
                        <a:lnTo>
                          <a:pt x="179" y="43"/>
                        </a:lnTo>
                        <a:lnTo>
                          <a:pt x="184" y="43"/>
                        </a:lnTo>
                        <a:lnTo>
                          <a:pt x="187" y="43"/>
                        </a:lnTo>
                        <a:lnTo>
                          <a:pt x="192" y="43"/>
                        </a:lnTo>
                        <a:lnTo>
                          <a:pt x="197" y="43"/>
                        </a:lnTo>
                        <a:lnTo>
                          <a:pt x="200" y="43"/>
                        </a:lnTo>
                        <a:lnTo>
                          <a:pt x="205" y="43"/>
                        </a:lnTo>
                        <a:lnTo>
                          <a:pt x="210" y="43"/>
                        </a:lnTo>
                        <a:lnTo>
                          <a:pt x="214" y="43"/>
                        </a:lnTo>
                        <a:lnTo>
                          <a:pt x="214" y="39"/>
                        </a:lnTo>
                        <a:lnTo>
                          <a:pt x="217" y="36"/>
                        </a:lnTo>
                        <a:lnTo>
                          <a:pt x="219" y="33"/>
                        </a:lnTo>
                        <a:lnTo>
                          <a:pt x="220" y="32"/>
                        </a:lnTo>
                        <a:lnTo>
                          <a:pt x="224" y="27"/>
                        </a:lnTo>
                        <a:lnTo>
                          <a:pt x="227" y="25"/>
                        </a:lnTo>
                        <a:lnTo>
                          <a:pt x="230" y="24"/>
                        </a:lnTo>
                        <a:lnTo>
                          <a:pt x="233" y="23"/>
                        </a:lnTo>
                        <a:lnTo>
                          <a:pt x="237" y="23"/>
                        </a:lnTo>
                        <a:lnTo>
                          <a:pt x="241" y="23"/>
                        </a:lnTo>
                        <a:lnTo>
                          <a:pt x="243" y="23"/>
                        </a:lnTo>
                        <a:lnTo>
                          <a:pt x="245" y="25"/>
                        </a:lnTo>
                        <a:lnTo>
                          <a:pt x="248" y="26"/>
                        </a:lnTo>
                        <a:lnTo>
                          <a:pt x="250" y="30"/>
                        </a:lnTo>
                        <a:lnTo>
                          <a:pt x="252" y="32"/>
                        </a:lnTo>
                        <a:lnTo>
                          <a:pt x="256" y="36"/>
                        </a:lnTo>
                        <a:lnTo>
                          <a:pt x="258" y="38"/>
                        </a:lnTo>
                        <a:lnTo>
                          <a:pt x="262" y="43"/>
                        </a:lnTo>
                        <a:lnTo>
                          <a:pt x="264" y="46"/>
                        </a:lnTo>
                        <a:lnTo>
                          <a:pt x="267" y="50"/>
                        </a:lnTo>
                        <a:lnTo>
                          <a:pt x="269" y="54"/>
                        </a:lnTo>
                        <a:lnTo>
                          <a:pt x="273" y="58"/>
                        </a:lnTo>
                        <a:lnTo>
                          <a:pt x="275" y="62"/>
                        </a:lnTo>
                        <a:lnTo>
                          <a:pt x="277" y="65"/>
                        </a:lnTo>
                        <a:lnTo>
                          <a:pt x="281" y="69"/>
                        </a:lnTo>
                        <a:lnTo>
                          <a:pt x="284" y="73"/>
                        </a:lnTo>
                        <a:lnTo>
                          <a:pt x="287" y="75"/>
                        </a:lnTo>
                        <a:lnTo>
                          <a:pt x="290" y="78"/>
                        </a:lnTo>
                        <a:lnTo>
                          <a:pt x="293" y="81"/>
                        </a:lnTo>
                        <a:lnTo>
                          <a:pt x="297" y="82"/>
                        </a:lnTo>
                        <a:lnTo>
                          <a:pt x="301" y="83"/>
                        </a:lnTo>
                        <a:lnTo>
                          <a:pt x="305" y="83"/>
                        </a:lnTo>
                        <a:lnTo>
                          <a:pt x="308" y="83"/>
                        </a:lnTo>
                        <a:lnTo>
                          <a:pt x="314" y="83"/>
                        </a:lnTo>
                        <a:lnTo>
                          <a:pt x="315" y="81"/>
                        </a:lnTo>
                        <a:lnTo>
                          <a:pt x="316" y="77"/>
                        </a:lnTo>
                        <a:lnTo>
                          <a:pt x="319" y="75"/>
                        </a:lnTo>
                        <a:lnTo>
                          <a:pt x="320" y="73"/>
                        </a:lnTo>
                        <a:lnTo>
                          <a:pt x="321" y="70"/>
                        </a:lnTo>
                        <a:lnTo>
                          <a:pt x="321" y="67"/>
                        </a:lnTo>
                        <a:lnTo>
                          <a:pt x="322" y="64"/>
                        </a:lnTo>
                        <a:lnTo>
                          <a:pt x="324" y="62"/>
                        </a:lnTo>
                        <a:lnTo>
                          <a:pt x="324" y="59"/>
                        </a:lnTo>
                        <a:lnTo>
                          <a:pt x="324" y="57"/>
                        </a:lnTo>
                        <a:lnTo>
                          <a:pt x="324" y="54"/>
                        </a:lnTo>
                        <a:lnTo>
                          <a:pt x="324" y="51"/>
                        </a:lnTo>
                        <a:lnTo>
                          <a:pt x="324" y="46"/>
                        </a:lnTo>
                        <a:lnTo>
                          <a:pt x="324" y="42"/>
                        </a:lnTo>
                        <a:lnTo>
                          <a:pt x="321" y="36"/>
                        </a:lnTo>
                        <a:lnTo>
                          <a:pt x="320" y="31"/>
                        </a:lnTo>
                        <a:lnTo>
                          <a:pt x="318" y="26"/>
                        </a:lnTo>
                        <a:lnTo>
                          <a:pt x="315" y="21"/>
                        </a:lnTo>
                        <a:lnTo>
                          <a:pt x="311" y="18"/>
                        </a:lnTo>
                        <a:lnTo>
                          <a:pt x="308" y="12"/>
                        </a:lnTo>
                        <a:lnTo>
                          <a:pt x="303" y="8"/>
                        </a:lnTo>
                        <a:lnTo>
                          <a:pt x="300" y="5"/>
                        </a:lnTo>
                        <a:lnTo>
                          <a:pt x="303" y="5"/>
                        </a:lnTo>
                        <a:lnTo>
                          <a:pt x="307" y="4"/>
                        </a:lnTo>
                        <a:lnTo>
                          <a:pt x="309" y="2"/>
                        </a:lnTo>
                        <a:lnTo>
                          <a:pt x="314" y="2"/>
                        </a:lnTo>
                        <a:lnTo>
                          <a:pt x="316" y="2"/>
                        </a:lnTo>
                        <a:lnTo>
                          <a:pt x="320" y="2"/>
                        </a:lnTo>
                        <a:lnTo>
                          <a:pt x="324" y="2"/>
                        </a:lnTo>
                        <a:lnTo>
                          <a:pt x="327" y="2"/>
                        </a:lnTo>
                        <a:lnTo>
                          <a:pt x="331" y="2"/>
                        </a:lnTo>
                        <a:lnTo>
                          <a:pt x="334" y="2"/>
                        </a:lnTo>
                        <a:lnTo>
                          <a:pt x="337" y="1"/>
                        </a:lnTo>
                        <a:lnTo>
                          <a:pt x="341" y="1"/>
                        </a:lnTo>
                        <a:lnTo>
                          <a:pt x="344" y="1"/>
                        </a:lnTo>
                        <a:lnTo>
                          <a:pt x="347" y="1"/>
                        </a:lnTo>
                        <a:lnTo>
                          <a:pt x="351" y="1"/>
                        </a:lnTo>
                        <a:lnTo>
                          <a:pt x="354" y="1"/>
                        </a:lnTo>
                        <a:lnTo>
                          <a:pt x="353" y="4"/>
                        </a:lnTo>
                        <a:lnTo>
                          <a:pt x="352" y="6"/>
                        </a:lnTo>
                        <a:lnTo>
                          <a:pt x="350" y="10"/>
                        </a:lnTo>
                        <a:lnTo>
                          <a:pt x="348" y="13"/>
                        </a:lnTo>
                        <a:lnTo>
                          <a:pt x="353" y="16"/>
                        </a:lnTo>
                        <a:lnTo>
                          <a:pt x="357" y="18"/>
                        </a:lnTo>
                        <a:lnTo>
                          <a:pt x="360" y="19"/>
                        </a:lnTo>
                        <a:lnTo>
                          <a:pt x="364" y="21"/>
                        </a:lnTo>
                        <a:lnTo>
                          <a:pt x="366" y="23"/>
                        </a:lnTo>
                        <a:lnTo>
                          <a:pt x="370" y="26"/>
                        </a:lnTo>
                        <a:lnTo>
                          <a:pt x="373" y="27"/>
                        </a:lnTo>
                        <a:lnTo>
                          <a:pt x="378" y="31"/>
                        </a:lnTo>
                        <a:lnTo>
                          <a:pt x="379" y="33"/>
                        </a:lnTo>
                        <a:lnTo>
                          <a:pt x="382" y="37"/>
                        </a:lnTo>
                        <a:lnTo>
                          <a:pt x="384" y="39"/>
                        </a:lnTo>
                        <a:lnTo>
                          <a:pt x="386" y="43"/>
                        </a:lnTo>
                        <a:lnTo>
                          <a:pt x="391" y="48"/>
                        </a:lnTo>
                        <a:lnTo>
                          <a:pt x="396" y="52"/>
                        </a:lnTo>
                        <a:lnTo>
                          <a:pt x="401" y="56"/>
                        </a:lnTo>
                        <a:lnTo>
                          <a:pt x="407" y="58"/>
                        </a:lnTo>
                        <a:lnTo>
                          <a:pt x="409" y="59"/>
                        </a:lnTo>
                        <a:lnTo>
                          <a:pt x="411" y="61"/>
                        </a:lnTo>
                        <a:lnTo>
                          <a:pt x="415" y="62"/>
                        </a:lnTo>
                        <a:lnTo>
                          <a:pt x="417" y="63"/>
                        </a:lnTo>
                        <a:lnTo>
                          <a:pt x="420" y="63"/>
                        </a:lnTo>
                        <a:lnTo>
                          <a:pt x="422" y="64"/>
                        </a:lnTo>
                        <a:lnTo>
                          <a:pt x="424" y="64"/>
                        </a:lnTo>
                        <a:lnTo>
                          <a:pt x="428" y="64"/>
                        </a:lnTo>
                        <a:lnTo>
                          <a:pt x="430" y="64"/>
                        </a:lnTo>
                        <a:lnTo>
                          <a:pt x="434" y="64"/>
                        </a:lnTo>
                        <a:lnTo>
                          <a:pt x="436" y="64"/>
                        </a:lnTo>
                        <a:lnTo>
                          <a:pt x="440" y="65"/>
                        </a:lnTo>
                        <a:lnTo>
                          <a:pt x="442" y="64"/>
                        </a:lnTo>
                        <a:lnTo>
                          <a:pt x="445" y="64"/>
                        </a:lnTo>
                        <a:lnTo>
                          <a:pt x="448" y="63"/>
                        </a:lnTo>
                        <a:lnTo>
                          <a:pt x="451" y="63"/>
                        </a:lnTo>
                        <a:lnTo>
                          <a:pt x="453" y="62"/>
                        </a:lnTo>
                        <a:lnTo>
                          <a:pt x="455" y="62"/>
                        </a:lnTo>
                        <a:lnTo>
                          <a:pt x="458" y="61"/>
                        </a:lnTo>
                        <a:lnTo>
                          <a:pt x="461" y="61"/>
                        </a:lnTo>
                        <a:lnTo>
                          <a:pt x="466" y="57"/>
                        </a:lnTo>
                        <a:lnTo>
                          <a:pt x="471" y="55"/>
                        </a:lnTo>
                        <a:lnTo>
                          <a:pt x="475" y="52"/>
                        </a:lnTo>
                        <a:lnTo>
                          <a:pt x="480" y="49"/>
                        </a:lnTo>
                        <a:lnTo>
                          <a:pt x="485" y="45"/>
                        </a:lnTo>
                        <a:lnTo>
                          <a:pt x="488" y="42"/>
                        </a:lnTo>
                        <a:lnTo>
                          <a:pt x="493" y="38"/>
                        </a:lnTo>
                        <a:lnTo>
                          <a:pt x="497" y="35"/>
                        </a:lnTo>
                        <a:lnTo>
                          <a:pt x="499" y="30"/>
                        </a:lnTo>
                        <a:lnTo>
                          <a:pt x="503" y="25"/>
                        </a:lnTo>
                        <a:lnTo>
                          <a:pt x="505" y="21"/>
                        </a:lnTo>
                        <a:lnTo>
                          <a:pt x="507" y="18"/>
                        </a:lnTo>
                        <a:lnTo>
                          <a:pt x="509" y="12"/>
                        </a:lnTo>
                        <a:lnTo>
                          <a:pt x="510" y="7"/>
                        </a:lnTo>
                        <a:lnTo>
                          <a:pt x="511" y="4"/>
                        </a:lnTo>
                        <a:lnTo>
                          <a:pt x="511" y="0"/>
                        </a:lnTo>
                        <a:lnTo>
                          <a:pt x="515" y="0"/>
                        </a:lnTo>
                        <a:lnTo>
                          <a:pt x="518" y="0"/>
                        </a:lnTo>
                        <a:lnTo>
                          <a:pt x="523" y="0"/>
                        </a:lnTo>
                        <a:lnTo>
                          <a:pt x="528" y="0"/>
                        </a:lnTo>
                        <a:lnTo>
                          <a:pt x="531" y="0"/>
                        </a:lnTo>
                        <a:lnTo>
                          <a:pt x="535" y="0"/>
                        </a:lnTo>
                        <a:lnTo>
                          <a:pt x="538" y="0"/>
                        </a:lnTo>
                        <a:lnTo>
                          <a:pt x="544" y="0"/>
                        </a:lnTo>
                        <a:lnTo>
                          <a:pt x="538" y="2"/>
                        </a:lnTo>
                        <a:lnTo>
                          <a:pt x="536" y="5"/>
                        </a:lnTo>
                        <a:lnTo>
                          <a:pt x="534" y="7"/>
                        </a:lnTo>
                        <a:lnTo>
                          <a:pt x="531" y="10"/>
                        </a:lnTo>
                        <a:lnTo>
                          <a:pt x="526" y="16"/>
                        </a:lnTo>
                        <a:lnTo>
                          <a:pt x="522" y="20"/>
                        </a:lnTo>
                        <a:lnTo>
                          <a:pt x="518" y="24"/>
                        </a:lnTo>
                        <a:lnTo>
                          <a:pt x="517" y="29"/>
                        </a:lnTo>
                        <a:lnTo>
                          <a:pt x="516" y="33"/>
                        </a:lnTo>
                        <a:lnTo>
                          <a:pt x="516" y="38"/>
                        </a:lnTo>
                        <a:lnTo>
                          <a:pt x="516" y="40"/>
                        </a:lnTo>
                        <a:lnTo>
                          <a:pt x="516" y="45"/>
                        </a:lnTo>
                        <a:lnTo>
                          <a:pt x="518" y="48"/>
                        </a:lnTo>
                        <a:lnTo>
                          <a:pt x="521" y="51"/>
                        </a:lnTo>
                        <a:lnTo>
                          <a:pt x="523" y="54"/>
                        </a:lnTo>
                        <a:lnTo>
                          <a:pt x="525" y="57"/>
                        </a:lnTo>
                        <a:lnTo>
                          <a:pt x="529" y="59"/>
                        </a:lnTo>
                        <a:lnTo>
                          <a:pt x="534" y="62"/>
                        </a:lnTo>
                        <a:lnTo>
                          <a:pt x="536" y="63"/>
                        </a:lnTo>
                        <a:lnTo>
                          <a:pt x="541" y="65"/>
                        </a:lnTo>
                        <a:lnTo>
                          <a:pt x="545" y="67"/>
                        </a:lnTo>
                        <a:lnTo>
                          <a:pt x="549" y="68"/>
                        </a:lnTo>
                        <a:lnTo>
                          <a:pt x="554" y="69"/>
                        </a:lnTo>
                        <a:lnTo>
                          <a:pt x="558" y="70"/>
                        </a:lnTo>
                        <a:lnTo>
                          <a:pt x="564" y="70"/>
                        </a:lnTo>
                        <a:lnTo>
                          <a:pt x="569" y="71"/>
                        </a:lnTo>
                        <a:lnTo>
                          <a:pt x="573" y="71"/>
                        </a:lnTo>
                        <a:lnTo>
                          <a:pt x="577" y="71"/>
                        </a:lnTo>
                        <a:lnTo>
                          <a:pt x="582" y="71"/>
                        </a:lnTo>
                        <a:lnTo>
                          <a:pt x="586" y="71"/>
                        </a:lnTo>
                        <a:lnTo>
                          <a:pt x="589" y="70"/>
                        </a:lnTo>
                        <a:lnTo>
                          <a:pt x="593" y="70"/>
                        </a:lnTo>
                        <a:lnTo>
                          <a:pt x="595" y="69"/>
                        </a:lnTo>
                        <a:lnTo>
                          <a:pt x="599" y="68"/>
                        </a:lnTo>
                        <a:lnTo>
                          <a:pt x="598" y="64"/>
                        </a:lnTo>
                        <a:lnTo>
                          <a:pt x="596" y="61"/>
                        </a:lnTo>
                        <a:lnTo>
                          <a:pt x="596" y="58"/>
                        </a:lnTo>
                        <a:lnTo>
                          <a:pt x="596" y="56"/>
                        </a:lnTo>
                        <a:lnTo>
                          <a:pt x="595" y="52"/>
                        </a:lnTo>
                        <a:lnTo>
                          <a:pt x="595" y="50"/>
                        </a:lnTo>
                        <a:lnTo>
                          <a:pt x="594" y="48"/>
                        </a:lnTo>
                        <a:lnTo>
                          <a:pt x="594" y="45"/>
                        </a:lnTo>
                        <a:lnTo>
                          <a:pt x="593" y="40"/>
                        </a:lnTo>
                        <a:lnTo>
                          <a:pt x="592" y="37"/>
                        </a:lnTo>
                        <a:lnTo>
                          <a:pt x="591" y="33"/>
                        </a:lnTo>
                        <a:lnTo>
                          <a:pt x="591" y="31"/>
                        </a:lnTo>
                        <a:lnTo>
                          <a:pt x="589" y="27"/>
                        </a:lnTo>
                        <a:lnTo>
                          <a:pt x="588" y="26"/>
                        </a:lnTo>
                        <a:lnTo>
                          <a:pt x="587" y="24"/>
                        </a:lnTo>
                        <a:lnTo>
                          <a:pt x="586" y="23"/>
                        </a:lnTo>
                        <a:lnTo>
                          <a:pt x="583" y="20"/>
                        </a:lnTo>
                        <a:lnTo>
                          <a:pt x="582" y="19"/>
                        </a:lnTo>
                        <a:lnTo>
                          <a:pt x="577" y="18"/>
                        </a:lnTo>
                        <a:lnTo>
                          <a:pt x="575" y="17"/>
                        </a:lnTo>
                        <a:lnTo>
                          <a:pt x="572" y="16"/>
                        </a:lnTo>
                        <a:lnTo>
                          <a:pt x="569" y="14"/>
                        </a:lnTo>
                        <a:lnTo>
                          <a:pt x="564" y="12"/>
                        </a:lnTo>
                        <a:lnTo>
                          <a:pt x="562" y="8"/>
                        </a:lnTo>
                        <a:lnTo>
                          <a:pt x="558" y="6"/>
                        </a:lnTo>
                        <a:lnTo>
                          <a:pt x="556" y="5"/>
                        </a:lnTo>
                        <a:lnTo>
                          <a:pt x="554" y="2"/>
                        </a:lnTo>
                        <a:lnTo>
                          <a:pt x="551" y="0"/>
                        </a:lnTo>
                        <a:lnTo>
                          <a:pt x="556" y="0"/>
                        </a:lnTo>
                        <a:lnTo>
                          <a:pt x="560" y="0"/>
                        </a:lnTo>
                        <a:lnTo>
                          <a:pt x="564" y="0"/>
                        </a:lnTo>
                        <a:lnTo>
                          <a:pt x="568" y="0"/>
                        </a:lnTo>
                        <a:lnTo>
                          <a:pt x="572" y="0"/>
                        </a:lnTo>
                        <a:lnTo>
                          <a:pt x="576" y="0"/>
                        </a:lnTo>
                        <a:lnTo>
                          <a:pt x="580" y="0"/>
                        </a:lnTo>
                        <a:lnTo>
                          <a:pt x="585" y="0"/>
                        </a:lnTo>
                        <a:lnTo>
                          <a:pt x="588" y="0"/>
                        </a:lnTo>
                        <a:lnTo>
                          <a:pt x="592" y="0"/>
                        </a:lnTo>
                        <a:lnTo>
                          <a:pt x="596" y="0"/>
                        </a:lnTo>
                        <a:lnTo>
                          <a:pt x="600" y="0"/>
                        </a:lnTo>
                        <a:lnTo>
                          <a:pt x="605" y="0"/>
                        </a:lnTo>
                        <a:lnTo>
                          <a:pt x="608" y="0"/>
                        </a:lnTo>
                        <a:lnTo>
                          <a:pt x="612" y="0"/>
                        </a:lnTo>
                        <a:lnTo>
                          <a:pt x="617" y="1"/>
                        </a:lnTo>
                        <a:lnTo>
                          <a:pt x="620" y="1"/>
                        </a:lnTo>
                        <a:lnTo>
                          <a:pt x="625" y="1"/>
                        </a:lnTo>
                        <a:lnTo>
                          <a:pt x="628" y="1"/>
                        </a:lnTo>
                        <a:lnTo>
                          <a:pt x="632" y="2"/>
                        </a:lnTo>
                        <a:lnTo>
                          <a:pt x="637" y="2"/>
                        </a:lnTo>
                        <a:lnTo>
                          <a:pt x="640" y="2"/>
                        </a:lnTo>
                        <a:lnTo>
                          <a:pt x="645" y="2"/>
                        </a:lnTo>
                        <a:lnTo>
                          <a:pt x="650" y="2"/>
                        </a:lnTo>
                        <a:lnTo>
                          <a:pt x="652" y="2"/>
                        </a:lnTo>
                        <a:lnTo>
                          <a:pt x="657" y="2"/>
                        </a:lnTo>
                        <a:lnTo>
                          <a:pt x="661" y="2"/>
                        </a:lnTo>
                        <a:lnTo>
                          <a:pt x="665" y="2"/>
                        </a:lnTo>
                        <a:lnTo>
                          <a:pt x="669" y="2"/>
                        </a:lnTo>
                        <a:lnTo>
                          <a:pt x="672" y="4"/>
                        </a:lnTo>
                        <a:lnTo>
                          <a:pt x="678" y="4"/>
                        </a:lnTo>
                        <a:lnTo>
                          <a:pt x="682" y="5"/>
                        </a:lnTo>
                        <a:lnTo>
                          <a:pt x="685" y="5"/>
                        </a:lnTo>
                        <a:lnTo>
                          <a:pt x="689" y="5"/>
                        </a:lnTo>
                        <a:lnTo>
                          <a:pt x="694" y="5"/>
                        </a:lnTo>
                        <a:lnTo>
                          <a:pt x="697" y="5"/>
                        </a:lnTo>
                        <a:lnTo>
                          <a:pt x="701" y="5"/>
                        </a:lnTo>
                        <a:lnTo>
                          <a:pt x="706" y="5"/>
                        </a:lnTo>
                        <a:lnTo>
                          <a:pt x="709" y="5"/>
                        </a:lnTo>
                        <a:lnTo>
                          <a:pt x="714" y="5"/>
                        </a:lnTo>
                        <a:lnTo>
                          <a:pt x="717" y="5"/>
                        </a:lnTo>
                        <a:lnTo>
                          <a:pt x="721" y="5"/>
                        </a:lnTo>
                        <a:lnTo>
                          <a:pt x="726" y="6"/>
                        </a:lnTo>
                        <a:lnTo>
                          <a:pt x="731" y="6"/>
                        </a:lnTo>
                        <a:lnTo>
                          <a:pt x="734" y="6"/>
                        </a:lnTo>
                        <a:lnTo>
                          <a:pt x="738" y="6"/>
                        </a:lnTo>
                        <a:lnTo>
                          <a:pt x="741" y="7"/>
                        </a:lnTo>
                        <a:lnTo>
                          <a:pt x="746" y="7"/>
                        </a:lnTo>
                        <a:lnTo>
                          <a:pt x="751" y="7"/>
                        </a:lnTo>
                        <a:lnTo>
                          <a:pt x="754" y="7"/>
                        </a:lnTo>
                        <a:lnTo>
                          <a:pt x="759" y="7"/>
                        </a:lnTo>
                        <a:lnTo>
                          <a:pt x="763" y="7"/>
                        </a:lnTo>
                        <a:lnTo>
                          <a:pt x="766" y="7"/>
                        </a:lnTo>
                        <a:lnTo>
                          <a:pt x="770" y="8"/>
                        </a:lnTo>
                        <a:lnTo>
                          <a:pt x="774" y="8"/>
                        </a:lnTo>
                        <a:lnTo>
                          <a:pt x="779" y="10"/>
                        </a:lnTo>
                        <a:lnTo>
                          <a:pt x="783" y="10"/>
                        </a:lnTo>
                        <a:lnTo>
                          <a:pt x="786" y="10"/>
                        </a:lnTo>
                        <a:lnTo>
                          <a:pt x="791" y="10"/>
                        </a:lnTo>
                        <a:lnTo>
                          <a:pt x="795" y="10"/>
                        </a:lnTo>
                        <a:lnTo>
                          <a:pt x="799" y="10"/>
                        </a:lnTo>
                        <a:lnTo>
                          <a:pt x="803" y="10"/>
                        </a:lnTo>
                        <a:lnTo>
                          <a:pt x="808" y="11"/>
                        </a:lnTo>
                        <a:lnTo>
                          <a:pt x="811" y="1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49" name="Freeform 110"/>
                  <p:cNvSpPr>
                    <a:spLocks/>
                  </p:cNvSpPr>
                  <p:nvPr/>
                </p:nvSpPr>
                <p:spPr bwMode="auto">
                  <a:xfrm>
                    <a:off x="5620" y="1690"/>
                    <a:ext cx="4" cy="4"/>
                  </a:xfrm>
                  <a:custGeom>
                    <a:avLst/>
                    <a:gdLst>
                      <a:gd name="T0" fmla="*/ 0 w 13"/>
                      <a:gd name="T1" fmla="*/ 0 h 14"/>
                      <a:gd name="T2" fmla="*/ 0 w 13"/>
                      <a:gd name="T3" fmla="*/ 0 h 14"/>
                      <a:gd name="T4" fmla="*/ 0 w 13"/>
                      <a:gd name="T5" fmla="*/ 0 h 14"/>
                      <a:gd name="T6" fmla="*/ 0 w 13"/>
                      <a:gd name="T7" fmla="*/ 0 h 14"/>
                      <a:gd name="T8" fmla="*/ 0 w 13"/>
                      <a:gd name="T9" fmla="*/ 0 h 14"/>
                      <a:gd name="T10" fmla="*/ 0 w 13"/>
                      <a:gd name="T11" fmla="*/ 0 h 14"/>
                      <a:gd name="T12" fmla="*/ 0 w 13"/>
                      <a:gd name="T13" fmla="*/ 0 h 14"/>
                      <a:gd name="T14" fmla="*/ 0 w 13"/>
                      <a:gd name="T15" fmla="*/ 0 h 14"/>
                      <a:gd name="T16" fmla="*/ 0 w 13"/>
                      <a:gd name="T17" fmla="*/ 0 h 14"/>
                      <a:gd name="T18" fmla="*/ 0 w 13"/>
                      <a:gd name="T19" fmla="*/ 0 h 14"/>
                      <a:gd name="T20" fmla="*/ 0 w 13"/>
                      <a:gd name="T21" fmla="*/ 0 h 14"/>
                      <a:gd name="T22" fmla="*/ 0 w 13"/>
                      <a:gd name="T23" fmla="*/ 0 h 14"/>
                      <a:gd name="T24" fmla="*/ 0 w 13"/>
                      <a:gd name="T25" fmla="*/ 0 h 14"/>
                      <a:gd name="T26" fmla="*/ 0 w 13"/>
                      <a:gd name="T27" fmla="*/ 0 h 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3"/>
                      <a:gd name="T43" fmla="*/ 0 h 14"/>
                      <a:gd name="T44" fmla="*/ 13 w 13"/>
                      <a:gd name="T45" fmla="*/ 14 h 1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3" h="14">
                        <a:moveTo>
                          <a:pt x="13" y="14"/>
                        </a:moveTo>
                        <a:lnTo>
                          <a:pt x="8" y="11"/>
                        </a:lnTo>
                        <a:lnTo>
                          <a:pt x="5" y="8"/>
                        </a:lnTo>
                        <a:lnTo>
                          <a:pt x="1" y="4"/>
                        </a:lnTo>
                        <a:lnTo>
                          <a:pt x="0" y="3"/>
                        </a:lnTo>
                        <a:lnTo>
                          <a:pt x="2" y="2"/>
                        </a:lnTo>
                        <a:lnTo>
                          <a:pt x="6" y="1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3" y="2"/>
                        </a:lnTo>
                        <a:lnTo>
                          <a:pt x="13" y="7"/>
                        </a:lnTo>
                        <a:lnTo>
                          <a:pt x="13" y="10"/>
                        </a:lnTo>
                        <a:lnTo>
                          <a:pt x="13" y="1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50" name="Freeform 111"/>
                  <p:cNvSpPr>
                    <a:spLocks/>
                  </p:cNvSpPr>
                  <p:nvPr/>
                </p:nvSpPr>
                <p:spPr bwMode="auto">
                  <a:xfrm>
                    <a:off x="5285" y="1942"/>
                    <a:ext cx="475" cy="36"/>
                  </a:xfrm>
                  <a:custGeom>
                    <a:avLst/>
                    <a:gdLst>
                      <a:gd name="T0" fmla="*/ 0 w 1425"/>
                      <a:gd name="T1" fmla="*/ 0 h 109"/>
                      <a:gd name="T2" fmla="*/ 0 w 1425"/>
                      <a:gd name="T3" fmla="*/ 0 h 109"/>
                      <a:gd name="T4" fmla="*/ 0 w 1425"/>
                      <a:gd name="T5" fmla="*/ 0 h 109"/>
                      <a:gd name="T6" fmla="*/ 0 w 1425"/>
                      <a:gd name="T7" fmla="*/ 0 h 109"/>
                      <a:gd name="T8" fmla="*/ 0 w 1425"/>
                      <a:gd name="T9" fmla="*/ 0 h 109"/>
                      <a:gd name="T10" fmla="*/ 0 w 1425"/>
                      <a:gd name="T11" fmla="*/ 0 h 109"/>
                      <a:gd name="T12" fmla="*/ 0 w 1425"/>
                      <a:gd name="T13" fmla="*/ 0 h 109"/>
                      <a:gd name="T14" fmla="*/ 0 w 1425"/>
                      <a:gd name="T15" fmla="*/ 0 h 109"/>
                      <a:gd name="T16" fmla="*/ 0 w 1425"/>
                      <a:gd name="T17" fmla="*/ 0 h 109"/>
                      <a:gd name="T18" fmla="*/ 0 w 1425"/>
                      <a:gd name="T19" fmla="*/ 0 h 109"/>
                      <a:gd name="T20" fmla="*/ 0 w 1425"/>
                      <a:gd name="T21" fmla="*/ 0 h 109"/>
                      <a:gd name="T22" fmla="*/ 0 w 1425"/>
                      <a:gd name="T23" fmla="*/ 0 h 109"/>
                      <a:gd name="T24" fmla="*/ 0 w 1425"/>
                      <a:gd name="T25" fmla="*/ 0 h 109"/>
                      <a:gd name="T26" fmla="*/ 0 w 1425"/>
                      <a:gd name="T27" fmla="*/ 0 h 109"/>
                      <a:gd name="T28" fmla="*/ 0 w 1425"/>
                      <a:gd name="T29" fmla="*/ 0 h 109"/>
                      <a:gd name="T30" fmla="*/ 0 w 1425"/>
                      <a:gd name="T31" fmla="*/ 0 h 109"/>
                      <a:gd name="T32" fmla="*/ 0 w 1425"/>
                      <a:gd name="T33" fmla="*/ 0 h 109"/>
                      <a:gd name="T34" fmla="*/ 0 w 1425"/>
                      <a:gd name="T35" fmla="*/ 0 h 109"/>
                      <a:gd name="T36" fmla="*/ 0 w 1425"/>
                      <a:gd name="T37" fmla="*/ 0 h 109"/>
                      <a:gd name="T38" fmla="*/ 0 w 1425"/>
                      <a:gd name="T39" fmla="*/ 0 h 109"/>
                      <a:gd name="T40" fmla="*/ 0 w 1425"/>
                      <a:gd name="T41" fmla="*/ 0 h 109"/>
                      <a:gd name="T42" fmla="*/ 1 w 1425"/>
                      <a:gd name="T43" fmla="*/ 0 h 109"/>
                      <a:gd name="T44" fmla="*/ 1 w 1425"/>
                      <a:gd name="T45" fmla="*/ 0 h 109"/>
                      <a:gd name="T46" fmla="*/ 1 w 1425"/>
                      <a:gd name="T47" fmla="*/ 0 h 109"/>
                      <a:gd name="T48" fmla="*/ 1 w 1425"/>
                      <a:gd name="T49" fmla="*/ 0 h 109"/>
                      <a:gd name="T50" fmla="*/ 1 w 1425"/>
                      <a:gd name="T51" fmla="*/ 0 h 109"/>
                      <a:gd name="T52" fmla="*/ 1 w 1425"/>
                      <a:gd name="T53" fmla="*/ 0 h 109"/>
                      <a:gd name="T54" fmla="*/ 1 w 1425"/>
                      <a:gd name="T55" fmla="*/ 0 h 109"/>
                      <a:gd name="T56" fmla="*/ 1 w 1425"/>
                      <a:gd name="T57" fmla="*/ 0 h 109"/>
                      <a:gd name="T58" fmla="*/ 1 w 1425"/>
                      <a:gd name="T59" fmla="*/ 0 h 109"/>
                      <a:gd name="T60" fmla="*/ 1 w 1425"/>
                      <a:gd name="T61" fmla="*/ 0 h 109"/>
                      <a:gd name="T62" fmla="*/ 1 w 1425"/>
                      <a:gd name="T63" fmla="*/ 0 h 109"/>
                      <a:gd name="T64" fmla="*/ 1 w 1425"/>
                      <a:gd name="T65" fmla="*/ 0 h 109"/>
                      <a:gd name="T66" fmla="*/ 0 w 1425"/>
                      <a:gd name="T67" fmla="*/ 0 h 109"/>
                      <a:gd name="T68" fmla="*/ 0 w 1425"/>
                      <a:gd name="T69" fmla="*/ 0 h 109"/>
                      <a:gd name="T70" fmla="*/ 0 w 1425"/>
                      <a:gd name="T71" fmla="*/ 0 h 109"/>
                      <a:gd name="T72" fmla="*/ 0 w 1425"/>
                      <a:gd name="T73" fmla="*/ 0 h 109"/>
                      <a:gd name="T74" fmla="*/ 0 w 1425"/>
                      <a:gd name="T75" fmla="*/ 0 h 109"/>
                      <a:gd name="T76" fmla="*/ 0 w 1425"/>
                      <a:gd name="T77" fmla="*/ 0 h 109"/>
                      <a:gd name="T78" fmla="*/ 0 w 1425"/>
                      <a:gd name="T79" fmla="*/ 0 h 109"/>
                      <a:gd name="T80" fmla="*/ 0 w 1425"/>
                      <a:gd name="T81" fmla="*/ 0 h 109"/>
                      <a:gd name="T82" fmla="*/ 0 w 1425"/>
                      <a:gd name="T83" fmla="*/ 0 h 109"/>
                      <a:gd name="T84" fmla="*/ 0 w 1425"/>
                      <a:gd name="T85" fmla="*/ 0 h 109"/>
                      <a:gd name="T86" fmla="*/ 0 w 1425"/>
                      <a:gd name="T87" fmla="*/ 0 h 109"/>
                      <a:gd name="T88" fmla="*/ 0 w 1425"/>
                      <a:gd name="T89" fmla="*/ 0 h 109"/>
                      <a:gd name="T90" fmla="*/ 0 w 1425"/>
                      <a:gd name="T91" fmla="*/ 0 h 109"/>
                      <a:gd name="T92" fmla="*/ 0 w 1425"/>
                      <a:gd name="T93" fmla="*/ 0 h 109"/>
                      <a:gd name="T94" fmla="*/ 0 w 1425"/>
                      <a:gd name="T95" fmla="*/ 0 h 109"/>
                      <a:gd name="T96" fmla="*/ 0 w 1425"/>
                      <a:gd name="T97" fmla="*/ 0 h 109"/>
                      <a:gd name="T98" fmla="*/ 0 w 1425"/>
                      <a:gd name="T99" fmla="*/ 0 h 109"/>
                      <a:gd name="T100" fmla="*/ 0 w 1425"/>
                      <a:gd name="T101" fmla="*/ 0 h 109"/>
                      <a:gd name="T102" fmla="*/ 0 w 1425"/>
                      <a:gd name="T103" fmla="*/ 0 h 109"/>
                      <a:gd name="T104" fmla="*/ 0 w 1425"/>
                      <a:gd name="T105" fmla="*/ 0 h 109"/>
                      <a:gd name="T106" fmla="*/ 0 w 1425"/>
                      <a:gd name="T107" fmla="*/ 0 h 109"/>
                      <a:gd name="T108" fmla="*/ 0 w 1425"/>
                      <a:gd name="T109" fmla="*/ 0 h 109"/>
                      <a:gd name="T110" fmla="*/ 0 w 1425"/>
                      <a:gd name="T111" fmla="*/ 0 h 109"/>
                      <a:gd name="T112" fmla="*/ 0 w 1425"/>
                      <a:gd name="T113" fmla="*/ 0 h 109"/>
                      <a:gd name="T114" fmla="*/ 0 w 1425"/>
                      <a:gd name="T115" fmla="*/ 0 h 109"/>
                      <a:gd name="T116" fmla="*/ 0 w 1425"/>
                      <a:gd name="T117" fmla="*/ 0 h 109"/>
                      <a:gd name="T118" fmla="*/ 0 w 1425"/>
                      <a:gd name="T119" fmla="*/ 0 h 109"/>
                      <a:gd name="T120" fmla="*/ 0 w 1425"/>
                      <a:gd name="T121" fmla="*/ 0 h 109"/>
                      <a:gd name="T122" fmla="*/ 0 w 1425"/>
                      <a:gd name="T123" fmla="*/ 0 h 10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1425"/>
                      <a:gd name="T187" fmla="*/ 0 h 109"/>
                      <a:gd name="T188" fmla="*/ 1425 w 1425"/>
                      <a:gd name="T189" fmla="*/ 109 h 10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1425" h="109">
                        <a:moveTo>
                          <a:pt x="13" y="6"/>
                        </a:moveTo>
                        <a:lnTo>
                          <a:pt x="14" y="6"/>
                        </a:lnTo>
                        <a:lnTo>
                          <a:pt x="17" y="6"/>
                        </a:lnTo>
                        <a:lnTo>
                          <a:pt x="20" y="6"/>
                        </a:lnTo>
                        <a:lnTo>
                          <a:pt x="24" y="6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4" y="8"/>
                        </a:lnTo>
                        <a:lnTo>
                          <a:pt x="37" y="8"/>
                        </a:lnTo>
                        <a:lnTo>
                          <a:pt x="40" y="8"/>
                        </a:lnTo>
                        <a:lnTo>
                          <a:pt x="44" y="8"/>
                        </a:lnTo>
                        <a:lnTo>
                          <a:pt x="47" y="9"/>
                        </a:lnTo>
                        <a:lnTo>
                          <a:pt x="51" y="9"/>
                        </a:lnTo>
                        <a:lnTo>
                          <a:pt x="55" y="10"/>
                        </a:lnTo>
                        <a:lnTo>
                          <a:pt x="58" y="10"/>
                        </a:lnTo>
                        <a:lnTo>
                          <a:pt x="63" y="10"/>
                        </a:lnTo>
                        <a:lnTo>
                          <a:pt x="68" y="10"/>
                        </a:lnTo>
                        <a:lnTo>
                          <a:pt x="71" y="12"/>
                        </a:lnTo>
                        <a:lnTo>
                          <a:pt x="76" y="12"/>
                        </a:lnTo>
                        <a:lnTo>
                          <a:pt x="81" y="13"/>
                        </a:lnTo>
                        <a:lnTo>
                          <a:pt x="85" y="13"/>
                        </a:lnTo>
                        <a:lnTo>
                          <a:pt x="90" y="13"/>
                        </a:lnTo>
                        <a:lnTo>
                          <a:pt x="95" y="14"/>
                        </a:lnTo>
                        <a:lnTo>
                          <a:pt x="101" y="14"/>
                        </a:lnTo>
                        <a:lnTo>
                          <a:pt x="104" y="15"/>
                        </a:lnTo>
                        <a:lnTo>
                          <a:pt x="112" y="15"/>
                        </a:lnTo>
                        <a:lnTo>
                          <a:pt x="116" y="15"/>
                        </a:lnTo>
                        <a:lnTo>
                          <a:pt x="121" y="16"/>
                        </a:lnTo>
                        <a:lnTo>
                          <a:pt x="126" y="16"/>
                        </a:lnTo>
                        <a:lnTo>
                          <a:pt x="132" y="18"/>
                        </a:lnTo>
                        <a:lnTo>
                          <a:pt x="136" y="18"/>
                        </a:lnTo>
                        <a:lnTo>
                          <a:pt x="142" y="18"/>
                        </a:lnTo>
                        <a:lnTo>
                          <a:pt x="147" y="18"/>
                        </a:lnTo>
                        <a:lnTo>
                          <a:pt x="153" y="19"/>
                        </a:lnTo>
                        <a:lnTo>
                          <a:pt x="159" y="19"/>
                        </a:lnTo>
                        <a:lnTo>
                          <a:pt x="165" y="19"/>
                        </a:lnTo>
                        <a:lnTo>
                          <a:pt x="170" y="20"/>
                        </a:lnTo>
                        <a:lnTo>
                          <a:pt x="176" y="20"/>
                        </a:lnTo>
                        <a:lnTo>
                          <a:pt x="182" y="20"/>
                        </a:lnTo>
                        <a:lnTo>
                          <a:pt x="187" y="21"/>
                        </a:lnTo>
                        <a:lnTo>
                          <a:pt x="193" y="21"/>
                        </a:lnTo>
                        <a:lnTo>
                          <a:pt x="199" y="21"/>
                        </a:lnTo>
                        <a:lnTo>
                          <a:pt x="204" y="21"/>
                        </a:lnTo>
                        <a:lnTo>
                          <a:pt x="210" y="21"/>
                        </a:lnTo>
                        <a:lnTo>
                          <a:pt x="215" y="21"/>
                        </a:lnTo>
                        <a:lnTo>
                          <a:pt x="221" y="22"/>
                        </a:lnTo>
                        <a:lnTo>
                          <a:pt x="225" y="22"/>
                        </a:lnTo>
                        <a:lnTo>
                          <a:pt x="231" y="22"/>
                        </a:lnTo>
                        <a:lnTo>
                          <a:pt x="237" y="22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3" y="22"/>
                        </a:lnTo>
                        <a:lnTo>
                          <a:pt x="259" y="22"/>
                        </a:lnTo>
                        <a:lnTo>
                          <a:pt x="263" y="22"/>
                        </a:lnTo>
                        <a:lnTo>
                          <a:pt x="268" y="22"/>
                        </a:lnTo>
                        <a:lnTo>
                          <a:pt x="274" y="22"/>
                        </a:lnTo>
                        <a:lnTo>
                          <a:pt x="279" y="22"/>
                        </a:lnTo>
                        <a:lnTo>
                          <a:pt x="284" y="22"/>
                        </a:lnTo>
                        <a:lnTo>
                          <a:pt x="288" y="21"/>
                        </a:lnTo>
                        <a:lnTo>
                          <a:pt x="292" y="21"/>
                        </a:lnTo>
                        <a:lnTo>
                          <a:pt x="294" y="21"/>
                        </a:lnTo>
                        <a:lnTo>
                          <a:pt x="297" y="21"/>
                        </a:lnTo>
                        <a:lnTo>
                          <a:pt x="299" y="21"/>
                        </a:lnTo>
                        <a:lnTo>
                          <a:pt x="303" y="21"/>
                        </a:lnTo>
                        <a:lnTo>
                          <a:pt x="305" y="20"/>
                        </a:lnTo>
                        <a:lnTo>
                          <a:pt x="306" y="20"/>
                        </a:lnTo>
                        <a:lnTo>
                          <a:pt x="310" y="20"/>
                        </a:lnTo>
                        <a:lnTo>
                          <a:pt x="313" y="20"/>
                        </a:lnTo>
                        <a:lnTo>
                          <a:pt x="316" y="20"/>
                        </a:lnTo>
                        <a:lnTo>
                          <a:pt x="319" y="20"/>
                        </a:lnTo>
                        <a:lnTo>
                          <a:pt x="322" y="20"/>
                        </a:lnTo>
                        <a:lnTo>
                          <a:pt x="324" y="20"/>
                        </a:lnTo>
                        <a:lnTo>
                          <a:pt x="327" y="19"/>
                        </a:lnTo>
                        <a:lnTo>
                          <a:pt x="330" y="19"/>
                        </a:lnTo>
                        <a:lnTo>
                          <a:pt x="335" y="19"/>
                        </a:lnTo>
                        <a:lnTo>
                          <a:pt x="337" y="19"/>
                        </a:lnTo>
                        <a:lnTo>
                          <a:pt x="339" y="19"/>
                        </a:lnTo>
                        <a:lnTo>
                          <a:pt x="344" y="19"/>
                        </a:lnTo>
                        <a:lnTo>
                          <a:pt x="346" y="19"/>
                        </a:lnTo>
                        <a:lnTo>
                          <a:pt x="351" y="19"/>
                        </a:lnTo>
                        <a:lnTo>
                          <a:pt x="355" y="18"/>
                        </a:lnTo>
                        <a:lnTo>
                          <a:pt x="357" y="18"/>
                        </a:lnTo>
                        <a:lnTo>
                          <a:pt x="361" y="18"/>
                        </a:lnTo>
                        <a:lnTo>
                          <a:pt x="364" y="18"/>
                        </a:lnTo>
                        <a:lnTo>
                          <a:pt x="369" y="18"/>
                        </a:lnTo>
                        <a:lnTo>
                          <a:pt x="373" y="18"/>
                        </a:lnTo>
                        <a:lnTo>
                          <a:pt x="376" y="18"/>
                        </a:lnTo>
                        <a:lnTo>
                          <a:pt x="381" y="18"/>
                        </a:lnTo>
                        <a:lnTo>
                          <a:pt x="384" y="18"/>
                        </a:lnTo>
                        <a:lnTo>
                          <a:pt x="388" y="18"/>
                        </a:lnTo>
                        <a:lnTo>
                          <a:pt x="392" y="18"/>
                        </a:lnTo>
                        <a:lnTo>
                          <a:pt x="396" y="18"/>
                        </a:lnTo>
                        <a:lnTo>
                          <a:pt x="400" y="16"/>
                        </a:lnTo>
                        <a:lnTo>
                          <a:pt x="403" y="16"/>
                        </a:lnTo>
                        <a:lnTo>
                          <a:pt x="408" y="16"/>
                        </a:lnTo>
                        <a:lnTo>
                          <a:pt x="412" y="16"/>
                        </a:lnTo>
                        <a:lnTo>
                          <a:pt x="415" y="16"/>
                        </a:lnTo>
                        <a:lnTo>
                          <a:pt x="420" y="16"/>
                        </a:lnTo>
                        <a:lnTo>
                          <a:pt x="425" y="16"/>
                        </a:lnTo>
                        <a:lnTo>
                          <a:pt x="428" y="16"/>
                        </a:lnTo>
                        <a:lnTo>
                          <a:pt x="433" y="16"/>
                        </a:lnTo>
                        <a:lnTo>
                          <a:pt x="438" y="16"/>
                        </a:lnTo>
                        <a:lnTo>
                          <a:pt x="441" y="16"/>
                        </a:lnTo>
                        <a:lnTo>
                          <a:pt x="446" y="16"/>
                        </a:lnTo>
                        <a:lnTo>
                          <a:pt x="451" y="15"/>
                        </a:lnTo>
                        <a:lnTo>
                          <a:pt x="456" y="15"/>
                        </a:lnTo>
                        <a:lnTo>
                          <a:pt x="459" y="15"/>
                        </a:lnTo>
                        <a:lnTo>
                          <a:pt x="463" y="15"/>
                        </a:lnTo>
                        <a:lnTo>
                          <a:pt x="469" y="15"/>
                        </a:lnTo>
                        <a:lnTo>
                          <a:pt x="472" y="15"/>
                        </a:lnTo>
                        <a:lnTo>
                          <a:pt x="477" y="15"/>
                        </a:lnTo>
                        <a:lnTo>
                          <a:pt x="482" y="15"/>
                        </a:lnTo>
                        <a:lnTo>
                          <a:pt x="486" y="15"/>
                        </a:lnTo>
                        <a:lnTo>
                          <a:pt x="490" y="15"/>
                        </a:lnTo>
                        <a:lnTo>
                          <a:pt x="495" y="15"/>
                        </a:lnTo>
                        <a:lnTo>
                          <a:pt x="500" y="15"/>
                        </a:lnTo>
                        <a:lnTo>
                          <a:pt x="504" y="15"/>
                        </a:lnTo>
                        <a:lnTo>
                          <a:pt x="509" y="15"/>
                        </a:lnTo>
                        <a:lnTo>
                          <a:pt x="514" y="15"/>
                        </a:lnTo>
                        <a:lnTo>
                          <a:pt x="519" y="15"/>
                        </a:lnTo>
                        <a:lnTo>
                          <a:pt x="516" y="16"/>
                        </a:lnTo>
                        <a:lnTo>
                          <a:pt x="513" y="18"/>
                        </a:lnTo>
                        <a:lnTo>
                          <a:pt x="510" y="18"/>
                        </a:lnTo>
                        <a:lnTo>
                          <a:pt x="507" y="20"/>
                        </a:lnTo>
                        <a:lnTo>
                          <a:pt x="504" y="21"/>
                        </a:lnTo>
                        <a:lnTo>
                          <a:pt x="501" y="21"/>
                        </a:lnTo>
                        <a:lnTo>
                          <a:pt x="498" y="24"/>
                        </a:lnTo>
                        <a:lnTo>
                          <a:pt x="497" y="25"/>
                        </a:lnTo>
                        <a:lnTo>
                          <a:pt x="491" y="27"/>
                        </a:lnTo>
                        <a:lnTo>
                          <a:pt x="488" y="29"/>
                        </a:lnTo>
                        <a:lnTo>
                          <a:pt x="483" y="33"/>
                        </a:lnTo>
                        <a:lnTo>
                          <a:pt x="479" y="37"/>
                        </a:lnTo>
                        <a:lnTo>
                          <a:pt x="476" y="40"/>
                        </a:lnTo>
                        <a:lnTo>
                          <a:pt x="473" y="45"/>
                        </a:lnTo>
                        <a:lnTo>
                          <a:pt x="471" y="46"/>
                        </a:lnTo>
                        <a:lnTo>
                          <a:pt x="471" y="48"/>
                        </a:lnTo>
                        <a:lnTo>
                          <a:pt x="470" y="51"/>
                        </a:lnTo>
                        <a:lnTo>
                          <a:pt x="469" y="54"/>
                        </a:lnTo>
                        <a:lnTo>
                          <a:pt x="469" y="56"/>
                        </a:lnTo>
                        <a:lnTo>
                          <a:pt x="469" y="59"/>
                        </a:lnTo>
                        <a:lnTo>
                          <a:pt x="467" y="62"/>
                        </a:lnTo>
                        <a:lnTo>
                          <a:pt x="467" y="65"/>
                        </a:lnTo>
                        <a:lnTo>
                          <a:pt x="467" y="69"/>
                        </a:lnTo>
                        <a:lnTo>
                          <a:pt x="467" y="71"/>
                        </a:lnTo>
                        <a:lnTo>
                          <a:pt x="469" y="75"/>
                        </a:lnTo>
                        <a:lnTo>
                          <a:pt x="469" y="79"/>
                        </a:lnTo>
                        <a:lnTo>
                          <a:pt x="471" y="78"/>
                        </a:lnTo>
                        <a:lnTo>
                          <a:pt x="473" y="78"/>
                        </a:lnTo>
                        <a:lnTo>
                          <a:pt x="476" y="77"/>
                        </a:lnTo>
                        <a:lnTo>
                          <a:pt x="479" y="77"/>
                        </a:lnTo>
                        <a:lnTo>
                          <a:pt x="482" y="76"/>
                        </a:lnTo>
                        <a:lnTo>
                          <a:pt x="484" y="76"/>
                        </a:lnTo>
                        <a:lnTo>
                          <a:pt x="486" y="76"/>
                        </a:lnTo>
                        <a:lnTo>
                          <a:pt x="490" y="75"/>
                        </a:lnTo>
                        <a:lnTo>
                          <a:pt x="495" y="73"/>
                        </a:lnTo>
                        <a:lnTo>
                          <a:pt x="500" y="71"/>
                        </a:lnTo>
                        <a:lnTo>
                          <a:pt x="504" y="71"/>
                        </a:lnTo>
                        <a:lnTo>
                          <a:pt x="510" y="70"/>
                        </a:lnTo>
                        <a:lnTo>
                          <a:pt x="515" y="67"/>
                        </a:lnTo>
                        <a:lnTo>
                          <a:pt x="519" y="66"/>
                        </a:lnTo>
                        <a:lnTo>
                          <a:pt x="524" y="64"/>
                        </a:lnTo>
                        <a:lnTo>
                          <a:pt x="529" y="63"/>
                        </a:lnTo>
                        <a:lnTo>
                          <a:pt x="534" y="60"/>
                        </a:lnTo>
                        <a:lnTo>
                          <a:pt x="539" y="59"/>
                        </a:lnTo>
                        <a:lnTo>
                          <a:pt x="543" y="56"/>
                        </a:lnTo>
                        <a:lnTo>
                          <a:pt x="548" y="54"/>
                        </a:lnTo>
                        <a:lnTo>
                          <a:pt x="552" y="52"/>
                        </a:lnTo>
                        <a:lnTo>
                          <a:pt x="556" y="51"/>
                        </a:lnTo>
                        <a:lnTo>
                          <a:pt x="562" y="48"/>
                        </a:lnTo>
                        <a:lnTo>
                          <a:pt x="567" y="46"/>
                        </a:lnTo>
                        <a:lnTo>
                          <a:pt x="571" y="44"/>
                        </a:lnTo>
                        <a:lnTo>
                          <a:pt x="577" y="41"/>
                        </a:lnTo>
                        <a:lnTo>
                          <a:pt x="581" y="39"/>
                        </a:lnTo>
                        <a:lnTo>
                          <a:pt x="586" y="38"/>
                        </a:lnTo>
                        <a:lnTo>
                          <a:pt x="591" y="35"/>
                        </a:lnTo>
                        <a:lnTo>
                          <a:pt x="596" y="34"/>
                        </a:lnTo>
                        <a:lnTo>
                          <a:pt x="600" y="33"/>
                        </a:lnTo>
                        <a:lnTo>
                          <a:pt x="606" y="31"/>
                        </a:lnTo>
                        <a:lnTo>
                          <a:pt x="611" y="29"/>
                        </a:lnTo>
                        <a:lnTo>
                          <a:pt x="616" y="28"/>
                        </a:lnTo>
                        <a:lnTo>
                          <a:pt x="619" y="27"/>
                        </a:lnTo>
                        <a:lnTo>
                          <a:pt x="622" y="27"/>
                        </a:lnTo>
                        <a:lnTo>
                          <a:pt x="625" y="26"/>
                        </a:lnTo>
                        <a:lnTo>
                          <a:pt x="628" y="26"/>
                        </a:lnTo>
                        <a:lnTo>
                          <a:pt x="625" y="24"/>
                        </a:lnTo>
                        <a:lnTo>
                          <a:pt x="624" y="21"/>
                        </a:lnTo>
                        <a:lnTo>
                          <a:pt x="621" y="18"/>
                        </a:lnTo>
                        <a:lnTo>
                          <a:pt x="618" y="14"/>
                        </a:lnTo>
                        <a:lnTo>
                          <a:pt x="621" y="13"/>
                        </a:lnTo>
                        <a:lnTo>
                          <a:pt x="625" y="13"/>
                        </a:lnTo>
                        <a:lnTo>
                          <a:pt x="628" y="13"/>
                        </a:lnTo>
                        <a:lnTo>
                          <a:pt x="632" y="13"/>
                        </a:lnTo>
                        <a:lnTo>
                          <a:pt x="637" y="13"/>
                        </a:lnTo>
                        <a:lnTo>
                          <a:pt x="641" y="13"/>
                        </a:lnTo>
                        <a:lnTo>
                          <a:pt x="644" y="13"/>
                        </a:lnTo>
                        <a:lnTo>
                          <a:pt x="648" y="13"/>
                        </a:lnTo>
                        <a:lnTo>
                          <a:pt x="651" y="13"/>
                        </a:lnTo>
                        <a:lnTo>
                          <a:pt x="656" y="13"/>
                        </a:lnTo>
                        <a:lnTo>
                          <a:pt x="660" y="13"/>
                        </a:lnTo>
                        <a:lnTo>
                          <a:pt x="663" y="13"/>
                        </a:lnTo>
                        <a:lnTo>
                          <a:pt x="667" y="13"/>
                        </a:lnTo>
                        <a:lnTo>
                          <a:pt x="670" y="13"/>
                        </a:lnTo>
                        <a:lnTo>
                          <a:pt x="674" y="13"/>
                        </a:lnTo>
                        <a:lnTo>
                          <a:pt x="679" y="13"/>
                        </a:lnTo>
                        <a:lnTo>
                          <a:pt x="682" y="13"/>
                        </a:lnTo>
                        <a:lnTo>
                          <a:pt x="686" y="13"/>
                        </a:lnTo>
                        <a:lnTo>
                          <a:pt x="689" y="13"/>
                        </a:lnTo>
                        <a:lnTo>
                          <a:pt x="693" y="13"/>
                        </a:lnTo>
                        <a:lnTo>
                          <a:pt x="696" y="13"/>
                        </a:lnTo>
                        <a:lnTo>
                          <a:pt x="700" y="13"/>
                        </a:lnTo>
                        <a:lnTo>
                          <a:pt x="704" y="13"/>
                        </a:lnTo>
                        <a:lnTo>
                          <a:pt x="707" y="13"/>
                        </a:lnTo>
                        <a:lnTo>
                          <a:pt x="711" y="13"/>
                        </a:lnTo>
                        <a:lnTo>
                          <a:pt x="714" y="13"/>
                        </a:lnTo>
                        <a:lnTo>
                          <a:pt x="718" y="13"/>
                        </a:lnTo>
                        <a:lnTo>
                          <a:pt x="721" y="13"/>
                        </a:lnTo>
                        <a:lnTo>
                          <a:pt x="724" y="13"/>
                        </a:lnTo>
                        <a:lnTo>
                          <a:pt x="729" y="13"/>
                        </a:lnTo>
                        <a:lnTo>
                          <a:pt x="731" y="13"/>
                        </a:lnTo>
                        <a:lnTo>
                          <a:pt x="734" y="14"/>
                        </a:lnTo>
                        <a:lnTo>
                          <a:pt x="738" y="14"/>
                        </a:lnTo>
                        <a:lnTo>
                          <a:pt x="742" y="14"/>
                        </a:lnTo>
                        <a:lnTo>
                          <a:pt x="744" y="14"/>
                        </a:lnTo>
                        <a:lnTo>
                          <a:pt x="746" y="14"/>
                        </a:lnTo>
                        <a:lnTo>
                          <a:pt x="750" y="14"/>
                        </a:lnTo>
                        <a:lnTo>
                          <a:pt x="753" y="14"/>
                        </a:lnTo>
                        <a:lnTo>
                          <a:pt x="756" y="14"/>
                        </a:lnTo>
                        <a:lnTo>
                          <a:pt x="759" y="14"/>
                        </a:lnTo>
                        <a:lnTo>
                          <a:pt x="762" y="14"/>
                        </a:lnTo>
                        <a:lnTo>
                          <a:pt x="764" y="14"/>
                        </a:lnTo>
                        <a:lnTo>
                          <a:pt x="766" y="14"/>
                        </a:lnTo>
                        <a:lnTo>
                          <a:pt x="770" y="15"/>
                        </a:lnTo>
                        <a:lnTo>
                          <a:pt x="772" y="15"/>
                        </a:lnTo>
                        <a:lnTo>
                          <a:pt x="775" y="15"/>
                        </a:lnTo>
                        <a:lnTo>
                          <a:pt x="778" y="15"/>
                        </a:lnTo>
                        <a:lnTo>
                          <a:pt x="781" y="15"/>
                        </a:lnTo>
                        <a:lnTo>
                          <a:pt x="785" y="15"/>
                        </a:lnTo>
                        <a:lnTo>
                          <a:pt x="790" y="15"/>
                        </a:lnTo>
                        <a:lnTo>
                          <a:pt x="795" y="15"/>
                        </a:lnTo>
                        <a:lnTo>
                          <a:pt x="800" y="16"/>
                        </a:lnTo>
                        <a:lnTo>
                          <a:pt x="804" y="16"/>
                        </a:lnTo>
                        <a:lnTo>
                          <a:pt x="808" y="16"/>
                        </a:lnTo>
                        <a:lnTo>
                          <a:pt x="813" y="18"/>
                        </a:lnTo>
                        <a:lnTo>
                          <a:pt x="816" y="18"/>
                        </a:lnTo>
                        <a:lnTo>
                          <a:pt x="815" y="21"/>
                        </a:lnTo>
                        <a:lnTo>
                          <a:pt x="816" y="25"/>
                        </a:lnTo>
                        <a:lnTo>
                          <a:pt x="816" y="28"/>
                        </a:lnTo>
                        <a:lnTo>
                          <a:pt x="818" y="33"/>
                        </a:lnTo>
                        <a:lnTo>
                          <a:pt x="820" y="37"/>
                        </a:lnTo>
                        <a:lnTo>
                          <a:pt x="821" y="41"/>
                        </a:lnTo>
                        <a:lnTo>
                          <a:pt x="823" y="45"/>
                        </a:lnTo>
                        <a:lnTo>
                          <a:pt x="827" y="48"/>
                        </a:lnTo>
                        <a:lnTo>
                          <a:pt x="829" y="52"/>
                        </a:lnTo>
                        <a:lnTo>
                          <a:pt x="833" y="56"/>
                        </a:lnTo>
                        <a:lnTo>
                          <a:pt x="835" y="59"/>
                        </a:lnTo>
                        <a:lnTo>
                          <a:pt x="840" y="64"/>
                        </a:lnTo>
                        <a:lnTo>
                          <a:pt x="842" y="66"/>
                        </a:lnTo>
                        <a:lnTo>
                          <a:pt x="847" y="70"/>
                        </a:lnTo>
                        <a:lnTo>
                          <a:pt x="852" y="73"/>
                        </a:lnTo>
                        <a:lnTo>
                          <a:pt x="855" y="76"/>
                        </a:lnTo>
                        <a:lnTo>
                          <a:pt x="860" y="79"/>
                        </a:lnTo>
                        <a:lnTo>
                          <a:pt x="865" y="82"/>
                        </a:lnTo>
                        <a:lnTo>
                          <a:pt x="870" y="83"/>
                        </a:lnTo>
                        <a:lnTo>
                          <a:pt x="874" y="85"/>
                        </a:lnTo>
                        <a:lnTo>
                          <a:pt x="878" y="86"/>
                        </a:lnTo>
                        <a:lnTo>
                          <a:pt x="884" y="89"/>
                        </a:lnTo>
                        <a:lnTo>
                          <a:pt x="889" y="89"/>
                        </a:lnTo>
                        <a:lnTo>
                          <a:pt x="893" y="91"/>
                        </a:lnTo>
                        <a:lnTo>
                          <a:pt x="898" y="91"/>
                        </a:lnTo>
                        <a:lnTo>
                          <a:pt x="902" y="91"/>
                        </a:lnTo>
                        <a:lnTo>
                          <a:pt x="906" y="91"/>
                        </a:lnTo>
                        <a:lnTo>
                          <a:pt x="911" y="91"/>
                        </a:lnTo>
                        <a:lnTo>
                          <a:pt x="915" y="89"/>
                        </a:lnTo>
                        <a:lnTo>
                          <a:pt x="920" y="89"/>
                        </a:lnTo>
                        <a:lnTo>
                          <a:pt x="923" y="86"/>
                        </a:lnTo>
                        <a:lnTo>
                          <a:pt x="927" y="85"/>
                        </a:lnTo>
                        <a:lnTo>
                          <a:pt x="925" y="83"/>
                        </a:lnTo>
                        <a:lnTo>
                          <a:pt x="924" y="79"/>
                        </a:lnTo>
                        <a:lnTo>
                          <a:pt x="923" y="77"/>
                        </a:lnTo>
                        <a:lnTo>
                          <a:pt x="922" y="75"/>
                        </a:lnTo>
                        <a:lnTo>
                          <a:pt x="920" y="70"/>
                        </a:lnTo>
                        <a:lnTo>
                          <a:pt x="917" y="65"/>
                        </a:lnTo>
                        <a:lnTo>
                          <a:pt x="915" y="62"/>
                        </a:lnTo>
                        <a:lnTo>
                          <a:pt x="911" y="56"/>
                        </a:lnTo>
                        <a:lnTo>
                          <a:pt x="909" y="52"/>
                        </a:lnTo>
                        <a:lnTo>
                          <a:pt x="906" y="48"/>
                        </a:lnTo>
                        <a:lnTo>
                          <a:pt x="902" y="44"/>
                        </a:lnTo>
                        <a:lnTo>
                          <a:pt x="898" y="40"/>
                        </a:lnTo>
                        <a:lnTo>
                          <a:pt x="895" y="37"/>
                        </a:lnTo>
                        <a:lnTo>
                          <a:pt x="891" y="33"/>
                        </a:lnTo>
                        <a:lnTo>
                          <a:pt x="889" y="31"/>
                        </a:lnTo>
                        <a:lnTo>
                          <a:pt x="884" y="27"/>
                        </a:lnTo>
                        <a:lnTo>
                          <a:pt x="879" y="25"/>
                        </a:lnTo>
                        <a:lnTo>
                          <a:pt x="876" y="22"/>
                        </a:lnTo>
                        <a:lnTo>
                          <a:pt x="878" y="22"/>
                        </a:lnTo>
                        <a:lnTo>
                          <a:pt x="880" y="22"/>
                        </a:lnTo>
                        <a:lnTo>
                          <a:pt x="884" y="22"/>
                        </a:lnTo>
                        <a:lnTo>
                          <a:pt x="886" y="22"/>
                        </a:lnTo>
                        <a:lnTo>
                          <a:pt x="890" y="22"/>
                        </a:lnTo>
                        <a:lnTo>
                          <a:pt x="892" y="22"/>
                        </a:lnTo>
                        <a:lnTo>
                          <a:pt x="896" y="22"/>
                        </a:lnTo>
                        <a:lnTo>
                          <a:pt x="898" y="22"/>
                        </a:lnTo>
                        <a:lnTo>
                          <a:pt x="902" y="22"/>
                        </a:lnTo>
                        <a:lnTo>
                          <a:pt x="904" y="22"/>
                        </a:lnTo>
                        <a:lnTo>
                          <a:pt x="908" y="22"/>
                        </a:lnTo>
                        <a:lnTo>
                          <a:pt x="911" y="22"/>
                        </a:lnTo>
                        <a:lnTo>
                          <a:pt x="915" y="22"/>
                        </a:lnTo>
                        <a:lnTo>
                          <a:pt x="918" y="22"/>
                        </a:lnTo>
                        <a:lnTo>
                          <a:pt x="922" y="22"/>
                        </a:lnTo>
                        <a:lnTo>
                          <a:pt x="925" y="22"/>
                        </a:lnTo>
                        <a:lnTo>
                          <a:pt x="928" y="21"/>
                        </a:lnTo>
                        <a:lnTo>
                          <a:pt x="931" y="21"/>
                        </a:lnTo>
                        <a:lnTo>
                          <a:pt x="935" y="21"/>
                        </a:lnTo>
                        <a:lnTo>
                          <a:pt x="940" y="21"/>
                        </a:lnTo>
                        <a:lnTo>
                          <a:pt x="942" y="21"/>
                        </a:lnTo>
                        <a:lnTo>
                          <a:pt x="947" y="21"/>
                        </a:lnTo>
                        <a:lnTo>
                          <a:pt x="949" y="21"/>
                        </a:lnTo>
                        <a:lnTo>
                          <a:pt x="954" y="21"/>
                        </a:lnTo>
                        <a:lnTo>
                          <a:pt x="956" y="21"/>
                        </a:lnTo>
                        <a:lnTo>
                          <a:pt x="961" y="21"/>
                        </a:lnTo>
                        <a:lnTo>
                          <a:pt x="965" y="21"/>
                        </a:lnTo>
                        <a:lnTo>
                          <a:pt x="969" y="21"/>
                        </a:lnTo>
                        <a:lnTo>
                          <a:pt x="972" y="21"/>
                        </a:lnTo>
                        <a:lnTo>
                          <a:pt x="976" y="21"/>
                        </a:lnTo>
                        <a:lnTo>
                          <a:pt x="980" y="21"/>
                        </a:lnTo>
                        <a:lnTo>
                          <a:pt x="985" y="21"/>
                        </a:lnTo>
                        <a:lnTo>
                          <a:pt x="988" y="21"/>
                        </a:lnTo>
                        <a:lnTo>
                          <a:pt x="992" y="21"/>
                        </a:lnTo>
                        <a:lnTo>
                          <a:pt x="995" y="21"/>
                        </a:lnTo>
                        <a:lnTo>
                          <a:pt x="1000" y="21"/>
                        </a:lnTo>
                        <a:lnTo>
                          <a:pt x="1004" y="20"/>
                        </a:lnTo>
                        <a:lnTo>
                          <a:pt x="1007" y="20"/>
                        </a:lnTo>
                        <a:lnTo>
                          <a:pt x="1012" y="20"/>
                        </a:lnTo>
                        <a:lnTo>
                          <a:pt x="1017" y="20"/>
                        </a:lnTo>
                        <a:lnTo>
                          <a:pt x="1020" y="20"/>
                        </a:lnTo>
                        <a:lnTo>
                          <a:pt x="1025" y="20"/>
                        </a:lnTo>
                        <a:lnTo>
                          <a:pt x="1029" y="20"/>
                        </a:lnTo>
                        <a:lnTo>
                          <a:pt x="1033" y="20"/>
                        </a:lnTo>
                        <a:lnTo>
                          <a:pt x="1038" y="20"/>
                        </a:lnTo>
                        <a:lnTo>
                          <a:pt x="1042" y="20"/>
                        </a:lnTo>
                        <a:lnTo>
                          <a:pt x="1047" y="20"/>
                        </a:lnTo>
                        <a:lnTo>
                          <a:pt x="1050" y="20"/>
                        </a:lnTo>
                        <a:lnTo>
                          <a:pt x="1055" y="19"/>
                        </a:lnTo>
                        <a:lnTo>
                          <a:pt x="1060" y="19"/>
                        </a:lnTo>
                        <a:lnTo>
                          <a:pt x="1063" y="19"/>
                        </a:lnTo>
                        <a:lnTo>
                          <a:pt x="1068" y="19"/>
                        </a:lnTo>
                        <a:lnTo>
                          <a:pt x="1073" y="19"/>
                        </a:lnTo>
                        <a:lnTo>
                          <a:pt x="1076" y="19"/>
                        </a:lnTo>
                        <a:lnTo>
                          <a:pt x="1081" y="19"/>
                        </a:lnTo>
                        <a:lnTo>
                          <a:pt x="1084" y="19"/>
                        </a:lnTo>
                        <a:lnTo>
                          <a:pt x="1089" y="18"/>
                        </a:lnTo>
                        <a:lnTo>
                          <a:pt x="1094" y="18"/>
                        </a:lnTo>
                        <a:lnTo>
                          <a:pt x="1099" y="18"/>
                        </a:lnTo>
                        <a:lnTo>
                          <a:pt x="1102" y="18"/>
                        </a:lnTo>
                        <a:lnTo>
                          <a:pt x="1107" y="18"/>
                        </a:lnTo>
                        <a:lnTo>
                          <a:pt x="1112" y="18"/>
                        </a:lnTo>
                        <a:lnTo>
                          <a:pt x="1115" y="18"/>
                        </a:lnTo>
                        <a:lnTo>
                          <a:pt x="1120" y="18"/>
                        </a:lnTo>
                        <a:lnTo>
                          <a:pt x="1118" y="21"/>
                        </a:lnTo>
                        <a:lnTo>
                          <a:pt x="1115" y="24"/>
                        </a:lnTo>
                        <a:lnTo>
                          <a:pt x="1113" y="27"/>
                        </a:lnTo>
                        <a:lnTo>
                          <a:pt x="1112" y="31"/>
                        </a:lnTo>
                        <a:lnTo>
                          <a:pt x="1108" y="34"/>
                        </a:lnTo>
                        <a:lnTo>
                          <a:pt x="1106" y="38"/>
                        </a:lnTo>
                        <a:lnTo>
                          <a:pt x="1103" y="41"/>
                        </a:lnTo>
                        <a:lnTo>
                          <a:pt x="1103" y="44"/>
                        </a:lnTo>
                        <a:lnTo>
                          <a:pt x="1107" y="44"/>
                        </a:lnTo>
                        <a:lnTo>
                          <a:pt x="1113" y="45"/>
                        </a:lnTo>
                        <a:lnTo>
                          <a:pt x="1117" y="46"/>
                        </a:lnTo>
                        <a:lnTo>
                          <a:pt x="1122" y="47"/>
                        </a:lnTo>
                        <a:lnTo>
                          <a:pt x="1127" y="48"/>
                        </a:lnTo>
                        <a:lnTo>
                          <a:pt x="1132" y="50"/>
                        </a:lnTo>
                        <a:lnTo>
                          <a:pt x="1137" y="52"/>
                        </a:lnTo>
                        <a:lnTo>
                          <a:pt x="1141" y="54"/>
                        </a:lnTo>
                        <a:lnTo>
                          <a:pt x="1146" y="56"/>
                        </a:lnTo>
                        <a:lnTo>
                          <a:pt x="1151" y="59"/>
                        </a:lnTo>
                        <a:lnTo>
                          <a:pt x="1156" y="60"/>
                        </a:lnTo>
                        <a:lnTo>
                          <a:pt x="1160" y="64"/>
                        </a:lnTo>
                        <a:lnTo>
                          <a:pt x="1164" y="66"/>
                        </a:lnTo>
                        <a:lnTo>
                          <a:pt x="1170" y="69"/>
                        </a:lnTo>
                        <a:lnTo>
                          <a:pt x="1175" y="71"/>
                        </a:lnTo>
                        <a:lnTo>
                          <a:pt x="1179" y="73"/>
                        </a:lnTo>
                        <a:lnTo>
                          <a:pt x="1184" y="75"/>
                        </a:lnTo>
                        <a:lnTo>
                          <a:pt x="1189" y="76"/>
                        </a:lnTo>
                        <a:lnTo>
                          <a:pt x="1194" y="78"/>
                        </a:lnTo>
                        <a:lnTo>
                          <a:pt x="1198" y="81"/>
                        </a:lnTo>
                        <a:lnTo>
                          <a:pt x="1202" y="82"/>
                        </a:lnTo>
                        <a:lnTo>
                          <a:pt x="1208" y="82"/>
                        </a:lnTo>
                        <a:lnTo>
                          <a:pt x="1213" y="83"/>
                        </a:lnTo>
                        <a:lnTo>
                          <a:pt x="1217" y="83"/>
                        </a:lnTo>
                        <a:lnTo>
                          <a:pt x="1221" y="83"/>
                        </a:lnTo>
                        <a:lnTo>
                          <a:pt x="1227" y="82"/>
                        </a:lnTo>
                        <a:lnTo>
                          <a:pt x="1230" y="81"/>
                        </a:lnTo>
                        <a:lnTo>
                          <a:pt x="1236" y="79"/>
                        </a:lnTo>
                        <a:lnTo>
                          <a:pt x="1241" y="76"/>
                        </a:lnTo>
                        <a:lnTo>
                          <a:pt x="1246" y="73"/>
                        </a:lnTo>
                        <a:lnTo>
                          <a:pt x="1251" y="71"/>
                        </a:lnTo>
                        <a:lnTo>
                          <a:pt x="1257" y="67"/>
                        </a:lnTo>
                        <a:lnTo>
                          <a:pt x="1251" y="64"/>
                        </a:lnTo>
                        <a:lnTo>
                          <a:pt x="1246" y="59"/>
                        </a:lnTo>
                        <a:lnTo>
                          <a:pt x="1241" y="56"/>
                        </a:lnTo>
                        <a:lnTo>
                          <a:pt x="1236" y="52"/>
                        </a:lnTo>
                        <a:lnTo>
                          <a:pt x="1232" y="48"/>
                        </a:lnTo>
                        <a:lnTo>
                          <a:pt x="1227" y="45"/>
                        </a:lnTo>
                        <a:lnTo>
                          <a:pt x="1222" y="41"/>
                        </a:lnTo>
                        <a:lnTo>
                          <a:pt x="1217" y="38"/>
                        </a:lnTo>
                        <a:lnTo>
                          <a:pt x="1213" y="34"/>
                        </a:lnTo>
                        <a:lnTo>
                          <a:pt x="1208" y="31"/>
                        </a:lnTo>
                        <a:lnTo>
                          <a:pt x="1202" y="28"/>
                        </a:lnTo>
                        <a:lnTo>
                          <a:pt x="1197" y="26"/>
                        </a:lnTo>
                        <a:lnTo>
                          <a:pt x="1192" y="22"/>
                        </a:lnTo>
                        <a:lnTo>
                          <a:pt x="1188" y="20"/>
                        </a:lnTo>
                        <a:lnTo>
                          <a:pt x="1182" y="18"/>
                        </a:lnTo>
                        <a:lnTo>
                          <a:pt x="1177" y="15"/>
                        </a:lnTo>
                        <a:lnTo>
                          <a:pt x="1182" y="15"/>
                        </a:lnTo>
                        <a:lnTo>
                          <a:pt x="1187" y="15"/>
                        </a:lnTo>
                        <a:lnTo>
                          <a:pt x="1190" y="14"/>
                        </a:lnTo>
                        <a:lnTo>
                          <a:pt x="1195" y="14"/>
                        </a:lnTo>
                        <a:lnTo>
                          <a:pt x="1200" y="14"/>
                        </a:lnTo>
                        <a:lnTo>
                          <a:pt x="1203" y="14"/>
                        </a:lnTo>
                        <a:lnTo>
                          <a:pt x="1208" y="13"/>
                        </a:lnTo>
                        <a:lnTo>
                          <a:pt x="1213" y="13"/>
                        </a:lnTo>
                        <a:lnTo>
                          <a:pt x="1217" y="13"/>
                        </a:lnTo>
                        <a:lnTo>
                          <a:pt x="1221" y="13"/>
                        </a:lnTo>
                        <a:lnTo>
                          <a:pt x="1226" y="13"/>
                        </a:lnTo>
                        <a:lnTo>
                          <a:pt x="1230" y="13"/>
                        </a:lnTo>
                        <a:lnTo>
                          <a:pt x="1234" y="12"/>
                        </a:lnTo>
                        <a:lnTo>
                          <a:pt x="1239" y="12"/>
                        </a:lnTo>
                        <a:lnTo>
                          <a:pt x="1243" y="12"/>
                        </a:lnTo>
                        <a:lnTo>
                          <a:pt x="1247" y="12"/>
                        </a:lnTo>
                        <a:lnTo>
                          <a:pt x="1251" y="12"/>
                        </a:lnTo>
                        <a:lnTo>
                          <a:pt x="1255" y="10"/>
                        </a:lnTo>
                        <a:lnTo>
                          <a:pt x="1260" y="10"/>
                        </a:lnTo>
                        <a:lnTo>
                          <a:pt x="1264" y="10"/>
                        </a:lnTo>
                        <a:lnTo>
                          <a:pt x="1268" y="10"/>
                        </a:lnTo>
                        <a:lnTo>
                          <a:pt x="1272" y="10"/>
                        </a:lnTo>
                        <a:lnTo>
                          <a:pt x="1275" y="9"/>
                        </a:lnTo>
                        <a:lnTo>
                          <a:pt x="1280" y="9"/>
                        </a:lnTo>
                        <a:lnTo>
                          <a:pt x="1284" y="9"/>
                        </a:lnTo>
                        <a:lnTo>
                          <a:pt x="1289" y="9"/>
                        </a:lnTo>
                        <a:lnTo>
                          <a:pt x="1291" y="8"/>
                        </a:lnTo>
                        <a:lnTo>
                          <a:pt x="1296" y="8"/>
                        </a:lnTo>
                        <a:lnTo>
                          <a:pt x="1300" y="8"/>
                        </a:lnTo>
                        <a:lnTo>
                          <a:pt x="1304" y="8"/>
                        </a:lnTo>
                        <a:lnTo>
                          <a:pt x="1309" y="8"/>
                        </a:lnTo>
                        <a:lnTo>
                          <a:pt x="1312" y="8"/>
                        </a:lnTo>
                        <a:lnTo>
                          <a:pt x="1316" y="8"/>
                        </a:lnTo>
                        <a:lnTo>
                          <a:pt x="1319" y="7"/>
                        </a:lnTo>
                        <a:lnTo>
                          <a:pt x="1323" y="7"/>
                        </a:lnTo>
                        <a:lnTo>
                          <a:pt x="1327" y="7"/>
                        </a:lnTo>
                        <a:lnTo>
                          <a:pt x="1330" y="6"/>
                        </a:lnTo>
                        <a:lnTo>
                          <a:pt x="1334" y="6"/>
                        </a:lnTo>
                        <a:lnTo>
                          <a:pt x="1338" y="6"/>
                        </a:lnTo>
                        <a:lnTo>
                          <a:pt x="1342" y="6"/>
                        </a:lnTo>
                        <a:lnTo>
                          <a:pt x="1346" y="6"/>
                        </a:lnTo>
                        <a:lnTo>
                          <a:pt x="1349" y="5"/>
                        </a:lnTo>
                        <a:lnTo>
                          <a:pt x="1351" y="5"/>
                        </a:lnTo>
                        <a:lnTo>
                          <a:pt x="1356" y="5"/>
                        </a:lnTo>
                        <a:lnTo>
                          <a:pt x="1359" y="5"/>
                        </a:lnTo>
                        <a:lnTo>
                          <a:pt x="1362" y="3"/>
                        </a:lnTo>
                        <a:lnTo>
                          <a:pt x="1366" y="3"/>
                        </a:lnTo>
                        <a:lnTo>
                          <a:pt x="1369" y="3"/>
                        </a:lnTo>
                        <a:lnTo>
                          <a:pt x="1372" y="3"/>
                        </a:lnTo>
                        <a:lnTo>
                          <a:pt x="1375" y="3"/>
                        </a:lnTo>
                        <a:lnTo>
                          <a:pt x="1379" y="3"/>
                        </a:lnTo>
                        <a:lnTo>
                          <a:pt x="1382" y="3"/>
                        </a:lnTo>
                        <a:lnTo>
                          <a:pt x="1385" y="2"/>
                        </a:lnTo>
                        <a:lnTo>
                          <a:pt x="1387" y="2"/>
                        </a:lnTo>
                        <a:lnTo>
                          <a:pt x="1389" y="1"/>
                        </a:lnTo>
                        <a:lnTo>
                          <a:pt x="1393" y="1"/>
                        </a:lnTo>
                        <a:lnTo>
                          <a:pt x="1395" y="1"/>
                        </a:lnTo>
                        <a:lnTo>
                          <a:pt x="1398" y="0"/>
                        </a:lnTo>
                        <a:lnTo>
                          <a:pt x="1401" y="0"/>
                        </a:lnTo>
                        <a:lnTo>
                          <a:pt x="1405" y="0"/>
                        </a:lnTo>
                        <a:lnTo>
                          <a:pt x="1407" y="0"/>
                        </a:lnTo>
                        <a:lnTo>
                          <a:pt x="1410" y="0"/>
                        </a:lnTo>
                        <a:lnTo>
                          <a:pt x="1412" y="0"/>
                        </a:lnTo>
                        <a:lnTo>
                          <a:pt x="1416" y="0"/>
                        </a:lnTo>
                        <a:lnTo>
                          <a:pt x="1425" y="84"/>
                        </a:lnTo>
                        <a:lnTo>
                          <a:pt x="1424" y="84"/>
                        </a:lnTo>
                        <a:lnTo>
                          <a:pt x="1421" y="84"/>
                        </a:lnTo>
                        <a:lnTo>
                          <a:pt x="1420" y="84"/>
                        </a:lnTo>
                        <a:lnTo>
                          <a:pt x="1416" y="84"/>
                        </a:lnTo>
                        <a:lnTo>
                          <a:pt x="1412" y="85"/>
                        </a:lnTo>
                        <a:lnTo>
                          <a:pt x="1407" y="85"/>
                        </a:lnTo>
                        <a:lnTo>
                          <a:pt x="1402" y="86"/>
                        </a:lnTo>
                        <a:lnTo>
                          <a:pt x="1400" y="86"/>
                        </a:lnTo>
                        <a:lnTo>
                          <a:pt x="1397" y="86"/>
                        </a:lnTo>
                        <a:lnTo>
                          <a:pt x="1393" y="86"/>
                        </a:lnTo>
                        <a:lnTo>
                          <a:pt x="1389" y="88"/>
                        </a:lnTo>
                        <a:lnTo>
                          <a:pt x="1387" y="88"/>
                        </a:lnTo>
                        <a:lnTo>
                          <a:pt x="1383" y="89"/>
                        </a:lnTo>
                        <a:lnTo>
                          <a:pt x="1380" y="89"/>
                        </a:lnTo>
                        <a:lnTo>
                          <a:pt x="1376" y="89"/>
                        </a:lnTo>
                        <a:lnTo>
                          <a:pt x="1372" y="89"/>
                        </a:lnTo>
                        <a:lnTo>
                          <a:pt x="1368" y="90"/>
                        </a:lnTo>
                        <a:lnTo>
                          <a:pt x="1363" y="90"/>
                        </a:lnTo>
                        <a:lnTo>
                          <a:pt x="1360" y="91"/>
                        </a:lnTo>
                        <a:lnTo>
                          <a:pt x="1354" y="91"/>
                        </a:lnTo>
                        <a:lnTo>
                          <a:pt x="1350" y="91"/>
                        </a:lnTo>
                        <a:lnTo>
                          <a:pt x="1346" y="92"/>
                        </a:lnTo>
                        <a:lnTo>
                          <a:pt x="1341" y="94"/>
                        </a:lnTo>
                        <a:lnTo>
                          <a:pt x="1335" y="94"/>
                        </a:lnTo>
                        <a:lnTo>
                          <a:pt x="1329" y="94"/>
                        </a:lnTo>
                        <a:lnTo>
                          <a:pt x="1324" y="94"/>
                        </a:lnTo>
                        <a:lnTo>
                          <a:pt x="1319" y="95"/>
                        </a:lnTo>
                        <a:lnTo>
                          <a:pt x="1312" y="96"/>
                        </a:lnTo>
                        <a:lnTo>
                          <a:pt x="1306" y="96"/>
                        </a:lnTo>
                        <a:lnTo>
                          <a:pt x="1302" y="97"/>
                        </a:lnTo>
                        <a:lnTo>
                          <a:pt x="1296" y="97"/>
                        </a:lnTo>
                        <a:lnTo>
                          <a:pt x="1289" y="97"/>
                        </a:lnTo>
                        <a:lnTo>
                          <a:pt x="1283" y="97"/>
                        </a:lnTo>
                        <a:lnTo>
                          <a:pt x="1275" y="98"/>
                        </a:lnTo>
                        <a:lnTo>
                          <a:pt x="1270" y="100"/>
                        </a:lnTo>
                        <a:lnTo>
                          <a:pt x="1262" y="100"/>
                        </a:lnTo>
                        <a:lnTo>
                          <a:pt x="1255" y="100"/>
                        </a:lnTo>
                        <a:lnTo>
                          <a:pt x="1249" y="100"/>
                        </a:lnTo>
                        <a:lnTo>
                          <a:pt x="1242" y="102"/>
                        </a:lnTo>
                        <a:lnTo>
                          <a:pt x="1235" y="102"/>
                        </a:lnTo>
                        <a:lnTo>
                          <a:pt x="1228" y="102"/>
                        </a:lnTo>
                        <a:lnTo>
                          <a:pt x="1220" y="102"/>
                        </a:lnTo>
                        <a:lnTo>
                          <a:pt x="1213" y="102"/>
                        </a:lnTo>
                        <a:lnTo>
                          <a:pt x="1205" y="103"/>
                        </a:lnTo>
                        <a:lnTo>
                          <a:pt x="1197" y="104"/>
                        </a:lnTo>
                        <a:lnTo>
                          <a:pt x="1190" y="104"/>
                        </a:lnTo>
                        <a:lnTo>
                          <a:pt x="1182" y="104"/>
                        </a:lnTo>
                        <a:lnTo>
                          <a:pt x="1173" y="104"/>
                        </a:lnTo>
                        <a:lnTo>
                          <a:pt x="1165" y="104"/>
                        </a:lnTo>
                        <a:lnTo>
                          <a:pt x="1157" y="105"/>
                        </a:lnTo>
                        <a:lnTo>
                          <a:pt x="1149" y="107"/>
                        </a:lnTo>
                        <a:lnTo>
                          <a:pt x="1140" y="107"/>
                        </a:lnTo>
                        <a:lnTo>
                          <a:pt x="1132" y="107"/>
                        </a:lnTo>
                        <a:lnTo>
                          <a:pt x="1122" y="107"/>
                        </a:lnTo>
                        <a:lnTo>
                          <a:pt x="1114" y="107"/>
                        </a:lnTo>
                        <a:lnTo>
                          <a:pt x="1112" y="103"/>
                        </a:lnTo>
                        <a:lnTo>
                          <a:pt x="1108" y="100"/>
                        </a:lnTo>
                        <a:lnTo>
                          <a:pt x="1106" y="95"/>
                        </a:lnTo>
                        <a:lnTo>
                          <a:pt x="1102" y="91"/>
                        </a:lnTo>
                        <a:lnTo>
                          <a:pt x="1099" y="89"/>
                        </a:lnTo>
                        <a:lnTo>
                          <a:pt x="1096" y="85"/>
                        </a:lnTo>
                        <a:lnTo>
                          <a:pt x="1094" y="82"/>
                        </a:lnTo>
                        <a:lnTo>
                          <a:pt x="1090" y="79"/>
                        </a:lnTo>
                        <a:lnTo>
                          <a:pt x="1086" y="76"/>
                        </a:lnTo>
                        <a:lnTo>
                          <a:pt x="1083" y="73"/>
                        </a:lnTo>
                        <a:lnTo>
                          <a:pt x="1080" y="71"/>
                        </a:lnTo>
                        <a:lnTo>
                          <a:pt x="1076" y="70"/>
                        </a:lnTo>
                        <a:lnTo>
                          <a:pt x="1074" y="67"/>
                        </a:lnTo>
                        <a:lnTo>
                          <a:pt x="1070" y="65"/>
                        </a:lnTo>
                        <a:lnTo>
                          <a:pt x="1065" y="64"/>
                        </a:lnTo>
                        <a:lnTo>
                          <a:pt x="1063" y="62"/>
                        </a:lnTo>
                        <a:lnTo>
                          <a:pt x="1060" y="60"/>
                        </a:lnTo>
                        <a:lnTo>
                          <a:pt x="1056" y="58"/>
                        </a:lnTo>
                        <a:lnTo>
                          <a:pt x="1051" y="56"/>
                        </a:lnTo>
                        <a:lnTo>
                          <a:pt x="1048" y="56"/>
                        </a:lnTo>
                        <a:lnTo>
                          <a:pt x="1044" y="53"/>
                        </a:lnTo>
                        <a:lnTo>
                          <a:pt x="1041" y="52"/>
                        </a:lnTo>
                        <a:lnTo>
                          <a:pt x="1037" y="51"/>
                        </a:lnTo>
                        <a:lnTo>
                          <a:pt x="1033" y="50"/>
                        </a:lnTo>
                        <a:lnTo>
                          <a:pt x="1030" y="48"/>
                        </a:lnTo>
                        <a:lnTo>
                          <a:pt x="1026" y="46"/>
                        </a:lnTo>
                        <a:lnTo>
                          <a:pt x="1022" y="45"/>
                        </a:lnTo>
                        <a:lnTo>
                          <a:pt x="1018" y="44"/>
                        </a:lnTo>
                        <a:lnTo>
                          <a:pt x="1014" y="43"/>
                        </a:lnTo>
                        <a:lnTo>
                          <a:pt x="1011" y="41"/>
                        </a:lnTo>
                        <a:lnTo>
                          <a:pt x="1007" y="39"/>
                        </a:lnTo>
                        <a:lnTo>
                          <a:pt x="1004" y="38"/>
                        </a:lnTo>
                        <a:lnTo>
                          <a:pt x="1001" y="38"/>
                        </a:lnTo>
                        <a:lnTo>
                          <a:pt x="1000" y="39"/>
                        </a:lnTo>
                        <a:lnTo>
                          <a:pt x="998" y="40"/>
                        </a:lnTo>
                        <a:lnTo>
                          <a:pt x="994" y="41"/>
                        </a:lnTo>
                        <a:lnTo>
                          <a:pt x="990" y="43"/>
                        </a:lnTo>
                        <a:lnTo>
                          <a:pt x="987" y="45"/>
                        </a:lnTo>
                        <a:lnTo>
                          <a:pt x="982" y="47"/>
                        </a:lnTo>
                        <a:lnTo>
                          <a:pt x="980" y="51"/>
                        </a:lnTo>
                        <a:lnTo>
                          <a:pt x="974" y="53"/>
                        </a:lnTo>
                        <a:lnTo>
                          <a:pt x="971" y="56"/>
                        </a:lnTo>
                        <a:lnTo>
                          <a:pt x="967" y="58"/>
                        </a:lnTo>
                        <a:lnTo>
                          <a:pt x="962" y="60"/>
                        </a:lnTo>
                        <a:lnTo>
                          <a:pt x="959" y="62"/>
                        </a:lnTo>
                        <a:lnTo>
                          <a:pt x="956" y="64"/>
                        </a:lnTo>
                        <a:lnTo>
                          <a:pt x="952" y="65"/>
                        </a:lnTo>
                        <a:lnTo>
                          <a:pt x="950" y="67"/>
                        </a:lnTo>
                        <a:lnTo>
                          <a:pt x="952" y="69"/>
                        </a:lnTo>
                        <a:lnTo>
                          <a:pt x="955" y="71"/>
                        </a:lnTo>
                        <a:lnTo>
                          <a:pt x="959" y="76"/>
                        </a:lnTo>
                        <a:lnTo>
                          <a:pt x="962" y="79"/>
                        </a:lnTo>
                        <a:lnTo>
                          <a:pt x="965" y="82"/>
                        </a:lnTo>
                        <a:lnTo>
                          <a:pt x="969" y="85"/>
                        </a:lnTo>
                        <a:lnTo>
                          <a:pt x="972" y="88"/>
                        </a:lnTo>
                        <a:lnTo>
                          <a:pt x="974" y="91"/>
                        </a:lnTo>
                        <a:lnTo>
                          <a:pt x="976" y="89"/>
                        </a:lnTo>
                        <a:lnTo>
                          <a:pt x="980" y="86"/>
                        </a:lnTo>
                        <a:lnTo>
                          <a:pt x="982" y="85"/>
                        </a:lnTo>
                        <a:lnTo>
                          <a:pt x="985" y="84"/>
                        </a:lnTo>
                        <a:lnTo>
                          <a:pt x="987" y="83"/>
                        </a:lnTo>
                        <a:lnTo>
                          <a:pt x="990" y="83"/>
                        </a:lnTo>
                        <a:lnTo>
                          <a:pt x="992" y="82"/>
                        </a:lnTo>
                        <a:lnTo>
                          <a:pt x="995" y="82"/>
                        </a:lnTo>
                        <a:lnTo>
                          <a:pt x="1000" y="82"/>
                        </a:lnTo>
                        <a:lnTo>
                          <a:pt x="1005" y="83"/>
                        </a:lnTo>
                        <a:lnTo>
                          <a:pt x="1010" y="84"/>
                        </a:lnTo>
                        <a:lnTo>
                          <a:pt x="1014" y="85"/>
                        </a:lnTo>
                        <a:lnTo>
                          <a:pt x="1018" y="86"/>
                        </a:lnTo>
                        <a:lnTo>
                          <a:pt x="1023" y="89"/>
                        </a:lnTo>
                        <a:lnTo>
                          <a:pt x="1026" y="91"/>
                        </a:lnTo>
                        <a:lnTo>
                          <a:pt x="1031" y="96"/>
                        </a:lnTo>
                        <a:lnTo>
                          <a:pt x="1035" y="98"/>
                        </a:lnTo>
                        <a:lnTo>
                          <a:pt x="1038" y="102"/>
                        </a:lnTo>
                        <a:lnTo>
                          <a:pt x="1043" y="104"/>
                        </a:lnTo>
                        <a:lnTo>
                          <a:pt x="1047" y="109"/>
                        </a:lnTo>
                        <a:lnTo>
                          <a:pt x="1042" y="109"/>
                        </a:lnTo>
                        <a:lnTo>
                          <a:pt x="1037" y="109"/>
                        </a:lnTo>
                        <a:lnTo>
                          <a:pt x="1032" y="109"/>
                        </a:lnTo>
                        <a:lnTo>
                          <a:pt x="1028" y="109"/>
                        </a:lnTo>
                        <a:lnTo>
                          <a:pt x="1022" y="109"/>
                        </a:lnTo>
                        <a:lnTo>
                          <a:pt x="1018" y="109"/>
                        </a:lnTo>
                        <a:lnTo>
                          <a:pt x="1012" y="109"/>
                        </a:lnTo>
                        <a:lnTo>
                          <a:pt x="1007" y="109"/>
                        </a:lnTo>
                        <a:lnTo>
                          <a:pt x="1003" y="108"/>
                        </a:lnTo>
                        <a:lnTo>
                          <a:pt x="998" y="108"/>
                        </a:lnTo>
                        <a:lnTo>
                          <a:pt x="992" y="108"/>
                        </a:lnTo>
                        <a:lnTo>
                          <a:pt x="987" y="108"/>
                        </a:lnTo>
                        <a:lnTo>
                          <a:pt x="982" y="108"/>
                        </a:lnTo>
                        <a:lnTo>
                          <a:pt x="978" y="108"/>
                        </a:lnTo>
                        <a:lnTo>
                          <a:pt x="973" y="108"/>
                        </a:lnTo>
                        <a:lnTo>
                          <a:pt x="968" y="108"/>
                        </a:lnTo>
                        <a:lnTo>
                          <a:pt x="965" y="107"/>
                        </a:lnTo>
                        <a:lnTo>
                          <a:pt x="962" y="107"/>
                        </a:lnTo>
                        <a:lnTo>
                          <a:pt x="960" y="107"/>
                        </a:lnTo>
                        <a:lnTo>
                          <a:pt x="958" y="107"/>
                        </a:lnTo>
                        <a:lnTo>
                          <a:pt x="954" y="107"/>
                        </a:lnTo>
                        <a:lnTo>
                          <a:pt x="952" y="107"/>
                        </a:lnTo>
                        <a:lnTo>
                          <a:pt x="949" y="107"/>
                        </a:lnTo>
                        <a:lnTo>
                          <a:pt x="947" y="107"/>
                        </a:lnTo>
                        <a:lnTo>
                          <a:pt x="944" y="107"/>
                        </a:lnTo>
                        <a:lnTo>
                          <a:pt x="942" y="107"/>
                        </a:lnTo>
                        <a:lnTo>
                          <a:pt x="940" y="107"/>
                        </a:lnTo>
                        <a:lnTo>
                          <a:pt x="936" y="107"/>
                        </a:lnTo>
                        <a:lnTo>
                          <a:pt x="931" y="107"/>
                        </a:lnTo>
                        <a:lnTo>
                          <a:pt x="927" y="107"/>
                        </a:lnTo>
                        <a:lnTo>
                          <a:pt x="924" y="107"/>
                        </a:lnTo>
                        <a:lnTo>
                          <a:pt x="921" y="107"/>
                        </a:lnTo>
                        <a:lnTo>
                          <a:pt x="918" y="107"/>
                        </a:lnTo>
                        <a:lnTo>
                          <a:pt x="916" y="107"/>
                        </a:lnTo>
                        <a:lnTo>
                          <a:pt x="914" y="107"/>
                        </a:lnTo>
                        <a:lnTo>
                          <a:pt x="910" y="107"/>
                        </a:lnTo>
                        <a:lnTo>
                          <a:pt x="908" y="107"/>
                        </a:lnTo>
                        <a:lnTo>
                          <a:pt x="905" y="107"/>
                        </a:lnTo>
                        <a:lnTo>
                          <a:pt x="903" y="105"/>
                        </a:lnTo>
                        <a:lnTo>
                          <a:pt x="899" y="105"/>
                        </a:lnTo>
                        <a:lnTo>
                          <a:pt x="897" y="105"/>
                        </a:lnTo>
                        <a:lnTo>
                          <a:pt x="895" y="105"/>
                        </a:lnTo>
                        <a:lnTo>
                          <a:pt x="892" y="105"/>
                        </a:lnTo>
                        <a:lnTo>
                          <a:pt x="889" y="105"/>
                        </a:lnTo>
                        <a:lnTo>
                          <a:pt x="886" y="105"/>
                        </a:lnTo>
                        <a:lnTo>
                          <a:pt x="884" y="105"/>
                        </a:lnTo>
                        <a:lnTo>
                          <a:pt x="880" y="104"/>
                        </a:lnTo>
                        <a:lnTo>
                          <a:pt x="877" y="104"/>
                        </a:lnTo>
                        <a:lnTo>
                          <a:pt x="873" y="104"/>
                        </a:lnTo>
                        <a:lnTo>
                          <a:pt x="870" y="104"/>
                        </a:lnTo>
                        <a:lnTo>
                          <a:pt x="866" y="104"/>
                        </a:lnTo>
                        <a:lnTo>
                          <a:pt x="863" y="104"/>
                        </a:lnTo>
                        <a:lnTo>
                          <a:pt x="858" y="104"/>
                        </a:lnTo>
                        <a:lnTo>
                          <a:pt x="855" y="104"/>
                        </a:lnTo>
                        <a:lnTo>
                          <a:pt x="852" y="104"/>
                        </a:lnTo>
                        <a:lnTo>
                          <a:pt x="848" y="104"/>
                        </a:lnTo>
                        <a:lnTo>
                          <a:pt x="845" y="104"/>
                        </a:lnTo>
                        <a:lnTo>
                          <a:pt x="840" y="104"/>
                        </a:lnTo>
                        <a:lnTo>
                          <a:pt x="838" y="104"/>
                        </a:lnTo>
                        <a:lnTo>
                          <a:pt x="834" y="104"/>
                        </a:lnTo>
                        <a:lnTo>
                          <a:pt x="831" y="104"/>
                        </a:lnTo>
                        <a:lnTo>
                          <a:pt x="827" y="104"/>
                        </a:lnTo>
                        <a:lnTo>
                          <a:pt x="826" y="100"/>
                        </a:lnTo>
                        <a:lnTo>
                          <a:pt x="826" y="96"/>
                        </a:lnTo>
                        <a:lnTo>
                          <a:pt x="825" y="91"/>
                        </a:lnTo>
                        <a:lnTo>
                          <a:pt x="823" y="89"/>
                        </a:lnTo>
                        <a:lnTo>
                          <a:pt x="822" y="84"/>
                        </a:lnTo>
                        <a:lnTo>
                          <a:pt x="822" y="81"/>
                        </a:lnTo>
                        <a:lnTo>
                          <a:pt x="821" y="76"/>
                        </a:lnTo>
                        <a:lnTo>
                          <a:pt x="821" y="73"/>
                        </a:lnTo>
                        <a:lnTo>
                          <a:pt x="818" y="73"/>
                        </a:lnTo>
                        <a:lnTo>
                          <a:pt x="814" y="76"/>
                        </a:lnTo>
                        <a:lnTo>
                          <a:pt x="810" y="76"/>
                        </a:lnTo>
                        <a:lnTo>
                          <a:pt x="807" y="78"/>
                        </a:lnTo>
                        <a:lnTo>
                          <a:pt x="803" y="78"/>
                        </a:lnTo>
                        <a:lnTo>
                          <a:pt x="800" y="78"/>
                        </a:lnTo>
                        <a:lnTo>
                          <a:pt x="797" y="76"/>
                        </a:lnTo>
                        <a:lnTo>
                          <a:pt x="795" y="76"/>
                        </a:lnTo>
                        <a:lnTo>
                          <a:pt x="793" y="75"/>
                        </a:lnTo>
                        <a:lnTo>
                          <a:pt x="790" y="73"/>
                        </a:lnTo>
                        <a:lnTo>
                          <a:pt x="787" y="71"/>
                        </a:lnTo>
                        <a:lnTo>
                          <a:pt x="784" y="70"/>
                        </a:lnTo>
                        <a:lnTo>
                          <a:pt x="780" y="66"/>
                        </a:lnTo>
                        <a:lnTo>
                          <a:pt x="775" y="62"/>
                        </a:lnTo>
                        <a:lnTo>
                          <a:pt x="772" y="59"/>
                        </a:lnTo>
                        <a:lnTo>
                          <a:pt x="770" y="56"/>
                        </a:lnTo>
                        <a:lnTo>
                          <a:pt x="766" y="53"/>
                        </a:lnTo>
                        <a:lnTo>
                          <a:pt x="765" y="51"/>
                        </a:lnTo>
                        <a:lnTo>
                          <a:pt x="761" y="46"/>
                        </a:lnTo>
                        <a:lnTo>
                          <a:pt x="756" y="41"/>
                        </a:lnTo>
                        <a:lnTo>
                          <a:pt x="753" y="39"/>
                        </a:lnTo>
                        <a:lnTo>
                          <a:pt x="751" y="38"/>
                        </a:lnTo>
                        <a:lnTo>
                          <a:pt x="748" y="35"/>
                        </a:lnTo>
                        <a:lnTo>
                          <a:pt x="745" y="34"/>
                        </a:lnTo>
                        <a:lnTo>
                          <a:pt x="742" y="33"/>
                        </a:lnTo>
                        <a:lnTo>
                          <a:pt x="739" y="33"/>
                        </a:lnTo>
                        <a:lnTo>
                          <a:pt x="737" y="32"/>
                        </a:lnTo>
                        <a:lnTo>
                          <a:pt x="733" y="32"/>
                        </a:lnTo>
                        <a:lnTo>
                          <a:pt x="729" y="37"/>
                        </a:lnTo>
                        <a:lnTo>
                          <a:pt x="726" y="41"/>
                        </a:lnTo>
                        <a:lnTo>
                          <a:pt x="724" y="46"/>
                        </a:lnTo>
                        <a:lnTo>
                          <a:pt x="721" y="52"/>
                        </a:lnTo>
                        <a:lnTo>
                          <a:pt x="720" y="56"/>
                        </a:lnTo>
                        <a:lnTo>
                          <a:pt x="720" y="62"/>
                        </a:lnTo>
                        <a:lnTo>
                          <a:pt x="721" y="66"/>
                        </a:lnTo>
                        <a:lnTo>
                          <a:pt x="723" y="71"/>
                        </a:lnTo>
                        <a:lnTo>
                          <a:pt x="724" y="73"/>
                        </a:lnTo>
                        <a:lnTo>
                          <a:pt x="726" y="79"/>
                        </a:lnTo>
                        <a:lnTo>
                          <a:pt x="729" y="83"/>
                        </a:lnTo>
                        <a:lnTo>
                          <a:pt x="732" y="86"/>
                        </a:lnTo>
                        <a:lnTo>
                          <a:pt x="734" y="91"/>
                        </a:lnTo>
                        <a:lnTo>
                          <a:pt x="739" y="94"/>
                        </a:lnTo>
                        <a:lnTo>
                          <a:pt x="744" y="97"/>
                        </a:lnTo>
                        <a:lnTo>
                          <a:pt x="749" y="102"/>
                        </a:lnTo>
                        <a:lnTo>
                          <a:pt x="744" y="102"/>
                        </a:lnTo>
                        <a:lnTo>
                          <a:pt x="742" y="102"/>
                        </a:lnTo>
                        <a:lnTo>
                          <a:pt x="739" y="102"/>
                        </a:lnTo>
                        <a:lnTo>
                          <a:pt x="737" y="102"/>
                        </a:lnTo>
                        <a:lnTo>
                          <a:pt x="733" y="101"/>
                        </a:lnTo>
                        <a:lnTo>
                          <a:pt x="730" y="101"/>
                        </a:lnTo>
                        <a:lnTo>
                          <a:pt x="726" y="101"/>
                        </a:lnTo>
                        <a:lnTo>
                          <a:pt x="724" y="101"/>
                        </a:lnTo>
                        <a:lnTo>
                          <a:pt x="721" y="101"/>
                        </a:lnTo>
                        <a:lnTo>
                          <a:pt x="719" y="101"/>
                        </a:lnTo>
                        <a:lnTo>
                          <a:pt x="715" y="101"/>
                        </a:lnTo>
                        <a:lnTo>
                          <a:pt x="713" y="101"/>
                        </a:lnTo>
                        <a:lnTo>
                          <a:pt x="710" y="101"/>
                        </a:lnTo>
                        <a:lnTo>
                          <a:pt x="707" y="101"/>
                        </a:lnTo>
                        <a:lnTo>
                          <a:pt x="704" y="101"/>
                        </a:lnTo>
                        <a:lnTo>
                          <a:pt x="701" y="101"/>
                        </a:lnTo>
                        <a:lnTo>
                          <a:pt x="699" y="100"/>
                        </a:lnTo>
                        <a:lnTo>
                          <a:pt x="695" y="100"/>
                        </a:lnTo>
                        <a:lnTo>
                          <a:pt x="693" y="100"/>
                        </a:lnTo>
                        <a:lnTo>
                          <a:pt x="689" y="100"/>
                        </a:lnTo>
                        <a:lnTo>
                          <a:pt x="687" y="100"/>
                        </a:lnTo>
                        <a:lnTo>
                          <a:pt x="683" y="100"/>
                        </a:lnTo>
                        <a:lnTo>
                          <a:pt x="681" y="100"/>
                        </a:lnTo>
                        <a:lnTo>
                          <a:pt x="679" y="100"/>
                        </a:lnTo>
                        <a:lnTo>
                          <a:pt x="676" y="100"/>
                        </a:lnTo>
                        <a:lnTo>
                          <a:pt x="673" y="100"/>
                        </a:lnTo>
                        <a:lnTo>
                          <a:pt x="669" y="100"/>
                        </a:lnTo>
                        <a:lnTo>
                          <a:pt x="667" y="100"/>
                        </a:lnTo>
                        <a:lnTo>
                          <a:pt x="664" y="100"/>
                        </a:lnTo>
                        <a:lnTo>
                          <a:pt x="662" y="100"/>
                        </a:lnTo>
                        <a:lnTo>
                          <a:pt x="659" y="100"/>
                        </a:lnTo>
                        <a:lnTo>
                          <a:pt x="656" y="100"/>
                        </a:lnTo>
                        <a:lnTo>
                          <a:pt x="661" y="96"/>
                        </a:lnTo>
                        <a:lnTo>
                          <a:pt x="666" y="91"/>
                        </a:lnTo>
                        <a:lnTo>
                          <a:pt x="670" y="86"/>
                        </a:lnTo>
                        <a:lnTo>
                          <a:pt x="675" y="82"/>
                        </a:lnTo>
                        <a:lnTo>
                          <a:pt x="676" y="79"/>
                        </a:lnTo>
                        <a:lnTo>
                          <a:pt x="679" y="76"/>
                        </a:lnTo>
                        <a:lnTo>
                          <a:pt x="679" y="72"/>
                        </a:lnTo>
                        <a:lnTo>
                          <a:pt x="681" y="70"/>
                        </a:lnTo>
                        <a:lnTo>
                          <a:pt x="682" y="66"/>
                        </a:lnTo>
                        <a:lnTo>
                          <a:pt x="683" y="63"/>
                        </a:lnTo>
                        <a:lnTo>
                          <a:pt x="685" y="59"/>
                        </a:lnTo>
                        <a:lnTo>
                          <a:pt x="686" y="56"/>
                        </a:lnTo>
                        <a:lnTo>
                          <a:pt x="683" y="53"/>
                        </a:lnTo>
                        <a:lnTo>
                          <a:pt x="680" y="52"/>
                        </a:lnTo>
                        <a:lnTo>
                          <a:pt x="677" y="51"/>
                        </a:lnTo>
                        <a:lnTo>
                          <a:pt x="674" y="51"/>
                        </a:lnTo>
                        <a:lnTo>
                          <a:pt x="670" y="50"/>
                        </a:lnTo>
                        <a:lnTo>
                          <a:pt x="668" y="50"/>
                        </a:lnTo>
                        <a:lnTo>
                          <a:pt x="664" y="50"/>
                        </a:lnTo>
                        <a:lnTo>
                          <a:pt x="662" y="50"/>
                        </a:lnTo>
                        <a:lnTo>
                          <a:pt x="659" y="48"/>
                        </a:lnTo>
                        <a:lnTo>
                          <a:pt x="656" y="48"/>
                        </a:lnTo>
                        <a:lnTo>
                          <a:pt x="651" y="50"/>
                        </a:lnTo>
                        <a:lnTo>
                          <a:pt x="649" y="50"/>
                        </a:lnTo>
                        <a:lnTo>
                          <a:pt x="645" y="50"/>
                        </a:lnTo>
                        <a:lnTo>
                          <a:pt x="643" y="51"/>
                        </a:lnTo>
                        <a:lnTo>
                          <a:pt x="640" y="51"/>
                        </a:lnTo>
                        <a:lnTo>
                          <a:pt x="636" y="52"/>
                        </a:lnTo>
                        <a:lnTo>
                          <a:pt x="632" y="52"/>
                        </a:lnTo>
                        <a:lnTo>
                          <a:pt x="630" y="52"/>
                        </a:lnTo>
                        <a:lnTo>
                          <a:pt x="625" y="52"/>
                        </a:lnTo>
                        <a:lnTo>
                          <a:pt x="623" y="53"/>
                        </a:lnTo>
                        <a:lnTo>
                          <a:pt x="619" y="53"/>
                        </a:lnTo>
                        <a:lnTo>
                          <a:pt x="616" y="53"/>
                        </a:lnTo>
                        <a:lnTo>
                          <a:pt x="612" y="53"/>
                        </a:lnTo>
                        <a:lnTo>
                          <a:pt x="610" y="53"/>
                        </a:lnTo>
                        <a:lnTo>
                          <a:pt x="607" y="52"/>
                        </a:lnTo>
                        <a:lnTo>
                          <a:pt x="604" y="52"/>
                        </a:lnTo>
                        <a:lnTo>
                          <a:pt x="600" y="51"/>
                        </a:lnTo>
                        <a:lnTo>
                          <a:pt x="598" y="51"/>
                        </a:lnTo>
                        <a:lnTo>
                          <a:pt x="594" y="48"/>
                        </a:lnTo>
                        <a:lnTo>
                          <a:pt x="592" y="47"/>
                        </a:lnTo>
                        <a:lnTo>
                          <a:pt x="589" y="46"/>
                        </a:lnTo>
                        <a:lnTo>
                          <a:pt x="586" y="44"/>
                        </a:lnTo>
                        <a:lnTo>
                          <a:pt x="585" y="46"/>
                        </a:lnTo>
                        <a:lnTo>
                          <a:pt x="585" y="48"/>
                        </a:lnTo>
                        <a:lnTo>
                          <a:pt x="584" y="51"/>
                        </a:lnTo>
                        <a:lnTo>
                          <a:pt x="583" y="53"/>
                        </a:lnTo>
                        <a:lnTo>
                          <a:pt x="583" y="56"/>
                        </a:lnTo>
                        <a:lnTo>
                          <a:pt x="581" y="60"/>
                        </a:lnTo>
                        <a:lnTo>
                          <a:pt x="580" y="64"/>
                        </a:lnTo>
                        <a:lnTo>
                          <a:pt x="580" y="69"/>
                        </a:lnTo>
                        <a:lnTo>
                          <a:pt x="579" y="72"/>
                        </a:lnTo>
                        <a:lnTo>
                          <a:pt x="579" y="76"/>
                        </a:lnTo>
                        <a:lnTo>
                          <a:pt x="578" y="81"/>
                        </a:lnTo>
                        <a:lnTo>
                          <a:pt x="577" y="85"/>
                        </a:lnTo>
                        <a:lnTo>
                          <a:pt x="577" y="89"/>
                        </a:lnTo>
                        <a:lnTo>
                          <a:pt x="577" y="92"/>
                        </a:lnTo>
                        <a:lnTo>
                          <a:pt x="575" y="97"/>
                        </a:lnTo>
                        <a:lnTo>
                          <a:pt x="575" y="101"/>
                        </a:lnTo>
                        <a:lnTo>
                          <a:pt x="572" y="101"/>
                        </a:lnTo>
                        <a:lnTo>
                          <a:pt x="570" y="101"/>
                        </a:lnTo>
                        <a:lnTo>
                          <a:pt x="567" y="101"/>
                        </a:lnTo>
                        <a:lnTo>
                          <a:pt x="564" y="101"/>
                        </a:lnTo>
                        <a:lnTo>
                          <a:pt x="560" y="101"/>
                        </a:lnTo>
                        <a:lnTo>
                          <a:pt x="556" y="101"/>
                        </a:lnTo>
                        <a:lnTo>
                          <a:pt x="554" y="101"/>
                        </a:lnTo>
                        <a:lnTo>
                          <a:pt x="552" y="101"/>
                        </a:lnTo>
                        <a:lnTo>
                          <a:pt x="549" y="101"/>
                        </a:lnTo>
                        <a:lnTo>
                          <a:pt x="546" y="101"/>
                        </a:lnTo>
                        <a:lnTo>
                          <a:pt x="542" y="101"/>
                        </a:lnTo>
                        <a:lnTo>
                          <a:pt x="540" y="101"/>
                        </a:lnTo>
                        <a:lnTo>
                          <a:pt x="536" y="101"/>
                        </a:lnTo>
                        <a:lnTo>
                          <a:pt x="534" y="101"/>
                        </a:lnTo>
                        <a:lnTo>
                          <a:pt x="532" y="101"/>
                        </a:lnTo>
                        <a:lnTo>
                          <a:pt x="529" y="101"/>
                        </a:lnTo>
                        <a:lnTo>
                          <a:pt x="526" y="101"/>
                        </a:lnTo>
                        <a:lnTo>
                          <a:pt x="523" y="101"/>
                        </a:lnTo>
                        <a:lnTo>
                          <a:pt x="520" y="101"/>
                        </a:lnTo>
                        <a:lnTo>
                          <a:pt x="516" y="101"/>
                        </a:lnTo>
                        <a:lnTo>
                          <a:pt x="514" y="101"/>
                        </a:lnTo>
                        <a:lnTo>
                          <a:pt x="511" y="101"/>
                        </a:lnTo>
                        <a:lnTo>
                          <a:pt x="509" y="101"/>
                        </a:lnTo>
                        <a:lnTo>
                          <a:pt x="507" y="101"/>
                        </a:lnTo>
                        <a:lnTo>
                          <a:pt x="503" y="101"/>
                        </a:lnTo>
                        <a:lnTo>
                          <a:pt x="501" y="101"/>
                        </a:lnTo>
                        <a:lnTo>
                          <a:pt x="497" y="101"/>
                        </a:lnTo>
                        <a:lnTo>
                          <a:pt x="495" y="101"/>
                        </a:lnTo>
                        <a:lnTo>
                          <a:pt x="492" y="101"/>
                        </a:lnTo>
                        <a:lnTo>
                          <a:pt x="490" y="101"/>
                        </a:lnTo>
                        <a:lnTo>
                          <a:pt x="486" y="101"/>
                        </a:lnTo>
                        <a:lnTo>
                          <a:pt x="484" y="102"/>
                        </a:lnTo>
                        <a:lnTo>
                          <a:pt x="482" y="102"/>
                        </a:lnTo>
                        <a:lnTo>
                          <a:pt x="478" y="102"/>
                        </a:lnTo>
                        <a:lnTo>
                          <a:pt x="476" y="102"/>
                        </a:lnTo>
                        <a:lnTo>
                          <a:pt x="473" y="102"/>
                        </a:lnTo>
                        <a:lnTo>
                          <a:pt x="471" y="102"/>
                        </a:lnTo>
                        <a:lnTo>
                          <a:pt x="469" y="102"/>
                        </a:lnTo>
                        <a:lnTo>
                          <a:pt x="466" y="102"/>
                        </a:lnTo>
                        <a:lnTo>
                          <a:pt x="463" y="102"/>
                        </a:lnTo>
                        <a:lnTo>
                          <a:pt x="460" y="102"/>
                        </a:lnTo>
                        <a:lnTo>
                          <a:pt x="457" y="102"/>
                        </a:lnTo>
                        <a:lnTo>
                          <a:pt x="456" y="102"/>
                        </a:lnTo>
                        <a:lnTo>
                          <a:pt x="453" y="102"/>
                        </a:lnTo>
                        <a:lnTo>
                          <a:pt x="447" y="102"/>
                        </a:lnTo>
                        <a:lnTo>
                          <a:pt x="443" y="102"/>
                        </a:lnTo>
                        <a:lnTo>
                          <a:pt x="440" y="102"/>
                        </a:lnTo>
                        <a:lnTo>
                          <a:pt x="437" y="102"/>
                        </a:lnTo>
                        <a:lnTo>
                          <a:pt x="434" y="102"/>
                        </a:lnTo>
                        <a:lnTo>
                          <a:pt x="432" y="102"/>
                        </a:lnTo>
                        <a:lnTo>
                          <a:pt x="427" y="102"/>
                        </a:lnTo>
                        <a:lnTo>
                          <a:pt x="422" y="102"/>
                        </a:lnTo>
                        <a:lnTo>
                          <a:pt x="416" y="102"/>
                        </a:lnTo>
                        <a:lnTo>
                          <a:pt x="413" y="103"/>
                        </a:lnTo>
                        <a:lnTo>
                          <a:pt x="407" y="103"/>
                        </a:lnTo>
                        <a:lnTo>
                          <a:pt x="402" y="104"/>
                        </a:lnTo>
                        <a:lnTo>
                          <a:pt x="405" y="100"/>
                        </a:lnTo>
                        <a:lnTo>
                          <a:pt x="405" y="97"/>
                        </a:lnTo>
                        <a:lnTo>
                          <a:pt x="407" y="94"/>
                        </a:lnTo>
                        <a:lnTo>
                          <a:pt x="408" y="91"/>
                        </a:lnTo>
                        <a:lnTo>
                          <a:pt x="408" y="86"/>
                        </a:lnTo>
                        <a:lnTo>
                          <a:pt x="409" y="84"/>
                        </a:lnTo>
                        <a:lnTo>
                          <a:pt x="408" y="82"/>
                        </a:lnTo>
                        <a:lnTo>
                          <a:pt x="408" y="78"/>
                        </a:lnTo>
                        <a:lnTo>
                          <a:pt x="407" y="76"/>
                        </a:lnTo>
                        <a:lnTo>
                          <a:pt x="405" y="73"/>
                        </a:lnTo>
                        <a:lnTo>
                          <a:pt x="403" y="71"/>
                        </a:lnTo>
                        <a:lnTo>
                          <a:pt x="402" y="69"/>
                        </a:lnTo>
                        <a:lnTo>
                          <a:pt x="399" y="67"/>
                        </a:lnTo>
                        <a:lnTo>
                          <a:pt x="395" y="66"/>
                        </a:lnTo>
                        <a:lnTo>
                          <a:pt x="392" y="66"/>
                        </a:lnTo>
                        <a:lnTo>
                          <a:pt x="387" y="67"/>
                        </a:lnTo>
                        <a:lnTo>
                          <a:pt x="383" y="71"/>
                        </a:lnTo>
                        <a:lnTo>
                          <a:pt x="381" y="73"/>
                        </a:lnTo>
                        <a:lnTo>
                          <a:pt x="378" y="76"/>
                        </a:lnTo>
                        <a:lnTo>
                          <a:pt x="375" y="79"/>
                        </a:lnTo>
                        <a:lnTo>
                          <a:pt x="375" y="83"/>
                        </a:lnTo>
                        <a:lnTo>
                          <a:pt x="375" y="86"/>
                        </a:lnTo>
                        <a:lnTo>
                          <a:pt x="375" y="89"/>
                        </a:lnTo>
                        <a:lnTo>
                          <a:pt x="375" y="94"/>
                        </a:lnTo>
                        <a:lnTo>
                          <a:pt x="375" y="96"/>
                        </a:lnTo>
                        <a:lnTo>
                          <a:pt x="375" y="100"/>
                        </a:lnTo>
                        <a:lnTo>
                          <a:pt x="375" y="102"/>
                        </a:lnTo>
                        <a:lnTo>
                          <a:pt x="376" y="104"/>
                        </a:lnTo>
                        <a:lnTo>
                          <a:pt x="373" y="104"/>
                        </a:lnTo>
                        <a:lnTo>
                          <a:pt x="369" y="104"/>
                        </a:lnTo>
                        <a:lnTo>
                          <a:pt x="365" y="104"/>
                        </a:lnTo>
                        <a:lnTo>
                          <a:pt x="363" y="104"/>
                        </a:lnTo>
                        <a:lnTo>
                          <a:pt x="360" y="104"/>
                        </a:lnTo>
                        <a:lnTo>
                          <a:pt x="357" y="104"/>
                        </a:lnTo>
                        <a:lnTo>
                          <a:pt x="355" y="104"/>
                        </a:lnTo>
                        <a:lnTo>
                          <a:pt x="351" y="104"/>
                        </a:lnTo>
                        <a:lnTo>
                          <a:pt x="348" y="104"/>
                        </a:lnTo>
                        <a:lnTo>
                          <a:pt x="344" y="104"/>
                        </a:lnTo>
                        <a:lnTo>
                          <a:pt x="342" y="104"/>
                        </a:lnTo>
                        <a:lnTo>
                          <a:pt x="339" y="104"/>
                        </a:lnTo>
                        <a:lnTo>
                          <a:pt x="337" y="104"/>
                        </a:lnTo>
                        <a:lnTo>
                          <a:pt x="333" y="104"/>
                        </a:lnTo>
                        <a:lnTo>
                          <a:pt x="330" y="104"/>
                        </a:lnTo>
                        <a:lnTo>
                          <a:pt x="327" y="104"/>
                        </a:lnTo>
                        <a:lnTo>
                          <a:pt x="324" y="104"/>
                        </a:lnTo>
                        <a:lnTo>
                          <a:pt x="322" y="104"/>
                        </a:lnTo>
                        <a:lnTo>
                          <a:pt x="319" y="104"/>
                        </a:lnTo>
                        <a:lnTo>
                          <a:pt x="317" y="104"/>
                        </a:lnTo>
                        <a:lnTo>
                          <a:pt x="313" y="104"/>
                        </a:lnTo>
                        <a:lnTo>
                          <a:pt x="311" y="104"/>
                        </a:lnTo>
                        <a:lnTo>
                          <a:pt x="307" y="104"/>
                        </a:lnTo>
                        <a:lnTo>
                          <a:pt x="305" y="104"/>
                        </a:lnTo>
                        <a:lnTo>
                          <a:pt x="303" y="104"/>
                        </a:lnTo>
                        <a:lnTo>
                          <a:pt x="299" y="104"/>
                        </a:lnTo>
                        <a:lnTo>
                          <a:pt x="297" y="104"/>
                        </a:lnTo>
                        <a:lnTo>
                          <a:pt x="294" y="104"/>
                        </a:lnTo>
                        <a:lnTo>
                          <a:pt x="288" y="104"/>
                        </a:lnTo>
                        <a:lnTo>
                          <a:pt x="284" y="105"/>
                        </a:lnTo>
                        <a:lnTo>
                          <a:pt x="281" y="105"/>
                        </a:lnTo>
                        <a:lnTo>
                          <a:pt x="279" y="105"/>
                        </a:lnTo>
                        <a:lnTo>
                          <a:pt x="276" y="105"/>
                        </a:lnTo>
                        <a:lnTo>
                          <a:pt x="273" y="105"/>
                        </a:lnTo>
                        <a:lnTo>
                          <a:pt x="268" y="105"/>
                        </a:lnTo>
                        <a:lnTo>
                          <a:pt x="263" y="105"/>
                        </a:lnTo>
                        <a:lnTo>
                          <a:pt x="259" y="105"/>
                        </a:lnTo>
                        <a:lnTo>
                          <a:pt x="253" y="105"/>
                        </a:lnTo>
                        <a:lnTo>
                          <a:pt x="249" y="105"/>
                        </a:lnTo>
                        <a:lnTo>
                          <a:pt x="246" y="105"/>
                        </a:lnTo>
                        <a:lnTo>
                          <a:pt x="241" y="105"/>
                        </a:lnTo>
                        <a:lnTo>
                          <a:pt x="235" y="105"/>
                        </a:lnTo>
                        <a:lnTo>
                          <a:pt x="230" y="105"/>
                        </a:lnTo>
                        <a:lnTo>
                          <a:pt x="227" y="105"/>
                        </a:lnTo>
                        <a:lnTo>
                          <a:pt x="223" y="105"/>
                        </a:lnTo>
                        <a:lnTo>
                          <a:pt x="218" y="105"/>
                        </a:lnTo>
                        <a:lnTo>
                          <a:pt x="215" y="105"/>
                        </a:lnTo>
                        <a:lnTo>
                          <a:pt x="210" y="105"/>
                        </a:lnTo>
                        <a:lnTo>
                          <a:pt x="204" y="104"/>
                        </a:lnTo>
                        <a:lnTo>
                          <a:pt x="198" y="104"/>
                        </a:lnTo>
                        <a:lnTo>
                          <a:pt x="192" y="104"/>
                        </a:lnTo>
                        <a:lnTo>
                          <a:pt x="187" y="104"/>
                        </a:lnTo>
                        <a:lnTo>
                          <a:pt x="182" y="104"/>
                        </a:lnTo>
                        <a:lnTo>
                          <a:pt x="176" y="104"/>
                        </a:lnTo>
                        <a:lnTo>
                          <a:pt x="170" y="104"/>
                        </a:lnTo>
                        <a:lnTo>
                          <a:pt x="165" y="104"/>
                        </a:lnTo>
                        <a:lnTo>
                          <a:pt x="159" y="103"/>
                        </a:lnTo>
                        <a:lnTo>
                          <a:pt x="153" y="102"/>
                        </a:lnTo>
                        <a:lnTo>
                          <a:pt x="148" y="102"/>
                        </a:lnTo>
                        <a:lnTo>
                          <a:pt x="144" y="102"/>
                        </a:lnTo>
                        <a:lnTo>
                          <a:pt x="138" y="102"/>
                        </a:lnTo>
                        <a:lnTo>
                          <a:pt x="134" y="102"/>
                        </a:lnTo>
                        <a:lnTo>
                          <a:pt x="128" y="102"/>
                        </a:lnTo>
                        <a:lnTo>
                          <a:pt x="125" y="102"/>
                        </a:lnTo>
                        <a:lnTo>
                          <a:pt x="119" y="102"/>
                        </a:lnTo>
                        <a:lnTo>
                          <a:pt x="114" y="101"/>
                        </a:lnTo>
                        <a:lnTo>
                          <a:pt x="109" y="100"/>
                        </a:lnTo>
                        <a:lnTo>
                          <a:pt x="104" y="100"/>
                        </a:lnTo>
                        <a:lnTo>
                          <a:pt x="100" y="100"/>
                        </a:lnTo>
                        <a:lnTo>
                          <a:pt x="96" y="100"/>
                        </a:lnTo>
                        <a:lnTo>
                          <a:pt x="91" y="100"/>
                        </a:lnTo>
                        <a:lnTo>
                          <a:pt x="88" y="100"/>
                        </a:lnTo>
                        <a:lnTo>
                          <a:pt x="83" y="100"/>
                        </a:lnTo>
                        <a:lnTo>
                          <a:pt x="78" y="98"/>
                        </a:lnTo>
                        <a:lnTo>
                          <a:pt x="75" y="97"/>
                        </a:lnTo>
                        <a:lnTo>
                          <a:pt x="71" y="97"/>
                        </a:lnTo>
                        <a:lnTo>
                          <a:pt x="68" y="97"/>
                        </a:lnTo>
                        <a:lnTo>
                          <a:pt x="64" y="97"/>
                        </a:lnTo>
                        <a:lnTo>
                          <a:pt x="61" y="97"/>
                        </a:lnTo>
                        <a:lnTo>
                          <a:pt x="57" y="97"/>
                        </a:lnTo>
                        <a:lnTo>
                          <a:pt x="53" y="97"/>
                        </a:lnTo>
                        <a:lnTo>
                          <a:pt x="50" y="96"/>
                        </a:lnTo>
                        <a:lnTo>
                          <a:pt x="46" y="96"/>
                        </a:lnTo>
                        <a:lnTo>
                          <a:pt x="44" y="96"/>
                        </a:lnTo>
                        <a:lnTo>
                          <a:pt x="40" y="95"/>
                        </a:lnTo>
                        <a:lnTo>
                          <a:pt x="38" y="94"/>
                        </a:lnTo>
                        <a:lnTo>
                          <a:pt x="34" y="94"/>
                        </a:lnTo>
                        <a:lnTo>
                          <a:pt x="33" y="94"/>
                        </a:lnTo>
                        <a:lnTo>
                          <a:pt x="30" y="94"/>
                        </a:lnTo>
                        <a:lnTo>
                          <a:pt x="26" y="94"/>
                        </a:lnTo>
                        <a:lnTo>
                          <a:pt x="24" y="94"/>
                        </a:lnTo>
                        <a:lnTo>
                          <a:pt x="23" y="94"/>
                        </a:lnTo>
                        <a:lnTo>
                          <a:pt x="18" y="91"/>
                        </a:lnTo>
                        <a:lnTo>
                          <a:pt x="14" y="91"/>
                        </a:lnTo>
                        <a:lnTo>
                          <a:pt x="11" y="91"/>
                        </a:lnTo>
                        <a:lnTo>
                          <a:pt x="7" y="91"/>
                        </a:lnTo>
                        <a:lnTo>
                          <a:pt x="5" y="91"/>
                        </a:lnTo>
                        <a:lnTo>
                          <a:pt x="2" y="91"/>
                        </a:lnTo>
                        <a:lnTo>
                          <a:pt x="0" y="91"/>
                        </a:lnTo>
                        <a:lnTo>
                          <a:pt x="13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51" name="Freeform 112"/>
                  <p:cNvSpPr>
                    <a:spLocks/>
                  </p:cNvSpPr>
                  <p:nvPr/>
                </p:nvSpPr>
                <p:spPr bwMode="auto">
                  <a:xfrm>
                    <a:off x="5420" y="1680"/>
                    <a:ext cx="12" cy="31"/>
                  </a:xfrm>
                  <a:custGeom>
                    <a:avLst/>
                    <a:gdLst>
                      <a:gd name="T0" fmla="*/ 0 w 36"/>
                      <a:gd name="T1" fmla="*/ 0 h 91"/>
                      <a:gd name="T2" fmla="*/ 0 w 36"/>
                      <a:gd name="T3" fmla="*/ 0 h 91"/>
                      <a:gd name="T4" fmla="*/ 0 w 36"/>
                      <a:gd name="T5" fmla="*/ 0 h 91"/>
                      <a:gd name="T6" fmla="*/ 0 w 36"/>
                      <a:gd name="T7" fmla="*/ 0 h 91"/>
                      <a:gd name="T8" fmla="*/ 0 w 36"/>
                      <a:gd name="T9" fmla="*/ 0 h 91"/>
                      <a:gd name="T10" fmla="*/ 0 w 36"/>
                      <a:gd name="T11" fmla="*/ 0 h 91"/>
                      <a:gd name="T12" fmla="*/ 0 w 36"/>
                      <a:gd name="T13" fmla="*/ 0 h 91"/>
                      <a:gd name="T14" fmla="*/ 0 w 36"/>
                      <a:gd name="T15" fmla="*/ 0 h 91"/>
                      <a:gd name="T16" fmla="*/ 0 w 36"/>
                      <a:gd name="T17" fmla="*/ 0 h 91"/>
                      <a:gd name="T18" fmla="*/ 0 w 36"/>
                      <a:gd name="T19" fmla="*/ 0 h 91"/>
                      <a:gd name="T20" fmla="*/ 0 w 36"/>
                      <a:gd name="T21" fmla="*/ 0 h 91"/>
                      <a:gd name="T22" fmla="*/ 0 w 36"/>
                      <a:gd name="T23" fmla="*/ 0 h 91"/>
                      <a:gd name="T24" fmla="*/ 0 w 36"/>
                      <a:gd name="T25" fmla="*/ 0 h 91"/>
                      <a:gd name="T26" fmla="*/ 0 w 36"/>
                      <a:gd name="T27" fmla="*/ 0 h 91"/>
                      <a:gd name="T28" fmla="*/ 0 w 36"/>
                      <a:gd name="T29" fmla="*/ 0 h 91"/>
                      <a:gd name="T30" fmla="*/ 0 w 36"/>
                      <a:gd name="T31" fmla="*/ 0 h 91"/>
                      <a:gd name="T32" fmla="*/ 0 w 36"/>
                      <a:gd name="T33" fmla="*/ 0 h 91"/>
                      <a:gd name="T34" fmla="*/ 0 w 36"/>
                      <a:gd name="T35" fmla="*/ 0 h 91"/>
                      <a:gd name="T36" fmla="*/ 0 w 36"/>
                      <a:gd name="T37" fmla="*/ 0 h 91"/>
                      <a:gd name="T38" fmla="*/ 0 w 36"/>
                      <a:gd name="T39" fmla="*/ 0 h 91"/>
                      <a:gd name="T40" fmla="*/ 0 w 36"/>
                      <a:gd name="T41" fmla="*/ 0 h 91"/>
                      <a:gd name="T42" fmla="*/ 0 w 36"/>
                      <a:gd name="T43" fmla="*/ 0 h 91"/>
                      <a:gd name="T44" fmla="*/ 0 w 36"/>
                      <a:gd name="T45" fmla="*/ 0 h 91"/>
                      <a:gd name="T46" fmla="*/ 0 w 36"/>
                      <a:gd name="T47" fmla="*/ 0 h 91"/>
                      <a:gd name="T48" fmla="*/ 0 w 36"/>
                      <a:gd name="T49" fmla="*/ 0 h 91"/>
                      <a:gd name="T50" fmla="*/ 0 w 36"/>
                      <a:gd name="T51" fmla="*/ 0 h 91"/>
                      <a:gd name="T52" fmla="*/ 0 w 36"/>
                      <a:gd name="T53" fmla="*/ 0 h 91"/>
                      <a:gd name="T54" fmla="*/ 0 w 36"/>
                      <a:gd name="T55" fmla="*/ 0 h 91"/>
                      <a:gd name="T56" fmla="*/ 0 w 36"/>
                      <a:gd name="T57" fmla="*/ 0 h 91"/>
                      <a:gd name="T58" fmla="*/ 0 w 36"/>
                      <a:gd name="T59" fmla="*/ 0 h 91"/>
                      <a:gd name="T60" fmla="*/ 0 w 36"/>
                      <a:gd name="T61" fmla="*/ 0 h 91"/>
                      <a:gd name="T62" fmla="*/ 0 w 36"/>
                      <a:gd name="T63" fmla="*/ 0 h 91"/>
                      <a:gd name="T64" fmla="*/ 0 w 36"/>
                      <a:gd name="T65" fmla="*/ 0 h 9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36"/>
                      <a:gd name="T100" fmla="*/ 0 h 91"/>
                      <a:gd name="T101" fmla="*/ 36 w 36"/>
                      <a:gd name="T102" fmla="*/ 91 h 9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36" h="91">
                        <a:moveTo>
                          <a:pt x="36" y="91"/>
                        </a:moveTo>
                        <a:lnTo>
                          <a:pt x="33" y="91"/>
                        </a:lnTo>
                        <a:lnTo>
                          <a:pt x="29" y="91"/>
                        </a:lnTo>
                        <a:lnTo>
                          <a:pt x="27" y="89"/>
                        </a:lnTo>
                        <a:lnTo>
                          <a:pt x="23" y="89"/>
                        </a:lnTo>
                        <a:lnTo>
                          <a:pt x="17" y="88"/>
                        </a:lnTo>
                        <a:lnTo>
                          <a:pt x="15" y="87"/>
                        </a:lnTo>
                        <a:lnTo>
                          <a:pt x="10" y="85"/>
                        </a:lnTo>
                        <a:lnTo>
                          <a:pt x="8" y="83"/>
                        </a:lnTo>
                        <a:lnTo>
                          <a:pt x="4" y="81"/>
                        </a:lnTo>
                        <a:lnTo>
                          <a:pt x="3" y="80"/>
                        </a:lnTo>
                        <a:lnTo>
                          <a:pt x="0" y="75"/>
                        </a:lnTo>
                        <a:lnTo>
                          <a:pt x="0" y="70"/>
                        </a:lnTo>
                        <a:lnTo>
                          <a:pt x="0" y="67"/>
                        </a:lnTo>
                        <a:lnTo>
                          <a:pt x="0" y="64"/>
                        </a:lnTo>
                        <a:lnTo>
                          <a:pt x="1" y="61"/>
                        </a:lnTo>
                        <a:lnTo>
                          <a:pt x="3" y="58"/>
                        </a:lnTo>
                        <a:lnTo>
                          <a:pt x="3" y="55"/>
                        </a:lnTo>
                        <a:lnTo>
                          <a:pt x="6" y="51"/>
                        </a:lnTo>
                        <a:lnTo>
                          <a:pt x="7" y="48"/>
                        </a:lnTo>
                        <a:lnTo>
                          <a:pt x="9" y="45"/>
                        </a:lnTo>
                        <a:lnTo>
                          <a:pt x="11" y="41"/>
                        </a:lnTo>
                        <a:lnTo>
                          <a:pt x="13" y="37"/>
                        </a:lnTo>
                        <a:lnTo>
                          <a:pt x="15" y="34"/>
                        </a:lnTo>
                        <a:lnTo>
                          <a:pt x="19" y="30"/>
                        </a:lnTo>
                        <a:lnTo>
                          <a:pt x="20" y="26"/>
                        </a:lnTo>
                        <a:lnTo>
                          <a:pt x="23" y="23"/>
                        </a:lnTo>
                        <a:lnTo>
                          <a:pt x="26" y="19"/>
                        </a:lnTo>
                        <a:lnTo>
                          <a:pt x="28" y="15"/>
                        </a:lnTo>
                        <a:lnTo>
                          <a:pt x="30" y="12"/>
                        </a:lnTo>
                        <a:lnTo>
                          <a:pt x="32" y="7"/>
                        </a:lnTo>
                        <a:lnTo>
                          <a:pt x="33" y="4"/>
                        </a:lnTo>
                        <a:lnTo>
                          <a:pt x="35" y="0"/>
                        </a:lnTo>
                        <a:lnTo>
                          <a:pt x="35" y="4"/>
                        </a:lnTo>
                        <a:lnTo>
                          <a:pt x="35" y="6"/>
                        </a:lnTo>
                        <a:lnTo>
                          <a:pt x="35" y="10"/>
                        </a:lnTo>
                        <a:lnTo>
                          <a:pt x="35" y="12"/>
                        </a:lnTo>
                        <a:lnTo>
                          <a:pt x="35" y="15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5" y="23"/>
                        </a:lnTo>
                        <a:lnTo>
                          <a:pt x="35" y="26"/>
                        </a:lnTo>
                        <a:lnTo>
                          <a:pt x="35" y="30"/>
                        </a:lnTo>
                        <a:lnTo>
                          <a:pt x="35" y="32"/>
                        </a:lnTo>
                        <a:lnTo>
                          <a:pt x="35" y="35"/>
                        </a:lnTo>
                        <a:lnTo>
                          <a:pt x="35" y="37"/>
                        </a:lnTo>
                        <a:lnTo>
                          <a:pt x="35" y="41"/>
                        </a:lnTo>
                        <a:lnTo>
                          <a:pt x="35" y="43"/>
                        </a:lnTo>
                        <a:lnTo>
                          <a:pt x="35" y="47"/>
                        </a:lnTo>
                        <a:lnTo>
                          <a:pt x="35" y="49"/>
                        </a:lnTo>
                        <a:lnTo>
                          <a:pt x="35" y="53"/>
                        </a:lnTo>
                        <a:lnTo>
                          <a:pt x="35" y="55"/>
                        </a:lnTo>
                        <a:lnTo>
                          <a:pt x="35" y="57"/>
                        </a:lnTo>
                        <a:lnTo>
                          <a:pt x="35" y="61"/>
                        </a:lnTo>
                        <a:lnTo>
                          <a:pt x="35" y="63"/>
                        </a:lnTo>
                        <a:lnTo>
                          <a:pt x="35" y="67"/>
                        </a:lnTo>
                        <a:lnTo>
                          <a:pt x="35" y="69"/>
                        </a:lnTo>
                        <a:lnTo>
                          <a:pt x="35" y="72"/>
                        </a:lnTo>
                        <a:lnTo>
                          <a:pt x="35" y="75"/>
                        </a:lnTo>
                        <a:lnTo>
                          <a:pt x="35" y="77"/>
                        </a:lnTo>
                        <a:lnTo>
                          <a:pt x="35" y="80"/>
                        </a:lnTo>
                        <a:lnTo>
                          <a:pt x="35" y="82"/>
                        </a:lnTo>
                        <a:lnTo>
                          <a:pt x="35" y="86"/>
                        </a:lnTo>
                        <a:lnTo>
                          <a:pt x="35" y="88"/>
                        </a:lnTo>
                        <a:lnTo>
                          <a:pt x="36" y="9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52" name="Freeform 113"/>
                  <p:cNvSpPr>
                    <a:spLocks/>
                  </p:cNvSpPr>
                  <p:nvPr/>
                </p:nvSpPr>
                <p:spPr bwMode="auto">
                  <a:xfrm>
                    <a:off x="5402" y="1599"/>
                    <a:ext cx="223" cy="177"/>
                  </a:xfrm>
                  <a:custGeom>
                    <a:avLst/>
                    <a:gdLst>
                      <a:gd name="T0" fmla="*/ 0 w 667"/>
                      <a:gd name="T1" fmla="*/ 0 h 531"/>
                      <a:gd name="T2" fmla="*/ 0 w 667"/>
                      <a:gd name="T3" fmla="*/ 0 h 531"/>
                      <a:gd name="T4" fmla="*/ 0 w 667"/>
                      <a:gd name="T5" fmla="*/ 0 h 531"/>
                      <a:gd name="T6" fmla="*/ 0 w 667"/>
                      <a:gd name="T7" fmla="*/ 0 h 531"/>
                      <a:gd name="T8" fmla="*/ 0 w 667"/>
                      <a:gd name="T9" fmla="*/ 0 h 531"/>
                      <a:gd name="T10" fmla="*/ 0 w 667"/>
                      <a:gd name="T11" fmla="*/ 0 h 531"/>
                      <a:gd name="T12" fmla="*/ 0 w 667"/>
                      <a:gd name="T13" fmla="*/ 0 h 531"/>
                      <a:gd name="T14" fmla="*/ 0 w 667"/>
                      <a:gd name="T15" fmla="*/ 0 h 531"/>
                      <a:gd name="T16" fmla="*/ 0 w 667"/>
                      <a:gd name="T17" fmla="*/ 0 h 531"/>
                      <a:gd name="T18" fmla="*/ 0 w 667"/>
                      <a:gd name="T19" fmla="*/ 0 h 531"/>
                      <a:gd name="T20" fmla="*/ 0 w 667"/>
                      <a:gd name="T21" fmla="*/ 0 h 531"/>
                      <a:gd name="T22" fmla="*/ 0 w 667"/>
                      <a:gd name="T23" fmla="*/ 0 h 531"/>
                      <a:gd name="T24" fmla="*/ 0 w 667"/>
                      <a:gd name="T25" fmla="*/ 0 h 531"/>
                      <a:gd name="T26" fmla="*/ 0 w 667"/>
                      <a:gd name="T27" fmla="*/ 0 h 531"/>
                      <a:gd name="T28" fmla="*/ 0 w 667"/>
                      <a:gd name="T29" fmla="*/ 0 h 531"/>
                      <a:gd name="T30" fmla="*/ 0 w 667"/>
                      <a:gd name="T31" fmla="*/ 0 h 531"/>
                      <a:gd name="T32" fmla="*/ 0 w 667"/>
                      <a:gd name="T33" fmla="*/ 0 h 531"/>
                      <a:gd name="T34" fmla="*/ 0 w 667"/>
                      <a:gd name="T35" fmla="*/ 0 h 531"/>
                      <a:gd name="T36" fmla="*/ 0 w 667"/>
                      <a:gd name="T37" fmla="*/ 0 h 531"/>
                      <a:gd name="T38" fmla="*/ 0 w 667"/>
                      <a:gd name="T39" fmla="*/ 0 h 531"/>
                      <a:gd name="T40" fmla="*/ 0 w 667"/>
                      <a:gd name="T41" fmla="*/ 0 h 531"/>
                      <a:gd name="T42" fmla="*/ 0 w 667"/>
                      <a:gd name="T43" fmla="*/ 0 h 531"/>
                      <a:gd name="T44" fmla="*/ 0 w 667"/>
                      <a:gd name="T45" fmla="*/ 0 h 531"/>
                      <a:gd name="T46" fmla="*/ 0 w 667"/>
                      <a:gd name="T47" fmla="*/ 0 h 531"/>
                      <a:gd name="T48" fmla="*/ 0 w 667"/>
                      <a:gd name="T49" fmla="*/ 0 h 531"/>
                      <a:gd name="T50" fmla="*/ 0 w 667"/>
                      <a:gd name="T51" fmla="*/ 0 h 531"/>
                      <a:gd name="T52" fmla="*/ 0 w 667"/>
                      <a:gd name="T53" fmla="*/ 0 h 531"/>
                      <a:gd name="T54" fmla="*/ 0 w 667"/>
                      <a:gd name="T55" fmla="*/ 0 h 531"/>
                      <a:gd name="T56" fmla="*/ 0 w 667"/>
                      <a:gd name="T57" fmla="*/ 0 h 531"/>
                      <a:gd name="T58" fmla="*/ 0 w 667"/>
                      <a:gd name="T59" fmla="*/ 0 h 531"/>
                      <a:gd name="T60" fmla="*/ 0 w 667"/>
                      <a:gd name="T61" fmla="*/ 0 h 531"/>
                      <a:gd name="T62" fmla="*/ 0 w 667"/>
                      <a:gd name="T63" fmla="*/ 0 h 531"/>
                      <a:gd name="T64" fmla="*/ 0 w 667"/>
                      <a:gd name="T65" fmla="*/ 0 h 531"/>
                      <a:gd name="T66" fmla="*/ 0 w 667"/>
                      <a:gd name="T67" fmla="*/ 0 h 531"/>
                      <a:gd name="T68" fmla="*/ 0 w 667"/>
                      <a:gd name="T69" fmla="*/ 0 h 531"/>
                      <a:gd name="T70" fmla="*/ 0 w 667"/>
                      <a:gd name="T71" fmla="*/ 0 h 531"/>
                      <a:gd name="T72" fmla="*/ 0 w 667"/>
                      <a:gd name="T73" fmla="*/ 0 h 531"/>
                      <a:gd name="T74" fmla="*/ 0 w 667"/>
                      <a:gd name="T75" fmla="*/ 0 h 531"/>
                      <a:gd name="T76" fmla="*/ 0 w 667"/>
                      <a:gd name="T77" fmla="*/ 0 h 531"/>
                      <a:gd name="T78" fmla="*/ 0 w 667"/>
                      <a:gd name="T79" fmla="*/ 0 h 531"/>
                      <a:gd name="T80" fmla="*/ 0 w 667"/>
                      <a:gd name="T81" fmla="*/ 0 h 531"/>
                      <a:gd name="T82" fmla="*/ 0 w 667"/>
                      <a:gd name="T83" fmla="*/ 0 h 531"/>
                      <a:gd name="T84" fmla="*/ 0 w 667"/>
                      <a:gd name="T85" fmla="*/ 0 h 531"/>
                      <a:gd name="T86" fmla="*/ 0 w 667"/>
                      <a:gd name="T87" fmla="*/ 0 h 531"/>
                      <a:gd name="T88" fmla="*/ 0 w 667"/>
                      <a:gd name="T89" fmla="*/ 0 h 531"/>
                      <a:gd name="T90" fmla="*/ 0 w 667"/>
                      <a:gd name="T91" fmla="*/ 0 h 531"/>
                      <a:gd name="T92" fmla="*/ 0 w 667"/>
                      <a:gd name="T93" fmla="*/ 0 h 531"/>
                      <a:gd name="T94" fmla="*/ 0 w 667"/>
                      <a:gd name="T95" fmla="*/ 0 h 531"/>
                      <a:gd name="T96" fmla="*/ 0 w 667"/>
                      <a:gd name="T97" fmla="*/ 0 h 531"/>
                      <a:gd name="T98" fmla="*/ 0 w 667"/>
                      <a:gd name="T99" fmla="*/ 0 h 531"/>
                      <a:gd name="T100" fmla="*/ 0 w 667"/>
                      <a:gd name="T101" fmla="*/ 0 h 531"/>
                      <a:gd name="T102" fmla="*/ 0 w 667"/>
                      <a:gd name="T103" fmla="*/ 0 h 531"/>
                      <a:gd name="T104" fmla="*/ 0 w 667"/>
                      <a:gd name="T105" fmla="*/ 0 h 531"/>
                      <a:gd name="T106" fmla="*/ 0 w 667"/>
                      <a:gd name="T107" fmla="*/ 0 h 531"/>
                      <a:gd name="T108" fmla="*/ 0 w 667"/>
                      <a:gd name="T109" fmla="*/ 0 h 531"/>
                      <a:gd name="T110" fmla="*/ 0 w 667"/>
                      <a:gd name="T111" fmla="*/ 0 h 531"/>
                      <a:gd name="T112" fmla="*/ 0 w 667"/>
                      <a:gd name="T113" fmla="*/ 0 h 531"/>
                      <a:gd name="T114" fmla="*/ 0 w 667"/>
                      <a:gd name="T115" fmla="*/ 0 h 531"/>
                      <a:gd name="T116" fmla="*/ 0 w 667"/>
                      <a:gd name="T117" fmla="*/ 0 h 531"/>
                      <a:gd name="T118" fmla="*/ 0 w 667"/>
                      <a:gd name="T119" fmla="*/ 0 h 531"/>
                      <a:gd name="T120" fmla="*/ 0 w 667"/>
                      <a:gd name="T121" fmla="*/ 0 h 531"/>
                      <a:gd name="T122" fmla="*/ 0 w 667"/>
                      <a:gd name="T123" fmla="*/ 0 h 531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667"/>
                      <a:gd name="T187" fmla="*/ 0 h 531"/>
                      <a:gd name="T188" fmla="*/ 667 w 667"/>
                      <a:gd name="T189" fmla="*/ 531 h 531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667" h="531">
                        <a:moveTo>
                          <a:pt x="22" y="4"/>
                        </a:moveTo>
                        <a:lnTo>
                          <a:pt x="105" y="26"/>
                        </a:lnTo>
                        <a:lnTo>
                          <a:pt x="105" y="27"/>
                        </a:lnTo>
                        <a:lnTo>
                          <a:pt x="105" y="29"/>
                        </a:lnTo>
                        <a:lnTo>
                          <a:pt x="104" y="30"/>
                        </a:lnTo>
                        <a:lnTo>
                          <a:pt x="104" y="33"/>
                        </a:lnTo>
                        <a:lnTo>
                          <a:pt x="104" y="35"/>
                        </a:lnTo>
                        <a:lnTo>
                          <a:pt x="104" y="38"/>
                        </a:lnTo>
                        <a:lnTo>
                          <a:pt x="104" y="41"/>
                        </a:lnTo>
                        <a:lnTo>
                          <a:pt x="104" y="45"/>
                        </a:lnTo>
                        <a:lnTo>
                          <a:pt x="102" y="48"/>
                        </a:lnTo>
                        <a:lnTo>
                          <a:pt x="101" y="53"/>
                        </a:lnTo>
                        <a:lnTo>
                          <a:pt x="101" y="54"/>
                        </a:lnTo>
                        <a:lnTo>
                          <a:pt x="101" y="57"/>
                        </a:lnTo>
                        <a:lnTo>
                          <a:pt x="101" y="59"/>
                        </a:lnTo>
                        <a:lnTo>
                          <a:pt x="101" y="62"/>
                        </a:lnTo>
                        <a:lnTo>
                          <a:pt x="101" y="65"/>
                        </a:lnTo>
                        <a:lnTo>
                          <a:pt x="101" y="67"/>
                        </a:lnTo>
                        <a:lnTo>
                          <a:pt x="101" y="71"/>
                        </a:lnTo>
                        <a:lnTo>
                          <a:pt x="101" y="73"/>
                        </a:lnTo>
                        <a:lnTo>
                          <a:pt x="100" y="76"/>
                        </a:lnTo>
                        <a:lnTo>
                          <a:pt x="99" y="79"/>
                        </a:lnTo>
                        <a:lnTo>
                          <a:pt x="99" y="81"/>
                        </a:lnTo>
                        <a:lnTo>
                          <a:pt x="99" y="85"/>
                        </a:lnTo>
                        <a:lnTo>
                          <a:pt x="99" y="87"/>
                        </a:lnTo>
                        <a:lnTo>
                          <a:pt x="99" y="90"/>
                        </a:lnTo>
                        <a:lnTo>
                          <a:pt x="99" y="95"/>
                        </a:lnTo>
                        <a:lnTo>
                          <a:pt x="99" y="97"/>
                        </a:lnTo>
                        <a:lnTo>
                          <a:pt x="98" y="100"/>
                        </a:lnTo>
                        <a:lnTo>
                          <a:pt x="97" y="105"/>
                        </a:lnTo>
                        <a:lnTo>
                          <a:pt x="97" y="108"/>
                        </a:lnTo>
                        <a:lnTo>
                          <a:pt x="97" y="112"/>
                        </a:lnTo>
                        <a:lnTo>
                          <a:pt x="97" y="115"/>
                        </a:lnTo>
                        <a:lnTo>
                          <a:pt x="97" y="119"/>
                        </a:lnTo>
                        <a:lnTo>
                          <a:pt x="97" y="123"/>
                        </a:lnTo>
                        <a:lnTo>
                          <a:pt x="97" y="128"/>
                        </a:lnTo>
                        <a:lnTo>
                          <a:pt x="95" y="131"/>
                        </a:lnTo>
                        <a:lnTo>
                          <a:pt x="94" y="135"/>
                        </a:lnTo>
                        <a:lnTo>
                          <a:pt x="94" y="138"/>
                        </a:lnTo>
                        <a:lnTo>
                          <a:pt x="94" y="143"/>
                        </a:lnTo>
                        <a:lnTo>
                          <a:pt x="94" y="148"/>
                        </a:lnTo>
                        <a:lnTo>
                          <a:pt x="94" y="152"/>
                        </a:lnTo>
                        <a:lnTo>
                          <a:pt x="93" y="156"/>
                        </a:lnTo>
                        <a:lnTo>
                          <a:pt x="93" y="161"/>
                        </a:lnTo>
                        <a:lnTo>
                          <a:pt x="92" y="165"/>
                        </a:lnTo>
                        <a:lnTo>
                          <a:pt x="92" y="169"/>
                        </a:lnTo>
                        <a:lnTo>
                          <a:pt x="91" y="173"/>
                        </a:lnTo>
                        <a:lnTo>
                          <a:pt x="91" y="179"/>
                        </a:lnTo>
                        <a:lnTo>
                          <a:pt x="91" y="182"/>
                        </a:lnTo>
                        <a:lnTo>
                          <a:pt x="91" y="187"/>
                        </a:lnTo>
                        <a:lnTo>
                          <a:pt x="91" y="192"/>
                        </a:lnTo>
                        <a:lnTo>
                          <a:pt x="91" y="198"/>
                        </a:lnTo>
                        <a:lnTo>
                          <a:pt x="89" y="201"/>
                        </a:lnTo>
                        <a:lnTo>
                          <a:pt x="89" y="207"/>
                        </a:lnTo>
                        <a:lnTo>
                          <a:pt x="89" y="211"/>
                        </a:lnTo>
                        <a:lnTo>
                          <a:pt x="89" y="217"/>
                        </a:lnTo>
                        <a:lnTo>
                          <a:pt x="88" y="214"/>
                        </a:lnTo>
                        <a:lnTo>
                          <a:pt x="86" y="211"/>
                        </a:lnTo>
                        <a:lnTo>
                          <a:pt x="83" y="207"/>
                        </a:lnTo>
                        <a:lnTo>
                          <a:pt x="80" y="205"/>
                        </a:lnTo>
                        <a:lnTo>
                          <a:pt x="76" y="201"/>
                        </a:lnTo>
                        <a:lnTo>
                          <a:pt x="70" y="199"/>
                        </a:lnTo>
                        <a:lnTo>
                          <a:pt x="68" y="198"/>
                        </a:lnTo>
                        <a:lnTo>
                          <a:pt x="66" y="197"/>
                        </a:lnTo>
                        <a:lnTo>
                          <a:pt x="63" y="197"/>
                        </a:lnTo>
                        <a:lnTo>
                          <a:pt x="61" y="195"/>
                        </a:lnTo>
                        <a:lnTo>
                          <a:pt x="60" y="197"/>
                        </a:lnTo>
                        <a:lnTo>
                          <a:pt x="59" y="199"/>
                        </a:lnTo>
                        <a:lnTo>
                          <a:pt x="59" y="201"/>
                        </a:lnTo>
                        <a:lnTo>
                          <a:pt x="57" y="206"/>
                        </a:lnTo>
                        <a:lnTo>
                          <a:pt x="56" y="208"/>
                        </a:lnTo>
                        <a:lnTo>
                          <a:pt x="55" y="213"/>
                        </a:lnTo>
                        <a:lnTo>
                          <a:pt x="54" y="218"/>
                        </a:lnTo>
                        <a:lnTo>
                          <a:pt x="54" y="222"/>
                        </a:lnTo>
                        <a:lnTo>
                          <a:pt x="53" y="226"/>
                        </a:lnTo>
                        <a:lnTo>
                          <a:pt x="53" y="231"/>
                        </a:lnTo>
                        <a:lnTo>
                          <a:pt x="53" y="235"/>
                        </a:lnTo>
                        <a:lnTo>
                          <a:pt x="53" y="239"/>
                        </a:lnTo>
                        <a:lnTo>
                          <a:pt x="53" y="243"/>
                        </a:lnTo>
                        <a:lnTo>
                          <a:pt x="53" y="246"/>
                        </a:lnTo>
                        <a:lnTo>
                          <a:pt x="54" y="250"/>
                        </a:lnTo>
                        <a:lnTo>
                          <a:pt x="56" y="254"/>
                        </a:lnTo>
                        <a:lnTo>
                          <a:pt x="51" y="255"/>
                        </a:lnTo>
                        <a:lnTo>
                          <a:pt x="48" y="257"/>
                        </a:lnTo>
                        <a:lnTo>
                          <a:pt x="44" y="257"/>
                        </a:lnTo>
                        <a:lnTo>
                          <a:pt x="41" y="260"/>
                        </a:lnTo>
                        <a:lnTo>
                          <a:pt x="38" y="262"/>
                        </a:lnTo>
                        <a:lnTo>
                          <a:pt x="35" y="263"/>
                        </a:lnTo>
                        <a:lnTo>
                          <a:pt x="32" y="264"/>
                        </a:lnTo>
                        <a:lnTo>
                          <a:pt x="30" y="267"/>
                        </a:lnTo>
                        <a:lnTo>
                          <a:pt x="25" y="271"/>
                        </a:lnTo>
                        <a:lnTo>
                          <a:pt x="22" y="275"/>
                        </a:lnTo>
                        <a:lnTo>
                          <a:pt x="19" y="280"/>
                        </a:lnTo>
                        <a:lnTo>
                          <a:pt x="17" y="284"/>
                        </a:lnTo>
                        <a:lnTo>
                          <a:pt x="15" y="289"/>
                        </a:lnTo>
                        <a:lnTo>
                          <a:pt x="13" y="294"/>
                        </a:lnTo>
                        <a:lnTo>
                          <a:pt x="12" y="299"/>
                        </a:lnTo>
                        <a:lnTo>
                          <a:pt x="12" y="303"/>
                        </a:lnTo>
                        <a:lnTo>
                          <a:pt x="12" y="306"/>
                        </a:lnTo>
                        <a:lnTo>
                          <a:pt x="12" y="308"/>
                        </a:lnTo>
                        <a:lnTo>
                          <a:pt x="12" y="312"/>
                        </a:lnTo>
                        <a:lnTo>
                          <a:pt x="13" y="314"/>
                        </a:lnTo>
                        <a:lnTo>
                          <a:pt x="13" y="317"/>
                        </a:lnTo>
                        <a:lnTo>
                          <a:pt x="15" y="319"/>
                        </a:lnTo>
                        <a:lnTo>
                          <a:pt x="15" y="322"/>
                        </a:lnTo>
                        <a:lnTo>
                          <a:pt x="17" y="325"/>
                        </a:lnTo>
                        <a:lnTo>
                          <a:pt x="18" y="330"/>
                        </a:lnTo>
                        <a:lnTo>
                          <a:pt x="21" y="336"/>
                        </a:lnTo>
                        <a:lnTo>
                          <a:pt x="21" y="338"/>
                        </a:lnTo>
                        <a:lnTo>
                          <a:pt x="23" y="340"/>
                        </a:lnTo>
                        <a:lnTo>
                          <a:pt x="24" y="343"/>
                        </a:lnTo>
                        <a:lnTo>
                          <a:pt x="25" y="345"/>
                        </a:lnTo>
                        <a:lnTo>
                          <a:pt x="28" y="351"/>
                        </a:lnTo>
                        <a:lnTo>
                          <a:pt x="31" y="356"/>
                        </a:lnTo>
                        <a:lnTo>
                          <a:pt x="32" y="358"/>
                        </a:lnTo>
                        <a:lnTo>
                          <a:pt x="35" y="360"/>
                        </a:lnTo>
                        <a:lnTo>
                          <a:pt x="36" y="364"/>
                        </a:lnTo>
                        <a:lnTo>
                          <a:pt x="38" y="368"/>
                        </a:lnTo>
                        <a:lnTo>
                          <a:pt x="42" y="372"/>
                        </a:lnTo>
                        <a:lnTo>
                          <a:pt x="45" y="376"/>
                        </a:lnTo>
                        <a:lnTo>
                          <a:pt x="49" y="381"/>
                        </a:lnTo>
                        <a:lnTo>
                          <a:pt x="53" y="387"/>
                        </a:lnTo>
                        <a:lnTo>
                          <a:pt x="56" y="391"/>
                        </a:lnTo>
                        <a:lnTo>
                          <a:pt x="60" y="396"/>
                        </a:lnTo>
                        <a:lnTo>
                          <a:pt x="63" y="400"/>
                        </a:lnTo>
                        <a:lnTo>
                          <a:pt x="67" y="404"/>
                        </a:lnTo>
                        <a:lnTo>
                          <a:pt x="68" y="401"/>
                        </a:lnTo>
                        <a:lnTo>
                          <a:pt x="70" y="396"/>
                        </a:lnTo>
                        <a:lnTo>
                          <a:pt x="73" y="394"/>
                        </a:lnTo>
                        <a:lnTo>
                          <a:pt x="74" y="391"/>
                        </a:lnTo>
                        <a:lnTo>
                          <a:pt x="76" y="388"/>
                        </a:lnTo>
                        <a:lnTo>
                          <a:pt x="78" y="384"/>
                        </a:lnTo>
                        <a:lnTo>
                          <a:pt x="79" y="381"/>
                        </a:lnTo>
                        <a:lnTo>
                          <a:pt x="81" y="378"/>
                        </a:lnTo>
                        <a:lnTo>
                          <a:pt x="81" y="374"/>
                        </a:lnTo>
                        <a:lnTo>
                          <a:pt x="83" y="371"/>
                        </a:lnTo>
                        <a:lnTo>
                          <a:pt x="86" y="366"/>
                        </a:lnTo>
                        <a:lnTo>
                          <a:pt x="87" y="363"/>
                        </a:lnTo>
                        <a:lnTo>
                          <a:pt x="88" y="358"/>
                        </a:lnTo>
                        <a:lnTo>
                          <a:pt x="91" y="356"/>
                        </a:lnTo>
                        <a:lnTo>
                          <a:pt x="91" y="359"/>
                        </a:lnTo>
                        <a:lnTo>
                          <a:pt x="91" y="363"/>
                        </a:lnTo>
                        <a:lnTo>
                          <a:pt x="91" y="366"/>
                        </a:lnTo>
                        <a:lnTo>
                          <a:pt x="91" y="370"/>
                        </a:lnTo>
                        <a:lnTo>
                          <a:pt x="91" y="374"/>
                        </a:lnTo>
                        <a:lnTo>
                          <a:pt x="91" y="376"/>
                        </a:lnTo>
                        <a:lnTo>
                          <a:pt x="92" y="379"/>
                        </a:lnTo>
                        <a:lnTo>
                          <a:pt x="92" y="383"/>
                        </a:lnTo>
                        <a:lnTo>
                          <a:pt x="92" y="387"/>
                        </a:lnTo>
                        <a:lnTo>
                          <a:pt x="93" y="389"/>
                        </a:lnTo>
                        <a:lnTo>
                          <a:pt x="94" y="391"/>
                        </a:lnTo>
                        <a:lnTo>
                          <a:pt x="94" y="396"/>
                        </a:lnTo>
                        <a:lnTo>
                          <a:pt x="94" y="398"/>
                        </a:lnTo>
                        <a:lnTo>
                          <a:pt x="94" y="401"/>
                        </a:lnTo>
                        <a:lnTo>
                          <a:pt x="94" y="404"/>
                        </a:lnTo>
                        <a:lnTo>
                          <a:pt x="95" y="407"/>
                        </a:lnTo>
                        <a:lnTo>
                          <a:pt x="92" y="408"/>
                        </a:lnTo>
                        <a:lnTo>
                          <a:pt x="88" y="409"/>
                        </a:lnTo>
                        <a:lnTo>
                          <a:pt x="83" y="411"/>
                        </a:lnTo>
                        <a:lnTo>
                          <a:pt x="81" y="414"/>
                        </a:lnTo>
                        <a:lnTo>
                          <a:pt x="76" y="416"/>
                        </a:lnTo>
                        <a:lnTo>
                          <a:pt x="70" y="419"/>
                        </a:lnTo>
                        <a:lnTo>
                          <a:pt x="66" y="421"/>
                        </a:lnTo>
                        <a:lnTo>
                          <a:pt x="62" y="425"/>
                        </a:lnTo>
                        <a:lnTo>
                          <a:pt x="57" y="427"/>
                        </a:lnTo>
                        <a:lnTo>
                          <a:pt x="53" y="429"/>
                        </a:lnTo>
                        <a:lnTo>
                          <a:pt x="48" y="432"/>
                        </a:lnTo>
                        <a:lnTo>
                          <a:pt x="44" y="435"/>
                        </a:lnTo>
                        <a:lnTo>
                          <a:pt x="40" y="438"/>
                        </a:lnTo>
                        <a:lnTo>
                          <a:pt x="37" y="440"/>
                        </a:lnTo>
                        <a:lnTo>
                          <a:pt x="34" y="442"/>
                        </a:lnTo>
                        <a:lnTo>
                          <a:pt x="32" y="445"/>
                        </a:lnTo>
                        <a:lnTo>
                          <a:pt x="36" y="445"/>
                        </a:lnTo>
                        <a:lnTo>
                          <a:pt x="41" y="445"/>
                        </a:lnTo>
                        <a:lnTo>
                          <a:pt x="44" y="445"/>
                        </a:lnTo>
                        <a:lnTo>
                          <a:pt x="48" y="445"/>
                        </a:lnTo>
                        <a:lnTo>
                          <a:pt x="53" y="445"/>
                        </a:lnTo>
                        <a:lnTo>
                          <a:pt x="56" y="445"/>
                        </a:lnTo>
                        <a:lnTo>
                          <a:pt x="61" y="445"/>
                        </a:lnTo>
                        <a:lnTo>
                          <a:pt x="66" y="445"/>
                        </a:lnTo>
                        <a:lnTo>
                          <a:pt x="66" y="447"/>
                        </a:lnTo>
                        <a:lnTo>
                          <a:pt x="68" y="449"/>
                        </a:lnTo>
                        <a:lnTo>
                          <a:pt x="69" y="452"/>
                        </a:lnTo>
                        <a:lnTo>
                          <a:pt x="70" y="454"/>
                        </a:lnTo>
                        <a:lnTo>
                          <a:pt x="74" y="457"/>
                        </a:lnTo>
                        <a:lnTo>
                          <a:pt x="78" y="460"/>
                        </a:lnTo>
                        <a:lnTo>
                          <a:pt x="81" y="461"/>
                        </a:lnTo>
                        <a:lnTo>
                          <a:pt x="85" y="463"/>
                        </a:lnTo>
                        <a:lnTo>
                          <a:pt x="88" y="463"/>
                        </a:lnTo>
                        <a:lnTo>
                          <a:pt x="92" y="463"/>
                        </a:lnTo>
                        <a:lnTo>
                          <a:pt x="94" y="461"/>
                        </a:lnTo>
                        <a:lnTo>
                          <a:pt x="99" y="459"/>
                        </a:lnTo>
                        <a:lnTo>
                          <a:pt x="101" y="458"/>
                        </a:lnTo>
                        <a:lnTo>
                          <a:pt x="104" y="455"/>
                        </a:lnTo>
                        <a:lnTo>
                          <a:pt x="107" y="452"/>
                        </a:lnTo>
                        <a:lnTo>
                          <a:pt x="110" y="449"/>
                        </a:lnTo>
                        <a:lnTo>
                          <a:pt x="112" y="446"/>
                        </a:lnTo>
                        <a:lnTo>
                          <a:pt x="114" y="442"/>
                        </a:lnTo>
                        <a:lnTo>
                          <a:pt x="117" y="442"/>
                        </a:lnTo>
                        <a:lnTo>
                          <a:pt x="121" y="444"/>
                        </a:lnTo>
                        <a:lnTo>
                          <a:pt x="125" y="445"/>
                        </a:lnTo>
                        <a:lnTo>
                          <a:pt x="130" y="446"/>
                        </a:lnTo>
                        <a:lnTo>
                          <a:pt x="133" y="446"/>
                        </a:lnTo>
                        <a:lnTo>
                          <a:pt x="138" y="446"/>
                        </a:lnTo>
                        <a:lnTo>
                          <a:pt x="142" y="446"/>
                        </a:lnTo>
                        <a:lnTo>
                          <a:pt x="146" y="447"/>
                        </a:lnTo>
                        <a:lnTo>
                          <a:pt x="149" y="446"/>
                        </a:lnTo>
                        <a:lnTo>
                          <a:pt x="152" y="446"/>
                        </a:lnTo>
                        <a:lnTo>
                          <a:pt x="156" y="446"/>
                        </a:lnTo>
                        <a:lnTo>
                          <a:pt x="158" y="446"/>
                        </a:lnTo>
                        <a:lnTo>
                          <a:pt x="162" y="446"/>
                        </a:lnTo>
                        <a:lnTo>
                          <a:pt x="164" y="446"/>
                        </a:lnTo>
                        <a:lnTo>
                          <a:pt x="175" y="446"/>
                        </a:lnTo>
                        <a:lnTo>
                          <a:pt x="184" y="447"/>
                        </a:lnTo>
                        <a:lnTo>
                          <a:pt x="195" y="447"/>
                        </a:lnTo>
                        <a:lnTo>
                          <a:pt x="204" y="447"/>
                        </a:lnTo>
                        <a:lnTo>
                          <a:pt x="215" y="447"/>
                        </a:lnTo>
                        <a:lnTo>
                          <a:pt x="225" y="447"/>
                        </a:lnTo>
                        <a:lnTo>
                          <a:pt x="235" y="447"/>
                        </a:lnTo>
                        <a:lnTo>
                          <a:pt x="246" y="447"/>
                        </a:lnTo>
                        <a:lnTo>
                          <a:pt x="255" y="447"/>
                        </a:lnTo>
                        <a:lnTo>
                          <a:pt x="265" y="447"/>
                        </a:lnTo>
                        <a:lnTo>
                          <a:pt x="274" y="447"/>
                        </a:lnTo>
                        <a:lnTo>
                          <a:pt x="285" y="447"/>
                        </a:lnTo>
                        <a:lnTo>
                          <a:pt x="293" y="447"/>
                        </a:lnTo>
                        <a:lnTo>
                          <a:pt x="304" y="447"/>
                        </a:lnTo>
                        <a:lnTo>
                          <a:pt x="314" y="447"/>
                        </a:lnTo>
                        <a:lnTo>
                          <a:pt x="323" y="447"/>
                        </a:lnTo>
                        <a:lnTo>
                          <a:pt x="331" y="447"/>
                        </a:lnTo>
                        <a:lnTo>
                          <a:pt x="341" y="446"/>
                        </a:lnTo>
                        <a:lnTo>
                          <a:pt x="349" y="446"/>
                        </a:lnTo>
                        <a:lnTo>
                          <a:pt x="359" y="446"/>
                        </a:lnTo>
                        <a:lnTo>
                          <a:pt x="367" y="445"/>
                        </a:lnTo>
                        <a:lnTo>
                          <a:pt x="377" y="445"/>
                        </a:lnTo>
                        <a:lnTo>
                          <a:pt x="385" y="445"/>
                        </a:lnTo>
                        <a:lnTo>
                          <a:pt x="393" y="445"/>
                        </a:lnTo>
                        <a:lnTo>
                          <a:pt x="401" y="445"/>
                        </a:lnTo>
                        <a:lnTo>
                          <a:pt x="410" y="444"/>
                        </a:lnTo>
                        <a:lnTo>
                          <a:pt x="417" y="444"/>
                        </a:lnTo>
                        <a:lnTo>
                          <a:pt x="425" y="444"/>
                        </a:lnTo>
                        <a:lnTo>
                          <a:pt x="432" y="442"/>
                        </a:lnTo>
                        <a:lnTo>
                          <a:pt x="441" y="442"/>
                        </a:lnTo>
                        <a:lnTo>
                          <a:pt x="448" y="442"/>
                        </a:lnTo>
                        <a:lnTo>
                          <a:pt x="455" y="442"/>
                        </a:lnTo>
                        <a:lnTo>
                          <a:pt x="462" y="441"/>
                        </a:lnTo>
                        <a:lnTo>
                          <a:pt x="468" y="441"/>
                        </a:lnTo>
                        <a:lnTo>
                          <a:pt x="475" y="440"/>
                        </a:lnTo>
                        <a:lnTo>
                          <a:pt x="482" y="440"/>
                        </a:lnTo>
                        <a:lnTo>
                          <a:pt x="488" y="439"/>
                        </a:lnTo>
                        <a:lnTo>
                          <a:pt x="494" y="439"/>
                        </a:lnTo>
                        <a:lnTo>
                          <a:pt x="500" y="439"/>
                        </a:lnTo>
                        <a:lnTo>
                          <a:pt x="506" y="439"/>
                        </a:lnTo>
                        <a:lnTo>
                          <a:pt x="512" y="438"/>
                        </a:lnTo>
                        <a:lnTo>
                          <a:pt x="517" y="438"/>
                        </a:lnTo>
                        <a:lnTo>
                          <a:pt x="521" y="436"/>
                        </a:lnTo>
                        <a:lnTo>
                          <a:pt x="526" y="436"/>
                        </a:lnTo>
                        <a:lnTo>
                          <a:pt x="532" y="436"/>
                        </a:lnTo>
                        <a:lnTo>
                          <a:pt x="537" y="436"/>
                        </a:lnTo>
                        <a:lnTo>
                          <a:pt x="540" y="435"/>
                        </a:lnTo>
                        <a:lnTo>
                          <a:pt x="545" y="435"/>
                        </a:lnTo>
                        <a:lnTo>
                          <a:pt x="549" y="435"/>
                        </a:lnTo>
                        <a:lnTo>
                          <a:pt x="552" y="434"/>
                        </a:lnTo>
                        <a:lnTo>
                          <a:pt x="556" y="434"/>
                        </a:lnTo>
                        <a:lnTo>
                          <a:pt x="559" y="434"/>
                        </a:lnTo>
                        <a:lnTo>
                          <a:pt x="562" y="434"/>
                        </a:lnTo>
                        <a:lnTo>
                          <a:pt x="564" y="433"/>
                        </a:lnTo>
                        <a:lnTo>
                          <a:pt x="566" y="433"/>
                        </a:lnTo>
                        <a:lnTo>
                          <a:pt x="570" y="433"/>
                        </a:lnTo>
                        <a:lnTo>
                          <a:pt x="572" y="433"/>
                        </a:lnTo>
                        <a:lnTo>
                          <a:pt x="576" y="433"/>
                        </a:lnTo>
                        <a:lnTo>
                          <a:pt x="577" y="433"/>
                        </a:lnTo>
                        <a:lnTo>
                          <a:pt x="578" y="433"/>
                        </a:lnTo>
                        <a:lnTo>
                          <a:pt x="578" y="432"/>
                        </a:lnTo>
                        <a:lnTo>
                          <a:pt x="578" y="428"/>
                        </a:lnTo>
                        <a:lnTo>
                          <a:pt x="578" y="425"/>
                        </a:lnTo>
                        <a:lnTo>
                          <a:pt x="578" y="422"/>
                        </a:lnTo>
                        <a:lnTo>
                          <a:pt x="578" y="419"/>
                        </a:lnTo>
                        <a:lnTo>
                          <a:pt x="578" y="415"/>
                        </a:lnTo>
                        <a:lnTo>
                          <a:pt x="578" y="410"/>
                        </a:lnTo>
                        <a:lnTo>
                          <a:pt x="578" y="406"/>
                        </a:lnTo>
                        <a:lnTo>
                          <a:pt x="578" y="402"/>
                        </a:lnTo>
                        <a:lnTo>
                          <a:pt x="578" y="400"/>
                        </a:lnTo>
                        <a:lnTo>
                          <a:pt x="578" y="397"/>
                        </a:lnTo>
                        <a:lnTo>
                          <a:pt x="578" y="395"/>
                        </a:lnTo>
                        <a:lnTo>
                          <a:pt x="578" y="391"/>
                        </a:lnTo>
                        <a:lnTo>
                          <a:pt x="578" y="389"/>
                        </a:lnTo>
                        <a:lnTo>
                          <a:pt x="578" y="385"/>
                        </a:lnTo>
                        <a:lnTo>
                          <a:pt x="578" y="383"/>
                        </a:lnTo>
                        <a:lnTo>
                          <a:pt x="578" y="378"/>
                        </a:lnTo>
                        <a:lnTo>
                          <a:pt x="578" y="376"/>
                        </a:lnTo>
                        <a:lnTo>
                          <a:pt x="578" y="372"/>
                        </a:lnTo>
                        <a:lnTo>
                          <a:pt x="579" y="369"/>
                        </a:lnTo>
                        <a:lnTo>
                          <a:pt x="578" y="364"/>
                        </a:lnTo>
                        <a:lnTo>
                          <a:pt x="578" y="360"/>
                        </a:lnTo>
                        <a:lnTo>
                          <a:pt x="578" y="357"/>
                        </a:lnTo>
                        <a:lnTo>
                          <a:pt x="578" y="353"/>
                        </a:lnTo>
                        <a:lnTo>
                          <a:pt x="578" y="349"/>
                        </a:lnTo>
                        <a:lnTo>
                          <a:pt x="578" y="344"/>
                        </a:lnTo>
                        <a:lnTo>
                          <a:pt x="578" y="340"/>
                        </a:lnTo>
                        <a:lnTo>
                          <a:pt x="578" y="336"/>
                        </a:lnTo>
                        <a:lnTo>
                          <a:pt x="578" y="331"/>
                        </a:lnTo>
                        <a:lnTo>
                          <a:pt x="578" y="327"/>
                        </a:lnTo>
                        <a:lnTo>
                          <a:pt x="578" y="322"/>
                        </a:lnTo>
                        <a:lnTo>
                          <a:pt x="578" y="318"/>
                        </a:lnTo>
                        <a:lnTo>
                          <a:pt x="578" y="313"/>
                        </a:lnTo>
                        <a:lnTo>
                          <a:pt x="578" y="308"/>
                        </a:lnTo>
                        <a:lnTo>
                          <a:pt x="578" y="303"/>
                        </a:lnTo>
                        <a:lnTo>
                          <a:pt x="578" y="300"/>
                        </a:lnTo>
                        <a:lnTo>
                          <a:pt x="578" y="294"/>
                        </a:lnTo>
                        <a:lnTo>
                          <a:pt x="578" y="290"/>
                        </a:lnTo>
                        <a:lnTo>
                          <a:pt x="578" y="284"/>
                        </a:lnTo>
                        <a:lnTo>
                          <a:pt x="578" y="280"/>
                        </a:lnTo>
                        <a:lnTo>
                          <a:pt x="578" y="275"/>
                        </a:lnTo>
                        <a:lnTo>
                          <a:pt x="578" y="269"/>
                        </a:lnTo>
                        <a:lnTo>
                          <a:pt x="578" y="264"/>
                        </a:lnTo>
                        <a:lnTo>
                          <a:pt x="578" y="260"/>
                        </a:lnTo>
                        <a:lnTo>
                          <a:pt x="578" y="254"/>
                        </a:lnTo>
                        <a:lnTo>
                          <a:pt x="578" y="249"/>
                        </a:lnTo>
                        <a:lnTo>
                          <a:pt x="578" y="243"/>
                        </a:lnTo>
                        <a:lnTo>
                          <a:pt x="578" y="237"/>
                        </a:lnTo>
                        <a:lnTo>
                          <a:pt x="578" y="232"/>
                        </a:lnTo>
                        <a:lnTo>
                          <a:pt x="578" y="226"/>
                        </a:lnTo>
                        <a:lnTo>
                          <a:pt x="578" y="222"/>
                        </a:lnTo>
                        <a:lnTo>
                          <a:pt x="578" y="217"/>
                        </a:lnTo>
                        <a:lnTo>
                          <a:pt x="578" y="211"/>
                        </a:lnTo>
                        <a:lnTo>
                          <a:pt x="578" y="205"/>
                        </a:lnTo>
                        <a:lnTo>
                          <a:pt x="577" y="200"/>
                        </a:lnTo>
                        <a:lnTo>
                          <a:pt x="577" y="195"/>
                        </a:lnTo>
                        <a:lnTo>
                          <a:pt x="577" y="190"/>
                        </a:lnTo>
                        <a:lnTo>
                          <a:pt x="577" y="185"/>
                        </a:lnTo>
                        <a:lnTo>
                          <a:pt x="577" y="180"/>
                        </a:lnTo>
                        <a:lnTo>
                          <a:pt x="577" y="176"/>
                        </a:lnTo>
                        <a:lnTo>
                          <a:pt x="576" y="171"/>
                        </a:lnTo>
                        <a:lnTo>
                          <a:pt x="576" y="166"/>
                        </a:lnTo>
                        <a:lnTo>
                          <a:pt x="575" y="162"/>
                        </a:lnTo>
                        <a:lnTo>
                          <a:pt x="575" y="159"/>
                        </a:lnTo>
                        <a:lnTo>
                          <a:pt x="575" y="154"/>
                        </a:lnTo>
                        <a:lnTo>
                          <a:pt x="575" y="150"/>
                        </a:lnTo>
                        <a:lnTo>
                          <a:pt x="575" y="146"/>
                        </a:lnTo>
                        <a:lnTo>
                          <a:pt x="575" y="143"/>
                        </a:lnTo>
                        <a:lnTo>
                          <a:pt x="573" y="138"/>
                        </a:lnTo>
                        <a:lnTo>
                          <a:pt x="573" y="135"/>
                        </a:lnTo>
                        <a:lnTo>
                          <a:pt x="572" y="131"/>
                        </a:lnTo>
                        <a:lnTo>
                          <a:pt x="572" y="128"/>
                        </a:lnTo>
                        <a:lnTo>
                          <a:pt x="571" y="125"/>
                        </a:lnTo>
                        <a:lnTo>
                          <a:pt x="571" y="122"/>
                        </a:lnTo>
                        <a:lnTo>
                          <a:pt x="570" y="118"/>
                        </a:lnTo>
                        <a:lnTo>
                          <a:pt x="570" y="116"/>
                        </a:lnTo>
                        <a:lnTo>
                          <a:pt x="570" y="112"/>
                        </a:lnTo>
                        <a:lnTo>
                          <a:pt x="570" y="110"/>
                        </a:lnTo>
                        <a:lnTo>
                          <a:pt x="569" y="108"/>
                        </a:lnTo>
                        <a:lnTo>
                          <a:pt x="569" y="105"/>
                        </a:lnTo>
                        <a:lnTo>
                          <a:pt x="568" y="100"/>
                        </a:lnTo>
                        <a:lnTo>
                          <a:pt x="566" y="95"/>
                        </a:lnTo>
                        <a:lnTo>
                          <a:pt x="565" y="90"/>
                        </a:lnTo>
                        <a:lnTo>
                          <a:pt x="565" y="87"/>
                        </a:lnTo>
                        <a:lnTo>
                          <a:pt x="564" y="83"/>
                        </a:lnTo>
                        <a:lnTo>
                          <a:pt x="563" y="79"/>
                        </a:lnTo>
                        <a:lnTo>
                          <a:pt x="562" y="77"/>
                        </a:lnTo>
                        <a:lnTo>
                          <a:pt x="562" y="74"/>
                        </a:lnTo>
                        <a:lnTo>
                          <a:pt x="560" y="71"/>
                        </a:lnTo>
                        <a:lnTo>
                          <a:pt x="560" y="70"/>
                        </a:lnTo>
                        <a:lnTo>
                          <a:pt x="559" y="66"/>
                        </a:lnTo>
                        <a:lnTo>
                          <a:pt x="558" y="64"/>
                        </a:lnTo>
                        <a:lnTo>
                          <a:pt x="557" y="62"/>
                        </a:lnTo>
                        <a:lnTo>
                          <a:pt x="626" y="0"/>
                        </a:lnTo>
                        <a:lnTo>
                          <a:pt x="628" y="3"/>
                        </a:lnTo>
                        <a:lnTo>
                          <a:pt x="633" y="8"/>
                        </a:lnTo>
                        <a:lnTo>
                          <a:pt x="634" y="10"/>
                        </a:lnTo>
                        <a:lnTo>
                          <a:pt x="635" y="13"/>
                        </a:lnTo>
                        <a:lnTo>
                          <a:pt x="638" y="16"/>
                        </a:lnTo>
                        <a:lnTo>
                          <a:pt x="640" y="19"/>
                        </a:lnTo>
                        <a:lnTo>
                          <a:pt x="640" y="21"/>
                        </a:lnTo>
                        <a:lnTo>
                          <a:pt x="642" y="24"/>
                        </a:lnTo>
                        <a:lnTo>
                          <a:pt x="643" y="28"/>
                        </a:lnTo>
                        <a:lnTo>
                          <a:pt x="646" y="32"/>
                        </a:lnTo>
                        <a:lnTo>
                          <a:pt x="646" y="34"/>
                        </a:lnTo>
                        <a:lnTo>
                          <a:pt x="648" y="39"/>
                        </a:lnTo>
                        <a:lnTo>
                          <a:pt x="648" y="41"/>
                        </a:lnTo>
                        <a:lnTo>
                          <a:pt x="651" y="46"/>
                        </a:lnTo>
                        <a:lnTo>
                          <a:pt x="651" y="49"/>
                        </a:lnTo>
                        <a:lnTo>
                          <a:pt x="652" y="53"/>
                        </a:lnTo>
                        <a:lnTo>
                          <a:pt x="653" y="58"/>
                        </a:lnTo>
                        <a:lnTo>
                          <a:pt x="653" y="62"/>
                        </a:lnTo>
                        <a:lnTo>
                          <a:pt x="654" y="66"/>
                        </a:lnTo>
                        <a:lnTo>
                          <a:pt x="655" y="71"/>
                        </a:lnTo>
                        <a:lnTo>
                          <a:pt x="655" y="74"/>
                        </a:lnTo>
                        <a:lnTo>
                          <a:pt x="657" y="79"/>
                        </a:lnTo>
                        <a:lnTo>
                          <a:pt x="658" y="83"/>
                        </a:lnTo>
                        <a:lnTo>
                          <a:pt x="658" y="87"/>
                        </a:lnTo>
                        <a:lnTo>
                          <a:pt x="658" y="92"/>
                        </a:lnTo>
                        <a:lnTo>
                          <a:pt x="659" y="97"/>
                        </a:lnTo>
                        <a:lnTo>
                          <a:pt x="660" y="100"/>
                        </a:lnTo>
                        <a:lnTo>
                          <a:pt x="660" y="105"/>
                        </a:lnTo>
                        <a:lnTo>
                          <a:pt x="660" y="110"/>
                        </a:lnTo>
                        <a:lnTo>
                          <a:pt x="661" y="115"/>
                        </a:lnTo>
                        <a:lnTo>
                          <a:pt x="661" y="121"/>
                        </a:lnTo>
                        <a:lnTo>
                          <a:pt x="662" y="124"/>
                        </a:lnTo>
                        <a:lnTo>
                          <a:pt x="662" y="129"/>
                        </a:lnTo>
                        <a:lnTo>
                          <a:pt x="662" y="134"/>
                        </a:lnTo>
                        <a:lnTo>
                          <a:pt x="662" y="138"/>
                        </a:lnTo>
                        <a:lnTo>
                          <a:pt x="664" y="142"/>
                        </a:lnTo>
                        <a:lnTo>
                          <a:pt x="664" y="147"/>
                        </a:lnTo>
                        <a:lnTo>
                          <a:pt x="664" y="152"/>
                        </a:lnTo>
                        <a:lnTo>
                          <a:pt x="664" y="156"/>
                        </a:lnTo>
                        <a:lnTo>
                          <a:pt x="664" y="161"/>
                        </a:lnTo>
                        <a:lnTo>
                          <a:pt x="664" y="165"/>
                        </a:lnTo>
                        <a:lnTo>
                          <a:pt x="664" y="169"/>
                        </a:lnTo>
                        <a:lnTo>
                          <a:pt x="664" y="173"/>
                        </a:lnTo>
                        <a:lnTo>
                          <a:pt x="664" y="178"/>
                        </a:lnTo>
                        <a:lnTo>
                          <a:pt x="664" y="182"/>
                        </a:lnTo>
                        <a:lnTo>
                          <a:pt x="665" y="186"/>
                        </a:lnTo>
                        <a:lnTo>
                          <a:pt x="665" y="191"/>
                        </a:lnTo>
                        <a:lnTo>
                          <a:pt x="665" y="193"/>
                        </a:lnTo>
                        <a:lnTo>
                          <a:pt x="665" y="198"/>
                        </a:lnTo>
                        <a:lnTo>
                          <a:pt x="665" y="201"/>
                        </a:lnTo>
                        <a:lnTo>
                          <a:pt x="665" y="205"/>
                        </a:lnTo>
                        <a:lnTo>
                          <a:pt x="665" y="208"/>
                        </a:lnTo>
                        <a:lnTo>
                          <a:pt x="665" y="212"/>
                        </a:lnTo>
                        <a:lnTo>
                          <a:pt x="665" y="217"/>
                        </a:lnTo>
                        <a:lnTo>
                          <a:pt x="665" y="219"/>
                        </a:lnTo>
                        <a:lnTo>
                          <a:pt x="665" y="222"/>
                        </a:lnTo>
                        <a:lnTo>
                          <a:pt x="665" y="224"/>
                        </a:lnTo>
                        <a:lnTo>
                          <a:pt x="666" y="229"/>
                        </a:lnTo>
                        <a:lnTo>
                          <a:pt x="666" y="231"/>
                        </a:lnTo>
                        <a:lnTo>
                          <a:pt x="666" y="233"/>
                        </a:lnTo>
                        <a:lnTo>
                          <a:pt x="666" y="236"/>
                        </a:lnTo>
                        <a:lnTo>
                          <a:pt x="666" y="239"/>
                        </a:lnTo>
                        <a:lnTo>
                          <a:pt x="666" y="241"/>
                        </a:lnTo>
                        <a:lnTo>
                          <a:pt x="666" y="243"/>
                        </a:lnTo>
                        <a:lnTo>
                          <a:pt x="666" y="246"/>
                        </a:lnTo>
                        <a:lnTo>
                          <a:pt x="666" y="249"/>
                        </a:lnTo>
                        <a:lnTo>
                          <a:pt x="666" y="252"/>
                        </a:lnTo>
                        <a:lnTo>
                          <a:pt x="666" y="256"/>
                        </a:lnTo>
                        <a:lnTo>
                          <a:pt x="666" y="260"/>
                        </a:lnTo>
                        <a:lnTo>
                          <a:pt x="666" y="264"/>
                        </a:lnTo>
                        <a:lnTo>
                          <a:pt x="666" y="267"/>
                        </a:lnTo>
                        <a:lnTo>
                          <a:pt x="666" y="273"/>
                        </a:lnTo>
                        <a:lnTo>
                          <a:pt x="666" y="276"/>
                        </a:lnTo>
                        <a:lnTo>
                          <a:pt x="666" y="281"/>
                        </a:lnTo>
                        <a:lnTo>
                          <a:pt x="666" y="284"/>
                        </a:lnTo>
                        <a:lnTo>
                          <a:pt x="666" y="290"/>
                        </a:lnTo>
                        <a:lnTo>
                          <a:pt x="666" y="295"/>
                        </a:lnTo>
                        <a:lnTo>
                          <a:pt x="667" y="301"/>
                        </a:lnTo>
                        <a:lnTo>
                          <a:pt x="666" y="306"/>
                        </a:lnTo>
                        <a:lnTo>
                          <a:pt x="666" y="311"/>
                        </a:lnTo>
                        <a:lnTo>
                          <a:pt x="666" y="317"/>
                        </a:lnTo>
                        <a:lnTo>
                          <a:pt x="666" y="322"/>
                        </a:lnTo>
                        <a:lnTo>
                          <a:pt x="666" y="328"/>
                        </a:lnTo>
                        <a:lnTo>
                          <a:pt x="666" y="334"/>
                        </a:lnTo>
                        <a:lnTo>
                          <a:pt x="666" y="340"/>
                        </a:lnTo>
                        <a:lnTo>
                          <a:pt x="666" y="345"/>
                        </a:lnTo>
                        <a:lnTo>
                          <a:pt x="666" y="351"/>
                        </a:lnTo>
                        <a:lnTo>
                          <a:pt x="666" y="357"/>
                        </a:lnTo>
                        <a:lnTo>
                          <a:pt x="666" y="363"/>
                        </a:lnTo>
                        <a:lnTo>
                          <a:pt x="666" y="370"/>
                        </a:lnTo>
                        <a:lnTo>
                          <a:pt x="666" y="376"/>
                        </a:lnTo>
                        <a:lnTo>
                          <a:pt x="666" y="381"/>
                        </a:lnTo>
                        <a:lnTo>
                          <a:pt x="666" y="387"/>
                        </a:lnTo>
                        <a:lnTo>
                          <a:pt x="666" y="394"/>
                        </a:lnTo>
                        <a:lnTo>
                          <a:pt x="665" y="398"/>
                        </a:lnTo>
                        <a:lnTo>
                          <a:pt x="665" y="404"/>
                        </a:lnTo>
                        <a:lnTo>
                          <a:pt x="665" y="411"/>
                        </a:lnTo>
                        <a:lnTo>
                          <a:pt x="665" y="416"/>
                        </a:lnTo>
                        <a:lnTo>
                          <a:pt x="665" y="421"/>
                        </a:lnTo>
                        <a:lnTo>
                          <a:pt x="665" y="427"/>
                        </a:lnTo>
                        <a:lnTo>
                          <a:pt x="665" y="433"/>
                        </a:lnTo>
                        <a:lnTo>
                          <a:pt x="665" y="439"/>
                        </a:lnTo>
                        <a:lnTo>
                          <a:pt x="664" y="444"/>
                        </a:lnTo>
                        <a:lnTo>
                          <a:pt x="664" y="448"/>
                        </a:lnTo>
                        <a:lnTo>
                          <a:pt x="664" y="453"/>
                        </a:lnTo>
                        <a:lnTo>
                          <a:pt x="664" y="459"/>
                        </a:lnTo>
                        <a:lnTo>
                          <a:pt x="664" y="464"/>
                        </a:lnTo>
                        <a:lnTo>
                          <a:pt x="664" y="468"/>
                        </a:lnTo>
                        <a:lnTo>
                          <a:pt x="664" y="472"/>
                        </a:lnTo>
                        <a:lnTo>
                          <a:pt x="664" y="477"/>
                        </a:lnTo>
                        <a:lnTo>
                          <a:pt x="664" y="482"/>
                        </a:lnTo>
                        <a:lnTo>
                          <a:pt x="664" y="485"/>
                        </a:lnTo>
                        <a:lnTo>
                          <a:pt x="664" y="489"/>
                        </a:lnTo>
                        <a:lnTo>
                          <a:pt x="664" y="492"/>
                        </a:lnTo>
                        <a:lnTo>
                          <a:pt x="664" y="495"/>
                        </a:lnTo>
                        <a:lnTo>
                          <a:pt x="664" y="498"/>
                        </a:lnTo>
                        <a:lnTo>
                          <a:pt x="664" y="501"/>
                        </a:lnTo>
                        <a:lnTo>
                          <a:pt x="664" y="504"/>
                        </a:lnTo>
                        <a:lnTo>
                          <a:pt x="664" y="508"/>
                        </a:lnTo>
                        <a:lnTo>
                          <a:pt x="664" y="510"/>
                        </a:lnTo>
                        <a:lnTo>
                          <a:pt x="664" y="512"/>
                        </a:lnTo>
                        <a:lnTo>
                          <a:pt x="664" y="514"/>
                        </a:lnTo>
                        <a:lnTo>
                          <a:pt x="659" y="515"/>
                        </a:lnTo>
                        <a:lnTo>
                          <a:pt x="655" y="515"/>
                        </a:lnTo>
                        <a:lnTo>
                          <a:pt x="652" y="515"/>
                        </a:lnTo>
                        <a:lnTo>
                          <a:pt x="649" y="516"/>
                        </a:lnTo>
                        <a:lnTo>
                          <a:pt x="647" y="517"/>
                        </a:lnTo>
                        <a:lnTo>
                          <a:pt x="645" y="518"/>
                        </a:lnTo>
                        <a:lnTo>
                          <a:pt x="641" y="518"/>
                        </a:lnTo>
                        <a:lnTo>
                          <a:pt x="638" y="518"/>
                        </a:lnTo>
                        <a:lnTo>
                          <a:pt x="635" y="518"/>
                        </a:lnTo>
                        <a:lnTo>
                          <a:pt x="632" y="520"/>
                        </a:lnTo>
                        <a:lnTo>
                          <a:pt x="628" y="520"/>
                        </a:lnTo>
                        <a:lnTo>
                          <a:pt x="624" y="521"/>
                        </a:lnTo>
                        <a:lnTo>
                          <a:pt x="620" y="521"/>
                        </a:lnTo>
                        <a:lnTo>
                          <a:pt x="617" y="521"/>
                        </a:lnTo>
                        <a:lnTo>
                          <a:pt x="613" y="521"/>
                        </a:lnTo>
                        <a:lnTo>
                          <a:pt x="608" y="522"/>
                        </a:lnTo>
                        <a:lnTo>
                          <a:pt x="604" y="522"/>
                        </a:lnTo>
                        <a:lnTo>
                          <a:pt x="600" y="523"/>
                        </a:lnTo>
                        <a:lnTo>
                          <a:pt x="596" y="523"/>
                        </a:lnTo>
                        <a:lnTo>
                          <a:pt x="591" y="523"/>
                        </a:lnTo>
                        <a:lnTo>
                          <a:pt x="588" y="523"/>
                        </a:lnTo>
                        <a:lnTo>
                          <a:pt x="583" y="524"/>
                        </a:lnTo>
                        <a:lnTo>
                          <a:pt x="578" y="524"/>
                        </a:lnTo>
                        <a:lnTo>
                          <a:pt x="575" y="524"/>
                        </a:lnTo>
                        <a:lnTo>
                          <a:pt x="570" y="524"/>
                        </a:lnTo>
                        <a:lnTo>
                          <a:pt x="565" y="525"/>
                        </a:lnTo>
                        <a:lnTo>
                          <a:pt x="560" y="525"/>
                        </a:lnTo>
                        <a:lnTo>
                          <a:pt x="556" y="525"/>
                        </a:lnTo>
                        <a:lnTo>
                          <a:pt x="552" y="525"/>
                        </a:lnTo>
                        <a:lnTo>
                          <a:pt x="547" y="525"/>
                        </a:lnTo>
                        <a:lnTo>
                          <a:pt x="543" y="525"/>
                        </a:lnTo>
                        <a:lnTo>
                          <a:pt x="538" y="525"/>
                        </a:lnTo>
                        <a:lnTo>
                          <a:pt x="534" y="525"/>
                        </a:lnTo>
                        <a:lnTo>
                          <a:pt x="528" y="527"/>
                        </a:lnTo>
                        <a:lnTo>
                          <a:pt x="525" y="527"/>
                        </a:lnTo>
                        <a:lnTo>
                          <a:pt x="521" y="527"/>
                        </a:lnTo>
                        <a:lnTo>
                          <a:pt x="517" y="527"/>
                        </a:lnTo>
                        <a:lnTo>
                          <a:pt x="513" y="528"/>
                        </a:lnTo>
                        <a:lnTo>
                          <a:pt x="508" y="528"/>
                        </a:lnTo>
                        <a:lnTo>
                          <a:pt x="503" y="528"/>
                        </a:lnTo>
                        <a:lnTo>
                          <a:pt x="501" y="528"/>
                        </a:lnTo>
                        <a:lnTo>
                          <a:pt x="498" y="528"/>
                        </a:lnTo>
                        <a:lnTo>
                          <a:pt x="494" y="528"/>
                        </a:lnTo>
                        <a:lnTo>
                          <a:pt x="490" y="528"/>
                        </a:lnTo>
                        <a:lnTo>
                          <a:pt x="486" y="528"/>
                        </a:lnTo>
                        <a:lnTo>
                          <a:pt x="483" y="528"/>
                        </a:lnTo>
                        <a:lnTo>
                          <a:pt x="481" y="528"/>
                        </a:lnTo>
                        <a:lnTo>
                          <a:pt x="477" y="528"/>
                        </a:lnTo>
                        <a:lnTo>
                          <a:pt x="475" y="528"/>
                        </a:lnTo>
                        <a:lnTo>
                          <a:pt x="473" y="529"/>
                        </a:lnTo>
                        <a:lnTo>
                          <a:pt x="468" y="529"/>
                        </a:lnTo>
                        <a:lnTo>
                          <a:pt x="463" y="530"/>
                        </a:lnTo>
                        <a:lnTo>
                          <a:pt x="461" y="530"/>
                        </a:lnTo>
                        <a:lnTo>
                          <a:pt x="458" y="530"/>
                        </a:lnTo>
                        <a:lnTo>
                          <a:pt x="456" y="530"/>
                        </a:lnTo>
                        <a:lnTo>
                          <a:pt x="445" y="530"/>
                        </a:lnTo>
                        <a:lnTo>
                          <a:pt x="436" y="530"/>
                        </a:lnTo>
                        <a:lnTo>
                          <a:pt x="425" y="530"/>
                        </a:lnTo>
                        <a:lnTo>
                          <a:pt x="414" y="530"/>
                        </a:lnTo>
                        <a:lnTo>
                          <a:pt x="405" y="530"/>
                        </a:lnTo>
                        <a:lnTo>
                          <a:pt x="394" y="530"/>
                        </a:lnTo>
                        <a:lnTo>
                          <a:pt x="385" y="530"/>
                        </a:lnTo>
                        <a:lnTo>
                          <a:pt x="374" y="531"/>
                        </a:lnTo>
                        <a:lnTo>
                          <a:pt x="365" y="530"/>
                        </a:lnTo>
                        <a:lnTo>
                          <a:pt x="354" y="530"/>
                        </a:lnTo>
                        <a:lnTo>
                          <a:pt x="344" y="530"/>
                        </a:lnTo>
                        <a:lnTo>
                          <a:pt x="336" y="530"/>
                        </a:lnTo>
                        <a:lnTo>
                          <a:pt x="327" y="530"/>
                        </a:lnTo>
                        <a:lnTo>
                          <a:pt x="317" y="530"/>
                        </a:lnTo>
                        <a:lnTo>
                          <a:pt x="309" y="530"/>
                        </a:lnTo>
                        <a:lnTo>
                          <a:pt x="299" y="530"/>
                        </a:lnTo>
                        <a:lnTo>
                          <a:pt x="291" y="530"/>
                        </a:lnTo>
                        <a:lnTo>
                          <a:pt x="280" y="530"/>
                        </a:lnTo>
                        <a:lnTo>
                          <a:pt x="273" y="529"/>
                        </a:lnTo>
                        <a:lnTo>
                          <a:pt x="264" y="529"/>
                        </a:lnTo>
                        <a:lnTo>
                          <a:pt x="255" y="528"/>
                        </a:lnTo>
                        <a:lnTo>
                          <a:pt x="247" y="528"/>
                        </a:lnTo>
                        <a:lnTo>
                          <a:pt x="239" y="528"/>
                        </a:lnTo>
                        <a:lnTo>
                          <a:pt x="232" y="528"/>
                        </a:lnTo>
                        <a:lnTo>
                          <a:pt x="223" y="527"/>
                        </a:lnTo>
                        <a:lnTo>
                          <a:pt x="215" y="527"/>
                        </a:lnTo>
                        <a:lnTo>
                          <a:pt x="208" y="525"/>
                        </a:lnTo>
                        <a:lnTo>
                          <a:pt x="201" y="525"/>
                        </a:lnTo>
                        <a:lnTo>
                          <a:pt x="194" y="525"/>
                        </a:lnTo>
                        <a:lnTo>
                          <a:pt x="187" y="525"/>
                        </a:lnTo>
                        <a:lnTo>
                          <a:pt x="180" y="524"/>
                        </a:lnTo>
                        <a:lnTo>
                          <a:pt x="174" y="524"/>
                        </a:lnTo>
                        <a:lnTo>
                          <a:pt x="167" y="523"/>
                        </a:lnTo>
                        <a:lnTo>
                          <a:pt x="161" y="523"/>
                        </a:lnTo>
                        <a:lnTo>
                          <a:pt x="155" y="522"/>
                        </a:lnTo>
                        <a:lnTo>
                          <a:pt x="149" y="522"/>
                        </a:lnTo>
                        <a:lnTo>
                          <a:pt x="142" y="521"/>
                        </a:lnTo>
                        <a:lnTo>
                          <a:pt x="137" y="521"/>
                        </a:lnTo>
                        <a:lnTo>
                          <a:pt x="131" y="520"/>
                        </a:lnTo>
                        <a:lnTo>
                          <a:pt x="126" y="520"/>
                        </a:lnTo>
                        <a:lnTo>
                          <a:pt x="120" y="518"/>
                        </a:lnTo>
                        <a:lnTo>
                          <a:pt x="115" y="518"/>
                        </a:lnTo>
                        <a:lnTo>
                          <a:pt x="110" y="518"/>
                        </a:lnTo>
                        <a:lnTo>
                          <a:pt x="106" y="518"/>
                        </a:lnTo>
                        <a:lnTo>
                          <a:pt x="101" y="517"/>
                        </a:lnTo>
                        <a:lnTo>
                          <a:pt x="97" y="517"/>
                        </a:lnTo>
                        <a:lnTo>
                          <a:pt x="94" y="516"/>
                        </a:lnTo>
                        <a:lnTo>
                          <a:pt x="89" y="516"/>
                        </a:lnTo>
                        <a:lnTo>
                          <a:pt x="86" y="515"/>
                        </a:lnTo>
                        <a:lnTo>
                          <a:pt x="82" y="515"/>
                        </a:lnTo>
                        <a:lnTo>
                          <a:pt x="80" y="515"/>
                        </a:lnTo>
                        <a:lnTo>
                          <a:pt x="76" y="515"/>
                        </a:lnTo>
                        <a:lnTo>
                          <a:pt x="73" y="514"/>
                        </a:lnTo>
                        <a:lnTo>
                          <a:pt x="70" y="512"/>
                        </a:lnTo>
                        <a:lnTo>
                          <a:pt x="68" y="512"/>
                        </a:lnTo>
                        <a:lnTo>
                          <a:pt x="63" y="512"/>
                        </a:lnTo>
                        <a:lnTo>
                          <a:pt x="61" y="512"/>
                        </a:lnTo>
                        <a:lnTo>
                          <a:pt x="60" y="512"/>
                        </a:lnTo>
                        <a:lnTo>
                          <a:pt x="56" y="509"/>
                        </a:lnTo>
                        <a:lnTo>
                          <a:pt x="51" y="506"/>
                        </a:lnTo>
                        <a:lnTo>
                          <a:pt x="48" y="503"/>
                        </a:lnTo>
                        <a:lnTo>
                          <a:pt x="44" y="499"/>
                        </a:lnTo>
                        <a:lnTo>
                          <a:pt x="41" y="495"/>
                        </a:lnTo>
                        <a:lnTo>
                          <a:pt x="37" y="490"/>
                        </a:lnTo>
                        <a:lnTo>
                          <a:pt x="34" y="485"/>
                        </a:lnTo>
                        <a:lnTo>
                          <a:pt x="31" y="480"/>
                        </a:lnTo>
                        <a:lnTo>
                          <a:pt x="30" y="477"/>
                        </a:lnTo>
                        <a:lnTo>
                          <a:pt x="28" y="473"/>
                        </a:lnTo>
                        <a:lnTo>
                          <a:pt x="26" y="470"/>
                        </a:lnTo>
                        <a:lnTo>
                          <a:pt x="25" y="467"/>
                        </a:lnTo>
                        <a:lnTo>
                          <a:pt x="24" y="464"/>
                        </a:lnTo>
                        <a:lnTo>
                          <a:pt x="23" y="460"/>
                        </a:lnTo>
                        <a:lnTo>
                          <a:pt x="22" y="457"/>
                        </a:lnTo>
                        <a:lnTo>
                          <a:pt x="21" y="454"/>
                        </a:lnTo>
                        <a:lnTo>
                          <a:pt x="19" y="451"/>
                        </a:lnTo>
                        <a:lnTo>
                          <a:pt x="18" y="447"/>
                        </a:lnTo>
                        <a:lnTo>
                          <a:pt x="17" y="444"/>
                        </a:lnTo>
                        <a:lnTo>
                          <a:pt x="16" y="440"/>
                        </a:lnTo>
                        <a:lnTo>
                          <a:pt x="15" y="436"/>
                        </a:lnTo>
                        <a:lnTo>
                          <a:pt x="15" y="433"/>
                        </a:lnTo>
                        <a:lnTo>
                          <a:pt x="13" y="429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11" y="417"/>
                        </a:lnTo>
                        <a:lnTo>
                          <a:pt x="10" y="414"/>
                        </a:lnTo>
                        <a:lnTo>
                          <a:pt x="9" y="409"/>
                        </a:lnTo>
                        <a:lnTo>
                          <a:pt x="8" y="404"/>
                        </a:lnTo>
                        <a:lnTo>
                          <a:pt x="8" y="401"/>
                        </a:lnTo>
                        <a:lnTo>
                          <a:pt x="6" y="397"/>
                        </a:lnTo>
                        <a:lnTo>
                          <a:pt x="6" y="394"/>
                        </a:lnTo>
                        <a:lnTo>
                          <a:pt x="5" y="389"/>
                        </a:lnTo>
                        <a:lnTo>
                          <a:pt x="5" y="384"/>
                        </a:lnTo>
                        <a:lnTo>
                          <a:pt x="5" y="381"/>
                        </a:lnTo>
                        <a:lnTo>
                          <a:pt x="5" y="376"/>
                        </a:lnTo>
                        <a:lnTo>
                          <a:pt x="4" y="372"/>
                        </a:lnTo>
                        <a:lnTo>
                          <a:pt x="3" y="369"/>
                        </a:lnTo>
                        <a:lnTo>
                          <a:pt x="3" y="363"/>
                        </a:lnTo>
                        <a:lnTo>
                          <a:pt x="3" y="360"/>
                        </a:lnTo>
                        <a:lnTo>
                          <a:pt x="3" y="356"/>
                        </a:lnTo>
                        <a:lnTo>
                          <a:pt x="2" y="351"/>
                        </a:lnTo>
                        <a:lnTo>
                          <a:pt x="0" y="347"/>
                        </a:lnTo>
                        <a:lnTo>
                          <a:pt x="0" y="343"/>
                        </a:lnTo>
                        <a:lnTo>
                          <a:pt x="0" y="338"/>
                        </a:lnTo>
                        <a:lnTo>
                          <a:pt x="0" y="334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21"/>
                        </a:lnTo>
                        <a:lnTo>
                          <a:pt x="0" y="317"/>
                        </a:lnTo>
                        <a:lnTo>
                          <a:pt x="0" y="313"/>
                        </a:lnTo>
                        <a:lnTo>
                          <a:pt x="0" y="308"/>
                        </a:lnTo>
                        <a:lnTo>
                          <a:pt x="0" y="303"/>
                        </a:lnTo>
                        <a:lnTo>
                          <a:pt x="0" y="300"/>
                        </a:lnTo>
                        <a:lnTo>
                          <a:pt x="0" y="295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0" y="282"/>
                        </a:lnTo>
                        <a:lnTo>
                          <a:pt x="3" y="281"/>
                        </a:lnTo>
                        <a:lnTo>
                          <a:pt x="6" y="280"/>
                        </a:lnTo>
                        <a:lnTo>
                          <a:pt x="10" y="277"/>
                        </a:lnTo>
                        <a:lnTo>
                          <a:pt x="15" y="275"/>
                        </a:lnTo>
                        <a:lnTo>
                          <a:pt x="18" y="271"/>
                        </a:lnTo>
                        <a:lnTo>
                          <a:pt x="22" y="268"/>
                        </a:lnTo>
                        <a:lnTo>
                          <a:pt x="24" y="264"/>
                        </a:lnTo>
                        <a:lnTo>
                          <a:pt x="28" y="260"/>
                        </a:lnTo>
                        <a:lnTo>
                          <a:pt x="30" y="255"/>
                        </a:lnTo>
                        <a:lnTo>
                          <a:pt x="31" y="250"/>
                        </a:lnTo>
                        <a:lnTo>
                          <a:pt x="32" y="246"/>
                        </a:lnTo>
                        <a:lnTo>
                          <a:pt x="32" y="242"/>
                        </a:lnTo>
                        <a:lnTo>
                          <a:pt x="31" y="238"/>
                        </a:lnTo>
                        <a:lnTo>
                          <a:pt x="29" y="235"/>
                        </a:lnTo>
                        <a:lnTo>
                          <a:pt x="26" y="233"/>
                        </a:lnTo>
                        <a:lnTo>
                          <a:pt x="25" y="231"/>
                        </a:lnTo>
                        <a:lnTo>
                          <a:pt x="23" y="231"/>
                        </a:lnTo>
                        <a:lnTo>
                          <a:pt x="21" y="230"/>
                        </a:lnTo>
                        <a:lnTo>
                          <a:pt x="16" y="235"/>
                        </a:lnTo>
                        <a:lnTo>
                          <a:pt x="11" y="239"/>
                        </a:lnTo>
                        <a:lnTo>
                          <a:pt x="8" y="242"/>
                        </a:lnTo>
                        <a:lnTo>
                          <a:pt x="5" y="244"/>
                        </a:lnTo>
                        <a:lnTo>
                          <a:pt x="3" y="246"/>
                        </a:lnTo>
                        <a:lnTo>
                          <a:pt x="0" y="249"/>
                        </a:lnTo>
                        <a:lnTo>
                          <a:pt x="0" y="246"/>
                        </a:lnTo>
                        <a:lnTo>
                          <a:pt x="0" y="244"/>
                        </a:lnTo>
                        <a:lnTo>
                          <a:pt x="0" y="242"/>
                        </a:lnTo>
                        <a:lnTo>
                          <a:pt x="0" y="239"/>
                        </a:lnTo>
                        <a:lnTo>
                          <a:pt x="0" y="236"/>
                        </a:lnTo>
                        <a:lnTo>
                          <a:pt x="0" y="233"/>
                        </a:lnTo>
                        <a:lnTo>
                          <a:pt x="0" y="231"/>
                        </a:lnTo>
                        <a:lnTo>
                          <a:pt x="2" y="229"/>
                        </a:lnTo>
                        <a:lnTo>
                          <a:pt x="2" y="225"/>
                        </a:lnTo>
                        <a:lnTo>
                          <a:pt x="2" y="223"/>
                        </a:lnTo>
                        <a:lnTo>
                          <a:pt x="2" y="219"/>
                        </a:lnTo>
                        <a:lnTo>
                          <a:pt x="3" y="217"/>
                        </a:lnTo>
                        <a:lnTo>
                          <a:pt x="3" y="214"/>
                        </a:lnTo>
                        <a:lnTo>
                          <a:pt x="3" y="211"/>
                        </a:lnTo>
                        <a:lnTo>
                          <a:pt x="3" y="208"/>
                        </a:lnTo>
                        <a:lnTo>
                          <a:pt x="3" y="206"/>
                        </a:lnTo>
                        <a:lnTo>
                          <a:pt x="3" y="204"/>
                        </a:lnTo>
                        <a:lnTo>
                          <a:pt x="3" y="201"/>
                        </a:lnTo>
                        <a:lnTo>
                          <a:pt x="3" y="198"/>
                        </a:lnTo>
                        <a:lnTo>
                          <a:pt x="3" y="195"/>
                        </a:lnTo>
                        <a:lnTo>
                          <a:pt x="3" y="192"/>
                        </a:lnTo>
                        <a:lnTo>
                          <a:pt x="4" y="190"/>
                        </a:lnTo>
                        <a:lnTo>
                          <a:pt x="5" y="186"/>
                        </a:lnTo>
                        <a:lnTo>
                          <a:pt x="5" y="184"/>
                        </a:lnTo>
                        <a:lnTo>
                          <a:pt x="5" y="181"/>
                        </a:lnTo>
                        <a:lnTo>
                          <a:pt x="5" y="178"/>
                        </a:lnTo>
                        <a:lnTo>
                          <a:pt x="5" y="175"/>
                        </a:lnTo>
                        <a:lnTo>
                          <a:pt x="5" y="172"/>
                        </a:lnTo>
                        <a:lnTo>
                          <a:pt x="5" y="169"/>
                        </a:lnTo>
                        <a:lnTo>
                          <a:pt x="5" y="166"/>
                        </a:lnTo>
                        <a:lnTo>
                          <a:pt x="6" y="163"/>
                        </a:lnTo>
                        <a:lnTo>
                          <a:pt x="6" y="161"/>
                        </a:lnTo>
                        <a:lnTo>
                          <a:pt x="8" y="165"/>
                        </a:lnTo>
                        <a:lnTo>
                          <a:pt x="11" y="167"/>
                        </a:lnTo>
                        <a:lnTo>
                          <a:pt x="13" y="167"/>
                        </a:lnTo>
                        <a:lnTo>
                          <a:pt x="16" y="168"/>
                        </a:lnTo>
                        <a:lnTo>
                          <a:pt x="19" y="168"/>
                        </a:lnTo>
                        <a:lnTo>
                          <a:pt x="23" y="168"/>
                        </a:lnTo>
                        <a:lnTo>
                          <a:pt x="25" y="166"/>
                        </a:lnTo>
                        <a:lnTo>
                          <a:pt x="29" y="166"/>
                        </a:lnTo>
                        <a:lnTo>
                          <a:pt x="32" y="163"/>
                        </a:lnTo>
                        <a:lnTo>
                          <a:pt x="36" y="162"/>
                        </a:lnTo>
                        <a:lnTo>
                          <a:pt x="40" y="160"/>
                        </a:lnTo>
                        <a:lnTo>
                          <a:pt x="43" y="159"/>
                        </a:lnTo>
                        <a:lnTo>
                          <a:pt x="47" y="155"/>
                        </a:lnTo>
                        <a:lnTo>
                          <a:pt x="50" y="153"/>
                        </a:lnTo>
                        <a:lnTo>
                          <a:pt x="53" y="150"/>
                        </a:lnTo>
                        <a:lnTo>
                          <a:pt x="56" y="147"/>
                        </a:lnTo>
                        <a:lnTo>
                          <a:pt x="59" y="143"/>
                        </a:lnTo>
                        <a:lnTo>
                          <a:pt x="61" y="141"/>
                        </a:lnTo>
                        <a:lnTo>
                          <a:pt x="62" y="136"/>
                        </a:lnTo>
                        <a:lnTo>
                          <a:pt x="64" y="133"/>
                        </a:lnTo>
                        <a:lnTo>
                          <a:pt x="66" y="129"/>
                        </a:lnTo>
                        <a:lnTo>
                          <a:pt x="66" y="125"/>
                        </a:lnTo>
                        <a:lnTo>
                          <a:pt x="66" y="122"/>
                        </a:lnTo>
                        <a:lnTo>
                          <a:pt x="66" y="117"/>
                        </a:lnTo>
                        <a:lnTo>
                          <a:pt x="63" y="114"/>
                        </a:lnTo>
                        <a:lnTo>
                          <a:pt x="62" y="110"/>
                        </a:lnTo>
                        <a:lnTo>
                          <a:pt x="59" y="105"/>
                        </a:lnTo>
                        <a:lnTo>
                          <a:pt x="56" y="102"/>
                        </a:lnTo>
                        <a:lnTo>
                          <a:pt x="51" y="97"/>
                        </a:lnTo>
                        <a:lnTo>
                          <a:pt x="47" y="95"/>
                        </a:lnTo>
                        <a:lnTo>
                          <a:pt x="44" y="97"/>
                        </a:lnTo>
                        <a:lnTo>
                          <a:pt x="42" y="99"/>
                        </a:lnTo>
                        <a:lnTo>
                          <a:pt x="40" y="103"/>
                        </a:lnTo>
                        <a:lnTo>
                          <a:pt x="38" y="105"/>
                        </a:lnTo>
                        <a:lnTo>
                          <a:pt x="35" y="110"/>
                        </a:lnTo>
                        <a:lnTo>
                          <a:pt x="32" y="112"/>
                        </a:lnTo>
                        <a:lnTo>
                          <a:pt x="30" y="115"/>
                        </a:lnTo>
                        <a:lnTo>
                          <a:pt x="29" y="117"/>
                        </a:lnTo>
                        <a:lnTo>
                          <a:pt x="25" y="121"/>
                        </a:lnTo>
                        <a:lnTo>
                          <a:pt x="24" y="123"/>
                        </a:lnTo>
                        <a:lnTo>
                          <a:pt x="22" y="125"/>
                        </a:lnTo>
                        <a:lnTo>
                          <a:pt x="19" y="129"/>
                        </a:lnTo>
                        <a:lnTo>
                          <a:pt x="16" y="134"/>
                        </a:lnTo>
                        <a:lnTo>
                          <a:pt x="13" y="138"/>
                        </a:lnTo>
                        <a:lnTo>
                          <a:pt x="10" y="142"/>
                        </a:lnTo>
                        <a:lnTo>
                          <a:pt x="9" y="147"/>
                        </a:lnTo>
                        <a:lnTo>
                          <a:pt x="8" y="150"/>
                        </a:lnTo>
                        <a:lnTo>
                          <a:pt x="8" y="154"/>
                        </a:lnTo>
                        <a:lnTo>
                          <a:pt x="8" y="150"/>
                        </a:lnTo>
                        <a:lnTo>
                          <a:pt x="8" y="147"/>
                        </a:lnTo>
                        <a:lnTo>
                          <a:pt x="8" y="143"/>
                        </a:lnTo>
                        <a:lnTo>
                          <a:pt x="8" y="140"/>
                        </a:lnTo>
                        <a:lnTo>
                          <a:pt x="8" y="135"/>
                        </a:lnTo>
                        <a:lnTo>
                          <a:pt x="9" y="133"/>
                        </a:lnTo>
                        <a:lnTo>
                          <a:pt x="9" y="128"/>
                        </a:lnTo>
                        <a:lnTo>
                          <a:pt x="10" y="125"/>
                        </a:lnTo>
                        <a:lnTo>
                          <a:pt x="10" y="121"/>
                        </a:lnTo>
                        <a:lnTo>
                          <a:pt x="10" y="117"/>
                        </a:lnTo>
                        <a:lnTo>
                          <a:pt x="10" y="115"/>
                        </a:lnTo>
                        <a:lnTo>
                          <a:pt x="10" y="110"/>
                        </a:lnTo>
                        <a:lnTo>
                          <a:pt x="10" y="108"/>
                        </a:lnTo>
                        <a:lnTo>
                          <a:pt x="11" y="104"/>
                        </a:lnTo>
                        <a:lnTo>
                          <a:pt x="11" y="100"/>
                        </a:lnTo>
                        <a:lnTo>
                          <a:pt x="12" y="97"/>
                        </a:lnTo>
                        <a:lnTo>
                          <a:pt x="12" y="95"/>
                        </a:lnTo>
                        <a:lnTo>
                          <a:pt x="12" y="91"/>
                        </a:lnTo>
                        <a:lnTo>
                          <a:pt x="12" y="87"/>
                        </a:lnTo>
                        <a:lnTo>
                          <a:pt x="12" y="85"/>
                        </a:lnTo>
                        <a:lnTo>
                          <a:pt x="12" y="81"/>
                        </a:lnTo>
                        <a:lnTo>
                          <a:pt x="13" y="78"/>
                        </a:lnTo>
                        <a:lnTo>
                          <a:pt x="13" y="74"/>
                        </a:lnTo>
                        <a:lnTo>
                          <a:pt x="15" y="72"/>
                        </a:lnTo>
                        <a:lnTo>
                          <a:pt x="15" y="70"/>
                        </a:lnTo>
                        <a:lnTo>
                          <a:pt x="15" y="67"/>
                        </a:lnTo>
                        <a:lnTo>
                          <a:pt x="15" y="64"/>
                        </a:lnTo>
                        <a:lnTo>
                          <a:pt x="15" y="61"/>
                        </a:lnTo>
                        <a:lnTo>
                          <a:pt x="15" y="58"/>
                        </a:lnTo>
                        <a:lnTo>
                          <a:pt x="16" y="55"/>
                        </a:lnTo>
                        <a:lnTo>
                          <a:pt x="16" y="53"/>
                        </a:lnTo>
                        <a:lnTo>
                          <a:pt x="17" y="51"/>
                        </a:lnTo>
                        <a:lnTo>
                          <a:pt x="17" y="47"/>
                        </a:lnTo>
                        <a:lnTo>
                          <a:pt x="17" y="45"/>
                        </a:lnTo>
                        <a:lnTo>
                          <a:pt x="17" y="41"/>
                        </a:lnTo>
                        <a:lnTo>
                          <a:pt x="17" y="40"/>
                        </a:lnTo>
                        <a:lnTo>
                          <a:pt x="18" y="35"/>
                        </a:lnTo>
                        <a:lnTo>
                          <a:pt x="18" y="32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19" y="20"/>
                        </a:lnTo>
                        <a:lnTo>
                          <a:pt x="21" y="16"/>
                        </a:lnTo>
                        <a:lnTo>
                          <a:pt x="21" y="14"/>
                        </a:lnTo>
                        <a:lnTo>
                          <a:pt x="21" y="11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1" y="5"/>
                        </a:lnTo>
                        <a:lnTo>
                          <a:pt x="22" y="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53" name="Freeform 114"/>
                  <p:cNvSpPr>
                    <a:spLocks/>
                  </p:cNvSpPr>
                  <p:nvPr/>
                </p:nvSpPr>
                <p:spPr bwMode="auto">
                  <a:xfrm>
                    <a:off x="5458" y="1947"/>
                    <a:ext cx="14" cy="10"/>
                  </a:xfrm>
                  <a:custGeom>
                    <a:avLst/>
                    <a:gdLst>
                      <a:gd name="T0" fmla="*/ 0 w 43"/>
                      <a:gd name="T1" fmla="*/ 0 h 31"/>
                      <a:gd name="T2" fmla="*/ 0 w 43"/>
                      <a:gd name="T3" fmla="*/ 0 h 31"/>
                      <a:gd name="T4" fmla="*/ 0 w 43"/>
                      <a:gd name="T5" fmla="*/ 0 h 31"/>
                      <a:gd name="T6" fmla="*/ 0 w 43"/>
                      <a:gd name="T7" fmla="*/ 0 h 31"/>
                      <a:gd name="T8" fmla="*/ 0 w 43"/>
                      <a:gd name="T9" fmla="*/ 0 h 31"/>
                      <a:gd name="T10" fmla="*/ 0 w 43"/>
                      <a:gd name="T11" fmla="*/ 0 h 31"/>
                      <a:gd name="T12" fmla="*/ 0 w 43"/>
                      <a:gd name="T13" fmla="*/ 0 h 31"/>
                      <a:gd name="T14" fmla="*/ 0 w 43"/>
                      <a:gd name="T15" fmla="*/ 0 h 31"/>
                      <a:gd name="T16" fmla="*/ 0 w 43"/>
                      <a:gd name="T17" fmla="*/ 0 h 31"/>
                      <a:gd name="T18" fmla="*/ 0 w 43"/>
                      <a:gd name="T19" fmla="*/ 0 h 31"/>
                      <a:gd name="T20" fmla="*/ 0 w 43"/>
                      <a:gd name="T21" fmla="*/ 0 h 31"/>
                      <a:gd name="T22" fmla="*/ 0 w 43"/>
                      <a:gd name="T23" fmla="*/ 0 h 31"/>
                      <a:gd name="T24" fmla="*/ 0 w 43"/>
                      <a:gd name="T25" fmla="*/ 0 h 31"/>
                      <a:gd name="T26" fmla="*/ 0 w 43"/>
                      <a:gd name="T27" fmla="*/ 0 h 31"/>
                      <a:gd name="T28" fmla="*/ 0 w 43"/>
                      <a:gd name="T29" fmla="*/ 0 h 31"/>
                      <a:gd name="T30" fmla="*/ 0 w 43"/>
                      <a:gd name="T31" fmla="*/ 0 h 31"/>
                      <a:gd name="T32" fmla="*/ 0 w 43"/>
                      <a:gd name="T33" fmla="*/ 0 h 31"/>
                      <a:gd name="T34" fmla="*/ 0 w 43"/>
                      <a:gd name="T35" fmla="*/ 0 h 31"/>
                      <a:gd name="T36" fmla="*/ 0 w 43"/>
                      <a:gd name="T37" fmla="*/ 0 h 31"/>
                      <a:gd name="T38" fmla="*/ 0 w 43"/>
                      <a:gd name="T39" fmla="*/ 0 h 31"/>
                      <a:gd name="T40" fmla="*/ 0 w 43"/>
                      <a:gd name="T41" fmla="*/ 0 h 31"/>
                      <a:gd name="T42" fmla="*/ 0 w 43"/>
                      <a:gd name="T43" fmla="*/ 0 h 31"/>
                      <a:gd name="T44" fmla="*/ 0 w 43"/>
                      <a:gd name="T45" fmla="*/ 0 h 31"/>
                      <a:gd name="T46" fmla="*/ 0 w 43"/>
                      <a:gd name="T47" fmla="*/ 0 h 3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43"/>
                      <a:gd name="T73" fmla="*/ 0 h 31"/>
                      <a:gd name="T74" fmla="*/ 43 w 43"/>
                      <a:gd name="T75" fmla="*/ 31 h 3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43" h="31">
                        <a:moveTo>
                          <a:pt x="0" y="0"/>
                        </a:moveTo>
                        <a:lnTo>
                          <a:pt x="43" y="3"/>
                        </a:lnTo>
                        <a:lnTo>
                          <a:pt x="42" y="6"/>
                        </a:lnTo>
                        <a:lnTo>
                          <a:pt x="41" y="9"/>
                        </a:lnTo>
                        <a:lnTo>
                          <a:pt x="40" y="11"/>
                        </a:lnTo>
                        <a:lnTo>
                          <a:pt x="37" y="13"/>
                        </a:lnTo>
                        <a:lnTo>
                          <a:pt x="37" y="16"/>
                        </a:lnTo>
                        <a:lnTo>
                          <a:pt x="35" y="18"/>
                        </a:lnTo>
                        <a:lnTo>
                          <a:pt x="33" y="20"/>
                        </a:lnTo>
                        <a:lnTo>
                          <a:pt x="32" y="23"/>
                        </a:lnTo>
                        <a:lnTo>
                          <a:pt x="30" y="26"/>
                        </a:lnTo>
                        <a:lnTo>
                          <a:pt x="26" y="29"/>
                        </a:lnTo>
                        <a:lnTo>
                          <a:pt x="20" y="31"/>
                        </a:lnTo>
                        <a:lnTo>
                          <a:pt x="16" y="30"/>
                        </a:lnTo>
                        <a:lnTo>
                          <a:pt x="13" y="28"/>
                        </a:lnTo>
                        <a:lnTo>
                          <a:pt x="13" y="24"/>
                        </a:lnTo>
                        <a:lnTo>
                          <a:pt x="13" y="20"/>
                        </a:lnTo>
                        <a:lnTo>
                          <a:pt x="13" y="17"/>
                        </a:lnTo>
                        <a:lnTo>
                          <a:pt x="13" y="13"/>
                        </a:lnTo>
                        <a:lnTo>
                          <a:pt x="14" y="11"/>
                        </a:lnTo>
                        <a:lnTo>
                          <a:pt x="15" y="1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54" name="Freeform 115"/>
                  <p:cNvSpPr>
                    <a:spLocks/>
                  </p:cNvSpPr>
                  <p:nvPr/>
                </p:nvSpPr>
                <p:spPr bwMode="auto">
                  <a:xfrm>
                    <a:off x="5487" y="1968"/>
                    <a:ext cx="19" cy="7"/>
                  </a:xfrm>
                  <a:custGeom>
                    <a:avLst/>
                    <a:gdLst>
                      <a:gd name="T0" fmla="*/ 0 w 57"/>
                      <a:gd name="T1" fmla="*/ 0 h 22"/>
                      <a:gd name="T2" fmla="*/ 0 w 57"/>
                      <a:gd name="T3" fmla="*/ 0 h 22"/>
                      <a:gd name="T4" fmla="*/ 0 w 57"/>
                      <a:gd name="T5" fmla="*/ 0 h 22"/>
                      <a:gd name="T6" fmla="*/ 0 w 57"/>
                      <a:gd name="T7" fmla="*/ 0 h 22"/>
                      <a:gd name="T8" fmla="*/ 0 w 57"/>
                      <a:gd name="T9" fmla="*/ 0 h 22"/>
                      <a:gd name="T10" fmla="*/ 0 w 57"/>
                      <a:gd name="T11" fmla="*/ 0 h 22"/>
                      <a:gd name="T12" fmla="*/ 0 w 57"/>
                      <a:gd name="T13" fmla="*/ 0 h 22"/>
                      <a:gd name="T14" fmla="*/ 0 w 57"/>
                      <a:gd name="T15" fmla="*/ 0 h 22"/>
                      <a:gd name="T16" fmla="*/ 0 w 57"/>
                      <a:gd name="T17" fmla="*/ 0 h 22"/>
                      <a:gd name="T18" fmla="*/ 0 w 57"/>
                      <a:gd name="T19" fmla="*/ 0 h 22"/>
                      <a:gd name="T20" fmla="*/ 0 w 57"/>
                      <a:gd name="T21" fmla="*/ 0 h 22"/>
                      <a:gd name="T22" fmla="*/ 0 w 57"/>
                      <a:gd name="T23" fmla="*/ 0 h 22"/>
                      <a:gd name="T24" fmla="*/ 0 w 57"/>
                      <a:gd name="T25" fmla="*/ 0 h 22"/>
                      <a:gd name="T26" fmla="*/ 0 w 57"/>
                      <a:gd name="T27" fmla="*/ 0 h 22"/>
                      <a:gd name="T28" fmla="*/ 0 w 57"/>
                      <a:gd name="T29" fmla="*/ 0 h 22"/>
                      <a:gd name="T30" fmla="*/ 0 w 57"/>
                      <a:gd name="T31" fmla="*/ 0 h 22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7"/>
                      <a:gd name="T49" fmla="*/ 0 h 22"/>
                      <a:gd name="T50" fmla="*/ 57 w 57"/>
                      <a:gd name="T51" fmla="*/ 22 h 22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7" h="22">
                        <a:moveTo>
                          <a:pt x="57" y="19"/>
                        </a:moveTo>
                        <a:lnTo>
                          <a:pt x="0" y="22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6" y="3"/>
                        </a:lnTo>
                        <a:lnTo>
                          <a:pt x="29" y="4"/>
                        </a:lnTo>
                        <a:lnTo>
                          <a:pt x="32" y="6"/>
                        </a:lnTo>
                        <a:lnTo>
                          <a:pt x="36" y="7"/>
                        </a:lnTo>
                        <a:lnTo>
                          <a:pt x="39" y="8"/>
                        </a:lnTo>
                        <a:lnTo>
                          <a:pt x="43" y="11"/>
                        </a:lnTo>
                        <a:lnTo>
                          <a:pt x="45" y="13"/>
                        </a:lnTo>
                        <a:lnTo>
                          <a:pt x="49" y="13"/>
                        </a:lnTo>
                        <a:lnTo>
                          <a:pt x="51" y="16"/>
                        </a:lnTo>
                        <a:lnTo>
                          <a:pt x="56" y="18"/>
                        </a:lnTo>
                        <a:lnTo>
                          <a:pt x="57" y="1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5554" name="Group 116"/>
            <p:cNvGrpSpPr>
              <a:grpSpLocks/>
            </p:cNvGrpSpPr>
            <p:nvPr/>
          </p:nvGrpSpPr>
          <p:grpSpPr bwMode="auto">
            <a:xfrm>
              <a:off x="4656" y="3117"/>
              <a:ext cx="475" cy="442"/>
              <a:chOff x="192" y="1632"/>
              <a:chExt cx="475" cy="442"/>
            </a:xfrm>
          </p:grpSpPr>
          <p:sp>
            <p:nvSpPr>
              <p:cNvPr id="15685" name="Rectangle 117"/>
              <p:cNvSpPr>
                <a:spLocks noChangeArrowheads="1"/>
              </p:cNvSpPr>
              <p:nvPr/>
            </p:nvSpPr>
            <p:spPr bwMode="auto">
              <a:xfrm>
                <a:off x="278" y="1654"/>
                <a:ext cx="288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686" name="Rectangle 118"/>
              <p:cNvSpPr>
                <a:spLocks noChangeArrowheads="1"/>
              </p:cNvSpPr>
              <p:nvPr/>
            </p:nvSpPr>
            <p:spPr bwMode="auto">
              <a:xfrm>
                <a:off x="220" y="1956"/>
                <a:ext cx="41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5687" name="Group 119"/>
              <p:cNvGrpSpPr>
                <a:grpSpLocks/>
              </p:cNvGrpSpPr>
              <p:nvPr/>
            </p:nvGrpSpPr>
            <p:grpSpPr bwMode="auto">
              <a:xfrm>
                <a:off x="192" y="1632"/>
                <a:ext cx="475" cy="442"/>
                <a:chOff x="5285" y="1536"/>
                <a:chExt cx="475" cy="442"/>
              </a:xfrm>
            </p:grpSpPr>
            <p:sp>
              <p:nvSpPr>
                <p:cNvPr id="15688" name="Rectangle 120"/>
                <p:cNvSpPr>
                  <a:spLocks noChangeArrowheads="1"/>
                </p:cNvSpPr>
                <p:nvPr/>
              </p:nvSpPr>
              <p:spPr bwMode="auto">
                <a:xfrm>
                  <a:off x="5424" y="1612"/>
                  <a:ext cx="192" cy="144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689" name="Group 121"/>
                <p:cNvGrpSpPr>
                  <a:grpSpLocks/>
                </p:cNvGrpSpPr>
                <p:nvPr/>
              </p:nvGrpSpPr>
              <p:grpSpPr bwMode="auto">
                <a:xfrm>
                  <a:off x="5285" y="1536"/>
                  <a:ext cx="475" cy="442"/>
                  <a:chOff x="5285" y="1536"/>
                  <a:chExt cx="475" cy="442"/>
                </a:xfrm>
              </p:grpSpPr>
              <p:sp>
                <p:nvSpPr>
                  <p:cNvPr id="15690" name="Freeform 122"/>
                  <p:cNvSpPr>
                    <a:spLocks/>
                  </p:cNvSpPr>
                  <p:nvPr/>
                </p:nvSpPr>
                <p:spPr bwMode="auto">
                  <a:xfrm>
                    <a:off x="5365" y="1943"/>
                    <a:ext cx="369" cy="35"/>
                  </a:xfrm>
                  <a:custGeom>
                    <a:avLst/>
                    <a:gdLst>
                      <a:gd name="T0" fmla="*/ 0 w 1105"/>
                      <a:gd name="T1" fmla="*/ 0 h 104"/>
                      <a:gd name="T2" fmla="*/ 0 w 1105"/>
                      <a:gd name="T3" fmla="*/ 0 h 104"/>
                      <a:gd name="T4" fmla="*/ 0 w 1105"/>
                      <a:gd name="T5" fmla="*/ 0 h 104"/>
                      <a:gd name="T6" fmla="*/ 0 w 1105"/>
                      <a:gd name="T7" fmla="*/ 0 h 104"/>
                      <a:gd name="T8" fmla="*/ 0 w 1105"/>
                      <a:gd name="T9" fmla="*/ 0 h 104"/>
                      <a:gd name="T10" fmla="*/ 0 w 1105"/>
                      <a:gd name="T11" fmla="*/ 0 h 104"/>
                      <a:gd name="T12" fmla="*/ 0 w 1105"/>
                      <a:gd name="T13" fmla="*/ 0 h 104"/>
                      <a:gd name="T14" fmla="*/ 0 w 1105"/>
                      <a:gd name="T15" fmla="*/ 0 h 104"/>
                      <a:gd name="T16" fmla="*/ 0 w 1105"/>
                      <a:gd name="T17" fmla="*/ 0 h 104"/>
                      <a:gd name="T18" fmla="*/ 0 w 1105"/>
                      <a:gd name="T19" fmla="*/ 0 h 104"/>
                      <a:gd name="T20" fmla="*/ 0 w 1105"/>
                      <a:gd name="T21" fmla="*/ 0 h 104"/>
                      <a:gd name="T22" fmla="*/ 0 w 1105"/>
                      <a:gd name="T23" fmla="*/ 0 h 104"/>
                      <a:gd name="T24" fmla="*/ 1 w 1105"/>
                      <a:gd name="T25" fmla="*/ 0 h 104"/>
                      <a:gd name="T26" fmla="*/ 1 w 1105"/>
                      <a:gd name="T27" fmla="*/ 0 h 104"/>
                      <a:gd name="T28" fmla="*/ 1 w 1105"/>
                      <a:gd name="T29" fmla="*/ 0 h 104"/>
                      <a:gd name="T30" fmla="*/ 1 w 1105"/>
                      <a:gd name="T31" fmla="*/ 0 h 104"/>
                      <a:gd name="T32" fmla="*/ 0 w 1105"/>
                      <a:gd name="T33" fmla="*/ 0 h 104"/>
                      <a:gd name="T34" fmla="*/ 0 w 1105"/>
                      <a:gd name="T35" fmla="*/ 0 h 104"/>
                      <a:gd name="T36" fmla="*/ 0 w 1105"/>
                      <a:gd name="T37" fmla="*/ 0 h 104"/>
                      <a:gd name="T38" fmla="*/ 0 w 1105"/>
                      <a:gd name="T39" fmla="*/ 0 h 104"/>
                      <a:gd name="T40" fmla="*/ 0 w 1105"/>
                      <a:gd name="T41" fmla="*/ 0 h 104"/>
                      <a:gd name="T42" fmla="*/ 0 w 1105"/>
                      <a:gd name="T43" fmla="*/ 0 h 104"/>
                      <a:gd name="T44" fmla="*/ 0 w 1105"/>
                      <a:gd name="T45" fmla="*/ 0 h 104"/>
                      <a:gd name="T46" fmla="*/ 0 w 1105"/>
                      <a:gd name="T47" fmla="*/ 0 h 104"/>
                      <a:gd name="T48" fmla="*/ 0 w 1105"/>
                      <a:gd name="T49" fmla="*/ 0 h 104"/>
                      <a:gd name="T50" fmla="*/ 0 w 1105"/>
                      <a:gd name="T51" fmla="*/ 0 h 104"/>
                      <a:gd name="T52" fmla="*/ 0 w 1105"/>
                      <a:gd name="T53" fmla="*/ 0 h 104"/>
                      <a:gd name="T54" fmla="*/ 0 w 1105"/>
                      <a:gd name="T55" fmla="*/ 0 h 104"/>
                      <a:gd name="T56" fmla="*/ 0 w 1105"/>
                      <a:gd name="T57" fmla="*/ 0 h 104"/>
                      <a:gd name="T58" fmla="*/ 0 w 1105"/>
                      <a:gd name="T59" fmla="*/ 0 h 104"/>
                      <a:gd name="T60" fmla="*/ 0 w 1105"/>
                      <a:gd name="T61" fmla="*/ 0 h 104"/>
                      <a:gd name="T62" fmla="*/ 0 w 1105"/>
                      <a:gd name="T63" fmla="*/ 0 h 104"/>
                      <a:gd name="T64" fmla="*/ 0 w 1105"/>
                      <a:gd name="T65" fmla="*/ 0 h 104"/>
                      <a:gd name="T66" fmla="*/ 0 w 1105"/>
                      <a:gd name="T67" fmla="*/ 0 h 104"/>
                      <a:gd name="T68" fmla="*/ 0 w 1105"/>
                      <a:gd name="T69" fmla="*/ 0 h 104"/>
                      <a:gd name="T70" fmla="*/ 0 w 1105"/>
                      <a:gd name="T71" fmla="*/ 0 h 104"/>
                      <a:gd name="T72" fmla="*/ 0 w 1105"/>
                      <a:gd name="T73" fmla="*/ 0 h 104"/>
                      <a:gd name="T74" fmla="*/ 0 w 1105"/>
                      <a:gd name="T75" fmla="*/ 0 h 104"/>
                      <a:gd name="T76" fmla="*/ 0 w 1105"/>
                      <a:gd name="T77" fmla="*/ 0 h 104"/>
                      <a:gd name="T78" fmla="*/ 0 w 1105"/>
                      <a:gd name="T79" fmla="*/ 0 h 104"/>
                      <a:gd name="T80" fmla="*/ 0 w 1105"/>
                      <a:gd name="T81" fmla="*/ 0 h 104"/>
                      <a:gd name="T82" fmla="*/ 0 w 1105"/>
                      <a:gd name="T83" fmla="*/ 0 h 104"/>
                      <a:gd name="T84" fmla="*/ 0 w 1105"/>
                      <a:gd name="T85" fmla="*/ 0 h 104"/>
                      <a:gd name="T86" fmla="*/ 0 w 1105"/>
                      <a:gd name="T87" fmla="*/ 0 h 104"/>
                      <a:gd name="T88" fmla="*/ 0 w 1105"/>
                      <a:gd name="T89" fmla="*/ 0 h 104"/>
                      <a:gd name="T90" fmla="*/ 0 w 1105"/>
                      <a:gd name="T91" fmla="*/ 0 h 104"/>
                      <a:gd name="T92" fmla="*/ 0 w 1105"/>
                      <a:gd name="T93" fmla="*/ 0 h 104"/>
                      <a:gd name="T94" fmla="*/ 0 w 1105"/>
                      <a:gd name="T95" fmla="*/ 0 h 104"/>
                      <a:gd name="T96" fmla="*/ 0 w 1105"/>
                      <a:gd name="T97" fmla="*/ 0 h 104"/>
                      <a:gd name="T98" fmla="*/ 0 w 1105"/>
                      <a:gd name="T99" fmla="*/ 0 h 104"/>
                      <a:gd name="T100" fmla="*/ 0 w 1105"/>
                      <a:gd name="T101" fmla="*/ 0 h 104"/>
                      <a:gd name="T102" fmla="*/ 0 w 1105"/>
                      <a:gd name="T103" fmla="*/ 0 h 104"/>
                      <a:gd name="T104" fmla="*/ 0 w 1105"/>
                      <a:gd name="T105" fmla="*/ 0 h 104"/>
                      <a:gd name="T106" fmla="*/ 0 w 1105"/>
                      <a:gd name="T107" fmla="*/ 0 h 104"/>
                      <a:gd name="T108" fmla="*/ 0 w 1105"/>
                      <a:gd name="T109" fmla="*/ 0 h 104"/>
                      <a:gd name="T110" fmla="*/ 0 w 1105"/>
                      <a:gd name="T111" fmla="*/ 0 h 104"/>
                      <a:gd name="T112" fmla="*/ 0 w 1105"/>
                      <a:gd name="T113" fmla="*/ 0 h 104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1105"/>
                      <a:gd name="T172" fmla="*/ 0 h 104"/>
                      <a:gd name="T173" fmla="*/ 1105 w 1105"/>
                      <a:gd name="T174" fmla="*/ 104 h 104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1105" h="104">
                        <a:moveTo>
                          <a:pt x="872" y="13"/>
                        </a:moveTo>
                        <a:lnTo>
                          <a:pt x="876" y="13"/>
                        </a:lnTo>
                        <a:lnTo>
                          <a:pt x="879" y="13"/>
                        </a:lnTo>
                        <a:lnTo>
                          <a:pt x="883" y="13"/>
                        </a:lnTo>
                        <a:lnTo>
                          <a:pt x="886" y="13"/>
                        </a:lnTo>
                        <a:lnTo>
                          <a:pt x="890" y="13"/>
                        </a:lnTo>
                        <a:lnTo>
                          <a:pt x="893" y="13"/>
                        </a:lnTo>
                        <a:lnTo>
                          <a:pt x="897" y="13"/>
                        </a:lnTo>
                        <a:lnTo>
                          <a:pt x="900" y="13"/>
                        </a:lnTo>
                        <a:lnTo>
                          <a:pt x="904" y="13"/>
                        </a:lnTo>
                        <a:lnTo>
                          <a:pt x="909" y="13"/>
                        </a:lnTo>
                        <a:lnTo>
                          <a:pt x="911" y="13"/>
                        </a:lnTo>
                        <a:lnTo>
                          <a:pt x="916" y="13"/>
                        </a:lnTo>
                        <a:lnTo>
                          <a:pt x="918" y="11"/>
                        </a:lnTo>
                        <a:lnTo>
                          <a:pt x="923" y="11"/>
                        </a:lnTo>
                        <a:lnTo>
                          <a:pt x="927" y="11"/>
                        </a:lnTo>
                        <a:lnTo>
                          <a:pt x="930" y="11"/>
                        </a:lnTo>
                        <a:lnTo>
                          <a:pt x="932" y="10"/>
                        </a:lnTo>
                        <a:lnTo>
                          <a:pt x="936" y="10"/>
                        </a:lnTo>
                        <a:lnTo>
                          <a:pt x="940" y="10"/>
                        </a:lnTo>
                        <a:lnTo>
                          <a:pt x="943" y="10"/>
                        </a:lnTo>
                        <a:lnTo>
                          <a:pt x="947" y="9"/>
                        </a:lnTo>
                        <a:lnTo>
                          <a:pt x="950" y="9"/>
                        </a:lnTo>
                        <a:lnTo>
                          <a:pt x="954" y="8"/>
                        </a:lnTo>
                        <a:lnTo>
                          <a:pt x="957" y="8"/>
                        </a:lnTo>
                        <a:lnTo>
                          <a:pt x="960" y="8"/>
                        </a:lnTo>
                        <a:lnTo>
                          <a:pt x="964" y="8"/>
                        </a:lnTo>
                        <a:lnTo>
                          <a:pt x="967" y="7"/>
                        </a:lnTo>
                        <a:lnTo>
                          <a:pt x="972" y="7"/>
                        </a:lnTo>
                        <a:lnTo>
                          <a:pt x="974" y="5"/>
                        </a:lnTo>
                        <a:lnTo>
                          <a:pt x="978" y="5"/>
                        </a:lnTo>
                        <a:lnTo>
                          <a:pt x="981" y="5"/>
                        </a:lnTo>
                        <a:lnTo>
                          <a:pt x="985" y="5"/>
                        </a:lnTo>
                        <a:lnTo>
                          <a:pt x="988" y="4"/>
                        </a:lnTo>
                        <a:lnTo>
                          <a:pt x="992" y="3"/>
                        </a:lnTo>
                        <a:lnTo>
                          <a:pt x="994" y="3"/>
                        </a:lnTo>
                        <a:lnTo>
                          <a:pt x="998" y="3"/>
                        </a:lnTo>
                        <a:lnTo>
                          <a:pt x="1001" y="3"/>
                        </a:lnTo>
                        <a:lnTo>
                          <a:pt x="1005" y="2"/>
                        </a:lnTo>
                        <a:lnTo>
                          <a:pt x="1007" y="2"/>
                        </a:lnTo>
                        <a:lnTo>
                          <a:pt x="1012" y="2"/>
                        </a:lnTo>
                        <a:lnTo>
                          <a:pt x="1014" y="1"/>
                        </a:lnTo>
                        <a:lnTo>
                          <a:pt x="1018" y="1"/>
                        </a:lnTo>
                        <a:lnTo>
                          <a:pt x="1021" y="1"/>
                        </a:lnTo>
                        <a:lnTo>
                          <a:pt x="1025" y="1"/>
                        </a:lnTo>
                        <a:lnTo>
                          <a:pt x="1029" y="1"/>
                        </a:lnTo>
                        <a:lnTo>
                          <a:pt x="1032" y="1"/>
                        </a:lnTo>
                        <a:lnTo>
                          <a:pt x="1034" y="1"/>
                        </a:lnTo>
                        <a:lnTo>
                          <a:pt x="1039" y="1"/>
                        </a:lnTo>
                        <a:lnTo>
                          <a:pt x="1042" y="0"/>
                        </a:lnTo>
                        <a:lnTo>
                          <a:pt x="1045" y="0"/>
                        </a:lnTo>
                        <a:lnTo>
                          <a:pt x="1048" y="0"/>
                        </a:lnTo>
                        <a:lnTo>
                          <a:pt x="1052" y="0"/>
                        </a:lnTo>
                        <a:lnTo>
                          <a:pt x="1055" y="0"/>
                        </a:lnTo>
                        <a:lnTo>
                          <a:pt x="1058" y="1"/>
                        </a:lnTo>
                        <a:lnTo>
                          <a:pt x="1062" y="1"/>
                        </a:lnTo>
                        <a:lnTo>
                          <a:pt x="1065" y="1"/>
                        </a:lnTo>
                        <a:lnTo>
                          <a:pt x="1068" y="1"/>
                        </a:lnTo>
                        <a:lnTo>
                          <a:pt x="1072" y="2"/>
                        </a:lnTo>
                        <a:lnTo>
                          <a:pt x="1075" y="2"/>
                        </a:lnTo>
                        <a:lnTo>
                          <a:pt x="1078" y="3"/>
                        </a:lnTo>
                        <a:lnTo>
                          <a:pt x="1082" y="3"/>
                        </a:lnTo>
                        <a:lnTo>
                          <a:pt x="1086" y="4"/>
                        </a:lnTo>
                        <a:lnTo>
                          <a:pt x="1089" y="5"/>
                        </a:lnTo>
                        <a:lnTo>
                          <a:pt x="1093" y="7"/>
                        </a:lnTo>
                        <a:lnTo>
                          <a:pt x="1093" y="9"/>
                        </a:lnTo>
                        <a:lnTo>
                          <a:pt x="1094" y="11"/>
                        </a:lnTo>
                        <a:lnTo>
                          <a:pt x="1095" y="14"/>
                        </a:lnTo>
                        <a:lnTo>
                          <a:pt x="1095" y="17"/>
                        </a:lnTo>
                        <a:lnTo>
                          <a:pt x="1096" y="20"/>
                        </a:lnTo>
                        <a:lnTo>
                          <a:pt x="1097" y="22"/>
                        </a:lnTo>
                        <a:lnTo>
                          <a:pt x="1097" y="24"/>
                        </a:lnTo>
                        <a:lnTo>
                          <a:pt x="1099" y="28"/>
                        </a:lnTo>
                        <a:lnTo>
                          <a:pt x="1099" y="30"/>
                        </a:lnTo>
                        <a:lnTo>
                          <a:pt x="1100" y="33"/>
                        </a:lnTo>
                        <a:lnTo>
                          <a:pt x="1101" y="35"/>
                        </a:lnTo>
                        <a:lnTo>
                          <a:pt x="1101" y="39"/>
                        </a:lnTo>
                        <a:lnTo>
                          <a:pt x="1102" y="41"/>
                        </a:lnTo>
                        <a:lnTo>
                          <a:pt x="1103" y="43"/>
                        </a:lnTo>
                        <a:lnTo>
                          <a:pt x="1103" y="46"/>
                        </a:lnTo>
                        <a:lnTo>
                          <a:pt x="1105" y="49"/>
                        </a:lnTo>
                        <a:lnTo>
                          <a:pt x="1099" y="53"/>
                        </a:lnTo>
                        <a:lnTo>
                          <a:pt x="1093" y="57"/>
                        </a:lnTo>
                        <a:lnTo>
                          <a:pt x="1086" y="60"/>
                        </a:lnTo>
                        <a:lnTo>
                          <a:pt x="1077" y="64"/>
                        </a:lnTo>
                        <a:lnTo>
                          <a:pt x="1068" y="66"/>
                        </a:lnTo>
                        <a:lnTo>
                          <a:pt x="1057" y="68"/>
                        </a:lnTo>
                        <a:lnTo>
                          <a:pt x="1048" y="72"/>
                        </a:lnTo>
                        <a:lnTo>
                          <a:pt x="1036" y="76"/>
                        </a:lnTo>
                        <a:lnTo>
                          <a:pt x="1024" y="78"/>
                        </a:lnTo>
                        <a:lnTo>
                          <a:pt x="1011" y="80"/>
                        </a:lnTo>
                        <a:lnTo>
                          <a:pt x="997" y="81"/>
                        </a:lnTo>
                        <a:lnTo>
                          <a:pt x="982" y="84"/>
                        </a:lnTo>
                        <a:lnTo>
                          <a:pt x="968" y="86"/>
                        </a:lnTo>
                        <a:lnTo>
                          <a:pt x="953" y="89"/>
                        </a:lnTo>
                        <a:lnTo>
                          <a:pt x="936" y="90"/>
                        </a:lnTo>
                        <a:lnTo>
                          <a:pt x="921" y="92"/>
                        </a:lnTo>
                        <a:lnTo>
                          <a:pt x="903" y="92"/>
                        </a:lnTo>
                        <a:lnTo>
                          <a:pt x="885" y="95"/>
                        </a:lnTo>
                        <a:lnTo>
                          <a:pt x="866" y="96"/>
                        </a:lnTo>
                        <a:lnTo>
                          <a:pt x="847" y="97"/>
                        </a:lnTo>
                        <a:lnTo>
                          <a:pt x="829" y="98"/>
                        </a:lnTo>
                        <a:lnTo>
                          <a:pt x="809" y="99"/>
                        </a:lnTo>
                        <a:lnTo>
                          <a:pt x="790" y="99"/>
                        </a:lnTo>
                        <a:lnTo>
                          <a:pt x="770" y="102"/>
                        </a:lnTo>
                        <a:lnTo>
                          <a:pt x="750" y="102"/>
                        </a:lnTo>
                        <a:lnTo>
                          <a:pt x="728" y="102"/>
                        </a:lnTo>
                        <a:lnTo>
                          <a:pt x="708" y="102"/>
                        </a:lnTo>
                        <a:lnTo>
                          <a:pt x="688" y="104"/>
                        </a:lnTo>
                        <a:lnTo>
                          <a:pt x="665" y="104"/>
                        </a:lnTo>
                        <a:lnTo>
                          <a:pt x="645" y="104"/>
                        </a:lnTo>
                        <a:lnTo>
                          <a:pt x="623" y="104"/>
                        </a:lnTo>
                        <a:lnTo>
                          <a:pt x="601" y="104"/>
                        </a:lnTo>
                        <a:lnTo>
                          <a:pt x="580" y="104"/>
                        </a:lnTo>
                        <a:lnTo>
                          <a:pt x="558" y="104"/>
                        </a:lnTo>
                        <a:lnTo>
                          <a:pt x="536" y="104"/>
                        </a:lnTo>
                        <a:lnTo>
                          <a:pt x="514" y="104"/>
                        </a:lnTo>
                        <a:lnTo>
                          <a:pt x="492" y="104"/>
                        </a:lnTo>
                        <a:lnTo>
                          <a:pt x="471" y="104"/>
                        </a:lnTo>
                        <a:lnTo>
                          <a:pt x="450" y="104"/>
                        </a:lnTo>
                        <a:lnTo>
                          <a:pt x="427" y="104"/>
                        </a:lnTo>
                        <a:lnTo>
                          <a:pt x="407" y="104"/>
                        </a:lnTo>
                        <a:lnTo>
                          <a:pt x="384" y="104"/>
                        </a:lnTo>
                        <a:lnTo>
                          <a:pt x="363" y="103"/>
                        </a:lnTo>
                        <a:lnTo>
                          <a:pt x="343" y="103"/>
                        </a:lnTo>
                        <a:lnTo>
                          <a:pt x="321" y="102"/>
                        </a:lnTo>
                        <a:lnTo>
                          <a:pt x="301" y="102"/>
                        </a:lnTo>
                        <a:lnTo>
                          <a:pt x="282" y="102"/>
                        </a:lnTo>
                        <a:lnTo>
                          <a:pt x="263" y="102"/>
                        </a:lnTo>
                        <a:lnTo>
                          <a:pt x="243" y="102"/>
                        </a:lnTo>
                        <a:lnTo>
                          <a:pt x="224" y="102"/>
                        </a:lnTo>
                        <a:lnTo>
                          <a:pt x="205" y="100"/>
                        </a:lnTo>
                        <a:lnTo>
                          <a:pt x="187" y="100"/>
                        </a:lnTo>
                        <a:lnTo>
                          <a:pt x="170" y="99"/>
                        </a:lnTo>
                        <a:lnTo>
                          <a:pt x="153" y="99"/>
                        </a:lnTo>
                        <a:lnTo>
                          <a:pt x="136" y="99"/>
                        </a:lnTo>
                        <a:lnTo>
                          <a:pt x="120" y="99"/>
                        </a:lnTo>
                        <a:lnTo>
                          <a:pt x="104" y="99"/>
                        </a:lnTo>
                        <a:lnTo>
                          <a:pt x="89" y="99"/>
                        </a:lnTo>
                        <a:lnTo>
                          <a:pt x="76" y="99"/>
                        </a:lnTo>
                        <a:lnTo>
                          <a:pt x="63" y="99"/>
                        </a:lnTo>
                        <a:lnTo>
                          <a:pt x="49" y="99"/>
                        </a:lnTo>
                        <a:lnTo>
                          <a:pt x="37" y="99"/>
                        </a:lnTo>
                        <a:lnTo>
                          <a:pt x="25" y="99"/>
                        </a:lnTo>
                        <a:lnTo>
                          <a:pt x="15" y="99"/>
                        </a:lnTo>
                        <a:lnTo>
                          <a:pt x="14" y="97"/>
                        </a:lnTo>
                        <a:lnTo>
                          <a:pt x="12" y="93"/>
                        </a:lnTo>
                        <a:lnTo>
                          <a:pt x="11" y="91"/>
                        </a:lnTo>
                        <a:lnTo>
                          <a:pt x="9" y="89"/>
                        </a:lnTo>
                        <a:lnTo>
                          <a:pt x="7" y="83"/>
                        </a:lnTo>
                        <a:lnTo>
                          <a:pt x="6" y="78"/>
                        </a:lnTo>
                        <a:lnTo>
                          <a:pt x="5" y="76"/>
                        </a:lnTo>
                        <a:lnTo>
                          <a:pt x="5" y="73"/>
                        </a:lnTo>
                        <a:lnTo>
                          <a:pt x="3" y="70"/>
                        </a:lnTo>
                        <a:lnTo>
                          <a:pt x="2" y="67"/>
                        </a:lnTo>
                        <a:lnTo>
                          <a:pt x="2" y="65"/>
                        </a:lnTo>
                        <a:lnTo>
                          <a:pt x="2" y="62"/>
                        </a:lnTo>
                        <a:lnTo>
                          <a:pt x="0" y="59"/>
                        </a:lnTo>
                        <a:lnTo>
                          <a:pt x="0" y="57"/>
                        </a:lnTo>
                        <a:lnTo>
                          <a:pt x="2" y="54"/>
                        </a:lnTo>
                        <a:lnTo>
                          <a:pt x="7" y="51"/>
                        </a:lnTo>
                        <a:lnTo>
                          <a:pt x="9" y="48"/>
                        </a:lnTo>
                        <a:lnTo>
                          <a:pt x="14" y="46"/>
                        </a:lnTo>
                        <a:lnTo>
                          <a:pt x="18" y="42"/>
                        </a:lnTo>
                        <a:lnTo>
                          <a:pt x="21" y="41"/>
                        </a:lnTo>
                        <a:lnTo>
                          <a:pt x="25" y="39"/>
                        </a:lnTo>
                        <a:lnTo>
                          <a:pt x="28" y="36"/>
                        </a:lnTo>
                        <a:lnTo>
                          <a:pt x="32" y="35"/>
                        </a:lnTo>
                        <a:lnTo>
                          <a:pt x="35" y="33"/>
                        </a:lnTo>
                        <a:lnTo>
                          <a:pt x="40" y="32"/>
                        </a:lnTo>
                        <a:lnTo>
                          <a:pt x="44" y="30"/>
                        </a:lnTo>
                        <a:lnTo>
                          <a:pt x="47" y="29"/>
                        </a:lnTo>
                        <a:lnTo>
                          <a:pt x="52" y="28"/>
                        </a:lnTo>
                        <a:lnTo>
                          <a:pt x="57" y="27"/>
                        </a:lnTo>
                        <a:lnTo>
                          <a:pt x="60" y="26"/>
                        </a:lnTo>
                        <a:lnTo>
                          <a:pt x="65" y="24"/>
                        </a:lnTo>
                        <a:lnTo>
                          <a:pt x="69" y="23"/>
                        </a:lnTo>
                        <a:lnTo>
                          <a:pt x="73" y="23"/>
                        </a:lnTo>
                        <a:lnTo>
                          <a:pt x="78" y="23"/>
                        </a:lnTo>
                        <a:lnTo>
                          <a:pt x="82" y="22"/>
                        </a:lnTo>
                        <a:lnTo>
                          <a:pt x="85" y="21"/>
                        </a:lnTo>
                        <a:lnTo>
                          <a:pt x="91" y="21"/>
                        </a:lnTo>
                        <a:lnTo>
                          <a:pt x="95" y="21"/>
                        </a:lnTo>
                        <a:lnTo>
                          <a:pt x="98" y="21"/>
                        </a:lnTo>
                        <a:lnTo>
                          <a:pt x="103" y="21"/>
                        </a:lnTo>
                        <a:lnTo>
                          <a:pt x="108" y="21"/>
                        </a:lnTo>
                        <a:lnTo>
                          <a:pt x="113" y="21"/>
                        </a:lnTo>
                        <a:lnTo>
                          <a:pt x="116" y="21"/>
                        </a:lnTo>
                        <a:lnTo>
                          <a:pt x="121" y="21"/>
                        </a:lnTo>
                        <a:lnTo>
                          <a:pt x="126" y="21"/>
                        </a:lnTo>
                        <a:lnTo>
                          <a:pt x="130" y="21"/>
                        </a:lnTo>
                        <a:lnTo>
                          <a:pt x="135" y="21"/>
                        </a:lnTo>
                        <a:lnTo>
                          <a:pt x="139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3" y="21"/>
                        </a:lnTo>
                        <a:lnTo>
                          <a:pt x="158" y="22"/>
                        </a:lnTo>
                        <a:lnTo>
                          <a:pt x="161" y="22"/>
                        </a:lnTo>
                        <a:lnTo>
                          <a:pt x="167" y="23"/>
                        </a:lnTo>
                        <a:lnTo>
                          <a:pt x="171" y="23"/>
                        </a:lnTo>
                        <a:lnTo>
                          <a:pt x="175" y="23"/>
                        </a:lnTo>
                        <a:lnTo>
                          <a:pt x="179" y="23"/>
                        </a:lnTo>
                        <a:lnTo>
                          <a:pt x="184" y="23"/>
                        </a:lnTo>
                        <a:lnTo>
                          <a:pt x="190" y="23"/>
                        </a:lnTo>
                        <a:lnTo>
                          <a:pt x="194" y="23"/>
                        </a:lnTo>
                        <a:lnTo>
                          <a:pt x="199" y="23"/>
                        </a:lnTo>
                        <a:lnTo>
                          <a:pt x="203" y="24"/>
                        </a:lnTo>
                        <a:lnTo>
                          <a:pt x="208" y="23"/>
                        </a:lnTo>
                        <a:lnTo>
                          <a:pt x="212" y="23"/>
                        </a:lnTo>
                        <a:lnTo>
                          <a:pt x="216" y="23"/>
                        </a:lnTo>
                        <a:lnTo>
                          <a:pt x="221" y="23"/>
                        </a:lnTo>
                        <a:lnTo>
                          <a:pt x="225" y="23"/>
                        </a:lnTo>
                        <a:lnTo>
                          <a:pt x="230" y="23"/>
                        </a:lnTo>
                        <a:lnTo>
                          <a:pt x="234" y="23"/>
                        </a:lnTo>
                        <a:lnTo>
                          <a:pt x="238" y="23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1" y="21"/>
                        </a:lnTo>
                        <a:lnTo>
                          <a:pt x="256" y="21"/>
                        </a:lnTo>
                        <a:lnTo>
                          <a:pt x="260" y="21"/>
                        </a:lnTo>
                        <a:lnTo>
                          <a:pt x="264" y="20"/>
                        </a:lnTo>
                        <a:lnTo>
                          <a:pt x="269" y="19"/>
                        </a:lnTo>
                        <a:lnTo>
                          <a:pt x="273" y="19"/>
                        </a:lnTo>
                        <a:lnTo>
                          <a:pt x="282" y="17"/>
                        </a:lnTo>
                        <a:lnTo>
                          <a:pt x="291" y="17"/>
                        </a:lnTo>
                        <a:lnTo>
                          <a:pt x="300" y="17"/>
                        </a:lnTo>
                        <a:lnTo>
                          <a:pt x="310" y="17"/>
                        </a:lnTo>
                        <a:lnTo>
                          <a:pt x="319" y="16"/>
                        </a:lnTo>
                        <a:lnTo>
                          <a:pt x="329" y="16"/>
                        </a:lnTo>
                        <a:lnTo>
                          <a:pt x="337" y="16"/>
                        </a:lnTo>
                        <a:lnTo>
                          <a:pt x="346" y="16"/>
                        </a:lnTo>
                        <a:lnTo>
                          <a:pt x="356" y="16"/>
                        </a:lnTo>
                        <a:lnTo>
                          <a:pt x="365" y="16"/>
                        </a:lnTo>
                        <a:lnTo>
                          <a:pt x="374" y="16"/>
                        </a:lnTo>
                        <a:lnTo>
                          <a:pt x="384" y="16"/>
                        </a:lnTo>
                        <a:lnTo>
                          <a:pt x="394" y="16"/>
                        </a:lnTo>
                        <a:lnTo>
                          <a:pt x="402" y="16"/>
                        </a:lnTo>
                        <a:lnTo>
                          <a:pt x="412" y="16"/>
                        </a:lnTo>
                        <a:lnTo>
                          <a:pt x="422" y="17"/>
                        </a:lnTo>
                        <a:lnTo>
                          <a:pt x="431" y="17"/>
                        </a:lnTo>
                        <a:lnTo>
                          <a:pt x="440" y="17"/>
                        </a:lnTo>
                        <a:lnTo>
                          <a:pt x="450" y="17"/>
                        </a:lnTo>
                        <a:lnTo>
                          <a:pt x="459" y="17"/>
                        </a:lnTo>
                        <a:lnTo>
                          <a:pt x="469" y="17"/>
                        </a:lnTo>
                        <a:lnTo>
                          <a:pt x="478" y="17"/>
                        </a:lnTo>
                        <a:lnTo>
                          <a:pt x="488" y="17"/>
                        </a:lnTo>
                        <a:lnTo>
                          <a:pt x="498" y="17"/>
                        </a:lnTo>
                        <a:lnTo>
                          <a:pt x="507" y="17"/>
                        </a:lnTo>
                        <a:lnTo>
                          <a:pt x="516" y="17"/>
                        </a:lnTo>
                        <a:lnTo>
                          <a:pt x="525" y="17"/>
                        </a:lnTo>
                        <a:lnTo>
                          <a:pt x="536" y="17"/>
                        </a:lnTo>
                        <a:lnTo>
                          <a:pt x="544" y="17"/>
                        </a:lnTo>
                        <a:lnTo>
                          <a:pt x="554" y="17"/>
                        </a:lnTo>
                        <a:lnTo>
                          <a:pt x="563" y="17"/>
                        </a:lnTo>
                        <a:lnTo>
                          <a:pt x="574" y="19"/>
                        </a:lnTo>
                        <a:lnTo>
                          <a:pt x="582" y="17"/>
                        </a:lnTo>
                        <a:lnTo>
                          <a:pt x="592" y="17"/>
                        </a:lnTo>
                        <a:lnTo>
                          <a:pt x="601" y="17"/>
                        </a:lnTo>
                        <a:lnTo>
                          <a:pt x="611" y="17"/>
                        </a:lnTo>
                        <a:lnTo>
                          <a:pt x="619" y="17"/>
                        </a:lnTo>
                        <a:lnTo>
                          <a:pt x="630" y="17"/>
                        </a:lnTo>
                        <a:lnTo>
                          <a:pt x="639" y="17"/>
                        </a:lnTo>
                        <a:lnTo>
                          <a:pt x="649" y="17"/>
                        </a:lnTo>
                        <a:lnTo>
                          <a:pt x="657" y="17"/>
                        </a:lnTo>
                        <a:lnTo>
                          <a:pt x="668" y="17"/>
                        </a:lnTo>
                        <a:lnTo>
                          <a:pt x="677" y="17"/>
                        </a:lnTo>
                        <a:lnTo>
                          <a:pt x="687" y="17"/>
                        </a:lnTo>
                        <a:lnTo>
                          <a:pt x="695" y="17"/>
                        </a:lnTo>
                        <a:lnTo>
                          <a:pt x="706" y="17"/>
                        </a:lnTo>
                        <a:lnTo>
                          <a:pt x="715" y="17"/>
                        </a:lnTo>
                        <a:lnTo>
                          <a:pt x="724" y="17"/>
                        </a:lnTo>
                        <a:lnTo>
                          <a:pt x="733" y="16"/>
                        </a:lnTo>
                        <a:lnTo>
                          <a:pt x="743" y="16"/>
                        </a:lnTo>
                        <a:lnTo>
                          <a:pt x="751" y="16"/>
                        </a:lnTo>
                        <a:lnTo>
                          <a:pt x="762" y="16"/>
                        </a:lnTo>
                        <a:lnTo>
                          <a:pt x="770" y="16"/>
                        </a:lnTo>
                        <a:lnTo>
                          <a:pt x="779" y="16"/>
                        </a:lnTo>
                        <a:lnTo>
                          <a:pt x="789" y="15"/>
                        </a:lnTo>
                        <a:lnTo>
                          <a:pt x="798" y="15"/>
                        </a:lnTo>
                        <a:lnTo>
                          <a:pt x="807" y="15"/>
                        </a:lnTo>
                        <a:lnTo>
                          <a:pt x="817" y="14"/>
                        </a:lnTo>
                        <a:lnTo>
                          <a:pt x="824" y="14"/>
                        </a:lnTo>
                        <a:lnTo>
                          <a:pt x="835" y="14"/>
                        </a:lnTo>
                        <a:lnTo>
                          <a:pt x="843" y="13"/>
                        </a:lnTo>
                        <a:lnTo>
                          <a:pt x="853" y="13"/>
                        </a:lnTo>
                        <a:lnTo>
                          <a:pt x="862" y="13"/>
                        </a:lnTo>
                        <a:lnTo>
                          <a:pt x="872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91" name="Freeform 123"/>
                  <p:cNvSpPr>
                    <a:spLocks/>
                  </p:cNvSpPr>
                  <p:nvPr/>
                </p:nvSpPr>
                <p:spPr bwMode="auto">
                  <a:xfrm>
                    <a:off x="5365" y="1536"/>
                    <a:ext cx="315" cy="39"/>
                  </a:xfrm>
                  <a:custGeom>
                    <a:avLst/>
                    <a:gdLst>
                      <a:gd name="T0" fmla="*/ 0 w 943"/>
                      <a:gd name="T1" fmla="*/ 0 h 116"/>
                      <a:gd name="T2" fmla="*/ 0 w 943"/>
                      <a:gd name="T3" fmla="*/ 0 h 116"/>
                      <a:gd name="T4" fmla="*/ 0 w 943"/>
                      <a:gd name="T5" fmla="*/ 0 h 116"/>
                      <a:gd name="T6" fmla="*/ 0 w 943"/>
                      <a:gd name="T7" fmla="*/ 0 h 116"/>
                      <a:gd name="T8" fmla="*/ 0 w 943"/>
                      <a:gd name="T9" fmla="*/ 0 h 116"/>
                      <a:gd name="T10" fmla="*/ 0 w 943"/>
                      <a:gd name="T11" fmla="*/ 0 h 116"/>
                      <a:gd name="T12" fmla="*/ 0 w 943"/>
                      <a:gd name="T13" fmla="*/ 0 h 116"/>
                      <a:gd name="T14" fmla="*/ 0 w 943"/>
                      <a:gd name="T15" fmla="*/ 0 h 116"/>
                      <a:gd name="T16" fmla="*/ 0 w 943"/>
                      <a:gd name="T17" fmla="*/ 0 h 116"/>
                      <a:gd name="T18" fmla="*/ 0 w 943"/>
                      <a:gd name="T19" fmla="*/ 0 h 116"/>
                      <a:gd name="T20" fmla="*/ 0 w 943"/>
                      <a:gd name="T21" fmla="*/ 0 h 116"/>
                      <a:gd name="T22" fmla="*/ 0 w 943"/>
                      <a:gd name="T23" fmla="*/ 0 h 116"/>
                      <a:gd name="T24" fmla="*/ 0 w 943"/>
                      <a:gd name="T25" fmla="*/ 0 h 116"/>
                      <a:gd name="T26" fmla="*/ 0 w 943"/>
                      <a:gd name="T27" fmla="*/ 0 h 116"/>
                      <a:gd name="T28" fmla="*/ 0 w 943"/>
                      <a:gd name="T29" fmla="*/ 0 h 116"/>
                      <a:gd name="T30" fmla="*/ 0 w 943"/>
                      <a:gd name="T31" fmla="*/ 0 h 116"/>
                      <a:gd name="T32" fmla="*/ 0 w 943"/>
                      <a:gd name="T33" fmla="*/ 0 h 116"/>
                      <a:gd name="T34" fmla="*/ 0 w 943"/>
                      <a:gd name="T35" fmla="*/ 0 h 116"/>
                      <a:gd name="T36" fmla="*/ 0 w 943"/>
                      <a:gd name="T37" fmla="*/ 0 h 116"/>
                      <a:gd name="T38" fmla="*/ 0 w 943"/>
                      <a:gd name="T39" fmla="*/ 0 h 116"/>
                      <a:gd name="T40" fmla="*/ 0 w 943"/>
                      <a:gd name="T41" fmla="*/ 0 h 116"/>
                      <a:gd name="T42" fmla="*/ 0 w 943"/>
                      <a:gd name="T43" fmla="*/ 0 h 116"/>
                      <a:gd name="T44" fmla="*/ 0 w 943"/>
                      <a:gd name="T45" fmla="*/ 0 h 116"/>
                      <a:gd name="T46" fmla="*/ 0 w 943"/>
                      <a:gd name="T47" fmla="*/ 0 h 116"/>
                      <a:gd name="T48" fmla="*/ 0 w 943"/>
                      <a:gd name="T49" fmla="*/ 0 h 116"/>
                      <a:gd name="T50" fmla="*/ 0 w 943"/>
                      <a:gd name="T51" fmla="*/ 0 h 116"/>
                      <a:gd name="T52" fmla="*/ 0 w 943"/>
                      <a:gd name="T53" fmla="*/ 0 h 116"/>
                      <a:gd name="T54" fmla="*/ 0 w 943"/>
                      <a:gd name="T55" fmla="*/ 0 h 116"/>
                      <a:gd name="T56" fmla="*/ 0 w 943"/>
                      <a:gd name="T57" fmla="*/ 0 h 116"/>
                      <a:gd name="T58" fmla="*/ 0 w 943"/>
                      <a:gd name="T59" fmla="*/ 0 h 116"/>
                      <a:gd name="T60" fmla="*/ 0 w 943"/>
                      <a:gd name="T61" fmla="*/ 0 h 116"/>
                      <a:gd name="T62" fmla="*/ 0 w 943"/>
                      <a:gd name="T63" fmla="*/ 0 h 116"/>
                      <a:gd name="T64" fmla="*/ 0 w 943"/>
                      <a:gd name="T65" fmla="*/ 0 h 116"/>
                      <a:gd name="T66" fmla="*/ 0 w 943"/>
                      <a:gd name="T67" fmla="*/ 0 h 116"/>
                      <a:gd name="T68" fmla="*/ 0 w 943"/>
                      <a:gd name="T69" fmla="*/ 0 h 116"/>
                      <a:gd name="T70" fmla="*/ 0 w 943"/>
                      <a:gd name="T71" fmla="*/ 0 h 116"/>
                      <a:gd name="T72" fmla="*/ 0 w 943"/>
                      <a:gd name="T73" fmla="*/ 0 h 116"/>
                      <a:gd name="T74" fmla="*/ 0 w 943"/>
                      <a:gd name="T75" fmla="*/ 0 h 116"/>
                      <a:gd name="T76" fmla="*/ 0 w 943"/>
                      <a:gd name="T77" fmla="*/ 0 h 116"/>
                      <a:gd name="T78" fmla="*/ 0 w 943"/>
                      <a:gd name="T79" fmla="*/ 0 h 116"/>
                      <a:gd name="T80" fmla="*/ 0 w 943"/>
                      <a:gd name="T81" fmla="*/ 0 h 116"/>
                      <a:gd name="T82" fmla="*/ 0 w 943"/>
                      <a:gd name="T83" fmla="*/ 0 h 116"/>
                      <a:gd name="T84" fmla="*/ 0 w 943"/>
                      <a:gd name="T85" fmla="*/ 0 h 116"/>
                      <a:gd name="T86" fmla="*/ 0 w 943"/>
                      <a:gd name="T87" fmla="*/ 0 h 116"/>
                      <a:gd name="T88" fmla="*/ 0 w 943"/>
                      <a:gd name="T89" fmla="*/ 0 h 116"/>
                      <a:gd name="T90" fmla="*/ 0 w 943"/>
                      <a:gd name="T91" fmla="*/ 0 h 116"/>
                      <a:gd name="T92" fmla="*/ 0 w 943"/>
                      <a:gd name="T93" fmla="*/ 0 h 116"/>
                      <a:gd name="T94" fmla="*/ 0 w 943"/>
                      <a:gd name="T95" fmla="*/ 0 h 116"/>
                      <a:gd name="T96" fmla="*/ 0 w 943"/>
                      <a:gd name="T97" fmla="*/ 0 h 116"/>
                      <a:gd name="T98" fmla="*/ 0 w 943"/>
                      <a:gd name="T99" fmla="*/ 0 h 116"/>
                      <a:gd name="T100" fmla="*/ 0 w 943"/>
                      <a:gd name="T101" fmla="*/ 0 h 116"/>
                      <a:gd name="T102" fmla="*/ 0 w 943"/>
                      <a:gd name="T103" fmla="*/ 0 h 116"/>
                      <a:gd name="T104" fmla="*/ 0 w 943"/>
                      <a:gd name="T105" fmla="*/ 0 h 116"/>
                      <a:gd name="T106" fmla="*/ 0 w 943"/>
                      <a:gd name="T107" fmla="*/ 0 h 116"/>
                      <a:gd name="T108" fmla="*/ 0 w 943"/>
                      <a:gd name="T109" fmla="*/ 0 h 116"/>
                      <a:gd name="T110" fmla="*/ 0 w 943"/>
                      <a:gd name="T111" fmla="*/ 0 h 11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943"/>
                      <a:gd name="T169" fmla="*/ 0 h 116"/>
                      <a:gd name="T170" fmla="*/ 943 w 943"/>
                      <a:gd name="T171" fmla="*/ 116 h 116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943" h="116">
                        <a:moveTo>
                          <a:pt x="435" y="0"/>
                        </a:moveTo>
                        <a:lnTo>
                          <a:pt x="442" y="0"/>
                        </a:lnTo>
                        <a:lnTo>
                          <a:pt x="450" y="1"/>
                        </a:lnTo>
                        <a:lnTo>
                          <a:pt x="458" y="1"/>
                        </a:lnTo>
                        <a:lnTo>
                          <a:pt x="465" y="1"/>
                        </a:lnTo>
                        <a:lnTo>
                          <a:pt x="472" y="1"/>
                        </a:lnTo>
                        <a:lnTo>
                          <a:pt x="480" y="1"/>
                        </a:lnTo>
                        <a:lnTo>
                          <a:pt x="488" y="1"/>
                        </a:lnTo>
                        <a:lnTo>
                          <a:pt x="496" y="2"/>
                        </a:lnTo>
                        <a:lnTo>
                          <a:pt x="503" y="2"/>
                        </a:lnTo>
                        <a:lnTo>
                          <a:pt x="510" y="2"/>
                        </a:lnTo>
                        <a:lnTo>
                          <a:pt x="518" y="2"/>
                        </a:lnTo>
                        <a:lnTo>
                          <a:pt x="525" y="4"/>
                        </a:lnTo>
                        <a:lnTo>
                          <a:pt x="533" y="4"/>
                        </a:lnTo>
                        <a:lnTo>
                          <a:pt x="540" y="5"/>
                        </a:lnTo>
                        <a:lnTo>
                          <a:pt x="548" y="5"/>
                        </a:lnTo>
                        <a:lnTo>
                          <a:pt x="555" y="5"/>
                        </a:lnTo>
                        <a:lnTo>
                          <a:pt x="562" y="5"/>
                        </a:lnTo>
                        <a:lnTo>
                          <a:pt x="571" y="5"/>
                        </a:lnTo>
                        <a:lnTo>
                          <a:pt x="578" y="5"/>
                        </a:lnTo>
                        <a:lnTo>
                          <a:pt x="586" y="5"/>
                        </a:lnTo>
                        <a:lnTo>
                          <a:pt x="593" y="5"/>
                        </a:lnTo>
                        <a:lnTo>
                          <a:pt x="600" y="6"/>
                        </a:lnTo>
                        <a:lnTo>
                          <a:pt x="609" y="6"/>
                        </a:lnTo>
                        <a:lnTo>
                          <a:pt x="616" y="7"/>
                        </a:lnTo>
                        <a:lnTo>
                          <a:pt x="623" y="7"/>
                        </a:lnTo>
                        <a:lnTo>
                          <a:pt x="630" y="7"/>
                        </a:lnTo>
                        <a:lnTo>
                          <a:pt x="638" y="7"/>
                        </a:lnTo>
                        <a:lnTo>
                          <a:pt x="645" y="7"/>
                        </a:lnTo>
                        <a:lnTo>
                          <a:pt x="652" y="7"/>
                        </a:lnTo>
                        <a:lnTo>
                          <a:pt x="661" y="8"/>
                        </a:lnTo>
                        <a:lnTo>
                          <a:pt x="668" y="9"/>
                        </a:lnTo>
                        <a:lnTo>
                          <a:pt x="676" y="9"/>
                        </a:lnTo>
                        <a:lnTo>
                          <a:pt x="683" y="9"/>
                        </a:lnTo>
                        <a:lnTo>
                          <a:pt x="690" y="9"/>
                        </a:lnTo>
                        <a:lnTo>
                          <a:pt x="699" y="9"/>
                        </a:lnTo>
                        <a:lnTo>
                          <a:pt x="706" y="11"/>
                        </a:lnTo>
                        <a:lnTo>
                          <a:pt x="713" y="11"/>
                        </a:lnTo>
                        <a:lnTo>
                          <a:pt x="720" y="12"/>
                        </a:lnTo>
                        <a:lnTo>
                          <a:pt x="728" y="12"/>
                        </a:lnTo>
                        <a:lnTo>
                          <a:pt x="735" y="12"/>
                        </a:lnTo>
                        <a:lnTo>
                          <a:pt x="743" y="12"/>
                        </a:lnTo>
                        <a:lnTo>
                          <a:pt x="750" y="13"/>
                        </a:lnTo>
                        <a:lnTo>
                          <a:pt x="757" y="14"/>
                        </a:lnTo>
                        <a:lnTo>
                          <a:pt x="765" y="14"/>
                        </a:lnTo>
                        <a:lnTo>
                          <a:pt x="772" y="15"/>
                        </a:lnTo>
                        <a:lnTo>
                          <a:pt x="779" y="17"/>
                        </a:lnTo>
                        <a:lnTo>
                          <a:pt x="787" y="17"/>
                        </a:lnTo>
                        <a:lnTo>
                          <a:pt x="795" y="18"/>
                        </a:lnTo>
                        <a:lnTo>
                          <a:pt x="802" y="18"/>
                        </a:lnTo>
                        <a:lnTo>
                          <a:pt x="809" y="19"/>
                        </a:lnTo>
                        <a:lnTo>
                          <a:pt x="816" y="19"/>
                        </a:lnTo>
                        <a:lnTo>
                          <a:pt x="824" y="20"/>
                        </a:lnTo>
                        <a:lnTo>
                          <a:pt x="832" y="23"/>
                        </a:lnTo>
                        <a:lnTo>
                          <a:pt x="839" y="23"/>
                        </a:lnTo>
                        <a:lnTo>
                          <a:pt x="846" y="24"/>
                        </a:lnTo>
                        <a:lnTo>
                          <a:pt x="853" y="25"/>
                        </a:lnTo>
                        <a:lnTo>
                          <a:pt x="860" y="26"/>
                        </a:lnTo>
                        <a:lnTo>
                          <a:pt x="867" y="27"/>
                        </a:lnTo>
                        <a:lnTo>
                          <a:pt x="876" y="28"/>
                        </a:lnTo>
                        <a:lnTo>
                          <a:pt x="883" y="30"/>
                        </a:lnTo>
                        <a:lnTo>
                          <a:pt x="890" y="31"/>
                        </a:lnTo>
                        <a:lnTo>
                          <a:pt x="897" y="32"/>
                        </a:lnTo>
                        <a:lnTo>
                          <a:pt x="904" y="34"/>
                        </a:lnTo>
                        <a:lnTo>
                          <a:pt x="912" y="36"/>
                        </a:lnTo>
                        <a:lnTo>
                          <a:pt x="916" y="39"/>
                        </a:lnTo>
                        <a:lnTo>
                          <a:pt x="919" y="44"/>
                        </a:lnTo>
                        <a:lnTo>
                          <a:pt x="923" y="49"/>
                        </a:lnTo>
                        <a:lnTo>
                          <a:pt x="928" y="52"/>
                        </a:lnTo>
                        <a:lnTo>
                          <a:pt x="931" y="57"/>
                        </a:lnTo>
                        <a:lnTo>
                          <a:pt x="934" y="62"/>
                        </a:lnTo>
                        <a:lnTo>
                          <a:pt x="938" y="65"/>
                        </a:lnTo>
                        <a:lnTo>
                          <a:pt x="943" y="70"/>
                        </a:lnTo>
                        <a:lnTo>
                          <a:pt x="940" y="75"/>
                        </a:lnTo>
                        <a:lnTo>
                          <a:pt x="936" y="78"/>
                        </a:lnTo>
                        <a:lnTo>
                          <a:pt x="934" y="83"/>
                        </a:lnTo>
                        <a:lnTo>
                          <a:pt x="931" y="88"/>
                        </a:lnTo>
                        <a:lnTo>
                          <a:pt x="929" y="91"/>
                        </a:lnTo>
                        <a:lnTo>
                          <a:pt x="927" y="95"/>
                        </a:lnTo>
                        <a:lnTo>
                          <a:pt x="925" y="101"/>
                        </a:lnTo>
                        <a:lnTo>
                          <a:pt x="923" y="106"/>
                        </a:lnTo>
                        <a:lnTo>
                          <a:pt x="918" y="106"/>
                        </a:lnTo>
                        <a:lnTo>
                          <a:pt x="915" y="106"/>
                        </a:lnTo>
                        <a:lnTo>
                          <a:pt x="911" y="106"/>
                        </a:lnTo>
                        <a:lnTo>
                          <a:pt x="906" y="106"/>
                        </a:lnTo>
                        <a:lnTo>
                          <a:pt x="902" y="106"/>
                        </a:lnTo>
                        <a:lnTo>
                          <a:pt x="898" y="106"/>
                        </a:lnTo>
                        <a:lnTo>
                          <a:pt x="893" y="106"/>
                        </a:lnTo>
                        <a:lnTo>
                          <a:pt x="889" y="106"/>
                        </a:lnTo>
                        <a:lnTo>
                          <a:pt x="885" y="106"/>
                        </a:lnTo>
                        <a:lnTo>
                          <a:pt x="880" y="106"/>
                        </a:lnTo>
                        <a:lnTo>
                          <a:pt x="876" y="106"/>
                        </a:lnTo>
                        <a:lnTo>
                          <a:pt x="872" y="106"/>
                        </a:lnTo>
                        <a:lnTo>
                          <a:pt x="867" y="106"/>
                        </a:lnTo>
                        <a:lnTo>
                          <a:pt x="864" y="106"/>
                        </a:lnTo>
                        <a:lnTo>
                          <a:pt x="859" y="106"/>
                        </a:lnTo>
                        <a:lnTo>
                          <a:pt x="855" y="106"/>
                        </a:lnTo>
                        <a:lnTo>
                          <a:pt x="851" y="104"/>
                        </a:lnTo>
                        <a:lnTo>
                          <a:pt x="847" y="104"/>
                        </a:lnTo>
                        <a:lnTo>
                          <a:pt x="842" y="103"/>
                        </a:lnTo>
                        <a:lnTo>
                          <a:pt x="838" y="103"/>
                        </a:lnTo>
                        <a:lnTo>
                          <a:pt x="834" y="103"/>
                        </a:lnTo>
                        <a:lnTo>
                          <a:pt x="829" y="102"/>
                        </a:lnTo>
                        <a:lnTo>
                          <a:pt x="826" y="102"/>
                        </a:lnTo>
                        <a:lnTo>
                          <a:pt x="822" y="102"/>
                        </a:lnTo>
                        <a:lnTo>
                          <a:pt x="817" y="101"/>
                        </a:lnTo>
                        <a:lnTo>
                          <a:pt x="814" y="101"/>
                        </a:lnTo>
                        <a:lnTo>
                          <a:pt x="809" y="100"/>
                        </a:lnTo>
                        <a:lnTo>
                          <a:pt x="806" y="100"/>
                        </a:lnTo>
                        <a:lnTo>
                          <a:pt x="801" y="100"/>
                        </a:lnTo>
                        <a:lnTo>
                          <a:pt x="797" y="99"/>
                        </a:lnTo>
                        <a:lnTo>
                          <a:pt x="792" y="99"/>
                        </a:lnTo>
                        <a:lnTo>
                          <a:pt x="789" y="99"/>
                        </a:lnTo>
                        <a:lnTo>
                          <a:pt x="784" y="97"/>
                        </a:lnTo>
                        <a:lnTo>
                          <a:pt x="781" y="97"/>
                        </a:lnTo>
                        <a:lnTo>
                          <a:pt x="776" y="96"/>
                        </a:lnTo>
                        <a:lnTo>
                          <a:pt x="772" y="95"/>
                        </a:lnTo>
                        <a:lnTo>
                          <a:pt x="768" y="95"/>
                        </a:lnTo>
                        <a:lnTo>
                          <a:pt x="764" y="95"/>
                        </a:lnTo>
                        <a:lnTo>
                          <a:pt x="759" y="94"/>
                        </a:lnTo>
                        <a:lnTo>
                          <a:pt x="756" y="94"/>
                        </a:lnTo>
                        <a:lnTo>
                          <a:pt x="751" y="93"/>
                        </a:lnTo>
                        <a:lnTo>
                          <a:pt x="746" y="93"/>
                        </a:lnTo>
                        <a:lnTo>
                          <a:pt x="743" y="93"/>
                        </a:lnTo>
                        <a:lnTo>
                          <a:pt x="739" y="93"/>
                        </a:lnTo>
                        <a:lnTo>
                          <a:pt x="734" y="91"/>
                        </a:lnTo>
                        <a:lnTo>
                          <a:pt x="731" y="91"/>
                        </a:lnTo>
                        <a:lnTo>
                          <a:pt x="726" y="91"/>
                        </a:lnTo>
                        <a:lnTo>
                          <a:pt x="722" y="91"/>
                        </a:lnTo>
                        <a:lnTo>
                          <a:pt x="719" y="90"/>
                        </a:lnTo>
                        <a:lnTo>
                          <a:pt x="713" y="90"/>
                        </a:lnTo>
                        <a:lnTo>
                          <a:pt x="709" y="90"/>
                        </a:lnTo>
                        <a:lnTo>
                          <a:pt x="706" y="90"/>
                        </a:lnTo>
                        <a:lnTo>
                          <a:pt x="701" y="89"/>
                        </a:lnTo>
                        <a:lnTo>
                          <a:pt x="696" y="89"/>
                        </a:lnTo>
                        <a:lnTo>
                          <a:pt x="693" y="89"/>
                        </a:lnTo>
                        <a:lnTo>
                          <a:pt x="688" y="89"/>
                        </a:lnTo>
                        <a:lnTo>
                          <a:pt x="684" y="89"/>
                        </a:lnTo>
                        <a:lnTo>
                          <a:pt x="680" y="89"/>
                        </a:lnTo>
                        <a:lnTo>
                          <a:pt x="675" y="89"/>
                        </a:lnTo>
                        <a:lnTo>
                          <a:pt x="671" y="89"/>
                        </a:lnTo>
                        <a:lnTo>
                          <a:pt x="667" y="89"/>
                        </a:lnTo>
                        <a:lnTo>
                          <a:pt x="663" y="89"/>
                        </a:lnTo>
                        <a:lnTo>
                          <a:pt x="658" y="89"/>
                        </a:lnTo>
                        <a:lnTo>
                          <a:pt x="655" y="90"/>
                        </a:lnTo>
                        <a:lnTo>
                          <a:pt x="650" y="89"/>
                        </a:lnTo>
                        <a:lnTo>
                          <a:pt x="645" y="88"/>
                        </a:lnTo>
                        <a:lnTo>
                          <a:pt x="641" y="88"/>
                        </a:lnTo>
                        <a:lnTo>
                          <a:pt x="636" y="88"/>
                        </a:lnTo>
                        <a:lnTo>
                          <a:pt x="632" y="87"/>
                        </a:lnTo>
                        <a:lnTo>
                          <a:pt x="628" y="87"/>
                        </a:lnTo>
                        <a:lnTo>
                          <a:pt x="623" y="85"/>
                        </a:lnTo>
                        <a:lnTo>
                          <a:pt x="619" y="85"/>
                        </a:lnTo>
                        <a:lnTo>
                          <a:pt x="614" y="85"/>
                        </a:lnTo>
                        <a:lnTo>
                          <a:pt x="610" y="84"/>
                        </a:lnTo>
                        <a:lnTo>
                          <a:pt x="605" y="84"/>
                        </a:lnTo>
                        <a:lnTo>
                          <a:pt x="600" y="84"/>
                        </a:lnTo>
                        <a:lnTo>
                          <a:pt x="595" y="83"/>
                        </a:lnTo>
                        <a:lnTo>
                          <a:pt x="592" y="83"/>
                        </a:lnTo>
                        <a:lnTo>
                          <a:pt x="587" y="83"/>
                        </a:lnTo>
                        <a:lnTo>
                          <a:pt x="582" y="83"/>
                        </a:lnTo>
                        <a:lnTo>
                          <a:pt x="578" y="82"/>
                        </a:lnTo>
                        <a:lnTo>
                          <a:pt x="573" y="82"/>
                        </a:lnTo>
                        <a:lnTo>
                          <a:pt x="568" y="81"/>
                        </a:lnTo>
                        <a:lnTo>
                          <a:pt x="563" y="81"/>
                        </a:lnTo>
                        <a:lnTo>
                          <a:pt x="559" y="81"/>
                        </a:lnTo>
                        <a:lnTo>
                          <a:pt x="554" y="81"/>
                        </a:lnTo>
                        <a:lnTo>
                          <a:pt x="549" y="81"/>
                        </a:lnTo>
                        <a:lnTo>
                          <a:pt x="544" y="81"/>
                        </a:lnTo>
                        <a:lnTo>
                          <a:pt x="540" y="81"/>
                        </a:lnTo>
                        <a:lnTo>
                          <a:pt x="536" y="81"/>
                        </a:lnTo>
                        <a:lnTo>
                          <a:pt x="531" y="81"/>
                        </a:lnTo>
                        <a:lnTo>
                          <a:pt x="525" y="81"/>
                        </a:lnTo>
                        <a:lnTo>
                          <a:pt x="521" y="81"/>
                        </a:lnTo>
                        <a:lnTo>
                          <a:pt x="516" y="81"/>
                        </a:lnTo>
                        <a:lnTo>
                          <a:pt x="512" y="81"/>
                        </a:lnTo>
                        <a:lnTo>
                          <a:pt x="508" y="82"/>
                        </a:lnTo>
                        <a:lnTo>
                          <a:pt x="501" y="81"/>
                        </a:lnTo>
                        <a:lnTo>
                          <a:pt x="493" y="81"/>
                        </a:lnTo>
                        <a:lnTo>
                          <a:pt x="485" y="81"/>
                        </a:lnTo>
                        <a:lnTo>
                          <a:pt x="479" y="81"/>
                        </a:lnTo>
                        <a:lnTo>
                          <a:pt x="472" y="80"/>
                        </a:lnTo>
                        <a:lnTo>
                          <a:pt x="465" y="80"/>
                        </a:lnTo>
                        <a:lnTo>
                          <a:pt x="458" y="80"/>
                        </a:lnTo>
                        <a:lnTo>
                          <a:pt x="451" y="80"/>
                        </a:lnTo>
                        <a:lnTo>
                          <a:pt x="444" y="78"/>
                        </a:lnTo>
                        <a:lnTo>
                          <a:pt x="438" y="78"/>
                        </a:lnTo>
                        <a:lnTo>
                          <a:pt x="429" y="78"/>
                        </a:lnTo>
                        <a:lnTo>
                          <a:pt x="422" y="78"/>
                        </a:lnTo>
                        <a:lnTo>
                          <a:pt x="415" y="78"/>
                        </a:lnTo>
                        <a:lnTo>
                          <a:pt x="409" y="78"/>
                        </a:lnTo>
                        <a:lnTo>
                          <a:pt x="402" y="78"/>
                        </a:lnTo>
                        <a:lnTo>
                          <a:pt x="395" y="78"/>
                        </a:lnTo>
                        <a:lnTo>
                          <a:pt x="387" y="78"/>
                        </a:lnTo>
                        <a:lnTo>
                          <a:pt x="381" y="78"/>
                        </a:lnTo>
                        <a:lnTo>
                          <a:pt x="374" y="78"/>
                        </a:lnTo>
                        <a:lnTo>
                          <a:pt x="366" y="78"/>
                        </a:lnTo>
                        <a:lnTo>
                          <a:pt x="359" y="78"/>
                        </a:lnTo>
                        <a:lnTo>
                          <a:pt x="352" y="78"/>
                        </a:lnTo>
                        <a:lnTo>
                          <a:pt x="345" y="80"/>
                        </a:lnTo>
                        <a:lnTo>
                          <a:pt x="339" y="80"/>
                        </a:lnTo>
                        <a:lnTo>
                          <a:pt x="331" y="80"/>
                        </a:lnTo>
                        <a:lnTo>
                          <a:pt x="325" y="80"/>
                        </a:lnTo>
                        <a:lnTo>
                          <a:pt x="318" y="81"/>
                        </a:lnTo>
                        <a:lnTo>
                          <a:pt x="311" y="81"/>
                        </a:lnTo>
                        <a:lnTo>
                          <a:pt x="304" y="81"/>
                        </a:lnTo>
                        <a:lnTo>
                          <a:pt x="298" y="82"/>
                        </a:lnTo>
                        <a:lnTo>
                          <a:pt x="291" y="82"/>
                        </a:lnTo>
                        <a:lnTo>
                          <a:pt x="283" y="83"/>
                        </a:lnTo>
                        <a:lnTo>
                          <a:pt x="276" y="83"/>
                        </a:lnTo>
                        <a:lnTo>
                          <a:pt x="269" y="83"/>
                        </a:lnTo>
                        <a:lnTo>
                          <a:pt x="263" y="84"/>
                        </a:lnTo>
                        <a:lnTo>
                          <a:pt x="256" y="84"/>
                        </a:lnTo>
                        <a:lnTo>
                          <a:pt x="249" y="85"/>
                        </a:lnTo>
                        <a:lnTo>
                          <a:pt x="242" y="85"/>
                        </a:lnTo>
                        <a:lnTo>
                          <a:pt x="235" y="87"/>
                        </a:lnTo>
                        <a:lnTo>
                          <a:pt x="229" y="88"/>
                        </a:lnTo>
                        <a:lnTo>
                          <a:pt x="222" y="88"/>
                        </a:lnTo>
                        <a:lnTo>
                          <a:pt x="215" y="89"/>
                        </a:lnTo>
                        <a:lnTo>
                          <a:pt x="208" y="90"/>
                        </a:lnTo>
                        <a:lnTo>
                          <a:pt x="202" y="90"/>
                        </a:lnTo>
                        <a:lnTo>
                          <a:pt x="194" y="91"/>
                        </a:lnTo>
                        <a:lnTo>
                          <a:pt x="187" y="93"/>
                        </a:lnTo>
                        <a:lnTo>
                          <a:pt x="181" y="94"/>
                        </a:lnTo>
                        <a:lnTo>
                          <a:pt x="174" y="95"/>
                        </a:lnTo>
                        <a:lnTo>
                          <a:pt x="167" y="95"/>
                        </a:lnTo>
                        <a:lnTo>
                          <a:pt x="161" y="96"/>
                        </a:lnTo>
                        <a:lnTo>
                          <a:pt x="154" y="97"/>
                        </a:lnTo>
                        <a:lnTo>
                          <a:pt x="147" y="99"/>
                        </a:lnTo>
                        <a:lnTo>
                          <a:pt x="141" y="100"/>
                        </a:lnTo>
                        <a:lnTo>
                          <a:pt x="134" y="101"/>
                        </a:lnTo>
                        <a:lnTo>
                          <a:pt x="127" y="103"/>
                        </a:lnTo>
                        <a:lnTo>
                          <a:pt x="121" y="104"/>
                        </a:lnTo>
                        <a:lnTo>
                          <a:pt x="114" y="106"/>
                        </a:lnTo>
                        <a:lnTo>
                          <a:pt x="108" y="107"/>
                        </a:lnTo>
                        <a:lnTo>
                          <a:pt x="101" y="108"/>
                        </a:lnTo>
                        <a:lnTo>
                          <a:pt x="95" y="110"/>
                        </a:lnTo>
                        <a:lnTo>
                          <a:pt x="88" y="112"/>
                        </a:lnTo>
                        <a:lnTo>
                          <a:pt x="82" y="113"/>
                        </a:lnTo>
                        <a:lnTo>
                          <a:pt x="76" y="115"/>
                        </a:lnTo>
                        <a:lnTo>
                          <a:pt x="69" y="116"/>
                        </a:lnTo>
                        <a:lnTo>
                          <a:pt x="65" y="115"/>
                        </a:lnTo>
                        <a:lnTo>
                          <a:pt x="62" y="115"/>
                        </a:lnTo>
                        <a:lnTo>
                          <a:pt x="58" y="114"/>
                        </a:lnTo>
                        <a:lnTo>
                          <a:pt x="56" y="114"/>
                        </a:lnTo>
                        <a:lnTo>
                          <a:pt x="52" y="113"/>
                        </a:lnTo>
                        <a:lnTo>
                          <a:pt x="49" y="113"/>
                        </a:lnTo>
                        <a:lnTo>
                          <a:pt x="45" y="113"/>
                        </a:lnTo>
                        <a:lnTo>
                          <a:pt x="43" y="113"/>
                        </a:lnTo>
                        <a:lnTo>
                          <a:pt x="39" y="113"/>
                        </a:lnTo>
                        <a:lnTo>
                          <a:pt x="37" y="113"/>
                        </a:lnTo>
                        <a:lnTo>
                          <a:pt x="33" y="113"/>
                        </a:lnTo>
                        <a:lnTo>
                          <a:pt x="31" y="113"/>
                        </a:lnTo>
                        <a:lnTo>
                          <a:pt x="27" y="113"/>
                        </a:lnTo>
                        <a:lnTo>
                          <a:pt x="25" y="113"/>
                        </a:lnTo>
                        <a:lnTo>
                          <a:pt x="22" y="113"/>
                        </a:lnTo>
                        <a:lnTo>
                          <a:pt x="19" y="113"/>
                        </a:lnTo>
                        <a:lnTo>
                          <a:pt x="18" y="109"/>
                        </a:lnTo>
                        <a:lnTo>
                          <a:pt x="16" y="107"/>
                        </a:lnTo>
                        <a:lnTo>
                          <a:pt x="15" y="103"/>
                        </a:lnTo>
                        <a:lnTo>
                          <a:pt x="14" y="101"/>
                        </a:lnTo>
                        <a:lnTo>
                          <a:pt x="12" y="95"/>
                        </a:lnTo>
                        <a:lnTo>
                          <a:pt x="9" y="91"/>
                        </a:lnTo>
                        <a:lnTo>
                          <a:pt x="7" y="87"/>
                        </a:lnTo>
                        <a:lnTo>
                          <a:pt x="5" y="83"/>
                        </a:lnTo>
                        <a:lnTo>
                          <a:pt x="2" y="78"/>
                        </a:lnTo>
                        <a:lnTo>
                          <a:pt x="0" y="75"/>
                        </a:lnTo>
                        <a:lnTo>
                          <a:pt x="2" y="70"/>
                        </a:lnTo>
                        <a:lnTo>
                          <a:pt x="6" y="68"/>
                        </a:lnTo>
                        <a:lnTo>
                          <a:pt x="8" y="64"/>
                        </a:lnTo>
                        <a:lnTo>
                          <a:pt x="12" y="61"/>
                        </a:lnTo>
                        <a:lnTo>
                          <a:pt x="14" y="58"/>
                        </a:lnTo>
                        <a:lnTo>
                          <a:pt x="18" y="55"/>
                        </a:lnTo>
                        <a:lnTo>
                          <a:pt x="21" y="52"/>
                        </a:lnTo>
                        <a:lnTo>
                          <a:pt x="25" y="51"/>
                        </a:lnTo>
                        <a:lnTo>
                          <a:pt x="27" y="49"/>
                        </a:lnTo>
                        <a:lnTo>
                          <a:pt x="31" y="46"/>
                        </a:lnTo>
                        <a:lnTo>
                          <a:pt x="34" y="44"/>
                        </a:lnTo>
                        <a:lnTo>
                          <a:pt x="38" y="43"/>
                        </a:lnTo>
                        <a:lnTo>
                          <a:pt x="41" y="40"/>
                        </a:lnTo>
                        <a:lnTo>
                          <a:pt x="45" y="39"/>
                        </a:lnTo>
                        <a:lnTo>
                          <a:pt x="49" y="38"/>
                        </a:lnTo>
                        <a:lnTo>
                          <a:pt x="53" y="37"/>
                        </a:lnTo>
                        <a:lnTo>
                          <a:pt x="56" y="34"/>
                        </a:lnTo>
                        <a:lnTo>
                          <a:pt x="60" y="33"/>
                        </a:lnTo>
                        <a:lnTo>
                          <a:pt x="64" y="32"/>
                        </a:lnTo>
                        <a:lnTo>
                          <a:pt x="67" y="31"/>
                        </a:lnTo>
                        <a:lnTo>
                          <a:pt x="71" y="30"/>
                        </a:lnTo>
                        <a:lnTo>
                          <a:pt x="76" y="30"/>
                        </a:lnTo>
                        <a:lnTo>
                          <a:pt x="79" y="28"/>
                        </a:lnTo>
                        <a:lnTo>
                          <a:pt x="83" y="27"/>
                        </a:lnTo>
                        <a:lnTo>
                          <a:pt x="88" y="27"/>
                        </a:lnTo>
                        <a:lnTo>
                          <a:pt x="91" y="26"/>
                        </a:lnTo>
                        <a:lnTo>
                          <a:pt x="95" y="25"/>
                        </a:lnTo>
                        <a:lnTo>
                          <a:pt x="98" y="25"/>
                        </a:lnTo>
                        <a:lnTo>
                          <a:pt x="103" y="25"/>
                        </a:lnTo>
                        <a:lnTo>
                          <a:pt x="107" y="25"/>
                        </a:lnTo>
                        <a:lnTo>
                          <a:pt x="111" y="24"/>
                        </a:lnTo>
                        <a:lnTo>
                          <a:pt x="116" y="24"/>
                        </a:lnTo>
                        <a:lnTo>
                          <a:pt x="120" y="23"/>
                        </a:lnTo>
                        <a:lnTo>
                          <a:pt x="123" y="23"/>
                        </a:lnTo>
                        <a:lnTo>
                          <a:pt x="127" y="23"/>
                        </a:lnTo>
                        <a:lnTo>
                          <a:pt x="132" y="23"/>
                        </a:lnTo>
                        <a:lnTo>
                          <a:pt x="135" y="23"/>
                        </a:lnTo>
                        <a:lnTo>
                          <a:pt x="140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2" y="20"/>
                        </a:lnTo>
                        <a:lnTo>
                          <a:pt x="156" y="20"/>
                        </a:lnTo>
                        <a:lnTo>
                          <a:pt x="161" y="20"/>
                        </a:lnTo>
                        <a:lnTo>
                          <a:pt x="165" y="20"/>
                        </a:lnTo>
                        <a:lnTo>
                          <a:pt x="170" y="19"/>
                        </a:lnTo>
                        <a:lnTo>
                          <a:pt x="173" y="19"/>
                        </a:lnTo>
                        <a:lnTo>
                          <a:pt x="177" y="19"/>
                        </a:lnTo>
                        <a:lnTo>
                          <a:pt x="181" y="19"/>
                        </a:lnTo>
                        <a:lnTo>
                          <a:pt x="186" y="19"/>
                        </a:lnTo>
                        <a:lnTo>
                          <a:pt x="190" y="19"/>
                        </a:lnTo>
                        <a:lnTo>
                          <a:pt x="194" y="18"/>
                        </a:lnTo>
                        <a:lnTo>
                          <a:pt x="198" y="18"/>
                        </a:lnTo>
                        <a:lnTo>
                          <a:pt x="202" y="17"/>
                        </a:lnTo>
                        <a:lnTo>
                          <a:pt x="206" y="17"/>
                        </a:lnTo>
                        <a:lnTo>
                          <a:pt x="210" y="15"/>
                        </a:lnTo>
                        <a:lnTo>
                          <a:pt x="215" y="15"/>
                        </a:lnTo>
                        <a:lnTo>
                          <a:pt x="218" y="14"/>
                        </a:lnTo>
                        <a:lnTo>
                          <a:pt x="222" y="14"/>
                        </a:lnTo>
                        <a:lnTo>
                          <a:pt x="225" y="13"/>
                        </a:lnTo>
                        <a:lnTo>
                          <a:pt x="230" y="12"/>
                        </a:lnTo>
                        <a:lnTo>
                          <a:pt x="234" y="12"/>
                        </a:lnTo>
                        <a:lnTo>
                          <a:pt x="237" y="11"/>
                        </a:lnTo>
                        <a:lnTo>
                          <a:pt x="242" y="9"/>
                        </a:lnTo>
                        <a:lnTo>
                          <a:pt x="245" y="9"/>
                        </a:lnTo>
                        <a:lnTo>
                          <a:pt x="249" y="7"/>
                        </a:lnTo>
                        <a:lnTo>
                          <a:pt x="251" y="7"/>
                        </a:lnTo>
                        <a:lnTo>
                          <a:pt x="255" y="7"/>
                        </a:lnTo>
                        <a:lnTo>
                          <a:pt x="257" y="7"/>
                        </a:lnTo>
                        <a:lnTo>
                          <a:pt x="260" y="7"/>
                        </a:lnTo>
                        <a:lnTo>
                          <a:pt x="263" y="6"/>
                        </a:lnTo>
                        <a:lnTo>
                          <a:pt x="266" y="6"/>
                        </a:lnTo>
                        <a:lnTo>
                          <a:pt x="269" y="6"/>
                        </a:lnTo>
                        <a:lnTo>
                          <a:pt x="272" y="5"/>
                        </a:lnTo>
                        <a:lnTo>
                          <a:pt x="275" y="5"/>
                        </a:lnTo>
                        <a:lnTo>
                          <a:pt x="278" y="5"/>
                        </a:lnTo>
                        <a:lnTo>
                          <a:pt x="281" y="5"/>
                        </a:lnTo>
                        <a:lnTo>
                          <a:pt x="283" y="5"/>
                        </a:lnTo>
                        <a:lnTo>
                          <a:pt x="287" y="5"/>
                        </a:lnTo>
                        <a:lnTo>
                          <a:pt x="289" y="5"/>
                        </a:lnTo>
                        <a:lnTo>
                          <a:pt x="293" y="5"/>
                        </a:lnTo>
                        <a:lnTo>
                          <a:pt x="295" y="5"/>
                        </a:lnTo>
                        <a:lnTo>
                          <a:pt x="298" y="5"/>
                        </a:lnTo>
                        <a:lnTo>
                          <a:pt x="301" y="5"/>
                        </a:lnTo>
                        <a:lnTo>
                          <a:pt x="304" y="5"/>
                        </a:lnTo>
                        <a:lnTo>
                          <a:pt x="307" y="5"/>
                        </a:lnTo>
                        <a:lnTo>
                          <a:pt x="311" y="5"/>
                        </a:lnTo>
                        <a:lnTo>
                          <a:pt x="313" y="5"/>
                        </a:lnTo>
                        <a:lnTo>
                          <a:pt x="315" y="5"/>
                        </a:lnTo>
                        <a:lnTo>
                          <a:pt x="319" y="5"/>
                        </a:lnTo>
                        <a:lnTo>
                          <a:pt x="321" y="5"/>
                        </a:lnTo>
                        <a:lnTo>
                          <a:pt x="325" y="5"/>
                        </a:lnTo>
                        <a:lnTo>
                          <a:pt x="329" y="5"/>
                        </a:lnTo>
                        <a:lnTo>
                          <a:pt x="331" y="5"/>
                        </a:lnTo>
                        <a:lnTo>
                          <a:pt x="333" y="5"/>
                        </a:lnTo>
                        <a:lnTo>
                          <a:pt x="337" y="5"/>
                        </a:lnTo>
                        <a:lnTo>
                          <a:pt x="340" y="6"/>
                        </a:lnTo>
                        <a:lnTo>
                          <a:pt x="343" y="5"/>
                        </a:lnTo>
                        <a:lnTo>
                          <a:pt x="346" y="5"/>
                        </a:lnTo>
                        <a:lnTo>
                          <a:pt x="349" y="5"/>
                        </a:lnTo>
                        <a:lnTo>
                          <a:pt x="351" y="5"/>
                        </a:lnTo>
                        <a:lnTo>
                          <a:pt x="355" y="5"/>
                        </a:lnTo>
                        <a:lnTo>
                          <a:pt x="357" y="5"/>
                        </a:lnTo>
                        <a:lnTo>
                          <a:pt x="361" y="5"/>
                        </a:lnTo>
                        <a:lnTo>
                          <a:pt x="364" y="5"/>
                        </a:lnTo>
                        <a:lnTo>
                          <a:pt x="366" y="5"/>
                        </a:lnTo>
                        <a:lnTo>
                          <a:pt x="369" y="5"/>
                        </a:lnTo>
                        <a:lnTo>
                          <a:pt x="371" y="5"/>
                        </a:lnTo>
                        <a:lnTo>
                          <a:pt x="376" y="5"/>
                        </a:lnTo>
                        <a:lnTo>
                          <a:pt x="378" y="5"/>
                        </a:lnTo>
                        <a:lnTo>
                          <a:pt x="382" y="5"/>
                        </a:lnTo>
                        <a:lnTo>
                          <a:pt x="384" y="5"/>
                        </a:lnTo>
                        <a:lnTo>
                          <a:pt x="387" y="5"/>
                        </a:lnTo>
                        <a:lnTo>
                          <a:pt x="390" y="5"/>
                        </a:lnTo>
                        <a:lnTo>
                          <a:pt x="394" y="5"/>
                        </a:lnTo>
                        <a:lnTo>
                          <a:pt x="396" y="5"/>
                        </a:lnTo>
                        <a:lnTo>
                          <a:pt x="400" y="5"/>
                        </a:lnTo>
                        <a:lnTo>
                          <a:pt x="402" y="5"/>
                        </a:lnTo>
                        <a:lnTo>
                          <a:pt x="404" y="5"/>
                        </a:lnTo>
                        <a:lnTo>
                          <a:pt x="407" y="4"/>
                        </a:lnTo>
                        <a:lnTo>
                          <a:pt x="410" y="4"/>
                        </a:lnTo>
                        <a:lnTo>
                          <a:pt x="414" y="2"/>
                        </a:lnTo>
                        <a:lnTo>
                          <a:pt x="418" y="2"/>
                        </a:lnTo>
                        <a:lnTo>
                          <a:pt x="420" y="1"/>
                        </a:lnTo>
                        <a:lnTo>
                          <a:pt x="422" y="1"/>
                        </a:lnTo>
                        <a:lnTo>
                          <a:pt x="426" y="1"/>
                        </a:lnTo>
                        <a:lnTo>
                          <a:pt x="428" y="1"/>
                        </a:lnTo>
                        <a:lnTo>
                          <a:pt x="432" y="0"/>
                        </a:lnTo>
                        <a:lnTo>
                          <a:pt x="435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92" name="Freeform 124"/>
                  <p:cNvSpPr>
                    <a:spLocks/>
                  </p:cNvSpPr>
                  <p:nvPr/>
                </p:nvSpPr>
                <p:spPr bwMode="auto">
                  <a:xfrm>
                    <a:off x="5406" y="1602"/>
                    <a:ext cx="36" cy="166"/>
                  </a:xfrm>
                  <a:custGeom>
                    <a:avLst/>
                    <a:gdLst>
                      <a:gd name="T0" fmla="*/ 0 w 107"/>
                      <a:gd name="T1" fmla="*/ 0 h 499"/>
                      <a:gd name="T2" fmla="*/ 0 w 107"/>
                      <a:gd name="T3" fmla="*/ 0 h 499"/>
                      <a:gd name="T4" fmla="*/ 0 w 107"/>
                      <a:gd name="T5" fmla="*/ 0 h 499"/>
                      <a:gd name="T6" fmla="*/ 0 w 107"/>
                      <a:gd name="T7" fmla="*/ 0 h 499"/>
                      <a:gd name="T8" fmla="*/ 0 w 107"/>
                      <a:gd name="T9" fmla="*/ 0 h 499"/>
                      <a:gd name="T10" fmla="*/ 0 w 107"/>
                      <a:gd name="T11" fmla="*/ 0 h 499"/>
                      <a:gd name="T12" fmla="*/ 0 w 107"/>
                      <a:gd name="T13" fmla="*/ 0 h 499"/>
                      <a:gd name="T14" fmla="*/ 0 w 107"/>
                      <a:gd name="T15" fmla="*/ 0 h 499"/>
                      <a:gd name="T16" fmla="*/ 0 w 107"/>
                      <a:gd name="T17" fmla="*/ 0 h 499"/>
                      <a:gd name="T18" fmla="*/ 0 w 107"/>
                      <a:gd name="T19" fmla="*/ 0 h 499"/>
                      <a:gd name="T20" fmla="*/ 0 w 107"/>
                      <a:gd name="T21" fmla="*/ 0 h 499"/>
                      <a:gd name="T22" fmla="*/ 0 w 107"/>
                      <a:gd name="T23" fmla="*/ 0 h 499"/>
                      <a:gd name="T24" fmla="*/ 0 w 107"/>
                      <a:gd name="T25" fmla="*/ 0 h 499"/>
                      <a:gd name="T26" fmla="*/ 0 w 107"/>
                      <a:gd name="T27" fmla="*/ 0 h 499"/>
                      <a:gd name="T28" fmla="*/ 0 w 107"/>
                      <a:gd name="T29" fmla="*/ 0 h 499"/>
                      <a:gd name="T30" fmla="*/ 0 w 107"/>
                      <a:gd name="T31" fmla="*/ 0 h 499"/>
                      <a:gd name="T32" fmla="*/ 0 w 107"/>
                      <a:gd name="T33" fmla="*/ 0 h 499"/>
                      <a:gd name="T34" fmla="*/ 0 w 107"/>
                      <a:gd name="T35" fmla="*/ 0 h 499"/>
                      <a:gd name="T36" fmla="*/ 0 w 107"/>
                      <a:gd name="T37" fmla="*/ 0 h 499"/>
                      <a:gd name="T38" fmla="*/ 0 w 107"/>
                      <a:gd name="T39" fmla="*/ 0 h 499"/>
                      <a:gd name="T40" fmla="*/ 0 w 107"/>
                      <a:gd name="T41" fmla="*/ 0 h 499"/>
                      <a:gd name="T42" fmla="*/ 0 w 107"/>
                      <a:gd name="T43" fmla="*/ 0 h 499"/>
                      <a:gd name="T44" fmla="*/ 0 w 107"/>
                      <a:gd name="T45" fmla="*/ 0 h 499"/>
                      <a:gd name="T46" fmla="*/ 0 w 107"/>
                      <a:gd name="T47" fmla="*/ 0 h 499"/>
                      <a:gd name="T48" fmla="*/ 0 w 107"/>
                      <a:gd name="T49" fmla="*/ 0 h 499"/>
                      <a:gd name="T50" fmla="*/ 0 w 107"/>
                      <a:gd name="T51" fmla="*/ 0 h 499"/>
                      <a:gd name="T52" fmla="*/ 0 w 107"/>
                      <a:gd name="T53" fmla="*/ 0 h 499"/>
                      <a:gd name="T54" fmla="*/ 0 w 107"/>
                      <a:gd name="T55" fmla="*/ 0 h 499"/>
                      <a:gd name="T56" fmla="*/ 0 w 107"/>
                      <a:gd name="T57" fmla="*/ 0 h 499"/>
                      <a:gd name="T58" fmla="*/ 0 w 107"/>
                      <a:gd name="T59" fmla="*/ 0 h 499"/>
                      <a:gd name="T60" fmla="*/ 0 w 107"/>
                      <a:gd name="T61" fmla="*/ 0 h 499"/>
                      <a:gd name="T62" fmla="*/ 0 w 107"/>
                      <a:gd name="T63" fmla="*/ 0 h 499"/>
                      <a:gd name="T64" fmla="*/ 0 w 107"/>
                      <a:gd name="T65" fmla="*/ 0 h 499"/>
                      <a:gd name="T66" fmla="*/ 0 w 107"/>
                      <a:gd name="T67" fmla="*/ 0 h 499"/>
                      <a:gd name="T68" fmla="*/ 0 w 107"/>
                      <a:gd name="T69" fmla="*/ 0 h 499"/>
                      <a:gd name="T70" fmla="*/ 0 w 107"/>
                      <a:gd name="T71" fmla="*/ 0 h 499"/>
                      <a:gd name="T72" fmla="*/ 0 w 107"/>
                      <a:gd name="T73" fmla="*/ 0 h 499"/>
                      <a:gd name="T74" fmla="*/ 0 w 107"/>
                      <a:gd name="T75" fmla="*/ 0 h 499"/>
                      <a:gd name="T76" fmla="*/ 0 w 107"/>
                      <a:gd name="T77" fmla="*/ 0 h 499"/>
                      <a:gd name="T78" fmla="*/ 0 w 107"/>
                      <a:gd name="T79" fmla="*/ 0 h 499"/>
                      <a:gd name="T80" fmla="*/ 0 w 107"/>
                      <a:gd name="T81" fmla="*/ 0 h 499"/>
                      <a:gd name="T82" fmla="*/ 0 w 107"/>
                      <a:gd name="T83" fmla="*/ 0 h 499"/>
                      <a:gd name="T84" fmla="*/ 0 w 107"/>
                      <a:gd name="T85" fmla="*/ 0 h 499"/>
                      <a:gd name="T86" fmla="*/ 0 w 107"/>
                      <a:gd name="T87" fmla="*/ 0 h 499"/>
                      <a:gd name="T88" fmla="*/ 0 w 107"/>
                      <a:gd name="T89" fmla="*/ 0 h 499"/>
                      <a:gd name="T90" fmla="*/ 0 w 107"/>
                      <a:gd name="T91" fmla="*/ 0 h 499"/>
                      <a:gd name="T92" fmla="*/ 0 w 107"/>
                      <a:gd name="T93" fmla="*/ 0 h 499"/>
                      <a:gd name="T94" fmla="*/ 0 w 107"/>
                      <a:gd name="T95" fmla="*/ 0 h 499"/>
                      <a:gd name="T96" fmla="*/ 0 w 107"/>
                      <a:gd name="T97" fmla="*/ 0 h 499"/>
                      <a:gd name="T98" fmla="*/ 0 w 107"/>
                      <a:gd name="T99" fmla="*/ 0 h 499"/>
                      <a:gd name="T100" fmla="*/ 0 w 107"/>
                      <a:gd name="T101" fmla="*/ 0 h 499"/>
                      <a:gd name="T102" fmla="*/ 0 w 107"/>
                      <a:gd name="T103" fmla="*/ 0 h 499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107"/>
                      <a:gd name="T157" fmla="*/ 0 h 499"/>
                      <a:gd name="T158" fmla="*/ 107 w 107"/>
                      <a:gd name="T159" fmla="*/ 499 h 499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107" h="499">
                        <a:moveTo>
                          <a:pt x="54" y="0"/>
                        </a:moveTo>
                        <a:lnTo>
                          <a:pt x="57" y="2"/>
                        </a:lnTo>
                        <a:lnTo>
                          <a:pt x="61" y="4"/>
                        </a:lnTo>
                        <a:lnTo>
                          <a:pt x="64" y="5"/>
                        </a:lnTo>
                        <a:lnTo>
                          <a:pt x="69" y="7"/>
                        </a:lnTo>
                        <a:lnTo>
                          <a:pt x="71" y="8"/>
                        </a:lnTo>
                        <a:lnTo>
                          <a:pt x="74" y="11"/>
                        </a:lnTo>
                        <a:lnTo>
                          <a:pt x="76" y="12"/>
                        </a:lnTo>
                        <a:lnTo>
                          <a:pt x="80" y="15"/>
                        </a:lnTo>
                        <a:lnTo>
                          <a:pt x="85" y="19"/>
                        </a:lnTo>
                        <a:lnTo>
                          <a:pt x="88" y="24"/>
                        </a:lnTo>
                        <a:lnTo>
                          <a:pt x="89" y="26"/>
                        </a:lnTo>
                        <a:lnTo>
                          <a:pt x="92" y="30"/>
                        </a:lnTo>
                        <a:lnTo>
                          <a:pt x="92" y="32"/>
                        </a:lnTo>
                        <a:lnTo>
                          <a:pt x="94" y="36"/>
                        </a:lnTo>
                        <a:lnTo>
                          <a:pt x="94" y="38"/>
                        </a:lnTo>
                        <a:lnTo>
                          <a:pt x="95" y="40"/>
                        </a:lnTo>
                        <a:lnTo>
                          <a:pt x="95" y="44"/>
                        </a:lnTo>
                        <a:lnTo>
                          <a:pt x="96" y="46"/>
                        </a:lnTo>
                        <a:lnTo>
                          <a:pt x="96" y="50"/>
                        </a:lnTo>
                        <a:lnTo>
                          <a:pt x="96" y="53"/>
                        </a:lnTo>
                        <a:lnTo>
                          <a:pt x="96" y="56"/>
                        </a:lnTo>
                        <a:lnTo>
                          <a:pt x="98" y="59"/>
                        </a:lnTo>
                        <a:lnTo>
                          <a:pt x="96" y="63"/>
                        </a:lnTo>
                        <a:lnTo>
                          <a:pt x="96" y="65"/>
                        </a:lnTo>
                        <a:lnTo>
                          <a:pt x="96" y="69"/>
                        </a:lnTo>
                        <a:lnTo>
                          <a:pt x="96" y="74"/>
                        </a:lnTo>
                        <a:lnTo>
                          <a:pt x="95" y="76"/>
                        </a:lnTo>
                        <a:lnTo>
                          <a:pt x="95" y="81"/>
                        </a:lnTo>
                        <a:lnTo>
                          <a:pt x="94" y="83"/>
                        </a:lnTo>
                        <a:lnTo>
                          <a:pt x="94" y="88"/>
                        </a:lnTo>
                        <a:lnTo>
                          <a:pt x="93" y="90"/>
                        </a:lnTo>
                        <a:lnTo>
                          <a:pt x="92" y="94"/>
                        </a:lnTo>
                        <a:lnTo>
                          <a:pt x="92" y="97"/>
                        </a:lnTo>
                        <a:lnTo>
                          <a:pt x="90" y="101"/>
                        </a:lnTo>
                        <a:lnTo>
                          <a:pt x="89" y="105"/>
                        </a:lnTo>
                        <a:lnTo>
                          <a:pt x="89" y="108"/>
                        </a:lnTo>
                        <a:lnTo>
                          <a:pt x="87" y="112"/>
                        </a:lnTo>
                        <a:lnTo>
                          <a:pt x="87" y="116"/>
                        </a:lnTo>
                        <a:lnTo>
                          <a:pt x="86" y="119"/>
                        </a:lnTo>
                        <a:lnTo>
                          <a:pt x="85" y="122"/>
                        </a:lnTo>
                        <a:lnTo>
                          <a:pt x="85" y="126"/>
                        </a:lnTo>
                        <a:lnTo>
                          <a:pt x="83" y="129"/>
                        </a:lnTo>
                        <a:lnTo>
                          <a:pt x="82" y="133"/>
                        </a:lnTo>
                        <a:lnTo>
                          <a:pt x="82" y="137"/>
                        </a:lnTo>
                        <a:lnTo>
                          <a:pt x="80" y="140"/>
                        </a:lnTo>
                        <a:lnTo>
                          <a:pt x="80" y="144"/>
                        </a:lnTo>
                        <a:lnTo>
                          <a:pt x="79" y="147"/>
                        </a:lnTo>
                        <a:lnTo>
                          <a:pt x="77" y="151"/>
                        </a:lnTo>
                        <a:lnTo>
                          <a:pt x="76" y="154"/>
                        </a:lnTo>
                        <a:lnTo>
                          <a:pt x="76" y="158"/>
                        </a:lnTo>
                        <a:lnTo>
                          <a:pt x="76" y="162"/>
                        </a:lnTo>
                        <a:lnTo>
                          <a:pt x="76" y="165"/>
                        </a:lnTo>
                        <a:lnTo>
                          <a:pt x="75" y="169"/>
                        </a:lnTo>
                        <a:lnTo>
                          <a:pt x="75" y="172"/>
                        </a:lnTo>
                        <a:lnTo>
                          <a:pt x="74" y="175"/>
                        </a:lnTo>
                        <a:lnTo>
                          <a:pt x="74" y="178"/>
                        </a:lnTo>
                        <a:lnTo>
                          <a:pt x="74" y="182"/>
                        </a:lnTo>
                        <a:lnTo>
                          <a:pt x="75" y="184"/>
                        </a:lnTo>
                        <a:lnTo>
                          <a:pt x="75" y="188"/>
                        </a:lnTo>
                        <a:lnTo>
                          <a:pt x="76" y="191"/>
                        </a:lnTo>
                        <a:lnTo>
                          <a:pt x="76" y="195"/>
                        </a:lnTo>
                        <a:lnTo>
                          <a:pt x="77" y="197"/>
                        </a:lnTo>
                        <a:lnTo>
                          <a:pt x="76" y="202"/>
                        </a:lnTo>
                        <a:lnTo>
                          <a:pt x="76" y="207"/>
                        </a:lnTo>
                        <a:lnTo>
                          <a:pt x="76" y="210"/>
                        </a:lnTo>
                        <a:lnTo>
                          <a:pt x="76" y="215"/>
                        </a:lnTo>
                        <a:lnTo>
                          <a:pt x="75" y="220"/>
                        </a:lnTo>
                        <a:lnTo>
                          <a:pt x="74" y="224"/>
                        </a:lnTo>
                        <a:lnTo>
                          <a:pt x="74" y="228"/>
                        </a:lnTo>
                        <a:lnTo>
                          <a:pt x="74" y="233"/>
                        </a:lnTo>
                        <a:lnTo>
                          <a:pt x="74" y="237"/>
                        </a:lnTo>
                        <a:lnTo>
                          <a:pt x="74" y="241"/>
                        </a:lnTo>
                        <a:lnTo>
                          <a:pt x="74" y="246"/>
                        </a:lnTo>
                        <a:lnTo>
                          <a:pt x="74" y="251"/>
                        </a:lnTo>
                        <a:lnTo>
                          <a:pt x="74" y="255"/>
                        </a:lnTo>
                        <a:lnTo>
                          <a:pt x="74" y="259"/>
                        </a:lnTo>
                        <a:lnTo>
                          <a:pt x="74" y="264"/>
                        </a:lnTo>
                        <a:lnTo>
                          <a:pt x="74" y="268"/>
                        </a:lnTo>
                        <a:lnTo>
                          <a:pt x="74" y="272"/>
                        </a:lnTo>
                        <a:lnTo>
                          <a:pt x="74" y="277"/>
                        </a:lnTo>
                        <a:lnTo>
                          <a:pt x="74" y="281"/>
                        </a:lnTo>
                        <a:lnTo>
                          <a:pt x="74" y="285"/>
                        </a:lnTo>
                        <a:lnTo>
                          <a:pt x="74" y="290"/>
                        </a:lnTo>
                        <a:lnTo>
                          <a:pt x="75" y="293"/>
                        </a:lnTo>
                        <a:lnTo>
                          <a:pt x="76" y="298"/>
                        </a:lnTo>
                        <a:lnTo>
                          <a:pt x="76" y="303"/>
                        </a:lnTo>
                        <a:lnTo>
                          <a:pt x="76" y="306"/>
                        </a:lnTo>
                        <a:lnTo>
                          <a:pt x="76" y="311"/>
                        </a:lnTo>
                        <a:lnTo>
                          <a:pt x="76" y="316"/>
                        </a:lnTo>
                        <a:lnTo>
                          <a:pt x="76" y="319"/>
                        </a:lnTo>
                        <a:lnTo>
                          <a:pt x="77" y="324"/>
                        </a:lnTo>
                        <a:lnTo>
                          <a:pt x="77" y="329"/>
                        </a:lnTo>
                        <a:lnTo>
                          <a:pt x="79" y="332"/>
                        </a:lnTo>
                        <a:lnTo>
                          <a:pt x="79" y="336"/>
                        </a:lnTo>
                        <a:lnTo>
                          <a:pt x="79" y="341"/>
                        </a:lnTo>
                        <a:lnTo>
                          <a:pt x="80" y="346"/>
                        </a:lnTo>
                        <a:lnTo>
                          <a:pt x="80" y="349"/>
                        </a:lnTo>
                        <a:lnTo>
                          <a:pt x="81" y="354"/>
                        </a:lnTo>
                        <a:lnTo>
                          <a:pt x="82" y="357"/>
                        </a:lnTo>
                        <a:lnTo>
                          <a:pt x="82" y="362"/>
                        </a:lnTo>
                        <a:lnTo>
                          <a:pt x="82" y="366"/>
                        </a:lnTo>
                        <a:lnTo>
                          <a:pt x="85" y="369"/>
                        </a:lnTo>
                        <a:lnTo>
                          <a:pt x="85" y="374"/>
                        </a:lnTo>
                        <a:lnTo>
                          <a:pt x="85" y="378"/>
                        </a:lnTo>
                        <a:lnTo>
                          <a:pt x="86" y="382"/>
                        </a:lnTo>
                        <a:lnTo>
                          <a:pt x="87" y="387"/>
                        </a:lnTo>
                        <a:lnTo>
                          <a:pt x="87" y="391"/>
                        </a:lnTo>
                        <a:lnTo>
                          <a:pt x="89" y="395"/>
                        </a:lnTo>
                        <a:lnTo>
                          <a:pt x="89" y="400"/>
                        </a:lnTo>
                        <a:lnTo>
                          <a:pt x="90" y="404"/>
                        </a:lnTo>
                        <a:lnTo>
                          <a:pt x="92" y="407"/>
                        </a:lnTo>
                        <a:lnTo>
                          <a:pt x="92" y="412"/>
                        </a:lnTo>
                        <a:lnTo>
                          <a:pt x="93" y="416"/>
                        </a:lnTo>
                        <a:lnTo>
                          <a:pt x="94" y="420"/>
                        </a:lnTo>
                        <a:lnTo>
                          <a:pt x="94" y="424"/>
                        </a:lnTo>
                        <a:lnTo>
                          <a:pt x="95" y="429"/>
                        </a:lnTo>
                        <a:lnTo>
                          <a:pt x="96" y="433"/>
                        </a:lnTo>
                        <a:lnTo>
                          <a:pt x="98" y="437"/>
                        </a:lnTo>
                        <a:lnTo>
                          <a:pt x="99" y="440"/>
                        </a:lnTo>
                        <a:lnTo>
                          <a:pt x="100" y="445"/>
                        </a:lnTo>
                        <a:lnTo>
                          <a:pt x="101" y="449"/>
                        </a:lnTo>
                        <a:lnTo>
                          <a:pt x="102" y="454"/>
                        </a:lnTo>
                        <a:lnTo>
                          <a:pt x="103" y="458"/>
                        </a:lnTo>
                        <a:lnTo>
                          <a:pt x="105" y="462"/>
                        </a:lnTo>
                        <a:lnTo>
                          <a:pt x="106" y="467"/>
                        </a:lnTo>
                        <a:lnTo>
                          <a:pt x="107" y="471"/>
                        </a:lnTo>
                        <a:lnTo>
                          <a:pt x="103" y="474"/>
                        </a:lnTo>
                        <a:lnTo>
                          <a:pt x="99" y="477"/>
                        </a:lnTo>
                        <a:lnTo>
                          <a:pt x="94" y="481"/>
                        </a:lnTo>
                        <a:lnTo>
                          <a:pt x="90" y="484"/>
                        </a:lnTo>
                        <a:lnTo>
                          <a:pt x="87" y="488"/>
                        </a:lnTo>
                        <a:lnTo>
                          <a:pt x="82" y="492"/>
                        </a:lnTo>
                        <a:lnTo>
                          <a:pt x="77" y="494"/>
                        </a:lnTo>
                        <a:lnTo>
                          <a:pt x="74" y="499"/>
                        </a:lnTo>
                        <a:lnTo>
                          <a:pt x="68" y="495"/>
                        </a:lnTo>
                        <a:lnTo>
                          <a:pt x="64" y="493"/>
                        </a:lnTo>
                        <a:lnTo>
                          <a:pt x="58" y="489"/>
                        </a:lnTo>
                        <a:lnTo>
                          <a:pt x="55" y="487"/>
                        </a:lnTo>
                        <a:lnTo>
                          <a:pt x="51" y="483"/>
                        </a:lnTo>
                        <a:lnTo>
                          <a:pt x="48" y="481"/>
                        </a:lnTo>
                        <a:lnTo>
                          <a:pt x="44" y="477"/>
                        </a:lnTo>
                        <a:lnTo>
                          <a:pt x="41" y="475"/>
                        </a:lnTo>
                        <a:lnTo>
                          <a:pt x="37" y="471"/>
                        </a:lnTo>
                        <a:lnTo>
                          <a:pt x="33" y="467"/>
                        </a:lnTo>
                        <a:lnTo>
                          <a:pt x="31" y="463"/>
                        </a:lnTo>
                        <a:lnTo>
                          <a:pt x="29" y="459"/>
                        </a:lnTo>
                        <a:lnTo>
                          <a:pt x="26" y="456"/>
                        </a:lnTo>
                        <a:lnTo>
                          <a:pt x="23" y="451"/>
                        </a:lnTo>
                        <a:lnTo>
                          <a:pt x="20" y="448"/>
                        </a:lnTo>
                        <a:lnTo>
                          <a:pt x="19" y="444"/>
                        </a:lnTo>
                        <a:lnTo>
                          <a:pt x="17" y="439"/>
                        </a:lnTo>
                        <a:lnTo>
                          <a:pt x="16" y="435"/>
                        </a:lnTo>
                        <a:lnTo>
                          <a:pt x="13" y="430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9" y="417"/>
                        </a:lnTo>
                        <a:lnTo>
                          <a:pt x="9" y="412"/>
                        </a:lnTo>
                        <a:lnTo>
                          <a:pt x="7" y="407"/>
                        </a:lnTo>
                        <a:lnTo>
                          <a:pt x="6" y="402"/>
                        </a:lnTo>
                        <a:lnTo>
                          <a:pt x="5" y="398"/>
                        </a:lnTo>
                        <a:lnTo>
                          <a:pt x="4" y="392"/>
                        </a:lnTo>
                        <a:lnTo>
                          <a:pt x="4" y="387"/>
                        </a:lnTo>
                        <a:lnTo>
                          <a:pt x="3" y="382"/>
                        </a:lnTo>
                        <a:lnTo>
                          <a:pt x="3" y="378"/>
                        </a:lnTo>
                        <a:lnTo>
                          <a:pt x="1" y="372"/>
                        </a:lnTo>
                        <a:lnTo>
                          <a:pt x="1" y="367"/>
                        </a:lnTo>
                        <a:lnTo>
                          <a:pt x="1" y="362"/>
                        </a:lnTo>
                        <a:lnTo>
                          <a:pt x="0" y="357"/>
                        </a:lnTo>
                        <a:lnTo>
                          <a:pt x="0" y="351"/>
                        </a:lnTo>
                        <a:lnTo>
                          <a:pt x="0" y="347"/>
                        </a:lnTo>
                        <a:lnTo>
                          <a:pt x="0" y="341"/>
                        </a:lnTo>
                        <a:lnTo>
                          <a:pt x="0" y="336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19"/>
                        </a:lnTo>
                        <a:lnTo>
                          <a:pt x="0" y="313"/>
                        </a:lnTo>
                        <a:lnTo>
                          <a:pt x="0" y="309"/>
                        </a:lnTo>
                        <a:lnTo>
                          <a:pt x="0" y="304"/>
                        </a:lnTo>
                        <a:lnTo>
                          <a:pt x="0" y="298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1" y="281"/>
                        </a:lnTo>
                        <a:lnTo>
                          <a:pt x="1" y="275"/>
                        </a:lnTo>
                        <a:lnTo>
                          <a:pt x="1" y="271"/>
                        </a:lnTo>
                        <a:lnTo>
                          <a:pt x="1" y="266"/>
                        </a:lnTo>
                        <a:lnTo>
                          <a:pt x="1" y="260"/>
                        </a:lnTo>
                        <a:lnTo>
                          <a:pt x="1" y="255"/>
                        </a:lnTo>
                        <a:lnTo>
                          <a:pt x="1" y="251"/>
                        </a:lnTo>
                        <a:lnTo>
                          <a:pt x="1" y="245"/>
                        </a:lnTo>
                        <a:lnTo>
                          <a:pt x="1" y="240"/>
                        </a:lnTo>
                        <a:lnTo>
                          <a:pt x="1" y="235"/>
                        </a:lnTo>
                        <a:lnTo>
                          <a:pt x="1" y="230"/>
                        </a:lnTo>
                        <a:lnTo>
                          <a:pt x="1" y="224"/>
                        </a:lnTo>
                        <a:lnTo>
                          <a:pt x="1" y="220"/>
                        </a:lnTo>
                        <a:lnTo>
                          <a:pt x="0" y="215"/>
                        </a:lnTo>
                        <a:lnTo>
                          <a:pt x="0" y="210"/>
                        </a:lnTo>
                        <a:lnTo>
                          <a:pt x="0" y="205"/>
                        </a:lnTo>
                        <a:lnTo>
                          <a:pt x="0" y="201"/>
                        </a:lnTo>
                        <a:lnTo>
                          <a:pt x="0" y="197"/>
                        </a:lnTo>
                        <a:lnTo>
                          <a:pt x="0" y="194"/>
                        </a:lnTo>
                        <a:lnTo>
                          <a:pt x="0" y="190"/>
                        </a:lnTo>
                        <a:lnTo>
                          <a:pt x="0" y="188"/>
                        </a:lnTo>
                        <a:lnTo>
                          <a:pt x="0" y="183"/>
                        </a:lnTo>
                        <a:lnTo>
                          <a:pt x="1" y="181"/>
                        </a:lnTo>
                        <a:lnTo>
                          <a:pt x="1" y="177"/>
                        </a:lnTo>
                        <a:lnTo>
                          <a:pt x="1" y="173"/>
                        </a:lnTo>
                        <a:lnTo>
                          <a:pt x="1" y="170"/>
                        </a:lnTo>
                        <a:lnTo>
                          <a:pt x="1" y="166"/>
                        </a:lnTo>
                        <a:lnTo>
                          <a:pt x="1" y="163"/>
                        </a:lnTo>
                        <a:lnTo>
                          <a:pt x="3" y="159"/>
                        </a:lnTo>
                        <a:lnTo>
                          <a:pt x="3" y="156"/>
                        </a:lnTo>
                        <a:lnTo>
                          <a:pt x="3" y="153"/>
                        </a:lnTo>
                        <a:lnTo>
                          <a:pt x="3" y="150"/>
                        </a:lnTo>
                        <a:lnTo>
                          <a:pt x="3" y="146"/>
                        </a:lnTo>
                        <a:lnTo>
                          <a:pt x="3" y="143"/>
                        </a:lnTo>
                        <a:lnTo>
                          <a:pt x="3" y="139"/>
                        </a:lnTo>
                        <a:lnTo>
                          <a:pt x="3" y="135"/>
                        </a:lnTo>
                        <a:lnTo>
                          <a:pt x="4" y="132"/>
                        </a:lnTo>
                        <a:lnTo>
                          <a:pt x="4" y="129"/>
                        </a:lnTo>
                        <a:lnTo>
                          <a:pt x="4" y="126"/>
                        </a:lnTo>
                        <a:lnTo>
                          <a:pt x="4" y="121"/>
                        </a:lnTo>
                        <a:lnTo>
                          <a:pt x="5" y="119"/>
                        </a:lnTo>
                        <a:lnTo>
                          <a:pt x="5" y="115"/>
                        </a:lnTo>
                        <a:lnTo>
                          <a:pt x="5" y="112"/>
                        </a:lnTo>
                        <a:lnTo>
                          <a:pt x="6" y="108"/>
                        </a:lnTo>
                        <a:lnTo>
                          <a:pt x="6" y="106"/>
                        </a:lnTo>
                        <a:lnTo>
                          <a:pt x="6" y="101"/>
                        </a:lnTo>
                        <a:lnTo>
                          <a:pt x="6" y="99"/>
                        </a:lnTo>
                        <a:lnTo>
                          <a:pt x="7" y="95"/>
                        </a:lnTo>
                        <a:lnTo>
                          <a:pt x="9" y="91"/>
                        </a:lnTo>
                        <a:lnTo>
                          <a:pt x="9" y="88"/>
                        </a:lnTo>
                        <a:lnTo>
                          <a:pt x="9" y="86"/>
                        </a:lnTo>
                        <a:lnTo>
                          <a:pt x="9" y="81"/>
                        </a:lnTo>
                        <a:lnTo>
                          <a:pt x="10" y="78"/>
                        </a:lnTo>
                        <a:lnTo>
                          <a:pt x="11" y="75"/>
                        </a:lnTo>
                        <a:lnTo>
                          <a:pt x="11" y="71"/>
                        </a:lnTo>
                        <a:lnTo>
                          <a:pt x="12" y="68"/>
                        </a:lnTo>
                        <a:lnTo>
                          <a:pt x="13" y="65"/>
                        </a:lnTo>
                        <a:lnTo>
                          <a:pt x="13" y="62"/>
                        </a:lnTo>
                        <a:lnTo>
                          <a:pt x="14" y="59"/>
                        </a:lnTo>
                        <a:lnTo>
                          <a:pt x="16" y="56"/>
                        </a:lnTo>
                        <a:lnTo>
                          <a:pt x="17" y="53"/>
                        </a:lnTo>
                        <a:lnTo>
                          <a:pt x="18" y="50"/>
                        </a:lnTo>
                        <a:lnTo>
                          <a:pt x="19" y="48"/>
                        </a:lnTo>
                        <a:lnTo>
                          <a:pt x="20" y="44"/>
                        </a:lnTo>
                        <a:lnTo>
                          <a:pt x="22" y="42"/>
                        </a:lnTo>
                        <a:lnTo>
                          <a:pt x="23" y="38"/>
                        </a:lnTo>
                        <a:lnTo>
                          <a:pt x="24" y="36"/>
                        </a:lnTo>
                        <a:lnTo>
                          <a:pt x="26" y="32"/>
                        </a:lnTo>
                        <a:lnTo>
                          <a:pt x="28" y="30"/>
                        </a:lnTo>
                        <a:lnTo>
                          <a:pt x="29" y="27"/>
                        </a:lnTo>
                        <a:lnTo>
                          <a:pt x="31" y="24"/>
                        </a:lnTo>
                        <a:lnTo>
                          <a:pt x="32" y="21"/>
                        </a:lnTo>
                        <a:lnTo>
                          <a:pt x="35" y="19"/>
                        </a:lnTo>
                        <a:lnTo>
                          <a:pt x="38" y="14"/>
                        </a:lnTo>
                        <a:lnTo>
                          <a:pt x="44" y="10"/>
                        </a:lnTo>
                        <a:lnTo>
                          <a:pt x="45" y="7"/>
                        </a:lnTo>
                        <a:lnTo>
                          <a:pt x="48" y="5"/>
                        </a:lnTo>
                        <a:lnTo>
                          <a:pt x="51" y="2"/>
                        </a:lnTo>
                        <a:lnTo>
                          <a:pt x="5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93" name="Freeform 125"/>
                  <p:cNvSpPr>
                    <a:spLocks/>
                  </p:cNvSpPr>
                  <p:nvPr/>
                </p:nvSpPr>
                <p:spPr bwMode="auto">
                  <a:xfrm>
                    <a:off x="5636" y="1551"/>
                    <a:ext cx="53" cy="264"/>
                  </a:xfrm>
                  <a:custGeom>
                    <a:avLst/>
                    <a:gdLst>
                      <a:gd name="T0" fmla="*/ 0 w 159"/>
                      <a:gd name="T1" fmla="*/ 0 h 792"/>
                      <a:gd name="T2" fmla="*/ 0 w 159"/>
                      <a:gd name="T3" fmla="*/ 0 h 792"/>
                      <a:gd name="T4" fmla="*/ 0 w 159"/>
                      <a:gd name="T5" fmla="*/ 0 h 792"/>
                      <a:gd name="T6" fmla="*/ 0 w 159"/>
                      <a:gd name="T7" fmla="*/ 0 h 792"/>
                      <a:gd name="T8" fmla="*/ 0 w 159"/>
                      <a:gd name="T9" fmla="*/ 0 h 792"/>
                      <a:gd name="T10" fmla="*/ 0 w 159"/>
                      <a:gd name="T11" fmla="*/ 0 h 792"/>
                      <a:gd name="T12" fmla="*/ 0 w 159"/>
                      <a:gd name="T13" fmla="*/ 0 h 792"/>
                      <a:gd name="T14" fmla="*/ 0 w 159"/>
                      <a:gd name="T15" fmla="*/ 0 h 792"/>
                      <a:gd name="T16" fmla="*/ 0 w 159"/>
                      <a:gd name="T17" fmla="*/ 0 h 792"/>
                      <a:gd name="T18" fmla="*/ 0 w 159"/>
                      <a:gd name="T19" fmla="*/ 0 h 792"/>
                      <a:gd name="T20" fmla="*/ 0 w 159"/>
                      <a:gd name="T21" fmla="*/ 0 h 792"/>
                      <a:gd name="T22" fmla="*/ 0 w 159"/>
                      <a:gd name="T23" fmla="*/ 0 h 792"/>
                      <a:gd name="T24" fmla="*/ 0 w 159"/>
                      <a:gd name="T25" fmla="*/ 0 h 792"/>
                      <a:gd name="T26" fmla="*/ 0 w 159"/>
                      <a:gd name="T27" fmla="*/ 0 h 792"/>
                      <a:gd name="T28" fmla="*/ 0 w 159"/>
                      <a:gd name="T29" fmla="*/ 0 h 792"/>
                      <a:gd name="T30" fmla="*/ 0 w 159"/>
                      <a:gd name="T31" fmla="*/ 0 h 792"/>
                      <a:gd name="T32" fmla="*/ 0 w 159"/>
                      <a:gd name="T33" fmla="*/ 0 h 792"/>
                      <a:gd name="T34" fmla="*/ 0 w 159"/>
                      <a:gd name="T35" fmla="*/ 0 h 792"/>
                      <a:gd name="T36" fmla="*/ 0 w 159"/>
                      <a:gd name="T37" fmla="*/ 0 h 792"/>
                      <a:gd name="T38" fmla="*/ 0 w 159"/>
                      <a:gd name="T39" fmla="*/ 0 h 792"/>
                      <a:gd name="T40" fmla="*/ 0 w 159"/>
                      <a:gd name="T41" fmla="*/ 0 h 792"/>
                      <a:gd name="T42" fmla="*/ 0 w 159"/>
                      <a:gd name="T43" fmla="*/ 0 h 792"/>
                      <a:gd name="T44" fmla="*/ 0 w 159"/>
                      <a:gd name="T45" fmla="*/ 0 h 792"/>
                      <a:gd name="T46" fmla="*/ 0 w 159"/>
                      <a:gd name="T47" fmla="*/ 0 h 792"/>
                      <a:gd name="T48" fmla="*/ 0 w 159"/>
                      <a:gd name="T49" fmla="*/ 0 h 792"/>
                      <a:gd name="T50" fmla="*/ 0 w 159"/>
                      <a:gd name="T51" fmla="*/ 0 h 792"/>
                      <a:gd name="T52" fmla="*/ 0 w 159"/>
                      <a:gd name="T53" fmla="*/ 0 h 792"/>
                      <a:gd name="T54" fmla="*/ 0 w 159"/>
                      <a:gd name="T55" fmla="*/ 0 h 792"/>
                      <a:gd name="T56" fmla="*/ 0 w 159"/>
                      <a:gd name="T57" fmla="*/ 0 h 792"/>
                      <a:gd name="T58" fmla="*/ 0 w 159"/>
                      <a:gd name="T59" fmla="*/ 0 h 792"/>
                      <a:gd name="T60" fmla="*/ 0 w 159"/>
                      <a:gd name="T61" fmla="*/ 0 h 792"/>
                      <a:gd name="T62" fmla="*/ 0 w 159"/>
                      <a:gd name="T63" fmla="*/ 0 h 792"/>
                      <a:gd name="T64" fmla="*/ 0 w 159"/>
                      <a:gd name="T65" fmla="*/ 0 h 792"/>
                      <a:gd name="T66" fmla="*/ 0 w 159"/>
                      <a:gd name="T67" fmla="*/ 0 h 792"/>
                      <a:gd name="T68" fmla="*/ 0 w 159"/>
                      <a:gd name="T69" fmla="*/ 0 h 792"/>
                      <a:gd name="T70" fmla="*/ 0 w 159"/>
                      <a:gd name="T71" fmla="*/ 0 h 792"/>
                      <a:gd name="T72" fmla="*/ 0 w 159"/>
                      <a:gd name="T73" fmla="*/ 0 h 792"/>
                      <a:gd name="T74" fmla="*/ 0 w 159"/>
                      <a:gd name="T75" fmla="*/ 0 h 792"/>
                      <a:gd name="T76" fmla="*/ 0 w 159"/>
                      <a:gd name="T77" fmla="*/ 0 h 792"/>
                      <a:gd name="T78" fmla="*/ 0 w 159"/>
                      <a:gd name="T79" fmla="*/ 0 h 792"/>
                      <a:gd name="T80" fmla="*/ 0 w 159"/>
                      <a:gd name="T81" fmla="*/ 0 h 792"/>
                      <a:gd name="T82" fmla="*/ 0 w 159"/>
                      <a:gd name="T83" fmla="*/ 0 h 792"/>
                      <a:gd name="T84" fmla="*/ 0 w 159"/>
                      <a:gd name="T85" fmla="*/ 0 h 792"/>
                      <a:gd name="T86" fmla="*/ 0 w 159"/>
                      <a:gd name="T87" fmla="*/ 0 h 79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59"/>
                      <a:gd name="T133" fmla="*/ 0 h 792"/>
                      <a:gd name="T134" fmla="*/ 159 w 159"/>
                      <a:gd name="T135" fmla="*/ 792 h 79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59" h="792">
                        <a:moveTo>
                          <a:pt x="144" y="0"/>
                        </a:moveTo>
                        <a:lnTo>
                          <a:pt x="58" y="8"/>
                        </a:lnTo>
                        <a:lnTo>
                          <a:pt x="60" y="23"/>
                        </a:lnTo>
                        <a:lnTo>
                          <a:pt x="60" y="38"/>
                        </a:lnTo>
                        <a:lnTo>
                          <a:pt x="63" y="52"/>
                        </a:lnTo>
                        <a:lnTo>
                          <a:pt x="64" y="67"/>
                        </a:lnTo>
                        <a:lnTo>
                          <a:pt x="65" y="81"/>
                        </a:lnTo>
                        <a:lnTo>
                          <a:pt x="65" y="95"/>
                        </a:lnTo>
                        <a:lnTo>
                          <a:pt x="66" y="109"/>
                        </a:lnTo>
                        <a:lnTo>
                          <a:pt x="67" y="124"/>
                        </a:lnTo>
                        <a:lnTo>
                          <a:pt x="68" y="137"/>
                        </a:lnTo>
                        <a:lnTo>
                          <a:pt x="70" y="151"/>
                        </a:lnTo>
                        <a:lnTo>
                          <a:pt x="70" y="165"/>
                        </a:lnTo>
                        <a:lnTo>
                          <a:pt x="71" y="179"/>
                        </a:lnTo>
                        <a:lnTo>
                          <a:pt x="71" y="192"/>
                        </a:lnTo>
                        <a:lnTo>
                          <a:pt x="72" y="205"/>
                        </a:lnTo>
                        <a:lnTo>
                          <a:pt x="72" y="219"/>
                        </a:lnTo>
                        <a:lnTo>
                          <a:pt x="73" y="233"/>
                        </a:lnTo>
                        <a:lnTo>
                          <a:pt x="73" y="246"/>
                        </a:lnTo>
                        <a:lnTo>
                          <a:pt x="73" y="258"/>
                        </a:lnTo>
                        <a:lnTo>
                          <a:pt x="73" y="271"/>
                        </a:lnTo>
                        <a:lnTo>
                          <a:pt x="73" y="284"/>
                        </a:lnTo>
                        <a:lnTo>
                          <a:pt x="73" y="297"/>
                        </a:lnTo>
                        <a:lnTo>
                          <a:pt x="73" y="310"/>
                        </a:lnTo>
                        <a:lnTo>
                          <a:pt x="73" y="322"/>
                        </a:lnTo>
                        <a:lnTo>
                          <a:pt x="73" y="335"/>
                        </a:lnTo>
                        <a:lnTo>
                          <a:pt x="72" y="347"/>
                        </a:lnTo>
                        <a:lnTo>
                          <a:pt x="72" y="360"/>
                        </a:lnTo>
                        <a:lnTo>
                          <a:pt x="71" y="372"/>
                        </a:lnTo>
                        <a:lnTo>
                          <a:pt x="71" y="385"/>
                        </a:lnTo>
                        <a:lnTo>
                          <a:pt x="70" y="395"/>
                        </a:lnTo>
                        <a:lnTo>
                          <a:pt x="70" y="407"/>
                        </a:lnTo>
                        <a:lnTo>
                          <a:pt x="68" y="420"/>
                        </a:lnTo>
                        <a:lnTo>
                          <a:pt x="68" y="432"/>
                        </a:lnTo>
                        <a:lnTo>
                          <a:pt x="67" y="443"/>
                        </a:lnTo>
                        <a:lnTo>
                          <a:pt x="66" y="455"/>
                        </a:lnTo>
                        <a:lnTo>
                          <a:pt x="65" y="467"/>
                        </a:lnTo>
                        <a:lnTo>
                          <a:pt x="64" y="479"/>
                        </a:lnTo>
                        <a:lnTo>
                          <a:pt x="63" y="488"/>
                        </a:lnTo>
                        <a:lnTo>
                          <a:pt x="61" y="500"/>
                        </a:lnTo>
                        <a:lnTo>
                          <a:pt x="60" y="512"/>
                        </a:lnTo>
                        <a:lnTo>
                          <a:pt x="58" y="522"/>
                        </a:lnTo>
                        <a:lnTo>
                          <a:pt x="57" y="533"/>
                        </a:lnTo>
                        <a:lnTo>
                          <a:pt x="54" y="544"/>
                        </a:lnTo>
                        <a:lnTo>
                          <a:pt x="53" y="554"/>
                        </a:lnTo>
                        <a:lnTo>
                          <a:pt x="52" y="565"/>
                        </a:lnTo>
                        <a:lnTo>
                          <a:pt x="49" y="576"/>
                        </a:lnTo>
                        <a:lnTo>
                          <a:pt x="47" y="587"/>
                        </a:lnTo>
                        <a:lnTo>
                          <a:pt x="46" y="597"/>
                        </a:lnTo>
                        <a:lnTo>
                          <a:pt x="45" y="608"/>
                        </a:lnTo>
                        <a:lnTo>
                          <a:pt x="42" y="617"/>
                        </a:lnTo>
                        <a:lnTo>
                          <a:pt x="40" y="628"/>
                        </a:lnTo>
                        <a:lnTo>
                          <a:pt x="38" y="638"/>
                        </a:lnTo>
                        <a:lnTo>
                          <a:pt x="34" y="648"/>
                        </a:lnTo>
                        <a:lnTo>
                          <a:pt x="32" y="658"/>
                        </a:lnTo>
                        <a:lnTo>
                          <a:pt x="29" y="667"/>
                        </a:lnTo>
                        <a:lnTo>
                          <a:pt x="27" y="677"/>
                        </a:lnTo>
                        <a:lnTo>
                          <a:pt x="25" y="686"/>
                        </a:lnTo>
                        <a:lnTo>
                          <a:pt x="21" y="696"/>
                        </a:lnTo>
                        <a:lnTo>
                          <a:pt x="19" y="706"/>
                        </a:lnTo>
                        <a:lnTo>
                          <a:pt x="15" y="715"/>
                        </a:lnTo>
                        <a:lnTo>
                          <a:pt x="11" y="724"/>
                        </a:lnTo>
                        <a:lnTo>
                          <a:pt x="9" y="734"/>
                        </a:lnTo>
                        <a:lnTo>
                          <a:pt x="6" y="743"/>
                        </a:lnTo>
                        <a:lnTo>
                          <a:pt x="2" y="752"/>
                        </a:lnTo>
                        <a:lnTo>
                          <a:pt x="0" y="762"/>
                        </a:lnTo>
                        <a:lnTo>
                          <a:pt x="80" y="792"/>
                        </a:lnTo>
                        <a:lnTo>
                          <a:pt x="83" y="782"/>
                        </a:lnTo>
                        <a:lnTo>
                          <a:pt x="86" y="773"/>
                        </a:lnTo>
                        <a:lnTo>
                          <a:pt x="90" y="763"/>
                        </a:lnTo>
                        <a:lnTo>
                          <a:pt x="93" y="754"/>
                        </a:lnTo>
                        <a:lnTo>
                          <a:pt x="96" y="743"/>
                        </a:lnTo>
                        <a:lnTo>
                          <a:pt x="99" y="734"/>
                        </a:lnTo>
                        <a:lnTo>
                          <a:pt x="103" y="723"/>
                        </a:lnTo>
                        <a:lnTo>
                          <a:pt x="105" y="714"/>
                        </a:lnTo>
                        <a:lnTo>
                          <a:pt x="108" y="703"/>
                        </a:lnTo>
                        <a:lnTo>
                          <a:pt x="111" y="692"/>
                        </a:lnTo>
                        <a:lnTo>
                          <a:pt x="115" y="682"/>
                        </a:lnTo>
                        <a:lnTo>
                          <a:pt x="117" y="671"/>
                        </a:lnTo>
                        <a:lnTo>
                          <a:pt x="119" y="661"/>
                        </a:lnTo>
                        <a:lnTo>
                          <a:pt x="122" y="651"/>
                        </a:lnTo>
                        <a:lnTo>
                          <a:pt x="124" y="640"/>
                        </a:lnTo>
                        <a:lnTo>
                          <a:pt x="128" y="629"/>
                        </a:lnTo>
                        <a:lnTo>
                          <a:pt x="129" y="617"/>
                        </a:lnTo>
                        <a:lnTo>
                          <a:pt x="131" y="607"/>
                        </a:lnTo>
                        <a:lnTo>
                          <a:pt x="134" y="595"/>
                        </a:lnTo>
                        <a:lnTo>
                          <a:pt x="136" y="584"/>
                        </a:lnTo>
                        <a:lnTo>
                          <a:pt x="137" y="572"/>
                        </a:lnTo>
                        <a:lnTo>
                          <a:pt x="138" y="562"/>
                        </a:lnTo>
                        <a:lnTo>
                          <a:pt x="141" y="550"/>
                        </a:lnTo>
                        <a:lnTo>
                          <a:pt x="143" y="539"/>
                        </a:lnTo>
                        <a:lnTo>
                          <a:pt x="144" y="526"/>
                        </a:lnTo>
                        <a:lnTo>
                          <a:pt x="146" y="515"/>
                        </a:lnTo>
                        <a:lnTo>
                          <a:pt x="147" y="503"/>
                        </a:lnTo>
                        <a:lnTo>
                          <a:pt x="149" y="492"/>
                        </a:lnTo>
                        <a:lnTo>
                          <a:pt x="150" y="480"/>
                        </a:lnTo>
                        <a:lnTo>
                          <a:pt x="151" y="468"/>
                        </a:lnTo>
                        <a:lnTo>
                          <a:pt x="153" y="456"/>
                        </a:lnTo>
                        <a:lnTo>
                          <a:pt x="154" y="443"/>
                        </a:lnTo>
                        <a:lnTo>
                          <a:pt x="154" y="430"/>
                        </a:lnTo>
                        <a:lnTo>
                          <a:pt x="156" y="418"/>
                        </a:lnTo>
                        <a:lnTo>
                          <a:pt x="156" y="405"/>
                        </a:lnTo>
                        <a:lnTo>
                          <a:pt x="156" y="393"/>
                        </a:lnTo>
                        <a:lnTo>
                          <a:pt x="157" y="380"/>
                        </a:lnTo>
                        <a:lnTo>
                          <a:pt x="157" y="367"/>
                        </a:lnTo>
                        <a:lnTo>
                          <a:pt x="159" y="354"/>
                        </a:lnTo>
                        <a:lnTo>
                          <a:pt x="159" y="342"/>
                        </a:lnTo>
                        <a:lnTo>
                          <a:pt x="159" y="328"/>
                        </a:lnTo>
                        <a:lnTo>
                          <a:pt x="159" y="315"/>
                        </a:lnTo>
                        <a:lnTo>
                          <a:pt x="159" y="302"/>
                        </a:lnTo>
                        <a:lnTo>
                          <a:pt x="159" y="289"/>
                        </a:lnTo>
                        <a:lnTo>
                          <a:pt x="159" y="274"/>
                        </a:lnTo>
                        <a:lnTo>
                          <a:pt x="159" y="260"/>
                        </a:lnTo>
                        <a:lnTo>
                          <a:pt x="159" y="248"/>
                        </a:lnTo>
                        <a:lnTo>
                          <a:pt x="159" y="234"/>
                        </a:lnTo>
                        <a:lnTo>
                          <a:pt x="159" y="220"/>
                        </a:lnTo>
                        <a:lnTo>
                          <a:pt x="159" y="205"/>
                        </a:lnTo>
                        <a:lnTo>
                          <a:pt x="157" y="191"/>
                        </a:lnTo>
                        <a:lnTo>
                          <a:pt x="157" y="177"/>
                        </a:lnTo>
                        <a:lnTo>
                          <a:pt x="156" y="163"/>
                        </a:lnTo>
                        <a:lnTo>
                          <a:pt x="156" y="148"/>
                        </a:lnTo>
                        <a:lnTo>
                          <a:pt x="154" y="134"/>
                        </a:lnTo>
                        <a:lnTo>
                          <a:pt x="154" y="120"/>
                        </a:lnTo>
                        <a:lnTo>
                          <a:pt x="153" y="105"/>
                        </a:lnTo>
                        <a:lnTo>
                          <a:pt x="151" y="90"/>
                        </a:lnTo>
                        <a:lnTo>
                          <a:pt x="151" y="76"/>
                        </a:lnTo>
                        <a:lnTo>
                          <a:pt x="149" y="61"/>
                        </a:lnTo>
                        <a:lnTo>
                          <a:pt x="148" y="45"/>
                        </a:lnTo>
                        <a:lnTo>
                          <a:pt x="147" y="30"/>
                        </a:lnTo>
                        <a:lnTo>
                          <a:pt x="146" y="16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94" name="Freeform 126"/>
                  <p:cNvSpPr>
                    <a:spLocks/>
                  </p:cNvSpPr>
                  <p:nvPr/>
                </p:nvSpPr>
                <p:spPr bwMode="auto">
                  <a:xfrm>
                    <a:off x="5345" y="1557"/>
                    <a:ext cx="318" cy="269"/>
                  </a:xfrm>
                  <a:custGeom>
                    <a:avLst/>
                    <a:gdLst>
                      <a:gd name="T0" fmla="*/ 0 w 954"/>
                      <a:gd name="T1" fmla="*/ 0 h 808"/>
                      <a:gd name="T2" fmla="*/ 0 w 954"/>
                      <a:gd name="T3" fmla="*/ 0 h 808"/>
                      <a:gd name="T4" fmla="*/ 0 w 954"/>
                      <a:gd name="T5" fmla="*/ 0 h 808"/>
                      <a:gd name="T6" fmla="*/ 0 w 954"/>
                      <a:gd name="T7" fmla="*/ 0 h 808"/>
                      <a:gd name="T8" fmla="*/ 0 w 954"/>
                      <a:gd name="T9" fmla="*/ 0 h 808"/>
                      <a:gd name="T10" fmla="*/ 0 w 954"/>
                      <a:gd name="T11" fmla="*/ 0 h 808"/>
                      <a:gd name="T12" fmla="*/ 0 w 954"/>
                      <a:gd name="T13" fmla="*/ 0 h 808"/>
                      <a:gd name="T14" fmla="*/ 0 w 954"/>
                      <a:gd name="T15" fmla="*/ 0 h 808"/>
                      <a:gd name="T16" fmla="*/ 0 w 954"/>
                      <a:gd name="T17" fmla="*/ 0 h 808"/>
                      <a:gd name="T18" fmla="*/ 0 w 954"/>
                      <a:gd name="T19" fmla="*/ 0 h 808"/>
                      <a:gd name="T20" fmla="*/ 0 w 954"/>
                      <a:gd name="T21" fmla="*/ 0 h 808"/>
                      <a:gd name="T22" fmla="*/ 0 w 954"/>
                      <a:gd name="T23" fmla="*/ 0 h 808"/>
                      <a:gd name="T24" fmla="*/ 0 w 954"/>
                      <a:gd name="T25" fmla="*/ 0 h 808"/>
                      <a:gd name="T26" fmla="*/ 0 w 954"/>
                      <a:gd name="T27" fmla="*/ 0 h 808"/>
                      <a:gd name="T28" fmla="*/ 0 w 954"/>
                      <a:gd name="T29" fmla="*/ 0 h 808"/>
                      <a:gd name="T30" fmla="*/ 0 w 954"/>
                      <a:gd name="T31" fmla="*/ 0 h 808"/>
                      <a:gd name="T32" fmla="*/ 0 w 954"/>
                      <a:gd name="T33" fmla="*/ 0 h 808"/>
                      <a:gd name="T34" fmla="*/ 0 w 954"/>
                      <a:gd name="T35" fmla="*/ 0 h 808"/>
                      <a:gd name="T36" fmla="*/ 0 w 954"/>
                      <a:gd name="T37" fmla="*/ 0 h 808"/>
                      <a:gd name="T38" fmla="*/ 0 w 954"/>
                      <a:gd name="T39" fmla="*/ 0 h 808"/>
                      <a:gd name="T40" fmla="*/ 0 w 954"/>
                      <a:gd name="T41" fmla="*/ 0 h 808"/>
                      <a:gd name="T42" fmla="*/ 0 w 954"/>
                      <a:gd name="T43" fmla="*/ 0 h 808"/>
                      <a:gd name="T44" fmla="*/ 0 w 954"/>
                      <a:gd name="T45" fmla="*/ 0 h 808"/>
                      <a:gd name="T46" fmla="*/ 0 w 954"/>
                      <a:gd name="T47" fmla="*/ 0 h 808"/>
                      <a:gd name="T48" fmla="*/ 0 w 954"/>
                      <a:gd name="T49" fmla="*/ 0 h 808"/>
                      <a:gd name="T50" fmla="*/ 0 w 954"/>
                      <a:gd name="T51" fmla="*/ 0 h 808"/>
                      <a:gd name="T52" fmla="*/ 0 w 954"/>
                      <a:gd name="T53" fmla="*/ 0 h 808"/>
                      <a:gd name="T54" fmla="*/ 0 w 954"/>
                      <a:gd name="T55" fmla="*/ 0 h 808"/>
                      <a:gd name="T56" fmla="*/ 0 w 954"/>
                      <a:gd name="T57" fmla="*/ 0 h 808"/>
                      <a:gd name="T58" fmla="*/ 0 w 954"/>
                      <a:gd name="T59" fmla="*/ 0 h 808"/>
                      <a:gd name="T60" fmla="*/ 0 w 954"/>
                      <a:gd name="T61" fmla="*/ 0 h 808"/>
                      <a:gd name="T62" fmla="*/ 0 w 954"/>
                      <a:gd name="T63" fmla="*/ 0 h 808"/>
                      <a:gd name="T64" fmla="*/ 0 w 954"/>
                      <a:gd name="T65" fmla="*/ 0 h 808"/>
                      <a:gd name="T66" fmla="*/ 0 w 954"/>
                      <a:gd name="T67" fmla="*/ 0 h 808"/>
                      <a:gd name="T68" fmla="*/ 0 w 954"/>
                      <a:gd name="T69" fmla="*/ 0 h 808"/>
                      <a:gd name="T70" fmla="*/ 0 w 954"/>
                      <a:gd name="T71" fmla="*/ 0 h 808"/>
                      <a:gd name="T72" fmla="*/ 0 w 954"/>
                      <a:gd name="T73" fmla="*/ 0 h 808"/>
                      <a:gd name="T74" fmla="*/ 0 w 954"/>
                      <a:gd name="T75" fmla="*/ 0 h 808"/>
                      <a:gd name="T76" fmla="*/ 0 w 954"/>
                      <a:gd name="T77" fmla="*/ 0 h 808"/>
                      <a:gd name="T78" fmla="*/ 0 w 954"/>
                      <a:gd name="T79" fmla="*/ 0 h 808"/>
                      <a:gd name="T80" fmla="*/ 0 w 954"/>
                      <a:gd name="T81" fmla="*/ 0 h 808"/>
                      <a:gd name="T82" fmla="*/ 0 w 954"/>
                      <a:gd name="T83" fmla="*/ 0 h 808"/>
                      <a:gd name="T84" fmla="*/ 0 w 954"/>
                      <a:gd name="T85" fmla="*/ 0 h 808"/>
                      <a:gd name="T86" fmla="*/ 0 w 954"/>
                      <a:gd name="T87" fmla="*/ 0 h 808"/>
                      <a:gd name="T88" fmla="*/ 0 w 954"/>
                      <a:gd name="T89" fmla="*/ 0 h 808"/>
                      <a:gd name="T90" fmla="*/ 0 w 954"/>
                      <a:gd name="T91" fmla="*/ 0 h 808"/>
                      <a:gd name="T92" fmla="*/ 0 w 954"/>
                      <a:gd name="T93" fmla="*/ 0 h 808"/>
                      <a:gd name="T94" fmla="*/ 0 w 954"/>
                      <a:gd name="T95" fmla="*/ 0 h 808"/>
                      <a:gd name="T96" fmla="*/ 0 w 954"/>
                      <a:gd name="T97" fmla="*/ 0 h 808"/>
                      <a:gd name="T98" fmla="*/ 0 w 954"/>
                      <a:gd name="T99" fmla="*/ 0 h 808"/>
                      <a:gd name="T100" fmla="*/ 0 w 954"/>
                      <a:gd name="T101" fmla="*/ 0 h 808"/>
                      <a:gd name="T102" fmla="*/ 0 w 954"/>
                      <a:gd name="T103" fmla="*/ 0 h 808"/>
                      <a:gd name="T104" fmla="*/ 0 w 954"/>
                      <a:gd name="T105" fmla="*/ 0 h 808"/>
                      <a:gd name="T106" fmla="*/ 0 w 954"/>
                      <a:gd name="T107" fmla="*/ 0 h 808"/>
                      <a:gd name="T108" fmla="*/ 0 w 954"/>
                      <a:gd name="T109" fmla="*/ 0 h 808"/>
                      <a:gd name="T110" fmla="*/ 0 w 954"/>
                      <a:gd name="T111" fmla="*/ 0 h 808"/>
                      <a:gd name="T112" fmla="*/ 0 w 954"/>
                      <a:gd name="T113" fmla="*/ 0 h 808"/>
                      <a:gd name="T114" fmla="*/ 0 w 954"/>
                      <a:gd name="T115" fmla="*/ 0 h 808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954"/>
                      <a:gd name="T175" fmla="*/ 0 h 808"/>
                      <a:gd name="T176" fmla="*/ 954 w 954"/>
                      <a:gd name="T177" fmla="*/ 808 h 808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954" h="808">
                        <a:moveTo>
                          <a:pt x="932" y="710"/>
                        </a:moveTo>
                        <a:lnTo>
                          <a:pt x="916" y="711"/>
                        </a:lnTo>
                        <a:lnTo>
                          <a:pt x="899" y="711"/>
                        </a:lnTo>
                        <a:lnTo>
                          <a:pt x="882" y="712"/>
                        </a:lnTo>
                        <a:lnTo>
                          <a:pt x="865" y="712"/>
                        </a:lnTo>
                        <a:lnTo>
                          <a:pt x="849" y="713"/>
                        </a:lnTo>
                        <a:lnTo>
                          <a:pt x="832" y="714"/>
                        </a:lnTo>
                        <a:lnTo>
                          <a:pt x="814" y="714"/>
                        </a:lnTo>
                        <a:lnTo>
                          <a:pt x="799" y="716"/>
                        </a:lnTo>
                        <a:lnTo>
                          <a:pt x="782" y="716"/>
                        </a:lnTo>
                        <a:lnTo>
                          <a:pt x="764" y="717"/>
                        </a:lnTo>
                        <a:lnTo>
                          <a:pt x="748" y="717"/>
                        </a:lnTo>
                        <a:lnTo>
                          <a:pt x="731" y="717"/>
                        </a:lnTo>
                        <a:lnTo>
                          <a:pt x="715" y="717"/>
                        </a:lnTo>
                        <a:lnTo>
                          <a:pt x="698" y="718"/>
                        </a:lnTo>
                        <a:lnTo>
                          <a:pt x="681" y="718"/>
                        </a:lnTo>
                        <a:lnTo>
                          <a:pt x="666" y="719"/>
                        </a:lnTo>
                        <a:lnTo>
                          <a:pt x="648" y="719"/>
                        </a:lnTo>
                        <a:lnTo>
                          <a:pt x="633" y="720"/>
                        </a:lnTo>
                        <a:lnTo>
                          <a:pt x="615" y="720"/>
                        </a:lnTo>
                        <a:lnTo>
                          <a:pt x="600" y="720"/>
                        </a:lnTo>
                        <a:lnTo>
                          <a:pt x="583" y="720"/>
                        </a:lnTo>
                        <a:lnTo>
                          <a:pt x="566" y="720"/>
                        </a:lnTo>
                        <a:lnTo>
                          <a:pt x="552" y="720"/>
                        </a:lnTo>
                        <a:lnTo>
                          <a:pt x="535" y="721"/>
                        </a:lnTo>
                        <a:lnTo>
                          <a:pt x="520" y="721"/>
                        </a:lnTo>
                        <a:lnTo>
                          <a:pt x="503" y="721"/>
                        </a:lnTo>
                        <a:lnTo>
                          <a:pt x="488" y="721"/>
                        </a:lnTo>
                        <a:lnTo>
                          <a:pt x="474" y="721"/>
                        </a:lnTo>
                        <a:lnTo>
                          <a:pt x="458" y="721"/>
                        </a:lnTo>
                        <a:lnTo>
                          <a:pt x="444" y="721"/>
                        </a:lnTo>
                        <a:lnTo>
                          <a:pt x="430" y="721"/>
                        </a:lnTo>
                        <a:lnTo>
                          <a:pt x="414" y="721"/>
                        </a:lnTo>
                        <a:lnTo>
                          <a:pt x="400" y="721"/>
                        </a:lnTo>
                        <a:lnTo>
                          <a:pt x="387" y="720"/>
                        </a:lnTo>
                        <a:lnTo>
                          <a:pt x="372" y="720"/>
                        </a:lnTo>
                        <a:lnTo>
                          <a:pt x="359" y="720"/>
                        </a:lnTo>
                        <a:lnTo>
                          <a:pt x="346" y="720"/>
                        </a:lnTo>
                        <a:lnTo>
                          <a:pt x="333" y="719"/>
                        </a:lnTo>
                        <a:lnTo>
                          <a:pt x="320" y="719"/>
                        </a:lnTo>
                        <a:lnTo>
                          <a:pt x="308" y="719"/>
                        </a:lnTo>
                        <a:lnTo>
                          <a:pt x="295" y="718"/>
                        </a:lnTo>
                        <a:lnTo>
                          <a:pt x="283" y="717"/>
                        </a:lnTo>
                        <a:lnTo>
                          <a:pt x="271" y="717"/>
                        </a:lnTo>
                        <a:lnTo>
                          <a:pt x="260" y="717"/>
                        </a:lnTo>
                        <a:lnTo>
                          <a:pt x="248" y="716"/>
                        </a:lnTo>
                        <a:lnTo>
                          <a:pt x="238" y="714"/>
                        </a:lnTo>
                        <a:lnTo>
                          <a:pt x="228" y="714"/>
                        </a:lnTo>
                        <a:lnTo>
                          <a:pt x="219" y="714"/>
                        </a:lnTo>
                        <a:lnTo>
                          <a:pt x="208" y="713"/>
                        </a:lnTo>
                        <a:lnTo>
                          <a:pt x="200" y="712"/>
                        </a:lnTo>
                        <a:lnTo>
                          <a:pt x="190" y="711"/>
                        </a:lnTo>
                        <a:lnTo>
                          <a:pt x="182" y="711"/>
                        </a:lnTo>
                        <a:lnTo>
                          <a:pt x="174" y="710"/>
                        </a:lnTo>
                        <a:lnTo>
                          <a:pt x="166" y="708"/>
                        </a:lnTo>
                        <a:lnTo>
                          <a:pt x="159" y="707"/>
                        </a:lnTo>
                        <a:lnTo>
                          <a:pt x="152" y="707"/>
                        </a:lnTo>
                        <a:lnTo>
                          <a:pt x="145" y="705"/>
                        </a:lnTo>
                        <a:lnTo>
                          <a:pt x="139" y="705"/>
                        </a:lnTo>
                        <a:lnTo>
                          <a:pt x="134" y="702"/>
                        </a:lnTo>
                        <a:lnTo>
                          <a:pt x="128" y="702"/>
                        </a:lnTo>
                        <a:lnTo>
                          <a:pt x="125" y="700"/>
                        </a:lnTo>
                        <a:lnTo>
                          <a:pt x="120" y="699"/>
                        </a:lnTo>
                        <a:lnTo>
                          <a:pt x="117" y="698"/>
                        </a:lnTo>
                        <a:lnTo>
                          <a:pt x="114" y="697"/>
                        </a:lnTo>
                        <a:lnTo>
                          <a:pt x="113" y="693"/>
                        </a:lnTo>
                        <a:lnTo>
                          <a:pt x="111" y="689"/>
                        </a:lnTo>
                        <a:lnTo>
                          <a:pt x="110" y="687"/>
                        </a:lnTo>
                        <a:lnTo>
                          <a:pt x="108" y="682"/>
                        </a:lnTo>
                        <a:lnTo>
                          <a:pt x="107" y="678"/>
                        </a:lnTo>
                        <a:lnTo>
                          <a:pt x="106" y="674"/>
                        </a:lnTo>
                        <a:lnTo>
                          <a:pt x="105" y="668"/>
                        </a:lnTo>
                        <a:lnTo>
                          <a:pt x="104" y="663"/>
                        </a:lnTo>
                        <a:lnTo>
                          <a:pt x="102" y="656"/>
                        </a:lnTo>
                        <a:lnTo>
                          <a:pt x="101" y="650"/>
                        </a:lnTo>
                        <a:lnTo>
                          <a:pt x="101" y="644"/>
                        </a:lnTo>
                        <a:lnTo>
                          <a:pt x="100" y="636"/>
                        </a:lnTo>
                        <a:lnTo>
                          <a:pt x="99" y="629"/>
                        </a:lnTo>
                        <a:lnTo>
                          <a:pt x="99" y="622"/>
                        </a:lnTo>
                        <a:lnTo>
                          <a:pt x="98" y="613"/>
                        </a:lnTo>
                        <a:lnTo>
                          <a:pt x="96" y="606"/>
                        </a:lnTo>
                        <a:lnTo>
                          <a:pt x="95" y="597"/>
                        </a:lnTo>
                        <a:lnTo>
                          <a:pt x="95" y="589"/>
                        </a:lnTo>
                        <a:lnTo>
                          <a:pt x="94" y="578"/>
                        </a:lnTo>
                        <a:lnTo>
                          <a:pt x="93" y="570"/>
                        </a:lnTo>
                        <a:lnTo>
                          <a:pt x="93" y="559"/>
                        </a:lnTo>
                        <a:lnTo>
                          <a:pt x="92" y="549"/>
                        </a:lnTo>
                        <a:lnTo>
                          <a:pt x="91" y="540"/>
                        </a:lnTo>
                        <a:lnTo>
                          <a:pt x="91" y="529"/>
                        </a:lnTo>
                        <a:lnTo>
                          <a:pt x="91" y="517"/>
                        </a:lnTo>
                        <a:lnTo>
                          <a:pt x="89" y="507"/>
                        </a:lnTo>
                        <a:lnTo>
                          <a:pt x="89" y="496"/>
                        </a:lnTo>
                        <a:lnTo>
                          <a:pt x="89" y="484"/>
                        </a:lnTo>
                        <a:lnTo>
                          <a:pt x="88" y="473"/>
                        </a:lnTo>
                        <a:lnTo>
                          <a:pt x="88" y="462"/>
                        </a:lnTo>
                        <a:lnTo>
                          <a:pt x="88" y="450"/>
                        </a:lnTo>
                        <a:lnTo>
                          <a:pt x="88" y="438"/>
                        </a:lnTo>
                        <a:lnTo>
                          <a:pt x="87" y="425"/>
                        </a:lnTo>
                        <a:lnTo>
                          <a:pt x="87" y="413"/>
                        </a:lnTo>
                        <a:lnTo>
                          <a:pt x="86" y="400"/>
                        </a:lnTo>
                        <a:lnTo>
                          <a:pt x="86" y="388"/>
                        </a:lnTo>
                        <a:lnTo>
                          <a:pt x="86" y="374"/>
                        </a:lnTo>
                        <a:lnTo>
                          <a:pt x="86" y="361"/>
                        </a:lnTo>
                        <a:lnTo>
                          <a:pt x="86" y="348"/>
                        </a:lnTo>
                        <a:lnTo>
                          <a:pt x="86" y="334"/>
                        </a:lnTo>
                        <a:lnTo>
                          <a:pt x="85" y="320"/>
                        </a:lnTo>
                        <a:lnTo>
                          <a:pt x="85" y="307"/>
                        </a:lnTo>
                        <a:lnTo>
                          <a:pt x="85" y="294"/>
                        </a:lnTo>
                        <a:lnTo>
                          <a:pt x="85" y="280"/>
                        </a:lnTo>
                        <a:lnTo>
                          <a:pt x="85" y="267"/>
                        </a:lnTo>
                        <a:lnTo>
                          <a:pt x="85" y="253"/>
                        </a:lnTo>
                        <a:lnTo>
                          <a:pt x="85" y="238"/>
                        </a:lnTo>
                        <a:lnTo>
                          <a:pt x="86" y="226"/>
                        </a:lnTo>
                        <a:lnTo>
                          <a:pt x="86" y="211"/>
                        </a:lnTo>
                        <a:lnTo>
                          <a:pt x="86" y="198"/>
                        </a:lnTo>
                        <a:lnTo>
                          <a:pt x="86" y="184"/>
                        </a:lnTo>
                        <a:lnTo>
                          <a:pt x="86" y="169"/>
                        </a:lnTo>
                        <a:lnTo>
                          <a:pt x="86" y="155"/>
                        </a:lnTo>
                        <a:lnTo>
                          <a:pt x="86" y="141"/>
                        </a:lnTo>
                        <a:lnTo>
                          <a:pt x="86" y="127"/>
                        </a:lnTo>
                        <a:lnTo>
                          <a:pt x="87" y="114"/>
                        </a:lnTo>
                        <a:lnTo>
                          <a:pt x="87" y="99"/>
                        </a:lnTo>
                        <a:lnTo>
                          <a:pt x="87" y="85"/>
                        </a:lnTo>
                        <a:lnTo>
                          <a:pt x="87" y="71"/>
                        </a:lnTo>
                        <a:lnTo>
                          <a:pt x="88" y="58"/>
                        </a:lnTo>
                        <a:lnTo>
                          <a:pt x="88" y="44"/>
                        </a:lnTo>
                        <a:lnTo>
                          <a:pt x="88" y="31"/>
                        </a:lnTo>
                        <a:lnTo>
                          <a:pt x="89" y="18"/>
                        </a:lnTo>
                        <a:lnTo>
                          <a:pt x="91" y="4"/>
                        </a:lnTo>
                        <a:lnTo>
                          <a:pt x="88" y="2"/>
                        </a:lnTo>
                        <a:lnTo>
                          <a:pt x="86" y="1"/>
                        </a:lnTo>
                        <a:lnTo>
                          <a:pt x="83" y="1"/>
                        </a:lnTo>
                        <a:lnTo>
                          <a:pt x="81" y="1"/>
                        </a:lnTo>
                        <a:lnTo>
                          <a:pt x="79" y="1"/>
                        </a:lnTo>
                        <a:lnTo>
                          <a:pt x="76" y="1"/>
                        </a:lnTo>
                        <a:lnTo>
                          <a:pt x="73" y="0"/>
                        </a:lnTo>
                        <a:lnTo>
                          <a:pt x="69" y="0"/>
                        </a:lnTo>
                        <a:lnTo>
                          <a:pt x="66" y="0"/>
                        </a:lnTo>
                        <a:lnTo>
                          <a:pt x="63" y="0"/>
                        </a:lnTo>
                        <a:lnTo>
                          <a:pt x="58" y="0"/>
                        </a:lnTo>
                        <a:lnTo>
                          <a:pt x="55" y="1"/>
                        </a:lnTo>
                        <a:lnTo>
                          <a:pt x="50" y="1"/>
                        </a:lnTo>
                        <a:lnTo>
                          <a:pt x="48" y="1"/>
                        </a:lnTo>
                        <a:lnTo>
                          <a:pt x="43" y="1"/>
                        </a:lnTo>
                        <a:lnTo>
                          <a:pt x="38" y="1"/>
                        </a:lnTo>
                        <a:lnTo>
                          <a:pt x="35" y="2"/>
                        </a:lnTo>
                        <a:lnTo>
                          <a:pt x="30" y="2"/>
                        </a:lnTo>
                        <a:lnTo>
                          <a:pt x="28" y="2"/>
                        </a:lnTo>
                        <a:lnTo>
                          <a:pt x="24" y="3"/>
                        </a:lnTo>
                        <a:lnTo>
                          <a:pt x="21" y="3"/>
                        </a:lnTo>
                        <a:lnTo>
                          <a:pt x="17" y="4"/>
                        </a:lnTo>
                        <a:lnTo>
                          <a:pt x="15" y="4"/>
                        </a:lnTo>
                        <a:lnTo>
                          <a:pt x="12" y="6"/>
                        </a:lnTo>
                        <a:lnTo>
                          <a:pt x="9" y="6"/>
                        </a:lnTo>
                        <a:lnTo>
                          <a:pt x="7" y="6"/>
                        </a:lnTo>
                        <a:lnTo>
                          <a:pt x="5" y="7"/>
                        </a:lnTo>
                        <a:lnTo>
                          <a:pt x="4" y="8"/>
                        </a:lnTo>
                        <a:lnTo>
                          <a:pt x="4" y="10"/>
                        </a:lnTo>
                        <a:lnTo>
                          <a:pt x="4" y="13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3" y="26"/>
                        </a:lnTo>
                        <a:lnTo>
                          <a:pt x="3" y="28"/>
                        </a:lnTo>
                        <a:lnTo>
                          <a:pt x="3" y="31"/>
                        </a:lnTo>
                        <a:lnTo>
                          <a:pt x="3" y="34"/>
                        </a:lnTo>
                        <a:lnTo>
                          <a:pt x="3" y="39"/>
                        </a:lnTo>
                        <a:lnTo>
                          <a:pt x="3" y="41"/>
                        </a:lnTo>
                        <a:lnTo>
                          <a:pt x="3" y="46"/>
                        </a:lnTo>
                        <a:lnTo>
                          <a:pt x="3" y="50"/>
                        </a:lnTo>
                        <a:lnTo>
                          <a:pt x="3" y="53"/>
                        </a:lnTo>
                        <a:lnTo>
                          <a:pt x="3" y="58"/>
                        </a:lnTo>
                        <a:lnTo>
                          <a:pt x="3" y="61"/>
                        </a:lnTo>
                        <a:lnTo>
                          <a:pt x="3" y="66"/>
                        </a:lnTo>
                        <a:lnTo>
                          <a:pt x="3" y="72"/>
                        </a:lnTo>
                        <a:lnTo>
                          <a:pt x="2" y="77"/>
                        </a:lnTo>
                        <a:lnTo>
                          <a:pt x="2" y="82"/>
                        </a:lnTo>
                        <a:lnTo>
                          <a:pt x="2" y="86"/>
                        </a:lnTo>
                        <a:lnTo>
                          <a:pt x="2" y="92"/>
                        </a:lnTo>
                        <a:lnTo>
                          <a:pt x="2" y="98"/>
                        </a:lnTo>
                        <a:lnTo>
                          <a:pt x="2" y="104"/>
                        </a:lnTo>
                        <a:lnTo>
                          <a:pt x="2" y="110"/>
                        </a:lnTo>
                        <a:lnTo>
                          <a:pt x="2" y="117"/>
                        </a:lnTo>
                        <a:lnTo>
                          <a:pt x="0" y="122"/>
                        </a:lnTo>
                        <a:lnTo>
                          <a:pt x="0" y="128"/>
                        </a:lnTo>
                        <a:lnTo>
                          <a:pt x="0" y="134"/>
                        </a:lnTo>
                        <a:lnTo>
                          <a:pt x="0" y="141"/>
                        </a:lnTo>
                        <a:lnTo>
                          <a:pt x="0" y="147"/>
                        </a:lnTo>
                        <a:lnTo>
                          <a:pt x="0" y="154"/>
                        </a:lnTo>
                        <a:lnTo>
                          <a:pt x="0" y="160"/>
                        </a:lnTo>
                        <a:lnTo>
                          <a:pt x="0" y="167"/>
                        </a:lnTo>
                        <a:lnTo>
                          <a:pt x="0" y="174"/>
                        </a:lnTo>
                        <a:lnTo>
                          <a:pt x="0" y="181"/>
                        </a:lnTo>
                        <a:lnTo>
                          <a:pt x="0" y="188"/>
                        </a:lnTo>
                        <a:lnTo>
                          <a:pt x="0" y="196"/>
                        </a:lnTo>
                        <a:lnTo>
                          <a:pt x="0" y="203"/>
                        </a:lnTo>
                        <a:lnTo>
                          <a:pt x="0" y="210"/>
                        </a:lnTo>
                        <a:lnTo>
                          <a:pt x="0" y="218"/>
                        </a:lnTo>
                        <a:lnTo>
                          <a:pt x="0" y="225"/>
                        </a:lnTo>
                        <a:lnTo>
                          <a:pt x="0" y="232"/>
                        </a:lnTo>
                        <a:lnTo>
                          <a:pt x="0" y="240"/>
                        </a:lnTo>
                        <a:lnTo>
                          <a:pt x="0" y="247"/>
                        </a:lnTo>
                        <a:lnTo>
                          <a:pt x="0" y="255"/>
                        </a:lnTo>
                        <a:lnTo>
                          <a:pt x="0" y="262"/>
                        </a:lnTo>
                        <a:lnTo>
                          <a:pt x="0" y="269"/>
                        </a:lnTo>
                        <a:lnTo>
                          <a:pt x="0" y="278"/>
                        </a:lnTo>
                        <a:lnTo>
                          <a:pt x="0" y="286"/>
                        </a:lnTo>
                        <a:lnTo>
                          <a:pt x="0" y="293"/>
                        </a:lnTo>
                        <a:lnTo>
                          <a:pt x="0" y="301"/>
                        </a:lnTo>
                        <a:lnTo>
                          <a:pt x="0" y="308"/>
                        </a:lnTo>
                        <a:lnTo>
                          <a:pt x="0" y="317"/>
                        </a:lnTo>
                        <a:lnTo>
                          <a:pt x="0" y="325"/>
                        </a:lnTo>
                        <a:lnTo>
                          <a:pt x="0" y="332"/>
                        </a:lnTo>
                        <a:lnTo>
                          <a:pt x="0" y="340"/>
                        </a:lnTo>
                        <a:lnTo>
                          <a:pt x="0" y="349"/>
                        </a:lnTo>
                        <a:lnTo>
                          <a:pt x="0" y="364"/>
                        </a:lnTo>
                        <a:lnTo>
                          <a:pt x="0" y="381"/>
                        </a:lnTo>
                        <a:lnTo>
                          <a:pt x="0" y="395"/>
                        </a:lnTo>
                        <a:lnTo>
                          <a:pt x="0" y="410"/>
                        </a:lnTo>
                        <a:lnTo>
                          <a:pt x="0" y="424"/>
                        </a:lnTo>
                        <a:lnTo>
                          <a:pt x="2" y="439"/>
                        </a:lnTo>
                        <a:lnTo>
                          <a:pt x="2" y="452"/>
                        </a:lnTo>
                        <a:lnTo>
                          <a:pt x="3" y="465"/>
                        </a:lnTo>
                        <a:lnTo>
                          <a:pt x="3" y="478"/>
                        </a:lnTo>
                        <a:lnTo>
                          <a:pt x="3" y="490"/>
                        </a:lnTo>
                        <a:lnTo>
                          <a:pt x="3" y="502"/>
                        </a:lnTo>
                        <a:lnTo>
                          <a:pt x="4" y="514"/>
                        </a:lnTo>
                        <a:lnTo>
                          <a:pt x="4" y="524"/>
                        </a:lnTo>
                        <a:lnTo>
                          <a:pt x="5" y="535"/>
                        </a:lnTo>
                        <a:lnTo>
                          <a:pt x="5" y="546"/>
                        </a:lnTo>
                        <a:lnTo>
                          <a:pt x="6" y="556"/>
                        </a:lnTo>
                        <a:lnTo>
                          <a:pt x="6" y="565"/>
                        </a:lnTo>
                        <a:lnTo>
                          <a:pt x="7" y="575"/>
                        </a:lnTo>
                        <a:lnTo>
                          <a:pt x="7" y="584"/>
                        </a:lnTo>
                        <a:lnTo>
                          <a:pt x="9" y="593"/>
                        </a:lnTo>
                        <a:lnTo>
                          <a:pt x="10" y="600"/>
                        </a:lnTo>
                        <a:lnTo>
                          <a:pt x="10" y="609"/>
                        </a:lnTo>
                        <a:lnTo>
                          <a:pt x="11" y="617"/>
                        </a:lnTo>
                        <a:lnTo>
                          <a:pt x="12" y="625"/>
                        </a:lnTo>
                        <a:lnTo>
                          <a:pt x="12" y="631"/>
                        </a:lnTo>
                        <a:lnTo>
                          <a:pt x="13" y="638"/>
                        </a:lnTo>
                        <a:lnTo>
                          <a:pt x="15" y="646"/>
                        </a:lnTo>
                        <a:lnTo>
                          <a:pt x="15" y="651"/>
                        </a:lnTo>
                        <a:lnTo>
                          <a:pt x="16" y="657"/>
                        </a:lnTo>
                        <a:lnTo>
                          <a:pt x="17" y="663"/>
                        </a:lnTo>
                        <a:lnTo>
                          <a:pt x="17" y="669"/>
                        </a:lnTo>
                        <a:lnTo>
                          <a:pt x="19" y="674"/>
                        </a:lnTo>
                        <a:lnTo>
                          <a:pt x="21" y="679"/>
                        </a:lnTo>
                        <a:lnTo>
                          <a:pt x="21" y="685"/>
                        </a:lnTo>
                        <a:lnTo>
                          <a:pt x="22" y="689"/>
                        </a:lnTo>
                        <a:lnTo>
                          <a:pt x="23" y="693"/>
                        </a:lnTo>
                        <a:lnTo>
                          <a:pt x="23" y="697"/>
                        </a:lnTo>
                        <a:lnTo>
                          <a:pt x="25" y="701"/>
                        </a:lnTo>
                        <a:lnTo>
                          <a:pt x="25" y="705"/>
                        </a:lnTo>
                        <a:lnTo>
                          <a:pt x="26" y="708"/>
                        </a:lnTo>
                        <a:lnTo>
                          <a:pt x="28" y="712"/>
                        </a:lnTo>
                        <a:lnTo>
                          <a:pt x="28" y="714"/>
                        </a:lnTo>
                        <a:lnTo>
                          <a:pt x="29" y="718"/>
                        </a:lnTo>
                        <a:lnTo>
                          <a:pt x="30" y="720"/>
                        </a:lnTo>
                        <a:lnTo>
                          <a:pt x="30" y="723"/>
                        </a:lnTo>
                        <a:lnTo>
                          <a:pt x="32" y="726"/>
                        </a:lnTo>
                        <a:lnTo>
                          <a:pt x="32" y="729"/>
                        </a:lnTo>
                        <a:lnTo>
                          <a:pt x="34" y="731"/>
                        </a:lnTo>
                        <a:lnTo>
                          <a:pt x="35" y="735"/>
                        </a:lnTo>
                        <a:lnTo>
                          <a:pt x="37" y="738"/>
                        </a:lnTo>
                        <a:lnTo>
                          <a:pt x="38" y="740"/>
                        </a:lnTo>
                        <a:lnTo>
                          <a:pt x="41" y="744"/>
                        </a:lnTo>
                        <a:lnTo>
                          <a:pt x="43" y="749"/>
                        </a:lnTo>
                        <a:lnTo>
                          <a:pt x="48" y="752"/>
                        </a:lnTo>
                        <a:lnTo>
                          <a:pt x="50" y="757"/>
                        </a:lnTo>
                        <a:lnTo>
                          <a:pt x="55" y="762"/>
                        </a:lnTo>
                        <a:lnTo>
                          <a:pt x="56" y="763"/>
                        </a:lnTo>
                        <a:lnTo>
                          <a:pt x="61" y="765"/>
                        </a:lnTo>
                        <a:lnTo>
                          <a:pt x="63" y="768"/>
                        </a:lnTo>
                        <a:lnTo>
                          <a:pt x="68" y="771"/>
                        </a:lnTo>
                        <a:lnTo>
                          <a:pt x="70" y="773"/>
                        </a:lnTo>
                        <a:lnTo>
                          <a:pt x="73" y="774"/>
                        </a:lnTo>
                        <a:lnTo>
                          <a:pt x="75" y="775"/>
                        </a:lnTo>
                        <a:lnTo>
                          <a:pt x="79" y="775"/>
                        </a:lnTo>
                        <a:lnTo>
                          <a:pt x="81" y="777"/>
                        </a:lnTo>
                        <a:lnTo>
                          <a:pt x="85" y="778"/>
                        </a:lnTo>
                        <a:lnTo>
                          <a:pt x="88" y="780"/>
                        </a:lnTo>
                        <a:lnTo>
                          <a:pt x="92" y="781"/>
                        </a:lnTo>
                        <a:lnTo>
                          <a:pt x="96" y="782"/>
                        </a:lnTo>
                        <a:lnTo>
                          <a:pt x="100" y="783"/>
                        </a:lnTo>
                        <a:lnTo>
                          <a:pt x="105" y="784"/>
                        </a:lnTo>
                        <a:lnTo>
                          <a:pt x="110" y="786"/>
                        </a:lnTo>
                        <a:lnTo>
                          <a:pt x="114" y="786"/>
                        </a:lnTo>
                        <a:lnTo>
                          <a:pt x="119" y="788"/>
                        </a:lnTo>
                        <a:lnTo>
                          <a:pt x="125" y="788"/>
                        </a:lnTo>
                        <a:lnTo>
                          <a:pt x="131" y="790"/>
                        </a:lnTo>
                        <a:lnTo>
                          <a:pt x="137" y="790"/>
                        </a:lnTo>
                        <a:lnTo>
                          <a:pt x="144" y="793"/>
                        </a:lnTo>
                        <a:lnTo>
                          <a:pt x="150" y="793"/>
                        </a:lnTo>
                        <a:lnTo>
                          <a:pt x="157" y="794"/>
                        </a:lnTo>
                        <a:lnTo>
                          <a:pt x="164" y="795"/>
                        </a:lnTo>
                        <a:lnTo>
                          <a:pt x="172" y="796"/>
                        </a:lnTo>
                        <a:lnTo>
                          <a:pt x="181" y="796"/>
                        </a:lnTo>
                        <a:lnTo>
                          <a:pt x="190" y="799"/>
                        </a:lnTo>
                        <a:lnTo>
                          <a:pt x="198" y="799"/>
                        </a:lnTo>
                        <a:lnTo>
                          <a:pt x="208" y="800"/>
                        </a:lnTo>
                        <a:lnTo>
                          <a:pt x="217" y="800"/>
                        </a:lnTo>
                        <a:lnTo>
                          <a:pt x="228" y="801"/>
                        </a:lnTo>
                        <a:lnTo>
                          <a:pt x="238" y="801"/>
                        </a:lnTo>
                        <a:lnTo>
                          <a:pt x="250" y="802"/>
                        </a:lnTo>
                        <a:lnTo>
                          <a:pt x="260" y="803"/>
                        </a:lnTo>
                        <a:lnTo>
                          <a:pt x="273" y="803"/>
                        </a:lnTo>
                        <a:lnTo>
                          <a:pt x="284" y="803"/>
                        </a:lnTo>
                        <a:lnTo>
                          <a:pt x="297" y="805"/>
                        </a:lnTo>
                        <a:lnTo>
                          <a:pt x="310" y="806"/>
                        </a:lnTo>
                        <a:lnTo>
                          <a:pt x="324" y="806"/>
                        </a:lnTo>
                        <a:lnTo>
                          <a:pt x="339" y="806"/>
                        </a:lnTo>
                        <a:lnTo>
                          <a:pt x="352" y="806"/>
                        </a:lnTo>
                        <a:lnTo>
                          <a:pt x="367" y="807"/>
                        </a:lnTo>
                        <a:lnTo>
                          <a:pt x="384" y="808"/>
                        </a:lnTo>
                        <a:lnTo>
                          <a:pt x="399" y="808"/>
                        </a:lnTo>
                        <a:lnTo>
                          <a:pt x="416" y="808"/>
                        </a:lnTo>
                        <a:lnTo>
                          <a:pt x="432" y="808"/>
                        </a:lnTo>
                        <a:lnTo>
                          <a:pt x="451" y="808"/>
                        </a:lnTo>
                        <a:lnTo>
                          <a:pt x="470" y="808"/>
                        </a:lnTo>
                        <a:lnTo>
                          <a:pt x="488" y="808"/>
                        </a:lnTo>
                        <a:lnTo>
                          <a:pt x="508" y="808"/>
                        </a:lnTo>
                        <a:lnTo>
                          <a:pt x="528" y="808"/>
                        </a:lnTo>
                        <a:lnTo>
                          <a:pt x="538" y="808"/>
                        </a:lnTo>
                        <a:lnTo>
                          <a:pt x="546" y="808"/>
                        </a:lnTo>
                        <a:lnTo>
                          <a:pt x="557" y="807"/>
                        </a:lnTo>
                        <a:lnTo>
                          <a:pt x="566" y="807"/>
                        </a:lnTo>
                        <a:lnTo>
                          <a:pt x="575" y="806"/>
                        </a:lnTo>
                        <a:lnTo>
                          <a:pt x="585" y="806"/>
                        </a:lnTo>
                        <a:lnTo>
                          <a:pt x="595" y="806"/>
                        </a:lnTo>
                        <a:lnTo>
                          <a:pt x="604" y="806"/>
                        </a:lnTo>
                        <a:lnTo>
                          <a:pt x="614" y="806"/>
                        </a:lnTo>
                        <a:lnTo>
                          <a:pt x="622" y="806"/>
                        </a:lnTo>
                        <a:lnTo>
                          <a:pt x="632" y="806"/>
                        </a:lnTo>
                        <a:lnTo>
                          <a:pt x="641" y="806"/>
                        </a:lnTo>
                        <a:lnTo>
                          <a:pt x="651" y="806"/>
                        </a:lnTo>
                        <a:lnTo>
                          <a:pt x="660" y="806"/>
                        </a:lnTo>
                        <a:lnTo>
                          <a:pt x="668" y="806"/>
                        </a:lnTo>
                        <a:lnTo>
                          <a:pt x="678" y="806"/>
                        </a:lnTo>
                        <a:lnTo>
                          <a:pt x="686" y="805"/>
                        </a:lnTo>
                        <a:lnTo>
                          <a:pt x="696" y="803"/>
                        </a:lnTo>
                        <a:lnTo>
                          <a:pt x="704" y="803"/>
                        </a:lnTo>
                        <a:lnTo>
                          <a:pt x="713" y="803"/>
                        </a:lnTo>
                        <a:lnTo>
                          <a:pt x="722" y="803"/>
                        </a:lnTo>
                        <a:lnTo>
                          <a:pt x="730" y="803"/>
                        </a:lnTo>
                        <a:lnTo>
                          <a:pt x="738" y="803"/>
                        </a:lnTo>
                        <a:lnTo>
                          <a:pt x="747" y="803"/>
                        </a:lnTo>
                        <a:lnTo>
                          <a:pt x="755" y="802"/>
                        </a:lnTo>
                        <a:lnTo>
                          <a:pt x="763" y="801"/>
                        </a:lnTo>
                        <a:lnTo>
                          <a:pt x="772" y="801"/>
                        </a:lnTo>
                        <a:lnTo>
                          <a:pt x="780" y="801"/>
                        </a:lnTo>
                        <a:lnTo>
                          <a:pt x="787" y="801"/>
                        </a:lnTo>
                        <a:lnTo>
                          <a:pt x="794" y="801"/>
                        </a:lnTo>
                        <a:lnTo>
                          <a:pt x="802" y="801"/>
                        </a:lnTo>
                        <a:lnTo>
                          <a:pt x="810" y="801"/>
                        </a:lnTo>
                        <a:lnTo>
                          <a:pt x="817" y="801"/>
                        </a:lnTo>
                        <a:lnTo>
                          <a:pt x="824" y="800"/>
                        </a:lnTo>
                        <a:lnTo>
                          <a:pt x="830" y="800"/>
                        </a:lnTo>
                        <a:lnTo>
                          <a:pt x="838" y="800"/>
                        </a:lnTo>
                        <a:lnTo>
                          <a:pt x="844" y="799"/>
                        </a:lnTo>
                        <a:lnTo>
                          <a:pt x="850" y="799"/>
                        </a:lnTo>
                        <a:lnTo>
                          <a:pt x="856" y="799"/>
                        </a:lnTo>
                        <a:lnTo>
                          <a:pt x="863" y="799"/>
                        </a:lnTo>
                        <a:lnTo>
                          <a:pt x="868" y="797"/>
                        </a:lnTo>
                        <a:lnTo>
                          <a:pt x="875" y="797"/>
                        </a:lnTo>
                        <a:lnTo>
                          <a:pt x="881" y="797"/>
                        </a:lnTo>
                        <a:lnTo>
                          <a:pt x="885" y="797"/>
                        </a:lnTo>
                        <a:lnTo>
                          <a:pt x="890" y="796"/>
                        </a:lnTo>
                        <a:lnTo>
                          <a:pt x="896" y="796"/>
                        </a:lnTo>
                        <a:lnTo>
                          <a:pt x="901" y="796"/>
                        </a:lnTo>
                        <a:lnTo>
                          <a:pt x="906" y="796"/>
                        </a:lnTo>
                        <a:lnTo>
                          <a:pt x="909" y="796"/>
                        </a:lnTo>
                        <a:lnTo>
                          <a:pt x="914" y="795"/>
                        </a:lnTo>
                        <a:lnTo>
                          <a:pt x="919" y="795"/>
                        </a:lnTo>
                        <a:lnTo>
                          <a:pt x="921" y="795"/>
                        </a:lnTo>
                        <a:lnTo>
                          <a:pt x="925" y="794"/>
                        </a:lnTo>
                        <a:lnTo>
                          <a:pt x="928" y="794"/>
                        </a:lnTo>
                        <a:lnTo>
                          <a:pt x="932" y="794"/>
                        </a:lnTo>
                        <a:lnTo>
                          <a:pt x="935" y="794"/>
                        </a:lnTo>
                        <a:lnTo>
                          <a:pt x="940" y="794"/>
                        </a:lnTo>
                        <a:lnTo>
                          <a:pt x="944" y="794"/>
                        </a:lnTo>
                        <a:lnTo>
                          <a:pt x="947" y="794"/>
                        </a:lnTo>
                        <a:lnTo>
                          <a:pt x="950" y="794"/>
                        </a:lnTo>
                        <a:lnTo>
                          <a:pt x="952" y="793"/>
                        </a:lnTo>
                        <a:lnTo>
                          <a:pt x="954" y="790"/>
                        </a:lnTo>
                        <a:lnTo>
                          <a:pt x="954" y="788"/>
                        </a:lnTo>
                        <a:lnTo>
                          <a:pt x="954" y="786"/>
                        </a:lnTo>
                        <a:lnTo>
                          <a:pt x="954" y="783"/>
                        </a:lnTo>
                        <a:lnTo>
                          <a:pt x="954" y="781"/>
                        </a:lnTo>
                        <a:lnTo>
                          <a:pt x="954" y="777"/>
                        </a:lnTo>
                        <a:lnTo>
                          <a:pt x="953" y="774"/>
                        </a:lnTo>
                        <a:lnTo>
                          <a:pt x="952" y="770"/>
                        </a:lnTo>
                        <a:lnTo>
                          <a:pt x="952" y="767"/>
                        </a:lnTo>
                        <a:lnTo>
                          <a:pt x="951" y="763"/>
                        </a:lnTo>
                        <a:lnTo>
                          <a:pt x="950" y="759"/>
                        </a:lnTo>
                        <a:lnTo>
                          <a:pt x="950" y="755"/>
                        </a:lnTo>
                        <a:lnTo>
                          <a:pt x="948" y="751"/>
                        </a:lnTo>
                        <a:lnTo>
                          <a:pt x="946" y="748"/>
                        </a:lnTo>
                        <a:lnTo>
                          <a:pt x="945" y="743"/>
                        </a:lnTo>
                        <a:lnTo>
                          <a:pt x="944" y="739"/>
                        </a:lnTo>
                        <a:lnTo>
                          <a:pt x="942" y="736"/>
                        </a:lnTo>
                        <a:lnTo>
                          <a:pt x="941" y="732"/>
                        </a:lnTo>
                        <a:lnTo>
                          <a:pt x="939" y="729"/>
                        </a:lnTo>
                        <a:lnTo>
                          <a:pt x="939" y="725"/>
                        </a:lnTo>
                        <a:lnTo>
                          <a:pt x="938" y="723"/>
                        </a:lnTo>
                        <a:lnTo>
                          <a:pt x="937" y="720"/>
                        </a:lnTo>
                        <a:lnTo>
                          <a:pt x="934" y="717"/>
                        </a:lnTo>
                        <a:lnTo>
                          <a:pt x="934" y="714"/>
                        </a:lnTo>
                        <a:lnTo>
                          <a:pt x="934" y="713"/>
                        </a:lnTo>
                        <a:lnTo>
                          <a:pt x="932" y="711"/>
                        </a:lnTo>
                        <a:lnTo>
                          <a:pt x="932" y="71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95" name="Freeform 127"/>
                  <p:cNvSpPr>
                    <a:spLocks/>
                  </p:cNvSpPr>
                  <p:nvPr/>
                </p:nvSpPr>
                <p:spPr bwMode="auto">
                  <a:xfrm>
                    <a:off x="5409" y="1590"/>
                    <a:ext cx="202" cy="39"/>
                  </a:xfrm>
                  <a:custGeom>
                    <a:avLst/>
                    <a:gdLst>
                      <a:gd name="T0" fmla="*/ 0 w 605"/>
                      <a:gd name="T1" fmla="*/ 0 h 119"/>
                      <a:gd name="T2" fmla="*/ 0 w 605"/>
                      <a:gd name="T3" fmla="*/ 0 h 119"/>
                      <a:gd name="T4" fmla="*/ 0 w 605"/>
                      <a:gd name="T5" fmla="*/ 0 h 119"/>
                      <a:gd name="T6" fmla="*/ 0 w 605"/>
                      <a:gd name="T7" fmla="*/ 0 h 119"/>
                      <a:gd name="T8" fmla="*/ 0 w 605"/>
                      <a:gd name="T9" fmla="*/ 0 h 119"/>
                      <a:gd name="T10" fmla="*/ 0 w 605"/>
                      <a:gd name="T11" fmla="*/ 0 h 119"/>
                      <a:gd name="T12" fmla="*/ 0 w 605"/>
                      <a:gd name="T13" fmla="*/ 0 h 119"/>
                      <a:gd name="T14" fmla="*/ 0 w 605"/>
                      <a:gd name="T15" fmla="*/ 0 h 119"/>
                      <a:gd name="T16" fmla="*/ 0 w 605"/>
                      <a:gd name="T17" fmla="*/ 0 h 119"/>
                      <a:gd name="T18" fmla="*/ 0 w 605"/>
                      <a:gd name="T19" fmla="*/ 0 h 119"/>
                      <a:gd name="T20" fmla="*/ 0 w 605"/>
                      <a:gd name="T21" fmla="*/ 0 h 119"/>
                      <a:gd name="T22" fmla="*/ 0 w 605"/>
                      <a:gd name="T23" fmla="*/ 0 h 119"/>
                      <a:gd name="T24" fmla="*/ 0 w 605"/>
                      <a:gd name="T25" fmla="*/ 0 h 119"/>
                      <a:gd name="T26" fmla="*/ 0 w 605"/>
                      <a:gd name="T27" fmla="*/ 0 h 119"/>
                      <a:gd name="T28" fmla="*/ 0 w 605"/>
                      <a:gd name="T29" fmla="*/ 0 h 119"/>
                      <a:gd name="T30" fmla="*/ 0 w 605"/>
                      <a:gd name="T31" fmla="*/ 0 h 119"/>
                      <a:gd name="T32" fmla="*/ 0 w 605"/>
                      <a:gd name="T33" fmla="*/ 0 h 119"/>
                      <a:gd name="T34" fmla="*/ 0 w 605"/>
                      <a:gd name="T35" fmla="*/ 0 h 119"/>
                      <a:gd name="T36" fmla="*/ 0 w 605"/>
                      <a:gd name="T37" fmla="*/ 0 h 119"/>
                      <a:gd name="T38" fmla="*/ 0 w 605"/>
                      <a:gd name="T39" fmla="*/ 0 h 119"/>
                      <a:gd name="T40" fmla="*/ 0 w 605"/>
                      <a:gd name="T41" fmla="*/ 0 h 119"/>
                      <a:gd name="T42" fmla="*/ 0 w 605"/>
                      <a:gd name="T43" fmla="*/ 0 h 119"/>
                      <a:gd name="T44" fmla="*/ 0 w 605"/>
                      <a:gd name="T45" fmla="*/ 0 h 119"/>
                      <a:gd name="T46" fmla="*/ 0 w 605"/>
                      <a:gd name="T47" fmla="*/ 0 h 119"/>
                      <a:gd name="T48" fmla="*/ 0 w 605"/>
                      <a:gd name="T49" fmla="*/ 0 h 119"/>
                      <a:gd name="T50" fmla="*/ 0 w 605"/>
                      <a:gd name="T51" fmla="*/ 0 h 119"/>
                      <a:gd name="T52" fmla="*/ 0 w 605"/>
                      <a:gd name="T53" fmla="*/ 0 h 119"/>
                      <a:gd name="T54" fmla="*/ 0 w 605"/>
                      <a:gd name="T55" fmla="*/ 0 h 119"/>
                      <a:gd name="T56" fmla="*/ 0 w 605"/>
                      <a:gd name="T57" fmla="*/ 0 h 119"/>
                      <a:gd name="T58" fmla="*/ 0 w 605"/>
                      <a:gd name="T59" fmla="*/ 0 h 119"/>
                      <a:gd name="T60" fmla="*/ 0 w 605"/>
                      <a:gd name="T61" fmla="*/ 0 h 119"/>
                      <a:gd name="T62" fmla="*/ 0 w 605"/>
                      <a:gd name="T63" fmla="*/ 0 h 119"/>
                      <a:gd name="T64" fmla="*/ 0 w 605"/>
                      <a:gd name="T65" fmla="*/ 0 h 119"/>
                      <a:gd name="T66" fmla="*/ 0 w 605"/>
                      <a:gd name="T67" fmla="*/ 0 h 119"/>
                      <a:gd name="T68" fmla="*/ 0 w 605"/>
                      <a:gd name="T69" fmla="*/ 0 h 119"/>
                      <a:gd name="T70" fmla="*/ 0 w 605"/>
                      <a:gd name="T71" fmla="*/ 0 h 119"/>
                      <a:gd name="T72" fmla="*/ 0 w 605"/>
                      <a:gd name="T73" fmla="*/ 0 h 119"/>
                      <a:gd name="T74" fmla="*/ 0 w 605"/>
                      <a:gd name="T75" fmla="*/ 0 h 119"/>
                      <a:gd name="T76" fmla="*/ 0 w 605"/>
                      <a:gd name="T77" fmla="*/ 0 h 119"/>
                      <a:gd name="T78" fmla="*/ 0 w 605"/>
                      <a:gd name="T79" fmla="*/ 0 h 119"/>
                      <a:gd name="T80" fmla="*/ 0 w 605"/>
                      <a:gd name="T81" fmla="*/ 0 h 119"/>
                      <a:gd name="T82" fmla="*/ 0 w 605"/>
                      <a:gd name="T83" fmla="*/ 0 h 119"/>
                      <a:gd name="T84" fmla="*/ 0 w 605"/>
                      <a:gd name="T85" fmla="*/ 0 h 119"/>
                      <a:gd name="T86" fmla="*/ 0 w 605"/>
                      <a:gd name="T87" fmla="*/ 0 h 11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605"/>
                      <a:gd name="T133" fmla="*/ 0 h 119"/>
                      <a:gd name="T134" fmla="*/ 605 w 605"/>
                      <a:gd name="T135" fmla="*/ 119 h 11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605" h="119">
                        <a:moveTo>
                          <a:pt x="0" y="34"/>
                        </a:moveTo>
                        <a:lnTo>
                          <a:pt x="14" y="119"/>
                        </a:lnTo>
                        <a:lnTo>
                          <a:pt x="23" y="117"/>
                        </a:lnTo>
                        <a:lnTo>
                          <a:pt x="34" y="114"/>
                        </a:lnTo>
                        <a:lnTo>
                          <a:pt x="42" y="112"/>
                        </a:lnTo>
                        <a:lnTo>
                          <a:pt x="52" y="111"/>
                        </a:lnTo>
                        <a:lnTo>
                          <a:pt x="62" y="110"/>
                        </a:lnTo>
                        <a:lnTo>
                          <a:pt x="72" y="108"/>
                        </a:lnTo>
                        <a:lnTo>
                          <a:pt x="80" y="106"/>
                        </a:lnTo>
                        <a:lnTo>
                          <a:pt x="91" y="105"/>
                        </a:lnTo>
                        <a:lnTo>
                          <a:pt x="100" y="104"/>
                        </a:lnTo>
                        <a:lnTo>
                          <a:pt x="110" y="101"/>
                        </a:lnTo>
                        <a:lnTo>
                          <a:pt x="119" y="101"/>
                        </a:lnTo>
                        <a:lnTo>
                          <a:pt x="129" y="99"/>
                        </a:lnTo>
                        <a:lnTo>
                          <a:pt x="138" y="98"/>
                        </a:lnTo>
                        <a:lnTo>
                          <a:pt x="148" y="97"/>
                        </a:lnTo>
                        <a:lnTo>
                          <a:pt x="156" y="97"/>
                        </a:lnTo>
                        <a:lnTo>
                          <a:pt x="166" y="95"/>
                        </a:lnTo>
                        <a:lnTo>
                          <a:pt x="176" y="94"/>
                        </a:lnTo>
                        <a:lnTo>
                          <a:pt x="185" y="94"/>
                        </a:lnTo>
                        <a:lnTo>
                          <a:pt x="194" y="93"/>
                        </a:lnTo>
                        <a:lnTo>
                          <a:pt x="204" y="92"/>
                        </a:lnTo>
                        <a:lnTo>
                          <a:pt x="212" y="92"/>
                        </a:lnTo>
                        <a:lnTo>
                          <a:pt x="221" y="91"/>
                        </a:lnTo>
                        <a:lnTo>
                          <a:pt x="231" y="89"/>
                        </a:lnTo>
                        <a:lnTo>
                          <a:pt x="239" y="89"/>
                        </a:lnTo>
                        <a:lnTo>
                          <a:pt x="249" y="89"/>
                        </a:lnTo>
                        <a:lnTo>
                          <a:pt x="257" y="88"/>
                        </a:lnTo>
                        <a:lnTo>
                          <a:pt x="268" y="88"/>
                        </a:lnTo>
                        <a:lnTo>
                          <a:pt x="276" y="88"/>
                        </a:lnTo>
                        <a:lnTo>
                          <a:pt x="286" y="87"/>
                        </a:lnTo>
                        <a:lnTo>
                          <a:pt x="294" y="87"/>
                        </a:lnTo>
                        <a:lnTo>
                          <a:pt x="303" y="87"/>
                        </a:lnTo>
                        <a:lnTo>
                          <a:pt x="313" y="87"/>
                        </a:lnTo>
                        <a:lnTo>
                          <a:pt x="321" y="86"/>
                        </a:lnTo>
                        <a:lnTo>
                          <a:pt x="329" y="86"/>
                        </a:lnTo>
                        <a:lnTo>
                          <a:pt x="339" y="86"/>
                        </a:lnTo>
                        <a:lnTo>
                          <a:pt x="347" y="86"/>
                        </a:lnTo>
                        <a:lnTo>
                          <a:pt x="356" y="86"/>
                        </a:lnTo>
                        <a:lnTo>
                          <a:pt x="365" y="86"/>
                        </a:lnTo>
                        <a:lnTo>
                          <a:pt x="373" y="86"/>
                        </a:lnTo>
                        <a:lnTo>
                          <a:pt x="383" y="87"/>
                        </a:lnTo>
                        <a:lnTo>
                          <a:pt x="391" y="87"/>
                        </a:lnTo>
                        <a:lnTo>
                          <a:pt x="399" y="88"/>
                        </a:lnTo>
                        <a:lnTo>
                          <a:pt x="409" y="88"/>
                        </a:lnTo>
                        <a:lnTo>
                          <a:pt x="417" y="89"/>
                        </a:lnTo>
                        <a:lnTo>
                          <a:pt x="427" y="89"/>
                        </a:lnTo>
                        <a:lnTo>
                          <a:pt x="435" y="91"/>
                        </a:lnTo>
                        <a:lnTo>
                          <a:pt x="443" y="91"/>
                        </a:lnTo>
                        <a:lnTo>
                          <a:pt x="453" y="92"/>
                        </a:lnTo>
                        <a:lnTo>
                          <a:pt x="461" y="92"/>
                        </a:lnTo>
                        <a:lnTo>
                          <a:pt x="469" y="93"/>
                        </a:lnTo>
                        <a:lnTo>
                          <a:pt x="478" y="94"/>
                        </a:lnTo>
                        <a:lnTo>
                          <a:pt x="487" y="95"/>
                        </a:lnTo>
                        <a:lnTo>
                          <a:pt x="496" y="97"/>
                        </a:lnTo>
                        <a:lnTo>
                          <a:pt x="503" y="97"/>
                        </a:lnTo>
                        <a:lnTo>
                          <a:pt x="512" y="98"/>
                        </a:lnTo>
                        <a:lnTo>
                          <a:pt x="520" y="99"/>
                        </a:lnTo>
                        <a:lnTo>
                          <a:pt x="529" y="100"/>
                        </a:lnTo>
                        <a:lnTo>
                          <a:pt x="537" y="101"/>
                        </a:lnTo>
                        <a:lnTo>
                          <a:pt x="545" y="104"/>
                        </a:lnTo>
                        <a:lnTo>
                          <a:pt x="555" y="104"/>
                        </a:lnTo>
                        <a:lnTo>
                          <a:pt x="563" y="106"/>
                        </a:lnTo>
                        <a:lnTo>
                          <a:pt x="571" y="107"/>
                        </a:lnTo>
                        <a:lnTo>
                          <a:pt x="580" y="110"/>
                        </a:lnTo>
                        <a:lnTo>
                          <a:pt x="589" y="111"/>
                        </a:lnTo>
                        <a:lnTo>
                          <a:pt x="605" y="25"/>
                        </a:lnTo>
                        <a:lnTo>
                          <a:pt x="594" y="23"/>
                        </a:lnTo>
                        <a:lnTo>
                          <a:pt x="586" y="22"/>
                        </a:lnTo>
                        <a:lnTo>
                          <a:pt x="576" y="21"/>
                        </a:lnTo>
                        <a:lnTo>
                          <a:pt x="568" y="18"/>
                        </a:lnTo>
                        <a:lnTo>
                          <a:pt x="558" y="18"/>
                        </a:lnTo>
                        <a:lnTo>
                          <a:pt x="550" y="16"/>
                        </a:lnTo>
                        <a:lnTo>
                          <a:pt x="541" y="15"/>
                        </a:lnTo>
                        <a:lnTo>
                          <a:pt x="532" y="14"/>
                        </a:lnTo>
                        <a:lnTo>
                          <a:pt x="523" y="12"/>
                        </a:lnTo>
                        <a:lnTo>
                          <a:pt x="513" y="11"/>
                        </a:lnTo>
                        <a:lnTo>
                          <a:pt x="505" y="10"/>
                        </a:lnTo>
                        <a:lnTo>
                          <a:pt x="496" y="9"/>
                        </a:lnTo>
                        <a:lnTo>
                          <a:pt x="487" y="8"/>
                        </a:lnTo>
                        <a:lnTo>
                          <a:pt x="478" y="8"/>
                        </a:lnTo>
                        <a:lnTo>
                          <a:pt x="468" y="6"/>
                        </a:lnTo>
                        <a:lnTo>
                          <a:pt x="460" y="5"/>
                        </a:lnTo>
                        <a:lnTo>
                          <a:pt x="450" y="4"/>
                        </a:lnTo>
                        <a:lnTo>
                          <a:pt x="441" y="4"/>
                        </a:lnTo>
                        <a:lnTo>
                          <a:pt x="431" y="3"/>
                        </a:lnTo>
                        <a:lnTo>
                          <a:pt x="423" y="3"/>
                        </a:lnTo>
                        <a:lnTo>
                          <a:pt x="414" y="2"/>
                        </a:lnTo>
                        <a:lnTo>
                          <a:pt x="404" y="2"/>
                        </a:lnTo>
                        <a:lnTo>
                          <a:pt x="395" y="0"/>
                        </a:lnTo>
                        <a:lnTo>
                          <a:pt x="386" y="0"/>
                        </a:lnTo>
                        <a:lnTo>
                          <a:pt x="377" y="0"/>
                        </a:lnTo>
                        <a:lnTo>
                          <a:pt x="369" y="0"/>
                        </a:lnTo>
                        <a:lnTo>
                          <a:pt x="359" y="0"/>
                        </a:lnTo>
                        <a:lnTo>
                          <a:pt x="350" y="0"/>
                        </a:lnTo>
                        <a:lnTo>
                          <a:pt x="340" y="0"/>
                        </a:lnTo>
                        <a:lnTo>
                          <a:pt x="331" y="0"/>
                        </a:lnTo>
                        <a:lnTo>
                          <a:pt x="321" y="0"/>
                        </a:lnTo>
                        <a:lnTo>
                          <a:pt x="312" y="0"/>
                        </a:lnTo>
                        <a:lnTo>
                          <a:pt x="302" y="0"/>
                        </a:lnTo>
                        <a:lnTo>
                          <a:pt x="293" y="0"/>
                        </a:lnTo>
                        <a:lnTo>
                          <a:pt x="283" y="0"/>
                        </a:lnTo>
                        <a:lnTo>
                          <a:pt x="274" y="0"/>
                        </a:lnTo>
                        <a:lnTo>
                          <a:pt x="264" y="0"/>
                        </a:lnTo>
                        <a:lnTo>
                          <a:pt x="255" y="2"/>
                        </a:lnTo>
                        <a:lnTo>
                          <a:pt x="245" y="2"/>
                        </a:lnTo>
                        <a:lnTo>
                          <a:pt x="236" y="3"/>
                        </a:lnTo>
                        <a:lnTo>
                          <a:pt x="226" y="3"/>
                        </a:lnTo>
                        <a:lnTo>
                          <a:pt x="217" y="4"/>
                        </a:lnTo>
                        <a:lnTo>
                          <a:pt x="207" y="5"/>
                        </a:lnTo>
                        <a:lnTo>
                          <a:pt x="197" y="5"/>
                        </a:lnTo>
                        <a:lnTo>
                          <a:pt x="187" y="6"/>
                        </a:lnTo>
                        <a:lnTo>
                          <a:pt x="178" y="8"/>
                        </a:lnTo>
                        <a:lnTo>
                          <a:pt x="168" y="8"/>
                        </a:lnTo>
                        <a:lnTo>
                          <a:pt x="159" y="10"/>
                        </a:lnTo>
                        <a:lnTo>
                          <a:pt x="149" y="10"/>
                        </a:lnTo>
                        <a:lnTo>
                          <a:pt x="138" y="11"/>
                        </a:lnTo>
                        <a:lnTo>
                          <a:pt x="128" y="14"/>
                        </a:lnTo>
                        <a:lnTo>
                          <a:pt x="118" y="14"/>
                        </a:lnTo>
                        <a:lnTo>
                          <a:pt x="109" y="16"/>
                        </a:lnTo>
                        <a:lnTo>
                          <a:pt x="99" y="17"/>
                        </a:lnTo>
                        <a:lnTo>
                          <a:pt x="89" y="18"/>
                        </a:lnTo>
                        <a:lnTo>
                          <a:pt x="80" y="19"/>
                        </a:lnTo>
                        <a:lnTo>
                          <a:pt x="70" y="21"/>
                        </a:lnTo>
                        <a:lnTo>
                          <a:pt x="60" y="23"/>
                        </a:lnTo>
                        <a:lnTo>
                          <a:pt x="49" y="24"/>
                        </a:lnTo>
                        <a:lnTo>
                          <a:pt x="40" y="25"/>
                        </a:lnTo>
                        <a:lnTo>
                          <a:pt x="29" y="28"/>
                        </a:lnTo>
                        <a:lnTo>
                          <a:pt x="20" y="29"/>
                        </a:lnTo>
                        <a:lnTo>
                          <a:pt x="9" y="31"/>
                        </a:lnTo>
                        <a:lnTo>
                          <a:pt x="0" y="3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96" name="Freeform 128"/>
                  <p:cNvSpPr>
                    <a:spLocks/>
                  </p:cNvSpPr>
                  <p:nvPr/>
                </p:nvSpPr>
                <p:spPr bwMode="auto">
                  <a:xfrm>
                    <a:off x="5338" y="1833"/>
                    <a:ext cx="380" cy="33"/>
                  </a:xfrm>
                  <a:custGeom>
                    <a:avLst/>
                    <a:gdLst>
                      <a:gd name="T0" fmla="*/ 0 w 1140"/>
                      <a:gd name="T1" fmla="*/ 0 h 99"/>
                      <a:gd name="T2" fmla="*/ 0 w 1140"/>
                      <a:gd name="T3" fmla="*/ 0 h 99"/>
                      <a:gd name="T4" fmla="*/ 0 w 1140"/>
                      <a:gd name="T5" fmla="*/ 0 h 99"/>
                      <a:gd name="T6" fmla="*/ 0 w 1140"/>
                      <a:gd name="T7" fmla="*/ 0 h 99"/>
                      <a:gd name="T8" fmla="*/ 0 w 1140"/>
                      <a:gd name="T9" fmla="*/ 0 h 99"/>
                      <a:gd name="T10" fmla="*/ 0 w 1140"/>
                      <a:gd name="T11" fmla="*/ 0 h 99"/>
                      <a:gd name="T12" fmla="*/ 0 w 1140"/>
                      <a:gd name="T13" fmla="*/ 0 h 99"/>
                      <a:gd name="T14" fmla="*/ 0 w 1140"/>
                      <a:gd name="T15" fmla="*/ 0 h 99"/>
                      <a:gd name="T16" fmla="*/ 0 w 1140"/>
                      <a:gd name="T17" fmla="*/ 0 h 99"/>
                      <a:gd name="T18" fmla="*/ 0 w 1140"/>
                      <a:gd name="T19" fmla="*/ 0 h 99"/>
                      <a:gd name="T20" fmla="*/ 0 w 1140"/>
                      <a:gd name="T21" fmla="*/ 0 h 99"/>
                      <a:gd name="T22" fmla="*/ 0 w 1140"/>
                      <a:gd name="T23" fmla="*/ 0 h 99"/>
                      <a:gd name="T24" fmla="*/ 0 w 1140"/>
                      <a:gd name="T25" fmla="*/ 0 h 99"/>
                      <a:gd name="T26" fmla="*/ 0 w 1140"/>
                      <a:gd name="T27" fmla="*/ 0 h 99"/>
                      <a:gd name="T28" fmla="*/ 0 w 1140"/>
                      <a:gd name="T29" fmla="*/ 0 h 99"/>
                      <a:gd name="T30" fmla="*/ 0 w 1140"/>
                      <a:gd name="T31" fmla="*/ 0 h 99"/>
                      <a:gd name="T32" fmla="*/ 0 w 1140"/>
                      <a:gd name="T33" fmla="*/ 0 h 99"/>
                      <a:gd name="T34" fmla="*/ 0 w 1140"/>
                      <a:gd name="T35" fmla="*/ 0 h 99"/>
                      <a:gd name="T36" fmla="*/ 0 w 1140"/>
                      <a:gd name="T37" fmla="*/ 0 h 99"/>
                      <a:gd name="T38" fmla="*/ 0 w 1140"/>
                      <a:gd name="T39" fmla="*/ 0 h 99"/>
                      <a:gd name="T40" fmla="*/ 0 w 1140"/>
                      <a:gd name="T41" fmla="*/ 0 h 99"/>
                      <a:gd name="T42" fmla="*/ 1 w 1140"/>
                      <a:gd name="T43" fmla="*/ 0 h 99"/>
                      <a:gd name="T44" fmla="*/ 1 w 1140"/>
                      <a:gd name="T45" fmla="*/ 0 h 99"/>
                      <a:gd name="T46" fmla="*/ 0 w 1140"/>
                      <a:gd name="T47" fmla="*/ 0 h 99"/>
                      <a:gd name="T48" fmla="*/ 0 w 1140"/>
                      <a:gd name="T49" fmla="*/ 0 h 99"/>
                      <a:gd name="T50" fmla="*/ 0 w 1140"/>
                      <a:gd name="T51" fmla="*/ 0 h 99"/>
                      <a:gd name="T52" fmla="*/ 0 w 1140"/>
                      <a:gd name="T53" fmla="*/ 0 h 99"/>
                      <a:gd name="T54" fmla="*/ 0 w 1140"/>
                      <a:gd name="T55" fmla="*/ 0 h 99"/>
                      <a:gd name="T56" fmla="*/ 0 w 1140"/>
                      <a:gd name="T57" fmla="*/ 0 h 99"/>
                      <a:gd name="T58" fmla="*/ 0 w 1140"/>
                      <a:gd name="T59" fmla="*/ 0 h 99"/>
                      <a:gd name="T60" fmla="*/ 0 w 1140"/>
                      <a:gd name="T61" fmla="*/ 0 h 99"/>
                      <a:gd name="T62" fmla="*/ 0 w 1140"/>
                      <a:gd name="T63" fmla="*/ 0 h 99"/>
                      <a:gd name="T64" fmla="*/ 0 w 1140"/>
                      <a:gd name="T65" fmla="*/ 0 h 99"/>
                      <a:gd name="T66" fmla="*/ 0 w 1140"/>
                      <a:gd name="T67" fmla="*/ 0 h 99"/>
                      <a:gd name="T68" fmla="*/ 0 w 1140"/>
                      <a:gd name="T69" fmla="*/ 0 h 99"/>
                      <a:gd name="T70" fmla="*/ 0 w 1140"/>
                      <a:gd name="T71" fmla="*/ 0 h 99"/>
                      <a:gd name="T72" fmla="*/ 0 w 1140"/>
                      <a:gd name="T73" fmla="*/ 0 h 99"/>
                      <a:gd name="T74" fmla="*/ 0 w 1140"/>
                      <a:gd name="T75" fmla="*/ 0 h 99"/>
                      <a:gd name="T76" fmla="*/ 0 w 1140"/>
                      <a:gd name="T77" fmla="*/ 0 h 99"/>
                      <a:gd name="T78" fmla="*/ 0 w 1140"/>
                      <a:gd name="T79" fmla="*/ 0 h 99"/>
                      <a:gd name="T80" fmla="*/ 0 w 1140"/>
                      <a:gd name="T81" fmla="*/ 0 h 99"/>
                      <a:gd name="T82" fmla="*/ 0 w 1140"/>
                      <a:gd name="T83" fmla="*/ 0 h 99"/>
                      <a:gd name="T84" fmla="*/ 0 w 1140"/>
                      <a:gd name="T85" fmla="*/ 0 h 99"/>
                      <a:gd name="T86" fmla="*/ 0 w 1140"/>
                      <a:gd name="T87" fmla="*/ 0 h 9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140"/>
                      <a:gd name="T133" fmla="*/ 0 h 99"/>
                      <a:gd name="T134" fmla="*/ 1140 w 1140"/>
                      <a:gd name="T135" fmla="*/ 99 h 9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140" h="99">
                        <a:moveTo>
                          <a:pt x="0" y="13"/>
                        </a:moveTo>
                        <a:lnTo>
                          <a:pt x="3" y="99"/>
                        </a:lnTo>
                        <a:lnTo>
                          <a:pt x="19" y="97"/>
                        </a:lnTo>
                        <a:lnTo>
                          <a:pt x="35" y="97"/>
                        </a:lnTo>
                        <a:lnTo>
                          <a:pt x="52" y="97"/>
                        </a:lnTo>
                        <a:lnTo>
                          <a:pt x="69" y="96"/>
                        </a:lnTo>
                        <a:lnTo>
                          <a:pt x="86" y="94"/>
                        </a:lnTo>
                        <a:lnTo>
                          <a:pt x="102" y="94"/>
                        </a:lnTo>
                        <a:lnTo>
                          <a:pt x="120" y="94"/>
                        </a:lnTo>
                        <a:lnTo>
                          <a:pt x="137" y="94"/>
                        </a:lnTo>
                        <a:lnTo>
                          <a:pt x="154" y="93"/>
                        </a:lnTo>
                        <a:lnTo>
                          <a:pt x="171" y="92"/>
                        </a:lnTo>
                        <a:lnTo>
                          <a:pt x="188" y="92"/>
                        </a:lnTo>
                        <a:lnTo>
                          <a:pt x="204" y="92"/>
                        </a:lnTo>
                        <a:lnTo>
                          <a:pt x="222" y="92"/>
                        </a:lnTo>
                        <a:lnTo>
                          <a:pt x="240" y="91"/>
                        </a:lnTo>
                        <a:lnTo>
                          <a:pt x="256" y="91"/>
                        </a:lnTo>
                        <a:lnTo>
                          <a:pt x="274" y="91"/>
                        </a:lnTo>
                        <a:lnTo>
                          <a:pt x="291" y="90"/>
                        </a:lnTo>
                        <a:lnTo>
                          <a:pt x="309" y="90"/>
                        </a:lnTo>
                        <a:lnTo>
                          <a:pt x="326" y="90"/>
                        </a:lnTo>
                        <a:lnTo>
                          <a:pt x="343" y="90"/>
                        </a:lnTo>
                        <a:lnTo>
                          <a:pt x="361" y="89"/>
                        </a:lnTo>
                        <a:lnTo>
                          <a:pt x="379" y="89"/>
                        </a:lnTo>
                        <a:lnTo>
                          <a:pt x="395" y="87"/>
                        </a:lnTo>
                        <a:lnTo>
                          <a:pt x="413" y="87"/>
                        </a:lnTo>
                        <a:lnTo>
                          <a:pt x="430" y="87"/>
                        </a:lnTo>
                        <a:lnTo>
                          <a:pt x="447" y="87"/>
                        </a:lnTo>
                        <a:lnTo>
                          <a:pt x="465" y="87"/>
                        </a:lnTo>
                        <a:lnTo>
                          <a:pt x="483" y="87"/>
                        </a:lnTo>
                        <a:lnTo>
                          <a:pt x="501" y="87"/>
                        </a:lnTo>
                        <a:lnTo>
                          <a:pt x="519" y="87"/>
                        </a:lnTo>
                        <a:lnTo>
                          <a:pt x="536" y="87"/>
                        </a:lnTo>
                        <a:lnTo>
                          <a:pt x="554" y="87"/>
                        </a:lnTo>
                        <a:lnTo>
                          <a:pt x="572" y="86"/>
                        </a:lnTo>
                        <a:lnTo>
                          <a:pt x="590" y="86"/>
                        </a:lnTo>
                        <a:lnTo>
                          <a:pt x="606" y="86"/>
                        </a:lnTo>
                        <a:lnTo>
                          <a:pt x="625" y="86"/>
                        </a:lnTo>
                        <a:lnTo>
                          <a:pt x="643" y="86"/>
                        </a:lnTo>
                        <a:lnTo>
                          <a:pt x="661" y="86"/>
                        </a:lnTo>
                        <a:lnTo>
                          <a:pt x="679" y="86"/>
                        </a:lnTo>
                        <a:lnTo>
                          <a:pt x="698" y="87"/>
                        </a:lnTo>
                        <a:lnTo>
                          <a:pt x="714" y="87"/>
                        </a:lnTo>
                        <a:lnTo>
                          <a:pt x="733" y="87"/>
                        </a:lnTo>
                        <a:lnTo>
                          <a:pt x="751" y="87"/>
                        </a:lnTo>
                        <a:lnTo>
                          <a:pt x="769" y="87"/>
                        </a:lnTo>
                        <a:lnTo>
                          <a:pt x="787" y="87"/>
                        </a:lnTo>
                        <a:lnTo>
                          <a:pt x="805" y="87"/>
                        </a:lnTo>
                        <a:lnTo>
                          <a:pt x="824" y="87"/>
                        </a:lnTo>
                        <a:lnTo>
                          <a:pt x="843" y="89"/>
                        </a:lnTo>
                        <a:lnTo>
                          <a:pt x="860" y="89"/>
                        </a:lnTo>
                        <a:lnTo>
                          <a:pt x="878" y="89"/>
                        </a:lnTo>
                        <a:lnTo>
                          <a:pt x="896" y="90"/>
                        </a:lnTo>
                        <a:lnTo>
                          <a:pt x="915" y="90"/>
                        </a:lnTo>
                        <a:lnTo>
                          <a:pt x="934" y="90"/>
                        </a:lnTo>
                        <a:lnTo>
                          <a:pt x="952" y="91"/>
                        </a:lnTo>
                        <a:lnTo>
                          <a:pt x="970" y="91"/>
                        </a:lnTo>
                        <a:lnTo>
                          <a:pt x="989" y="92"/>
                        </a:lnTo>
                        <a:lnTo>
                          <a:pt x="1006" y="92"/>
                        </a:lnTo>
                        <a:lnTo>
                          <a:pt x="1024" y="93"/>
                        </a:lnTo>
                        <a:lnTo>
                          <a:pt x="1043" y="94"/>
                        </a:lnTo>
                        <a:lnTo>
                          <a:pt x="1062" y="94"/>
                        </a:lnTo>
                        <a:lnTo>
                          <a:pt x="1080" y="96"/>
                        </a:lnTo>
                        <a:lnTo>
                          <a:pt x="1099" y="97"/>
                        </a:lnTo>
                        <a:lnTo>
                          <a:pt x="1118" y="97"/>
                        </a:lnTo>
                        <a:lnTo>
                          <a:pt x="1136" y="99"/>
                        </a:lnTo>
                        <a:lnTo>
                          <a:pt x="1140" y="13"/>
                        </a:lnTo>
                        <a:lnTo>
                          <a:pt x="1121" y="11"/>
                        </a:lnTo>
                        <a:lnTo>
                          <a:pt x="1102" y="10"/>
                        </a:lnTo>
                        <a:lnTo>
                          <a:pt x="1083" y="9"/>
                        </a:lnTo>
                        <a:lnTo>
                          <a:pt x="1066" y="9"/>
                        </a:lnTo>
                        <a:lnTo>
                          <a:pt x="1047" y="8"/>
                        </a:lnTo>
                        <a:lnTo>
                          <a:pt x="1028" y="7"/>
                        </a:lnTo>
                        <a:lnTo>
                          <a:pt x="1010" y="7"/>
                        </a:lnTo>
                        <a:lnTo>
                          <a:pt x="991" y="7"/>
                        </a:lnTo>
                        <a:lnTo>
                          <a:pt x="972" y="4"/>
                        </a:lnTo>
                        <a:lnTo>
                          <a:pt x="954" y="4"/>
                        </a:lnTo>
                        <a:lnTo>
                          <a:pt x="936" y="4"/>
                        </a:lnTo>
                        <a:lnTo>
                          <a:pt x="917" y="4"/>
                        </a:lnTo>
                        <a:lnTo>
                          <a:pt x="898" y="3"/>
                        </a:lnTo>
                        <a:lnTo>
                          <a:pt x="881" y="2"/>
                        </a:lnTo>
                        <a:lnTo>
                          <a:pt x="863" y="2"/>
                        </a:lnTo>
                        <a:lnTo>
                          <a:pt x="844" y="2"/>
                        </a:lnTo>
                        <a:lnTo>
                          <a:pt x="825" y="1"/>
                        </a:lnTo>
                        <a:lnTo>
                          <a:pt x="807" y="1"/>
                        </a:lnTo>
                        <a:lnTo>
                          <a:pt x="789" y="1"/>
                        </a:lnTo>
                        <a:lnTo>
                          <a:pt x="771" y="1"/>
                        </a:lnTo>
                        <a:lnTo>
                          <a:pt x="752" y="1"/>
                        </a:lnTo>
                        <a:lnTo>
                          <a:pt x="733" y="1"/>
                        </a:lnTo>
                        <a:lnTo>
                          <a:pt x="716" y="1"/>
                        </a:lnTo>
                        <a:lnTo>
                          <a:pt x="698" y="1"/>
                        </a:lnTo>
                        <a:lnTo>
                          <a:pt x="680" y="0"/>
                        </a:lnTo>
                        <a:lnTo>
                          <a:pt x="662" y="0"/>
                        </a:lnTo>
                        <a:lnTo>
                          <a:pt x="643" y="0"/>
                        </a:lnTo>
                        <a:lnTo>
                          <a:pt x="625" y="0"/>
                        </a:lnTo>
                        <a:lnTo>
                          <a:pt x="608" y="0"/>
                        </a:lnTo>
                        <a:lnTo>
                          <a:pt x="590" y="0"/>
                        </a:lnTo>
                        <a:lnTo>
                          <a:pt x="572" y="0"/>
                        </a:lnTo>
                        <a:lnTo>
                          <a:pt x="554" y="1"/>
                        </a:lnTo>
                        <a:lnTo>
                          <a:pt x="536" y="1"/>
                        </a:lnTo>
                        <a:lnTo>
                          <a:pt x="519" y="1"/>
                        </a:lnTo>
                        <a:lnTo>
                          <a:pt x="501" y="1"/>
                        </a:lnTo>
                        <a:lnTo>
                          <a:pt x="483" y="1"/>
                        </a:lnTo>
                        <a:lnTo>
                          <a:pt x="465" y="1"/>
                        </a:lnTo>
                        <a:lnTo>
                          <a:pt x="447" y="1"/>
                        </a:lnTo>
                        <a:lnTo>
                          <a:pt x="430" y="1"/>
                        </a:lnTo>
                        <a:lnTo>
                          <a:pt x="412" y="1"/>
                        </a:lnTo>
                        <a:lnTo>
                          <a:pt x="394" y="1"/>
                        </a:lnTo>
                        <a:lnTo>
                          <a:pt x="376" y="2"/>
                        </a:lnTo>
                        <a:lnTo>
                          <a:pt x="359" y="2"/>
                        </a:lnTo>
                        <a:lnTo>
                          <a:pt x="342" y="3"/>
                        </a:lnTo>
                        <a:lnTo>
                          <a:pt x="324" y="3"/>
                        </a:lnTo>
                        <a:lnTo>
                          <a:pt x="307" y="4"/>
                        </a:lnTo>
                        <a:lnTo>
                          <a:pt x="291" y="4"/>
                        </a:lnTo>
                        <a:lnTo>
                          <a:pt x="273" y="4"/>
                        </a:lnTo>
                        <a:lnTo>
                          <a:pt x="255" y="4"/>
                        </a:lnTo>
                        <a:lnTo>
                          <a:pt x="237" y="4"/>
                        </a:lnTo>
                        <a:lnTo>
                          <a:pt x="221" y="5"/>
                        </a:lnTo>
                        <a:lnTo>
                          <a:pt x="203" y="7"/>
                        </a:lnTo>
                        <a:lnTo>
                          <a:pt x="186" y="7"/>
                        </a:lnTo>
                        <a:lnTo>
                          <a:pt x="169" y="7"/>
                        </a:lnTo>
                        <a:lnTo>
                          <a:pt x="151" y="7"/>
                        </a:lnTo>
                        <a:lnTo>
                          <a:pt x="135" y="8"/>
                        </a:lnTo>
                        <a:lnTo>
                          <a:pt x="118" y="8"/>
                        </a:lnTo>
                        <a:lnTo>
                          <a:pt x="101" y="9"/>
                        </a:lnTo>
                        <a:lnTo>
                          <a:pt x="83" y="9"/>
                        </a:lnTo>
                        <a:lnTo>
                          <a:pt x="68" y="9"/>
                        </a:lnTo>
                        <a:lnTo>
                          <a:pt x="50" y="10"/>
                        </a:lnTo>
                        <a:lnTo>
                          <a:pt x="33" y="11"/>
                        </a:lnTo>
                        <a:lnTo>
                          <a:pt x="17" y="11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97" name="Freeform 129"/>
                  <p:cNvSpPr>
                    <a:spLocks/>
                  </p:cNvSpPr>
                  <p:nvPr/>
                </p:nvSpPr>
                <p:spPr bwMode="auto">
                  <a:xfrm>
                    <a:off x="5285" y="1836"/>
                    <a:ext cx="67" cy="128"/>
                  </a:xfrm>
                  <a:custGeom>
                    <a:avLst/>
                    <a:gdLst>
                      <a:gd name="T0" fmla="*/ 0 w 202"/>
                      <a:gd name="T1" fmla="*/ 0 h 383"/>
                      <a:gd name="T2" fmla="*/ 0 w 202"/>
                      <a:gd name="T3" fmla="*/ 0 h 383"/>
                      <a:gd name="T4" fmla="*/ 0 w 202"/>
                      <a:gd name="T5" fmla="*/ 0 h 383"/>
                      <a:gd name="T6" fmla="*/ 0 w 202"/>
                      <a:gd name="T7" fmla="*/ 0 h 383"/>
                      <a:gd name="T8" fmla="*/ 0 w 202"/>
                      <a:gd name="T9" fmla="*/ 0 h 383"/>
                      <a:gd name="T10" fmla="*/ 0 w 202"/>
                      <a:gd name="T11" fmla="*/ 0 h 383"/>
                      <a:gd name="T12" fmla="*/ 0 w 202"/>
                      <a:gd name="T13" fmla="*/ 0 h 383"/>
                      <a:gd name="T14" fmla="*/ 0 w 202"/>
                      <a:gd name="T15" fmla="*/ 0 h 383"/>
                      <a:gd name="T16" fmla="*/ 0 w 202"/>
                      <a:gd name="T17" fmla="*/ 0 h 383"/>
                      <a:gd name="T18" fmla="*/ 0 w 202"/>
                      <a:gd name="T19" fmla="*/ 0 h 383"/>
                      <a:gd name="T20" fmla="*/ 0 w 202"/>
                      <a:gd name="T21" fmla="*/ 0 h 383"/>
                      <a:gd name="T22" fmla="*/ 0 w 202"/>
                      <a:gd name="T23" fmla="*/ 0 h 383"/>
                      <a:gd name="T24" fmla="*/ 0 w 202"/>
                      <a:gd name="T25" fmla="*/ 0 h 383"/>
                      <a:gd name="T26" fmla="*/ 0 w 202"/>
                      <a:gd name="T27" fmla="*/ 0 h 383"/>
                      <a:gd name="T28" fmla="*/ 0 w 202"/>
                      <a:gd name="T29" fmla="*/ 0 h 383"/>
                      <a:gd name="T30" fmla="*/ 0 w 202"/>
                      <a:gd name="T31" fmla="*/ 0 h 383"/>
                      <a:gd name="T32" fmla="*/ 0 w 202"/>
                      <a:gd name="T33" fmla="*/ 0 h 383"/>
                      <a:gd name="T34" fmla="*/ 0 w 202"/>
                      <a:gd name="T35" fmla="*/ 0 h 383"/>
                      <a:gd name="T36" fmla="*/ 0 w 202"/>
                      <a:gd name="T37" fmla="*/ 0 h 383"/>
                      <a:gd name="T38" fmla="*/ 0 w 202"/>
                      <a:gd name="T39" fmla="*/ 0 h 383"/>
                      <a:gd name="T40" fmla="*/ 0 w 202"/>
                      <a:gd name="T41" fmla="*/ 0 h 383"/>
                      <a:gd name="T42" fmla="*/ 0 w 202"/>
                      <a:gd name="T43" fmla="*/ 0 h 383"/>
                      <a:gd name="T44" fmla="*/ 0 w 202"/>
                      <a:gd name="T45" fmla="*/ 0 h 383"/>
                      <a:gd name="T46" fmla="*/ 0 w 202"/>
                      <a:gd name="T47" fmla="*/ 0 h 383"/>
                      <a:gd name="T48" fmla="*/ 0 w 202"/>
                      <a:gd name="T49" fmla="*/ 0 h 383"/>
                      <a:gd name="T50" fmla="*/ 0 w 202"/>
                      <a:gd name="T51" fmla="*/ 0 h 383"/>
                      <a:gd name="T52" fmla="*/ 0 w 202"/>
                      <a:gd name="T53" fmla="*/ 0 h 383"/>
                      <a:gd name="T54" fmla="*/ 0 w 202"/>
                      <a:gd name="T55" fmla="*/ 0 h 383"/>
                      <a:gd name="T56" fmla="*/ 0 w 202"/>
                      <a:gd name="T57" fmla="*/ 0 h 383"/>
                      <a:gd name="T58" fmla="*/ 0 w 202"/>
                      <a:gd name="T59" fmla="*/ 0 h 383"/>
                      <a:gd name="T60" fmla="*/ 0 w 202"/>
                      <a:gd name="T61" fmla="*/ 0 h 383"/>
                      <a:gd name="T62" fmla="*/ 0 w 202"/>
                      <a:gd name="T63" fmla="*/ 0 h 383"/>
                      <a:gd name="T64" fmla="*/ 0 w 202"/>
                      <a:gd name="T65" fmla="*/ 0 h 383"/>
                      <a:gd name="T66" fmla="*/ 0 w 202"/>
                      <a:gd name="T67" fmla="*/ 0 h 383"/>
                      <a:gd name="T68" fmla="*/ 0 w 202"/>
                      <a:gd name="T69" fmla="*/ 0 h 383"/>
                      <a:gd name="T70" fmla="*/ 0 w 202"/>
                      <a:gd name="T71" fmla="*/ 0 h 383"/>
                      <a:gd name="T72" fmla="*/ 0 w 202"/>
                      <a:gd name="T73" fmla="*/ 0 h 383"/>
                      <a:gd name="T74" fmla="*/ 0 w 202"/>
                      <a:gd name="T75" fmla="*/ 0 h 383"/>
                      <a:gd name="T76" fmla="*/ 0 w 202"/>
                      <a:gd name="T77" fmla="*/ 0 h 383"/>
                      <a:gd name="T78" fmla="*/ 0 w 202"/>
                      <a:gd name="T79" fmla="*/ 0 h 383"/>
                      <a:gd name="T80" fmla="*/ 0 w 202"/>
                      <a:gd name="T81" fmla="*/ 0 h 383"/>
                      <a:gd name="T82" fmla="*/ 0 w 202"/>
                      <a:gd name="T83" fmla="*/ 0 h 383"/>
                      <a:gd name="T84" fmla="*/ 0 w 202"/>
                      <a:gd name="T85" fmla="*/ 0 h 383"/>
                      <a:gd name="T86" fmla="*/ 0 w 202"/>
                      <a:gd name="T87" fmla="*/ 0 h 383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202"/>
                      <a:gd name="T133" fmla="*/ 0 h 383"/>
                      <a:gd name="T134" fmla="*/ 202 w 202"/>
                      <a:gd name="T135" fmla="*/ 383 h 383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202" h="383">
                        <a:moveTo>
                          <a:pt x="109" y="6"/>
                        </a:moveTo>
                        <a:lnTo>
                          <a:pt x="104" y="13"/>
                        </a:lnTo>
                        <a:lnTo>
                          <a:pt x="101" y="20"/>
                        </a:lnTo>
                        <a:lnTo>
                          <a:pt x="98" y="27"/>
                        </a:lnTo>
                        <a:lnTo>
                          <a:pt x="96" y="34"/>
                        </a:lnTo>
                        <a:lnTo>
                          <a:pt x="94" y="42"/>
                        </a:lnTo>
                        <a:lnTo>
                          <a:pt x="90" y="49"/>
                        </a:lnTo>
                        <a:lnTo>
                          <a:pt x="88" y="56"/>
                        </a:lnTo>
                        <a:lnTo>
                          <a:pt x="85" y="63"/>
                        </a:lnTo>
                        <a:lnTo>
                          <a:pt x="82" y="69"/>
                        </a:lnTo>
                        <a:lnTo>
                          <a:pt x="79" y="76"/>
                        </a:lnTo>
                        <a:lnTo>
                          <a:pt x="77" y="82"/>
                        </a:lnTo>
                        <a:lnTo>
                          <a:pt x="75" y="88"/>
                        </a:lnTo>
                        <a:lnTo>
                          <a:pt x="72" y="95"/>
                        </a:lnTo>
                        <a:lnTo>
                          <a:pt x="70" y="101"/>
                        </a:lnTo>
                        <a:lnTo>
                          <a:pt x="68" y="108"/>
                        </a:lnTo>
                        <a:lnTo>
                          <a:pt x="65" y="114"/>
                        </a:lnTo>
                        <a:lnTo>
                          <a:pt x="63" y="121"/>
                        </a:lnTo>
                        <a:lnTo>
                          <a:pt x="61" y="126"/>
                        </a:lnTo>
                        <a:lnTo>
                          <a:pt x="58" y="133"/>
                        </a:lnTo>
                        <a:lnTo>
                          <a:pt x="56" y="139"/>
                        </a:lnTo>
                        <a:lnTo>
                          <a:pt x="53" y="145"/>
                        </a:lnTo>
                        <a:lnTo>
                          <a:pt x="52" y="152"/>
                        </a:lnTo>
                        <a:lnTo>
                          <a:pt x="50" y="157"/>
                        </a:lnTo>
                        <a:lnTo>
                          <a:pt x="49" y="164"/>
                        </a:lnTo>
                        <a:lnTo>
                          <a:pt x="46" y="170"/>
                        </a:lnTo>
                        <a:lnTo>
                          <a:pt x="45" y="175"/>
                        </a:lnTo>
                        <a:lnTo>
                          <a:pt x="43" y="180"/>
                        </a:lnTo>
                        <a:lnTo>
                          <a:pt x="42" y="186"/>
                        </a:lnTo>
                        <a:lnTo>
                          <a:pt x="39" y="192"/>
                        </a:lnTo>
                        <a:lnTo>
                          <a:pt x="38" y="198"/>
                        </a:lnTo>
                        <a:lnTo>
                          <a:pt x="37" y="204"/>
                        </a:lnTo>
                        <a:lnTo>
                          <a:pt x="36" y="210"/>
                        </a:lnTo>
                        <a:lnTo>
                          <a:pt x="33" y="215"/>
                        </a:lnTo>
                        <a:lnTo>
                          <a:pt x="32" y="221"/>
                        </a:lnTo>
                        <a:lnTo>
                          <a:pt x="31" y="226"/>
                        </a:lnTo>
                        <a:lnTo>
                          <a:pt x="28" y="232"/>
                        </a:lnTo>
                        <a:lnTo>
                          <a:pt x="28" y="237"/>
                        </a:lnTo>
                        <a:lnTo>
                          <a:pt x="26" y="243"/>
                        </a:lnTo>
                        <a:lnTo>
                          <a:pt x="25" y="248"/>
                        </a:lnTo>
                        <a:lnTo>
                          <a:pt x="23" y="253"/>
                        </a:lnTo>
                        <a:lnTo>
                          <a:pt x="21" y="259"/>
                        </a:lnTo>
                        <a:lnTo>
                          <a:pt x="20" y="264"/>
                        </a:lnTo>
                        <a:lnTo>
                          <a:pt x="20" y="269"/>
                        </a:lnTo>
                        <a:lnTo>
                          <a:pt x="18" y="275"/>
                        </a:lnTo>
                        <a:lnTo>
                          <a:pt x="18" y="281"/>
                        </a:lnTo>
                        <a:lnTo>
                          <a:pt x="15" y="286"/>
                        </a:lnTo>
                        <a:lnTo>
                          <a:pt x="15" y="291"/>
                        </a:lnTo>
                        <a:lnTo>
                          <a:pt x="14" y="297"/>
                        </a:lnTo>
                        <a:lnTo>
                          <a:pt x="13" y="302"/>
                        </a:lnTo>
                        <a:lnTo>
                          <a:pt x="12" y="307"/>
                        </a:lnTo>
                        <a:lnTo>
                          <a:pt x="11" y="312"/>
                        </a:lnTo>
                        <a:lnTo>
                          <a:pt x="11" y="319"/>
                        </a:lnTo>
                        <a:lnTo>
                          <a:pt x="8" y="324"/>
                        </a:lnTo>
                        <a:lnTo>
                          <a:pt x="7" y="329"/>
                        </a:lnTo>
                        <a:lnTo>
                          <a:pt x="7" y="334"/>
                        </a:lnTo>
                        <a:lnTo>
                          <a:pt x="7" y="340"/>
                        </a:lnTo>
                        <a:lnTo>
                          <a:pt x="5" y="345"/>
                        </a:lnTo>
                        <a:lnTo>
                          <a:pt x="5" y="350"/>
                        </a:lnTo>
                        <a:lnTo>
                          <a:pt x="5" y="356"/>
                        </a:lnTo>
                        <a:lnTo>
                          <a:pt x="4" y="362"/>
                        </a:lnTo>
                        <a:lnTo>
                          <a:pt x="2" y="367"/>
                        </a:lnTo>
                        <a:lnTo>
                          <a:pt x="2" y="372"/>
                        </a:lnTo>
                        <a:lnTo>
                          <a:pt x="1" y="378"/>
                        </a:lnTo>
                        <a:lnTo>
                          <a:pt x="0" y="383"/>
                        </a:lnTo>
                        <a:lnTo>
                          <a:pt x="93" y="383"/>
                        </a:lnTo>
                        <a:lnTo>
                          <a:pt x="93" y="378"/>
                        </a:lnTo>
                        <a:lnTo>
                          <a:pt x="94" y="372"/>
                        </a:lnTo>
                        <a:lnTo>
                          <a:pt x="94" y="367"/>
                        </a:lnTo>
                        <a:lnTo>
                          <a:pt x="95" y="362"/>
                        </a:lnTo>
                        <a:lnTo>
                          <a:pt x="96" y="357"/>
                        </a:lnTo>
                        <a:lnTo>
                          <a:pt x="96" y="351"/>
                        </a:lnTo>
                        <a:lnTo>
                          <a:pt x="98" y="347"/>
                        </a:lnTo>
                        <a:lnTo>
                          <a:pt x="98" y="342"/>
                        </a:lnTo>
                        <a:lnTo>
                          <a:pt x="100" y="336"/>
                        </a:lnTo>
                        <a:lnTo>
                          <a:pt x="101" y="331"/>
                        </a:lnTo>
                        <a:lnTo>
                          <a:pt x="101" y="325"/>
                        </a:lnTo>
                        <a:lnTo>
                          <a:pt x="103" y="321"/>
                        </a:lnTo>
                        <a:lnTo>
                          <a:pt x="104" y="315"/>
                        </a:lnTo>
                        <a:lnTo>
                          <a:pt x="107" y="310"/>
                        </a:lnTo>
                        <a:lnTo>
                          <a:pt x="107" y="304"/>
                        </a:lnTo>
                        <a:lnTo>
                          <a:pt x="109" y="299"/>
                        </a:lnTo>
                        <a:lnTo>
                          <a:pt x="109" y="293"/>
                        </a:lnTo>
                        <a:lnTo>
                          <a:pt x="112" y="288"/>
                        </a:lnTo>
                        <a:lnTo>
                          <a:pt x="113" y="284"/>
                        </a:lnTo>
                        <a:lnTo>
                          <a:pt x="114" y="278"/>
                        </a:lnTo>
                        <a:lnTo>
                          <a:pt x="116" y="272"/>
                        </a:lnTo>
                        <a:lnTo>
                          <a:pt x="117" y="266"/>
                        </a:lnTo>
                        <a:lnTo>
                          <a:pt x="119" y="261"/>
                        </a:lnTo>
                        <a:lnTo>
                          <a:pt x="121" y="255"/>
                        </a:lnTo>
                        <a:lnTo>
                          <a:pt x="122" y="249"/>
                        </a:lnTo>
                        <a:lnTo>
                          <a:pt x="125" y="243"/>
                        </a:lnTo>
                        <a:lnTo>
                          <a:pt x="126" y="237"/>
                        </a:lnTo>
                        <a:lnTo>
                          <a:pt x="127" y="233"/>
                        </a:lnTo>
                        <a:lnTo>
                          <a:pt x="129" y="227"/>
                        </a:lnTo>
                        <a:lnTo>
                          <a:pt x="132" y="221"/>
                        </a:lnTo>
                        <a:lnTo>
                          <a:pt x="133" y="215"/>
                        </a:lnTo>
                        <a:lnTo>
                          <a:pt x="134" y="209"/>
                        </a:lnTo>
                        <a:lnTo>
                          <a:pt x="136" y="203"/>
                        </a:lnTo>
                        <a:lnTo>
                          <a:pt x="138" y="197"/>
                        </a:lnTo>
                        <a:lnTo>
                          <a:pt x="140" y="190"/>
                        </a:lnTo>
                        <a:lnTo>
                          <a:pt x="142" y="185"/>
                        </a:lnTo>
                        <a:lnTo>
                          <a:pt x="144" y="178"/>
                        </a:lnTo>
                        <a:lnTo>
                          <a:pt x="145" y="172"/>
                        </a:lnTo>
                        <a:lnTo>
                          <a:pt x="147" y="166"/>
                        </a:lnTo>
                        <a:lnTo>
                          <a:pt x="150" y="160"/>
                        </a:lnTo>
                        <a:lnTo>
                          <a:pt x="152" y="154"/>
                        </a:lnTo>
                        <a:lnTo>
                          <a:pt x="153" y="147"/>
                        </a:lnTo>
                        <a:lnTo>
                          <a:pt x="155" y="141"/>
                        </a:lnTo>
                        <a:lnTo>
                          <a:pt x="158" y="134"/>
                        </a:lnTo>
                        <a:lnTo>
                          <a:pt x="159" y="128"/>
                        </a:lnTo>
                        <a:lnTo>
                          <a:pt x="163" y="121"/>
                        </a:lnTo>
                        <a:lnTo>
                          <a:pt x="164" y="116"/>
                        </a:lnTo>
                        <a:lnTo>
                          <a:pt x="166" y="109"/>
                        </a:lnTo>
                        <a:lnTo>
                          <a:pt x="168" y="103"/>
                        </a:lnTo>
                        <a:lnTo>
                          <a:pt x="171" y="96"/>
                        </a:lnTo>
                        <a:lnTo>
                          <a:pt x="172" y="89"/>
                        </a:lnTo>
                        <a:lnTo>
                          <a:pt x="174" y="83"/>
                        </a:lnTo>
                        <a:lnTo>
                          <a:pt x="177" y="76"/>
                        </a:lnTo>
                        <a:lnTo>
                          <a:pt x="179" y="70"/>
                        </a:lnTo>
                        <a:lnTo>
                          <a:pt x="182" y="63"/>
                        </a:lnTo>
                        <a:lnTo>
                          <a:pt x="184" y="56"/>
                        </a:lnTo>
                        <a:lnTo>
                          <a:pt x="185" y="49"/>
                        </a:lnTo>
                        <a:lnTo>
                          <a:pt x="187" y="43"/>
                        </a:lnTo>
                        <a:lnTo>
                          <a:pt x="190" y="36"/>
                        </a:lnTo>
                        <a:lnTo>
                          <a:pt x="192" y="29"/>
                        </a:lnTo>
                        <a:lnTo>
                          <a:pt x="195" y="21"/>
                        </a:lnTo>
                        <a:lnTo>
                          <a:pt x="197" y="15"/>
                        </a:lnTo>
                        <a:lnTo>
                          <a:pt x="198" y="7"/>
                        </a:lnTo>
                        <a:lnTo>
                          <a:pt x="202" y="0"/>
                        </a:lnTo>
                        <a:lnTo>
                          <a:pt x="109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98" name="Freeform 130"/>
                  <p:cNvSpPr>
                    <a:spLocks/>
                  </p:cNvSpPr>
                  <p:nvPr/>
                </p:nvSpPr>
                <p:spPr bwMode="auto">
                  <a:xfrm>
                    <a:off x="5695" y="1837"/>
                    <a:ext cx="64" cy="124"/>
                  </a:xfrm>
                  <a:custGeom>
                    <a:avLst/>
                    <a:gdLst>
                      <a:gd name="T0" fmla="*/ 0 w 193"/>
                      <a:gd name="T1" fmla="*/ 0 h 372"/>
                      <a:gd name="T2" fmla="*/ 0 w 193"/>
                      <a:gd name="T3" fmla="*/ 0 h 372"/>
                      <a:gd name="T4" fmla="*/ 0 w 193"/>
                      <a:gd name="T5" fmla="*/ 0 h 372"/>
                      <a:gd name="T6" fmla="*/ 0 w 193"/>
                      <a:gd name="T7" fmla="*/ 0 h 372"/>
                      <a:gd name="T8" fmla="*/ 0 w 193"/>
                      <a:gd name="T9" fmla="*/ 0 h 372"/>
                      <a:gd name="T10" fmla="*/ 0 w 193"/>
                      <a:gd name="T11" fmla="*/ 0 h 372"/>
                      <a:gd name="T12" fmla="*/ 0 w 193"/>
                      <a:gd name="T13" fmla="*/ 0 h 372"/>
                      <a:gd name="T14" fmla="*/ 0 w 193"/>
                      <a:gd name="T15" fmla="*/ 0 h 372"/>
                      <a:gd name="T16" fmla="*/ 0 w 193"/>
                      <a:gd name="T17" fmla="*/ 0 h 372"/>
                      <a:gd name="T18" fmla="*/ 0 w 193"/>
                      <a:gd name="T19" fmla="*/ 0 h 372"/>
                      <a:gd name="T20" fmla="*/ 0 w 193"/>
                      <a:gd name="T21" fmla="*/ 0 h 372"/>
                      <a:gd name="T22" fmla="*/ 0 w 193"/>
                      <a:gd name="T23" fmla="*/ 0 h 372"/>
                      <a:gd name="T24" fmla="*/ 0 w 193"/>
                      <a:gd name="T25" fmla="*/ 0 h 372"/>
                      <a:gd name="T26" fmla="*/ 0 w 193"/>
                      <a:gd name="T27" fmla="*/ 0 h 372"/>
                      <a:gd name="T28" fmla="*/ 0 w 193"/>
                      <a:gd name="T29" fmla="*/ 0 h 372"/>
                      <a:gd name="T30" fmla="*/ 0 w 193"/>
                      <a:gd name="T31" fmla="*/ 0 h 372"/>
                      <a:gd name="T32" fmla="*/ 0 w 193"/>
                      <a:gd name="T33" fmla="*/ 0 h 372"/>
                      <a:gd name="T34" fmla="*/ 0 w 193"/>
                      <a:gd name="T35" fmla="*/ 0 h 372"/>
                      <a:gd name="T36" fmla="*/ 0 w 193"/>
                      <a:gd name="T37" fmla="*/ 0 h 372"/>
                      <a:gd name="T38" fmla="*/ 0 w 193"/>
                      <a:gd name="T39" fmla="*/ 0 h 372"/>
                      <a:gd name="T40" fmla="*/ 0 w 193"/>
                      <a:gd name="T41" fmla="*/ 0 h 372"/>
                      <a:gd name="T42" fmla="*/ 0 w 193"/>
                      <a:gd name="T43" fmla="*/ 0 h 372"/>
                      <a:gd name="T44" fmla="*/ 0 w 193"/>
                      <a:gd name="T45" fmla="*/ 0 h 372"/>
                      <a:gd name="T46" fmla="*/ 0 w 193"/>
                      <a:gd name="T47" fmla="*/ 0 h 372"/>
                      <a:gd name="T48" fmla="*/ 0 w 193"/>
                      <a:gd name="T49" fmla="*/ 0 h 372"/>
                      <a:gd name="T50" fmla="*/ 0 w 193"/>
                      <a:gd name="T51" fmla="*/ 0 h 372"/>
                      <a:gd name="T52" fmla="*/ 0 w 193"/>
                      <a:gd name="T53" fmla="*/ 0 h 372"/>
                      <a:gd name="T54" fmla="*/ 0 w 193"/>
                      <a:gd name="T55" fmla="*/ 0 h 372"/>
                      <a:gd name="T56" fmla="*/ 0 w 193"/>
                      <a:gd name="T57" fmla="*/ 0 h 372"/>
                      <a:gd name="T58" fmla="*/ 0 w 193"/>
                      <a:gd name="T59" fmla="*/ 0 h 372"/>
                      <a:gd name="T60" fmla="*/ 0 w 193"/>
                      <a:gd name="T61" fmla="*/ 0 h 372"/>
                      <a:gd name="T62" fmla="*/ 0 w 193"/>
                      <a:gd name="T63" fmla="*/ 0 h 372"/>
                      <a:gd name="T64" fmla="*/ 0 w 193"/>
                      <a:gd name="T65" fmla="*/ 0 h 372"/>
                      <a:gd name="T66" fmla="*/ 0 w 193"/>
                      <a:gd name="T67" fmla="*/ 0 h 372"/>
                      <a:gd name="T68" fmla="*/ 0 w 193"/>
                      <a:gd name="T69" fmla="*/ 0 h 372"/>
                      <a:gd name="T70" fmla="*/ 0 w 193"/>
                      <a:gd name="T71" fmla="*/ 0 h 372"/>
                      <a:gd name="T72" fmla="*/ 0 w 193"/>
                      <a:gd name="T73" fmla="*/ 0 h 372"/>
                      <a:gd name="T74" fmla="*/ 0 w 193"/>
                      <a:gd name="T75" fmla="*/ 0 h 372"/>
                      <a:gd name="T76" fmla="*/ 0 w 193"/>
                      <a:gd name="T77" fmla="*/ 0 h 372"/>
                      <a:gd name="T78" fmla="*/ 0 w 193"/>
                      <a:gd name="T79" fmla="*/ 0 h 372"/>
                      <a:gd name="T80" fmla="*/ 0 w 193"/>
                      <a:gd name="T81" fmla="*/ 0 h 372"/>
                      <a:gd name="T82" fmla="*/ 0 w 193"/>
                      <a:gd name="T83" fmla="*/ 0 h 372"/>
                      <a:gd name="T84" fmla="*/ 0 w 193"/>
                      <a:gd name="T85" fmla="*/ 0 h 372"/>
                      <a:gd name="T86" fmla="*/ 0 w 193"/>
                      <a:gd name="T87" fmla="*/ 0 h 37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93"/>
                      <a:gd name="T133" fmla="*/ 0 h 372"/>
                      <a:gd name="T134" fmla="*/ 193 w 193"/>
                      <a:gd name="T135" fmla="*/ 372 h 37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93" h="372">
                        <a:moveTo>
                          <a:pt x="74" y="0"/>
                        </a:moveTo>
                        <a:lnTo>
                          <a:pt x="0" y="49"/>
                        </a:lnTo>
                        <a:lnTo>
                          <a:pt x="3" y="54"/>
                        </a:lnTo>
                        <a:lnTo>
                          <a:pt x="5" y="60"/>
                        </a:lnTo>
                        <a:lnTo>
                          <a:pt x="9" y="66"/>
                        </a:lnTo>
                        <a:lnTo>
                          <a:pt x="11" y="72"/>
                        </a:lnTo>
                        <a:lnTo>
                          <a:pt x="15" y="76"/>
                        </a:lnTo>
                        <a:lnTo>
                          <a:pt x="17" y="82"/>
                        </a:lnTo>
                        <a:lnTo>
                          <a:pt x="21" y="88"/>
                        </a:lnTo>
                        <a:lnTo>
                          <a:pt x="23" y="94"/>
                        </a:lnTo>
                        <a:lnTo>
                          <a:pt x="25" y="99"/>
                        </a:lnTo>
                        <a:lnTo>
                          <a:pt x="28" y="104"/>
                        </a:lnTo>
                        <a:lnTo>
                          <a:pt x="30" y="110"/>
                        </a:lnTo>
                        <a:lnTo>
                          <a:pt x="34" y="114"/>
                        </a:lnTo>
                        <a:lnTo>
                          <a:pt x="36" y="120"/>
                        </a:lnTo>
                        <a:lnTo>
                          <a:pt x="38" y="126"/>
                        </a:lnTo>
                        <a:lnTo>
                          <a:pt x="41" y="131"/>
                        </a:lnTo>
                        <a:lnTo>
                          <a:pt x="43" y="137"/>
                        </a:lnTo>
                        <a:lnTo>
                          <a:pt x="45" y="142"/>
                        </a:lnTo>
                        <a:lnTo>
                          <a:pt x="48" y="148"/>
                        </a:lnTo>
                        <a:lnTo>
                          <a:pt x="50" y="152"/>
                        </a:lnTo>
                        <a:lnTo>
                          <a:pt x="53" y="157"/>
                        </a:lnTo>
                        <a:lnTo>
                          <a:pt x="54" y="162"/>
                        </a:lnTo>
                        <a:lnTo>
                          <a:pt x="56" y="168"/>
                        </a:lnTo>
                        <a:lnTo>
                          <a:pt x="59" y="173"/>
                        </a:lnTo>
                        <a:lnTo>
                          <a:pt x="61" y="178"/>
                        </a:lnTo>
                        <a:lnTo>
                          <a:pt x="63" y="183"/>
                        </a:lnTo>
                        <a:lnTo>
                          <a:pt x="64" y="188"/>
                        </a:lnTo>
                        <a:lnTo>
                          <a:pt x="66" y="194"/>
                        </a:lnTo>
                        <a:lnTo>
                          <a:pt x="68" y="199"/>
                        </a:lnTo>
                        <a:lnTo>
                          <a:pt x="70" y="203"/>
                        </a:lnTo>
                        <a:lnTo>
                          <a:pt x="72" y="209"/>
                        </a:lnTo>
                        <a:lnTo>
                          <a:pt x="74" y="214"/>
                        </a:lnTo>
                        <a:lnTo>
                          <a:pt x="76" y="220"/>
                        </a:lnTo>
                        <a:lnTo>
                          <a:pt x="78" y="225"/>
                        </a:lnTo>
                        <a:lnTo>
                          <a:pt x="79" y="230"/>
                        </a:lnTo>
                        <a:lnTo>
                          <a:pt x="80" y="234"/>
                        </a:lnTo>
                        <a:lnTo>
                          <a:pt x="81" y="239"/>
                        </a:lnTo>
                        <a:lnTo>
                          <a:pt x="83" y="244"/>
                        </a:lnTo>
                        <a:lnTo>
                          <a:pt x="85" y="248"/>
                        </a:lnTo>
                        <a:lnTo>
                          <a:pt x="86" y="253"/>
                        </a:lnTo>
                        <a:lnTo>
                          <a:pt x="87" y="259"/>
                        </a:lnTo>
                        <a:lnTo>
                          <a:pt x="89" y="264"/>
                        </a:lnTo>
                        <a:lnTo>
                          <a:pt x="89" y="269"/>
                        </a:lnTo>
                        <a:lnTo>
                          <a:pt x="92" y="273"/>
                        </a:lnTo>
                        <a:lnTo>
                          <a:pt x="92" y="278"/>
                        </a:lnTo>
                        <a:lnTo>
                          <a:pt x="93" y="283"/>
                        </a:lnTo>
                        <a:lnTo>
                          <a:pt x="94" y="288"/>
                        </a:lnTo>
                        <a:lnTo>
                          <a:pt x="95" y="292"/>
                        </a:lnTo>
                        <a:lnTo>
                          <a:pt x="97" y="297"/>
                        </a:lnTo>
                        <a:lnTo>
                          <a:pt x="97" y="302"/>
                        </a:lnTo>
                        <a:lnTo>
                          <a:pt x="98" y="307"/>
                        </a:lnTo>
                        <a:lnTo>
                          <a:pt x="99" y="311"/>
                        </a:lnTo>
                        <a:lnTo>
                          <a:pt x="99" y="316"/>
                        </a:lnTo>
                        <a:lnTo>
                          <a:pt x="100" y="320"/>
                        </a:lnTo>
                        <a:lnTo>
                          <a:pt x="101" y="324"/>
                        </a:lnTo>
                        <a:lnTo>
                          <a:pt x="101" y="329"/>
                        </a:lnTo>
                        <a:lnTo>
                          <a:pt x="102" y="335"/>
                        </a:lnTo>
                        <a:lnTo>
                          <a:pt x="102" y="339"/>
                        </a:lnTo>
                        <a:lnTo>
                          <a:pt x="104" y="343"/>
                        </a:lnTo>
                        <a:lnTo>
                          <a:pt x="104" y="348"/>
                        </a:lnTo>
                        <a:lnTo>
                          <a:pt x="104" y="353"/>
                        </a:lnTo>
                        <a:lnTo>
                          <a:pt x="105" y="358"/>
                        </a:lnTo>
                        <a:lnTo>
                          <a:pt x="105" y="362"/>
                        </a:lnTo>
                        <a:lnTo>
                          <a:pt x="106" y="367"/>
                        </a:lnTo>
                        <a:lnTo>
                          <a:pt x="106" y="372"/>
                        </a:lnTo>
                        <a:lnTo>
                          <a:pt x="193" y="366"/>
                        </a:lnTo>
                        <a:lnTo>
                          <a:pt x="191" y="360"/>
                        </a:lnTo>
                        <a:lnTo>
                          <a:pt x="191" y="355"/>
                        </a:lnTo>
                        <a:lnTo>
                          <a:pt x="190" y="349"/>
                        </a:lnTo>
                        <a:lnTo>
                          <a:pt x="190" y="345"/>
                        </a:lnTo>
                        <a:lnTo>
                          <a:pt x="190" y="340"/>
                        </a:lnTo>
                        <a:lnTo>
                          <a:pt x="189" y="334"/>
                        </a:lnTo>
                        <a:lnTo>
                          <a:pt x="188" y="329"/>
                        </a:lnTo>
                        <a:lnTo>
                          <a:pt x="188" y="323"/>
                        </a:lnTo>
                        <a:lnTo>
                          <a:pt x="188" y="317"/>
                        </a:lnTo>
                        <a:lnTo>
                          <a:pt x="186" y="313"/>
                        </a:lnTo>
                        <a:lnTo>
                          <a:pt x="186" y="307"/>
                        </a:lnTo>
                        <a:lnTo>
                          <a:pt x="186" y="302"/>
                        </a:lnTo>
                        <a:lnTo>
                          <a:pt x="183" y="297"/>
                        </a:lnTo>
                        <a:lnTo>
                          <a:pt x="182" y="291"/>
                        </a:lnTo>
                        <a:lnTo>
                          <a:pt x="182" y="286"/>
                        </a:lnTo>
                        <a:lnTo>
                          <a:pt x="182" y="282"/>
                        </a:lnTo>
                        <a:lnTo>
                          <a:pt x="180" y="276"/>
                        </a:lnTo>
                        <a:lnTo>
                          <a:pt x="180" y="269"/>
                        </a:lnTo>
                        <a:lnTo>
                          <a:pt x="177" y="264"/>
                        </a:lnTo>
                        <a:lnTo>
                          <a:pt x="177" y="259"/>
                        </a:lnTo>
                        <a:lnTo>
                          <a:pt x="175" y="253"/>
                        </a:lnTo>
                        <a:lnTo>
                          <a:pt x="174" y="247"/>
                        </a:lnTo>
                        <a:lnTo>
                          <a:pt x="172" y="241"/>
                        </a:lnTo>
                        <a:lnTo>
                          <a:pt x="171" y="235"/>
                        </a:lnTo>
                        <a:lnTo>
                          <a:pt x="170" y="231"/>
                        </a:lnTo>
                        <a:lnTo>
                          <a:pt x="168" y="225"/>
                        </a:lnTo>
                        <a:lnTo>
                          <a:pt x="167" y="219"/>
                        </a:lnTo>
                        <a:lnTo>
                          <a:pt x="165" y="214"/>
                        </a:lnTo>
                        <a:lnTo>
                          <a:pt x="163" y="208"/>
                        </a:lnTo>
                        <a:lnTo>
                          <a:pt x="162" y="203"/>
                        </a:lnTo>
                        <a:lnTo>
                          <a:pt x="159" y="197"/>
                        </a:lnTo>
                        <a:lnTo>
                          <a:pt x="158" y="192"/>
                        </a:lnTo>
                        <a:lnTo>
                          <a:pt x="156" y="186"/>
                        </a:lnTo>
                        <a:lnTo>
                          <a:pt x="155" y="180"/>
                        </a:lnTo>
                        <a:lnTo>
                          <a:pt x="152" y="175"/>
                        </a:lnTo>
                        <a:lnTo>
                          <a:pt x="150" y="169"/>
                        </a:lnTo>
                        <a:lnTo>
                          <a:pt x="148" y="163"/>
                        </a:lnTo>
                        <a:lnTo>
                          <a:pt x="146" y="157"/>
                        </a:lnTo>
                        <a:lnTo>
                          <a:pt x="144" y="152"/>
                        </a:lnTo>
                        <a:lnTo>
                          <a:pt x="142" y="145"/>
                        </a:lnTo>
                        <a:lnTo>
                          <a:pt x="139" y="139"/>
                        </a:lnTo>
                        <a:lnTo>
                          <a:pt x="137" y="135"/>
                        </a:lnTo>
                        <a:lnTo>
                          <a:pt x="134" y="127"/>
                        </a:lnTo>
                        <a:lnTo>
                          <a:pt x="132" y="121"/>
                        </a:lnTo>
                        <a:lnTo>
                          <a:pt x="130" y="116"/>
                        </a:lnTo>
                        <a:lnTo>
                          <a:pt x="127" y="110"/>
                        </a:lnTo>
                        <a:lnTo>
                          <a:pt x="125" y="104"/>
                        </a:lnTo>
                        <a:lnTo>
                          <a:pt x="123" y="99"/>
                        </a:lnTo>
                        <a:lnTo>
                          <a:pt x="119" y="92"/>
                        </a:lnTo>
                        <a:lnTo>
                          <a:pt x="117" y="86"/>
                        </a:lnTo>
                        <a:lnTo>
                          <a:pt x="114" y="80"/>
                        </a:lnTo>
                        <a:lnTo>
                          <a:pt x="111" y="74"/>
                        </a:lnTo>
                        <a:lnTo>
                          <a:pt x="108" y="68"/>
                        </a:lnTo>
                        <a:lnTo>
                          <a:pt x="105" y="62"/>
                        </a:lnTo>
                        <a:lnTo>
                          <a:pt x="102" y="56"/>
                        </a:lnTo>
                        <a:lnTo>
                          <a:pt x="99" y="50"/>
                        </a:lnTo>
                        <a:lnTo>
                          <a:pt x="97" y="43"/>
                        </a:lnTo>
                        <a:lnTo>
                          <a:pt x="93" y="37"/>
                        </a:lnTo>
                        <a:lnTo>
                          <a:pt x="89" y="31"/>
                        </a:lnTo>
                        <a:lnTo>
                          <a:pt x="86" y="25"/>
                        </a:lnTo>
                        <a:lnTo>
                          <a:pt x="83" y="18"/>
                        </a:lnTo>
                        <a:lnTo>
                          <a:pt x="80" y="12"/>
                        </a:lnTo>
                        <a:lnTo>
                          <a:pt x="76" y="5"/>
                        </a:lnTo>
                        <a:lnTo>
                          <a:pt x="7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99" name="Freeform 131"/>
                  <p:cNvSpPr>
                    <a:spLocks/>
                  </p:cNvSpPr>
                  <p:nvPr/>
                </p:nvSpPr>
                <p:spPr bwMode="auto">
                  <a:xfrm>
                    <a:off x="5361" y="1875"/>
                    <a:ext cx="25" cy="26"/>
                  </a:xfrm>
                  <a:custGeom>
                    <a:avLst/>
                    <a:gdLst>
                      <a:gd name="T0" fmla="*/ 0 w 77"/>
                      <a:gd name="T1" fmla="*/ 0 h 79"/>
                      <a:gd name="T2" fmla="*/ 0 w 77"/>
                      <a:gd name="T3" fmla="*/ 0 h 79"/>
                      <a:gd name="T4" fmla="*/ 0 w 77"/>
                      <a:gd name="T5" fmla="*/ 0 h 79"/>
                      <a:gd name="T6" fmla="*/ 0 w 77"/>
                      <a:gd name="T7" fmla="*/ 0 h 79"/>
                      <a:gd name="T8" fmla="*/ 0 w 77"/>
                      <a:gd name="T9" fmla="*/ 0 h 79"/>
                      <a:gd name="T10" fmla="*/ 0 w 77"/>
                      <a:gd name="T11" fmla="*/ 0 h 79"/>
                      <a:gd name="T12" fmla="*/ 0 w 77"/>
                      <a:gd name="T13" fmla="*/ 0 h 79"/>
                      <a:gd name="T14" fmla="*/ 0 w 77"/>
                      <a:gd name="T15" fmla="*/ 0 h 79"/>
                      <a:gd name="T16" fmla="*/ 0 w 77"/>
                      <a:gd name="T17" fmla="*/ 0 h 79"/>
                      <a:gd name="T18" fmla="*/ 0 w 77"/>
                      <a:gd name="T19" fmla="*/ 0 h 79"/>
                      <a:gd name="T20" fmla="*/ 0 w 77"/>
                      <a:gd name="T21" fmla="*/ 0 h 79"/>
                      <a:gd name="T22" fmla="*/ 0 w 77"/>
                      <a:gd name="T23" fmla="*/ 0 h 79"/>
                      <a:gd name="T24" fmla="*/ 0 w 77"/>
                      <a:gd name="T25" fmla="*/ 0 h 79"/>
                      <a:gd name="T26" fmla="*/ 0 w 77"/>
                      <a:gd name="T27" fmla="*/ 0 h 79"/>
                      <a:gd name="T28" fmla="*/ 0 w 77"/>
                      <a:gd name="T29" fmla="*/ 0 h 79"/>
                      <a:gd name="T30" fmla="*/ 0 w 77"/>
                      <a:gd name="T31" fmla="*/ 0 h 79"/>
                      <a:gd name="T32" fmla="*/ 0 w 77"/>
                      <a:gd name="T33" fmla="*/ 0 h 79"/>
                      <a:gd name="T34" fmla="*/ 0 w 77"/>
                      <a:gd name="T35" fmla="*/ 0 h 79"/>
                      <a:gd name="T36" fmla="*/ 0 w 77"/>
                      <a:gd name="T37" fmla="*/ 0 h 79"/>
                      <a:gd name="T38" fmla="*/ 0 w 77"/>
                      <a:gd name="T39" fmla="*/ 0 h 79"/>
                      <a:gd name="T40" fmla="*/ 0 w 77"/>
                      <a:gd name="T41" fmla="*/ 0 h 79"/>
                      <a:gd name="T42" fmla="*/ 0 w 77"/>
                      <a:gd name="T43" fmla="*/ 0 h 79"/>
                      <a:gd name="T44" fmla="*/ 0 w 77"/>
                      <a:gd name="T45" fmla="*/ 0 h 79"/>
                      <a:gd name="T46" fmla="*/ 0 w 77"/>
                      <a:gd name="T47" fmla="*/ 0 h 79"/>
                      <a:gd name="T48" fmla="*/ 0 w 77"/>
                      <a:gd name="T49" fmla="*/ 0 h 79"/>
                      <a:gd name="T50" fmla="*/ 0 w 77"/>
                      <a:gd name="T51" fmla="*/ 0 h 79"/>
                      <a:gd name="T52" fmla="*/ 0 w 77"/>
                      <a:gd name="T53" fmla="*/ 0 h 79"/>
                      <a:gd name="T54" fmla="*/ 0 w 77"/>
                      <a:gd name="T55" fmla="*/ 0 h 79"/>
                      <a:gd name="T56" fmla="*/ 0 w 77"/>
                      <a:gd name="T57" fmla="*/ 0 h 79"/>
                      <a:gd name="T58" fmla="*/ 0 w 77"/>
                      <a:gd name="T59" fmla="*/ 0 h 79"/>
                      <a:gd name="T60" fmla="*/ 0 w 77"/>
                      <a:gd name="T61" fmla="*/ 0 h 79"/>
                      <a:gd name="T62" fmla="*/ 0 w 77"/>
                      <a:gd name="T63" fmla="*/ 0 h 79"/>
                      <a:gd name="T64" fmla="*/ 0 w 77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9"/>
                      <a:gd name="T101" fmla="*/ 77 w 77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9">
                        <a:moveTo>
                          <a:pt x="38" y="79"/>
                        </a:moveTo>
                        <a:lnTo>
                          <a:pt x="41" y="78"/>
                        </a:lnTo>
                        <a:lnTo>
                          <a:pt x="45" y="78"/>
                        </a:lnTo>
                        <a:lnTo>
                          <a:pt x="49" y="76"/>
                        </a:lnTo>
                        <a:lnTo>
                          <a:pt x="53" y="75"/>
                        </a:lnTo>
                        <a:lnTo>
                          <a:pt x="57" y="73"/>
                        </a:lnTo>
                        <a:lnTo>
                          <a:pt x="59" y="72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3"/>
                        </a:lnTo>
                        <a:lnTo>
                          <a:pt x="70" y="61"/>
                        </a:lnTo>
                        <a:lnTo>
                          <a:pt x="72" y="57"/>
                        </a:lnTo>
                        <a:lnTo>
                          <a:pt x="74" y="55"/>
                        </a:lnTo>
                        <a:lnTo>
                          <a:pt x="74" y="51"/>
                        </a:lnTo>
                        <a:lnTo>
                          <a:pt x="77" y="47"/>
                        </a:lnTo>
                        <a:lnTo>
                          <a:pt x="77" y="43"/>
                        </a:lnTo>
                        <a:lnTo>
                          <a:pt x="77" y="40"/>
                        </a:lnTo>
                        <a:lnTo>
                          <a:pt x="77" y="36"/>
                        </a:lnTo>
                        <a:lnTo>
                          <a:pt x="77" y="31"/>
                        </a:lnTo>
                        <a:lnTo>
                          <a:pt x="74" y="28"/>
                        </a:lnTo>
                        <a:lnTo>
                          <a:pt x="74" y="24"/>
                        </a:lnTo>
                        <a:lnTo>
                          <a:pt x="72" y="21"/>
                        </a:lnTo>
                        <a:lnTo>
                          <a:pt x="70" y="18"/>
                        </a:lnTo>
                        <a:lnTo>
                          <a:pt x="67" y="15"/>
                        </a:lnTo>
                        <a:lnTo>
                          <a:pt x="65" y="12"/>
                        </a:lnTo>
                        <a:lnTo>
                          <a:pt x="63" y="10"/>
                        </a:lnTo>
                        <a:lnTo>
                          <a:pt x="59" y="7"/>
                        </a:lnTo>
                        <a:lnTo>
                          <a:pt x="57" y="5"/>
                        </a:lnTo>
                        <a:lnTo>
                          <a:pt x="53" y="3"/>
                        </a:lnTo>
                        <a:lnTo>
                          <a:pt x="49" y="3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3"/>
                        </a:lnTo>
                        <a:lnTo>
                          <a:pt x="22" y="3"/>
                        </a:lnTo>
                        <a:lnTo>
                          <a:pt x="19" y="5"/>
                        </a:lnTo>
                        <a:lnTo>
                          <a:pt x="16" y="7"/>
                        </a:lnTo>
                        <a:lnTo>
                          <a:pt x="14" y="10"/>
                        </a:lnTo>
                        <a:lnTo>
                          <a:pt x="11" y="12"/>
                        </a:lnTo>
                        <a:lnTo>
                          <a:pt x="8" y="15"/>
                        </a:lnTo>
                        <a:lnTo>
                          <a:pt x="6" y="18"/>
                        </a:lnTo>
                        <a:lnTo>
                          <a:pt x="3" y="21"/>
                        </a:lnTo>
                        <a:lnTo>
                          <a:pt x="3" y="24"/>
                        </a:lnTo>
                        <a:lnTo>
                          <a:pt x="1" y="28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40"/>
                        </a:lnTo>
                        <a:lnTo>
                          <a:pt x="0" y="43"/>
                        </a:lnTo>
                        <a:lnTo>
                          <a:pt x="1" y="47"/>
                        </a:lnTo>
                        <a:lnTo>
                          <a:pt x="1" y="51"/>
                        </a:lnTo>
                        <a:lnTo>
                          <a:pt x="3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8" y="63"/>
                        </a:lnTo>
                        <a:lnTo>
                          <a:pt x="11" y="67"/>
                        </a:lnTo>
                        <a:lnTo>
                          <a:pt x="14" y="69"/>
                        </a:lnTo>
                        <a:lnTo>
                          <a:pt x="16" y="72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8"/>
                        </a:lnTo>
                        <a:lnTo>
                          <a:pt x="34" y="78"/>
                        </a:lnTo>
                        <a:lnTo>
                          <a:pt x="38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00" name="Freeform 132"/>
                  <p:cNvSpPr>
                    <a:spLocks/>
                  </p:cNvSpPr>
                  <p:nvPr/>
                </p:nvSpPr>
                <p:spPr bwMode="auto">
                  <a:xfrm>
                    <a:off x="5412" y="1877"/>
                    <a:ext cx="26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3" y="76"/>
                        </a:lnTo>
                        <a:lnTo>
                          <a:pt x="46" y="76"/>
                        </a:lnTo>
                        <a:lnTo>
                          <a:pt x="50" y="75"/>
                        </a:lnTo>
                        <a:lnTo>
                          <a:pt x="53" y="74"/>
                        </a:lnTo>
                        <a:lnTo>
                          <a:pt x="56" y="71"/>
                        </a:lnTo>
                        <a:lnTo>
                          <a:pt x="59" y="70"/>
                        </a:lnTo>
                        <a:lnTo>
                          <a:pt x="63" y="68"/>
                        </a:lnTo>
                        <a:lnTo>
                          <a:pt x="67" y="65"/>
                        </a:lnTo>
                        <a:lnTo>
                          <a:pt x="69" y="62"/>
                        </a:lnTo>
                        <a:lnTo>
                          <a:pt x="71" y="59"/>
                        </a:lnTo>
                        <a:lnTo>
                          <a:pt x="72" y="56"/>
                        </a:lnTo>
                        <a:lnTo>
                          <a:pt x="74" y="54"/>
                        </a:lnTo>
                        <a:lnTo>
                          <a:pt x="75" y="49"/>
                        </a:lnTo>
                        <a:lnTo>
                          <a:pt x="76" y="46"/>
                        </a:lnTo>
                        <a:lnTo>
                          <a:pt x="77" y="42"/>
                        </a:lnTo>
                        <a:lnTo>
                          <a:pt x="77" y="38"/>
                        </a:lnTo>
                        <a:lnTo>
                          <a:pt x="77" y="33"/>
                        </a:lnTo>
                        <a:lnTo>
                          <a:pt x="76" y="31"/>
                        </a:lnTo>
                        <a:lnTo>
                          <a:pt x="75" y="26"/>
                        </a:lnTo>
                        <a:lnTo>
                          <a:pt x="74" y="23"/>
                        </a:lnTo>
                        <a:lnTo>
                          <a:pt x="72" y="19"/>
                        </a:lnTo>
                        <a:lnTo>
                          <a:pt x="71" y="16"/>
                        </a:lnTo>
                        <a:lnTo>
                          <a:pt x="69" y="13"/>
                        </a:lnTo>
                        <a:lnTo>
                          <a:pt x="67" y="11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3" y="2"/>
                        </a:lnTo>
                        <a:lnTo>
                          <a:pt x="20" y="5"/>
                        </a:lnTo>
                        <a:lnTo>
                          <a:pt x="17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6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31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49"/>
                        </a:lnTo>
                        <a:lnTo>
                          <a:pt x="2" y="54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5"/>
                        </a:lnTo>
                        <a:lnTo>
                          <a:pt x="13" y="68"/>
                        </a:lnTo>
                        <a:lnTo>
                          <a:pt x="17" y="70"/>
                        </a:lnTo>
                        <a:lnTo>
                          <a:pt x="20" y="71"/>
                        </a:lnTo>
                        <a:lnTo>
                          <a:pt x="23" y="74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01" name="Freeform 133"/>
                  <p:cNvSpPr>
                    <a:spLocks/>
                  </p:cNvSpPr>
                  <p:nvPr/>
                </p:nvSpPr>
                <p:spPr bwMode="auto">
                  <a:xfrm>
                    <a:off x="5461" y="187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41" y="77"/>
                        </a:moveTo>
                        <a:lnTo>
                          <a:pt x="43" y="76"/>
                        </a:lnTo>
                        <a:lnTo>
                          <a:pt x="48" y="76"/>
                        </a:lnTo>
                        <a:lnTo>
                          <a:pt x="51" y="75"/>
                        </a:lnTo>
                        <a:lnTo>
                          <a:pt x="55" y="73"/>
                        </a:lnTo>
                        <a:lnTo>
                          <a:pt x="57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1" y="59"/>
                        </a:lnTo>
                        <a:lnTo>
                          <a:pt x="74" y="56"/>
                        </a:lnTo>
                        <a:lnTo>
                          <a:pt x="75" y="53"/>
                        </a:lnTo>
                        <a:lnTo>
                          <a:pt x="76" y="48"/>
                        </a:lnTo>
                        <a:lnTo>
                          <a:pt x="77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7" y="31"/>
                        </a:lnTo>
                        <a:lnTo>
                          <a:pt x="76" y="26"/>
                        </a:lnTo>
                        <a:lnTo>
                          <a:pt x="75" y="22"/>
                        </a:lnTo>
                        <a:lnTo>
                          <a:pt x="74" y="19"/>
                        </a:lnTo>
                        <a:lnTo>
                          <a:pt x="71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4"/>
                        </a:lnTo>
                        <a:lnTo>
                          <a:pt x="57" y="3"/>
                        </a:lnTo>
                        <a:lnTo>
                          <a:pt x="55" y="2"/>
                        </a:lnTo>
                        <a:lnTo>
                          <a:pt x="51" y="0"/>
                        </a:lnTo>
                        <a:lnTo>
                          <a:pt x="48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0"/>
                        </a:lnTo>
                        <a:lnTo>
                          <a:pt x="25" y="2"/>
                        </a:lnTo>
                        <a:lnTo>
                          <a:pt x="20" y="3"/>
                        </a:lnTo>
                        <a:lnTo>
                          <a:pt x="18" y="4"/>
                        </a:lnTo>
                        <a:lnTo>
                          <a:pt x="16" y="7"/>
                        </a:lnTo>
                        <a:lnTo>
                          <a:pt x="13" y="10"/>
                        </a:lnTo>
                        <a:lnTo>
                          <a:pt x="10" y="13"/>
                        </a:lnTo>
                        <a:lnTo>
                          <a:pt x="7" y="15"/>
                        </a:lnTo>
                        <a:lnTo>
                          <a:pt x="5" y="19"/>
                        </a:lnTo>
                        <a:lnTo>
                          <a:pt x="4" y="22"/>
                        </a:lnTo>
                        <a:lnTo>
                          <a:pt x="3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3" y="48"/>
                        </a:lnTo>
                        <a:lnTo>
                          <a:pt x="4" y="53"/>
                        </a:lnTo>
                        <a:lnTo>
                          <a:pt x="5" y="56"/>
                        </a:lnTo>
                        <a:lnTo>
                          <a:pt x="7" y="59"/>
                        </a:lnTo>
                        <a:lnTo>
                          <a:pt x="10" y="61"/>
                        </a:lnTo>
                        <a:lnTo>
                          <a:pt x="13" y="65"/>
                        </a:lnTo>
                        <a:lnTo>
                          <a:pt x="16" y="67"/>
                        </a:lnTo>
                        <a:lnTo>
                          <a:pt x="18" y="70"/>
                        </a:lnTo>
                        <a:lnTo>
                          <a:pt x="20" y="71"/>
                        </a:lnTo>
                        <a:lnTo>
                          <a:pt x="25" y="73"/>
                        </a:lnTo>
                        <a:lnTo>
                          <a:pt x="27" y="75"/>
                        </a:lnTo>
                        <a:lnTo>
                          <a:pt x="31" y="76"/>
                        </a:lnTo>
                        <a:lnTo>
                          <a:pt x="36" y="76"/>
                        </a:lnTo>
                        <a:lnTo>
                          <a:pt x="41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02" name="Freeform 134"/>
                  <p:cNvSpPr>
                    <a:spLocks/>
                  </p:cNvSpPr>
                  <p:nvPr/>
                </p:nvSpPr>
                <p:spPr bwMode="auto">
                  <a:xfrm>
                    <a:off x="5511" y="1877"/>
                    <a:ext cx="26" cy="26"/>
                  </a:xfrm>
                  <a:custGeom>
                    <a:avLst/>
                    <a:gdLst>
                      <a:gd name="T0" fmla="*/ 0 w 76"/>
                      <a:gd name="T1" fmla="*/ 0 h 78"/>
                      <a:gd name="T2" fmla="*/ 0 w 76"/>
                      <a:gd name="T3" fmla="*/ 0 h 78"/>
                      <a:gd name="T4" fmla="*/ 0 w 76"/>
                      <a:gd name="T5" fmla="*/ 0 h 78"/>
                      <a:gd name="T6" fmla="*/ 0 w 76"/>
                      <a:gd name="T7" fmla="*/ 0 h 78"/>
                      <a:gd name="T8" fmla="*/ 0 w 76"/>
                      <a:gd name="T9" fmla="*/ 0 h 78"/>
                      <a:gd name="T10" fmla="*/ 0 w 76"/>
                      <a:gd name="T11" fmla="*/ 0 h 78"/>
                      <a:gd name="T12" fmla="*/ 0 w 76"/>
                      <a:gd name="T13" fmla="*/ 0 h 78"/>
                      <a:gd name="T14" fmla="*/ 0 w 76"/>
                      <a:gd name="T15" fmla="*/ 0 h 78"/>
                      <a:gd name="T16" fmla="*/ 0 w 76"/>
                      <a:gd name="T17" fmla="*/ 0 h 78"/>
                      <a:gd name="T18" fmla="*/ 0 w 76"/>
                      <a:gd name="T19" fmla="*/ 0 h 78"/>
                      <a:gd name="T20" fmla="*/ 0 w 76"/>
                      <a:gd name="T21" fmla="*/ 0 h 78"/>
                      <a:gd name="T22" fmla="*/ 0 w 76"/>
                      <a:gd name="T23" fmla="*/ 0 h 78"/>
                      <a:gd name="T24" fmla="*/ 0 w 76"/>
                      <a:gd name="T25" fmla="*/ 0 h 78"/>
                      <a:gd name="T26" fmla="*/ 0 w 76"/>
                      <a:gd name="T27" fmla="*/ 0 h 78"/>
                      <a:gd name="T28" fmla="*/ 0 w 76"/>
                      <a:gd name="T29" fmla="*/ 0 h 78"/>
                      <a:gd name="T30" fmla="*/ 0 w 76"/>
                      <a:gd name="T31" fmla="*/ 0 h 78"/>
                      <a:gd name="T32" fmla="*/ 0 w 76"/>
                      <a:gd name="T33" fmla="*/ 0 h 78"/>
                      <a:gd name="T34" fmla="*/ 0 w 76"/>
                      <a:gd name="T35" fmla="*/ 0 h 78"/>
                      <a:gd name="T36" fmla="*/ 0 w 76"/>
                      <a:gd name="T37" fmla="*/ 0 h 78"/>
                      <a:gd name="T38" fmla="*/ 0 w 76"/>
                      <a:gd name="T39" fmla="*/ 0 h 78"/>
                      <a:gd name="T40" fmla="*/ 0 w 76"/>
                      <a:gd name="T41" fmla="*/ 0 h 78"/>
                      <a:gd name="T42" fmla="*/ 0 w 76"/>
                      <a:gd name="T43" fmla="*/ 0 h 78"/>
                      <a:gd name="T44" fmla="*/ 0 w 76"/>
                      <a:gd name="T45" fmla="*/ 0 h 78"/>
                      <a:gd name="T46" fmla="*/ 0 w 76"/>
                      <a:gd name="T47" fmla="*/ 0 h 78"/>
                      <a:gd name="T48" fmla="*/ 0 w 76"/>
                      <a:gd name="T49" fmla="*/ 0 h 78"/>
                      <a:gd name="T50" fmla="*/ 0 w 76"/>
                      <a:gd name="T51" fmla="*/ 0 h 78"/>
                      <a:gd name="T52" fmla="*/ 0 w 76"/>
                      <a:gd name="T53" fmla="*/ 0 h 78"/>
                      <a:gd name="T54" fmla="*/ 0 w 76"/>
                      <a:gd name="T55" fmla="*/ 0 h 78"/>
                      <a:gd name="T56" fmla="*/ 0 w 76"/>
                      <a:gd name="T57" fmla="*/ 0 h 78"/>
                      <a:gd name="T58" fmla="*/ 0 w 76"/>
                      <a:gd name="T59" fmla="*/ 0 h 78"/>
                      <a:gd name="T60" fmla="*/ 0 w 76"/>
                      <a:gd name="T61" fmla="*/ 0 h 78"/>
                      <a:gd name="T62" fmla="*/ 0 w 76"/>
                      <a:gd name="T63" fmla="*/ 0 h 78"/>
                      <a:gd name="T64" fmla="*/ 0 w 76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6"/>
                      <a:gd name="T100" fmla="*/ 0 h 78"/>
                      <a:gd name="T101" fmla="*/ 76 w 76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6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7"/>
                        </a:lnTo>
                        <a:lnTo>
                          <a:pt x="50" y="76"/>
                        </a:lnTo>
                        <a:lnTo>
                          <a:pt x="53" y="75"/>
                        </a:lnTo>
                        <a:lnTo>
                          <a:pt x="55" y="73"/>
                        </a:lnTo>
                        <a:lnTo>
                          <a:pt x="59" y="71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4"/>
                        </a:lnTo>
                        <a:lnTo>
                          <a:pt x="70" y="61"/>
                        </a:lnTo>
                        <a:lnTo>
                          <a:pt x="71" y="57"/>
                        </a:lnTo>
                        <a:lnTo>
                          <a:pt x="73" y="55"/>
                        </a:lnTo>
                        <a:lnTo>
                          <a:pt x="74" y="51"/>
                        </a:lnTo>
                        <a:lnTo>
                          <a:pt x="76" y="46"/>
                        </a:lnTo>
                        <a:lnTo>
                          <a:pt x="76" y="43"/>
                        </a:lnTo>
                        <a:lnTo>
                          <a:pt x="76" y="39"/>
                        </a:lnTo>
                        <a:lnTo>
                          <a:pt x="76" y="36"/>
                        </a:lnTo>
                        <a:lnTo>
                          <a:pt x="76" y="31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7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7"/>
                        </a:lnTo>
                        <a:lnTo>
                          <a:pt x="55" y="5"/>
                        </a:lnTo>
                        <a:lnTo>
                          <a:pt x="53" y="2"/>
                        </a:lnTo>
                        <a:lnTo>
                          <a:pt x="50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2"/>
                        </a:lnTo>
                        <a:lnTo>
                          <a:pt x="22" y="2"/>
                        </a:lnTo>
                        <a:lnTo>
                          <a:pt x="19" y="5"/>
                        </a:lnTo>
                        <a:lnTo>
                          <a:pt x="15" y="7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6" y="17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0" y="46"/>
                        </a:lnTo>
                        <a:lnTo>
                          <a:pt x="1" y="51"/>
                        </a:lnTo>
                        <a:lnTo>
                          <a:pt x="2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7" y="64"/>
                        </a:lnTo>
                        <a:lnTo>
                          <a:pt x="10" y="67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7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03" name="Freeform 135"/>
                  <p:cNvSpPr>
                    <a:spLocks/>
                  </p:cNvSpPr>
                  <p:nvPr/>
                </p:nvSpPr>
                <p:spPr bwMode="auto">
                  <a:xfrm>
                    <a:off x="5560" y="1876"/>
                    <a:ext cx="26" cy="26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9" y="77"/>
                        </a:moveTo>
                        <a:lnTo>
                          <a:pt x="42" y="76"/>
                        </a:lnTo>
                        <a:lnTo>
                          <a:pt x="46" y="76"/>
                        </a:lnTo>
                        <a:lnTo>
                          <a:pt x="49" y="75"/>
                        </a:lnTo>
                        <a:lnTo>
                          <a:pt x="53" y="73"/>
                        </a:lnTo>
                        <a:lnTo>
                          <a:pt x="55" y="71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6" y="65"/>
                        </a:lnTo>
                        <a:lnTo>
                          <a:pt x="67" y="61"/>
                        </a:lnTo>
                        <a:lnTo>
                          <a:pt x="70" y="59"/>
                        </a:lnTo>
                        <a:lnTo>
                          <a:pt x="72" y="56"/>
                        </a:lnTo>
                        <a:lnTo>
                          <a:pt x="73" y="53"/>
                        </a:lnTo>
                        <a:lnTo>
                          <a:pt x="74" y="48"/>
                        </a:lnTo>
                        <a:lnTo>
                          <a:pt x="77" y="45"/>
                        </a:lnTo>
                        <a:lnTo>
                          <a:pt x="77" y="41"/>
                        </a:lnTo>
                        <a:lnTo>
                          <a:pt x="77" y="38"/>
                        </a:lnTo>
                        <a:lnTo>
                          <a:pt x="77" y="34"/>
                        </a:lnTo>
                        <a:lnTo>
                          <a:pt x="77" y="31"/>
                        </a:lnTo>
                        <a:lnTo>
                          <a:pt x="74" y="26"/>
                        </a:lnTo>
                        <a:lnTo>
                          <a:pt x="73" y="22"/>
                        </a:lnTo>
                        <a:lnTo>
                          <a:pt x="72" y="19"/>
                        </a:lnTo>
                        <a:lnTo>
                          <a:pt x="70" y="15"/>
                        </a:lnTo>
                        <a:lnTo>
                          <a:pt x="67" y="13"/>
                        </a:lnTo>
                        <a:lnTo>
                          <a:pt x="66" y="10"/>
                        </a:lnTo>
                        <a:lnTo>
                          <a:pt x="63" y="7"/>
                        </a:lnTo>
                        <a:lnTo>
                          <a:pt x="59" y="4"/>
                        </a:lnTo>
                        <a:lnTo>
                          <a:pt x="55" y="3"/>
                        </a:lnTo>
                        <a:lnTo>
                          <a:pt x="53" y="2"/>
                        </a:lnTo>
                        <a:lnTo>
                          <a:pt x="49" y="0"/>
                        </a:lnTo>
                        <a:lnTo>
                          <a:pt x="46" y="0"/>
                        </a:lnTo>
                        <a:lnTo>
                          <a:pt x="42" y="0"/>
                        </a:lnTo>
                        <a:lnTo>
                          <a:pt x="39" y="0"/>
                        </a:lnTo>
                        <a:lnTo>
                          <a:pt x="35" y="0"/>
                        </a:lnTo>
                        <a:lnTo>
                          <a:pt x="30" y="0"/>
                        </a:lnTo>
                        <a:lnTo>
                          <a:pt x="27" y="0"/>
                        </a:lnTo>
                        <a:lnTo>
                          <a:pt x="23" y="2"/>
                        </a:lnTo>
                        <a:lnTo>
                          <a:pt x="20" y="3"/>
                        </a:lnTo>
                        <a:lnTo>
                          <a:pt x="16" y="4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8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3" y="22"/>
                        </a:lnTo>
                        <a:lnTo>
                          <a:pt x="1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1" y="48"/>
                        </a:lnTo>
                        <a:lnTo>
                          <a:pt x="3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8" y="61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1"/>
                        </a:lnTo>
                        <a:lnTo>
                          <a:pt x="23" y="73"/>
                        </a:lnTo>
                        <a:lnTo>
                          <a:pt x="27" y="75"/>
                        </a:lnTo>
                        <a:lnTo>
                          <a:pt x="30" y="76"/>
                        </a:lnTo>
                        <a:lnTo>
                          <a:pt x="35" y="76"/>
                        </a:lnTo>
                        <a:lnTo>
                          <a:pt x="39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04" name="Freeform 136"/>
                  <p:cNvSpPr>
                    <a:spLocks/>
                  </p:cNvSpPr>
                  <p:nvPr/>
                </p:nvSpPr>
                <p:spPr bwMode="auto">
                  <a:xfrm>
                    <a:off x="5612" y="1877"/>
                    <a:ext cx="26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w 78"/>
                      <a:gd name="T25" fmla="*/ 0 h 78"/>
                      <a:gd name="T26" fmla="*/ 0 w 78"/>
                      <a:gd name="T27" fmla="*/ 0 h 78"/>
                      <a:gd name="T28" fmla="*/ 0 w 78"/>
                      <a:gd name="T29" fmla="*/ 0 h 78"/>
                      <a:gd name="T30" fmla="*/ 0 w 78"/>
                      <a:gd name="T31" fmla="*/ 0 h 78"/>
                      <a:gd name="T32" fmla="*/ 0 w 78"/>
                      <a:gd name="T33" fmla="*/ 0 h 78"/>
                      <a:gd name="T34" fmla="*/ 0 w 78"/>
                      <a:gd name="T35" fmla="*/ 0 h 78"/>
                      <a:gd name="T36" fmla="*/ 0 w 78"/>
                      <a:gd name="T37" fmla="*/ 0 h 78"/>
                      <a:gd name="T38" fmla="*/ 0 w 78"/>
                      <a:gd name="T39" fmla="*/ 0 h 78"/>
                      <a:gd name="T40" fmla="*/ 0 w 78"/>
                      <a:gd name="T41" fmla="*/ 0 h 78"/>
                      <a:gd name="T42" fmla="*/ 0 w 78"/>
                      <a:gd name="T43" fmla="*/ 0 h 78"/>
                      <a:gd name="T44" fmla="*/ 0 w 78"/>
                      <a:gd name="T45" fmla="*/ 0 h 78"/>
                      <a:gd name="T46" fmla="*/ 0 w 78"/>
                      <a:gd name="T47" fmla="*/ 0 h 78"/>
                      <a:gd name="T48" fmla="*/ 0 w 78"/>
                      <a:gd name="T49" fmla="*/ 0 h 78"/>
                      <a:gd name="T50" fmla="*/ 0 w 78"/>
                      <a:gd name="T51" fmla="*/ 0 h 78"/>
                      <a:gd name="T52" fmla="*/ 0 w 78"/>
                      <a:gd name="T53" fmla="*/ 0 h 78"/>
                      <a:gd name="T54" fmla="*/ 0 w 78"/>
                      <a:gd name="T55" fmla="*/ 0 h 78"/>
                      <a:gd name="T56" fmla="*/ 0 w 78"/>
                      <a:gd name="T57" fmla="*/ 0 h 78"/>
                      <a:gd name="T58" fmla="*/ 0 w 78"/>
                      <a:gd name="T59" fmla="*/ 0 h 78"/>
                      <a:gd name="T60" fmla="*/ 0 w 78"/>
                      <a:gd name="T61" fmla="*/ 0 h 78"/>
                      <a:gd name="T62" fmla="*/ 0 w 78"/>
                      <a:gd name="T63" fmla="*/ 0 h 78"/>
                      <a:gd name="T64" fmla="*/ 0 w 78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8"/>
                      <a:gd name="T101" fmla="*/ 78 w 78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8">
                        <a:moveTo>
                          <a:pt x="39" y="78"/>
                        </a:moveTo>
                        <a:lnTo>
                          <a:pt x="43" y="77"/>
                        </a:lnTo>
                        <a:lnTo>
                          <a:pt x="46" y="77"/>
                        </a:lnTo>
                        <a:lnTo>
                          <a:pt x="50" y="76"/>
                        </a:lnTo>
                        <a:lnTo>
                          <a:pt x="55" y="75"/>
                        </a:lnTo>
                        <a:lnTo>
                          <a:pt x="57" y="73"/>
                        </a:lnTo>
                        <a:lnTo>
                          <a:pt x="61" y="71"/>
                        </a:lnTo>
                        <a:lnTo>
                          <a:pt x="63" y="69"/>
                        </a:lnTo>
                        <a:lnTo>
                          <a:pt x="67" y="67"/>
                        </a:lnTo>
                        <a:lnTo>
                          <a:pt x="68" y="64"/>
                        </a:lnTo>
                        <a:lnTo>
                          <a:pt x="70" y="61"/>
                        </a:lnTo>
                        <a:lnTo>
                          <a:pt x="74" y="57"/>
                        </a:lnTo>
                        <a:lnTo>
                          <a:pt x="75" y="55"/>
                        </a:lnTo>
                        <a:lnTo>
                          <a:pt x="76" y="51"/>
                        </a:lnTo>
                        <a:lnTo>
                          <a:pt x="77" y="46"/>
                        </a:lnTo>
                        <a:lnTo>
                          <a:pt x="78" y="43"/>
                        </a:lnTo>
                        <a:lnTo>
                          <a:pt x="78" y="39"/>
                        </a:lnTo>
                        <a:lnTo>
                          <a:pt x="78" y="36"/>
                        </a:lnTo>
                        <a:lnTo>
                          <a:pt x="77" y="31"/>
                        </a:lnTo>
                        <a:lnTo>
                          <a:pt x="76" y="27"/>
                        </a:lnTo>
                        <a:lnTo>
                          <a:pt x="75" y="24"/>
                        </a:lnTo>
                        <a:lnTo>
                          <a:pt x="74" y="20"/>
                        </a:lnTo>
                        <a:lnTo>
                          <a:pt x="70" y="17"/>
                        </a:lnTo>
                        <a:lnTo>
                          <a:pt x="68" y="14"/>
                        </a:lnTo>
                        <a:lnTo>
                          <a:pt x="67" y="12"/>
                        </a:lnTo>
                        <a:lnTo>
                          <a:pt x="63" y="8"/>
                        </a:lnTo>
                        <a:lnTo>
                          <a:pt x="61" y="7"/>
                        </a:lnTo>
                        <a:lnTo>
                          <a:pt x="57" y="5"/>
                        </a:lnTo>
                        <a:lnTo>
                          <a:pt x="55" y="2"/>
                        </a:lnTo>
                        <a:lnTo>
                          <a:pt x="50" y="2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9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2"/>
                        </a:lnTo>
                        <a:lnTo>
                          <a:pt x="24" y="2"/>
                        </a:lnTo>
                        <a:lnTo>
                          <a:pt x="20" y="5"/>
                        </a:lnTo>
                        <a:lnTo>
                          <a:pt x="18" y="7"/>
                        </a:lnTo>
                        <a:lnTo>
                          <a:pt x="14" y="8"/>
                        </a:lnTo>
                        <a:lnTo>
                          <a:pt x="12" y="12"/>
                        </a:lnTo>
                        <a:lnTo>
                          <a:pt x="8" y="14"/>
                        </a:lnTo>
                        <a:lnTo>
                          <a:pt x="7" y="17"/>
                        </a:lnTo>
                        <a:lnTo>
                          <a:pt x="5" y="20"/>
                        </a:lnTo>
                        <a:lnTo>
                          <a:pt x="4" y="24"/>
                        </a:lnTo>
                        <a:lnTo>
                          <a:pt x="2" y="27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1" y="46"/>
                        </a:lnTo>
                        <a:lnTo>
                          <a:pt x="2" y="51"/>
                        </a:lnTo>
                        <a:lnTo>
                          <a:pt x="4" y="55"/>
                        </a:lnTo>
                        <a:lnTo>
                          <a:pt x="5" y="57"/>
                        </a:lnTo>
                        <a:lnTo>
                          <a:pt x="7" y="61"/>
                        </a:lnTo>
                        <a:lnTo>
                          <a:pt x="8" y="64"/>
                        </a:lnTo>
                        <a:lnTo>
                          <a:pt x="12" y="67"/>
                        </a:lnTo>
                        <a:lnTo>
                          <a:pt x="14" y="69"/>
                        </a:lnTo>
                        <a:lnTo>
                          <a:pt x="18" y="71"/>
                        </a:lnTo>
                        <a:lnTo>
                          <a:pt x="20" y="73"/>
                        </a:lnTo>
                        <a:lnTo>
                          <a:pt x="24" y="75"/>
                        </a:lnTo>
                        <a:lnTo>
                          <a:pt x="27" y="76"/>
                        </a:lnTo>
                        <a:lnTo>
                          <a:pt x="31" y="77"/>
                        </a:lnTo>
                        <a:lnTo>
                          <a:pt x="36" y="77"/>
                        </a:lnTo>
                        <a:lnTo>
                          <a:pt x="39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05" name="Freeform 137"/>
                  <p:cNvSpPr>
                    <a:spLocks/>
                  </p:cNvSpPr>
                  <p:nvPr/>
                </p:nvSpPr>
                <p:spPr bwMode="auto">
                  <a:xfrm>
                    <a:off x="5662" y="1876"/>
                    <a:ext cx="25" cy="26"/>
                  </a:xfrm>
                  <a:custGeom>
                    <a:avLst/>
                    <a:gdLst>
                      <a:gd name="T0" fmla="*/ 0 w 75"/>
                      <a:gd name="T1" fmla="*/ 0 h 78"/>
                      <a:gd name="T2" fmla="*/ 0 w 75"/>
                      <a:gd name="T3" fmla="*/ 0 h 78"/>
                      <a:gd name="T4" fmla="*/ 0 w 75"/>
                      <a:gd name="T5" fmla="*/ 0 h 78"/>
                      <a:gd name="T6" fmla="*/ 0 w 75"/>
                      <a:gd name="T7" fmla="*/ 0 h 78"/>
                      <a:gd name="T8" fmla="*/ 0 w 75"/>
                      <a:gd name="T9" fmla="*/ 0 h 78"/>
                      <a:gd name="T10" fmla="*/ 0 w 75"/>
                      <a:gd name="T11" fmla="*/ 0 h 78"/>
                      <a:gd name="T12" fmla="*/ 0 w 75"/>
                      <a:gd name="T13" fmla="*/ 0 h 78"/>
                      <a:gd name="T14" fmla="*/ 0 w 75"/>
                      <a:gd name="T15" fmla="*/ 0 h 78"/>
                      <a:gd name="T16" fmla="*/ 0 w 75"/>
                      <a:gd name="T17" fmla="*/ 0 h 78"/>
                      <a:gd name="T18" fmla="*/ 0 w 75"/>
                      <a:gd name="T19" fmla="*/ 0 h 78"/>
                      <a:gd name="T20" fmla="*/ 0 w 75"/>
                      <a:gd name="T21" fmla="*/ 0 h 78"/>
                      <a:gd name="T22" fmla="*/ 0 w 75"/>
                      <a:gd name="T23" fmla="*/ 0 h 78"/>
                      <a:gd name="T24" fmla="*/ 0 w 75"/>
                      <a:gd name="T25" fmla="*/ 0 h 78"/>
                      <a:gd name="T26" fmla="*/ 0 w 75"/>
                      <a:gd name="T27" fmla="*/ 0 h 78"/>
                      <a:gd name="T28" fmla="*/ 0 w 75"/>
                      <a:gd name="T29" fmla="*/ 0 h 78"/>
                      <a:gd name="T30" fmla="*/ 0 w 75"/>
                      <a:gd name="T31" fmla="*/ 0 h 78"/>
                      <a:gd name="T32" fmla="*/ 0 w 75"/>
                      <a:gd name="T33" fmla="*/ 0 h 78"/>
                      <a:gd name="T34" fmla="*/ 0 w 75"/>
                      <a:gd name="T35" fmla="*/ 0 h 78"/>
                      <a:gd name="T36" fmla="*/ 0 w 75"/>
                      <a:gd name="T37" fmla="*/ 0 h 78"/>
                      <a:gd name="T38" fmla="*/ 0 w 75"/>
                      <a:gd name="T39" fmla="*/ 0 h 78"/>
                      <a:gd name="T40" fmla="*/ 0 w 75"/>
                      <a:gd name="T41" fmla="*/ 0 h 78"/>
                      <a:gd name="T42" fmla="*/ 0 w 75"/>
                      <a:gd name="T43" fmla="*/ 0 h 78"/>
                      <a:gd name="T44" fmla="*/ 0 w 75"/>
                      <a:gd name="T45" fmla="*/ 0 h 78"/>
                      <a:gd name="T46" fmla="*/ 0 w 75"/>
                      <a:gd name="T47" fmla="*/ 0 h 78"/>
                      <a:gd name="T48" fmla="*/ 0 w 75"/>
                      <a:gd name="T49" fmla="*/ 0 h 78"/>
                      <a:gd name="T50" fmla="*/ 0 w 75"/>
                      <a:gd name="T51" fmla="*/ 0 h 78"/>
                      <a:gd name="T52" fmla="*/ 0 w 75"/>
                      <a:gd name="T53" fmla="*/ 0 h 78"/>
                      <a:gd name="T54" fmla="*/ 0 w 75"/>
                      <a:gd name="T55" fmla="*/ 0 h 78"/>
                      <a:gd name="T56" fmla="*/ 0 w 75"/>
                      <a:gd name="T57" fmla="*/ 0 h 78"/>
                      <a:gd name="T58" fmla="*/ 0 w 75"/>
                      <a:gd name="T59" fmla="*/ 0 h 78"/>
                      <a:gd name="T60" fmla="*/ 0 w 75"/>
                      <a:gd name="T61" fmla="*/ 0 h 78"/>
                      <a:gd name="T62" fmla="*/ 0 w 75"/>
                      <a:gd name="T63" fmla="*/ 0 h 78"/>
                      <a:gd name="T64" fmla="*/ 0 w 75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5"/>
                      <a:gd name="T100" fmla="*/ 0 h 78"/>
                      <a:gd name="T101" fmla="*/ 75 w 75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5" h="78">
                        <a:moveTo>
                          <a:pt x="38" y="78"/>
                        </a:moveTo>
                        <a:lnTo>
                          <a:pt x="41" y="78"/>
                        </a:lnTo>
                        <a:lnTo>
                          <a:pt x="45" y="77"/>
                        </a:lnTo>
                        <a:lnTo>
                          <a:pt x="48" y="76"/>
                        </a:lnTo>
                        <a:lnTo>
                          <a:pt x="52" y="75"/>
                        </a:lnTo>
                        <a:lnTo>
                          <a:pt x="54" y="72"/>
                        </a:lnTo>
                        <a:lnTo>
                          <a:pt x="58" y="71"/>
                        </a:lnTo>
                        <a:lnTo>
                          <a:pt x="61" y="69"/>
                        </a:lnTo>
                        <a:lnTo>
                          <a:pt x="65" y="66"/>
                        </a:lnTo>
                        <a:lnTo>
                          <a:pt x="66" y="63"/>
                        </a:lnTo>
                        <a:lnTo>
                          <a:pt x="68" y="60"/>
                        </a:lnTo>
                        <a:lnTo>
                          <a:pt x="70" y="57"/>
                        </a:lnTo>
                        <a:lnTo>
                          <a:pt x="72" y="53"/>
                        </a:lnTo>
                        <a:lnTo>
                          <a:pt x="73" y="51"/>
                        </a:lnTo>
                        <a:lnTo>
                          <a:pt x="75" y="46"/>
                        </a:lnTo>
                        <a:lnTo>
                          <a:pt x="75" y="42"/>
                        </a:lnTo>
                        <a:lnTo>
                          <a:pt x="75" y="39"/>
                        </a:lnTo>
                        <a:lnTo>
                          <a:pt x="75" y="35"/>
                        </a:lnTo>
                        <a:lnTo>
                          <a:pt x="75" y="31"/>
                        </a:lnTo>
                        <a:lnTo>
                          <a:pt x="73" y="26"/>
                        </a:lnTo>
                        <a:lnTo>
                          <a:pt x="72" y="23"/>
                        </a:lnTo>
                        <a:lnTo>
                          <a:pt x="70" y="20"/>
                        </a:lnTo>
                        <a:lnTo>
                          <a:pt x="68" y="18"/>
                        </a:lnTo>
                        <a:lnTo>
                          <a:pt x="66" y="14"/>
                        </a:lnTo>
                        <a:lnTo>
                          <a:pt x="65" y="12"/>
                        </a:lnTo>
                        <a:lnTo>
                          <a:pt x="61" y="9"/>
                        </a:lnTo>
                        <a:lnTo>
                          <a:pt x="58" y="7"/>
                        </a:lnTo>
                        <a:lnTo>
                          <a:pt x="54" y="4"/>
                        </a:lnTo>
                        <a:lnTo>
                          <a:pt x="52" y="2"/>
                        </a:lnTo>
                        <a:lnTo>
                          <a:pt x="48" y="2"/>
                        </a:lnTo>
                        <a:lnTo>
                          <a:pt x="45" y="1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29" y="1"/>
                        </a:lnTo>
                        <a:lnTo>
                          <a:pt x="24" y="2"/>
                        </a:lnTo>
                        <a:lnTo>
                          <a:pt x="22" y="2"/>
                        </a:lnTo>
                        <a:lnTo>
                          <a:pt x="19" y="4"/>
                        </a:lnTo>
                        <a:lnTo>
                          <a:pt x="15" y="7"/>
                        </a:lnTo>
                        <a:lnTo>
                          <a:pt x="13" y="9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8"/>
                        </a:lnTo>
                        <a:lnTo>
                          <a:pt x="3" y="20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1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0" y="51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6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2"/>
                        </a:lnTo>
                        <a:lnTo>
                          <a:pt x="22" y="75"/>
                        </a:lnTo>
                        <a:lnTo>
                          <a:pt x="24" y="76"/>
                        </a:lnTo>
                        <a:lnTo>
                          <a:pt x="29" y="77"/>
                        </a:lnTo>
                        <a:lnTo>
                          <a:pt x="33" y="78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06" name="Freeform 138"/>
                  <p:cNvSpPr>
                    <a:spLocks/>
                  </p:cNvSpPr>
                  <p:nvPr/>
                </p:nvSpPr>
                <p:spPr bwMode="auto">
                  <a:xfrm>
                    <a:off x="5386" y="1906"/>
                    <a:ext cx="26" cy="26"/>
                  </a:xfrm>
                  <a:custGeom>
                    <a:avLst/>
                    <a:gdLst>
                      <a:gd name="T0" fmla="*/ 0 w 77"/>
                      <a:gd name="T1" fmla="*/ 0 h 78"/>
                      <a:gd name="T2" fmla="*/ 0 w 77"/>
                      <a:gd name="T3" fmla="*/ 0 h 78"/>
                      <a:gd name="T4" fmla="*/ 0 w 77"/>
                      <a:gd name="T5" fmla="*/ 0 h 78"/>
                      <a:gd name="T6" fmla="*/ 0 w 77"/>
                      <a:gd name="T7" fmla="*/ 0 h 78"/>
                      <a:gd name="T8" fmla="*/ 0 w 77"/>
                      <a:gd name="T9" fmla="*/ 0 h 78"/>
                      <a:gd name="T10" fmla="*/ 0 w 77"/>
                      <a:gd name="T11" fmla="*/ 0 h 78"/>
                      <a:gd name="T12" fmla="*/ 0 w 77"/>
                      <a:gd name="T13" fmla="*/ 0 h 78"/>
                      <a:gd name="T14" fmla="*/ 0 w 77"/>
                      <a:gd name="T15" fmla="*/ 0 h 78"/>
                      <a:gd name="T16" fmla="*/ 0 w 77"/>
                      <a:gd name="T17" fmla="*/ 0 h 78"/>
                      <a:gd name="T18" fmla="*/ 0 w 77"/>
                      <a:gd name="T19" fmla="*/ 0 h 78"/>
                      <a:gd name="T20" fmla="*/ 0 w 77"/>
                      <a:gd name="T21" fmla="*/ 0 h 78"/>
                      <a:gd name="T22" fmla="*/ 0 w 77"/>
                      <a:gd name="T23" fmla="*/ 0 h 78"/>
                      <a:gd name="T24" fmla="*/ 0 w 77"/>
                      <a:gd name="T25" fmla="*/ 0 h 78"/>
                      <a:gd name="T26" fmla="*/ 0 w 77"/>
                      <a:gd name="T27" fmla="*/ 0 h 78"/>
                      <a:gd name="T28" fmla="*/ 0 w 77"/>
                      <a:gd name="T29" fmla="*/ 0 h 78"/>
                      <a:gd name="T30" fmla="*/ 0 w 77"/>
                      <a:gd name="T31" fmla="*/ 0 h 78"/>
                      <a:gd name="T32" fmla="*/ 0 w 77"/>
                      <a:gd name="T33" fmla="*/ 0 h 78"/>
                      <a:gd name="T34" fmla="*/ 0 w 77"/>
                      <a:gd name="T35" fmla="*/ 0 h 78"/>
                      <a:gd name="T36" fmla="*/ 0 w 77"/>
                      <a:gd name="T37" fmla="*/ 0 h 78"/>
                      <a:gd name="T38" fmla="*/ 0 w 77"/>
                      <a:gd name="T39" fmla="*/ 0 h 78"/>
                      <a:gd name="T40" fmla="*/ 0 w 77"/>
                      <a:gd name="T41" fmla="*/ 0 h 78"/>
                      <a:gd name="T42" fmla="*/ 0 w 77"/>
                      <a:gd name="T43" fmla="*/ 0 h 78"/>
                      <a:gd name="T44" fmla="*/ 0 w 77"/>
                      <a:gd name="T45" fmla="*/ 0 h 78"/>
                      <a:gd name="T46" fmla="*/ 0 w 77"/>
                      <a:gd name="T47" fmla="*/ 0 h 78"/>
                      <a:gd name="T48" fmla="*/ 0 w 77"/>
                      <a:gd name="T49" fmla="*/ 0 h 78"/>
                      <a:gd name="T50" fmla="*/ 0 w 77"/>
                      <a:gd name="T51" fmla="*/ 0 h 78"/>
                      <a:gd name="T52" fmla="*/ 0 w 77"/>
                      <a:gd name="T53" fmla="*/ 0 h 78"/>
                      <a:gd name="T54" fmla="*/ 0 w 77"/>
                      <a:gd name="T55" fmla="*/ 0 h 78"/>
                      <a:gd name="T56" fmla="*/ 0 w 77"/>
                      <a:gd name="T57" fmla="*/ 0 h 78"/>
                      <a:gd name="T58" fmla="*/ 0 w 77"/>
                      <a:gd name="T59" fmla="*/ 0 h 78"/>
                      <a:gd name="T60" fmla="*/ 0 w 77"/>
                      <a:gd name="T61" fmla="*/ 0 h 78"/>
                      <a:gd name="T62" fmla="*/ 0 w 77"/>
                      <a:gd name="T63" fmla="*/ 0 h 78"/>
                      <a:gd name="T64" fmla="*/ 0 w 77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8"/>
                      <a:gd name="T101" fmla="*/ 77 w 77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50" y="76"/>
                        </a:lnTo>
                        <a:lnTo>
                          <a:pt x="53" y="73"/>
                        </a:lnTo>
                        <a:lnTo>
                          <a:pt x="56" y="72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5" y="65"/>
                        </a:lnTo>
                        <a:lnTo>
                          <a:pt x="67" y="63"/>
                        </a:lnTo>
                        <a:lnTo>
                          <a:pt x="70" y="60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6"/>
                        </a:lnTo>
                        <a:lnTo>
                          <a:pt x="76" y="42"/>
                        </a:lnTo>
                        <a:lnTo>
                          <a:pt x="77" y="39"/>
                        </a:lnTo>
                        <a:lnTo>
                          <a:pt x="76" y="35"/>
                        </a:lnTo>
                        <a:lnTo>
                          <a:pt x="76" y="29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6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5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29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50"/>
                        </a:lnTo>
                        <a:lnTo>
                          <a:pt x="2" y="53"/>
                        </a:lnTo>
                        <a:lnTo>
                          <a:pt x="3" y="56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2"/>
                        </a:lnTo>
                        <a:lnTo>
                          <a:pt x="22" y="73"/>
                        </a:lnTo>
                        <a:lnTo>
                          <a:pt x="26" y="76"/>
                        </a:lnTo>
                        <a:lnTo>
                          <a:pt x="31" y="76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07" name="Freeform 139"/>
                  <p:cNvSpPr>
                    <a:spLocks/>
                  </p:cNvSpPr>
                  <p:nvPr/>
                </p:nvSpPr>
                <p:spPr bwMode="auto">
                  <a:xfrm>
                    <a:off x="5438" y="1906"/>
                    <a:ext cx="27" cy="25"/>
                  </a:xfrm>
                  <a:custGeom>
                    <a:avLst/>
                    <a:gdLst>
                      <a:gd name="T0" fmla="*/ 0 w 79"/>
                      <a:gd name="T1" fmla="*/ 0 h 76"/>
                      <a:gd name="T2" fmla="*/ 0 w 79"/>
                      <a:gd name="T3" fmla="*/ 0 h 76"/>
                      <a:gd name="T4" fmla="*/ 0 w 79"/>
                      <a:gd name="T5" fmla="*/ 0 h 76"/>
                      <a:gd name="T6" fmla="*/ 0 w 79"/>
                      <a:gd name="T7" fmla="*/ 0 h 76"/>
                      <a:gd name="T8" fmla="*/ 0 w 79"/>
                      <a:gd name="T9" fmla="*/ 0 h 76"/>
                      <a:gd name="T10" fmla="*/ 0 w 79"/>
                      <a:gd name="T11" fmla="*/ 0 h 76"/>
                      <a:gd name="T12" fmla="*/ 0 w 79"/>
                      <a:gd name="T13" fmla="*/ 0 h 76"/>
                      <a:gd name="T14" fmla="*/ 0 w 79"/>
                      <a:gd name="T15" fmla="*/ 0 h 76"/>
                      <a:gd name="T16" fmla="*/ 0 w 79"/>
                      <a:gd name="T17" fmla="*/ 0 h 76"/>
                      <a:gd name="T18" fmla="*/ 0 w 79"/>
                      <a:gd name="T19" fmla="*/ 0 h 76"/>
                      <a:gd name="T20" fmla="*/ 0 w 79"/>
                      <a:gd name="T21" fmla="*/ 0 h 76"/>
                      <a:gd name="T22" fmla="*/ 0 w 79"/>
                      <a:gd name="T23" fmla="*/ 0 h 76"/>
                      <a:gd name="T24" fmla="*/ 0 w 79"/>
                      <a:gd name="T25" fmla="*/ 0 h 76"/>
                      <a:gd name="T26" fmla="*/ 0 w 79"/>
                      <a:gd name="T27" fmla="*/ 0 h 76"/>
                      <a:gd name="T28" fmla="*/ 0 w 79"/>
                      <a:gd name="T29" fmla="*/ 0 h 76"/>
                      <a:gd name="T30" fmla="*/ 0 w 79"/>
                      <a:gd name="T31" fmla="*/ 0 h 76"/>
                      <a:gd name="T32" fmla="*/ 0 w 79"/>
                      <a:gd name="T33" fmla="*/ 0 h 76"/>
                      <a:gd name="T34" fmla="*/ 0 w 79"/>
                      <a:gd name="T35" fmla="*/ 0 h 76"/>
                      <a:gd name="T36" fmla="*/ 0 w 79"/>
                      <a:gd name="T37" fmla="*/ 0 h 76"/>
                      <a:gd name="T38" fmla="*/ 0 w 79"/>
                      <a:gd name="T39" fmla="*/ 0 h 76"/>
                      <a:gd name="T40" fmla="*/ 0 w 79"/>
                      <a:gd name="T41" fmla="*/ 0 h 76"/>
                      <a:gd name="T42" fmla="*/ 0 w 79"/>
                      <a:gd name="T43" fmla="*/ 0 h 76"/>
                      <a:gd name="T44" fmla="*/ 0 w 79"/>
                      <a:gd name="T45" fmla="*/ 0 h 76"/>
                      <a:gd name="T46" fmla="*/ 0 w 79"/>
                      <a:gd name="T47" fmla="*/ 0 h 76"/>
                      <a:gd name="T48" fmla="*/ 0 w 79"/>
                      <a:gd name="T49" fmla="*/ 0 h 76"/>
                      <a:gd name="T50" fmla="*/ 0 w 79"/>
                      <a:gd name="T51" fmla="*/ 0 h 76"/>
                      <a:gd name="T52" fmla="*/ 0 w 79"/>
                      <a:gd name="T53" fmla="*/ 0 h 76"/>
                      <a:gd name="T54" fmla="*/ 0 w 79"/>
                      <a:gd name="T55" fmla="*/ 0 h 76"/>
                      <a:gd name="T56" fmla="*/ 0 w 79"/>
                      <a:gd name="T57" fmla="*/ 0 h 76"/>
                      <a:gd name="T58" fmla="*/ 0 w 79"/>
                      <a:gd name="T59" fmla="*/ 0 h 76"/>
                      <a:gd name="T60" fmla="*/ 0 w 79"/>
                      <a:gd name="T61" fmla="*/ 0 h 76"/>
                      <a:gd name="T62" fmla="*/ 0 w 79"/>
                      <a:gd name="T63" fmla="*/ 0 h 76"/>
                      <a:gd name="T64" fmla="*/ 0 w 79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6"/>
                      <a:gd name="T101" fmla="*/ 79 w 79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6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2" y="58"/>
                        </a:lnTo>
                        <a:lnTo>
                          <a:pt x="73" y="56"/>
                        </a:lnTo>
                        <a:lnTo>
                          <a:pt x="74" y="53"/>
                        </a:lnTo>
                        <a:lnTo>
                          <a:pt x="76" y="48"/>
                        </a:lnTo>
                        <a:lnTo>
                          <a:pt x="76" y="45"/>
                        </a:lnTo>
                        <a:lnTo>
                          <a:pt x="77" y="40"/>
                        </a:lnTo>
                        <a:lnTo>
                          <a:pt x="79" y="38"/>
                        </a:lnTo>
                        <a:lnTo>
                          <a:pt x="77" y="33"/>
                        </a:lnTo>
                        <a:lnTo>
                          <a:pt x="76" y="29"/>
                        </a:lnTo>
                        <a:lnTo>
                          <a:pt x="76" y="25"/>
                        </a:lnTo>
                        <a:lnTo>
                          <a:pt x="74" y="22"/>
                        </a:lnTo>
                        <a:lnTo>
                          <a:pt x="73" y="19"/>
                        </a:lnTo>
                        <a:lnTo>
                          <a:pt x="72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5"/>
                        </a:lnTo>
                        <a:lnTo>
                          <a:pt x="56" y="3"/>
                        </a:lnTo>
                        <a:lnTo>
                          <a:pt x="54" y="2"/>
                        </a:lnTo>
                        <a:lnTo>
                          <a:pt x="50" y="0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8" y="0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5"/>
                        </a:lnTo>
                        <a:lnTo>
                          <a:pt x="15" y="7"/>
                        </a:lnTo>
                        <a:lnTo>
                          <a:pt x="12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5" y="19"/>
                        </a:lnTo>
                        <a:lnTo>
                          <a:pt x="3" y="22"/>
                        </a:lnTo>
                        <a:lnTo>
                          <a:pt x="2" y="25"/>
                        </a:lnTo>
                        <a:lnTo>
                          <a:pt x="0" y="29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0"/>
                        </a:lnTo>
                        <a:lnTo>
                          <a:pt x="0" y="45"/>
                        </a:lnTo>
                        <a:lnTo>
                          <a:pt x="2" y="48"/>
                        </a:lnTo>
                        <a:lnTo>
                          <a:pt x="3" y="53"/>
                        </a:lnTo>
                        <a:lnTo>
                          <a:pt x="5" y="56"/>
                        </a:lnTo>
                        <a:lnTo>
                          <a:pt x="6" y="58"/>
                        </a:lnTo>
                        <a:lnTo>
                          <a:pt x="9" y="61"/>
                        </a:lnTo>
                        <a:lnTo>
                          <a:pt x="12" y="65"/>
                        </a:lnTo>
                        <a:lnTo>
                          <a:pt x="15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8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08" name="Freeform 140"/>
                  <p:cNvSpPr>
                    <a:spLocks/>
                  </p:cNvSpPr>
                  <p:nvPr/>
                </p:nvSpPr>
                <p:spPr bwMode="auto">
                  <a:xfrm>
                    <a:off x="5487" y="1905"/>
                    <a:ext cx="27" cy="26"/>
                  </a:xfrm>
                  <a:custGeom>
                    <a:avLst/>
                    <a:gdLst>
                      <a:gd name="T0" fmla="*/ 0 w 79"/>
                      <a:gd name="T1" fmla="*/ 0 h 79"/>
                      <a:gd name="T2" fmla="*/ 0 w 79"/>
                      <a:gd name="T3" fmla="*/ 0 h 79"/>
                      <a:gd name="T4" fmla="*/ 0 w 79"/>
                      <a:gd name="T5" fmla="*/ 0 h 79"/>
                      <a:gd name="T6" fmla="*/ 0 w 79"/>
                      <a:gd name="T7" fmla="*/ 0 h 79"/>
                      <a:gd name="T8" fmla="*/ 0 w 79"/>
                      <a:gd name="T9" fmla="*/ 0 h 79"/>
                      <a:gd name="T10" fmla="*/ 0 w 79"/>
                      <a:gd name="T11" fmla="*/ 0 h 79"/>
                      <a:gd name="T12" fmla="*/ 0 w 79"/>
                      <a:gd name="T13" fmla="*/ 0 h 79"/>
                      <a:gd name="T14" fmla="*/ 0 w 79"/>
                      <a:gd name="T15" fmla="*/ 0 h 79"/>
                      <a:gd name="T16" fmla="*/ 0 w 79"/>
                      <a:gd name="T17" fmla="*/ 0 h 79"/>
                      <a:gd name="T18" fmla="*/ 0 w 79"/>
                      <a:gd name="T19" fmla="*/ 0 h 79"/>
                      <a:gd name="T20" fmla="*/ 0 w 79"/>
                      <a:gd name="T21" fmla="*/ 0 h 79"/>
                      <a:gd name="T22" fmla="*/ 0 w 79"/>
                      <a:gd name="T23" fmla="*/ 0 h 79"/>
                      <a:gd name="T24" fmla="*/ 0 w 79"/>
                      <a:gd name="T25" fmla="*/ 0 h 79"/>
                      <a:gd name="T26" fmla="*/ 0 w 79"/>
                      <a:gd name="T27" fmla="*/ 0 h 79"/>
                      <a:gd name="T28" fmla="*/ 0 w 79"/>
                      <a:gd name="T29" fmla="*/ 0 h 79"/>
                      <a:gd name="T30" fmla="*/ 0 w 79"/>
                      <a:gd name="T31" fmla="*/ 0 h 79"/>
                      <a:gd name="T32" fmla="*/ 0 w 79"/>
                      <a:gd name="T33" fmla="*/ 0 h 79"/>
                      <a:gd name="T34" fmla="*/ 0 w 79"/>
                      <a:gd name="T35" fmla="*/ 0 h 79"/>
                      <a:gd name="T36" fmla="*/ 0 w 79"/>
                      <a:gd name="T37" fmla="*/ 0 h 79"/>
                      <a:gd name="T38" fmla="*/ 0 w 79"/>
                      <a:gd name="T39" fmla="*/ 0 h 79"/>
                      <a:gd name="T40" fmla="*/ 0 w 79"/>
                      <a:gd name="T41" fmla="*/ 0 h 79"/>
                      <a:gd name="T42" fmla="*/ 0 w 79"/>
                      <a:gd name="T43" fmla="*/ 0 h 79"/>
                      <a:gd name="T44" fmla="*/ 0 w 79"/>
                      <a:gd name="T45" fmla="*/ 0 h 79"/>
                      <a:gd name="T46" fmla="*/ 0 w 79"/>
                      <a:gd name="T47" fmla="*/ 0 h 79"/>
                      <a:gd name="T48" fmla="*/ 0 w 79"/>
                      <a:gd name="T49" fmla="*/ 0 h 79"/>
                      <a:gd name="T50" fmla="*/ 0 w 79"/>
                      <a:gd name="T51" fmla="*/ 0 h 79"/>
                      <a:gd name="T52" fmla="*/ 0 w 79"/>
                      <a:gd name="T53" fmla="*/ 0 h 79"/>
                      <a:gd name="T54" fmla="*/ 0 w 79"/>
                      <a:gd name="T55" fmla="*/ 0 h 79"/>
                      <a:gd name="T56" fmla="*/ 0 w 79"/>
                      <a:gd name="T57" fmla="*/ 0 h 79"/>
                      <a:gd name="T58" fmla="*/ 0 w 79"/>
                      <a:gd name="T59" fmla="*/ 0 h 79"/>
                      <a:gd name="T60" fmla="*/ 0 w 79"/>
                      <a:gd name="T61" fmla="*/ 0 h 79"/>
                      <a:gd name="T62" fmla="*/ 0 w 79"/>
                      <a:gd name="T63" fmla="*/ 0 h 79"/>
                      <a:gd name="T64" fmla="*/ 0 w 79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9"/>
                      <a:gd name="T101" fmla="*/ 79 w 79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9">
                        <a:moveTo>
                          <a:pt x="40" y="79"/>
                        </a:moveTo>
                        <a:lnTo>
                          <a:pt x="43" y="79"/>
                        </a:lnTo>
                        <a:lnTo>
                          <a:pt x="47" y="78"/>
                        </a:lnTo>
                        <a:lnTo>
                          <a:pt x="52" y="76"/>
                        </a:lnTo>
                        <a:lnTo>
                          <a:pt x="54" y="75"/>
                        </a:lnTo>
                        <a:lnTo>
                          <a:pt x="57" y="73"/>
                        </a:lnTo>
                        <a:lnTo>
                          <a:pt x="61" y="70"/>
                        </a:lnTo>
                        <a:lnTo>
                          <a:pt x="63" y="68"/>
                        </a:lnTo>
                        <a:lnTo>
                          <a:pt x="67" y="67"/>
                        </a:lnTo>
                        <a:lnTo>
                          <a:pt x="69" y="63"/>
                        </a:lnTo>
                        <a:lnTo>
                          <a:pt x="72" y="61"/>
                        </a:lnTo>
                        <a:lnTo>
                          <a:pt x="73" y="59"/>
                        </a:lnTo>
                        <a:lnTo>
                          <a:pt x="75" y="55"/>
                        </a:lnTo>
                        <a:lnTo>
                          <a:pt x="76" y="50"/>
                        </a:lnTo>
                        <a:lnTo>
                          <a:pt x="78" y="48"/>
                        </a:lnTo>
                        <a:lnTo>
                          <a:pt x="78" y="43"/>
                        </a:lnTo>
                        <a:lnTo>
                          <a:pt x="79" y="41"/>
                        </a:lnTo>
                        <a:lnTo>
                          <a:pt x="78" y="35"/>
                        </a:lnTo>
                        <a:lnTo>
                          <a:pt x="78" y="31"/>
                        </a:lnTo>
                        <a:lnTo>
                          <a:pt x="76" y="28"/>
                        </a:lnTo>
                        <a:lnTo>
                          <a:pt x="75" y="25"/>
                        </a:lnTo>
                        <a:lnTo>
                          <a:pt x="73" y="21"/>
                        </a:lnTo>
                        <a:lnTo>
                          <a:pt x="72" y="18"/>
                        </a:lnTo>
                        <a:lnTo>
                          <a:pt x="69" y="15"/>
                        </a:lnTo>
                        <a:lnTo>
                          <a:pt x="67" y="12"/>
                        </a:lnTo>
                        <a:lnTo>
                          <a:pt x="63" y="10"/>
                        </a:lnTo>
                        <a:lnTo>
                          <a:pt x="61" y="8"/>
                        </a:lnTo>
                        <a:lnTo>
                          <a:pt x="57" y="5"/>
                        </a:lnTo>
                        <a:lnTo>
                          <a:pt x="54" y="4"/>
                        </a:lnTo>
                        <a:lnTo>
                          <a:pt x="52" y="3"/>
                        </a:lnTo>
                        <a:lnTo>
                          <a:pt x="47" y="2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1" y="2"/>
                        </a:lnTo>
                        <a:lnTo>
                          <a:pt x="28" y="3"/>
                        </a:lnTo>
                        <a:lnTo>
                          <a:pt x="24" y="4"/>
                        </a:lnTo>
                        <a:lnTo>
                          <a:pt x="21" y="5"/>
                        </a:lnTo>
                        <a:lnTo>
                          <a:pt x="18" y="8"/>
                        </a:lnTo>
                        <a:lnTo>
                          <a:pt x="15" y="10"/>
                        </a:lnTo>
                        <a:lnTo>
                          <a:pt x="12" y="12"/>
                        </a:lnTo>
                        <a:lnTo>
                          <a:pt x="10" y="15"/>
                        </a:lnTo>
                        <a:lnTo>
                          <a:pt x="8" y="18"/>
                        </a:lnTo>
                        <a:lnTo>
                          <a:pt x="5" y="21"/>
                        </a:lnTo>
                        <a:lnTo>
                          <a:pt x="4" y="25"/>
                        </a:lnTo>
                        <a:lnTo>
                          <a:pt x="3" y="28"/>
                        </a:lnTo>
                        <a:lnTo>
                          <a:pt x="2" y="31"/>
                        </a:lnTo>
                        <a:lnTo>
                          <a:pt x="0" y="35"/>
                        </a:lnTo>
                        <a:lnTo>
                          <a:pt x="0" y="41"/>
                        </a:lnTo>
                        <a:lnTo>
                          <a:pt x="0" y="43"/>
                        </a:lnTo>
                        <a:lnTo>
                          <a:pt x="2" y="48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9"/>
                        </a:lnTo>
                        <a:lnTo>
                          <a:pt x="8" y="61"/>
                        </a:lnTo>
                        <a:lnTo>
                          <a:pt x="10" y="63"/>
                        </a:lnTo>
                        <a:lnTo>
                          <a:pt x="12" y="67"/>
                        </a:lnTo>
                        <a:lnTo>
                          <a:pt x="15" y="68"/>
                        </a:lnTo>
                        <a:lnTo>
                          <a:pt x="18" y="70"/>
                        </a:lnTo>
                        <a:lnTo>
                          <a:pt x="21" y="73"/>
                        </a:lnTo>
                        <a:lnTo>
                          <a:pt x="24" y="75"/>
                        </a:lnTo>
                        <a:lnTo>
                          <a:pt x="28" y="76"/>
                        </a:lnTo>
                        <a:lnTo>
                          <a:pt x="31" y="78"/>
                        </a:lnTo>
                        <a:lnTo>
                          <a:pt x="36" y="79"/>
                        </a:lnTo>
                        <a:lnTo>
                          <a:pt x="40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09" name="Freeform 141"/>
                  <p:cNvSpPr>
                    <a:spLocks/>
                  </p:cNvSpPr>
                  <p:nvPr/>
                </p:nvSpPr>
                <p:spPr bwMode="auto">
                  <a:xfrm>
                    <a:off x="5536" y="1906"/>
                    <a:ext cx="26" cy="25"/>
                  </a:xfrm>
                  <a:custGeom>
                    <a:avLst/>
                    <a:gdLst>
                      <a:gd name="T0" fmla="*/ 0 w 78"/>
                      <a:gd name="T1" fmla="*/ 0 h 76"/>
                      <a:gd name="T2" fmla="*/ 0 w 78"/>
                      <a:gd name="T3" fmla="*/ 0 h 76"/>
                      <a:gd name="T4" fmla="*/ 0 w 78"/>
                      <a:gd name="T5" fmla="*/ 0 h 76"/>
                      <a:gd name="T6" fmla="*/ 0 w 78"/>
                      <a:gd name="T7" fmla="*/ 0 h 76"/>
                      <a:gd name="T8" fmla="*/ 0 w 78"/>
                      <a:gd name="T9" fmla="*/ 0 h 76"/>
                      <a:gd name="T10" fmla="*/ 0 w 78"/>
                      <a:gd name="T11" fmla="*/ 0 h 76"/>
                      <a:gd name="T12" fmla="*/ 0 w 78"/>
                      <a:gd name="T13" fmla="*/ 0 h 76"/>
                      <a:gd name="T14" fmla="*/ 0 w 78"/>
                      <a:gd name="T15" fmla="*/ 0 h 76"/>
                      <a:gd name="T16" fmla="*/ 0 w 78"/>
                      <a:gd name="T17" fmla="*/ 0 h 76"/>
                      <a:gd name="T18" fmla="*/ 0 w 78"/>
                      <a:gd name="T19" fmla="*/ 0 h 76"/>
                      <a:gd name="T20" fmla="*/ 0 w 78"/>
                      <a:gd name="T21" fmla="*/ 0 h 76"/>
                      <a:gd name="T22" fmla="*/ 0 w 78"/>
                      <a:gd name="T23" fmla="*/ 0 h 76"/>
                      <a:gd name="T24" fmla="*/ 0 w 78"/>
                      <a:gd name="T25" fmla="*/ 0 h 76"/>
                      <a:gd name="T26" fmla="*/ 0 w 78"/>
                      <a:gd name="T27" fmla="*/ 0 h 76"/>
                      <a:gd name="T28" fmla="*/ 0 w 78"/>
                      <a:gd name="T29" fmla="*/ 0 h 76"/>
                      <a:gd name="T30" fmla="*/ 0 w 78"/>
                      <a:gd name="T31" fmla="*/ 0 h 76"/>
                      <a:gd name="T32" fmla="*/ 0 w 78"/>
                      <a:gd name="T33" fmla="*/ 0 h 76"/>
                      <a:gd name="T34" fmla="*/ 0 w 78"/>
                      <a:gd name="T35" fmla="*/ 0 h 76"/>
                      <a:gd name="T36" fmla="*/ 0 w 78"/>
                      <a:gd name="T37" fmla="*/ 0 h 76"/>
                      <a:gd name="T38" fmla="*/ 0 w 78"/>
                      <a:gd name="T39" fmla="*/ 0 h 76"/>
                      <a:gd name="T40" fmla="*/ 0 w 78"/>
                      <a:gd name="T41" fmla="*/ 0 h 76"/>
                      <a:gd name="T42" fmla="*/ 0 w 78"/>
                      <a:gd name="T43" fmla="*/ 0 h 76"/>
                      <a:gd name="T44" fmla="*/ 0 w 78"/>
                      <a:gd name="T45" fmla="*/ 0 h 76"/>
                      <a:gd name="T46" fmla="*/ 0 w 78"/>
                      <a:gd name="T47" fmla="*/ 0 h 76"/>
                      <a:gd name="T48" fmla="*/ 0 w 78"/>
                      <a:gd name="T49" fmla="*/ 0 h 76"/>
                      <a:gd name="T50" fmla="*/ 0 w 78"/>
                      <a:gd name="T51" fmla="*/ 0 h 76"/>
                      <a:gd name="T52" fmla="*/ 0 w 78"/>
                      <a:gd name="T53" fmla="*/ 0 h 76"/>
                      <a:gd name="T54" fmla="*/ 0 w 78"/>
                      <a:gd name="T55" fmla="*/ 0 h 76"/>
                      <a:gd name="T56" fmla="*/ 0 w 78"/>
                      <a:gd name="T57" fmla="*/ 0 h 76"/>
                      <a:gd name="T58" fmla="*/ 0 w 78"/>
                      <a:gd name="T59" fmla="*/ 0 h 76"/>
                      <a:gd name="T60" fmla="*/ 0 w 78"/>
                      <a:gd name="T61" fmla="*/ 0 h 76"/>
                      <a:gd name="T62" fmla="*/ 0 w 78"/>
                      <a:gd name="T63" fmla="*/ 0 h 76"/>
                      <a:gd name="T64" fmla="*/ 0 w 78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6"/>
                      <a:gd name="T101" fmla="*/ 78 w 78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7" y="71"/>
                        </a:lnTo>
                        <a:lnTo>
                          <a:pt x="60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8" y="63"/>
                        </a:lnTo>
                        <a:lnTo>
                          <a:pt x="70" y="59"/>
                        </a:lnTo>
                        <a:lnTo>
                          <a:pt x="73" y="56"/>
                        </a:lnTo>
                        <a:lnTo>
                          <a:pt x="75" y="53"/>
                        </a:lnTo>
                        <a:lnTo>
                          <a:pt x="75" y="50"/>
                        </a:lnTo>
                        <a:lnTo>
                          <a:pt x="78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8" y="29"/>
                        </a:lnTo>
                        <a:lnTo>
                          <a:pt x="75" y="26"/>
                        </a:lnTo>
                        <a:lnTo>
                          <a:pt x="75" y="22"/>
                        </a:lnTo>
                        <a:lnTo>
                          <a:pt x="73" y="19"/>
                        </a:lnTo>
                        <a:lnTo>
                          <a:pt x="70" y="15"/>
                        </a:lnTo>
                        <a:lnTo>
                          <a:pt x="68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0" y="6"/>
                        </a:lnTo>
                        <a:lnTo>
                          <a:pt x="57" y="3"/>
                        </a:lnTo>
                        <a:lnTo>
                          <a:pt x="54" y="2"/>
                        </a:lnTo>
                        <a:lnTo>
                          <a:pt x="50" y="1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1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6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4" y="22"/>
                        </a:lnTo>
                        <a:lnTo>
                          <a:pt x="2" y="26"/>
                        </a:lnTo>
                        <a:lnTo>
                          <a:pt x="2" y="29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2" y="45"/>
                        </a:lnTo>
                        <a:lnTo>
                          <a:pt x="2" y="50"/>
                        </a:lnTo>
                        <a:lnTo>
                          <a:pt x="4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9" y="63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7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10" name="Freeform 142"/>
                  <p:cNvSpPr>
                    <a:spLocks/>
                  </p:cNvSpPr>
                  <p:nvPr/>
                </p:nvSpPr>
                <p:spPr bwMode="auto">
                  <a:xfrm>
                    <a:off x="5588" y="190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38" y="77"/>
                        </a:moveTo>
                        <a:lnTo>
                          <a:pt x="41" y="76"/>
                        </a:lnTo>
                        <a:lnTo>
                          <a:pt x="45" y="75"/>
                        </a:lnTo>
                        <a:lnTo>
                          <a:pt x="50" y="75"/>
                        </a:lnTo>
                        <a:lnTo>
                          <a:pt x="53" y="72"/>
                        </a:lnTo>
                        <a:lnTo>
                          <a:pt x="56" y="71"/>
                        </a:lnTo>
                        <a:lnTo>
                          <a:pt x="60" y="69"/>
                        </a:lnTo>
                        <a:lnTo>
                          <a:pt x="63" y="66"/>
                        </a:lnTo>
                        <a:lnTo>
                          <a:pt x="65" y="64"/>
                        </a:lnTo>
                        <a:lnTo>
                          <a:pt x="67" y="62"/>
                        </a:lnTo>
                        <a:lnTo>
                          <a:pt x="70" y="59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6" y="49"/>
                        </a:lnTo>
                        <a:lnTo>
                          <a:pt x="76" y="45"/>
                        </a:lnTo>
                        <a:lnTo>
                          <a:pt x="77" y="41"/>
                        </a:lnTo>
                        <a:lnTo>
                          <a:pt x="78" y="38"/>
                        </a:lnTo>
                        <a:lnTo>
                          <a:pt x="77" y="34"/>
                        </a:lnTo>
                        <a:lnTo>
                          <a:pt x="76" y="28"/>
                        </a:lnTo>
                        <a:lnTo>
                          <a:pt x="76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3" y="8"/>
                        </a:lnTo>
                        <a:lnTo>
                          <a:pt x="60" y="6"/>
                        </a:lnTo>
                        <a:lnTo>
                          <a:pt x="56" y="4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4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7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28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0" y="45"/>
                        </a:lnTo>
                        <a:lnTo>
                          <a:pt x="1" y="49"/>
                        </a:lnTo>
                        <a:lnTo>
                          <a:pt x="2" y="53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4"/>
                        </a:lnTo>
                        <a:lnTo>
                          <a:pt x="13" y="66"/>
                        </a:lnTo>
                        <a:lnTo>
                          <a:pt x="16" y="69"/>
                        </a:lnTo>
                        <a:lnTo>
                          <a:pt x="20" y="71"/>
                        </a:lnTo>
                        <a:lnTo>
                          <a:pt x="22" y="72"/>
                        </a:lnTo>
                        <a:lnTo>
                          <a:pt x="26" y="75"/>
                        </a:lnTo>
                        <a:lnTo>
                          <a:pt x="31" y="75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11" name="Freeform 143"/>
                  <p:cNvSpPr>
                    <a:spLocks/>
                  </p:cNvSpPr>
                  <p:nvPr/>
                </p:nvSpPr>
                <p:spPr bwMode="auto">
                  <a:xfrm>
                    <a:off x="5639" y="1907"/>
                    <a:ext cx="25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48" y="75"/>
                        </a:lnTo>
                        <a:lnTo>
                          <a:pt x="53" y="75"/>
                        </a:lnTo>
                        <a:lnTo>
                          <a:pt x="56" y="73"/>
                        </a:lnTo>
                        <a:lnTo>
                          <a:pt x="59" y="70"/>
                        </a:lnTo>
                        <a:lnTo>
                          <a:pt x="61" y="67"/>
                        </a:lnTo>
                        <a:lnTo>
                          <a:pt x="65" y="66"/>
                        </a:lnTo>
                        <a:lnTo>
                          <a:pt x="67" y="62"/>
                        </a:lnTo>
                        <a:lnTo>
                          <a:pt x="70" y="60"/>
                        </a:lnTo>
                        <a:lnTo>
                          <a:pt x="71" y="57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5"/>
                        </a:lnTo>
                        <a:lnTo>
                          <a:pt x="76" y="42"/>
                        </a:lnTo>
                        <a:lnTo>
                          <a:pt x="77" y="38"/>
                        </a:lnTo>
                        <a:lnTo>
                          <a:pt x="76" y="35"/>
                        </a:lnTo>
                        <a:lnTo>
                          <a:pt x="76" y="30"/>
                        </a:lnTo>
                        <a:lnTo>
                          <a:pt x="74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1" y="9"/>
                        </a:lnTo>
                        <a:lnTo>
                          <a:pt x="59" y="6"/>
                        </a:lnTo>
                        <a:lnTo>
                          <a:pt x="56" y="4"/>
                        </a:lnTo>
                        <a:lnTo>
                          <a:pt x="53" y="3"/>
                        </a:lnTo>
                        <a:lnTo>
                          <a:pt x="48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31" y="0"/>
                        </a:lnTo>
                        <a:lnTo>
                          <a:pt x="26" y="2"/>
                        </a:lnTo>
                        <a:lnTo>
                          <a:pt x="22" y="3"/>
                        </a:lnTo>
                        <a:lnTo>
                          <a:pt x="19" y="4"/>
                        </a:lnTo>
                        <a:lnTo>
                          <a:pt x="15" y="6"/>
                        </a:lnTo>
                        <a:lnTo>
                          <a:pt x="13" y="9"/>
                        </a:lnTo>
                        <a:lnTo>
                          <a:pt x="10" y="11"/>
                        </a:lnTo>
                        <a:lnTo>
                          <a:pt x="7" y="13"/>
                        </a:lnTo>
                        <a:lnTo>
                          <a:pt x="4" y="17"/>
                        </a:lnTo>
                        <a:lnTo>
                          <a:pt x="3" y="19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0"/>
                        </a:lnTo>
                        <a:lnTo>
                          <a:pt x="0" y="35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5"/>
                        </a:lnTo>
                        <a:lnTo>
                          <a:pt x="0" y="50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2"/>
                        </a:lnTo>
                        <a:lnTo>
                          <a:pt x="10" y="66"/>
                        </a:lnTo>
                        <a:lnTo>
                          <a:pt x="13" y="67"/>
                        </a:lnTo>
                        <a:lnTo>
                          <a:pt x="15" y="70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3" y="77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12" name="Freeform 144"/>
                  <p:cNvSpPr>
                    <a:spLocks/>
                  </p:cNvSpPr>
                  <p:nvPr/>
                </p:nvSpPr>
                <p:spPr bwMode="auto">
                  <a:xfrm>
                    <a:off x="5491" y="1538"/>
                    <a:ext cx="19" cy="9"/>
                  </a:xfrm>
                  <a:custGeom>
                    <a:avLst/>
                    <a:gdLst>
                      <a:gd name="T0" fmla="*/ 0 w 56"/>
                      <a:gd name="T1" fmla="*/ 0 h 27"/>
                      <a:gd name="T2" fmla="*/ 0 w 56"/>
                      <a:gd name="T3" fmla="*/ 0 h 27"/>
                      <a:gd name="T4" fmla="*/ 0 w 56"/>
                      <a:gd name="T5" fmla="*/ 0 h 27"/>
                      <a:gd name="T6" fmla="*/ 0 w 56"/>
                      <a:gd name="T7" fmla="*/ 0 h 27"/>
                      <a:gd name="T8" fmla="*/ 0 w 56"/>
                      <a:gd name="T9" fmla="*/ 0 h 27"/>
                      <a:gd name="T10" fmla="*/ 0 w 56"/>
                      <a:gd name="T11" fmla="*/ 0 h 27"/>
                      <a:gd name="T12" fmla="*/ 0 w 56"/>
                      <a:gd name="T13" fmla="*/ 0 h 27"/>
                      <a:gd name="T14" fmla="*/ 0 w 56"/>
                      <a:gd name="T15" fmla="*/ 0 h 27"/>
                      <a:gd name="T16" fmla="*/ 0 w 56"/>
                      <a:gd name="T17" fmla="*/ 0 h 27"/>
                      <a:gd name="T18" fmla="*/ 0 w 56"/>
                      <a:gd name="T19" fmla="*/ 0 h 27"/>
                      <a:gd name="T20" fmla="*/ 0 w 56"/>
                      <a:gd name="T21" fmla="*/ 0 h 27"/>
                      <a:gd name="T22" fmla="*/ 0 w 56"/>
                      <a:gd name="T23" fmla="*/ 0 h 27"/>
                      <a:gd name="T24" fmla="*/ 0 w 56"/>
                      <a:gd name="T25" fmla="*/ 0 h 27"/>
                      <a:gd name="T26" fmla="*/ 0 w 56"/>
                      <a:gd name="T27" fmla="*/ 0 h 27"/>
                      <a:gd name="T28" fmla="*/ 0 w 56"/>
                      <a:gd name="T29" fmla="*/ 0 h 27"/>
                      <a:gd name="T30" fmla="*/ 0 w 56"/>
                      <a:gd name="T31" fmla="*/ 0 h 27"/>
                      <a:gd name="T32" fmla="*/ 0 w 56"/>
                      <a:gd name="T33" fmla="*/ 0 h 27"/>
                      <a:gd name="T34" fmla="*/ 0 w 56"/>
                      <a:gd name="T35" fmla="*/ 0 h 27"/>
                      <a:gd name="T36" fmla="*/ 0 w 56"/>
                      <a:gd name="T37" fmla="*/ 0 h 27"/>
                      <a:gd name="T38" fmla="*/ 0 w 56"/>
                      <a:gd name="T39" fmla="*/ 0 h 27"/>
                      <a:gd name="T40" fmla="*/ 0 w 56"/>
                      <a:gd name="T41" fmla="*/ 0 h 27"/>
                      <a:gd name="T42" fmla="*/ 0 w 56"/>
                      <a:gd name="T43" fmla="*/ 0 h 27"/>
                      <a:gd name="T44" fmla="*/ 0 w 56"/>
                      <a:gd name="T45" fmla="*/ 0 h 27"/>
                      <a:gd name="T46" fmla="*/ 0 w 56"/>
                      <a:gd name="T47" fmla="*/ 0 h 27"/>
                      <a:gd name="T48" fmla="*/ 0 w 56"/>
                      <a:gd name="T49" fmla="*/ 0 h 27"/>
                      <a:gd name="T50" fmla="*/ 0 w 56"/>
                      <a:gd name="T51" fmla="*/ 0 h 27"/>
                      <a:gd name="T52" fmla="*/ 0 w 56"/>
                      <a:gd name="T53" fmla="*/ 0 h 27"/>
                      <a:gd name="T54" fmla="*/ 0 w 56"/>
                      <a:gd name="T55" fmla="*/ 0 h 27"/>
                      <a:gd name="T56" fmla="*/ 0 w 56"/>
                      <a:gd name="T57" fmla="*/ 0 h 27"/>
                      <a:gd name="T58" fmla="*/ 0 w 56"/>
                      <a:gd name="T59" fmla="*/ 0 h 27"/>
                      <a:gd name="T60" fmla="*/ 0 w 56"/>
                      <a:gd name="T61" fmla="*/ 0 h 27"/>
                      <a:gd name="T62" fmla="*/ 0 w 56"/>
                      <a:gd name="T63" fmla="*/ 0 h 27"/>
                      <a:gd name="T64" fmla="*/ 0 w 56"/>
                      <a:gd name="T65" fmla="*/ 0 h 27"/>
                      <a:gd name="T66" fmla="*/ 0 w 56"/>
                      <a:gd name="T67" fmla="*/ 0 h 27"/>
                      <a:gd name="T68" fmla="*/ 0 w 56"/>
                      <a:gd name="T69" fmla="*/ 0 h 27"/>
                      <a:gd name="T70" fmla="*/ 0 w 56"/>
                      <a:gd name="T71" fmla="*/ 0 h 27"/>
                      <a:gd name="T72" fmla="*/ 0 w 56"/>
                      <a:gd name="T73" fmla="*/ 0 h 27"/>
                      <a:gd name="T74" fmla="*/ 0 w 56"/>
                      <a:gd name="T75" fmla="*/ 0 h 27"/>
                      <a:gd name="T76" fmla="*/ 0 w 56"/>
                      <a:gd name="T77" fmla="*/ 0 h 27"/>
                      <a:gd name="T78" fmla="*/ 0 w 56"/>
                      <a:gd name="T79" fmla="*/ 0 h 27"/>
                      <a:gd name="T80" fmla="*/ 0 w 56"/>
                      <a:gd name="T81" fmla="*/ 0 h 27"/>
                      <a:gd name="T82" fmla="*/ 0 w 56"/>
                      <a:gd name="T83" fmla="*/ 0 h 2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6"/>
                      <a:gd name="T127" fmla="*/ 0 h 27"/>
                      <a:gd name="T128" fmla="*/ 56 w 56"/>
                      <a:gd name="T129" fmla="*/ 27 h 2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6" h="27">
                        <a:moveTo>
                          <a:pt x="51" y="0"/>
                        </a:moveTo>
                        <a:lnTo>
                          <a:pt x="51" y="4"/>
                        </a:lnTo>
                        <a:lnTo>
                          <a:pt x="51" y="8"/>
                        </a:lnTo>
                        <a:lnTo>
                          <a:pt x="51" y="12"/>
                        </a:lnTo>
                        <a:lnTo>
                          <a:pt x="53" y="15"/>
                        </a:lnTo>
                        <a:lnTo>
                          <a:pt x="53" y="19"/>
                        </a:lnTo>
                        <a:lnTo>
                          <a:pt x="54" y="22"/>
                        </a:lnTo>
                        <a:lnTo>
                          <a:pt x="55" y="25"/>
                        </a:lnTo>
                        <a:lnTo>
                          <a:pt x="56" y="27"/>
                        </a:lnTo>
                        <a:lnTo>
                          <a:pt x="51" y="27"/>
                        </a:lnTo>
                        <a:lnTo>
                          <a:pt x="48" y="27"/>
                        </a:lnTo>
                        <a:lnTo>
                          <a:pt x="44" y="27"/>
                        </a:lnTo>
                        <a:lnTo>
                          <a:pt x="41" y="27"/>
                        </a:lnTo>
                        <a:lnTo>
                          <a:pt x="37" y="26"/>
                        </a:lnTo>
                        <a:lnTo>
                          <a:pt x="34" y="25"/>
                        </a:lnTo>
                        <a:lnTo>
                          <a:pt x="29" y="23"/>
                        </a:lnTo>
                        <a:lnTo>
                          <a:pt x="26" y="22"/>
                        </a:lnTo>
                        <a:lnTo>
                          <a:pt x="23" y="20"/>
                        </a:lnTo>
                        <a:lnTo>
                          <a:pt x="19" y="18"/>
                        </a:lnTo>
                        <a:lnTo>
                          <a:pt x="16" y="14"/>
                        </a:lnTo>
                        <a:lnTo>
                          <a:pt x="13" y="12"/>
                        </a:lnTo>
                        <a:lnTo>
                          <a:pt x="9" y="9"/>
                        </a:lnTo>
                        <a:lnTo>
                          <a:pt x="6" y="7"/>
                        </a:lnTo>
                        <a:lnTo>
                          <a:pt x="3" y="4"/>
                        </a:lnTo>
                        <a:lnTo>
                          <a:pt x="0" y="2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23" y="1"/>
                        </a:lnTo>
                        <a:lnTo>
                          <a:pt x="26" y="1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5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13" name="Freeform 145"/>
                  <p:cNvSpPr>
                    <a:spLocks/>
                  </p:cNvSpPr>
                  <p:nvPr/>
                </p:nvSpPr>
                <p:spPr bwMode="auto">
                  <a:xfrm>
                    <a:off x="5354" y="1538"/>
                    <a:ext cx="326" cy="47"/>
                  </a:xfrm>
                  <a:custGeom>
                    <a:avLst/>
                    <a:gdLst>
                      <a:gd name="T0" fmla="*/ 0 w 976"/>
                      <a:gd name="T1" fmla="*/ 0 h 139"/>
                      <a:gd name="T2" fmla="*/ 0 w 976"/>
                      <a:gd name="T3" fmla="*/ 0 h 139"/>
                      <a:gd name="T4" fmla="*/ 0 w 976"/>
                      <a:gd name="T5" fmla="*/ 0 h 139"/>
                      <a:gd name="T6" fmla="*/ 0 w 976"/>
                      <a:gd name="T7" fmla="*/ 0 h 139"/>
                      <a:gd name="T8" fmla="*/ 0 w 976"/>
                      <a:gd name="T9" fmla="*/ 0 h 139"/>
                      <a:gd name="T10" fmla="*/ 0 w 976"/>
                      <a:gd name="T11" fmla="*/ 0 h 139"/>
                      <a:gd name="T12" fmla="*/ 0 w 976"/>
                      <a:gd name="T13" fmla="*/ 0 h 139"/>
                      <a:gd name="T14" fmla="*/ 0 w 976"/>
                      <a:gd name="T15" fmla="*/ 0 h 139"/>
                      <a:gd name="T16" fmla="*/ 0 w 976"/>
                      <a:gd name="T17" fmla="*/ 0 h 139"/>
                      <a:gd name="T18" fmla="*/ 0 w 976"/>
                      <a:gd name="T19" fmla="*/ 0 h 139"/>
                      <a:gd name="T20" fmla="*/ 0 w 976"/>
                      <a:gd name="T21" fmla="*/ 0 h 139"/>
                      <a:gd name="T22" fmla="*/ 0 w 976"/>
                      <a:gd name="T23" fmla="*/ 0 h 139"/>
                      <a:gd name="T24" fmla="*/ 0 w 976"/>
                      <a:gd name="T25" fmla="*/ 0 h 139"/>
                      <a:gd name="T26" fmla="*/ 0 w 976"/>
                      <a:gd name="T27" fmla="*/ 0 h 139"/>
                      <a:gd name="T28" fmla="*/ 0 w 976"/>
                      <a:gd name="T29" fmla="*/ 0 h 139"/>
                      <a:gd name="T30" fmla="*/ 0 w 976"/>
                      <a:gd name="T31" fmla="*/ 0 h 139"/>
                      <a:gd name="T32" fmla="*/ 0 w 976"/>
                      <a:gd name="T33" fmla="*/ 0 h 139"/>
                      <a:gd name="T34" fmla="*/ 0 w 976"/>
                      <a:gd name="T35" fmla="*/ 0 h 139"/>
                      <a:gd name="T36" fmla="*/ 0 w 976"/>
                      <a:gd name="T37" fmla="*/ 0 h 139"/>
                      <a:gd name="T38" fmla="*/ 0 w 976"/>
                      <a:gd name="T39" fmla="*/ 0 h 139"/>
                      <a:gd name="T40" fmla="*/ 0 w 976"/>
                      <a:gd name="T41" fmla="*/ 0 h 139"/>
                      <a:gd name="T42" fmla="*/ 0 w 976"/>
                      <a:gd name="T43" fmla="*/ 0 h 139"/>
                      <a:gd name="T44" fmla="*/ 0 w 976"/>
                      <a:gd name="T45" fmla="*/ 0 h 139"/>
                      <a:gd name="T46" fmla="*/ 0 w 976"/>
                      <a:gd name="T47" fmla="*/ 0 h 139"/>
                      <a:gd name="T48" fmla="*/ 0 w 976"/>
                      <a:gd name="T49" fmla="*/ 0 h 139"/>
                      <a:gd name="T50" fmla="*/ 0 w 976"/>
                      <a:gd name="T51" fmla="*/ 0 h 139"/>
                      <a:gd name="T52" fmla="*/ 0 w 976"/>
                      <a:gd name="T53" fmla="*/ 0 h 139"/>
                      <a:gd name="T54" fmla="*/ 0 w 976"/>
                      <a:gd name="T55" fmla="*/ 0 h 139"/>
                      <a:gd name="T56" fmla="*/ 0 w 976"/>
                      <a:gd name="T57" fmla="*/ 0 h 139"/>
                      <a:gd name="T58" fmla="*/ 0 w 976"/>
                      <a:gd name="T59" fmla="*/ 0 h 139"/>
                      <a:gd name="T60" fmla="*/ 0 w 976"/>
                      <a:gd name="T61" fmla="*/ 0 h 139"/>
                      <a:gd name="T62" fmla="*/ 0 w 976"/>
                      <a:gd name="T63" fmla="*/ 0 h 139"/>
                      <a:gd name="T64" fmla="*/ 0 w 976"/>
                      <a:gd name="T65" fmla="*/ 0 h 139"/>
                      <a:gd name="T66" fmla="*/ 0 w 976"/>
                      <a:gd name="T67" fmla="*/ 0 h 139"/>
                      <a:gd name="T68" fmla="*/ 0 w 976"/>
                      <a:gd name="T69" fmla="*/ 0 h 139"/>
                      <a:gd name="T70" fmla="*/ 0 w 976"/>
                      <a:gd name="T71" fmla="*/ 0 h 139"/>
                      <a:gd name="T72" fmla="*/ 0 w 976"/>
                      <a:gd name="T73" fmla="*/ 0 h 139"/>
                      <a:gd name="T74" fmla="*/ 0 w 976"/>
                      <a:gd name="T75" fmla="*/ 0 h 139"/>
                      <a:gd name="T76" fmla="*/ 0 w 976"/>
                      <a:gd name="T77" fmla="*/ 0 h 139"/>
                      <a:gd name="T78" fmla="*/ 0 w 976"/>
                      <a:gd name="T79" fmla="*/ 0 h 139"/>
                      <a:gd name="T80" fmla="*/ 0 w 976"/>
                      <a:gd name="T81" fmla="*/ 0 h 139"/>
                      <a:gd name="T82" fmla="*/ 0 w 976"/>
                      <a:gd name="T83" fmla="*/ 0 h 139"/>
                      <a:gd name="T84" fmla="*/ 0 w 976"/>
                      <a:gd name="T85" fmla="*/ 0 h 139"/>
                      <a:gd name="T86" fmla="*/ 0 w 976"/>
                      <a:gd name="T87" fmla="*/ 0 h 139"/>
                      <a:gd name="T88" fmla="*/ 0 w 976"/>
                      <a:gd name="T89" fmla="*/ 0 h 139"/>
                      <a:gd name="T90" fmla="*/ 0 w 976"/>
                      <a:gd name="T91" fmla="*/ 0 h 139"/>
                      <a:gd name="T92" fmla="*/ 0 w 976"/>
                      <a:gd name="T93" fmla="*/ 0 h 139"/>
                      <a:gd name="T94" fmla="*/ 0 w 976"/>
                      <a:gd name="T95" fmla="*/ 0 h 139"/>
                      <a:gd name="T96" fmla="*/ 0 w 976"/>
                      <a:gd name="T97" fmla="*/ 0 h 139"/>
                      <a:gd name="T98" fmla="*/ 0 w 976"/>
                      <a:gd name="T99" fmla="*/ 0 h 139"/>
                      <a:gd name="T100" fmla="*/ 0 w 976"/>
                      <a:gd name="T101" fmla="*/ 0 h 139"/>
                      <a:gd name="T102" fmla="*/ 0 w 976"/>
                      <a:gd name="T103" fmla="*/ 0 h 139"/>
                      <a:gd name="T104" fmla="*/ 0 w 976"/>
                      <a:gd name="T105" fmla="*/ 0 h 139"/>
                      <a:gd name="T106" fmla="*/ 0 w 976"/>
                      <a:gd name="T107" fmla="*/ 0 h 139"/>
                      <a:gd name="T108" fmla="*/ 0 w 976"/>
                      <a:gd name="T109" fmla="*/ 0 h 139"/>
                      <a:gd name="T110" fmla="*/ 0 w 976"/>
                      <a:gd name="T111" fmla="*/ 0 h 139"/>
                      <a:gd name="T112" fmla="*/ 0 w 976"/>
                      <a:gd name="T113" fmla="*/ 0 h 139"/>
                      <a:gd name="T114" fmla="*/ 0 w 976"/>
                      <a:gd name="T115" fmla="*/ 0 h 139"/>
                      <a:gd name="T116" fmla="*/ 0 w 976"/>
                      <a:gd name="T117" fmla="*/ 0 h 139"/>
                      <a:gd name="T118" fmla="*/ 0 w 976"/>
                      <a:gd name="T119" fmla="*/ 0 h 139"/>
                      <a:gd name="T120" fmla="*/ 0 w 976"/>
                      <a:gd name="T121" fmla="*/ 0 h 139"/>
                      <a:gd name="T122" fmla="*/ 0 w 976"/>
                      <a:gd name="T123" fmla="*/ 0 h 13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976"/>
                      <a:gd name="T187" fmla="*/ 0 h 139"/>
                      <a:gd name="T188" fmla="*/ 976 w 976"/>
                      <a:gd name="T189" fmla="*/ 139 h 13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976" h="139">
                        <a:moveTo>
                          <a:pt x="811" y="11"/>
                        </a:moveTo>
                        <a:lnTo>
                          <a:pt x="812" y="11"/>
                        </a:lnTo>
                        <a:lnTo>
                          <a:pt x="816" y="11"/>
                        </a:lnTo>
                        <a:lnTo>
                          <a:pt x="818" y="11"/>
                        </a:lnTo>
                        <a:lnTo>
                          <a:pt x="822" y="12"/>
                        </a:lnTo>
                        <a:lnTo>
                          <a:pt x="824" y="12"/>
                        </a:lnTo>
                        <a:lnTo>
                          <a:pt x="829" y="12"/>
                        </a:lnTo>
                        <a:lnTo>
                          <a:pt x="827" y="13"/>
                        </a:lnTo>
                        <a:lnTo>
                          <a:pt x="824" y="14"/>
                        </a:lnTo>
                        <a:lnTo>
                          <a:pt x="821" y="16"/>
                        </a:lnTo>
                        <a:lnTo>
                          <a:pt x="818" y="18"/>
                        </a:lnTo>
                        <a:lnTo>
                          <a:pt x="816" y="18"/>
                        </a:lnTo>
                        <a:lnTo>
                          <a:pt x="812" y="20"/>
                        </a:lnTo>
                        <a:lnTo>
                          <a:pt x="810" y="21"/>
                        </a:lnTo>
                        <a:lnTo>
                          <a:pt x="808" y="23"/>
                        </a:lnTo>
                        <a:lnTo>
                          <a:pt x="804" y="24"/>
                        </a:lnTo>
                        <a:lnTo>
                          <a:pt x="802" y="25"/>
                        </a:lnTo>
                        <a:lnTo>
                          <a:pt x="798" y="26"/>
                        </a:lnTo>
                        <a:lnTo>
                          <a:pt x="795" y="27"/>
                        </a:lnTo>
                        <a:lnTo>
                          <a:pt x="792" y="29"/>
                        </a:lnTo>
                        <a:lnTo>
                          <a:pt x="790" y="30"/>
                        </a:lnTo>
                        <a:lnTo>
                          <a:pt x="785" y="31"/>
                        </a:lnTo>
                        <a:lnTo>
                          <a:pt x="783" y="32"/>
                        </a:lnTo>
                        <a:lnTo>
                          <a:pt x="779" y="33"/>
                        </a:lnTo>
                        <a:lnTo>
                          <a:pt x="777" y="33"/>
                        </a:lnTo>
                        <a:lnTo>
                          <a:pt x="772" y="35"/>
                        </a:lnTo>
                        <a:lnTo>
                          <a:pt x="770" y="36"/>
                        </a:lnTo>
                        <a:lnTo>
                          <a:pt x="766" y="36"/>
                        </a:lnTo>
                        <a:lnTo>
                          <a:pt x="764" y="36"/>
                        </a:lnTo>
                        <a:lnTo>
                          <a:pt x="761" y="36"/>
                        </a:lnTo>
                        <a:lnTo>
                          <a:pt x="758" y="36"/>
                        </a:lnTo>
                        <a:lnTo>
                          <a:pt x="755" y="35"/>
                        </a:lnTo>
                        <a:lnTo>
                          <a:pt x="752" y="33"/>
                        </a:lnTo>
                        <a:lnTo>
                          <a:pt x="750" y="32"/>
                        </a:lnTo>
                        <a:lnTo>
                          <a:pt x="748" y="31"/>
                        </a:lnTo>
                        <a:lnTo>
                          <a:pt x="746" y="29"/>
                        </a:lnTo>
                        <a:lnTo>
                          <a:pt x="744" y="26"/>
                        </a:lnTo>
                        <a:lnTo>
                          <a:pt x="741" y="24"/>
                        </a:lnTo>
                        <a:lnTo>
                          <a:pt x="740" y="21"/>
                        </a:lnTo>
                        <a:lnTo>
                          <a:pt x="735" y="24"/>
                        </a:lnTo>
                        <a:lnTo>
                          <a:pt x="732" y="25"/>
                        </a:lnTo>
                        <a:lnTo>
                          <a:pt x="727" y="27"/>
                        </a:lnTo>
                        <a:lnTo>
                          <a:pt x="723" y="30"/>
                        </a:lnTo>
                        <a:lnTo>
                          <a:pt x="721" y="32"/>
                        </a:lnTo>
                        <a:lnTo>
                          <a:pt x="719" y="33"/>
                        </a:lnTo>
                        <a:lnTo>
                          <a:pt x="716" y="36"/>
                        </a:lnTo>
                        <a:lnTo>
                          <a:pt x="715" y="38"/>
                        </a:lnTo>
                        <a:lnTo>
                          <a:pt x="712" y="40"/>
                        </a:lnTo>
                        <a:lnTo>
                          <a:pt x="710" y="43"/>
                        </a:lnTo>
                        <a:lnTo>
                          <a:pt x="708" y="45"/>
                        </a:lnTo>
                        <a:lnTo>
                          <a:pt x="707" y="46"/>
                        </a:lnTo>
                        <a:lnTo>
                          <a:pt x="704" y="46"/>
                        </a:lnTo>
                        <a:lnTo>
                          <a:pt x="702" y="46"/>
                        </a:lnTo>
                        <a:lnTo>
                          <a:pt x="698" y="44"/>
                        </a:lnTo>
                        <a:lnTo>
                          <a:pt x="695" y="42"/>
                        </a:lnTo>
                        <a:lnTo>
                          <a:pt x="691" y="39"/>
                        </a:lnTo>
                        <a:lnTo>
                          <a:pt x="688" y="38"/>
                        </a:lnTo>
                        <a:lnTo>
                          <a:pt x="684" y="36"/>
                        </a:lnTo>
                        <a:lnTo>
                          <a:pt x="681" y="32"/>
                        </a:lnTo>
                        <a:lnTo>
                          <a:pt x="678" y="31"/>
                        </a:lnTo>
                        <a:lnTo>
                          <a:pt x="676" y="30"/>
                        </a:lnTo>
                        <a:lnTo>
                          <a:pt x="672" y="27"/>
                        </a:lnTo>
                        <a:lnTo>
                          <a:pt x="670" y="26"/>
                        </a:lnTo>
                        <a:lnTo>
                          <a:pt x="666" y="24"/>
                        </a:lnTo>
                        <a:lnTo>
                          <a:pt x="664" y="23"/>
                        </a:lnTo>
                        <a:lnTo>
                          <a:pt x="661" y="20"/>
                        </a:lnTo>
                        <a:lnTo>
                          <a:pt x="658" y="18"/>
                        </a:lnTo>
                        <a:lnTo>
                          <a:pt x="656" y="23"/>
                        </a:lnTo>
                        <a:lnTo>
                          <a:pt x="653" y="29"/>
                        </a:lnTo>
                        <a:lnTo>
                          <a:pt x="652" y="32"/>
                        </a:lnTo>
                        <a:lnTo>
                          <a:pt x="650" y="38"/>
                        </a:lnTo>
                        <a:lnTo>
                          <a:pt x="650" y="42"/>
                        </a:lnTo>
                        <a:lnTo>
                          <a:pt x="649" y="45"/>
                        </a:lnTo>
                        <a:lnTo>
                          <a:pt x="647" y="49"/>
                        </a:lnTo>
                        <a:lnTo>
                          <a:pt x="647" y="52"/>
                        </a:lnTo>
                        <a:lnTo>
                          <a:pt x="647" y="55"/>
                        </a:lnTo>
                        <a:lnTo>
                          <a:pt x="647" y="58"/>
                        </a:lnTo>
                        <a:lnTo>
                          <a:pt x="647" y="61"/>
                        </a:lnTo>
                        <a:lnTo>
                          <a:pt x="650" y="63"/>
                        </a:lnTo>
                        <a:lnTo>
                          <a:pt x="650" y="67"/>
                        </a:lnTo>
                        <a:lnTo>
                          <a:pt x="653" y="70"/>
                        </a:lnTo>
                        <a:lnTo>
                          <a:pt x="657" y="71"/>
                        </a:lnTo>
                        <a:lnTo>
                          <a:pt x="661" y="74"/>
                        </a:lnTo>
                        <a:lnTo>
                          <a:pt x="664" y="74"/>
                        </a:lnTo>
                        <a:lnTo>
                          <a:pt x="669" y="74"/>
                        </a:lnTo>
                        <a:lnTo>
                          <a:pt x="671" y="74"/>
                        </a:lnTo>
                        <a:lnTo>
                          <a:pt x="674" y="74"/>
                        </a:lnTo>
                        <a:lnTo>
                          <a:pt x="677" y="74"/>
                        </a:lnTo>
                        <a:lnTo>
                          <a:pt x="681" y="74"/>
                        </a:lnTo>
                        <a:lnTo>
                          <a:pt x="683" y="73"/>
                        </a:lnTo>
                        <a:lnTo>
                          <a:pt x="685" y="73"/>
                        </a:lnTo>
                        <a:lnTo>
                          <a:pt x="688" y="71"/>
                        </a:lnTo>
                        <a:lnTo>
                          <a:pt x="691" y="71"/>
                        </a:lnTo>
                        <a:lnTo>
                          <a:pt x="695" y="70"/>
                        </a:lnTo>
                        <a:lnTo>
                          <a:pt x="697" y="69"/>
                        </a:lnTo>
                        <a:lnTo>
                          <a:pt x="701" y="68"/>
                        </a:lnTo>
                        <a:lnTo>
                          <a:pt x="704" y="67"/>
                        </a:lnTo>
                        <a:lnTo>
                          <a:pt x="707" y="65"/>
                        </a:lnTo>
                        <a:lnTo>
                          <a:pt x="710" y="65"/>
                        </a:lnTo>
                        <a:lnTo>
                          <a:pt x="714" y="64"/>
                        </a:lnTo>
                        <a:lnTo>
                          <a:pt x="717" y="63"/>
                        </a:lnTo>
                        <a:lnTo>
                          <a:pt x="720" y="62"/>
                        </a:lnTo>
                        <a:lnTo>
                          <a:pt x="723" y="61"/>
                        </a:lnTo>
                        <a:lnTo>
                          <a:pt x="726" y="59"/>
                        </a:lnTo>
                        <a:lnTo>
                          <a:pt x="729" y="58"/>
                        </a:lnTo>
                        <a:lnTo>
                          <a:pt x="733" y="58"/>
                        </a:lnTo>
                        <a:lnTo>
                          <a:pt x="736" y="57"/>
                        </a:lnTo>
                        <a:lnTo>
                          <a:pt x="739" y="56"/>
                        </a:lnTo>
                        <a:lnTo>
                          <a:pt x="741" y="56"/>
                        </a:lnTo>
                        <a:lnTo>
                          <a:pt x="744" y="55"/>
                        </a:lnTo>
                        <a:lnTo>
                          <a:pt x="747" y="55"/>
                        </a:lnTo>
                        <a:lnTo>
                          <a:pt x="751" y="54"/>
                        </a:lnTo>
                        <a:lnTo>
                          <a:pt x="753" y="54"/>
                        </a:lnTo>
                        <a:lnTo>
                          <a:pt x="758" y="52"/>
                        </a:lnTo>
                        <a:lnTo>
                          <a:pt x="763" y="54"/>
                        </a:lnTo>
                        <a:lnTo>
                          <a:pt x="766" y="54"/>
                        </a:lnTo>
                        <a:lnTo>
                          <a:pt x="770" y="55"/>
                        </a:lnTo>
                        <a:lnTo>
                          <a:pt x="772" y="56"/>
                        </a:lnTo>
                        <a:lnTo>
                          <a:pt x="774" y="59"/>
                        </a:lnTo>
                        <a:lnTo>
                          <a:pt x="774" y="63"/>
                        </a:lnTo>
                        <a:lnTo>
                          <a:pt x="777" y="65"/>
                        </a:lnTo>
                        <a:lnTo>
                          <a:pt x="777" y="68"/>
                        </a:lnTo>
                        <a:lnTo>
                          <a:pt x="779" y="71"/>
                        </a:lnTo>
                        <a:lnTo>
                          <a:pt x="780" y="74"/>
                        </a:lnTo>
                        <a:lnTo>
                          <a:pt x="782" y="77"/>
                        </a:lnTo>
                        <a:lnTo>
                          <a:pt x="784" y="80"/>
                        </a:lnTo>
                        <a:lnTo>
                          <a:pt x="786" y="82"/>
                        </a:lnTo>
                        <a:lnTo>
                          <a:pt x="790" y="83"/>
                        </a:lnTo>
                        <a:lnTo>
                          <a:pt x="792" y="86"/>
                        </a:lnTo>
                        <a:lnTo>
                          <a:pt x="795" y="87"/>
                        </a:lnTo>
                        <a:lnTo>
                          <a:pt x="798" y="88"/>
                        </a:lnTo>
                        <a:lnTo>
                          <a:pt x="801" y="88"/>
                        </a:lnTo>
                        <a:lnTo>
                          <a:pt x="804" y="90"/>
                        </a:lnTo>
                        <a:lnTo>
                          <a:pt x="808" y="90"/>
                        </a:lnTo>
                        <a:lnTo>
                          <a:pt x="812" y="92"/>
                        </a:lnTo>
                        <a:lnTo>
                          <a:pt x="816" y="92"/>
                        </a:lnTo>
                        <a:lnTo>
                          <a:pt x="820" y="92"/>
                        </a:lnTo>
                        <a:lnTo>
                          <a:pt x="823" y="90"/>
                        </a:lnTo>
                        <a:lnTo>
                          <a:pt x="828" y="89"/>
                        </a:lnTo>
                        <a:lnTo>
                          <a:pt x="831" y="88"/>
                        </a:lnTo>
                        <a:lnTo>
                          <a:pt x="836" y="86"/>
                        </a:lnTo>
                        <a:lnTo>
                          <a:pt x="840" y="83"/>
                        </a:lnTo>
                        <a:lnTo>
                          <a:pt x="846" y="82"/>
                        </a:lnTo>
                        <a:lnTo>
                          <a:pt x="849" y="78"/>
                        </a:lnTo>
                        <a:lnTo>
                          <a:pt x="853" y="76"/>
                        </a:lnTo>
                        <a:lnTo>
                          <a:pt x="857" y="71"/>
                        </a:lnTo>
                        <a:lnTo>
                          <a:pt x="862" y="68"/>
                        </a:lnTo>
                        <a:lnTo>
                          <a:pt x="867" y="63"/>
                        </a:lnTo>
                        <a:lnTo>
                          <a:pt x="871" y="58"/>
                        </a:lnTo>
                        <a:lnTo>
                          <a:pt x="873" y="56"/>
                        </a:lnTo>
                        <a:lnTo>
                          <a:pt x="875" y="54"/>
                        </a:lnTo>
                        <a:lnTo>
                          <a:pt x="878" y="50"/>
                        </a:lnTo>
                        <a:lnTo>
                          <a:pt x="880" y="48"/>
                        </a:lnTo>
                        <a:lnTo>
                          <a:pt x="878" y="45"/>
                        </a:lnTo>
                        <a:lnTo>
                          <a:pt x="875" y="44"/>
                        </a:lnTo>
                        <a:lnTo>
                          <a:pt x="873" y="43"/>
                        </a:lnTo>
                        <a:lnTo>
                          <a:pt x="868" y="43"/>
                        </a:lnTo>
                        <a:lnTo>
                          <a:pt x="865" y="43"/>
                        </a:lnTo>
                        <a:lnTo>
                          <a:pt x="860" y="43"/>
                        </a:lnTo>
                        <a:lnTo>
                          <a:pt x="855" y="43"/>
                        </a:lnTo>
                        <a:lnTo>
                          <a:pt x="850" y="43"/>
                        </a:lnTo>
                        <a:lnTo>
                          <a:pt x="847" y="43"/>
                        </a:lnTo>
                        <a:lnTo>
                          <a:pt x="844" y="43"/>
                        </a:lnTo>
                        <a:lnTo>
                          <a:pt x="842" y="43"/>
                        </a:lnTo>
                        <a:lnTo>
                          <a:pt x="840" y="44"/>
                        </a:lnTo>
                        <a:lnTo>
                          <a:pt x="835" y="44"/>
                        </a:lnTo>
                        <a:lnTo>
                          <a:pt x="830" y="44"/>
                        </a:lnTo>
                        <a:lnTo>
                          <a:pt x="825" y="43"/>
                        </a:lnTo>
                        <a:lnTo>
                          <a:pt x="823" y="43"/>
                        </a:lnTo>
                        <a:lnTo>
                          <a:pt x="820" y="40"/>
                        </a:lnTo>
                        <a:lnTo>
                          <a:pt x="820" y="39"/>
                        </a:lnTo>
                        <a:lnTo>
                          <a:pt x="821" y="37"/>
                        </a:lnTo>
                        <a:lnTo>
                          <a:pt x="822" y="33"/>
                        </a:lnTo>
                        <a:lnTo>
                          <a:pt x="824" y="31"/>
                        </a:lnTo>
                        <a:lnTo>
                          <a:pt x="827" y="30"/>
                        </a:lnTo>
                        <a:lnTo>
                          <a:pt x="829" y="25"/>
                        </a:lnTo>
                        <a:lnTo>
                          <a:pt x="833" y="23"/>
                        </a:lnTo>
                        <a:lnTo>
                          <a:pt x="834" y="19"/>
                        </a:lnTo>
                        <a:lnTo>
                          <a:pt x="836" y="17"/>
                        </a:lnTo>
                        <a:lnTo>
                          <a:pt x="837" y="14"/>
                        </a:lnTo>
                        <a:lnTo>
                          <a:pt x="839" y="12"/>
                        </a:lnTo>
                        <a:lnTo>
                          <a:pt x="842" y="12"/>
                        </a:lnTo>
                        <a:lnTo>
                          <a:pt x="847" y="12"/>
                        </a:lnTo>
                        <a:lnTo>
                          <a:pt x="852" y="12"/>
                        </a:lnTo>
                        <a:lnTo>
                          <a:pt x="857" y="13"/>
                        </a:lnTo>
                        <a:lnTo>
                          <a:pt x="860" y="13"/>
                        </a:lnTo>
                        <a:lnTo>
                          <a:pt x="862" y="13"/>
                        </a:lnTo>
                        <a:lnTo>
                          <a:pt x="865" y="13"/>
                        </a:lnTo>
                        <a:lnTo>
                          <a:pt x="868" y="13"/>
                        </a:lnTo>
                        <a:lnTo>
                          <a:pt x="871" y="13"/>
                        </a:lnTo>
                        <a:lnTo>
                          <a:pt x="873" y="14"/>
                        </a:lnTo>
                        <a:lnTo>
                          <a:pt x="875" y="14"/>
                        </a:lnTo>
                        <a:lnTo>
                          <a:pt x="879" y="16"/>
                        </a:lnTo>
                        <a:lnTo>
                          <a:pt x="881" y="16"/>
                        </a:lnTo>
                        <a:lnTo>
                          <a:pt x="885" y="16"/>
                        </a:lnTo>
                        <a:lnTo>
                          <a:pt x="888" y="16"/>
                        </a:lnTo>
                        <a:lnTo>
                          <a:pt x="891" y="16"/>
                        </a:lnTo>
                        <a:lnTo>
                          <a:pt x="893" y="16"/>
                        </a:lnTo>
                        <a:lnTo>
                          <a:pt x="895" y="16"/>
                        </a:lnTo>
                        <a:lnTo>
                          <a:pt x="899" y="16"/>
                        </a:lnTo>
                        <a:lnTo>
                          <a:pt x="901" y="16"/>
                        </a:lnTo>
                        <a:lnTo>
                          <a:pt x="904" y="16"/>
                        </a:lnTo>
                        <a:lnTo>
                          <a:pt x="907" y="16"/>
                        </a:lnTo>
                        <a:lnTo>
                          <a:pt x="910" y="16"/>
                        </a:lnTo>
                        <a:lnTo>
                          <a:pt x="913" y="16"/>
                        </a:lnTo>
                        <a:lnTo>
                          <a:pt x="916" y="16"/>
                        </a:lnTo>
                        <a:lnTo>
                          <a:pt x="918" y="17"/>
                        </a:lnTo>
                        <a:lnTo>
                          <a:pt x="922" y="17"/>
                        </a:lnTo>
                        <a:lnTo>
                          <a:pt x="924" y="18"/>
                        </a:lnTo>
                        <a:lnTo>
                          <a:pt x="929" y="18"/>
                        </a:lnTo>
                        <a:lnTo>
                          <a:pt x="935" y="18"/>
                        </a:lnTo>
                        <a:lnTo>
                          <a:pt x="939" y="18"/>
                        </a:lnTo>
                        <a:lnTo>
                          <a:pt x="944" y="18"/>
                        </a:lnTo>
                        <a:lnTo>
                          <a:pt x="949" y="18"/>
                        </a:lnTo>
                        <a:lnTo>
                          <a:pt x="954" y="18"/>
                        </a:lnTo>
                        <a:lnTo>
                          <a:pt x="956" y="18"/>
                        </a:lnTo>
                        <a:lnTo>
                          <a:pt x="961" y="19"/>
                        </a:lnTo>
                        <a:lnTo>
                          <a:pt x="964" y="19"/>
                        </a:lnTo>
                        <a:lnTo>
                          <a:pt x="967" y="19"/>
                        </a:lnTo>
                        <a:lnTo>
                          <a:pt x="969" y="19"/>
                        </a:lnTo>
                        <a:lnTo>
                          <a:pt x="971" y="20"/>
                        </a:lnTo>
                        <a:lnTo>
                          <a:pt x="974" y="20"/>
                        </a:lnTo>
                        <a:lnTo>
                          <a:pt x="976" y="20"/>
                        </a:lnTo>
                        <a:lnTo>
                          <a:pt x="973" y="106"/>
                        </a:lnTo>
                        <a:lnTo>
                          <a:pt x="806" y="97"/>
                        </a:lnTo>
                        <a:lnTo>
                          <a:pt x="793" y="96"/>
                        </a:lnTo>
                        <a:lnTo>
                          <a:pt x="782" y="96"/>
                        </a:lnTo>
                        <a:lnTo>
                          <a:pt x="770" y="95"/>
                        </a:lnTo>
                        <a:lnTo>
                          <a:pt x="757" y="95"/>
                        </a:lnTo>
                        <a:lnTo>
                          <a:pt x="744" y="94"/>
                        </a:lnTo>
                        <a:lnTo>
                          <a:pt x="732" y="94"/>
                        </a:lnTo>
                        <a:lnTo>
                          <a:pt x="719" y="93"/>
                        </a:lnTo>
                        <a:lnTo>
                          <a:pt x="706" y="92"/>
                        </a:lnTo>
                        <a:lnTo>
                          <a:pt x="694" y="92"/>
                        </a:lnTo>
                        <a:lnTo>
                          <a:pt x="681" y="90"/>
                        </a:lnTo>
                        <a:lnTo>
                          <a:pt x="668" y="89"/>
                        </a:lnTo>
                        <a:lnTo>
                          <a:pt x="656" y="88"/>
                        </a:lnTo>
                        <a:lnTo>
                          <a:pt x="643" y="88"/>
                        </a:lnTo>
                        <a:lnTo>
                          <a:pt x="630" y="88"/>
                        </a:lnTo>
                        <a:lnTo>
                          <a:pt x="618" y="87"/>
                        </a:lnTo>
                        <a:lnTo>
                          <a:pt x="606" y="87"/>
                        </a:lnTo>
                        <a:lnTo>
                          <a:pt x="593" y="86"/>
                        </a:lnTo>
                        <a:lnTo>
                          <a:pt x="580" y="86"/>
                        </a:lnTo>
                        <a:lnTo>
                          <a:pt x="568" y="86"/>
                        </a:lnTo>
                        <a:lnTo>
                          <a:pt x="555" y="86"/>
                        </a:lnTo>
                        <a:lnTo>
                          <a:pt x="543" y="84"/>
                        </a:lnTo>
                        <a:lnTo>
                          <a:pt x="530" y="84"/>
                        </a:lnTo>
                        <a:lnTo>
                          <a:pt x="518" y="84"/>
                        </a:lnTo>
                        <a:lnTo>
                          <a:pt x="505" y="84"/>
                        </a:lnTo>
                        <a:lnTo>
                          <a:pt x="492" y="84"/>
                        </a:lnTo>
                        <a:lnTo>
                          <a:pt x="480" y="84"/>
                        </a:lnTo>
                        <a:lnTo>
                          <a:pt x="468" y="84"/>
                        </a:lnTo>
                        <a:lnTo>
                          <a:pt x="455" y="84"/>
                        </a:lnTo>
                        <a:lnTo>
                          <a:pt x="442" y="84"/>
                        </a:lnTo>
                        <a:lnTo>
                          <a:pt x="430" y="84"/>
                        </a:lnTo>
                        <a:lnTo>
                          <a:pt x="418" y="86"/>
                        </a:lnTo>
                        <a:lnTo>
                          <a:pt x="407" y="86"/>
                        </a:lnTo>
                        <a:lnTo>
                          <a:pt x="394" y="86"/>
                        </a:lnTo>
                        <a:lnTo>
                          <a:pt x="382" y="86"/>
                        </a:lnTo>
                        <a:lnTo>
                          <a:pt x="369" y="86"/>
                        </a:lnTo>
                        <a:lnTo>
                          <a:pt x="357" y="87"/>
                        </a:lnTo>
                        <a:lnTo>
                          <a:pt x="344" y="87"/>
                        </a:lnTo>
                        <a:lnTo>
                          <a:pt x="332" y="88"/>
                        </a:lnTo>
                        <a:lnTo>
                          <a:pt x="320" y="88"/>
                        </a:lnTo>
                        <a:lnTo>
                          <a:pt x="308" y="90"/>
                        </a:lnTo>
                        <a:lnTo>
                          <a:pt x="295" y="90"/>
                        </a:lnTo>
                        <a:lnTo>
                          <a:pt x="283" y="92"/>
                        </a:lnTo>
                        <a:lnTo>
                          <a:pt x="270" y="93"/>
                        </a:lnTo>
                        <a:lnTo>
                          <a:pt x="258" y="94"/>
                        </a:lnTo>
                        <a:lnTo>
                          <a:pt x="245" y="95"/>
                        </a:lnTo>
                        <a:lnTo>
                          <a:pt x="235" y="96"/>
                        </a:lnTo>
                        <a:lnTo>
                          <a:pt x="223" y="99"/>
                        </a:lnTo>
                        <a:lnTo>
                          <a:pt x="210" y="100"/>
                        </a:lnTo>
                        <a:lnTo>
                          <a:pt x="198" y="101"/>
                        </a:lnTo>
                        <a:lnTo>
                          <a:pt x="186" y="103"/>
                        </a:lnTo>
                        <a:lnTo>
                          <a:pt x="174" y="105"/>
                        </a:lnTo>
                        <a:lnTo>
                          <a:pt x="162" y="106"/>
                        </a:lnTo>
                        <a:lnTo>
                          <a:pt x="150" y="108"/>
                        </a:lnTo>
                        <a:lnTo>
                          <a:pt x="138" y="111"/>
                        </a:lnTo>
                        <a:lnTo>
                          <a:pt x="127" y="113"/>
                        </a:lnTo>
                        <a:lnTo>
                          <a:pt x="116" y="115"/>
                        </a:lnTo>
                        <a:lnTo>
                          <a:pt x="103" y="118"/>
                        </a:lnTo>
                        <a:lnTo>
                          <a:pt x="92" y="120"/>
                        </a:lnTo>
                        <a:lnTo>
                          <a:pt x="80" y="124"/>
                        </a:lnTo>
                        <a:lnTo>
                          <a:pt x="70" y="126"/>
                        </a:lnTo>
                        <a:lnTo>
                          <a:pt x="58" y="130"/>
                        </a:lnTo>
                        <a:lnTo>
                          <a:pt x="46" y="132"/>
                        </a:lnTo>
                        <a:lnTo>
                          <a:pt x="35" y="134"/>
                        </a:lnTo>
                        <a:lnTo>
                          <a:pt x="23" y="139"/>
                        </a:lnTo>
                        <a:lnTo>
                          <a:pt x="0" y="56"/>
                        </a:lnTo>
                        <a:lnTo>
                          <a:pt x="4" y="54"/>
                        </a:lnTo>
                        <a:lnTo>
                          <a:pt x="10" y="52"/>
                        </a:lnTo>
                        <a:lnTo>
                          <a:pt x="13" y="51"/>
                        </a:lnTo>
                        <a:lnTo>
                          <a:pt x="15" y="50"/>
                        </a:lnTo>
                        <a:lnTo>
                          <a:pt x="17" y="50"/>
                        </a:lnTo>
                        <a:lnTo>
                          <a:pt x="21" y="49"/>
                        </a:lnTo>
                        <a:lnTo>
                          <a:pt x="26" y="48"/>
                        </a:lnTo>
                        <a:lnTo>
                          <a:pt x="30" y="46"/>
                        </a:lnTo>
                        <a:lnTo>
                          <a:pt x="33" y="45"/>
                        </a:lnTo>
                        <a:lnTo>
                          <a:pt x="36" y="45"/>
                        </a:lnTo>
                        <a:lnTo>
                          <a:pt x="39" y="44"/>
                        </a:lnTo>
                        <a:lnTo>
                          <a:pt x="42" y="44"/>
                        </a:lnTo>
                        <a:lnTo>
                          <a:pt x="45" y="43"/>
                        </a:lnTo>
                        <a:lnTo>
                          <a:pt x="47" y="43"/>
                        </a:lnTo>
                        <a:lnTo>
                          <a:pt x="49" y="42"/>
                        </a:lnTo>
                        <a:lnTo>
                          <a:pt x="53" y="40"/>
                        </a:lnTo>
                        <a:lnTo>
                          <a:pt x="55" y="40"/>
                        </a:lnTo>
                        <a:lnTo>
                          <a:pt x="58" y="39"/>
                        </a:lnTo>
                        <a:lnTo>
                          <a:pt x="60" y="38"/>
                        </a:lnTo>
                        <a:lnTo>
                          <a:pt x="64" y="38"/>
                        </a:lnTo>
                        <a:lnTo>
                          <a:pt x="66" y="37"/>
                        </a:lnTo>
                        <a:lnTo>
                          <a:pt x="68" y="37"/>
                        </a:lnTo>
                        <a:lnTo>
                          <a:pt x="71" y="36"/>
                        </a:lnTo>
                        <a:lnTo>
                          <a:pt x="74" y="36"/>
                        </a:lnTo>
                        <a:lnTo>
                          <a:pt x="77" y="35"/>
                        </a:lnTo>
                        <a:lnTo>
                          <a:pt x="80" y="35"/>
                        </a:lnTo>
                        <a:lnTo>
                          <a:pt x="83" y="33"/>
                        </a:lnTo>
                        <a:lnTo>
                          <a:pt x="86" y="33"/>
                        </a:lnTo>
                        <a:lnTo>
                          <a:pt x="89" y="32"/>
                        </a:lnTo>
                        <a:lnTo>
                          <a:pt x="91" y="32"/>
                        </a:lnTo>
                        <a:lnTo>
                          <a:pt x="93" y="31"/>
                        </a:lnTo>
                        <a:lnTo>
                          <a:pt x="96" y="31"/>
                        </a:lnTo>
                        <a:lnTo>
                          <a:pt x="98" y="30"/>
                        </a:lnTo>
                        <a:lnTo>
                          <a:pt x="100" y="30"/>
                        </a:lnTo>
                        <a:lnTo>
                          <a:pt x="104" y="29"/>
                        </a:lnTo>
                        <a:lnTo>
                          <a:pt x="108" y="29"/>
                        </a:lnTo>
                        <a:lnTo>
                          <a:pt x="110" y="27"/>
                        </a:lnTo>
                        <a:lnTo>
                          <a:pt x="112" y="27"/>
                        </a:lnTo>
                        <a:lnTo>
                          <a:pt x="115" y="27"/>
                        </a:lnTo>
                        <a:lnTo>
                          <a:pt x="118" y="26"/>
                        </a:lnTo>
                        <a:lnTo>
                          <a:pt x="121" y="26"/>
                        </a:lnTo>
                        <a:lnTo>
                          <a:pt x="123" y="25"/>
                        </a:lnTo>
                        <a:lnTo>
                          <a:pt x="127" y="25"/>
                        </a:lnTo>
                        <a:lnTo>
                          <a:pt x="129" y="25"/>
                        </a:lnTo>
                        <a:lnTo>
                          <a:pt x="131" y="24"/>
                        </a:lnTo>
                        <a:lnTo>
                          <a:pt x="134" y="24"/>
                        </a:lnTo>
                        <a:lnTo>
                          <a:pt x="136" y="23"/>
                        </a:lnTo>
                        <a:lnTo>
                          <a:pt x="140" y="23"/>
                        </a:lnTo>
                        <a:lnTo>
                          <a:pt x="142" y="21"/>
                        </a:lnTo>
                        <a:lnTo>
                          <a:pt x="144" y="21"/>
                        </a:lnTo>
                        <a:lnTo>
                          <a:pt x="148" y="20"/>
                        </a:lnTo>
                        <a:lnTo>
                          <a:pt x="150" y="20"/>
                        </a:lnTo>
                        <a:lnTo>
                          <a:pt x="153" y="20"/>
                        </a:lnTo>
                        <a:lnTo>
                          <a:pt x="156" y="20"/>
                        </a:lnTo>
                        <a:lnTo>
                          <a:pt x="159" y="20"/>
                        </a:lnTo>
                        <a:lnTo>
                          <a:pt x="162" y="20"/>
                        </a:lnTo>
                        <a:lnTo>
                          <a:pt x="165" y="19"/>
                        </a:lnTo>
                        <a:lnTo>
                          <a:pt x="167" y="18"/>
                        </a:lnTo>
                        <a:lnTo>
                          <a:pt x="170" y="18"/>
                        </a:lnTo>
                        <a:lnTo>
                          <a:pt x="173" y="18"/>
                        </a:lnTo>
                        <a:lnTo>
                          <a:pt x="173" y="20"/>
                        </a:lnTo>
                        <a:lnTo>
                          <a:pt x="174" y="24"/>
                        </a:lnTo>
                        <a:lnTo>
                          <a:pt x="175" y="26"/>
                        </a:lnTo>
                        <a:lnTo>
                          <a:pt x="176" y="30"/>
                        </a:lnTo>
                        <a:lnTo>
                          <a:pt x="176" y="32"/>
                        </a:lnTo>
                        <a:lnTo>
                          <a:pt x="178" y="36"/>
                        </a:lnTo>
                        <a:lnTo>
                          <a:pt x="179" y="38"/>
                        </a:lnTo>
                        <a:lnTo>
                          <a:pt x="179" y="43"/>
                        </a:lnTo>
                        <a:lnTo>
                          <a:pt x="184" y="43"/>
                        </a:lnTo>
                        <a:lnTo>
                          <a:pt x="187" y="43"/>
                        </a:lnTo>
                        <a:lnTo>
                          <a:pt x="192" y="43"/>
                        </a:lnTo>
                        <a:lnTo>
                          <a:pt x="197" y="43"/>
                        </a:lnTo>
                        <a:lnTo>
                          <a:pt x="200" y="43"/>
                        </a:lnTo>
                        <a:lnTo>
                          <a:pt x="205" y="43"/>
                        </a:lnTo>
                        <a:lnTo>
                          <a:pt x="210" y="43"/>
                        </a:lnTo>
                        <a:lnTo>
                          <a:pt x="214" y="43"/>
                        </a:lnTo>
                        <a:lnTo>
                          <a:pt x="214" y="39"/>
                        </a:lnTo>
                        <a:lnTo>
                          <a:pt x="217" y="36"/>
                        </a:lnTo>
                        <a:lnTo>
                          <a:pt x="219" y="33"/>
                        </a:lnTo>
                        <a:lnTo>
                          <a:pt x="220" y="32"/>
                        </a:lnTo>
                        <a:lnTo>
                          <a:pt x="224" y="27"/>
                        </a:lnTo>
                        <a:lnTo>
                          <a:pt x="227" y="25"/>
                        </a:lnTo>
                        <a:lnTo>
                          <a:pt x="230" y="24"/>
                        </a:lnTo>
                        <a:lnTo>
                          <a:pt x="233" y="23"/>
                        </a:lnTo>
                        <a:lnTo>
                          <a:pt x="237" y="23"/>
                        </a:lnTo>
                        <a:lnTo>
                          <a:pt x="241" y="23"/>
                        </a:lnTo>
                        <a:lnTo>
                          <a:pt x="243" y="23"/>
                        </a:lnTo>
                        <a:lnTo>
                          <a:pt x="245" y="25"/>
                        </a:lnTo>
                        <a:lnTo>
                          <a:pt x="248" y="26"/>
                        </a:lnTo>
                        <a:lnTo>
                          <a:pt x="250" y="30"/>
                        </a:lnTo>
                        <a:lnTo>
                          <a:pt x="252" y="32"/>
                        </a:lnTo>
                        <a:lnTo>
                          <a:pt x="256" y="36"/>
                        </a:lnTo>
                        <a:lnTo>
                          <a:pt x="258" y="38"/>
                        </a:lnTo>
                        <a:lnTo>
                          <a:pt x="262" y="43"/>
                        </a:lnTo>
                        <a:lnTo>
                          <a:pt x="264" y="46"/>
                        </a:lnTo>
                        <a:lnTo>
                          <a:pt x="267" y="50"/>
                        </a:lnTo>
                        <a:lnTo>
                          <a:pt x="269" y="54"/>
                        </a:lnTo>
                        <a:lnTo>
                          <a:pt x="273" y="58"/>
                        </a:lnTo>
                        <a:lnTo>
                          <a:pt x="275" y="62"/>
                        </a:lnTo>
                        <a:lnTo>
                          <a:pt x="277" y="65"/>
                        </a:lnTo>
                        <a:lnTo>
                          <a:pt x="281" y="69"/>
                        </a:lnTo>
                        <a:lnTo>
                          <a:pt x="284" y="73"/>
                        </a:lnTo>
                        <a:lnTo>
                          <a:pt x="287" y="75"/>
                        </a:lnTo>
                        <a:lnTo>
                          <a:pt x="290" y="78"/>
                        </a:lnTo>
                        <a:lnTo>
                          <a:pt x="293" y="81"/>
                        </a:lnTo>
                        <a:lnTo>
                          <a:pt x="297" y="82"/>
                        </a:lnTo>
                        <a:lnTo>
                          <a:pt x="301" y="83"/>
                        </a:lnTo>
                        <a:lnTo>
                          <a:pt x="305" y="83"/>
                        </a:lnTo>
                        <a:lnTo>
                          <a:pt x="308" y="83"/>
                        </a:lnTo>
                        <a:lnTo>
                          <a:pt x="314" y="83"/>
                        </a:lnTo>
                        <a:lnTo>
                          <a:pt x="315" y="81"/>
                        </a:lnTo>
                        <a:lnTo>
                          <a:pt x="316" y="77"/>
                        </a:lnTo>
                        <a:lnTo>
                          <a:pt x="319" y="75"/>
                        </a:lnTo>
                        <a:lnTo>
                          <a:pt x="320" y="73"/>
                        </a:lnTo>
                        <a:lnTo>
                          <a:pt x="321" y="70"/>
                        </a:lnTo>
                        <a:lnTo>
                          <a:pt x="321" y="67"/>
                        </a:lnTo>
                        <a:lnTo>
                          <a:pt x="322" y="64"/>
                        </a:lnTo>
                        <a:lnTo>
                          <a:pt x="324" y="62"/>
                        </a:lnTo>
                        <a:lnTo>
                          <a:pt x="324" y="59"/>
                        </a:lnTo>
                        <a:lnTo>
                          <a:pt x="324" y="57"/>
                        </a:lnTo>
                        <a:lnTo>
                          <a:pt x="324" y="54"/>
                        </a:lnTo>
                        <a:lnTo>
                          <a:pt x="324" y="51"/>
                        </a:lnTo>
                        <a:lnTo>
                          <a:pt x="324" y="46"/>
                        </a:lnTo>
                        <a:lnTo>
                          <a:pt x="324" y="42"/>
                        </a:lnTo>
                        <a:lnTo>
                          <a:pt x="321" y="36"/>
                        </a:lnTo>
                        <a:lnTo>
                          <a:pt x="320" y="31"/>
                        </a:lnTo>
                        <a:lnTo>
                          <a:pt x="318" y="26"/>
                        </a:lnTo>
                        <a:lnTo>
                          <a:pt x="315" y="21"/>
                        </a:lnTo>
                        <a:lnTo>
                          <a:pt x="311" y="18"/>
                        </a:lnTo>
                        <a:lnTo>
                          <a:pt x="308" y="12"/>
                        </a:lnTo>
                        <a:lnTo>
                          <a:pt x="303" y="8"/>
                        </a:lnTo>
                        <a:lnTo>
                          <a:pt x="300" y="5"/>
                        </a:lnTo>
                        <a:lnTo>
                          <a:pt x="303" y="5"/>
                        </a:lnTo>
                        <a:lnTo>
                          <a:pt x="307" y="4"/>
                        </a:lnTo>
                        <a:lnTo>
                          <a:pt x="309" y="2"/>
                        </a:lnTo>
                        <a:lnTo>
                          <a:pt x="314" y="2"/>
                        </a:lnTo>
                        <a:lnTo>
                          <a:pt x="316" y="2"/>
                        </a:lnTo>
                        <a:lnTo>
                          <a:pt x="320" y="2"/>
                        </a:lnTo>
                        <a:lnTo>
                          <a:pt x="324" y="2"/>
                        </a:lnTo>
                        <a:lnTo>
                          <a:pt x="327" y="2"/>
                        </a:lnTo>
                        <a:lnTo>
                          <a:pt x="331" y="2"/>
                        </a:lnTo>
                        <a:lnTo>
                          <a:pt x="334" y="2"/>
                        </a:lnTo>
                        <a:lnTo>
                          <a:pt x="337" y="1"/>
                        </a:lnTo>
                        <a:lnTo>
                          <a:pt x="341" y="1"/>
                        </a:lnTo>
                        <a:lnTo>
                          <a:pt x="344" y="1"/>
                        </a:lnTo>
                        <a:lnTo>
                          <a:pt x="347" y="1"/>
                        </a:lnTo>
                        <a:lnTo>
                          <a:pt x="351" y="1"/>
                        </a:lnTo>
                        <a:lnTo>
                          <a:pt x="354" y="1"/>
                        </a:lnTo>
                        <a:lnTo>
                          <a:pt x="353" y="4"/>
                        </a:lnTo>
                        <a:lnTo>
                          <a:pt x="352" y="6"/>
                        </a:lnTo>
                        <a:lnTo>
                          <a:pt x="350" y="10"/>
                        </a:lnTo>
                        <a:lnTo>
                          <a:pt x="348" y="13"/>
                        </a:lnTo>
                        <a:lnTo>
                          <a:pt x="353" y="16"/>
                        </a:lnTo>
                        <a:lnTo>
                          <a:pt x="357" y="18"/>
                        </a:lnTo>
                        <a:lnTo>
                          <a:pt x="360" y="19"/>
                        </a:lnTo>
                        <a:lnTo>
                          <a:pt x="364" y="21"/>
                        </a:lnTo>
                        <a:lnTo>
                          <a:pt x="366" y="23"/>
                        </a:lnTo>
                        <a:lnTo>
                          <a:pt x="370" y="26"/>
                        </a:lnTo>
                        <a:lnTo>
                          <a:pt x="373" y="27"/>
                        </a:lnTo>
                        <a:lnTo>
                          <a:pt x="378" y="31"/>
                        </a:lnTo>
                        <a:lnTo>
                          <a:pt x="379" y="33"/>
                        </a:lnTo>
                        <a:lnTo>
                          <a:pt x="382" y="37"/>
                        </a:lnTo>
                        <a:lnTo>
                          <a:pt x="384" y="39"/>
                        </a:lnTo>
                        <a:lnTo>
                          <a:pt x="386" y="43"/>
                        </a:lnTo>
                        <a:lnTo>
                          <a:pt x="391" y="48"/>
                        </a:lnTo>
                        <a:lnTo>
                          <a:pt x="396" y="52"/>
                        </a:lnTo>
                        <a:lnTo>
                          <a:pt x="401" y="56"/>
                        </a:lnTo>
                        <a:lnTo>
                          <a:pt x="407" y="58"/>
                        </a:lnTo>
                        <a:lnTo>
                          <a:pt x="409" y="59"/>
                        </a:lnTo>
                        <a:lnTo>
                          <a:pt x="411" y="61"/>
                        </a:lnTo>
                        <a:lnTo>
                          <a:pt x="415" y="62"/>
                        </a:lnTo>
                        <a:lnTo>
                          <a:pt x="417" y="63"/>
                        </a:lnTo>
                        <a:lnTo>
                          <a:pt x="420" y="63"/>
                        </a:lnTo>
                        <a:lnTo>
                          <a:pt x="422" y="64"/>
                        </a:lnTo>
                        <a:lnTo>
                          <a:pt x="424" y="64"/>
                        </a:lnTo>
                        <a:lnTo>
                          <a:pt x="428" y="64"/>
                        </a:lnTo>
                        <a:lnTo>
                          <a:pt x="430" y="64"/>
                        </a:lnTo>
                        <a:lnTo>
                          <a:pt x="434" y="64"/>
                        </a:lnTo>
                        <a:lnTo>
                          <a:pt x="436" y="64"/>
                        </a:lnTo>
                        <a:lnTo>
                          <a:pt x="440" y="65"/>
                        </a:lnTo>
                        <a:lnTo>
                          <a:pt x="442" y="64"/>
                        </a:lnTo>
                        <a:lnTo>
                          <a:pt x="445" y="64"/>
                        </a:lnTo>
                        <a:lnTo>
                          <a:pt x="448" y="63"/>
                        </a:lnTo>
                        <a:lnTo>
                          <a:pt x="451" y="63"/>
                        </a:lnTo>
                        <a:lnTo>
                          <a:pt x="453" y="62"/>
                        </a:lnTo>
                        <a:lnTo>
                          <a:pt x="455" y="62"/>
                        </a:lnTo>
                        <a:lnTo>
                          <a:pt x="458" y="61"/>
                        </a:lnTo>
                        <a:lnTo>
                          <a:pt x="461" y="61"/>
                        </a:lnTo>
                        <a:lnTo>
                          <a:pt x="466" y="57"/>
                        </a:lnTo>
                        <a:lnTo>
                          <a:pt x="471" y="55"/>
                        </a:lnTo>
                        <a:lnTo>
                          <a:pt x="475" y="52"/>
                        </a:lnTo>
                        <a:lnTo>
                          <a:pt x="480" y="49"/>
                        </a:lnTo>
                        <a:lnTo>
                          <a:pt x="485" y="45"/>
                        </a:lnTo>
                        <a:lnTo>
                          <a:pt x="488" y="42"/>
                        </a:lnTo>
                        <a:lnTo>
                          <a:pt x="493" y="38"/>
                        </a:lnTo>
                        <a:lnTo>
                          <a:pt x="497" y="35"/>
                        </a:lnTo>
                        <a:lnTo>
                          <a:pt x="499" y="30"/>
                        </a:lnTo>
                        <a:lnTo>
                          <a:pt x="503" y="25"/>
                        </a:lnTo>
                        <a:lnTo>
                          <a:pt x="505" y="21"/>
                        </a:lnTo>
                        <a:lnTo>
                          <a:pt x="507" y="18"/>
                        </a:lnTo>
                        <a:lnTo>
                          <a:pt x="509" y="12"/>
                        </a:lnTo>
                        <a:lnTo>
                          <a:pt x="510" y="7"/>
                        </a:lnTo>
                        <a:lnTo>
                          <a:pt x="511" y="4"/>
                        </a:lnTo>
                        <a:lnTo>
                          <a:pt x="511" y="0"/>
                        </a:lnTo>
                        <a:lnTo>
                          <a:pt x="515" y="0"/>
                        </a:lnTo>
                        <a:lnTo>
                          <a:pt x="518" y="0"/>
                        </a:lnTo>
                        <a:lnTo>
                          <a:pt x="523" y="0"/>
                        </a:lnTo>
                        <a:lnTo>
                          <a:pt x="528" y="0"/>
                        </a:lnTo>
                        <a:lnTo>
                          <a:pt x="531" y="0"/>
                        </a:lnTo>
                        <a:lnTo>
                          <a:pt x="535" y="0"/>
                        </a:lnTo>
                        <a:lnTo>
                          <a:pt x="538" y="0"/>
                        </a:lnTo>
                        <a:lnTo>
                          <a:pt x="544" y="0"/>
                        </a:lnTo>
                        <a:lnTo>
                          <a:pt x="538" y="2"/>
                        </a:lnTo>
                        <a:lnTo>
                          <a:pt x="536" y="5"/>
                        </a:lnTo>
                        <a:lnTo>
                          <a:pt x="534" y="7"/>
                        </a:lnTo>
                        <a:lnTo>
                          <a:pt x="531" y="10"/>
                        </a:lnTo>
                        <a:lnTo>
                          <a:pt x="526" y="16"/>
                        </a:lnTo>
                        <a:lnTo>
                          <a:pt x="522" y="20"/>
                        </a:lnTo>
                        <a:lnTo>
                          <a:pt x="518" y="24"/>
                        </a:lnTo>
                        <a:lnTo>
                          <a:pt x="517" y="29"/>
                        </a:lnTo>
                        <a:lnTo>
                          <a:pt x="516" y="33"/>
                        </a:lnTo>
                        <a:lnTo>
                          <a:pt x="516" y="38"/>
                        </a:lnTo>
                        <a:lnTo>
                          <a:pt x="516" y="40"/>
                        </a:lnTo>
                        <a:lnTo>
                          <a:pt x="516" y="45"/>
                        </a:lnTo>
                        <a:lnTo>
                          <a:pt x="518" y="48"/>
                        </a:lnTo>
                        <a:lnTo>
                          <a:pt x="521" y="51"/>
                        </a:lnTo>
                        <a:lnTo>
                          <a:pt x="523" y="54"/>
                        </a:lnTo>
                        <a:lnTo>
                          <a:pt x="525" y="57"/>
                        </a:lnTo>
                        <a:lnTo>
                          <a:pt x="529" y="59"/>
                        </a:lnTo>
                        <a:lnTo>
                          <a:pt x="534" y="62"/>
                        </a:lnTo>
                        <a:lnTo>
                          <a:pt x="536" y="63"/>
                        </a:lnTo>
                        <a:lnTo>
                          <a:pt x="541" y="65"/>
                        </a:lnTo>
                        <a:lnTo>
                          <a:pt x="545" y="67"/>
                        </a:lnTo>
                        <a:lnTo>
                          <a:pt x="549" y="68"/>
                        </a:lnTo>
                        <a:lnTo>
                          <a:pt x="554" y="69"/>
                        </a:lnTo>
                        <a:lnTo>
                          <a:pt x="558" y="70"/>
                        </a:lnTo>
                        <a:lnTo>
                          <a:pt x="564" y="70"/>
                        </a:lnTo>
                        <a:lnTo>
                          <a:pt x="569" y="71"/>
                        </a:lnTo>
                        <a:lnTo>
                          <a:pt x="573" y="71"/>
                        </a:lnTo>
                        <a:lnTo>
                          <a:pt x="577" y="71"/>
                        </a:lnTo>
                        <a:lnTo>
                          <a:pt x="582" y="71"/>
                        </a:lnTo>
                        <a:lnTo>
                          <a:pt x="586" y="71"/>
                        </a:lnTo>
                        <a:lnTo>
                          <a:pt x="589" y="70"/>
                        </a:lnTo>
                        <a:lnTo>
                          <a:pt x="593" y="70"/>
                        </a:lnTo>
                        <a:lnTo>
                          <a:pt x="595" y="69"/>
                        </a:lnTo>
                        <a:lnTo>
                          <a:pt x="599" y="68"/>
                        </a:lnTo>
                        <a:lnTo>
                          <a:pt x="598" y="64"/>
                        </a:lnTo>
                        <a:lnTo>
                          <a:pt x="596" y="61"/>
                        </a:lnTo>
                        <a:lnTo>
                          <a:pt x="596" y="58"/>
                        </a:lnTo>
                        <a:lnTo>
                          <a:pt x="596" y="56"/>
                        </a:lnTo>
                        <a:lnTo>
                          <a:pt x="595" y="52"/>
                        </a:lnTo>
                        <a:lnTo>
                          <a:pt x="595" y="50"/>
                        </a:lnTo>
                        <a:lnTo>
                          <a:pt x="594" y="48"/>
                        </a:lnTo>
                        <a:lnTo>
                          <a:pt x="594" y="45"/>
                        </a:lnTo>
                        <a:lnTo>
                          <a:pt x="593" y="40"/>
                        </a:lnTo>
                        <a:lnTo>
                          <a:pt x="592" y="37"/>
                        </a:lnTo>
                        <a:lnTo>
                          <a:pt x="591" y="33"/>
                        </a:lnTo>
                        <a:lnTo>
                          <a:pt x="591" y="31"/>
                        </a:lnTo>
                        <a:lnTo>
                          <a:pt x="589" y="27"/>
                        </a:lnTo>
                        <a:lnTo>
                          <a:pt x="588" y="26"/>
                        </a:lnTo>
                        <a:lnTo>
                          <a:pt x="587" y="24"/>
                        </a:lnTo>
                        <a:lnTo>
                          <a:pt x="586" y="23"/>
                        </a:lnTo>
                        <a:lnTo>
                          <a:pt x="583" y="20"/>
                        </a:lnTo>
                        <a:lnTo>
                          <a:pt x="582" y="19"/>
                        </a:lnTo>
                        <a:lnTo>
                          <a:pt x="577" y="18"/>
                        </a:lnTo>
                        <a:lnTo>
                          <a:pt x="575" y="17"/>
                        </a:lnTo>
                        <a:lnTo>
                          <a:pt x="572" y="16"/>
                        </a:lnTo>
                        <a:lnTo>
                          <a:pt x="569" y="14"/>
                        </a:lnTo>
                        <a:lnTo>
                          <a:pt x="564" y="12"/>
                        </a:lnTo>
                        <a:lnTo>
                          <a:pt x="562" y="8"/>
                        </a:lnTo>
                        <a:lnTo>
                          <a:pt x="558" y="6"/>
                        </a:lnTo>
                        <a:lnTo>
                          <a:pt x="556" y="5"/>
                        </a:lnTo>
                        <a:lnTo>
                          <a:pt x="554" y="2"/>
                        </a:lnTo>
                        <a:lnTo>
                          <a:pt x="551" y="0"/>
                        </a:lnTo>
                        <a:lnTo>
                          <a:pt x="556" y="0"/>
                        </a:lnTo>
                        <a:lnTo>
                          <a:pt x="560" y="0"/>
                        </a:lnTo>
                        <a:lnTo>
                          <a:pt x="564" y="0"/>
                        </a:lnTo>
                        <a:lnTo>
                          <a:pt x="568" y="0"/>
                        </a:lnTo>
                        <a:lnTo>
                          <a:pt x="572" y="0"/>
                        </a:lnTo>
                        <a:lnTo>
                          <a:pt x="576" y="0"/>
                        </a:lnTo>
                        <a:lnTo>
                          <a:pt x="580" y="0"/>
                        </a:lnTo>
                        <a:lnTo>
                          <a:pt x="585" y="0"/>
                        </a:lnTo>
                        <a:lnTo>
                          <a:pt x="588" y="0"/>
                        </a:lnTo>
                        <a:lnTo>
                          <a:pt x="592" y="0"/>
                        </a:lnTo>
                        <a:lnTo>
                          <a:pt x="596" y="0"/>
                        </a:lnTo>
                        <a:lnTo>
                          <a:pt x="600" y="0"/>
                        </a:lnTo>
                        <a:lnTo>
                          <a:pt x="605" y="0"/>
                        </a:lnTo>
                        <a:lnTo>
                          <a:pt x="608" y="0"/>
                        </a:lnTo>
                        <a:lnTo>
                          <a:pt x="612" y="0"/>
                        </a:lnTo>
                        <a:lnTo>
                          <a:pt x="617" y="1"/>
                        </a:lnTo>
                        <a:lnTo>
                          <a:pt x="620" y="1"/>
                        </a:lnTo>
                        <a:lnTo>
                          <a:pt x="625" y="1"/>
                        </a:lnTo>
                        <a:lnTo>
                          <a:pt x="628" y="1"/>
                        </a:lnTo>
                        <a:lnTo>
                          <a:pt x="632" y="2"/>
                        </a:lnTo>
                        <a:lnTo>
                          <a:pt x="637" y="2"/>
                        </a:lnTo>
                        <a:lnTo>
                          <a:pt x="640" y="2"/>
                        </a:lnTo>
                        <a:lnTo>
                          <a:pt x="645" y="2"/>
                        </a:lnTo>
                        <a:lnTo>
                          <a:pt x="650" y="2"/>
                        </a:lnTo>
                        <a:lnTo>
                          <a:pt x="652" y="2"/>
                        </a:lnTo>
                        <a:lnTo>
                          <a:pt x="657" y="2"/>
                        </a:lnTo>
                        <a:lnTo>
                          <a:pt x="661" y="2"/>
                        </a:lnTo>
                        <a:lnTo>
                          <a:pt x="665" y="2"/>
                        </a:lnTo>
                        <a:lnTo>
                          <a:pt x="669" y="2"/>
                        </a:lnTo>
                        <a:lnTo>
                          <a:pt x="672" y="4"/>
                        </a:lnTo>
                        <a:lnTo>
                          <a:pt x="678" y="4"/>
                        </a:lnTo>
                        <a:lnTo>
                          <a:pt x="682" y="5"/>
                        </a:lnTo>
                        <a:lnTo>
                          <a:pt x="685" y="5"/>
                        </a:lnTo>
                        <a:lnTo>
                          <a:pt x="689" y="5"/>
                        </a:lnTo>
                        <a:lnTo>
                          <a:pt x="694" y="5"/>
                        </a:lnTo>
                        <a:lnTo>
                          <a:pt x="697" y="5"/>
                        </a:lnTo>
                        <a:lnTo>
                          <a:pt x="701" y="5"/>
                        </a:lnTo>
                        <a:lnTo>
                          <a:pt x="706" y="5"/>
                        </a:lnTo>
                        <a:lnTo>
                          <a:pt x="709" y="5"/>
                        </a:lnTo>
                        <a:lnTo>
                          <a:pt x="714" y="5"/>
                        </a:lnTo>
                        <a:lnTo>
                          <a:pt x="717" y="5"/>
                        </a:lnTo>
                        <a:lnTo>
                          <a:pt x="721" y="5"/>
                        </a:lnTo>
                        <a:lnTo>
                          <a:pt x="726" y="6"/>
                        </a:lnTo>
                        <a:lnTo>
                          <a:pt x="731" y="6"/>
                        </a:lnTo>
                        <a:lnTo>
                          <a:pt x="734" y="6"/>
                        </a:lnTo>
                        <a:lnTo>
                          <a:pt x="738" y="6"/>
                        </a:lnTo>
                        <a:lnTo>
                          <a:pt x="741" y="7"/>
                        </a:lnTo>
                        <a:lnTo>
                          <a:pt x="746" y="7"/>
                        </a:lnTo>
                        <a:lnTo>
                          <a:pt x="751" y="7"/>
                        </a:lnTo>
                        <a:lnTo>
                          <a:pt x="754" y="7"/>
                        </a:lnTo>
                        <a:lnTo>
                          <a:pt x="759" y="7"/>
                        </a:lnTo>
                        <a:lnTo>
                          <a:pt x="763" y="7"/>
                        </a:lnTo>
                        <a:lnTo>
                          <a:pt x="766" y="7"/>
                        </a:lnTo>
                        <a:lnTo>
                          <a:pt x="770" y="8"/>
                        </a:lnTo>
                        <a:lnTo>
                          <a:pt x="774" y="8"/>
                        </a:lnTo>
                        <a:lnTo>
                          <a:pt x="779" y="10"/>
                        </a:lnTo>
                        <a:lnTo>
                          <a:pt x="783" y="10"/>
                        </a:lnTo>
                        <a:lnTo>
                          <a:pt x="786" y="10"/>
                        </a:lnTo>
                        <a:lnTo>
                          <a:pt x="791" y="10"/>
                        </a:lnTo>
                        <a:lnTo>
                          <a:pt x="795" y="10"/>
                        </a:lnTo>
                        <a:lnTo>
                          <a:pt x="799" y="10"/>
                        </a:lnTo>
                        <a:lnTo>
                          <a:pt x="803" y="10"/>
                        </a:lnTo>
                        <a:lnTo>
                          <a:pt x="808" y="11"/>
                        </a:lnTo>
                        <a:lnTo>
                          <a:pt x="811" y="1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14" name="Freeform 146"/>
                  <p:cNvSpPr>
                    <a:spLocks/>
                  </p:cNvSpPr>
                  <p:nvPr/>
                </p:nvSpPr>
                <p:spPr bwMode="auto">
                  <a:xfrm>
                    <a:off x="5620" y="1690"/>
                    <a:ext cx="4" cy="4"/>
                  </a:xfrm>
                  <a:custGeom>
                    <a:avLst/>
                    <a:gdLst>
                      <a:gd name="T0" fmla="*/ 0 w 13"/>
                      <a:gd name="T1" fmla="*/ 0 h 14"/>
                      <a:gd name="T2" fmla="*/ 0 w 13"/>
                      <a:gd name="T3" fmla="*/ 0 h 14"/>
                      <a:gd name="T4" fmla="*/ 0 w 13"/>
                      <a:gd name="T5" fmla="*/ 0 h 14"/>
                      <a:gd name="T6" fmla="*/ 0 w 13"/>
                      <a:gd name="T7" fmla="*/ 0 h 14"/>
                      <a:gd name="T8" fmla="*/ 0 w 13"/>
                      <a:gd name="T9" fmla="*/ 0 h 14"/>
                      <a:gd name="T10" fmla="*/ 0 w 13"/>
                      <a:gd name="T11" fmla="*/ 0 h 14"/>
                      <a:gd name="T12" fmla="*/ 0 w 13"/>
                      <a:gd name="T13" fmla="*/ 0 h 14"/>
                      <a:gd name="T14" fmla="*/ 0 w 13"/>
                      <a:gd name="T15" fmla="*/ 0 h 14"/>
                      <a:gd name="T16" fmla="*/ 0 w 13"/>
                      <a:gd name="T17" fmla="*/ 0 h 14"/>
                      <a:gd name="T18" fmla="*/ 0 w 13"/>
                      <a:gd name="T19" fmla="*/ 0 h 14"/>
                      <a:gd name="T20" fmla="*/ 0 w 13"/>
                      <a:gd name="T21" fmla="*/ 0 h 14"/>
                      <a:gd name="T22" fmla="*/ 0 w 13"/>
                      <a:gd name="T23" fmla="*/ 0 h 14"/>
                      <a:gd name="T24" fmla="*/ 0 w 13"/>
                      <a:gd name="T25" fmla="*/ 0 h 14"/>
                      <a:gd name="T26" fmla="*/ 0 w 13"/>
                      <a:gd name="T27" fmla="*/ 0 h 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3"/>
                      <a:gd name="T43" fmla="*/ 0 h 14"/>
                      <a:gd name="T44" fmla="*/ 13 w 13"/>
                      <a:gd name="T45" fmla="*/ 14 h 1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3" h="14">
                        <a:moveTo>
                          <a:pt x="13" y="14"/>
                        </a:moveTo>
                        <a:lnTo>
                          <a:pt x="8" y="11"/>
                        </a:lnTo>
                        <a:lnTo>
                          <a:pt x="5" y="8"/>
                        </a:lnTo>
                        <a:lnTo>
                          <a:pt x="1" y="4"/>
                        </a:lnTo>
                        <a:lnTo>
                          <a:pt x="0" y="3"/>
                        </a:lnTo>
                        <a:lnTo>
                          <a:pt x="2" y="2"/>
                        </a:lnTo>
                        <a:lnTo>
                          <a:pt x="6" y="1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3" y="2"/>
                        </a:lnTo>
                        <a:lnTo>
                          <a:pt x="13" y="7"/>
                        </a:lnTo>
                        <a:lnTo>
                          <a:pt x="13" y="10"/>
                        </a:lnTo>
                        <a:lnTo>
                          <a:pt x="13" y="1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15" name="Freeform 147"/>
                  <p:cNvSpPr>
                    <a:spLocks/>
                  </p:cNvSpPr>
                  <p:nvPr/>
                </p:nvSpPr>
                <p:spPr bwMode="auto">
                  <a:xfrm>
                    <a:off x="5285" y="1942"/>
                    <a:ext cx="475" cy="36"/>
                  </a:xfrm>
                  <a:custGeom>
                    <a:avLst/>
                    <a:gdLst>
                      <a:gd name="T0" fmla="*/ 0 w 1425"/>
                      <a:gd name="T1" fmla="*/ 0 h 109"/>
                      <a:gd name="T2" fmla="*/ 0 w 1425"/>
                      <a:gd name="T3" fmla="*/ 0 h 109"/>
                      <a:gd name="T4" fmla="*/ 0 w 1425"/>
                      <a:gd name="T5" fmla="*/ 0 h 109"/>
                      <a:gd name="T6" fmla="*/ 0 w 1425"/>
                      <a:gd name="T7" fmla="*/ 0 h 109"/>
                      <a:gd name="T8" fmla="*/ 0 w 1425"/>
                      <a:gd name="T9" fmla="*/ 0 h 109"/>
                      <a:gd name="T10" fmla="*/ 0 w 1425"/>
                      <a:gd name="T11" fmla="*/ 0 h 109"/>
                      <a:gd name="T12" fmla="*/ 0 w 1425"/>
                      <a:gd name="T13" fmla="*/ 0 h 109"/>
                      <a:gd name="T14" fmla="*/ 0 w 1425"/>
                      <a:gd name="T15" fmla="*/ 0 h 109"/>
                      <a:gd name="T16" fmla="*/ 0 w 1425"/>
                      <a:gd name="T17" fmla="*/ 0 h 109"/>
                      <a:gd name="T18" fmla="*/ 0 w 1425"/>
                      <a:gd name="T19" fmla="*/ 0 h 109"/>
                      <a:gd name="T20" fmla="*/ 0 w 1425"/>
                      <a:gd name="T21" fmla="*/ 0 h 109"/>
                      <a:gd name="T22" fmla="*/ 0 w 1425"/>
                      <a:gd name="T23" fmla="*/ 0 h 109"/>
                      <a:gd name="T24" fmla="*/ 0 w 1425"/>
                      <a:gd name="T25" fmla="*/ 0 h 109"/>
                      <a:gd name="T26" fmla="*/ 0 w 1425"/>
                      <a:gd name="T27" fmla="*/ 0 h 109"/>
                      <a:gd name="T28" fmla="*/ 0 w 1425"/>
                      <a:gd name="T29" fmla="*/ 0 h 109"/>
                      <a:gd name="T30" fmla="*/ 0 w 1425"/>
                      <a:gd name="T31" fmla="*/ 0 h 109"/>
                      <a:gd name="T32" fmla="*/ 0 w 1425"/>
                      <a:gd name="T33" fmla="*/ 0 h 109"/>
                      <a:gd name="T34" fmla="*/ 0 w 1425"/>
                      <a:gd name="T35" fmla="*/ 0 h 109"/>
                      <a:gd name="T36" fmla="*/ 0 w 1425"/>
                      <a:gd name="T37" fmla="*/ 0 h 109"/>
                      <a:gd name="T38" fmla="*/ 0 w 1425"/>
                      <a:gd name="T39" fmla="*/ 0 h 109"/>
                      <a:gd name="T40" fmla="*/ 0 w 1425"/>
                      <a:gd name="T41" fmla="*/ 0 h 109"/>
                      <a:gd name="T42" fmla="*/ 1 w 1425"/>
                      <a:gd name="T43" fmla="*/ 0 h 109"/>
                      <a:gd name="T44" fmla="*/ 1 w 1425"/>
                      <a:gd name="T45" fmla="*/ 0 h 109"/>
                      <a:gd name="T46" fmla="*/ 1 w 1425"/>
                      <a:gd name="T47" fmla="*/ 0 h 109"/>
                      <a:gd name="T48" fmla="*/ 1 w 1425"/>
                      <a:gd name="T49" fmla="*/ 0 h 109"/>
                      <a:gd name="T50" fmla="*/ 1 w 1425"/>
                      <a:gd name="T51" fmla="*/ 0 h 109"/>
                      <a:gd name="T52" fmla="*/ 1 w 1425"/>
                      <a:gd name="T53" fmla="*/ 0 h 109"/>
                      <a:gd name="T54" fmla="*/ 1 w 1425"/>
                      <a:gd name="T55" fmla="*/ 0 h 109"/>
                      <a:gd name="T56" fmla="*/ 1 w 1425"/>
                      <a:gd name="T57" fmla="*/ 0 h 109"/>
                      <a:gd name="T58" fmla="*/ 1 w 1425"/>
                      <a:gd name="T59" fmla="*/ 0 h 109"/>
                      <a:gd name="T60" fmla="*/ 1 w 1425"/>
                      <a:gd name="T61" fmla="*/ 0 h 109"/>
                      <a:gd name="T62" fmla="*/ 1 w 1425"/>
                      <a:gd name="T63" fmla="*/ 0 h 109"/>
                      <a:gd name="T64" fmla="*/ 1 w 1425"/>
                      <a:gd name="T65" fmla="*/ 0 h 109"/>
                      <a:gd name="T66" fmla="*/ 0 w 1425"/>
                      <a:gd name="T67" fmla="*/ 0 h 109"/>
                      <a:gd name="T68" fmla="*/ 0 w 1425"/>
                      <a:gd name="T69" fmla="*/ 0 h 109"/>
                      <a:gd name="T70" fmla="*/ 0 w 1425"/>
                      <a:gd name="T71" fmla="*/ 0 h 109"/>
                      <a:gd name="T72" fmla="*/ 0 w 1425"/>
                      <a:gd name="T73" fmla="*/ 0 h 109"/>
                      <a:gd name="T74" fmla="*/ 0 w 1425"/>
                      <a:gd name="T75" fmla="*/ 0 h 109"/>
                      <a:gd name="T76" fmla="*/ 0 w 1425"/>
                      <a:gd name="T77" fmla="*/ 0 h 109"/>
                      <a:gd name="T78" fmla="*/ 0 w 1425"/>
                      <a:gd name="T79" fmla="*/ 0 h 109"/>
                      <a:gd name="T80" fmla="*/ 0 w 1425"/>
                      <a:gd name="T81" fmla="*/ 0 h 109"/>
                      <a:gd name="T82" fmla="*/ 0 w 1425"/>
                      <a:gd name="T83" fmla="*/ 0 h 109"/>
                      <a:gd name="T84" fmla="*/ 0 w 1425"/>
                      <a:gd name="T85" fmla="*/ 0 h 109"/>
                      <a:gd name="T86" fmla="*/ 0 w 1425"/>
                      <a:gd name="T87" fmla="*/ 0 h 109"/>
                      <a:gd name="T88" fmla="*/ 0 w 1425"/>
                      <a:gd name="T89" fmla="*/ 0 h 109"/>
                      <a:gd name="T90" fmla="*/ 0 w 1425"/>
                      <a:gd name="T91" fmla="*/ 0 h 109"/>
                      <a:gd name="T92" fmla="*/ 0 w 1425"/>
                      <a:gd name="T93" fmla="*/ 0 h 109"/>
                      <a:gd name="T94" fmla="*/ 0 w 1425"/>
                      <a:gd name="T95" fmla="*/ 0 h 109"/>
                      <a:gd name="T96" fmla="*/ 0 w 1425"/>
                      <a:gd name="T97" fmla="*/ 0 h 109"/>
                      <a:gd name="T98" fmla="*/ 0 w 1425"/>
                      <a:gd name="T99" fmla="*/ 0 h 109"/>
                      <a:gd name="T100" fmla="*/ 0 w 1425"/>
                      <a:gd name="T101" fmla="*/ 0 h 109"/>
                      <a:gd name="T102" fmla="*/ 0 w 1425"/>
                      <a:gd name="T103" fmla="*/ 0 h 109"/>
                      <a:gd name="T104" fmla="*/ 0 w 1425"/>
                      <a:gd name="T105" fmla="*/ 0 h 109"/>
                      <a:gd name="T106" fmla="*/ 0 w 1425"/>
                      <a:gd name="T107" fmla="*/ 0 h 109"/>
                      <a:gd name="T108" fmla="*/ 0 w 1425"/>
                      <a:gd name="T109" fmla="*/ 0 h 109"/>
                      <a:gd name="T110" fmla="*/ 0 w 1425"/>
                      <a:gd name="T111" fmla="*/ 0 h 109"/>
                      <a:gd name="T112" fmla="*/ 0 w 1425"/>
                      <a:gd name="T113" fmla="*/ 0 h 109"/>
                      <a:gd name="T114" fmla="*/ 0 w 1425"/>
                      <a:gd name="T115" fmla="*/ 0 h 109"/>
                      <a:gd name="T116" fmla="*/ 0 w 1425"/>
                      <a:gd name="T117" fmla="*/ 0 h 109"/>
                      <a:gd name="T118" fmla="*/ 0 w 1425"/>
                      <a:gd name="T119" fmla="*/ 0 h 109"/>
                      <a:gd name="T120" fmla="*/ 0 w 1425"/>
                      <a:gd name="T121" fmla="*/ 0 h 109"/>
                      <a:gd name="T122" fmla="*/ 0 w 1425"/>
                      <a:gd name="T123" fmla="*/ 0 h 10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1425"/>
                      <a:gd name="T187" fmla="*/ 0 h 109"/>
                      <a:gd name="T188" fmla="*/ 1425 w 1425"/>
                      <a:gd name="T189" fmla="*/ 109 h 10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1425" h="109">
                        <a:moveTo>
                          <a:pt x="13" y="6"/>
                        </a:moveTo>
                        <a:lnTo>
                          <a:pt x="14" y="6"/>
                        </a:lnTo>
                        <a:lnTo>
                          <a:pt x="17" y="6"/>
                        </a:lnTo>
                        <a:lnTo>
                          <a:pt x="20" y="6"/>
                        </a:lnTo>
                        <a:lnTo>
                          <a:pt x="24" y="6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4" y="8"/>
                        </a:lnTo>
                        <a:lnTo>
                          <a:pt x="37" y="8"/>
                        </a:lnTo>
                        <a:lnTo>
                          <a:pt x="40" y="8"/>
                        </a:lnTo>
                        <a:lnTo>
                          <a:pt x="44" y="8"/>
                        </a:lnTo>
                        <a:lnTo>
                          <a:pt x="47" y="9"/>
                        </a:lnTo>
                        <a:lnTo>
                          <a:pt x="51" y="9"/>
                        </a:lnTo>
                        <a:lnTo>
                          <a:pt x="55" y="10"/>
                        </a:lnTo>
                        <a:lnTo>
                          <a:pt x="58" y="10"/>
                        </a:lnTo>
                        <a:lnTo>
                          <a:pt x="63" y="10"/>
                        </a:lnTo>
                        <a:lnTo>
                          <a:pt x="68" y="10"/>
                        </a:lnTo>
                        <a:lnTo>
                          <a:pt x="71" y="12"/>
                        </a:lnTo>
                        <a:lnTo>
                          <a:pt x="76" y="12"/>
                        </a:lnTo>
                        <a:lnTo>
                          <a:pt x="81" y="13"/>
                        </a:lnTo>
                        <a:lnTo>
                          <a:pt x="85" y="13"/>
                        </a:lnTo>
                        <a:lnTo>
                          <a:pt x="90" y="13"/>
                        </a:lnTo>
                        <a:lnTo>
                          <a:pt x="95" y="14"/>
                        </a:lnTo>
                        <a:lnTo>
                          <a:pt x="101" y="14"/>
                        </a:lnTo>
                        <a:lnTo>
                          <a:pt x="104" y="15"/>
                        </a:lnTo>
                        <a:lnTo>
                          <a:pt x="112" y="15"/>
                        </a:lnTo>
                        <a:lnTo>
                          <a:pt x="116" y="15"/>
                        </a:lnTo>
                        <a:lnTo>
                          <a:pt x="121" y="16"/>
                        </a:lnTo>
                        <a:lnTo>
                          <a:pt x="126" y="16"/>
                        </a:lnTo>
                        <a:lnTo>
                          <a:pt x="132" y="18"/>
                        </a:lnTo>
                        <a:lnTo>
                          <a:pt x="136" y="18"/>
                        </a:lnTo>
                        <a:lnTo>
                          <a:pt x="142" y="18"/>
                        </a:lnTo>
                        <a:lnTo>
                          <a:pt x="147" y="18"/>
                        </a:lnTo>
                        <a:lnTo>
                          <a:pt x="153" y="19"/>
                        </a:lnTo>
                        <a:lnTo>
                          <a:pt x="159" y="19"/>
                        </a:lnTo>
                        <a:lnTo>
                          <a:pt x="165" y="19"/>
                        </a:lnTo>
                        <a:lnTo>
                          <a:pt x="170" y="20"/>
                        </a:lnTo>
                        <a:lnTo>
                          <a:pt x="176" y="20"/>
                        </a:lnTo>
                        <a:lnTo>
                          <a:pt x="182" y="20"/>
                        </a:lnTo>
                        <a:lnTo>
                          <a:pt x="187" y="21"/>
                        </a:lnTo>
                        <a:lnTo>
                          <a:pt x="193" y="21"/>
                        </a:lnTo>
                        <a:lnTo>
                          <a:pt x="199" y="21"/>
                        </a:lnTo>
                        <a:lnTo>
                          <a:pt x="204" y="21"/>
                        </a:lnTo>
                        <a:lnTo>
                          <a:pt x="210" y="21"/>
                        </a:lnTo>
                        <a:lnTo>
                          <a:pt x="215" y="21"/>
                        </a:lnTo>
                        <a:lnTo>
                          <a:pt x="221" y="22"/>
                        </a:lnTo>
                        <a:lnTo>
                          <a:pt x="225" y="22"/>
                        </a:lnTo>
                        <a:lnTo>
                          <a:pt x="231" y="22"/>
                        </a:lnTo>
                        <a:lnTo>
                          <a:pt x="237" y="22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3" y="22"/>
                        </a:lnTo>
                        <a:lnTo>
                          <a:pt x="259" y="22"/>
                        </a:lnTo>
                        <a:lnTo>
                          <a:pt x="263" y="22"/>
                        </a:lnTo>
                        <a:lnTo>
                          <a:pt x="268" y="22"/>
                        </a:lnTo>
                        <a:lnTo>
                          <a:pt x="274" y="22"/>
                        </a:lnTo>
                        <a:lnTo>
                          <a:pt x="279" y="22"/>
                        </a:lnTo>
                        <a:lnTo>
                          <a:pt x="284" y="22"/>
                        </a:lnTo>
                        <a:lnTo>
                          <a:pt x="288" y="21"/>
                        </a:lnTo>
                        <a:lnTo>
                          <a:pt x="292" y="21"/>
                        </a:lnTo>
                        <a:lnTo>
                          <a:pt x="294" y="21"/>
                        </a:lnTo>
                        <a:lnTo>
                          <a:pt x="297" y="21"/>
                        </a:lnTo>
                        <a:lnTo>
                          <a:pt x="299" y="21"/>
                        </a:lnTo>
                        <a:lnTo>
                          <a:pt x="303" y="21"/>
                        </a:lnTo>
                        <a:lnTo>
                          <a:pt x="305" y="20"/>
                        </a:lnTo>
                        <a:lnTo>
                          <a:pt x="306" y="20"/>
                        </a:lnTo>
                        <a:lnTo>
                          <a:pt x="310" y="20"/>
                        </a:lnTo>
                        <a:lnTo>
                          <a:pt x="313" y="20"/>
                        </a:lnTo>
                        <a:lnTo>
                          <a:pt x="316" y="20"/>
                        </a:lnTo>
                        <a:lnTo>
                          <a:pt x="319" y="20"/>
                        </a:lnTo>
                        <a:lnTo>
                          <a:pt x="322" y="20"/>
                        </a:lnTo>
                        <a:lnTo>
                          <a:pt x="324" y="20"/>
                        </a:lnTo>
                        <a:lnTo>
                          <a:pt x="327" y="19"/>
                        </a:lnTo>
                        <a:lnTo>
                          <a:pt x="330" y="19"/>
                        </a:lnTo>
                        <a:lnTo>
                          <a:pt x="335" y="19"/>
                        </a:lnTo>
                        <a:lnTo>
                          <a:pt x="337" y="19"/>
                        </a:lnTo>
                        <a:lnTo>
                          <a:pt x="339" y="19"/>
                        </a:lnTo>
                        <a:lnTo>
                          <a:pt x="344" y="19"/>
                        </a:lnTo>
                        <a:lnTo>
                          <a:pt x="346" y="19"/>
                        </a:lnTo>
                        <a:lnTo>
                          <a:pt x="351" y="19"/>
                        </a:lnTo>
                        <a:lnTo>
                          <a:pt x="355" y="18"/>
                        </a:lnTo>
                        <a:lnTo>
                          <a:pt x="357" y="18"/>
                        </a:lnTo>
                        <a:lnTo>
                          <a:pt x="361" y="18"/>
                        </a:lnTo>
                        <a:lnTo>
                          <a:pt x="364" y="18"/>
                        </a:lnTo>
                        <a:lnTo>
                          <a:pt x="369" y="18"/>
                        </a:lnTo>
                        <a:lnTo>
                          <a:pt x="373" y="18"/>
                        </a:lnTo>
                        <a:lnTo>
                          <a:pt x="376" y="18"/>
                        </a:lnTo>
                        <a:lnTo>
                          <a:pt x="381" y="18"/>
                        </a:lnTo>
                        <a:lnTo>
                          <a:pt x="384" y="18"/>
                        </a:lnTo>
                        <a:lnTo>
                          <a:pt x="388" y="18"/>
                        </a:lnTo>
                        <a:lnTo>
                          <a:pt x="392" y="18"/>
                        </a:lnTo>
                        <a:lnTo>
                          <a:pt x="396" y="18"/>
                        </a:lnTo>
                        <a:lnTo>
                          <a:pt x="400" y="16"/>
                        </a:lnTo>
                        <a:lnTo>
                          <a:pt x="403" y="16"/>
                        </a:lnTo>
                        <a:lnTo>
                          <a:pt x="408" y="16"/>
                        </a:lnTo>
                        <a:lnTo>
                          <a:pt x="412" y="16"/>
                        </a:lnTo>
                        <a:lnTo>
                          <a:pt x="415" y="16"/>
                        </a:lnTo>
                        <a:lnTo>
                          <a:pt x="420" y="16"/>
                        </a:lnTo>
                        <a:lnTo>
                          <a:pt x="425" y="16"/>
                        </a:lnTo>
                        <a:lnTo>
                          <a:pt x="428" y="16"/>
                        </a:lnTo>
                        <a:lnTo>
                          <a:pt x="433" y="16"/>
                        </a:lnTo>
                        <a:lnTo>
                          <a:pt x="438" y="16"/>
                        </a:lnTo>
                        <a:lnTo>
                          <a:pt x="441" y="16"/>
                        </a:lnTo>
                        <a:lnTo>
                          <a:pt x="446" y="16"/>
                        </a:lnTo>
                        <a:lnTo>
                          <a:pt x="451" y="15"/>
                        </a:lnTo>
                        <a:lnTo>
                          <a:pt x="456" y="15"/>
                        </a:lnTo>
                        <a:lnTo>
                          <a:pt x="459" y="15"/>
                        </a:lnTo>
                        <a:lnTo>
                          <a:pt x="463" y="15"/>
                        </a:lnTo>
                        <a:lnTo>
                          <a:pt x="469" y="15"/>
                        </a:lnTo>
                        <a:lnTo>
                          <a:pt x="472" y="15"/>
                        </a:lnTo>
                        <a:lnTo>
                          <a:pt x="477" y="15"/>
                        </a:lnTo>
                        <a:lnTo>
                          <a:pt x="482" y="15"/>
                        </a:lnTo>
                        <a:lnTo>
                          <a:pt x="486" y="15"/>
                        </a:lnTo>
                        <a:lnTo>
                          <a:pt x="490" y="15"/>
                        </a:lnTo>
                        <a:lnTo>
                          <a:pt x="495" y="15"/>
                        </a:lnTo>
                        <a:lnTo>
                          <a:pt x="500" y="15"/>
                        </a:lnTo>
                        <a:lnTo>
                          <a:pt x="504" y="15"/>
                        </a:lnTo>
                        <a:lnTo>
                          <a:pt x="509" y="15"/>
                        </a:lnTo>
                        <a:lnTo>
                          <a:pt x="514" y="15"/>
                        </a:lnTo>
                        <a:lnTo>
                          <a:pt x="519" y="15"/>
                        </a:lnTo>
                        <a:lnTo>
                          <a:pt x="516" y="16"/>
                        </a:lnTo>
                        <a:lnTo>
                          <a:pt x="513" y="18"/>
                        </a:lnTo>
                        <a:lnTo>
                          <a:pt x="510" y="18"/>
                        </a:lnTo>
                        <a:lnTo>
                          <a:pt x="507" y="20"/>
                        </a:lnTo>
                        <a:lnTo>
                          <a:pt x="504" y="21"/>
                        </a:lnTo>
                        <a:lnTo>
                          <a:pt x="501" y="21"/>
                        </a:lnTo>
                        <a:lnTo>
                          <a:pt x="498" y="24"/>
                        </a:lnTo>
                        <a:lnTo>
                          <a:pt x="497" y="25"/>
                        </a:lnTo>
                        <a:lnTo>
                          <a:pt x="491" y="27"/>
                        </a:lnTo>
                        <a:lnTo>
                          <a:pt x="488" y="29"/>
                        </a:lnTo>
                        <a:lnTo>
                          <a:pt x="483" y="33"/>
                        </a:lnTo>
                        <a:lnTo>
                          <a:pt x="479" y="37"/>
                        </a:lnTo>
                        <a:lnTo>
                          <a:pt x="476" y="40"/>
                        </a:lnTo>
                        <a:lnTo>
                          <a:pt x="473" y="45"/>
                        </a:lnTo>
                        <a:lnTo>
                          <a:pt x="471" y="46"/>
                        </a:lnTo>
                        <a:lnTo>
                          <a:pt x="471" y="48"/>
                        </a:lnTo>
                        <a:lnTo>
                          <a:pt x="470" y="51"/>
                        </a:lnTo>
                        <a:lnTo>
                          <a:pt x="469" y="54"/>
                        </a:lnTo>
                        <a:lnTo>
                          <a:pt x="469" y="56"/>
                        </a:lnTo>
                        <a:lnTo>
                          <a:pt x="469" y="59"/>
                        </a:lnTo>
                        <a:lnTo>
                          <a:pt x="467" y="62"/>
                        </a:lnTo>
                        <a:lnTo>
                          <a:pt x="467" y="65"/>
                        </a:lnTo>
                        <a:lnTo>
                          <a:pt x="467" y="69"/>
                        </a:lnTo>
                        <a:lnTo>
                          <a:pt x="467" y="71"/>
                        </a:lnTo>
                        <a:lnTo>
                          <a:pt x="469" y="75"/>
                        </a:lnTo>
                        <a:lnTo>
                          <a:pt x="469" y="79"/>
                        </a:lnTo>
                        <a:lnTo>
                          <a:pt x="471" y="78"/>
                        </a:lnTo>
                        <a:lnTo>
                          <a:pt x="473" y="78"/>
                        </a:lnTo>
                        <a:lnTo>
                          <a:pt x="476" y="77"/>
                        </a:lnTo>
                        <a:lnTo>
                          <a:pt x="479" y="77"/>
                        </a:lnTo>
                        <a:lnTo>
                          <a:pt x="482" y="76"/>
                        </a:lnTo>
                        <a:lnTo>
                          <a:pt x="484" y="76"/>
                        </a:lnTo>
                        <a:lnTo>
                          <a:pt x="486" y="76"/>
                        </a:lnTo>
                        <a:lnTo>
                          <a:pt x="490" y="75"/>
                        </a:lnTo>
                        <a:lnTo>
                          <a:pt x="495" y="73"/>
                        </a:lnTo>
                        <a:lnTo>
                          <a:pt x="500" y="71"/>
                        </a:lnTo>
                        <a:lnTo>
                          <a:pt x="504" y="71"/>
                        </a:lnTo>
                        <a:lnTo>
                          <a:pt x="510" y="70"/>
                        </a:lnTo>
                        <a:lnTo>
                          <a:pt x="515" y="67"/>
                        </a:lnTo>
                        <a:lnTo>
                          <a:pt x="519" y="66"/>
                        </a:lnTo>
                        <a:lnTo>
                          <a:pt x="524" y="64"/>
                        </a:lnTo>
                        <a:lnTo>
                          <a:pt x="529" y="63"/>
                        </a:lnTo>
                        <a:lnTo>
                          <a:pt x="534" y="60"/>
                        </a:lnTo>
                        <a:lnTo>
                          <a:pt x="539" y="59"/>
                        </a:lnTo>
                        <a:lnTo>
                          <a:pt x="543" y="56"/>
                        </a:lnTo>
                        <a:lnTo>
                          <a:pt x="548" y="54"/>
                        </a:lnTo>
                        <a:lnTo>
                          <a:pt x="552" y="52"/>
                        </a:lnTo>
                        <a:lnTo>
                          <a:pt x="556" y="51"/>
                        </a:lnTo>
                        <a:lnTo>
                          <a:pt x="562" y="48"/>
                        </a:lnTo>
                        <a:lnTo>
                          <a:pt x="567" y="46"/>
                        </a:lnTo>
                        <a:lnTo>
                          <a:pt x="571" y="44"/>
                        </a:lnTo>
                        <a:lnTo>
                          <a:pt x="577" y="41"/>
                        </a:lnTo>
                        <a:lnTo>
                          <a:pt x="581" y="39"/>
                        </a:lnTo>
                        <a:lnTo>
                          <a:pt x="586" y="38"/>
                        </a:lnTo>
                        <a:lnTo>
                          <a:pt x="591" y="35"/>
                        </a:lnTo>
                        <a:lnTo>
                          <a:pt x="596" y="34"/>
                        </a:lnTo>
                        <a:lnTo>
                          <a:pt x="600" y="33"/>
                        </a:lnTo>
                        <a:lnTo>
                          <a:pt x="606" y="31"/>
                        </a:lnTo>
                        <a:lnTo>
                          <a:pt x="611" y="29"/>
                        </a:lnTo>
                        <a:lnTo>
                          <a:pt x="616" y="28"/>
                        </a:lnTo>
                        <a:lnTo>
                          <a:pt x="619" y="27"/>
                        </a:lnTo>
                        <a:lnTo>
                          <a:pt x="622" y="27"/>
                        </a:lnTo>
                        <a:lnTo>
                          <a:pt x="625" y="26"/>
                        </a:lnTo>
                        <a:lnTo>
                          <a:pt x="628" y="26"/>
                        </a:lnTo>
                        <a:lnTo>
                          <a:pt x="625" y="24"/>
                        </a:lnTo>
                        <a:lnTo>
                          <a:pt x="624" y="21"/>
                        </a:lnTo>
                        <a:lnTo>
                          <a:pt x="621" y="18"/>
                        </a:lnTo>
                        <a:lnTo>
                          <a:pt x="618" y="14"/>
                        </a:lnTo>
                        <a:lnTo>
                          <a:pt x="621" y="13"/>
                        </a:lnTo>
                        <a:lnTo>
                          <a:pt x="625" y="13"/>
                        </a:lnTo>
                        <a:lnTo>
                          <a:pt x="628" y="13"/>
                        </a:lnTo>
                        <a:lnTo>
                          <a:pt x="632" y="13"/>
                        </a:lnTo>
                        <a:lnTo>
                          <a:pt x="637" y="13"/>
                        </a:lnTo>
                        <a:lnTo>
                          <a:pt x="641" y="13"/>
                        </a:lnTo>
                        <a:lnTo>
                          <a:pt x="644" y="13"/>
                        </a:lnTo>
                        <a:lnTo>
                          <a:pt x="648" y="13"/>
                        </a:lnTo>
                        <a:lnTo>
                          <a:pt x="651" y="13"/>
                        </a:lnTo>
                        <a:lnTo>
                          <a:pt x="656" y="13"/>
                        </a:lnTo>
                        <a:lnTo>
                          <a:pt x="660" y="13"/>
                        </a:lnTo>
                        <a:lnTo>
                          <a:pt x="663" y="13"/>
                        </a:lnTo>
                        <a:lnTo>
                          <a:pt x="667" y="13"/>
                        </a:lnTo>
                        <a:lnTo>
                          <a:pt x="670" y="13"/>
                        </a:lnTo>
                        <a:lnTo>
                          <a:pt x="674" y="13"/>
                        </a:lnTo>
                        <a:lnTo>
                          <a:pt x="679" y="13"/>
                        </a:lnTo>
                        <a:lnTo>
                          <a:pt x="682" y="13"/>
                        </a:lnTo>
                        <a:lnTo>
                          <a:pt x="686" y="13"/>
                        </a:lnTo>
                        <a:lnTo>
                          <a:pt x="689" y="13"/>
                        </a:lnTo>
                        <a:lnTo>
                          <a:pt x="693" y="13"/>
                        </a:lnTo>
                        <a:lnTo>
                          <a:pt x="696" y="13"/>
                        </a:lnTo>
                        <a:lnTo>
                          <a:pt x="700" y="13"/>
                        </a:lnTo>
                        <a:lnTo>
                          <a:pt x="704" y="13"/>
                        </a:lnTo>
                        <a:lnTo>
                          <a:pt x="707" y="13"/>
                        </a:lnTo>
                        <a:lnTo>
                          <a:pt x="711" y="13"/>
                        </a:lnTo>
                        <a:lnTo>
                          <a:pt x="714" y="13"/>
                        </a:lnTo>
                        <a:lnTo>
                          <a:pt x="718" y="13"/>
                        </a:lnTo>
                        <a:lnTo>
                          <a:pt x="721" y="13"/>
                        </a:lnTo>
                        <a:lnTo>
                          <a:pt x="724" y="13"/>
                        </a:lnTo>
                        <a:lnTo>
                          <a:pt x="729" y="13"/>
                        </a:lnTo>
                        <a:lnTo>
                          <a:pt x="731" y="13"/>
                        </a:lnTo>
                        <a:lnTo>
                          <a:pt x="734" y="14"/>
                        </a:lnTo>
                        <a:lnTo>
                          <a:pt x="738" y="14"/>
                        </a:lnTo>
                        <a:lnTo>
                          <a:pt x="742" y="14"/>
                        </a:lnTo>
                        <a:lnTo>
                          <a:pt x="744" y="14"/>
                        </a:lnTo>
                        <a:lnTo>
                          <a:pt x="746" y="14"/>
                        </a:lnTo>
                        <a:lnTo>
                          <a:pt x="750" y="14"/>
                        </a:lnTo>
                        <a:lnTo>
                          <a:pt x="753" y="14"/>
                        </a:lnTo>
                        <a:lnTo>
                          <a:pt x="756" y="14"/>
                        </a:lnTo>
                        <a:lnTo>
                          <a:pt x="759" y="14"/>
                        </a:lnTo>
                        <a:lnTo>
                          <a:pt x="762" y="14"/>
                        </a:lnTo>
                        <a:lnTo>
                          <a:pt x="764" y="14"/>
                        </a:lnTo>
                        <a:lnTo>
                          <a:pt x="766" y="14"/>
                        </a:lnTo>
                        <a:lnTo>
                          <a:pt x="770" y="15"/>
                        </a:lnTo>
                        <a:lnTo>
                          <a:pt x="772" y="15"/>
                        </a:lnTo>
                        <a:lnTo>
                          <a:pt x="775" y="15"/>
                        </a:lnTo>
                        <a:lnTo>
                          <a:pt x="778" y="15"/>
                        </a:lnTo>
                        <a:lnTo>
                          <a:pt x="781" y="15"/>
                        </a:lnTo>
                        <a:lnTo>
                          <a:pt x="785" y="15"/>
                        </a:lnTo>
                        <a:lnTo>
                          <a:pt x="790" y="15"/>
                        </a:lnTo>
                        <a:lnTo>
                          <a:pt x="795" y="15"/>
                        </a:lnTo>
                        <a:lnTo>
                          <a:pt x="800" y="16"/>
                        </a:lnTo>
                        <a:lnTo>
                          <a:pt x="804" y="16"/>
                        </a:lnTo>
                        <a:lnTo>
                          <a:pt x="808" y="16"/>
                        </a:lnTo>
                        <a:lnTo>
                          <a:pt x="813" y="18"/>
                        </a:lnTo>
                        <a:lnTo>
                          <a:pt x="816" y="18"/>
                        </a:lnTo>
                        <a:lnTo>
                          <a:pt x="815" y="21"/>
                        </a:lnTo>
                        <a:lnTo>
                          <a:pt x="816" y="25"/>
                        </a:lnTo>
                        <a:lnTo>
                          <a:pt x="816" y="28"/>
                        </a:lnTo>
                        <a:lnTo>
                          <a:pt x="818" y="33"/>
                        </a:lnTo>
                        <a:lnTo>
                          <a:pt x="820" y="37"/>
                        </a:lnTo>
                        <a:lnTo>
                          <a:pt x="821" y="41"/>
                        </a:lnTo>
                        <a:lnTo>
                          <a:pt x="823" y="45"/>
                        </a:lnTo>
                        <a:lnTo>
                          <a:pt x="827" y="48"/>
                        </a:lnTo>
                        <a:lnTo>
                          <a:pt x="829" y="52"/>
                        </a:lnTo>
                        <a:lnTo>
                          <a:pt x="833" y="56"/>
                        </a:lnTo>
                        <a:lnTo>
                          <a:pt x="835" y="59"/>
                        </a:lnTo>
                        <a:lnTo>
                          <a:pt x="840" y="64"/>
                        </a:lnTo>
                        <a:lnTo>
                          <a:pt x="842" y="66"/>
                        </a:lnTo>
                        <a:lnTo>
                          <a:pt x="847" y="70"/>
                        </a:lnTo>
                        <a:lnTo>
                          <a:pt x="852" y="73"/>
                        </a:lnTo>
                        <a:lnTo>
                          <a:pt x="855" y="76"/>
                        </a:lnTo>
                        <a:lnTo>
                          <a:pt x="860" y="79"/>
                        </a:lnTo>
                        <a:lnTo>
                          <a:pt x="865" y="82"/>
                        </a:lnTo>
                        <a:lnTo>
                          <a:pt x="870" y="83"/>
                        </a:lnTo>
                        <a:lnTo>
                          <a:pt x="874" y="85"/>
                        </a:lnTo>
                        <a:lnTo>
                          <a:pt x="878" y="86"/>
                        </a:lnTo>
                        <a:lnTo>
                          <a:pt x="884" y="89"/>
                        </a:lnTo>
                        <a:lnTo>
                          <a:pt x="889" y="89"/>
                        </a:lnTo>
                        <a:lnTo>
                          <a:pt x="893" y="91"/>
                        </a:lnTo>
                        <a:lnTo>
                          <a:pt x="898" y="91"/>
                        </a:lnTo>
                        <a:lnTo>
                          <a:pt x="902" y="91"/>
                        </a:lnTo>
                        <a:lnTo>
                          <a:pt x="906" y="91"/>
                        </a:lnTo>
                        <a:lnTo>
                          <a:pt x="911" y="91"/>
                        </a:lnTo>
                        <a:lnTo>
                          <a:pt x="915" y="89"/>
                        </a:lnTo>
                        <a:lnTo>
                          <a:pt x="920" y="89"/>
                        </a:lnTo>
                        <a:lnTo>
                          <a:pt x="923" y="86"/>
                        </a:lnTo>
                        <a:lnTo>
                          <a:pt x="927" y="85"/>
                        </a:lnTo>
                        <a:lnTo>
                          <a:pt x="925" y="83"/>
                        </a:lnTo>
                        <a:lnTo>
                          <a:pt x="924" y="79"/>
                        </a:lnTo>
                        <a:lnTo>
                          <a:pt x="923" y="77"/>
                        </a:lnTo>
                        <a:lnTo>
                          <a:pt x="922" y="75"/>
                        </a:lnTo>
                        <a:lnTo>
                          <a:pt x="920" y="70"/>
                        </a:lnTo>
                        <a:lnTo>
                          <a:pt x="917" y="65"/>
                        </a:lnTo>
                        <a:lnTo>
                          <a:pt x="915" y="62"/>
                        </a:lnTo>
                        <a:lnTo>
                          <a:pt x="911" y="56"/>
                        </a:lnTo>
                        <a:lnTo>
                          <a:pt x="909" y="52"/>
                        </a:lnTo>
                        <a:lnTo>
                          <a:pt x="906" y="48"/>
                        </a:lnTo>
                        <a:lnTo>
                          <a:pt x="902" y="44"/>
                        </a:lnTo>
                        <a:lnTo>
                          <a:pt x="898" y="40"/>
                        </a:lnTo>
                        <a:lnTo>
                          <a:pt x="895" y="37"/>
                        </a:lnTo>
                        <a:lnTo>
                          <a:pt x="891" y="33"/>
                        </a:lnTo>
                        <a:lnTo>
                          <a:pt x="889" y="31"/>
                        </a:lnTo>
                        <a:lnTo>
                          <a:pt x="884" y="27"/>
                        </a:lnTo>
                        <a:lnTo>
                          <a:pt x="879" y="25"/>
                        </a:lnTo>
                        <a:lnTo>
                          <a:pt x="876" y="22"/>
                        </a:lnTo>
                        <a:lnTo>
                          <a:pt x="878" y="22"/>
                        </a:lnTo>
                        <a:lnTo>
                          <a:pt x="880" y="22"/>
                        </a:lnTo>
                        <a:lnTo>
                          <a:pt x="884" y="22"/>
                        </a:lnTo>
                        <a:lnTo>
                          <a:pt x="886" y="22"/>
                        </a:lnTo>
                        <a:lnTo>
                          <a:pt x="890" y="22"/>
                        </a:lnTo>
                        <a:lnTo>
                          <a:pt x="892" y="22"/>
                        </a:lnTo>
                        <a:lnTo>
                          <a:pt x="896" y="22"/>
                        </a:lnTo>
                        <a:lnTo>
                          <a:pt x="898" y="22"/>
                        </a:lnTo>
                        <a:lnTo>
                          <a:pt x="902" y="22"/>
                        </a:lnTo>
                        <a:lnTo>
                          <a:pt x="904" y="22"/>
                        </a:lnTo>
                        <a:lnTo>
                          <a:pt x="908" y="22"/>
                        </a:lnTo>
                        <a:lnTo>
                          <a:pt x="911" y="22"/>
                        </a:lnTo>
                        <a:lnTo>
                          <a:pt x="915" y="22"/>
                        </a:lnTo>
                        <a:lnTo>
                          <a:pt x="918" y="22"/>
                        </a:lnTo>
                        <a:lnTo>
                          <a:pt x="922" y="22"/>
                        </a:lnTo>
                        <a:lnTo>
                          <a:pt x="925" y="22"/>
                        </a:lnTo>
                        <a:lnTo>
                          <a:pt x="928" y="21"/>
                        </a:lnTo>
                        <a:lnTo>
                          <a:pt x="931" y="21"/>
                        </a:lnTo>
                        <a:lnTo>
                          <a:pt x="935" y="21"/>
                        </a:lnTo>
                        <a:lnTo>
                          <a:pt x="940" y="21"/>
                        </a:lnTo>
                        <a:lnTo>
                          <a:pt x="942" y="21"/>
                        </a:lnTo>
                        <a:lnTo>
                          <a:pt x="947" y="21"/>
                        </a:lnTo>
                        <a:lnTo>
                          <a:pt x="949" y="21"/>
                        </a:lnTo>
                        <a:lnTo>
                          <a:pt x="954" y="21"/>
                        </a:lnTo>
                        <a:lnTo>
                          <a:pt x="956" y="21"/>
                        </a:lnTo>
                        <a:lnTo>
                          <a:pt x="961" y="21"/>
                        </a:lnTo>
                        <a:lnTo>
                          <a:pt x="965" y="21"/>
                        </a:lnTo>
                        <a:lnTo>
                          <a:pt x="969" y="21"/>
                        </a:lnTo>
                        <a:lnTo>
                          <a:pt x="972" y="21"/>
                        </a:lnTo>
                        <a:lnTo>
                          <a:pt x="976" y="21"/>
                        </a:lnTo>
                        <a:lnTo>
                          <a:pt x="980" y="21"/>
                        </a:lnTo>
                        <a:lnTo>
                          <a:pt x="985" y="21"/>
                        </a:lnTo>
                        <a:lnTo>
                          <a:pt x="988" y="21"/>
                        </a:lnTo>
                        <a:lnTo>
                          <a:pt x="992" y="21"/>
                        </a:lnTo>
                        <a:lnTo>
                          <a:pt x="995" y="21"/>
                        </a:lnTo>
                        <a:lnTo>
                          <a:pt x="1000" y="21"/>
                        </a:lnTo>
                        <a:lnTo>
                          <a:pt x="1004" y="20"/>
                        </a:lnTo>
                        <a:lnTo>
                          <a:pt x="1007" y="20"/>
                        </a:lnTo>
                        <a:lnTo>
                          <a:pt x="1012" y="20"/>
                        </a:lnTo>
                        <a:lnTo>
                          <a:pt x="1017" y="20"/>
                        </a:lnTo>
                        <a:lnTo>
                          <a:pt x="1020" y="20"/>
                        </a:lnTo>
                        <a:lnTo>
                          <a:pt x="1025" y="20"/>
                        </a:lnTo>
                        <a:lnTo>
                          <a:pt x="1029" y="20"/>
                        </a:lnTo>
                        <a:lnTo>
                          <a:pt x="1033" y="20"/>
                        </a:lnTo>
                        <a:lnTo>
                          <a:pt x="1038" y="20"/>
                        </a:lnTo>
                        <a:lnTo>
                          <a:pt x="1042" y="20"/>
                        </a:lnTo>
                        <a:lnTo>
                          <a:pt x="1047" y="20"/>
                        </a:lnTo>
                        <a:lnTo>
                          <a:pt x="1050" y="20"/>
                        </a:lnTo>
                        <a:lnTo>
                          <a:pt x="1055" y="19"/>
                        </a:lnTo>
                        <a:lnTo>
                          <a:pt x="1060" y="19"/>
                        </a:lnTo>
                        <a:lnTo>
                          <a:pt x="1063" y="19"/>
                        </a:lnTo>
                        <a:lnTo>
                          <a:pt x="1068" y="19"/>
                        </a:lnTo>
                        <a:lnTo>
                          <a:pt x="1073" y="19"/>
                        </a:lnTo>
                        <a:lnTo>
                          <a:pt x="1076" y="19"/>
                        </a:lnTo>
                        <a:lnTo>
                          <a:pt x="1081" y="19"/>
                        </a:lnTo>
                        <a:lnTo>
                          <a:pt x="1084" y="19"/>
                        </a:lnTo>
                        <a:lnTo>
                          <a:pt x="1089" y="18"/>
                        </a:lnTo>
                        <a:lnTo>
                          <a:pt x="1094" y="18"/>
                        </a:lnTo>
                        <a:lnTo>
                          <a:pt x="1099" y="18"/>
                        </a:lnTo>
                        <a:lnTo>
                          <a:pt x="1102" y="18"/>
                        </a:lnTo>
                        <a:lnTo>
                          <a:pt x="1107" y="18"/>
                        </a:lnTo>
                        <a:lnTo>
                          <a:pt x="1112" y="18"/>
                        </a:lnTo>
                        <a:lnTo>
                          <a:pt x="1115" y="18"/>
                        </a:lnTo>
                        <a:lnTo>
                          <a:pt x="1120" y="18"/>
                        </a:lnTo>
                        <a:lnTo>
                          <a:pt x="1118" y="21"/>
                        </a:lnTo>
                        <a:lnTo>
                          <a:pt x="1115" y="24"/>
                        </a:lnTo>
                        <a:lnTo>
                          <a:pt x="1113" y="27"/>
                        </a:lnTo>
                        <a:lnTo>
                          <a:pt x="1112" y="31"/>
                        </a:lnTo>
                        <a:lnTo>
                          <a:pt x="1108" y="34"/>
                        </a:lnTo>
                        <a:lnTo>
                          <a:pt x="1106" y="38"/>
                        </a:lnTo>
                        <a:lnTo>
                          <a:pt x="1103" y="41"/>
                        </a:lnTo>
                        <a:lnTo>
                          <a:pt x="1103" y="44"/>
                        </a:lnTo>
                        <a:lnTo>
                          <a:pt x="1107" y="44"/>
                        </a:lnTo>
                        <a:lnTo>
                          <a:pt x="1113" y="45"/>
                        </a:lnTo>
                        <a:lnTo>
                          <a:pt x="1117" y="46"/>
                        </a:lnTo>
                        <a:lnTo>
                          <a:pt x="1122" y="47"/>
                        </a:lnTo>
                        <a:lnTo>
                          <a:pt x="1127" y="48"/>
                        </a:lnTo>
                        <a:lnTo>
                          <a:pt x="1132" y="50"/>
                        </a:lnTo>
                        <a:lnTo>
                          <a:pt x="1137" y="52"/>
                        </a:lnTo>
                        <a:lnTo>
                          <a:pt x="1141" y="54"/>
                        </a:lnTo>
                        <a:lnTo>
                          <a:pt x="1146" y="56"/>
                        </a:lnTo>
                        <a:lnTo>
                          <a:pt x="1151" y="59"/>
                        </a:lnTo>
                        <a:lnTo>
                          <a:pt x="1156" y="60"/>
                        </a:lnTo>
                        <a:lnTo>
                          <a:pt x="1160" y="64"/>
                        </a:lnTo>
                        <a:lnTo>
                          <a:pt x="1164" y="66"/>
                        </a:lnTo>
                        <a:lnTo>
                          <a:pt x="1170" y="69"/>
                        </a:lnTo>
                        <a:lnTo>
                          <a:pt x="1175" y="71"/>
                        </a:lnTo>
                        <a:lnTo>
                          <a:pt x="1179" y="73"/>
                        </a:lnTo>
                        <a:lnTo>
                          <a:pt x="1184" y="75"/>
                        </a:lnTo>
                        <a:lnTo>
                          <a:pt x="1189" y="76"/>
                        </a:lnTo>
                        <a:lnTo>
                          <a:pt x="1194" y="78"/>
                        </a:lnTo>
                        <a:lnTo>
                          <a:pt x="1198" y="81"/>
                        </a:lnTo>
                        <a:lnTo>
                          <a:pt x="1202" y="82"/>
                        </a:lnTo>
                        <a:lnTo>
                          <a:pt x="1208" y="82"/>
                        </a:lnTo>
                        <a:lnTo>
                          <a:pt x="1213" y="83"/>
                        </a:lnTo>
                        <a:lnTo>
                          <a:pt x="1217" y="83"/>
                        </a:lnTo>
                        <a:lnTo>
                          <a:pt x="1221" y="83"/>
                        </a:lnTo>
                        <a:lnTo>
                          <a:pt x="1227" y="82"/>
                        </a:lnTo>
                        <a:lnTo>
                          <a:pt x="1230" y="81"/>
                        </a:lnTo>
                        <a:lnTo>
                          <a:pt x="1236" y="79"/>
                        </a:lnTo>
                        <a:lnTo>
                          <a:pt x="1241" y="76"/>
                        </a:lnTo>
                        <a:lnTo>
                          <a:pt x="1246" y="73"/>
                        </a:lnTo>
                        <a:lnTo>
                          <a:pt x="1251" y="71"/>
                        </a:lnTo>
                        <a:lnTo>
                          <a:pt x="1257" y="67"/>
                        </a:lnTo>
                        <a:lnTo>
                          <a:pt x="1251" y="64"/>
                        </a:lnTo>
                        <a:lnTo>
                          <a:pt x="1246" y="59"/>
                        </a:lnTo>
                        <a:lnTo>
                          <a:pt x="1241" y="56"/>
                        </a:lnTo>
                        <a:lnTo>
                          <a:pt x="1236" y="52"/>
                        </a:lnTo>
                        <a:lnTo>
                          <a:pt x="1232" y="48"/>
                        </a:lnTo>
                        <a:lnTo>
                          <a:pt x="1227" y="45"/>
                        </a:lnTo>
                        <a:lnTo>
                          <a:pt x="1222" y="41"/>
                        </a:lnTo>
                        <a:lnTo>
                          <a:pt x="1217" y="38"/>
                        </a:lnTo>
                        <a:lnTo>
                          <a:pt x="1213" y="34"/>
                        </a:lnTo>
                        <a:lnTo>
                          <a:pt x="1208" y="31"/>
                        </a:lnTo>
                        <a:lnTo>
                          <a:pt x="1202" y="28"/>
                        </a:lnTo>
                        <a:lnTo>
                          <a:pt x="1197" y="26"/>
                        </a:lnTo>
                        <a:lnTo>
                          <a:pt x="1192" y="22"/>
                        </a:lnTo>
                        <a:lnTo>
                          <a:pt x="1188" y="20"/>
                        </a:lnTo>
                        <a:lnTo>
                          <a:pt x="1182" y="18"/>
                        </a:lnTo>
                        <a:lnTo>
                          <a:pt x="1177" y="15"/>
                        </a:lnTo>
                        <a:lnTo>
                          <a:pt x="1182" y="15"/>
                        </a:lnTo>
                        <a:lnTo>
                          <a:pt x="1187" y="15"/>
                        </a:lnTo>
                        <a:lnTo>
                          <a:pt x="1190" y="14"/>
                        </a:lnTo>
                        <a:lnTo>
                          <a:pt x="1195" y="14"/>
                        </a:lnTo>
                        <a:lnTo>
                          <a:pt x="1200" y="14"/>
                        </a:lnTo>
                        <a:lnTo>
                          <a:pt x="1203" y="14"/>
                        </a:lnTo>
                        <a:lnTo>
                          <a:pt x="1208" y="13"/>
                        </a:lnTo>
                        <a:lnTo>
                          <a:pt x="1213" y="13"/>
                        </a:lnTo>
                        <a:lnTo>
                          <a:pt x="1217" y="13"/>
                        </a:lnTo>
                        <a:lnTo>
                          <a:pt x="1221" y="13"/>
                        </a:lnTo>
                        <a:lnTo>
                          <a:pt x="1226" y="13"/>
                        </a:lnTo>
                        <a:lnTo>
                          <a:pt x="1230" y="13"/>
                        </a:lnTo>
                        <a:lnTo>
                          <a:pt x="1234" y="12"/>
                        </a:lnTo>
                        <a:lnTo>
                          <a:pt x="1239" y="12"/>
                        </a:lnTo>
                        <a:lnTo>
                          <a:pt x="1243" y="12"/>
                        </a:lnTo>
                        <a:lnTo>
                          <a:pt x="1247" y="12"/>
                        </a:lnTo>
                        <a:lnTo>
                          <a:pt x="1251" y="12"/>
                        </a:lnTo>
                        <a:lnTo>
                          <a:pt x="1255" y="10"/>
                        </a:lnTo>
                        <a:lnTo>
                          <a:pt x="1260" y="10"/>
                        </a:lnTo>
                        <a:lnTo>
                          <a:pt x="1264" y="10"/>
                        </a:lnTo>
                        <a:lnTo>
                          <a:pt x="1268" y="10"/>
                        </a:lnTo>
                        <a:lnTo>
                          <a:pt x="1272" y="10"/>
                        </a:lnTo>
                        <a:lnTo>
                          <a:pt x="1275" y="9"/>
                        </a:lnTo>
                        <a:lnTo>
                          <a:pt x="1280" y="9"/>
                        </a:lnTo>
                        <a:lnTo>
                          <a:pt x="1284" y="9"/>
                        </a:lnTo>
                        <a:lnTo>
                          <a:pt x="1289" y="9"/>
                        </a:lnTo>
                        <a:lnTo>
                          <a:pt x="1291" y="8"/>
                        </a:lnTo>
                        <a:lnTo>
                          <a:pt x="1296" y="8"/>
                        </a:lnTo>
                        <a:lnTo>
                          <a:pt x="1300" y="8"/>
                        </a:lnTo>
                        <a:lnTo>
                          <a:pt x="1304" y="8"/>
                        </a:lnTo>
                        <a:lnTo>
                          <a:pt x="1309" y="8"/>
                        </a:lnTo>
                        <a:lnTo>
                          <a:pt x="1312" y="8"/>
                        </a:lnTo>
                        <a:lnTo>
                          <a:pt x="1316" y="8"/>
                        </a:lnTo>
                        <a:lnTo>
                          <a:pt x="1319" y="7"/>
                        </a:lnTo>
                        <a:lnTo>
                          <a:pt x="1323" y="7"/>
                        </a:lnTo>
                        <a:lnTo>
                          <a:pt x="1327" y="7"/>
                        </a:lnTo>
                        <a:lnTo>
                          <a:pt x="1330" y="6"/>
                        </a:lnTo>
                        <a:lnTo>
                          <a:pt x="1334" y="6"/>
                        </a:lnTo>
                        <a:lnTo>
                          <a:pt x="1338" y="6"/>
                        </a:lnTo>
                        <a:lnTo>
                          <a:pt x="1342" y="6"/>
                        </a:lnTo>
                        <a:lnTo>
                          <a:pt x="1346" y="6"/>
                        </a:lnTo>
                        <a:lnTo>
                          <a:pt x="1349" y="5"/>
                        </a:lnTo>
                        <a:lnTo>
                          <a:pt x="1351" y="5"/>
                        </a:lnTo>
                        <a:lnTo>
                          <a:pt x="1356" y="5"/>
                        </a:lnTo>
                        <a:lnTo>
                          <a:pt x="1359" y="5"/>
                        </a:lnTo>
                        <a:lnTo>
                          <a:pt x="1362" y="3"/>
                        </a:lnTo>
                        <a:lnTo>
                          <a:pt x="1366" y="3"/>
                        </a:lnTo>
                        <a:lnTo>
                          <a:pt x="1369" y="3"/>
                        </a:lnTo>
                        <a:lnTo>
                          <a:pt x="1372" y="3"/>
                        </a:lnTo>
                        <a:lnTo>
                          <a:pt x="1375" y="3"/>
                        </a:lnTo>
                        <a:lnTo>
                          <a:pt x="1379" y="3"/>
                        </a:lnTo>
                        <a:lnTo>
                          <a:pt x="1382" y="3"/>
                        </a:lnTo>
                        <a:lnTo>
                          <a:pt x="1385" y="2"/>
                        </a:lnTo>
                        <a:lnTo>
                          <a:pt x="1387" y="2"/>
                        </a:lnTo>
                        <a:lnTo>
                          <a:pt x="1389" y="1"/>
                        </a:lnTo>
                        <a:lnTo>
                          <a:pt x="1393" y="1"/>
                        </a:lnTo>
                        <a:lnTo>
                          <a:pt x="1395" y="1"/>
                        </a:lnTo>
                        <a:lnTo>
                          <a:pt x="1398" y="0"/>
                        </a:lnTo>
                        <a:lnTo>
                          <a:pt x="1401" y="0"/>
                        </a:lnTo>
                        <a:lnTo>
                          <a:pt x="1405" y="0"/>
                        </a:lnTo>
                        <a:lnTo>
                          <a:pt x="1407" y="0"/>
                        </a:lnTo>
                        <a:lnTo>
                          <a:pt x="1410" y="0"/>
                        </a:lnTo>
                        <a:lnTo>
                          <a:pt x="1412" y="0"/>
                        </a:lnTo>
                        <a:lnTo>
                          <a:pt x="1416" y="0"/>
                        </a:lnTo>
                        <a:lnTo>
                          <a:pt x="1425" y="84"/>
                        </a:lnTo>
                        <a:lnTo>
                          <a:pt x="1424" y="84"/>
                        </a:lnTo>
                        <a:lnTo>
                          <a:pt x="1421" y="84"/>
                        </a:lnTo>
                        <a:lnTo>
                          <a:pt x="1420" y="84"/>
                        </a:lnTo>
                        <a:lnTo>
                          <a:pt x="1416" y="84"/>
                        </a:lnTo>
                        <a:lnTo>
                          <a:pt x="1412" y="85"/>
                        </a:lnTo>
                        <a:lnTo>
                          <a:pt x="1407" y="85"/>
                        </a:lnTo>
                        <a:lnTo>
                          <a:pt x="1402" y="86"/>
                        </a:lnTo>
                        <a:lnTo>
                          <a:pt x="1400" y="86"/>
                        </a:lnTo>
                        <a:lnTo>
                          <a:pt x="1397" y="86"/>
                        </a:lnTo>
                        <a:lnTo>
                          <a:pt x="1393" y="86"/>
                        </a:lnTo>
                        <a:lnTo>
                          <a:pt x="1389" y="88"/>
                        </a:lnTo>
                        <a:lnTo>
                          <a:pt x="1387" y="88"/>
                        </a:lnTo>
                        <a:lnTo>
                          <a:pt x="1383" y="89"/>
                        </a:lnTo>
                        <a:lnTo>
                          <a:pt x="1380" y="89"/>
                        </a:lnTo>
                        <a:lnTo>
                          <a:pt x="1376" y="89"/>
                        </a:lnTo>
                        <a:lnTo>
                          <a:pt x="1372" y="89"/>
                        </a:lnTo>
                        <a:lnTo>
                          <a:pt x="1368" y="90"/>
                        </a:lnTo>
                        <a:lnTo>
                          <a:pt x="1363" y="90"/>
                        </a:lnTo>
                        <a:lnTo>
                          <a:pt x="1360" y="91"/>
                        </a:lnTo>
                        <a:lnTo>
                          <a:pt x="1354" y="91"/>
                        </a:lnTo>
                        <a:lnTo>
                          <a:pt x="1350" y="91"/>
                        </a:lnTo>
                        <a:lnTo>
                          <a:pt x="1346" y="92"/>
                        </a:lnTo>
                        <a:lnTo>
                          <a:pt x="1341" y="94"/>
                        </a:lnTo>
                        <a:lnTo>
                          <a:pt x="1335" y="94"/>
                        </a:lnTo>
                        <a:lnTo>
                          <a:pt x="1329" y="94"/>
                        </a:lnTo>
                        <a:lnTo>
                          <a:pt x="1324" y="94"/>
                        </a:lnTo>
                        <a:lnTo>
                          <a:pt x="1319" y="95"/>
                        </a:lnTo>
                        <a:lnTo>
                          <a:pt x="1312" y="96"/>
                        </a:lnTo>
                        <a:lnTo>
                          <a:pt x="1306" y="96"/>
                        </a:lnTo>
                        <a:lnTo>
                          <a:pt x="1302" y="97"/>
                        </a:lnTo>
                        <a:lnTo>
                          <a:pt x="1296" y="97"/>
                        </a:lnTo>
                        <a:lnTo>
                          <a:pt x="1289" y="97"/>
                        </a:lnTo>
                        <a:lnTo>
                          <a:pt x="1283" y="97"/>
                        </a:lnTo>
                        <a:lnTo>
                          <a:pt x="1275" y="98"/>
                        </a:lnTo>
                        <a:lnTo>
                          <a:pt x="1270" y="100"/>
                        </a:lnTo>
                        <a:lnTo>
                          <a:pt x="1262" y="100"/>
                        </a:lnTo>
                        <a:lnTo>
                          <a:pt x="1255" y="100"/>
                        </a:lnTo>
                        <a:lnTo>
                          <a:pt x="1249" y="100"/>
                        </a:lnTo>
                        <a:lnTo>
                          <a:pt x="1242" y="102"/>
                        </a:lnTo>
                        <a:lnTo>
                          <a:pt x="1235" y="102"/>
                        </a:lnTo>
                        <a:lnTo>
                          <a:pt x="1228" y="102"/>
                        </a:lnTo>
                        <a:lnTo>
                          <a:pt x="1220" y="102"/>
                        </a:lnTo>
                        <a:lnTo>
                          <a:pt x="1213" y="102"/>
                        </a:lnTo>
                        <a:lnTo>
                          <a:pt x="1205" y="103"/>
                        </a:lnTo>
                        <a:lnTo>
                          <a:pt x="1197" y="104"/>
                        </a:lnTo>
                        <a:lnTo>
                          <a:pt x="1190" y="104"/>
                        </a:lnTo>
                        <a:lnTo>
                          <a:pt x="1182" y="104"/>
                        </a:lnTo>
                        <a:lnTo>
                          <a:pt x="1173" y="104"/>
                        </a:lnTo>
                        <a:lnTo>
                          <a:pt x="1165" y="104"/>
                        </a:lnTo>
                        <a:lnTo>
                          <a:pt x="1157" y="105"/>
                        </a:lnTo>
                        <a:lnTo>
                          <a:pt x="1149" y="107"/>
                        </a:lnTo>
                        <a:lnTo>
                          <a:pt x="1140" y="107"/>
                        </a:lnTo>
                        <a:lnTo>
                          <a:pt x="1132" y="107"/>
                        </a:lnTo>
                        <a:lnTo>
                          <a:pt x="1122" y="107"/>
                        </a:lnTo>
                        <a:lnTo>
                          <a:pt x="1114" y="107"/>
                        </a:lnTo>
                        <a:lnTo>
                          <a:pt x="1112" y="103"/>
                        </a:lnTo>
                        <a:lnTo>
                          <a:pt x="1108" y="100"/>
                        </a:lnTo>
                        <a:lnTo>
                          <a:pt x="1106" y="95"/>
                        </a:lnTo>
                        <a:lnTo>
                          <a:pt x="1102" y="91"/>
                        </a:lnTo>
                        <a:lnTo>
                          <a:pt x="1099" y="89"/>
                        </a:lnTo>
                        <a:lnTo>
                          <a:pt x="1096" y="85"/>
                        </a:lnTo>
                        <a:lnTo>
                          <a:pt x="1094" y="82"/>
                        </a:lnTo>
                        <a:lnTo>
                          <a:pt x="1090" y="79"/>
                        </a:lnTo>
                        <a:lnTo>
                          <a:pt x="1086" y="76"/>
                        </a:lnTo>
                        <a:lnTo>
                          <a:pt x="1083" y="73"/>
                        </a:lnTo>
                        <a:lnTo>
                          <a:pt x="1080" y="71"/>
                        </a:lnTo>
                        <a:lnTo>
                          <a:pt x="1076" y="70"/>
                        </a:lnTo>
                        <a:lnTo>
                          <a:pt x="1074" y="67"/>
                        </a:lnTo>
                        <a:lnTo>
                          <a:pt x="1070" y="65"/>
                        </a:lnTo>
                        <a:lnTo>
                          <a:pt x="1065" y="64"/>
                        </a:lnTo>
                        <a:lnTo>
                          <a:pt x="1063" y="62"/>
                        </a:lnTo>
                        <a:lnTo>
                          <a:pt x="1060" y="60"/>
                        </a:lnTo>
                        <a:lnTo>
                          <a:pt x="1056" y="58"/>
                        </a:lnTo>
                        <a:lnTo>
                          <a:pt x="1051" y="56"/>
                        </a:lnTo>
                        <a:lnTo>
                          <a:pt x="1048" y="56"/>
                        </a:lnTo>
                        <a:lnTo>
                          <a:pt x="1044" y="53"/>
                        </a:lnTo>
                        <a:lnTo>
                          <a:pt x="1041" y="52"/>
                        </a:lnTo>
                        <a:lnTo>
                          <a:pt x="1037" y="51"/>
                        </a:lnTo>
                        <a:lnTo>
                          <a:pt x="1033" y="50"/>
                        </a:lnTo>
                        <a:lnTo>
                          <a:pt x="1030" y="48"/>
                        </a:lnTo>
                        <a:lnTo>
                          <a:pt x="1026" y="46"/>
                        </a:lnTo>
                        <a:lnTo>
                          <a:pt x="1022" y="45"/>
                        </a:lnTo>
                        <a:lnTo>
                          <a:pt x="1018" y="44"/>
                        </a:lnTo>
                        <a:lnTo>
                          <a:pt x="1014" y="43"/>
                        </a:lnTo>
                        <a:lnTo>
                          <a:pt x="1011" y="41"/>
                        </a:lnTo>
                        <a:lnTo>
                          <a:pt x="1007" y="39"/>
                        </a:lnTo>
                        <a:lnTo>
                          <a:pt x="1004" y="38"/>
                        </a:lnTo>
                        <a:lnTo>
                          <a:pt x="1001" y="38"/>
                        </a:lnTo>
                        <a:lnTo>
                          <a:pt x="1000" y="39"/>
                        </a:lnTo>
                        <a:lnTo>
                          <a:pt x="998" y="40"/>
                        </a:lnTo>
                        <a:lnTo>
                          <a:pt x="994" y="41"/>
                        </a:lnTo>
                        <a:lnTo>
                          <a:pt x="990" y="43"/>
                        </a:lnTo>
                        <a:lnTo>
                          <a:pt x="987" y="45"/>
                        </a:lnTo>
                        <a:lnTo>
                          <a:pt x="982" y="47"/>
                        </a:lnTo>
                        <a:lnTo>
                          <a:pt x="980" y="51"/>
                        </a:lnTo>
                        <a:lnTo>
                          <a:pt x="974" y="53"/>
                        </a:lnTo>
                        <a:lnTo>
                          <a:pt x="971" y="56"/>
                        </a:lnTo>
                        <a:lnTo>
                          <a:pt x="967" y="58"/>
                        </a:lnTo>
                        <a:lnTo>
                          <a:pt x="962" y="60"/>
                        </a:lnTo>
                        <a:lnTo>
                          <a:pt x="959" y="62"/>
                        </a:lnTo>
                        <a:lnTo>
                          <a:pt x="956" y="64"/>
                        </a:lnTo>
                        <a:lnTo>
                          <a:pt x="952" y="65"/>
                        </a:lnTo>
                        <a:lnTo>
                          <a:pt x="950" y="67"/>
                        </a:lnTo>
                        <a:lnTo>
                          <a:pt x="952" y="69"/>
                        </a:lnTo>
                        <a:lnTo>
                          <a:pt x="955" y="71"/>
                        </a:lnTo>
                        <a:lnTo>
                          <a:pt x="959" y="76"/>
                        </a:lnTo>
                        <a:lnTo>
                          <a:pt x="962" y="79"/>
                        </a:lnTo>
                        <a:lnTo>
                          <a:pt x="965" y="82"/>
                        </a:lnTo>
                        <a:lnTo>
                          <a:pt x="969" y="85"/>
                        </a:lnTo>
                        <a:lnTo>
                          <a:pt x="972" y="88"/>
                        </a:lnTo>
                        <a:lnTo>
                          <a:pt x="974" y="91"/>
                        </a:lnTo>
                        <a:lnTo>
                          <a:pt x="976" y="89"/>
                        </a:lnTo>
                        <a:lnTo>
                          <a:pt x="980" y="86"/>
                        </a:lnTo>
                        <a:lnTo>
                          <a:pt x="982" y="85"/>
                        </a:lnTo>
                        <a:lnTo>
                          <a:pt x="985" y="84"/>
                        </a:lnTo>
                        <a:lnTo>
                          <a:pt x="987" y="83"/>
                        </a:lnTo>
                        <a:lnTo>
                          <a:pt x="990" y="83"/>
                        </a:lnTo>
                        <a:lnTo>
                          <a:pt x="992" y="82"/>
                        </a:lnTo>
                        <a:lnTo>
                          <a:pt x="995" y="82"/>
                        </a:lnTo>
                        <a:lnTo>
                          <a:pt x="1000" y="82"/>
                        </a:lnTo>
                        <a:lnTo>
                          <a:pt x="1005" y="83"/>
                        </a:lnTo>
                        <a:lnTo>
                          <a:pt x="1010" y="84"/>
                        </a:lnTo>
                        <a:lnTo>
                          <a:pt x="1014" y="85"/>
                        </a:lnTo>
                        <a:lnTo>
                          <a:pt x="1018" y="86"/>
                        </a:lnTo>
                        <a:lnTo>
                          <a:pt x="1023" y="89"/>
                        </a:lnTo>
                        <a:lnTo>
                          <a:pt x="1026" y="91"/>
                        </a:lnTo>
                        <a:lnTo>
                          <a:pt x="1031" y="96"/>
                        </a:lnTo>
                        <a:lnTo>
                          <a:pt x="1035" y="98"/>
                        </a:lnTo>
                        <a:lnTo>
                          <a:pt x="1038" y="102"/>
                        </a:lnTo>
                        <a:lnTo>
                          <a:pt x="1043" y="104"/>
                        </a:lnTo>
                        <a:lnTo>
                          <a:pt x="1047" y="109"/>
                        </a:lnTo>
                        <a:lnTo>
                          <a:pt x="1042" y="109"/>
                        </a:lnTo>
                        <a:lnTo>
                          <a:pt x="1037" y="109"/>
                        </a:lnTo>
                        <a:lnTo>
                          <a:pt x="1032" y="109"/>
                        </a:lnTo>
                        <a:lnTo>
                          <a:pt x="1028" y="109"/>
                        </a:lnTo>
                        <a:lnTo>
                          <a:pt x="1022" y="109"/>
                        </a:lnTo>
                        <a:lnTo>
                          <a:pt x="1018" y="109"/>
                        </a:lnTo>
                        <a:lnTo>
                          <a:pt x="1012" y="109"/>
                        </a:lnTo>
                        <a:lnTo>
                          <a:pt x="1007" y="109"/>
                        </a:lnTo>
                        <a:lnTo>
                          <a:pt x="1003" y="108"/>
                        </a:lnTo>
                        <a:lnTo>
                          <a:pt x="998" y="108"/>
                        </a:lnTo>
                        <a:lnTo>
                          <a:pt x="992" y="108"/>
                        </a:lnTo>
                        <a:lnTo>
                          <a:pt x="987" y="108"/>
                        </a:lnTo>
                        <a:lnTo>
                          <a:pt x="982" y="108"/>
                        </a:lnTo>
                        <a:lnTo>
                          <a:pt x="978" y="108"/>
                        </a:lnTo>
                        <a:lnTo>
                          <a:pt x="973" y="108"/>
                        </a:lnTo>
                        <a:lnTo>
                          <a:pt x="968" y="108"/>
                        </a:lnTo>
                        <a:lnTo>
                          <a:pt x="965" y="107"/>
                        </a:lnTo>
                        <a:lnTo>
                          <a:pt x="962" y="107"/>
                        </a:lnTo>
                        <a:lnTo>
                          <a:pt x="960" y="107"/>
                        </a:lnTo>
                        <a:lnTo>
                          <a:pt x="958" y="107"/>
                        </a:lnTo>
                        <a:lnTo>
                          <a:pt x="954" y="107"/>
                        </a:lnTo>
                        <a:lnTo>
                          <a:pt x="952" y="107"/>
                        </a:lnTo>
                        <a:lnTo>
                          <a:pt x="949" y="107"/>
                        </a:lnTo>
                        <a:lnTo>
                          <a:pt x="947" y="107"/>
                        </a:lnTo>
                        <a:lnTo>
                          <a:pt x="944" y="107"/>
                        </a:lnTo>
                        <a:lnTo>
                          <a:pt x="942" y="107"/>
                        </a:lnTo>
                        <a:lnTo>
                          <a:pt x="940" y="107"/>
                        </a:lnTo>
                        <a:lnTo>
                          <a:pt x="936" y="107"/>
                        </a:lnTo>
                        <a:lnTo>
                          <a:pt x="931" y="107"/>
                        </a:lnTo>
                        <a:lnTo>
                          <a:pt x="927" y="107"/>
                        </a:lnTo>
                        <a:lnTo>
                          <a:pt x="924" y="107"/>
                        </a:lnTo>
                        <a:lnTo>
                          <a:pt x="921" y="107"/>
                        </a:lnTo>
                        <a:lnTo>
                          <a:pt x="918" y="107"/>
                        </a:lnTo>
                        <a:lnTo>
                          <a:pt x="916" y="107"/>
                        </a:lnTo>
                        <a:lnTo>
                          <a:pt x="914" y="107"/>
                        </a:lnTo>
                        <a:lnTo>
                          <a:pt x="910" y="107"/>
                        </a:lnTo>
                        <a:lnTo>
                          <a:pt x="908" y="107"/>
                        </a:lnTo>
                        <a:lnTo>
                          <a:pt x="905" y="107"/>
                        </a:lnTo>
                        <a:lnTo>
                          <a:pt x="903" y="105"/>
                        </a:lnTo>
                        <a:lnTo>
                          <a:pt x="899" y="105"/>
                        </a:lnTo>
                        <a:lnTo>
                          <a:pt x="897" y="105"/>
                        </a:lnTo>
                        <a:lnTo>
                          <a:pt x="895" y="105"/>
                        </a:lnTo>
                        <a:lnTo>
                          <a:pt x="892" y="105"/>
                        </a:lnTo>
                        <a:lnTo>
                          <a:pt x="889" y="105"/>
                        </a:lnTo>
                        <a:lnTo>
                          <a:pt x="886" y="105"/>
                        </a:lnTo>
                        <a:lnTo>
                          <a:pt x="884" y="105"/>
                        </a:lnTo>
                        <a:lnTo>
                          <a:pt x="880" y="104"/>
                        </a:lnTo>
                        <a:lnTo>
                          <a:pt x="877" y="104"/>
                        </a:lnTo>
                        <a:lnTo>
                          <a:pt x="873" y="104"/>
                        </a:lnTo>
                        <a:lnTo>
                          <a:pt x="870" y="104"/>
                        </a:lnTo>
                        <a:lnTo>
                          <a:pt x="866" y="104"/>
                        </a:lnTo>
                        <a:lnTo>
                          <a:pt x="863" y="104"/>
                        </a:lnTo>
                        <a:lnTo>
                          <a:pt x="858" y="104"/>
                        </a:lnTo>
                        <a:lnTo>
                          <a:pt x="855" y="104"/>
                        </a:lnTo>
                        <a:lnTo>
                          <a:pt x="852" y="104"/>
                        </a:lnTo>
                        <a:lnTo>
                          <a:pt x="848" y="104"/>
                        </a:lnTo>
                        <a:lnTo>
                          <a:pt x="845" y="104"/>
                        </a:lnTo>
                        <a:lnTo>
                          <a:pt x="840" y="104"/>
                        </a:lnTo>
                        <a:lnTo>
                          <a:pt x="838" y="104"/>
                        </a:lnTo>
                        <a:lnTo>
                          <a:pt x="834" y="104"/>
                        </a:lnTo>
                        <a:lnTo>
                          <a:pt x="831" y="104"/>
                        </a:lnTo>
                        <a:lnTo>
                          <a:pt x="827" y="104"/>
                        </a:lnTo>
                        <a:lnTo>
                          <a:pt x="826" y="100"/>
                        </a:lnTo>
                        <a:lnTo>
                          <a:pt x="826" y="96"/>
                        </a:lnTo>
                        <a:lnTo>
                          <a:pt x="825" y="91"/>
                        </a:lnTo>
                        <a:lnTo>
                          <a:pt x="823" y="89"/>
                        </a:lnTo>
                        <a:lnTo>
                          <a:pt x="822" y="84"/>
                        </a:lnTo>
                        <a:lnTo>
                          <a:pt x="822" y="81"/>
                        </a:lnTo>
                        <a:lnTo>
                          <a:pt x="821" y="76"/>
                        </a:lnTo>
                        <a:lnTo>
                          <a:pt x="821" y="73"/>
                        </a:lnTo>
                        <a:lnTo>
                          <a:pt x="818" y="73"/>
                        </a:lnTo>
                        <a:lnTo>
                          <a:pt x="814" y="76"/>
                        </a:lnTo>
                        <a:lnTo>
                          <a:pt x="810" y="76"/>
                        </a:lnTo>
                        <a:lnTo>
                          <a:pt x="807" y="78"/>
                        </a:lnTo>
                        <a:lnTo>
                          <a:pt x="803" y="78"/>
                        </a:lnTo>
                        <a:lnTo>
                          <a:pt x="800" y="78"/>
                        </a:lnTo>
                        <a:lnTo>
                          <a:pt x="797" y="76"/>
                        </a:lnTo>
                        <a:lnTo>
                          <a:pt x="795" y="76"/>
                        </a:lnTo>
                        <a:lnTo>
                          <a:pt x="793" y="75"/>
                        </a:lnTo>
                        <a:lnTo>
                          <a:pt x="790" y="73"/>
                        </a:lnTo>
                        <a:lnTo>
                          <a:pt x="787" y="71"/>
                        </a:lnTo>
                        <a:lnTo>
                          <a:pt x="784" y="70"/>
                        </a:lnTo>
                        <a:lnTo>
                          <a:pt x="780" y="66"/>
                        </a:lnTo>
                        <a:lnTo>
                          <a:pt x="775" y="62"/>
                        </a:lnTo>
                        <a:lnTo>
                          <a:pt x="772" y="59"/>
                        </a:lnTo>
                        <a:lnTo>
                          <a:pt x="770" y="56"/>
                        </a:lnTo>
                        <a:lnTo>
                          <a:pt x="766" y="53"/>
                        </a:lnTo>
                        <a:lnTo>
                          <a:pt x="765" y="51"/>
                        </a:lnTo>
                        <a:lnTo>
                          <a:pt x="761" y="46"/>
                        </a:lnTo>
                        <a:lnTo>
                          <a:pt x="756" y="41"/>
                        </a:lnTo>
                        <a:lnTo>
                          <a:pt x="753" y="39"/>
                        </a:lnTo>
                        <a:lnTo>
                          <a:pt x="751" y="38"/>
                        </a:lnTo>
                        <a:lnTo>
                          <a:pt x="748" y="35"/>
                        </a:lnTo>
                        <a:lnTo>
                          <a:pt x="745" y="34"/>
                        </a:lnTo>
                        <a:lnTo>
                          <a:pt x="742" y="33"/>
                        </a:lnTo>
                        <a:lnTo>
                          <a:pt x="739" y="33"/>
                        </a:lnTo>
                        <a:lnTo>
                          <a:pt x="737" y="32"/>
                        </a:lnTo>
                        <a:lnTo>
                          <a:pt x="733" y="32"/>
                        </a:lnTo>
                        <a:lnTo>
                          <a:pt x="729" y="37"/>
                        </a:lnTo>
                        <a:lnTo>
                          <a:pt x="726" y="41"/>
                        </a:lnTo>
                        <a:lnTo>
                          <a:pt x="724" y="46"/>
                        </a:lnTo>
                        <a:lnTo>
                          <a:pt x="721" y="52"/>
                        </a:lnTo>
                        <a:lnTo>
                          <a:pt x="720" y="56"/>
                        </a:lnTo>
                        <a:lnTo>
                          <a:pt x="720" y="62"/>
                        </a:lnTo>
                        <a:lnTo>
                          <a:pt x="721" y="66"/>
                        </a:lnTo>
                        <a:lnTo>
                          <a:pt x="723" y="71"/>
                        </a:lnTo>
                        <a:lnTo>
                          <a:pt x="724" y="73"/>
                        </a:lnTo>
                        <a:lnTo>
                          <a:pt x="726" y="79"/>
                        </a:lnTo>
                        <a:lnTo>
                          <a:pt x="729" y="83"/>
                        </a:lnTo>
                        <a:lnTo>
                          <a:pt x="732" y="86"/>
                        </a:lnTo>
                        <a:lnTo>
                          <a:pt x="734" y="91"/>
                        </a:lnTo>
                        <a:lnTo>
                          <a:pt x="739" y="94"/>
                        </a:lnTo>
                        <a:lnTo>
                          <a:pt x="744" y="97"/>
                        </a:lnTo>
                        <a:lnTo>
                          <a:pt x="749" y="102"/>
                        </a:lnTo>
                        <a:lnTo>
                          <a:pt x="744" y="102"/>
                        </a:lnTo>
                        <a:lnTo>
                          <a:pt x="742" y="102"/>
                        </a:lnTo>
                        <a:lnTo>
                          <a:pt x="739" y="102"/>
                        </a:lnTo>
                        <a:lnTo>
                          <a:pt x="737" y="102"/>
                        </a:lnTo>
                        <a:lnTo>
                          <a:pt x="733" y="101"/>
                        </a:lnTo>
                        <a:lnTo>
                          <a:pt x="730" y="101"/>
                        </a:lnTo>
                        <a:lnTo>
                          <a:pt x="726" y="101"/>
                        </a:lnTo>
                        <a:lnTo>
                          <a:pt x="724" y="101"/>
                        </a:lnTo>
                        <a:lnTo>
                          <a:pt x="721" y="101"/>
                        </a:lnTo>
                        <a:lnTo>
                          <a:pt x="719" y="101"/>
                        </a:lnTo>
                        <a:lnTo>
                          <a:pt x="715" y="101"/>
                        </a:lnTo>
                        <a:lnTo>
                          <a:pt x="713" y="101"/>
                        </a:lnTo>
                        <a:lnTo>
                          <a:pt x="710" y="101"/>
                        </a:lnTo>
                        <a:lnTo>
                          <a:pt x="707" y="101"/>
                        </a:lnTo>
                        <a:lnTo>
                          <a:pt x="704" y="101"/>
                        </a:lnTo>
                        <a:lnTo>
                          <a:pt x="701" y="101"/>
                        </a:lnTo>
                        <a:lnTo>
                          <a:pt x="699" y="100"/>
                        </a:lnTo>
                        <a:lnTo>
                          <a:pt x="695" y="100"/>
                        </a:lnTo>
                        <a:lnTo>
                          <a:pt x="693" y="100"/>
                        </a:lnTo>
                        <a:lnTo>
                          <a:pt x="689" y="100"/>
                        </a:lnTo>
                        <a:lnTo>
                          <a:pt x="687" y="100"/>
                        </a:lnTo>
                        <a:lnTo>
                          <a:pt x="683" y="100"/>
                        </a:lnTo>
                        <a:lnTo>
                          <a:pt x="681" y="100"/>
                        </a:lnTo>
                        <a:lnTo>
                          <a:pt x="679" y="100"/>
                        </a:lnTo>
                        <a:lnTo>
                          <a:pt x="676" y="100"/>
                        </a:lnTo>
                        <a:lnTo>
                          <a:pt x="673" y="100"/>
                        </a:lnTo>
                        <a:lnTo>
                          <a:pt x="669" y="100"/>
                        </a:lnTo>
                        <a:lnTo>
                          <a:pt x="667" y="100"/>
                        </a:lnTo>
                        <a:lnTo>
                          <a:pt x="664" y="100"/>
                        </a:lnTo>
                        <a:lnTo>
                          <a:pt x="662" y="100"/>
                        </a:lnTo>
                        <a:lnTo>
                          <a:pt x="659" y="100"/>
                        </a:lnTo>
                        <a:lnTo>
                          <a:pt x="656" y="100"/>
                        </a:lnTo>
                        <a:lnTo>
                          <a:pt x="661" y="96"/>
                        </a:lnTo>
                        <a:lnTo>
                          <a:pt x="666" y="91"/>
                        </a:lnTo>
                        <a:lnTo>
                          <a:pt x="670" y="86"/>
                        </a:lnTo>
                        <a:lnTo>
                          <a:pt x="675" y="82"/>
                        </a:lnTo>
                        <a:lnTo>
                          <a:pt x="676" y="79"/>
                        </a:lnTo>
                        <a:lnTo>
                          <a:pt x="679" y="76"/>
                        </a:lnTo>
                        <a:lnTo>
                          <a:pt x="679" y="72"/>
                        </a:lnTo>
                        <a:lnTo>
                          <a:pt x="681" y="70"/>
                        </a:lnTo>
                        <a:lnTo>
                          <a:pt x="682" y="66"/>
                        </a:lnTo>
                        <a:lnTo>
                          <a:pt x="683" y="63"/>
                        </a:lnTo>
                        <a:lnTo>
                          <a:pt x="685" y="59"/>
                        </a:lnTo>
                        <a:lnTo>
                          <a:pt x="686" y="56"/>
                        </a:lnTo>
                        <a:lnTo>
                          <a:pt x="683" y="53"/>
                        </a:lnTo>
                        <a:lnTo>
                          <a:pt x="680" y="52"/>
                        </a:lnTo>
                        <a:lnTo>
                          <a:pt x="677" y="51"/>
                        </a:lnTo>
                        <a:lnTo>
                          <a:pt x="674" y="51"/>
                        </a:lnTo>
                        <a:lnTo>
                          <a:pt x="670" y="50"/>
                        </a:lnTo>
                        <a:lnTo>
                          <a:pt x="668" y="50"/>
                        </a:lnTo>
                        <a:lnTo>
                          <a:pt x="664" y="50"/>
                        </a:lnTo>
                        <a:lnTo>
                          <a:pt x="662" y="50"/>
                        </a:lnTo>
                        <a:lnTo>
                          <a:pt x="659" y="48"/>
                        </a:lnTo>
                        <a:lnTo>
                          <a:pt x="656" y="48"/>
                        </a:lnTo>
                        <a:lnTo>
                          <a:pt x="651" y="50"/>
                        </a:lnTo>
                        <a:lnTo>
                          <a:pt x="649" y="50"/>
                        </a:lnTo>
                        <a:lnTo>
                          <a:pt x="645" y="50"/>
                        </a:lnTo>
                        <a:lnTo>
                          <a:pt x="643" y="51"/>
                        </a:lnTo>
                        <a:lnTo>
                          <a:pt x="640" y="51"/>
                        </a:lnTo>
                        <a:lnTo>
                          <a:pt x="636" y="52"/>
                        </a:lnTo>
                        <a:lnTo>
                          <a:pt x="632" y="52"/>
                        </a:lnTo>
                        <a:lnTo>
                          <a:pt x="630" y="52"/>
                        </a:lnTo>
                        <a:lnTo>
                          <a:pt x="625" y="52"/>
                        </a:lnTo>
                        <a:lnTo>
                          <a:pt x="623" y="53"/>
                        </a:lnTo>
                        <a:lnTo>
                          <a:pt x="619" y="53"/>
                        </a:lnTo>
                        <a:lnTo>
                          <a:pt x="616" y="53"/>
                        </a:lnTo>
                        <a:lnTo>
                          <a:pt x="612" y="53"/>
                        </a:lnTo>
                        <a:lnTo>
                          <a:pt x="610" y="53"/>
                        </a:lnTo>
                        <a:lnTo>
                          <a:pt x="607" y="52"/>
                        </a:lnTo>
                        <a:lnTo>
                          <a:pt x="604" y="52"/>
                        </a:lnTo>
                        <a:lnTo>
                          <a:pt x="600" y="51"/>
                        </a:lnTo>
                        <a:lnTo>
                          <a:pt x="598" y="51"/>
                        </a:lnTo>
                        <a:lnTo>
                          <a:pt x="594" y="48"/>
                        </a:lnTo>
                        <a:lnTo>
                          <a:pt x="592" y="47"/>
                        </a:lnTo>
                        <a:lnTo>
                          <a:pt x="589" y="46"/>
                        </a:lnTo>
                        <a:lnTo>
                          <a:pt x="586" y="44"/>
                        </a:lnTo>
                        <a:lnTo>
                          <a:pt x="585" y="46"/>
                        </a:lnTo>
                        <a:lnTo>
                          <a:pt x="585" y="48"/>
                        </a:lnTo>
                        <a:lnTo>
                          <a:pt x="584" y="51"/>
                        </a:lnTo>
                        <a:lnTo>
                          <a:pt x="583" y="53"/>
                        </a:lnTo>
                        <a:lnTo>
                          <a:pt x="583" y="56"/>
                        </a:lnTo>
                        <a:lnTo>
                          <a:pt x="581" y="60"/>
                        </a:lnTo>
                        <a:lnTo>
                          <a:pt x="580" y="64"/>
                        </a:lnTo>
                        <a:lnTo>
                          <a:pt x="580" y="69"/>
                        </a:lnTo>
                        <a:lnTo>
                          <a:pt x="579" y="72"/>
                        </a:lnTo>
                        <a:lnTo>
                          <a:pt x="579" y="76"/>
                        </a:lnTo>
                        <a:lnTo>
                          <a:pt x="578" y="81"/>
                        </a:lnTo>
                        <a:lnTo>
                          <a:pt x="577" y="85"/>
                        </a:lnTo>
                        <a:lnTo>
                          <a:pt x="577" y="89"/>
                        </a:lnTo>
                        <a:lnTo>
                          <a:pt x="577" y="92"/>
                        </a:lnTo>
                        <a:lnTo>
                          <a:pt x="575" y="97"/>
                        </a:lnTo>
                        <a:lnTo>
                          <a:pt x="575" y="101"/>
                        </a:lnTo>
                        <a:lnTo>
                          <a:pt x="572" y="101"/>
                        </a:lnTo>
                        <a:lnTo>
                          <a:pt x="570" y="101"/>
                        </a:lnTo>
                        <a:lnTo>
                          <a:pt x="567" y="101"/>
                        </a:lnTo>
                        <a:lnTo>
                          <a:pt x="564" y="101"/>
                        </a:lnTo>
                        <a:lnTo>
                          <a:pt x="560" y="101"/>
                        </a:lnTo>
                        <a:lnTo>
                          <a:pt x="556" y="101"/>
                        </a:lnTo>
                        <a:lnTo>
                          <a:pt x="554" y="101"/>
                        </a:lnTo>
                        <a:lnTo>
                          <a:pt x="552" y="101"/>
                        </a:lnTo>
                        <a:lnTo>
                          <a:pt x="549" y="101"/>
                        </a:lnTo>
                        <a:lnTo>
                          <a:pt x="546" y="101"/>
                        </a:lnTo>
                        <a:lnTo>
                          <a:pt x="542" y="101"/>
                        </a:lnTo>
                        <a:lnTo>
                          <a:pt x="540" y="101"/>
                        </a:lnTo>
                        <a:lnTo>
                          <a:pt x="536" y="101"/>
                        </a:lnTo>
                        <a:lnTo>
                          <a:pt x="534" y="101"/>
                        </a:lnTo>
                        <a:lnTo>
                          <a:pt x="532" y="101"/>
                        </a:lnTo>
                        <a:lnTo>
                          <a:pt x="529" y="101"/>
                        </a:lnTo>
                        <a:lnTo>
                          <a:pt x="526" y="101"/>
                        </a:lnTo>
                        <a:lnTo>
                          <a:pt x="523" y="101"/>
                        </a:lnTo>
                        <a:lnTo>
                          <a:pt x="520" y="101"/>
                        </a:lnTo>
                        <a:lnTo>
                          <a:pt x="516" y="101"/>
                        </a:lnTo>
                        <a:lnTo>
                          <a:pt x="514" y="101"/>
                        </a:lnTo>
                        <a:lnTo>
                          <a:pt x="511" y="101"/>
                        </a:lnTo>
                        <a:lnTo>
                          <a:pt x="509" y="101"/>
                        </a:lnTo>
                        <a:lnTo>
                          <a:pt x="507" y="101"/>
                        </a:lnTo>
                        <a:lnTo>
                          <a:pt x="503" y="101"/>
                        </a:lnTo>
                        <a:lnTo>
                          <a:pt x="501" y="101"/>
                        </a:lnTo>
                        <a:lnTo>
                          <a:pt x="497" y="101"/>
                        </a:lnTo>
                        <a:lnTo>
                          <a:pt x="495" y="101"/>
                        </a:lnTo>
                        <a:lnTo>
                          <a:pt x="492" y="101"/>
                        </a:lnTo>
                        <a:lnTo>
                          <a:pt x="490" y="101"/>
                        </a:lnTo>
                        <a:lnTo>
                          <a:pt x="486" y="101"/>
                        </a:lnTo>
                        <a:lnTo>
                          <a:pt x="484" y="102"/>
                        </a:lnTo>
                        <a:lnTo>
                          <a:pt x="482" y="102"/>
                        </a:lnTo>
                        <a:lnTo>
                          <a:pt x="478" y="102"/>
                        </a:lnTo>
                        <a:lnTo>
                          <a:pt x="476" y="102"/>
                        </a:lnTo>
                        <a:lnTo>
                          <a:pt x="473" y="102"/>
                        </a:lnTo>
                        <a:lnTo>
                          <a:pt x="471" y="102"/>
                        </a:lnTo>
                        <a:lnTo>
                          <a:pt x="469" y="102"/>
                        </a:lnTo>
                        <a:lnTo>
                          <a:pt x="466" y="102"/>
                        </a:lnTo>
                        <a:lnTo>
                          <a:pt x="463" y="102"/>
                        </a:lnTo>
                        <a:lnTo>
                          <a:pt x="460" y="102"/>
                        </a:lnTo>
                        <a:lnTo>
                          <a:pt x="457" y="102"/>
                        </a:lnTo>
                        <a:lnTo>
                          <a:pt x="456" y="102"/>
                        </a:lnTo>
                        <a:lnTo>
                          <a:pt x="453" y="102"/>
                        </a:lnTo>
                        <a:lnTo>
                          <a:pt x="447" y="102"/>
                        </a:lnTo>
                        <a:lnTo>
                          <a:pt x="443" y="102"/>
                        </a:lnTo>
                        <a:lnTo>
                          <a:pt x="440" y="102"/>
                        </a:lnTo>
                        <a:lnTo>
                          <a:pt x="437" y="102"/>
                        </a:lnTo>
                        <a:lnTo>
                          <a:pt x="434" y="102"/>
                        </a:lnTo>
                        <a:lnTo>
                          <a:pt x="432" y="102"/>
                        </a:lnTo>
                        <a:lnTo>
                          <a:pt x="427" y="102"/>
                        </a:lnTo>
                        <a:lnTo>
                          <a:pt x="422" y="102"/>
                        </a:lnTo>
                        <a:lnTo>
                          <a:pt x="416" y="102"/>
                        </a:lnTo>
                        <a:lnTo>
                          <a:pt x="413" y="103"/>
                        </a:lnTo>
                        <a:lnTo>
                          <a:pt x="407" y="103"/>
                        </a:lnTo>
                        <a:lnTo>
                          <a:pt x="402" y="104"/>
                        </a:lnTo>
                        <a:lnTo>
                          <a:pt x="405" y="100"/>
                        </a:lnTo>
                        <a:lnTo>
                          <a:pt x="405" y="97"/>
                        </a:lnTo>
                        <a:lnTo>
                          <a:pt x="407" y="94"/>
                        </a:lnTo>
                        <a:lnTo>
                          <a:pt x="408" y="91"/>
                        </a:lnTo>
                        <a:lnTo>
                          <a:pt x="408" y="86"/>
                        </a:lnTo>
                        <a:lnTo>
                          <a:pt x="409" y="84"/>
                        </a:lnTo>
                        <a:lnTo>
                          <a:pt x="408" y="82"/>
                        </a:lnTo>
                        <a:lnTo>
                          <a:pt x="408" y="78"/>
                        </a:lnTo>
                        <a:lnTo>
                          <a:pt x="407" y="76"/>
                        </a:lnTo>
                        <a:lnTo>
                          <a:pt x="405" y="73"/>
                        </a:lnTo>
                        <a:lnTo>
                          <a:pt x="403" y="71"/>
                        </a:lnTo>
                        <a:lnTo>
                          <a:pt x="402" y="69"/>
                        </a:lnTo>
                        <a:lnTo>
                          <a:pt x="399" y="67"/>
                        </a:lnTo>
                        <a:lnTo>
                          <a:pt x="395" y="66"/>
                        </a:lnTo>
                        <a:lnTo>
                          <a:pt x="392" y="66"/>
                        </a:lnTo>
                        <a:lnTo>
                          <a:pt x="387" y="67"/>
                        </a:lnTo>
                        <a:lnTo>
                          <a:pt x="383" y="71"/>
                        </a:lnTo>
                        <a:lnTo>
                          <a:pt x="381" y="73"/>
                        </a:lnTo>
                        <a:lnTo>
                          <a:pt x="378" y="76"/>
                        </a:lnTo>
                        <a:lnTo>
                          <a:pt x="375" y="79"/>
                        </a:lnTo>
                        <a:lnTo>
                          <a:pt x="375" y="83"/>
                        </a:lnTo>
                        <a:lnTo>
                          <a:pt x="375" y="86"/>
                        </a:lnTo>
                        <a:lnTo>
                          <a:pt x="375" y="89"/>
                        </a:lnTo>
                        <a:lnTo>
                          <a:pt x="375" y="94"/>
                        </a:lnTo>
                        <a:lnTo>
                          <a:pt x="375" y="96"/>
                        </a:lnTo>
                        <a:lnTo>
                          <a:pt x="375" y="100"/>
                        </a:lnTo>
                        <a:lnTo>
                          <a:pt x="375" y="102"/>
                        </a:lnTo>
                        <a:lnTo>
                          <a:pt x="376" y="104"/>
                        </a:lnTo>
                        <a:lnTo>
                          <a:pt x="373" y="104"/>
                        </a:lnTo>
                        <a:lnTo>
                          <a:pt x="369" y="104"/>
                        </a:lnTo>
                        <a:lnTo>
                          <a:pt x="365" y="104"/>
                        </a:lnTo>
                        <a:lnTo>
                          <a:pt x="363" y="104"/>
                        </a:lnTo>
                        <a:lnTo>
                          <a:pt x="360" y="104"/>
                        </a:lnTo>
                        <a:lnTo>
                          <a:pt x="357" y="104"/>
                        </a:lnTo>
                        <a:lnTo>
                          <a:pt x="355" y="104"/>
                        </a:lnTo>
                        <a:lnTo>
                          <a:pt x="351" y="104"/>
                        </a:lnTo>
                        <a:lnTo>
                          <a:pt x="348" y="104"/>
                        </a:lnTo>
                        <a:lnTo>
                          <a:pt x="344" y="104"/>
                        </a:lnTo>
                        <a:lnTo>
                          <a:pt x="342" y="104"/>
                        </a:lnTo>
                        <a:lnTo>
                          <a:pt x="339" y="104"/>
                        </a:lnTo>
                        <a:lnTo>
                          <a:pt x="337" y="104"/>
                        </a:lnTo>
                        <a:lnTo>
                          <a:pt x="333" y="104"/>
                        </a:lnTo>
                        <a:lnTo>
                          <a:pt x="330" y="104"/>
                        </a:lnTo>
                        <a:lnTo>
                          <a:pt x="327" y="104"/>
                        </a:lnTo>
                        <a:lnTo>
                          <a:pt x="324" y="104"/>
                        </a:lnTo>
                        <a:lnTo>
                          <a:pt x="322" y="104"/>
                        </a:lnTo>
                        <a:lnTo>
                          <a:pt x="319" y="104"/>
                        </a:lnTo>
                        <a:lnTo>
                          <a:pt x="317" y="104"/>
                        </a:lnTo>
                        <a:lnTo>
                          <a:pt x="313" y="104"/>
                        </a:lnTo>
                        <a:lnTo>
                          <a:pt x="311" y="104"/>
                        </a:lnTo>
                        <a:lnTo>
                          <a:pt x="307" y="104"/>
                        </a:lnTo>
                        <a:lnTo>
                          <a:pt x="305" y="104"/>
                        </a:lnTo>
                        <a:lnTo>
                          <a:pt x="303" y="104"/>
                        </a:lnTo>
                        <a:lnTo>
                          <a:pt x="299" y="104"/>
                        </a:lnTo>
                        <a:lnTo>
                          <a:pt x="297" y="104"/>
                        </a:lnTo>
                        <a:lnTo>
                          <a:pt x="294" y="104"/>
                        </a:lnTo>
                        <a:lnTo>
                          <a:pt x="288" y="104"/>
                        </a:lnTo>
                        <a:lnTo>
                          <a:pt x="284" y="105"/>
                        </a:lnTo>
                        <a:lnTo>
                          <a:pt x="281" y="105"/>
                        </a:lnTo>
                        <a:lnTo>
                          <a:pt x="279" y="105"/>
                        </a:lnTo>
                        <a:lnTo>
                          <a:pt x="276" y="105"/>
                        </a:lnTo>
                        <a:lnTo>
                          <a:pt x="273" y="105"/>
                        </a:lnTo>
                        <a:lnTo>
                          <a:pt x="268" y="105"/>
                        </a:lnTo>
                        <a:lnTo>
                          <a:pt x="263" y="105"/>
                        </a:lnTo>
                        <a:lnTo>
                          <a:pt x="259" y="105"/>
                        </a:lnTo>
                        <a:lnTo>
                          <a:pt x="253" y="105"/>
                        </a:lnTo>
                        <a:lnTo>
                          <a:pt x="249" y="105"/>
                        </a:lnTo>
                        <a:lnTo>
                          <a:pt x="246" y="105"/>
                        </a:lnTo>
                        <a:lnTo>
                          <a:pt x="241" y="105"/>
                        </a:lnTo>
                        <a:lnTo>
                          <a:pt x="235" y="105"/>
                        </a:lnTo>
                        <a:lnTo>
                          <a:pt x="230" y="105"/>
                        </a:lnTo>
                        <a:lnTo>
                          <a:pt x="227" y="105"/>
                        </a:lnTo>
                        <a:lnTo>
                          <a:pt x="223" y="105"/>
                        </a:lnTo>
                        <a:lnTo>
                          <a:pt x="218" y="105"/>
                        </a:lnTo>
                        <a:lnTo>
                          <a:pt x="215" y="105"/>
                        </a:lnTo>
                        <a:lnTo>
                          <a:pt x="210" y="105"/>
                        </a:lnTo>
                        <a:lnTo>
                          <a:pt x="204" y="104"/>
                        </a:lnTo>
                        <a:lnTo>
                          <a:pt x="198" y="104"/>
                        </a:lnTo>
                        <a:lnTo>
                          <a:pt x="192" y="104"/>
                        </a:lnTo>
                        <a:lnTo>
                          <a:pt x="187" y="104"/>
                        </a:lnTo>
                        <a:lnTo>
                          <a:pt x="182" y="104"/>
                        </a:lnTo>
                        <a:lnTo>
                          <a:pt x="176" y="104"/>
                        </a:lnTo>
                        <a:lnTo>
                          <a:pt x="170" y="104"/>
                        </a:lnTo>
                        <a:lnTo>
                          <a:pt x="165" y="104"/>
                        </a:lnTo>
                        <a:lnTo>
                          <a:pt x="159" y="103"/>
                        </a:lnTo>
                        <a:lnTo>
                          <a:pt x="153" y="102"/>
                        </a:lnTo>
                        <a:lnTo>
                          <a:pt x="148" y="102"/>
                        </a:lnTo>
                        <a:lnTo>
                          <a:pt x="144" y="102"/>
                        </a:lnTo>
                        <a:lnTo>
                          <a:pt x="138" y="102"/>
                        </a:lnTo>
                        <a:lnTo>
                          <a:pt x="134" y="102"/>
                        </a:lnTo>
                        <a:lnTo>
                          <a:pt x="128" y="102"/>
                        </a:lnTo>
                        <a:lnTo>
                          <a:pt x="125" y="102"/>
                        </a:lnTo>
                        <a:lnTo>
                          <a:pt x="119" y="102"/>
                        </a:lnTo>
                        <a:lnTo>
                          <a:pt x="114" y="101"/>
                        </a:lnTo>
                        <a:lnTo>
                          <a:pt x="109" y="100"/>
                        </a:lnTo>
                        <a:lnTo>
                          <a:pt x="104" y="100"/>
                        </a:lnTo>
                        <a:lnTo>
                          <a:pt x="100" y="100"/>
                        </a:lnTo>
                        <a:lnTo>
                          <a:pt x="96" y="100"/>
                        </a:lnTo>
                        <a:lnTo>
                          <a:pt x="91" y="100"/>
                        </a:lnTo>
                        <a:lnTo>
                          <a:pt x="88" y="100"/>
                        </a:lnTo>
                        <a:lnTo>
                          <a:pt x="83" y="100"/>
                        </a:lnTo>
                        <a:lnTo>
                          <a:pt x="78" y="98"/>
                        </a:lnTo>
                        <a:lnTo>
                          <a:pt x="75" y="97"/>
                        </a:lnTo>
                        <a:lnTo>
                          <a:pt x="71" y="97"/>
                        </a:lnTo>
                        <a:lnTo>
                          <a:pt x="68" y="97"/>
                        </a:lnTo>
                        <a:lnTo>
                          <a:pt x="64" y="97"/>
                        </a:lnTo>
                        <a:lnTo>
                          <a:pt x="61" y="97"/>
                        </a:lnTo>
                        <a:lnTo>
                          <a:pt x="57" y="97"/>
                        </a:lnTo>
                        <a:lnTo>
                          <a:pt x="53" y="97"/>
                        </a:lnTo>
                        <a:lnTo>
                          <a:pt x="50" y="96"/>
                        </a:lnTo>
                        <a:lnTo>
                          <a:pt x="46" y="96"/>
                        </a:lnTo>
                        <a:lnTo>
                          <a:pt x="44" y="96"/>
                        </a:lnTo>
                        <a:lnTo>
                          <a:pt x="40" y="95"/>
                        </a:lnTo>
                        <a:lnTo>
                          <a:pt x="38" y="94"/>
                        </a:lnTo>
                        <a:lnTo>
                          <a:pt x="34" y="94"/>
                        </a:lnTo>
                        <a:lnTo>
                          <a:pt x="33" y="94"/>
                        </a:lnTo>
                        <a:lnTo>
                          <a:pt x="30" y="94"/>
                        </a:lnTo>
                        <a:lnTo>
                          <a:pt x="26" y="94"/>
                        </a:lnTo>
                        <a:lnTo>
                          <a:pt x="24" y="94"/>
                        </a:lnTo>
                        <a:lnTo>
                          <a:pt x="23" y="94"/>
                        </a:lnTo>
                        <a:lnTo>
                          <a:pt x="18" y="91"/>
                        </a:lnTo>
                        <a:lnTo>
                          <a:pt x="14" y="91"/>
                        </a:lnTo>
                        <a:lnTo>
                          <a:pt x="11" y="91"/>
                        </a:lnTo>
                        <a:lnTo>
                          <a:pt x="7" y="91"/>
                        </a:lnTo>
                        <a:lnTo>
                          <a:pt x="5" y="91"/>
                        </a:lnTo>
                        <a:lnTo>
                          <a:pt x="2" y="91"/>
                        </a:lnTo>
                        <a:lnTo>
                          <a:pt x="0" y="91"/>
                        </a:lnTo>
                        <a:lnTo>
                          <a:pt x="13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16" name="Freeform 148"/>
                  <p:cNvSpPr>
                    <a:spLocks/>
                  </p:cNvSpPr>
                  <p:nvPr/>
                </p:nvSpPr>
                <p:spPr bwMode="auto">
                  <a:xfrm>
                    <a:off x="5420" y="1680"/>
                    <a:ext cx="12" cy="31"/>
                  </a:xfrm>
                  <a:custGeom>
                    <a:avLst/>
                    <a:gdLst>
                      <a:gd name="T0" fmla="*/ 0 w 36"/>
                      <a:gd name="T1" fmla="*/ 0 h 91"/>
                      <a:gd name="T2" fmla="*/ 0 w 36"/>
                      <a:gd name="T3" fmla="*/ 0 h 91"/>
                      <a:gd name="T4" fmla="*/ 0 w 36"/>
                      <a:gd name="T5" fmla="*/ 0 h 91"/>
                      <a:gd name="T6" fmla="*/ 0 w 36"/>
                      <a:gd name="T7" fmla="*/ 0 h 91"/>
                      <a:gd name="T8" fmla="*/ 0 w 36"/>
                      <a:gd name="T9" fmla="*/ 0 h 91"/>
                      <a:gd name="T10" fmla="*/ 0 w 36"/>
                      <a:gd name="T11" fmla="*/ 0 h 91"/>
                      <a:gd name="T12" fmla="*/ 0 w 36"/>
                      <a:gd name="T13" fmla="*/ 0 h 91"/>
                      <a:gd name="T14" fmla="*/ 0 w 36"/>
                      <a:gd name="T15" fmla="*/ 0 h 91"/>
                      <a:gd name="T16" fmla="*/ 0 w 36"/>
                      <a:gd name="T17" fmla="*/ 0 h 91"/>
                      <a:gd name="T18" fmla="*/ 0 w 36"/>
                      <a:gd name="T19" fmla="*/ 0 h 91"/>
                      <a:gd name="T20" fmla="*/ 0 w 36"/>
                      <a:gd name="T21" fmla="*/ 0 h 91"/>
                      <a:gd name="T22" fmla="*/ 0 w 36"/>
                      <a:gd name="T23" fmla="*/ 0 h 91"/>
                      <a:gd name="T24" fmla="*/ 0 w 36"/>
                      <a:gd name="T25" fmla="*/ 0 h 91"/>
                      <a:gd name="T26" fmla="*/ 0 w 36"/>
                      <a:gd name="T27" fmla="*/ 0 h 91"/>
                      <a:gd name="T28" fmla="*/ 0 w 36"/>
                      <a:gd name="T29" fmla="*/ 0 h 91"/>
                      <a:gd name="T30" fmla="*/ 0 w 36"/>
                      <a:gd name="T31" fmla="*/ 0 h 91"/>
                      <a:gd name="T32" fmla="*/ 0 w 36"/>
                      <a:gd name="T33" fmla="*/ 0 h 91"/>
                      <a:gd name="T34" fmla="*/ 0 w 36"/>
                      <a:gd name="T35" fmla="*/ 0 h 91"/>
                      <a:gd name="T36" fmla="*/ 0 w 36"/>
                      <a:gd name="T37" fmla="*/ 0 h 91"/>
                      <a:gd name="T38" fmla="*/ 0 w 36"/>
                      <a:gd name="T39" fmla="*/ 0 h 91"/>
                      <a:gd name="T40" fmla="*/ 0 w 36"/>
                      <a:gd name="T41" fmla="*/ 0 h 91"/>
                      <a:gd name="T42" fmla="*/ 0 w 36"/>
                      <a:gd name="T43" fmla="*/ 0 h 91"/>
                      <a:gd name="T44" fmla="*/ 0 w 36"/>
                      <a:gd name="T45" fmla="*/ 0 h 91"/>
                      <a:gd name="T46" fmla="*/ 0 w 36"/>
                      <a:gd name="T47" fmla="*/ 0 h 91"/>
                      <a:gd name="T48" fmla="*/ 0 w 36"/>
                      <a:gd name="T49" fmla="*/ 0 h 91"/>
                      <a:gd name="T50" fmla="*/ 0 w 36"/>
                      <a:gd name="T51" fmla="*/ 0 h 91"/>
                      <a:gd name="T52" fmla="*/ 0 w 36"/>
                      <a:gd name="T53" fmla="*/ 0 h 91"/>
                      <a:gd name="T54" fmla="*/ 0 w 36"/>
                      <a:gd name="T55" fmla="*/ 0 h 91"/>
                      <a:gd name="T56" fmla="*/ 0 w 36"/>
                      <a:gd name="T57" fmla="*/ 0 h 91"/>
                      <a:gd name="T58" fmla="*/ 0 w 36"/>
                      <a:gd name="T59" fmla="*/ 0 h 91"/>
                      <a:gd name="T60" fmla="*/ 0 w 36"/>
                      <a:gd name="T61" fmla="*/ 0 h 91"/>
                      <a:gd name="T62" fmla="*/ 0 w 36"/>
                      <a:gd name="T63" fmla="*/ 0 h 91"/>
                      <a:gd name="T64" fmla="*/ 0 w 36"/>
                      <a:gd name="T65" fmla="*/ 0 h 9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36"/>
                      <a:gd name="T100" fmla="*/ 0 h 91"/>
                      <a:gd name="T101" fmla="*/ 36 w 36"/>
                      <a:gd name="T102" fmla="*/ 91 h 9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36" h="91">
                        <a:moveTo>
                          <a:pt x="36" y="91"/>
                        </a:moveTo>
                        <a:lnTo>
                          <a:pt x="33" y="91"/>
                        </a:lnTo>
                        <a:lnTo>
                          <a:pt x="29" y="91"/>
                        </a:lnTo>
                        <a:lnTo>
                          <a:pt x="27" y="89"/>
                        </a:lnTo>
                        <a:lnTo>
                          <a:pt x="23" y="89"/>
                        </a:lnTo>
                        <a:lnTo>
                          <a:pt x="17" y="88"/>
                        </a:lnTo>
                        <a:lnTo>
                          <a:pt x="15" y="87"/>
                        </a:lnTo>
                        <a:lnTo>
                          <a:pt x="10" y="85"/>
                        </a:lnTo>
                        <a:lnTo>
                          <a:pt x="8" y="83"/>
                        </a:lnTo>
                        <a:lnTo>
                          <a:pt x="4" y="81"/>
                        </a:lnTo>
                        <a:lnTo>
                          <a:pt x="3" y="80"/>
                        </a:lnTo>
                        <a:lnTo>
                          <a:pt x="0" y="75"/>
                        </a:lnTo>
                        <a:lnTo>
                          <a:pt x="0" y="70"/>
                        </a:lnTo>
                        <a:lnTo>
                          <a:pt x="0" y="67"/>
                        </a:lnTo>
                        <a:lnTo>
                          <a:pt x="0" y="64"/>
                        </a:lnTo>
                        <a:lnTo>
                          <a:pt x="1" y="61"/>
                        </a:lnTo>
                        <a:lnTo>
                          <a:pt x="3" y="58"/>
                        </a:lnTo>
                        <a:lnTo>
                          <a:pt x="3" y="55"/>
                        </a:lnTo>
                        <a:lnTo>
                          <a:pt x="6" y="51"/>
                        </a:lnTo>
                        <a:lnTo>
                          <a:pt x="7" y="48"/>
                        </a:lnTo>
                        <a:lnTo>
                          <a:pt x="9" y="45"/>
                        </a:lnTo>
                        <a:lnTo>
                          <a:pt x="11" y="41"/>
                        </a:lnTo>
                        <a:lnTo>
                          <a:pt x="13" y="37"/>
                        </a:lnTo>
                        <a:lnTo>
                          <a:pt x="15" y="34"/>
                        </a:lnTo>
                        <a:lnTo>
                          <a:pt x="19" y="30"/>
                        </a:lnTo>
                        <a:lnTo>
                          <a:pt x="20" y="26"/>
                        </a:lnTo>
                        <a:lnTo>
                          <a:pt x="23" y="23"/>
                        </a:lnTo>
                        <a:lnTo>
                          <a:pt x="26" y="19"/>
                        </a:lnTo>
                        <a:lnTo>
                          <a:pt x="28" y="15"/>
                        </a:lnTo>
                        <a:lnTo>
                          <a:pt x="30" y="12"/>
                        </a:lnTo>
                        <a:lnTo>
                          <a:pt x="32" y="7"/>
                        </a:lnTo>
                        <a:lnTo>
                          <a:pt x="33" y="4"/>
                        </a:lnTo>
                        <a:lnTo>
                          <a:pt x="35" y="0"/>
                        </a:lnTo>
                        <a:lnTo>
                          <a:pt x="35" y="4"/>
                        </a:lnTo>
                        <a:lnTo>
                          <a:pt x="35" y="6"/>
                        </a:lnTo>
                        <a:lnTo>
                          <a:pt x="35" y="10"/>
                        </a:lnTo>
                        <a:lnTo>
                          <a:pt x="35" y="12"/>
                        </a:lnTo>
                        <a:lnTo>
                          <a:pt x="35" y="15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5" y="23"/>
                        </a:lnTo>
                        <a:lnTo>
                          <a:pt x="35" y="26"/>
                        </a:lnTo>
                        <a:lnTo>
                          <a:pt x="35" y="30"/>
                        </a:lnTo>
                        <a:lnTo>
                          <a:pt x="35" y="32"/>
                        </a:lnTo>
                        <a:lnTo>
                          <a:pt x="35" y="35"/>
                        </a:lnTo>
                        <a:lnTo>
                          <a:pt x="35" y="37"/>
                        </a:lnTo>
                        <a:lnTo>
                          <a:pt x="35" y="41"/>
                        </a:lnTo>
                        <a:lnTo>
                          <a:pt x="35" y="43"/>
                        </a:lnTo>
                        <a:lnTo>
                          <a:pt x="35" y="47"/>
                        </a:lnTo>
                        <a:lnTo>
                          <a:pt x="35" y="49"/>
                        </a:lnTo>
                        <a:lnTo>
                          <a:pt x="35" y="53"/>
                        </a:lnTo>
                        <a:lnTo>
                          <a:pt x="35" y="55"/>
                        </a:lnTo>
                        <a:lnTo>
                          <a:pt x="35" y="57"/>
                        </a:lnTo>
                        <a:lnTo>
                          <a:pt x="35" y="61"/>
                        </a:lnTo>
                        <a:lnTo>
                          <a:pt x="35" y="63"/>
                        </a:lnTo>
                        <a:lnTo>
                          <a:pt x="35" y="67"/>
                        </a:lnTo>
                        <a:lnTo>
                          <a:pt x="35" y="69"/>
                        </a:lnTo>
                        <a:lnTo>
                          <a:pt x="35" y="72"/>
                        </a:lnTo>
                        <a:lnTo>
                          <a:pt x="35" y="75"/>
                        </a:lnTo>
                        <a:lnTo>
                          <a:pt x="35" y="77"/>
                        </a:lnTo>
                        <a:lnTo>
                          <a:pt x="35" y="80"/>
                        </a:lnTo>
                        <a:lnTo>
                          <a:pt x="35" y="82"/>
                        </a:lnTo>
                        <a:lnTo>
                          <a:pt x="35" y="86"/>
                        </a:lnTo>
                        <a:lnTo>
                          <a:pt x="35" y="88"/>
                        </a:lnTo>
                        <a:lnTo>
                          <a:pt x="36" y="9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17" name="Freeform 149"/>
                  <p:cNvSpPr>
                    <a:spLocks/>
                  </p:cNvSpPr>
                  <p:nvPr/>
                </p:nvSpPr>
                <p:spPr bwMode="auto">
                  <a:xfrm>
                    <a:off x="5402" y="1599"/>
                    <a:ext cx="223" cy="177"/>
                  </a:xfrm>
                  <a:custGeom>
                    <a:avLst/>
                    <a:gdLst>
                      <a:gd name="T0" fmla="*/ 0 w 667"/>
                      <a:gd name="T1" fmla="*/ 0 h 531"/>
                      <a:gd name="T2" fmla="*/ 0 w 667"/>
                      <a:gd name="T3" fmla="*/ 0 h 531"/>
                      <a:gd name="T4" fmla="*/ 0 w 667"/>
                      <a:gd name="T5" fmla="*/ 0 h 531"/>
                      <a:gd name="T6" fmla="*/ 0 w 667"/>
                      <a:gd name="T7" fmla="*/ 0 h 531"/>
                      <a:gd name="T8" fmla="*/ 0 w 667"/>
                      <a:gd name="T9" fmla="*/ 0 h 531"/>
                      <a:gd name="T10" fmla="*/ 0 w 667"/>
                      <a:gd name="T11" fmla="*/ 0 h 531"/>
                      <a:gd name="T12" fmla="*/ 0 w 667"/>
                      <a:gd name="T13" fmla="*/ 0 h 531"/>
                      <a:gd name="T14" fmla="*/ 0 w 667"/>
                      <a:gd name="T15" fmla="*/ 0 h 531"/>
                      <a:gd name="T16" fmla="*/ 0 w 667"/>
                      <a:gd name="T17" fmla="*/ 0 h 531"/>
                      <a:gd name="T18" fmla="*/ 0 w 667"/>
                      <a:gd name="T19" fmla="*/ 0 h 531"/>
                      <a:gd name="T20" fmla="*/ 0 w 667"/>
                      <a:gd name="T21" fmla="*/ 0 h 531"/>
                      <a:gd name="T22" fmla="*/ 0 w 667"/>
                      <a:gd name="T23" fmla="*/ 0 h 531"/>
                      <a:gd name="T24" fmla="*/ 0 w 667"/>
                      <a:gd name="T25" fmla="*/ 0 h 531"/>
                      <a:gd name="T26" fmla="*/ 0 w 667"/>
                      <a:gd name="T27" fmla="*/ 0 h 531"/>
                      <a:gd name="T28" fmla="*/ 0 w 667"/>
                      <a:gd name="T29" fmla="*/ 0 h 531"/>
                      <a:gd name="T30" fmla="*/ 0 w 667"/>
                      <a:gd name="T31" fmla="*/ 0 h 531"/>
                      <a:gd name="T32" fmla="*/ 0 w 667"/>
                      <a:gd name="T33" fmla="*/ 0 h 531"/>
                      <a:gd name="T34" fmla="*/ 0 w 667"/>
                      <a:gd name="T35" fmla="*/ 0 h 531"/>
                      <a:gd name="T36" fmla="*/ 0 w 667"/>
                      <a:gd name="T37" fmla="*/ 0 h 531"/>
                      <a:gd name="T38" fmla="*/ 0 w 667"/>
                      <a:gd name="T39" fmla="*/ 0 h 531"/>
                      <a:gd name="T40" fmla="*/ 0 w 667"/>
                      <a:gd name="T41" fmla="*/ 0 h 531"/>
                      <a:gd name="T42" fmla="*/ 0 w 667"/>
                      <a:gd name="T43" fmla="*/ 0 h 531"/>
                      <a:gd name="T44" fmla="*/ 0 w 667"/>
                      <a:gd name="T45" fmla="*/ 0 h 531"/>
                      <a:gd name="T46" fmla="*/ 0 w 667"/>
                      <a:gd name="T47" fmla="*/ 0 h 531"/>
                      <a:gd name="T48" fmla="*/ 0 w 667"/>
                      <a:gd name="T49" fmla="*/ 0 h 531"/>
                      <a:gd name="T50" fmla="*/ 0 w 667"/>
                      <a:gd name="T51" fmla="*/ 0 h 531"/>
                      <a:gd name="T52" fmla="*/ 0 w 667"/>
                      <a:gd name="T53" fmla="*/ 0 h 531"/>
                      <a:gd name="T54" fmla="*/ 0 w 667"/>
                      <a:gd name="T55" fmla="*/ 0 h 531"/>
                      <a:gd name="T56" fmla="*/ 0 w 667"/>
                      <a:gd name="T57" fmla="*/ 0 h 531"/>
                      <a:gd name="T58" fmla="*/ 0 w 667"/>
                      <a:gd name="T59" fmla="*/ 0 h 531"/>
                      <a:gd name="T60" fmla="*/ 0 w 667"/>
                      <a:gd name="T61" fmla="*/ 0 h 531"/>
                      <a:gd name="T62" fmla="*/ 0 w 667"/>
                      <a:gd name="T63" fmla="*/ 0 h 531"/>
                      <a:gd name="T64" fmla="*/ 0 w 667"/>
                      <a:gd name="T65" fmla="*/ 0 h 531"/>
                      <a:gd name="T66" fmla="*/ 0 w 667"/>
                      <a:gd name="T67" fmla="*/ 0 h 531"/>
                      <a:gd name="T68" fmla="*/ 0 w 667"/>
                      <a:gd name="T69" fmla="*/ 0 h 531"/>
                      <a:gd name="T70" fmla="*/ 0 w 667"/>
                      <a:gd name="T71" fmla="*/ 0 h 531"/>
                      <a:gd name="T72" fmla="*/ 0 w 667"/>
                      <a:gd name="T73" fmla="*/ 0 h 531"/>
                      <a:gd name="T74" fmla="*/ 0 w 667"/>
                      <a:gd name="T75" fmla="*/ 0 h 531"/>
                      <a:gd name="T76" fmla="*/ 0 w 667"/>
                      <a:gd name="T77" fmla="*/ 0 h 531"/>
                      <a:gd name="T78" fmla="*/ 0 w 667"/>
                      <a:gd name="T79" fmla="*/ 0 h 531"/>
                      <a:gd name="T80" fmla="*/ 0 w 667"/>
                      <a:gd name="T81" fmla="*/ 0 h 531"/>
                      <a:gd name="T82" fmla="*/ 0 w 667"/>
                      <a:gd name="T83" fmla="*/ 0 h 531"/>
                      <a:gd name="T84" fmla="*/ 0 w 667"/>
                      <a:gd name="T85" fmla="*/ 0 h 531"/>
                      <a:gd name="T86" fmla="*/ 0 w 667"/>
                      <a:gd name="T87" fmla="*/ 0 h 531"/>
                      <a:gd name="T88" fmla="*/ 0 w 667"/>
                      <a:gd name="T89" fmla="*/ 0 h 531"/>
                      <a:gd name="T90" fmla="*/ 0 w 667"/>
                      <a:gd name="T91" fmla="*/ 0 h 531"/>
                      <a:gd name="T92" fmla="*/ 0 w 667"/>
                      <a:gd name="T93" fmla="*/ 0 h 531"/>
                      <a:gd name="T94" fmla="*/ 0 w 667"/>
                      <a:gd name="T95" fmla="*/ 0 h 531"/>
                      <a:gd name="T96" fmla="*/ 0 w 667"/>
                      <a:gd name="T97" fmla="*/ 0 h 531"/>
                      <a:gd name="T98" fmla="*/ 0 w 667"/>
                      <a:gd name="T99" fmla="*/ 0 h 531"/>
                      <a:gd name="T100" fmla="*/ 0 w 667"/>
                      <a:gd name="T101" fmla="*/ 0 h 531"/>
                      <a:gd name="T102" fmla="*/ 0 w 667"/>
                      <a:gd name="T103" fmla="*/ 0 h 531"/>
                      <a:gd name="T104" fmla="*/ 0 w 667"/>
                      <a:gd name="T105" fmla="*/ 0 h 531"/>
                      <a:gd name="T106" fmla="*/ 0 w 667"/>
                      <a:gd name="T107" fmla="*/ 0 h 531"/>
                      <a:gd name="T108" fmla="*/ 0 w 667"/>
                      <a:gd name="T109" fmla="*/ 0 h 531"/>
                      <a:gd name="T110" fmla="*/ 0 w 667"/>
                      <a:gd name="T111" fmla="*/ 0 h 531"/>
                      <a:gd name="T112" fmla="*/ 0 w 667"/>
                      <a:gd name="T113" fmla="*/ 0 h 531"/>
                      <a:gd name="T114" fmla="*/ 0 w 667"/>
                      <a:gd name="T115" fmla="*/ 0 h 531"/>
                      <a:gd name="T116" fmla="*/ 0 w 667"/>
                      <a:gd name="T117" fmla="*/ 0 h 531"/>
                      <a:gd name="T118" fmla="*/ 0 w 667"/>
                      <a:gd name="T119" fmla="*/ 0 h 531"/>
                      <a:gd name="T120" fmla="*/ 0 w 667"/>
                      <a:gd name="T121" fmla="*/ 0 h 531"/>
                      <a:gd name="T122" fmla="*/ 0 w 667"/>
                      <a:gd name="T123" fmla="*/ 0 h 531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667"/>
                      <a:gd name="T187" fmla="*/ 0 h 531"/>
                      <a:gd name="T188" fmla="*/ 667 w 667"/>
                      <a:gd name="T189" fmla="*/ 531 h 531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667" h="531">
                        <a:moveTo>
                          <a:pt x="22" y="4"/>
                        </a:moveTo>
                        <a:lnTo>
                          <a:pt x="105" y="26"/>
                        </a:lnTo>
                        <a:lnTo>
                          <a:pt x="105" y="27"/>
                        </a:lnTo>
                        <a:lnTo>
                          <a:pt x="105" y="29"/>
                        </a:lnTo>
                        <a:lnTo>
                          <a:pt x="104" y="30"/>
                        </a:lnTo>
                        <a:lnTo>
                          <a:pt x="104" y="33"/>
                        </a:lnTo>
                        <a:lnTo>
                          <a:pt x="104" y="35"/>
                        </a:lnTo>
                        <a:lnTo>
                          <a:pt x="104" y="38"/>
                        </a:lnTo>
                        <a:lnTo>
                          <a:pt x="104" y="41"/>
                        </a:lnTo>
                        <a:lnTo>
                          <a:pt x="104" y="45"/>
                        </a:lnTo>
                        <a:lnTo>
                          <a:pt x="102" y="48"/>
                        </a:lnTo>
                        <a:lnTo>
                          <a:pt x="101" y="53"/>
                        </a:lnTo>
                        <a:lnTo>
                          <a:pt x="101" y="54"/>
                        </a:lnTo>
                        <a:lnTo>
                          <a:pt x="101" y="57"/>
                        </a:lnTo>
                        <a:lnTo>
                          <a:pt x="101" y="59"/>
                        </a:lnTo>
                        <a:lnTo>
                          <a:pt x="101" y="62"/>
                        </a:lnTo>
                        <a:lnTo>
                          <a:pt x="101" y="65"/>
                        </a:lnTo>
                        <a:lnTo>
                          <a:pt x="101" y="67"/>
                        </a:lnTo>
                        <a:lnTo>
                          <a:pt x="101" y="71"/>
                        </a:lnTo>
                        <a:lnTo>
                          <a:pt x="101" y="73"/>
                        </a:lnTo>
                        <a:lnTo>
                          <a:pt x="100" y="76"/>
                        </a:lnTo>
                        <a:lnTo>
                          <a:pt x="99" y="79"/>
                        </a:lnTo>
                        <a:lnTo>
                          <a:pt x="99" y="81"/>
                        </a:lnTo>
                        <a:lnTo>
                          <a:pt x="99" y="85"/>
                        </a:lnTo>
                        <a:lnTo>
                          <a:pt x="99" y="87"/>
                        </a:lnTo>
                        <a:lnTo>
                          <a:pt x="99" y="90"/>
                        </a:lnTo>
                        <a:lnTo>
                          <a:pt x="99" y="95"/>
                        </a:lnTo>
                        <a:lnTo>
                          <a:pt x="99" y="97"/>
                        </a:lnTo>
                        <a:lnTo>
                          <a:pt x="98" y="100"/>
                        </a:lnTo>
                        <a:lnTo>
                          <a:pt x="97" y="105"/>
                        </a:lnTo>
                        <a:lnTo>
                          <a:pt x="97" y="108"/>
                        </a:lnTo>
                        <a:lnTo>
                          <a:pt x="97" y="112"/>
                        </a:lnTo>
                        <a:lnTo>
                          <a:pt x="97" y="115"/>
                        </a:lnTo>
                        <a:lnTo>
                          <a:pt x="97" y="119"/>
                        </a:lnTo>
                        <a:lnTo>
                          <a:pt x="97" y="123"/>
                        </a:lnTo>
                        <a:lnTo>
                          <a:pt x="97" y="128"/>
                        </a:lnTo>
                        <a:lnTo>
                          <a:pt x="95" y="131"/>
                        </a:lnTo>
                        <a:lnTo>
                          <a:pt x="94" y="135"/>
                        </a:lnTo>
                        <a:lnTo>
                          <a:pt x="94" y="138"/>
                        </a:lnTo>
                        <a:lnTo>
                          <a:pt x="94" y="143"/>
                        </a:lnTo>
                        <a:lnTo>
                          <a:pt x="94" y="148"/>
                        </a:lnTo>
                        <a:lnTo>
                          <a:pt x="94" y="152"/>
                        </a:lnTo>
                        <a:lnTo>
                          <a:pt x="93" y="156"/>
                        </a:lnTo>
                        <a:lnTo>
                          <a:pt x="93" y="161"/>
                        </a:lnTo>
                        <a:lnTo>
                          <a:pt x="92" y="165"/>
                        </a:lnTo>
                        <a:lnTo>
                          <a:pt x="92" y="169"/>
                        </a:lnTo>
                        <a:lnTo>
                          <a:pt x="91" y="173"/>
                        </a:lnTo>
                        <a:lnTo>
                          <a:pt x="91" y="179"/>
                        </a:lnTo>
                        <a:lnTo>
                          <a:pt x="91" y="182"/>
                        </a:lnTo>
                        <a:lnTo>
                          <a:pt x="91" y="187"/>
                        </a:lnTo>
                        <a:lnTo>
                          <a:pt x="91" y="192"/>
                        </a:lnTo>
                        <a:lnTo>
                          <a:pt x="91" y="198"/>
                        </a:lnTo>
                        <a:lnTo>
                          <a:pt x="89" y="201"/>
                        </a:lnTo>
                        <a:lnTo>
                          <a:pt x="89" y="207"/>
                        </a:lnTo>
                        <a:lnTo>
                          <a:pt x="89" y="211"/>
                        </a:lnTo>
                        <a:lnTo>
                          <a:pt x="89" y="217"/>
                        </a:lnTo>
                        <a:lnTo>
                          <a:pt x="88" y="214"/>
                        </a:lnTo>
                        <a:lnTo>
                          <a:pt x="86" y="211"/>
                        </a:lnTo>
                        <a:lnTo>
                          <a:pt x="83" y="207"/>
                        </a:lnTo>
                        <a:lnTo>
                          <a:pt x="80" y="205"/>
                        </a:lnTo>
                        <a:lnTo>
                          <a:pt x="76" y="201"/>
                        </a:lnTo>
                        <a:lnTo>
                          <a:pt x="70" y="199"/>
                        </a:lnTo>
                        <a:lnTo>
                          <a:pt x="68" y="198"/>
                        </a:lnTo>
                        <a:lnTo>
                          <a:pt x="66" y="197"/>
                        </a:lnTo>
                        <a:lnTo>
                          <a:pt x="63" y="197"/>
                        </a:lnTo>
                        <a:lnTo>
                          <a:pt x="61" y="195"/>
                        </a:lnTo>
                        <a:lnTo>
                          <a:pt x="60" y="197"/>
                        </a:lnTo>
                        <a:lnTo>
                          <a:pt x="59" y="199"/>
                        </a:lnTo>
                        <a:lnTo>
                          <a:pt x="59" y="201"/>
                        </a:lnTo>
                        <a:lnTo>
                          <a:pt x="57" y="206"/>
                        </a:lnTo>
                        <a:lnTo>
                          <a:pt x="56" y="208"/>
                        </a:lnTo>
                        <a:lnTo>
                          <a:pt x="55" y="213"/>
                        </a:lnTo>
                        <a:lnTo>
                          <a:pt x="54" y="218"/>
                        </a:lnTo>
                        <a:lnTo>
                          <a:pt x="54" y="222"/>
                        </a:lnTo>
                        <a:lnTo>
                          <a:pt x="53" y="226"/>
                        </a:lnTo>
                        <a:lnTo>
                          <a:pt x="53" y="231"/>
                        </a:lnTo>
                        <a:lnTo>
                          <a:pt x="53" y="235"/>
                        </a:lnTo>
                        <a:lnTo>
                          <a:pt x="53" y="239"/>
                        </a:lnTo>
                        <a:lnTo>
                          <a:pt x="53" y="243"/>
                        </a:lnTo>
                        <a:lnTo>
                          <a:pt x="53" y="246"/>
                        </a:lnTo>
                        <a:lnTo>
                          <a:pt x="54" y="250"/>
                        </a:lnTo>
                        <a:lnTo>
                          <a:pt x="56" y="254"/>
                        </a:lnTo>
                        <a:lnTo>
                          <a:pt x="51" y="255"/>
                        </a:lnTo>
                        <a:lnTo>
                          <a:pt x="48" y="257"/>
                        </a:lnTo>
                        <a:lnTo>
                          <a:pt x="44" y="257"/>
                        </a:lnTo>
                        <a:lnTo>
                          <a:pt x="41" y="260"/>
                        </a:lnTo>
                        <a:lnTo>
                          <a:pt x="38" y="262"/>
                        </a:lnTo>
                        <a:lnTo>
                          <a:pt x="35" y="263"/>
                        </a:lnTo>
                        <a:lnTo>
                          <a:pt x="32" y="264"/>
                        </a:lnTo>
                        <a:lnTo>
                          <a:pt x="30" y="267"/>
                        </a:lnTo>
                        <a:lnTo>
                          <a:pt x="25" y="271"/>
                        </a:lnTo>
                        <a:lnTo>
                          <a:pt x="22" y="275"/>
                        </a:lnTo>
                        <a:lnTo>
                          <a:pt x="19" y="280"/>
                        </a:lnTo>
                        <a:lnTo>
                          <a:pt x="17" y="284"/>
                        </a:lnTo>
                        <a:lnTo>
                          <a:pt x="15" y="289"/>
                        </a:lnTo>
                        <a:lnTo>
                          <a:pt x="13" y="294"/>
                        </a:lnTo>
                        <a:lnTo>
                          <a:pt x="12" y="299"/>
                        </a:lnTo>
                        <a:lnTo>
                          <a:pt x="12" y="303"/>
                        </a:lnTo>
                        <a:lnTo>
                          <a:pt x="12" y="306"/>
                        </a:lnTo>
                        <a:lnTo>
                          <a:pt x="12" y="308"/>
                        </a:lnTo>
                        <a:lnTo>
                          <a:pt x="12" y="312"/>
                        </a:lnTo>
                        <a:lnTo>
                          <a:pt x="13" y="314"/>
                        </a:lnTo>
                        <a:lnTo>
                          <a:pt x="13" y="317"/>
                        </a:lnTo>
                        <a:lnTo>
                          <a:pt x="15" y="319"/>
                        </a:lnTo>
                        <a:lnTo>
                          <a:pt x="15" y="322"/>
                        </a:lnTo>
                        <a:lnTo>
                          <a:pt x="17" y="325"/>
                        </a:lnTo>
                        <a:lnTo>
                          <a:pt x="18" y="330"/>
                        </a:lnTo>
                        <a:lnTo>
                          <a:pt x="21" y="336"/>
                        </a:lnTo>
                        <a:lnTo>
                          <a:pt x="21" y="338"/>
                        </a:lnTo>
                        <a:lnTo>
                          <a:pt x="23" y="340"/>
                        </a:lnTo>
                        <a:lnTo>
                          <a:pt x="24" y="343"/>
                        </a:lnTo>
                        <a:lnTo>
                          <a:pt x="25" y="345"/>
                        </a:lnTo>
                        <a:lnTo>
                          <a:pt x="28" y="351"/>
                        </a:lnTo>
                        <a:lnTo>
                          <a:pt x="31" y="356"/>
                        </a:lnTo>
                        <a:lnTo>
                          <a:pt x="32" y="358"/>
                        </a:lnTo>
                        <a:lnTo>
                          <a:pt x="35" y="360"/>
                        </a:lnTo>
                        <a:lnTo>
                          <a:pt x="36" y="364"/>
                        </a:lnTo>
                        <a:lnTo>
                          <a:pt x="38" y="368"/>
                        </a:lnTo>
                        <a:lnTo>
                          <a:pt x="42" y="372"/>
                        </a:lnTo>
                        <a:lnTo>
                          <a:pt x="45" y="376"/>
                        </a:lnTo>
                        <a:lnTo>
                          <a:pt x="49" y="381"/>
                        </a:lnTo>
                        <a:lnTo>
                          <a:pt x="53" y="387"/>
                        </a:lnTo>
                        <a:lnTo>
                          <a:pt x="56" y="391"/>
                        </a:lnTo>
                        <a:lnTo>
                          <a:pt x="60" y="396"/>
                        </a:lnTo>
                        <a:lnTo>
                          <a:pt x="63" y="400"/>
                        </a:lnTo>
                        <a:lnTo>
                          <a:pt x="67" y="404"/>
                        </a:lnTo>
                        <a:lnTo>
                          <a:pt x="68" y="401"/>
                        </a:lnTo>
                        <a:lnTo>
                          <a:pt x="70" y="396"/>
                        </a:lnTo>
                        <a:lnTo>
                          <a:pt x="73" y="394"/>
                        </a:lnTo>
                        <a:lnTo>
                          <a:pt x="74" y="391"/>
                        </a:lnTo>
                        <a:lnTo>
                          <a:pt x="76" y="388"/>
                        </a:lnTo>
                        <a:lnTo>
                          <a:pt x="78" y="384"/>
                        </a:lnTo>
                        <a:lnTo>
                          <a:pt x="79" y="381"/>
                        </a:lnTo>
                        <a:lnTo>
                          <a:pt x="81" y="378"/>
                        </a:lnTo>
                        <a:lnTo>
                          <a:pt x="81" y="374"/>
                        </a:lnTo>
                        <a:lnTo>
                          <a:pt x="83" y="371"/>
                        </a:lnTo>
                        <a:lnTo>
                          <a:pt x="86" y="366"/>
                        </a:lnTo>
                        <a:lnTo>
                          <a:pt x="87" y="363"/>
                        </a:lnTo>
                        <a:lnTo>
                          <a:pt x="88" y="358"/>
                        </a:lnTo>
                        <a:lnTo>
                          <a:pt x="91" y="356"/>
                        </a:lnTo>
                        <a:lnTo>
                          <a:pt x="91" y="359"/>
                        </a:lnTo>
                        <a:lnTo>
                          <a:pt x="91" y="363"/>
                        </a:lnTo>
                        <a:lnTo>
                          <a:pt x="91" y="366"/>
                        </a:lnTo>
                        <a:lnTo>
                          <a:pt x="91" y="370"/>
                        </a:lnTo>
                        <a:lnTo>
                          <a:pt x="91" y="374"/>
                        </a:lnTo>
                        <a:lnTo>
                          <a:pt x="91" y="376"/>
                        </a:lnTo>
                        <a:lnTo>
                          <a:pt x="92" y="379"/>
                        </a:lnTo>
                        <a:lnTo>
                          <a:pt x="92" y="383"/>
                        </a:lnTo>
                        <a:lnTo>
                          <a:pt x="92" y="387"/>
                        </a:lnTo>
                        <a:lnTo>
                          <a:pt x="93" y="389"/>
                        </a:lnTo>
                        <a:lnTo>
                          <a:pt x="94" y="391"/>
                        </a:lnTo>
                        <a:lnTo>
                          <a:pt x="94" y="396"/>
                        </a:lnTo>
                        <a:lnTo>
                          <a:pt x="94" y="398"/>
                        </a:lnTo>
                        <a:lnTo>
                          <a:pt x="94" y="401"/>
                        </a:lnTo>
                        <a:lnTo>
                          <a:pt x="94" y="404"/>
                        </a:lnTo>
                        <a:lnTo>
                          <a:pt x="95" y="407"/>
                        </a:lnTo>
                        <a:lnTo>
                          <a:pt x="92" y="408"/>
                        </a:lnTo>
                        <a:lnTo>
                          <a:pt x="88" y="409"/>
                        </a:lnTo>
                        <a:lnTo>
                          <a:pt x="83" y="411"/>
                        </a:lnTo>
                        <a:lnTo>
                          <a:pt x="81" y="414"/>
                        </a:lnTo>
                        <a:lnTo>
                          <a:pt x="76" y="416"/>
                        </a:lnTo>
                        <a:lnTo>
                          <a:pt x="70" y="419"/>
                        </a:lnTo>
                        <a:lnTo>
                          <a:pt x="66" y="421"/>
                        </a:lnTo>
                        <a:lnTo>
                          <a:pt x="62" y="425"/>
                        </a:lnTo>
                        <a:lnTo>
                          <a:pt x="57" y="427"/>
                        </a:lnTo>
                        <a:lnTo>
                          <a:pt x="53" y="429"/>
                        </a:lnTo>
                        <a:lnTo>
                          <a:pt x="48" y="432"/>
                        </a:lnTo>
                        <a:lnTo>
                          <a:pt x="44" y="435"/>
                        </a:lnTo>
                        <a:lnTo>
                          <a:pt x="40" y="438"/>
                        </a:lnTo>
                        <a:lnTo>
                          <a:pt x="37" y="440"/>
                        </a:lnTo>
                        <a:lnTo>
                          <a:pt x="34" y="442"/>
                        </a:lnTo>
                        <a:lnTo>
                          <a:pt x="32" y="445"/>
                        </a:lnTo>
                        <a:lnTo>
                          <a:pt x="36" y="445"/>
                        </a:lnTo>
                        <a:lnTo>
                          <a:pt x="41" y="445"/>
                        </a:lnTo>
                        <a:lnTo>
                          <a:pt x="44" y="445"/>
                        </a:lnTo>
                        <a:lnTo>
                          <a:pt x="48" y="445"/>
                        </a:lnTo>
                        <a:lnTo>
                          <a:pt x="53" y="445"/>
                        </a:lnTo>
                        <a:lnTo>
                          <a:pt x="56" y="445"/>
                        </a:lnTo>
                        <a:lnTo>
                          <a:pt x="61" y="445"/>
                        </a:lnTo>
                        <a:lnTo>
                          <a:pt x="66" y="445"/>
                        </a:lnTo>
                        <a:lnTo>
                          <a:pt x="66" y="447"/>
                        </a:lnTo>
                        <a:lnTo>
                          <a:pt x="68" y="449"/>
                        </a:lnTo>
                        <a:lnTo>
                          <a:pt x="69" y="452"/>
                        </a:lnTo>
                        <a:lnTo>
                          <a:pt x="70" y="454"/>
                        </a:lnTo>
                        <a:lnTo>
                          <a:pt x="74" y="457"/>
                        </a:lnTo>
                        <a:lnTo>
                          <a:pt x="78" y="460"/>
                        </a:lnTo>
                        <a:lnTo>
                          <a:pt x="81" y="461"/>
                        </a:lnTo>
                        <a:lnTo>
                          <a:pt x="85" y="463"/>
                        </a:lnTo>
                        <a:lnTo>
                          <a:pt x="88" y="463"/>
                        </a:lnTo>
                        <a:lnTo>
                          <a:pt x="92" y="463"/>
                        </a:lnTo>
                        <a:lnTo>
                          <a:pt x="94" y="461"/>
                        </a:lnTo>
                        <a:lnTo>
                          <a:pt x="99" y="459"/>
                        </a:lnTo>
                        <a:lnTo>
                          <a:pt x="101" y="458"/>
                        </a:lnTo>
                        <a:lnTo>
                          <a:pt x="104" y="455"/>
                        </a:lnTo>
                        <a:lnTo>
                          <a:pt x="107" y="452"/>
                        </a:lnTo>
                        <a:lnTo>
                          <a:pt x="110" y="449"/>
                        </a:lnTo>
                        <a:lnTo>
                          <a:pt x="112" y="446"/>
                        </a:lnTo>
                        <a:lnTo>
                          <a:pt x="114" y="442"/>
                        </a:lnTo>
                        <a:lnTo>
                          <a:pt x="117" y="442"/>
                        </a:lnTo>
                        <a:lnTo>
                          <a:pt x="121" y="444"/>
                        </a:lnTo>
                        <a:lnTo>
                          <a:pt x="125" y="445"/>
                        </a:lnTo>
                        <a:lnTo>
                          <a:pt x="130" y="446"/>
                        </a:lnTo>
                        <a:lnTo>
                          <a:pt x="133" y="446"/>
                        </a:lnTo>
                        <a:lnTo>
                          <a:pt x="138" y="446"/>
                        </a:lnTo>
                        <a:lnTo>
                          <a:pt x="142" y="446"/>
                        </a:lnTo>
                        <a:lnTo>
                          <a:pt x="146" y="447"/>
                        </a:lnTo>
                        <a:lnTo>
                          <a:pt x="149" y="446"/>
                        </a:lnTo>
                        <a:lnTo>
                          <a:pt x="152" y="446"/>
                        </a:lnTo>
                        <a:lnTo>
                          <a:pt x="156" y="446"/>
                        </a:lnTo>
                        <a:lnTo>
                          <a:pt x="158" y="446"/>
                        </a:lnTo>
                        <a:lnTo>
                          <a:pt x="162" y="446"/>
                        </a:lnTo>
                        <a:lnTo>
                          <a:pt x="164" y="446"/>
                        </a:lnTo>
                        <a:lnTo>
                          <a:pt x="175" y="446"/>
                        </a:lnTo>
                        <a:lnTo>
                          <a:pt x="184" y="447"/>
                        </a:lnTo>
                        <a:lnTo>
                          <a:pt x="195" y="447"/>
                        </a:lnTo>
                        <a:lnTo>
                          <a:pt x="204" y="447"/>
                        </a:lnTo>
                        <a:lnTo>
                          <a:pt x="215" y="447"/>
                        </a:lnTo>
                        <a:lnTo>
                          <a:pt x="225" y="447"/>
                        </a:lnTo>
                        <a:lnTo>
                          <a:pt x="235" y="447"/>
                        </a:lnTo>
                        <a:lnTo>
                          <a:pt x="246" y="447"/>
                        </a:lnTo>
                        <a:lnTo>
                          <a:pt x="255" y="447"/>
                        </a:lnTo>
                        <a:lnTo>
                          <a:pt x="265" y="447"/>
                        </a:lnTo>
                        <a:lnTo>
                          <a:pt x="274" y="447"/>
                        </a:lnTo>
                        <a:lnTo>
                          <a:pt x="285" y="447"/>
                        </a:lnTo>
                        <a:lnTo>
                          <a:pt x="293" y="447"/>
                        </a:lnTo>
                        <a:lnTo>
                          <a:pt x="304" y="447"/>
                        </a:lnTo>
                        <a:lnTo>
                          <a:pt x="314" y="447"/>
                        </a:lnTo>
                        <a:lnTo>
                          <a:pt x="323" y="447"/>
                        </a:lnTo>
                        <a:lnTo>
                          <a:pt x="331" y="447"/>
                        </a:lnTo>
                        <a:lnTo>
                          <a:pt x="341" y="446"/>
                        </a:lnTo>
                        <a:lnTo>
                          <a:pt x="349" y="446"/>
                        </a:lnTo>
                        <a:lnTo>
                          <a:pt x="359" y="446"/>
                        </a:lnTo>
                        <a:lnTo>
                          <a:pt x="367" y="445"/>
                        </a:lnTo>
                        <a:lnTo>
                          <a:pt x="377" y="445"/>
                        </a:lnTo>
                        <a:lnTo>
                          <a:pt x="385" y="445"/>
                        </a:lnTo>
                        <a:lnTo>
                          <a:pt x="393" y="445"/>
                        </a:lnTo>
                        <a:lnTo>
                          <a:pt x="401" y="445"/>
                        </a:lnTo>
                        <a:lnTo>
                          <a:pt x="410" y="444"/>
                        </a:lnTo>
                        <a:lnTo>
                          <a:pt x="417" y="444"/>
                        </a:lnTo>
                        <a:lnTo>
                          <a:pt x="425" y="444"/>
                        </a:lnTo>
                        <a:lnTo>
                          <a:pt x="432" y="442"/>
                        </a:lnTo>
                        <a:lnTo>
                          <a:pt x="441" y="442"/>
                        </a:lnTo>
                        <a:lnTo>
                          <a:pt x="448" y="442"/>
                        </a:lnTo>
                        <a:lnTo>
                          <a:pt x="455" y="442"/>
                        </a:lnTo>
                        <a:lnTo>
                          <a:pt x="462" y="441"/>
                        </a:lnTo>
                        <a:lnTo>
                          <a:pt x="468" y="441"/>
                        </a:lnTo>
                        <a:lnTo>
                          <a:pt x="475" y="440"/>
                        </a:lnTo>
                        <a:lnTo>
                          <a:pt x="482" y="440"/>
                        </a:lnTo>
                        <a:lnTo>
                          <a:pt x="488" y="439"/>
                        </a:lnTo>
                        <a:lnTo>
                          <a:pt x="494" y="439"/>
                        </a:lnTo>
                        <a:lnTo>
                          <a:pt x="500" y="439"/>
                        </a:lnTo>
                        <a:lnTo>
                          <a:pt x="506" y="439"/>
                        </a:lnTo>
                        <a:lnTo>
                          <a:pt x="512" y="438"/>
                        </a:lnTo>
                        <a:lnTo>
                          <a:pt x="517" y="438"/>
                        </a:lnTo>
                        <a:lnTo>
                          <a:pt x="521" y="436"/>
                        </a:lnTo>
                        <a:lnTo>
                          <a:pt x="526" y="436"/>
                        </a:lnTo>
                        <a:lnTo>
                          <a:pt x="532" y="436"/>
                        </a:lnTo>
                        <a:lnTo>
                          <a:pt x="537" y="436"/>
                        </a:lnTo>
                        <a:lnTo>
                          <a:pt x="540" y="435"/>
                        </a:lnTo>
                        <a:lnTo>
                          <a:pt x="545" y="435"/>
                        </a:lnTo>
                        <a:lnTo>
                          <a:pt x="549" y="435"/>
                        </a:lnTo>
                        <a:lnTo>
                          <a:pt x="552" y="434"/>
                        </a:lnTo>
                        <a:lnTo>
                          <a:pt x="556" y="434"/>
                        </a:lnTo>
                        <a:lnTo>
                          <a:pt x="559" y="434"/>
                        </a:lnTo>
                        <a:lnTo>
                          <a:pt x="562" y="434"/>
                        </a:lnTo>
                        <a:lnTo>
                          <a:pt x="564" y="433"/>
                        </a:lnTo>
                        <a:lnTo>
                          <a:pt x="566" y="433"/>
                        </a:lnTo>
                        <a:lnTo>
                          <a:pt x="570" y="433"/>
                        </a:lnTo>
                        <a:lnTo>
                          <a:pt x="572" y="433"/>
                        </a:lnTo>
                        <a:lnTo>
                          <a:pt x="576" y="433"/>
                        </a:lnTo>
                        <a:lnTo>
                          <a:pt x="577" y="433"/>
                        </a:lnTo>
                        <a:lnTo>
                          <a:pt x="578" y="433"/>
                        </a:lnTo>
                        <a:lnTo>
                          <a:pt x="578" y="432"/>
                        </a:lnTo>
                        <a:lnTo>
                          <a:pt x="578" y="428"/>
                        </a:lnTo>
                        <a:lnTo>
                          <a:pt x="578" y="425"/>
                        </a:lnTo>
                        <a:lnTo>
                          <a:pt x="578" y="422"/>
                        </a:lnTo>
                        <a:lnTo>
                          <a:pt x="578" y="419"/>
                        </a:lnTo>
                        <a:lnTo>
                          <a:pt x="578" y="415"/>
                        </a:lnTo>
                        <a:lnTo>
                          <a:pt x="578" y="410"/>
                        </a:lnTo>
                        <a:lnTo>
                          <a:pt x="578" y="406"/>
                        </a:lnTo>
                        <a:lnTo>
                          <a:pt x="578" y="402"/>
                        </a:lnTo>
                        <a:lnTo>
                          <a:pt x="578" y="400"/>
                        </a:lnTo>
                        <a:lnTo>
                          <a:pt x="578" y="397"/>
                        </a:lnTo>
                        <a:lnTo>
                          <a:pt x="578" y="395"/>
                        </a:lnTo>
                        <a:lnTo>
                          <a:pt x="578" y="391"/>
                        </a:lnTo>
                        <a:lnTo>
                          <a:pt x="578" y="389"/>
                        </a:lnTo>
                        <a:lnTo>
                          <a:pt x="578" y="385"/>
                        </a:lnTo>
                        <a:lnTo>
                          <a:pt x="578" y="383"/>
                        </a:lnTo>
                        <a:lnTo>
                          <a:pt x="578" y="378"/>
                        </a:lnTo>
                        <a:lnTo>
                          <a:pt x="578" y="376"/>
                        </a:lnTo>
                        <a:lnTo>
                          <a:pt x="578" y="372"/>
                        </a:lnTo>
                        <a:lnTo>
                          <a:pt x="579" y="369"/>
                        </a:lnTo>
                        <a:lnTo>
                          <a:pt x="578" y="364"/>
                        </a:lnTo>
                        <a:lnTo>
                          <a:pt x="578" y="360"/>
                        </a:lnTo>
                        <a:lnTo>
                          <a:pt x="578" y="357"/>
                        </a:lnTo>
                        <a:lnTo>
                          <a:pt x="578" y="353"/>
                        </a:lnTo>
                        <a:lnTo>
                          <a:pt x="578" y="349"/>
                        </a:lnTo>
                        <a:lnTo>
                          <a:pt x="578" y="344"/>
                        </a:lnTo>
                        <a:lnTo>
                          <a:pt x="578" y="340"/>
                        </a:lnTo>
                        <a:lnTo>
                          <a:pt x="578" y="336"/>
                        </a:lnTo>
                        <a:lnTo>
                          <a:pt x="578" y="331"/>
                        </a:lnTo>
                        <a:lnTo>
                          <a:pt x="578" y="327"/>
                        </a:lnTo>
                        <a:lnTo>
                          <a:pt x="578" y="322"/>
                        </a:lnTo>
                        <a:lnTo>
                          <a:pt x="578" y="318"/>
                        </a:lnTo>
                        <a:lnTo>
                          <a:pt x="578" y="313"/>
                        </a:lnTo>
                        <a:lnTo>
                          <a:pt x="578" y="308"/>
                        </a:lnTo>
                        <a:lnTo>
                          <a:pt x="578" y="303"/>
                        </a:lnTo>
                        <a:lnTo>
                          <a:pt x="578" y="300"/>
                        </a:lnTo>
                        <a:lnTo>
                          <a:pt x="578" y="294"/>
                        </a:lnTo>
                        <a:lnTo>
                          <a:pt x="578" y="290"/>
                        </a:lnTo>
                        <a:lnTo>
                          <a:pt x="578" y="284"/>
                        </a:lnTo>
                        <a:lnTo>
                          <a:pt x="578" y="280"/>
                        </a:lnTo>
                        <a:lnTo>
                          <a:pt x="578" y="275"/>
                        </a:lnTo>
                        <a:lnTo>
                          <a:pt x="578" y="269"/>
                        </a:lnTo>
                        <a:lnTo>
                          <a:pt x="578" y="264"/>
                        </a:lnTo>
                        <a:lnTo>
                          <a:pt x="578" y="260"/>
                        </a:lnTo>
                        <a:lnTo>
                          <a:pt x="578" y="254"/>
                        </a:lnTo>
                        <a:lnTo>
                          <a:pt x="578" y="249"/>
                        </a:lnTo>
                        <a:lnTo>
                          <a:pt x="578" y="243"/>
                        </a:lnTo>
                        <a:lnTo>
                          <a:pt x="578" y="237"/>
                        </a:lnTo>
                        <a:lnTo>
                          <a:pt x="578" y="232"/>
                        </a:lnTo>
                        <a:lnTo>
                          <a:pt x="578" y="226"/>
                        </a:lnTo>
                        <a:lnTo>
                          <a:pt x="578" y="222"/>
                        </a:lnTo>
                        <a:lnTo>
                          <a:pt x="578" y="217"/>
                        </a:lnTo>
                        <a:lnTo>
                          <a:pt x="578" y="211"/>
                        </a:lnTo>
                        <a:lnTo>
                          <a:pt x="578" y="205"/>
                        </a:lnTo>
                        <a:lnTo>
                          <a:pt x="577" y="200"/>
                        </a:lnTo>
                        <a:lnTo>
                          <a:pt x="577" y="195"/>
                        </a:lnTo>
                        <a:lnTo>
                          <a:pt x="577" y="190"/>
                        </a:lnTo>
                        <a:lnTo>
                          <a:pt x="577" y="185"/>
                        </a:lnTo>
                        <a:lnTo>
                          <a:pt x="577" y="180"/>
                        </a:lnTo>
                        <a:lnTo>
                          <a:pt x="577" y="176"/>
                        </a:lnTo>
                        <a:lnTo>
                          <a:pt x="576" y="171"/>
                        </a:lnTo>
                        <a:lnTo>
                          <a:pt x="576" y="166"/>
                        </a:lnTo>
                        <a:lnTo>
                          <a:pt x="575" y="162"/>
                        </a:lnTo>
                        <a:lnTo>
                          <a:pt x="575" y="159"/>
                        </a:lnTo>
                        <a:lnTo>
                          <a:pt x="575" y="154"/>
                        </a:lnTo>
                        <a:lnTo>
                          <a:pt x="575" y="150"/>
                        </a:lnTo>
                        <a:lnTo>
                          <a:pt x="575" y="146"/>
                        </a:lnTo>
                        <a:lnTo>
                          <a:pt x="575" y="143"/>
                        </a:lnTo>
                        <a:lnTo>
                          <a:pt x="573" y="138"/>
                        </a:lnTo>
                        <a:lnTo>
                          <a:pt x="573" y="135"/>
                        </a:lnTo>
                        <a:lnTo>
                          <a:pt x="572" y="131"/>
                        </a:lnTo>
                        <a:lnTo>
                          <a:pt x="572" y="128"/>
                        </a:lnTo>
                        <a:lnTo>
                          <a:pt x="571" y="125"/>
                        </a:lnTo>
                        <a:lnTo>
                          <a:pt x="571" y="122"/>
                        </a:lnTo>
                        <a:lnTo>
                          <a:pt x="570" y="118"/>
                        </a:lnTo>
                        <a:lnTo>
                          <a:pt x="570" y="116"/>
                        </a:lnTo>
                        <a:lnTo>
                          <a:pt x="570" y="112"/>
                        </a:lnTo>
                        <a:lnTo>
                          <a:pt x="570" y="110"/>
                        </a:lnTo>
                        <a:lnTo>
                          <a:pt x="569" y="108"/>
                        </a:lnTo>
                        <a:lnTo>
                          <a:pt x="569" y="105"/>
                        </a:lnTo>
                        <a:lnTo>
                          <a:pt x="568" y="100"/>
                        </a:lnTo>
                        <a:lnTo>
                          <a:pt x="566" y="95"/>
                        </a:lnTo>
                        <a:lnTo>
                          <a:pt x="565" y="90"/>
                        </a:lnTo>
                        <a:lnTo>
                          <a:pt x="565" y="87"/>
                        </a:lnTo>
                        <a:lnTo>
                          <a:pt x="564" y="83"/>
                        </a:lnTo>
                        <a:lnTo>
                          <a:pt x="563" y="79"/>
                        </a:lnTo>
                        <a:lnTo>
                          <a:pt x="562" y="77"/>
                        </a:lnTo>
                        <a:lnTo>
                          <a:pt x="562" y="74"/>
                        </a:lnTo>
                        <a:lnTo>
                          <a:pt x="560" y="71"/>
                        </a:lnTo>
                        <a:lnTo>
                          <a:pt x="560" y="70"/>
                        </a:lnTo>
                        <a:lnTo>
                          <a:pt x="559" y="66"/>
                        </a:lnTo>
                        <a:lnTo>
                          <a:pt x="558" y="64"/>
                        </a:lnTo>
                        <a:lnTo>
                          <a:pt x="557" y="62"/>
                        </a:lnTo>
                        <a:lnTo>
                          <a:pt x="626" y="0"/>
                        </a:lnTo>
                        <a:lnTo>
                          <a:pt x="628" y="3"/>
                        </a:lnTo>
                        <a:lnTo>
                          <a:pt x="633" y="8"/>
                        </a:lnTo>
                        <a:lnTo>
                          <a:pt x="634" y="10"/>
                        </a:lnTo>
                        <a:lnTo>
                          <a:pt x="635" y="13"/>
                        </a:lnTo>
                        <a:lnTo>
                          <a:pt x="638" y="16"/>
                        </a:lnTo>
                        <a:lnTo>
                          <a:pt x="640" y="19"/>
                        </a:lnTo>
                        <a:lnTo>
                          <a:pt x="640" y="21"/>
                        </a:lnTo>
                        <a:lnTo>
                          <a:pt x="642" y="24"/>
                        </a:lnTo>
                        <a:lnTo>
                          <a:pt x="643" y="28"/>
                        </a:lnTo>
                        <a:lnTo>
                          <a:pt x="646" y="32"/>
                        </a:lnTo>
                        <a:lnTo>
                          <a:pt x="646" y="34"/>
                        </a:lnTo>
                        <a:lnTo>
                          <a:pt x="648" y="39"/>
                        </a:lnTo>
                        <a:lnTo>
                          <a:pt x="648" y="41"/>
                        </a:lnTo>
                        <a:lnTo>
                          <a:pt x="651" y="46"/>
                        </a:lnTo>
                        <a:lnTo>
                          <a:pt x="651" y="49"/>
                        </a:lnTo>
                        <a:lnTo>
                          <a:pt x="652" y="53"/>
                        </a:lnTo>
                        <a:lnTo>
                          <a:pt x="653" y="58"/>
                        </a:lnTo>
                        <a:lnTo>
                          <a:pt x="653" y="62"/>
                        </a:lnTo>
                        <a:lnTo>
                          <a:pt x="654" y="66"/>
                        </a:lnTo>
                        <a:lnTo>
                          <a:pt x="655" y="71"/>
                        </a:lnTo>
                        <a:lnTo>
                          <a:pt x="655" y="74"/>
                        </a:lnTo>
                        <a:lnTo>
                          <a:pt x="657" y="79"/>
                        </a:lnTo>
                        <a:lnTo>
                          <a:pt x="658" y="83"/>
                        </a:lnTo>
                        <a:lnTo>
                          <a:pt x="658" y="87"/>
                        </a:lnTo>
                        <a:lnTo>
                          <a:pt x="658" y="92"/>
                        </a:lnTo>
                        <a:lnTo>
                          <a:pt x="659" y="97"/>
                        </a:lnTo>
                        <a:lnTo>
                          <a:pt x="660" y="100"/>
                        </a:lnTo>
                        <a:lnTo>
                          <a:pt x="660" y="105"/>
                        </a:lnTo>
                        <a:lnTo>
                          <a:pt x="660" y="110"/>
                        </a:lnTo>
                        <a:lnTo>
                          <a:pt x="661" y="115"/>
                        </a:lnTo>
                        <a:lnTo>
                          <a:pt x="661" y="121"/>
                        </a:lnTo>
                        <a:lnTo>
                          <a:pt x="662" y="124"/>
                        </a:lnTo>
                        <a:lnTo>
                          <a:pt x="662" y="129"/>
                        </a:lnTo>
                        <a:lnTo>
                          <a:pt x="662" y="134"/>
                        </a:lnTo>
                        <a:lnTo>
                          <a:pt x="662" y="138"/>
                        </a:lnTo>
                        <a:lnTo>
                          <a:pt x="664" y="142"/>
                        </a:lnTo>
                        <a:lnTo>
                          <a:pt x="664" y="147"/>
                        </a:lnTo>
                        <a:lnTo>
                          <a:pt x="664" y="152"/>
                        </a:lnTo>
                        <a:lnTo>
                          <a:pt x="664" y="156"/>
                        </a:lnTo>
                        <a:lnTo>
                          <a:pt x="664" y="161"/>
                        </a:lnTo>
                        <a:lnTo>
                          <a:pt x="664" y="165"/>
                        </a:lnTo>
                        <a:lnTo>
                          <a:pt x="664" y="169"/>
                        </a:lnTo>
                        <a:lnTo>
                          <a:pt x="664" y="173"/>
                        </a:lnTo>
                        <a:lnTo>
                          <a:pt x="664" y="178"/>
                        </a:lnTo>
                        <a:lnTo>
                          <a:pt x="664" y="182"/>
                        </a:lnTo>
                        <a:lnTo>
                          <a:pt x="665" y="186"/>
                        </a:lnTo>
                        <a:lnTo>
                          <a:pt x="665" y="191"/>
                        </a:lnTo>
                        <a:lnTo>
                          <a:pt x="665" y="193"/>
                        </a:lnTo>
                        <a:lnTo>
                          <a:pt x="665" y="198"/>
                        </a:lnTo>
                        <a:lnTo>
                          <a:pt x="665" y="201"/>
                        </a:lnTo>
                        <a:lnTo>
                          <a:pt x="665" y="205"/>
                        </a:lnTo>
                        <a:lnTo>
                          <a:pt x="665" y="208"/>
                        </a:lnTo>
                        <a:lnTo>
                          <a:pt x="665" y="212"/>
                        </a:lnTo>
                        <a:lnTo>
                          <a:pt x="665" y="217"/>
                        </a:lnTo>
                        <a:lnTo>
                          <a:pt x="665" y="219"/>
                        </a:lnTo>
                        <a:lnTo>
                          <a:pt x="665" y="222"/>
                        </a:lnTo>
                        <a:lnTo>
                          <a:pt x="665" y="224"/>
                        </a:lnTo>
                        <a:lnTo>
                          <a:pt x="666" y="229"/>
                        </a:lnTo>
                        <a:lnTo>
                          <a:pt x="666" y="231"/>
                        </a:lnTo>
                        <a:lnTo>
                          <a:pt x="666" y="233"/>
                        </a:lnTo>
                        <a:lnTo>
                          <a:pt x="666" y="236"/>
                        </a:lnTo>
                        <a:lnTo>
                          <a:pt x="666" y="239"/>
                        </a:lnTo>
                        <a:lnTo>
                          <a:pt x="666" y="241"/>
                        </a:lnTo>
                        <a:lnTo>
                          <a:pt x="666" y="243"/>
                        </a:lnTo>
                        <a:lnTo>
                          <a:pt x="666" y="246"/>
                        </a:lnTo>
                        <a:lnTo>
                          <a:pt x="666" y="249"/>
                        </a:lnTo>
                        <a:lnTo>
                          <a:pt x="666" y="252"/>
                        </a:lnTo>
                        <a:lnTo>
                          <a:pt x="666" y="256"/>
                        </a:lnTo>
                        <a:lnTo>
                          <a:pt x="666" y="260"/>
                        </a:lnTo>
                        <a:lnTo>
                          <a:pt x="666" y="264"/>
                        </a:lnTo>
                        <a:lnTo>
                          <a:pt x="666" y="267"/>
                        </a:lnTo>
                        <a:lnTo>
                          <a:pt x="666" y="273"/>
                        </a:lnTo>
                        <a:lnTo>
                          <a:pt x="666" y="276"/>
                        </a:lnTo>
                        <a:lnTo>
                          <a:pt x="666" y="281"/>
                        </a:lnTo>
                        <a:lnTo>
                          <a:pt x="666" y="284"/>
                        </a:lnTo>
                        <a:lnTo>
                          <a:pt x="666" y="290"/>
                        </a:lnTo>
                        <a:lnTo>
                          <a:pt x="666" y="295"/>
                        </a:lnTo>
                        <a:lnTo>
                          <a:pt x="667" y="301"/>
                        </a:lnTo>
                        <a:lnTo>
                          <a:pt x="666" y="306"/>
                        </a:lnTo>
                        <a:lnTo>
                          <a:pt x="666" y="311"/>
                        </a:lnTo>
                        <a:lnTo>
                          <a:pt x="666" y="317"/>
                        </a:lnTo>
                        <a:lnTo>
                          <a:pt x="666" y="322"/>
                        </a:lnTo>
                        <a:lnTo>
                          <a:pt x="666" y="328"/>
                        </a:lnTo>
                        <a:lnTo>
                          <a:pt x="666" y="334"/>
                        </a:lnTo>
                        <a:lnTo>
                          <a:pt x="666" y="340"/>
                        </a:lnTo>
                        <a:lnTo>
                          <a:pt x="666" y="345"/>
                        </a:lnTo>
                        <a:lnTo>
                          <a:pt x="666" y="351"/>
                        </a:lnTo>
                        <a:lnTo>
                          <a:pt x="666" y="357"/>
                        </a:lnTo>
                        <a:lnTo>
                          <a:pt x="666" y="363"/>
                        </a:lnTo>
                        <a:lnTo>
                          <a:pt x="666" y="370"/>
                        </a:lnTo>
                        <a:lnTo>
                          <a:pt x="666" y="376"/>
                        </a:lnTo>
                        <a:lnTo>
                          <a:pt x="666" y="381"/>
                        </a:lnTo>
                        <a:lnTo>
                          <a:pt x="666" y="387"/>
                        </a:lnTo>
                        <a:lnTo>
                          <a:pt x="666" y="394"/>
                        </a:lnTo>
                        <a:lnTo>
                          <a:pt x="665" y="398"/>
                        </a:lnTo>
                        <a:lnTo>
                          <a:pt x="665" y="404"/>
                        </a:lnTo>
                        <a:lnTo>
                          <a:pt x="665" y="411"/>
                        </a:lnTo>
                        <a:lnTo>
                          <a:pt x="665" y="416"/>
                        </a:lnTo>
                        <a:lnTo>
                          <a:pt x="665" y="421"/>
                        </a:lnTo>
                        <a:lnTo>
                          <a:pt x="665" y="427"/>
                        </a:lnTo>
                        <a:lnTo>
                          <a:pt x="665" y="433"/>
                        </a:lnTo>
                        <a:lnTo>
                          <a:pt x="665" y="439"/>
                        </a:lnTo>
                        <a:lnTo>
                          <a:pt x="664" y="444"/>
                        </a:lnTo>
                        <a:lnTo>
                          <a:pt x="664" y="448"/>
                        </a:lnTo>
                        <a:lnTo>
                          <a:pt x="664" y="453"/>
                        </a:lnTo>
                        <a:lnTo>
                          <a:pt x="664" y="459"/>
                        </a:lnTo>
                        <a:lnTo>
                          <a:pt x="664" y="464"/>
                        </a:lnTo>
                        <a:lnTo>
                          <a:pt x="664" y="468"/>
                        </a:lnTo>
                        <a:lnTo>
                          <a:pt x="664" y="472"/>
                        </a:lnTo>
                        <a:lnTo>
                          <a:pt x="664" y="477"/>
                        </a:lnTo>
                        <a:lnTo>
                          <a:pt x="664" y="482"/>
                        </a:lnTo>
                        <a:lnTo>
                          <a:pt x="664" y="485"/>
                        </a:lnTo>
                        <a:lnTo>
                          <a:pt x="664" y="489"/>
                        </a:lnTo>
                        <a:lnTo>
                          <a:pt x="664" y="492"/>
                        </a:lnTo>
                        <a:lnTo>
                          <a:pt x="664" y="495"/>
                        </a:lnTo>
                        <a:lnTo>
                          <a:pt x="664" y="498"/>
                        </a:lnTo>
                        <a:lnTo>
                          <a:pt x="664" y="501"/>
                        </a:lnTo>
                        <a:lnTo>
                          <a:pt x="664" y="504"/>
                        </a:lnTo>
                        <a:lnTo>
                          <a:pt x="664" y="508"/>
                        </a:lnTo>
                        <a:lnTo>
                          <a:pt x="664" y="510"/>
                        </a:lnTo>
                        <a:lnTo>
                          <a:pt x="664" y="512"/>
                        </a:lnTo>
                        <a:lnTo>
                          <a:pt x="664" y="514"/>
                        </a:lnTo>
                        <a:lnTo>
                          <a:pt x="659" y="515"/>
                        </a:lnTo>
                        <a:lnTo>
                          <a:pt x="655" y="515"/>
                        </a:lnTo>
                        <a:lnTo>
                          <a:pt x="652" y="515"/>
                        </a:lnTo>
                        <a:lnTo>
                          <a:pt x="649" y="516"/>
                        </a:lnTo>
                        <a:lnTo>
                          <a:pt x="647" y="517"/>
                        </a:lnTo>
                        <a:lnTo>
                          <a:pt x="645" y="518"/>
                        </a:lnTo>
                        <a:lnTo>
                          <a:pt x="641" y="518"/>
                        </a:lnTo>
                        <a:lnTo>
                          <a:pt x="638" y="518"/>
                        </a:lnTo>
                        <a:lnTo>
                          <a:pt x="635" y="518"/>
                        </a:lnTo>
                        <a:lnTo>
                          <a:pt x="632" y="520"/>
                        </a:lnTo>
                        <a:lnTo>
                          <a:pt x="628" y="520"/>
                        </a:lnTo>
                        <a:lnTo>
                          <a:pt x="624" y="521"/>
                        </a:lnTo>
                        <a:lnTo>
                          <a:pt x="620" y="521"/>
                        </a:lnTo>
                        <a:lnTo>
                          <a:pt x="617" y="521"/>
                        </a:lnTo>
                        <a:lnTo>
                          <a:pt x="613" y="521"/>
                        </a:lnTo>
                        <a:lnTo>
                          <a:pt x="608" y="522"/>
                        </a:lnTo>
                        <a:lnTo>
                          <a:pt x="604" y="522"/>
                        </a:lnTo>
                        <a:lnTo>
                          <a:pt x="600" y="523"/>
                        </a:lnTo>
                        <a:lnTo>
                          <a:pt x="596" y="523"/>
                        </a:lnTo>
                        <a:lnTo>
                          <a:pt x="591" y="523"/>
                        </a:lnTo>
                        <a:lnTo>
                          <a:pt x="588" y="523"/>
                        </a:lnTo>
                        <a:lnTo>
                          <a:pt x="583" y="524"/>
                        </a:lnTo>
                        <a:lnTo>
                          <a:pt x="578" y="524"/>
                        </a:lnTo>
                        <a:lnTo>
                          <a:pt x="575" y="524"/>
                        </a:lnTo>
                        <a:lnTo>
                          <a:pt x="570" y="524"/>
                        </a:lnTo>
                        <a:lnTo>
                          <a:pt x="565" y="525"/>
                        </a:lnTo>
                        <a:lnTo>
                          <a:pt x="560" y="525"/>
                        </a:lnTo>
                        <a:lnTo>
                          <a:pt x="556" y="525"/>
                        </a:lnTo>
                        <a:lnTo>
                          <a:pt x="552" y="525"/>
                        </a:lnTo>
                        <a:lnTo>
                          <a:pt x="547" y="525"/>
                        </a:lnTo>
                        <a:lnTo>
                          <a:pt x="543" y="525"/>
                        </a:lnTo>
                        <a:lnTo>
                          <a:pt x="538" y="525"/>
                        </a:lnTo>
                        <a:lnTo>
                          <a:pt x="534" y="525"/>
                        </a:lnTo>
                        <a:lnTo>
                          <a:pt x="528" y="527"/>
                        </a:lnTo>
                        <a:lnTo>
                          <a:pt x="525" y="527"/>
                        </a:lnTo>
                        <a:lnTo>
                          <a:pt x="521" y="527"/>
                        </a:lnTo>
                        <a:lnTo>
                          <a:pt x="517" y="527"/>
                        </a:lnTo>
                        <a:lnTo>
                          <a:pt x="513" y="528"/>
                        </a:lnTo>
                        <a:lnTo>
                          <a:pt x="508" y="528"/>
                        </a:lnTo>
                        <a:lnTo>
                          <a:pt x="503" y="528"/>
                        </a:lnTo>
                        <a:lnTo>
                          <a:pt x="501" y="528"/>
                        </a:lnTo>
                        <a:lnTo>
                          <a:pt x="498" y="528"/>
                        </a:lnTo>
                        <a:lnTo>
                          <a:pt x="494" y="528"/>
                        </a:lnTo>
                        <a:lnTo>
                          <a:pt x="490" y="528"/>
                        </a:lnTo>
                        <a:lnTo>
                          <a:pt x="486" y="528"/>
                        </a:lnTo>
                        <a:lnTo>
                          <a:pt x="483" y="528"/>
                        </a:lnTo>
                        <a:lnTo>
                          <a:pt x="481" y="528"/>
                        </a:lnTo>
                        <a:lnTo>
                          <a:pt x="477" y="528"/>
                        </a:lnTo>
                        <a:lnTo>
                          <a:pt x="475" y="528"/>
                        </a:lnTo>
                        <a:lnTo>
                          <a:pt x="473" y="529"/>
                        </a:lnTo>
                        <a:lnTo>
                          <a:pt x="468" y="529"/>
                        </a:lnTo>
                        <a:lnTo>
                          <a:pt x="463" y="530"/>
                        </a:lnTo>
                        <a:lnTo>
                          <a:pt x="461" y="530"/>
                        </a:lnTo>
                        <a:lnTo>
                          <a:pt x="458" y="530"/>
                        </a:lnTo>
                        <a:lnTo>
                          <a:pt x="456" y="530"/>
                        </a:lnTo>
                        <a:lnTo>
                          <a:pt x="445" y="530"/>
                        </a:lnTo>
                        <a:lnTo>
                          <a:pt x="436" y="530"/>
                        </a:lnTo>
                        <a:lnTo>
                          <a:pt x="425" y="530"/>
                        </a:lnTo>
                        <a:lnTo>
                          <a:pt x="414" y="530"/>
                        </a:lnTo>
                        <a:lnTo>
                          <a:pt x="405" y="530"/>
                        </a:lnTo>
                        <a:lnTo>
                          <a:pt x="394" y="530"/>
                        </a:lnTo>
                        <a:lnTo>
                          <a:pt x="385" y="530"/>
                        </a:lnTo>
                        <a:lnTo>
                          <a:pt x="374" y="531"/>
                        </a:lnTo>
                        <a:lnTo>
                          <a:pt x="365" y="530"/>
                        </a:lnTo>
                        <a:lnTo>
                          <a:pt x="354" y="530"/>
                        </a:lnTo>
                        <a:lnTo>
                          <a:pt x="344" y="530"/>
                        </a:lnTo>
                        <a:lnTo>
                          <a:pt x="336" y="530"/>
                        </a:lnTo>
                        <a:lnTo>
                          <a:pt x="327" y="530"/>
                        </a:lnTo>
                        <a:lnTo>
                          <a:pt x="317" y="530"/>
                        </a:lnTo>
                        <a:lnTo>
                          <a:pt x="309" y="530"/>
                        </a:lnTo>
                        <a:lnTo>
                          <a:pt x="299" y="530"/>
                        </a:lnTo>
                        <a:lnTo>
                          <a:pt x="291" y="530"/>
                        </a:lnTo>
                        <a:lnTo>
                          <a:pt x="280" y="530"/>
                        </a:lnTo>
                        <a:lnTo>
                          <a:pt x="273" y="529"/>
                        </a:lnTo>
                        <a:lnTo>
                          <a:pt x="264" y="529"/>
                        </a:lnTo>
                        <a:lnTo>
                          <a:pt x="255" y="528"/>
                        </a:lnTo>
                        <a:lnTo>
                          <a:pt x="247" y="528"/>
                        </a:lnTo>
                        <a:lnTo>
                          <a:pt x="239" y="528"/>
                        </a:lnTo>
                        <a:lnTo>
                          <a:pt x="232" y="528"/>
                        </a:lnTo>
                        <a:lnTo>
                          <a:pt x="223" y="527"/>
                        </a:lnTo>
                        <a:lnTo>
                          <a:pt x="215" y="527"/>
                        </a:lnTo>
                        <a:lnTo>
                          <a:pt x="208" y="525"/>
                        </a:lnTo>
                        <a:lnTo>
                          <a:pt x="201" y="525"/>
                        </a:lnTo>
                        <a:lnTo>
                          <a:pt x="194" y="525"/>
                        </a:lnTo>
                        <a:lnTo>
                          <a:pt x="187" y="525"/>
                        </a:lnTo>
                        <a:lnTo>
                          <a:pt x="180" y="524"/>
                        </a:lnTo>
                        <a:lnTo>
                          <a:pt x="174" y="524"/>
                        </a:lnTo>
                        <a:lnTo>
                          <a:pt x="167" y="523"/>
                        </a:lnTo>
                        <a:lnTo>
                          <a:pt x="161" y="523"/>
                        </a:lnTo>
                        <a:lnTo>
                          <a:pt x="155" y="522"/>
                        </a:lnTo>
                        <a:lnTo>
                          <a:pt x="149" y="522"/>
                        </a:lnTo>
                        <a:lnTo>
                          <a:pt x="142" y="521"/>
                        </a:lnTo>
                        <a:lnTo>
                          <a:pt x="137" y="521"/>
                        </a:lnTo>
                        <a:lnTo>
                          <a:pt x="131" y="520"/>
                        </a:lnTo>
                        <a:lnTo>
                          <a:pt x="126" y="520"/>
                        </a:lnTo>
                        <a:lnTo>
                          <a:pt x="120" y="518"/>
                        </a:lnTo>
                        <a:lnTo>
                          <a:pt x="115" y="518"/>
                        </a:lnTo>
                        <a:lnTo>
                          <a:pt x="110" y="518"/>
                        </a:lnTo>
                        <a:lnTo>
                          <a:pt x="106" y="518"/>
                        </a:lnTo>
                        <a:lnTo>
                          <a:pt x="101" y="517"/>
                        </a:lnTo>
                        <a:lnTo>
                          <a:pt x="97" y="517"/>
                        </a:lnTo>
                        <a:lnTo>
                          <a:pt x="94" y="516"/>
                        </a:lnTo>
                        <a:lnTo>
                          <a:pt x="89" y="516"/>
                        </a:lnTo>
                        <a:lnTo>
                          <a:pt x="86" y="515"/>
                        </a:lnTo>
                        <a:lnTo>
                          <a:pt x="82" y="515"/>
                        </a:lnTo>
                        <a:lnTo>
                          <a:pt x="80" y="515"/>
                        </a:lnTo>
                        <a:lnTo>
                          <a:pt x="76" y="515"/>
                        </a:lnTo>
                        <a:lnTo>
                          <a:pt x="73" y="514"/>
                        </a:lnTo>
                        <a:lnTo>
                          <a:pt x="70" y="512"/>
                        </a:lnTo>
                        <a:lnTo>
                          <a:pt x="68" y="512"/>
                        </a:lnTo>
                        <a:lnTo>
                          <a:pt x="63" y="512"/>
                        </a:lnTo>
                        <a:lnTo>
                          <a:pt x="61" y="512"/>
                        </a:lnTo>
                        <a:lnTo>
                          <a:pt x="60" y="512"/>
                        </a:lnTo>
                        <a:lnTo>
                          <a:pt x="56" y="509"/>
                        </a:lnTo>
                        <a:lnTo>
                          <a:pt x="51" y="506"/>
                        </a:lnTo>
                        <a:lnTo>
                          <a:pt x="48" y="503"/>
                        </a:lnTo>
                        <a:lnTo>
                          <a:pt x="44" y="499"/>
                        </a:lnTo>
                        <a:lnTo>
                          <a:pt x="41" y="495"/>
                        </a:lnTo>
                        <a:lnTo>
                          <a:pt x="37" y="490"/>
                        </a:lnTo>
                        <a:lnTo>
                          <a:pt x="34" y="485"/>
                        </a:lnTo>
                        <a:lnTo>
                          <a:pt x="31" y="480"/>
                        </a:lnTo>
                        <a:lnTo>
                          <a:pt x="30" y="477"/>
                        </a:lnTo>
                        <a:lnTo>
                          <a:pt x="28" y="473"/>
                        </a:lnTo>
                        <a:lnTo>
                          <a:pt x="26" y="470"/>
                        </a:lnTo>
                        <a:lnTo>
                          <a:pt x="25" y="467"/>
                        </a:lnTo>
                        <a:lnTo>
                          <a:pt x="24" y="464"/>
                        </a:lnTo>
                        <a:lnTo>
                          <a:pt x="23" y="460"/>
                        </a:lnTo>
                        <a:lnTo>
                          <a:pt x="22" y="457"/>
                        </a:lnTo>
                        <a:lnTo>
                          <a:pt x="21" y="454"/>
                        </a:lnTo>
                        <a:lnTo>
                          <a:pt x="19" y="451"/>
                        </a:lnTo>
                        <a:lnTo>
                          <a:pt x="18" y="447"/>
                        </a:lnTo>
                        <a:lnTo>
                          <a:pt x="17" y="444"/>
                        </a:lnTo>
                        <a:lnTo>
                          <a:pt x="16" y="440"/>
                        </a:lnTo>
                        <a:lnTo>
                          <a:pt x="15" y="436"/>
                        </a:lnTo>
                        <a:lnTo>
                          <a:pt x="15" y="433"/>
                        </a:lnTo>
                        <a:lnTo>
                          <a:pt x="13" y="429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11" y="417"/>
                        </a:lnTo>
                        <a:lnTo>
                          <a:pt x="10" y="414"/>
                        </a:lnTo>
                        <a:lnTo>
                          <a:pt x="9" y="409"/>
                        </a:lnTo>
                        <a:lnTo>
                          <a:pt x="8" y="404"/>
                        </a:lnTo>
                        <a:lnTo>
                          <a:pt x="8" y="401"/>
                        </a:lnTo>
                        <a:lnTo>
                          <a:pt x="6" y="397"/>
                        </a:lnTo>
                        <a:lnTo>
                          <a:pt x="6" y="394"/>
                        </a:lnTo>
                        <a:lnTo>
                          <a:pt x="5" y="389"/>
                        </a:lnTo>
                        <a:lnTo>
                          <a:pt x="5" y="384"/>
                        </a:lnTo>
                        <a:lnTo>
                          <a:pt x="5" y="381"/>
                        </a:lnTo>
                        <a:lnTo>
                          <a:pt x="5" y="376"/>
                        </a:lnTo>
                        <a:lnTo>
                          <a:pt x="4" y="372"/>
                        </a:lnTo>
                        <a:lnTo>
                          <a:pt x="3" y="369"/>
                        </a:lnTo>
                        <a:lnTo>
                          <a:pt x="3" y="363"/>
                        </a:lnTo>
                        <a:lnTo>
                          <a:pt x="3" y="360"/>
                        </a:lnTo>
                        <a:lnTo>
                          <a:pt x="3" y="356"/>
                        </a:lnTo>
                        <a:lnTo>
                          <a:pt x="2" y="351"/>
                        </a:lnTo>
                        <a:lnTo>
                          <a:pt x="0" y="347"/>
                        </a:lnTo>
                        <a:lnTo>
                          <a:pt x="0" y="343"/>
                        </a:lnTo>
                        <a:lnTo>
                          <a:pt x="0" y="338"/>
                        </a:lnTo>
                        <a:lnTo>
                          <a:pt x="0" y="334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21"/>
                        </a:lnTo>
                        <a:lnTo>
                          <a:pt x="0" y="317"/>
                        </a:lnTo>
                        <a:lnTo>
                          <a:pt x="0" y="313"/>
                        </a:lnTo>
                        <a:lnTo>
                          <a:pt x="0" y="308"/>
                        </a:lnTo>
                        <a:lnTo>
                          <a:pt x="0" y="303"/>
                        </a:lnTo>
                        <a:lnTo>
                          <a:pt x="0" y="300"/>
                        </a:lnTo>
                        <a:lnTo>
                          <a:pt x="0" y="295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0" y="282"/>
                        </a:lnTo>
                        <a:lnTo>
                          <a:pt x="3" y="281"/>
                        </a:lnTo>
                        <a:lnTo>
                          <a:pt x="6" y="280"/>
                        </a:lnTo>
                        <a:lnTo>
                          <a:pt x="10" y="277"/>
                        </a:lnTo>
                        <a:lnTo>
                          <a:pt x="15" y="275"/>
                        </a:lnTo>
                        <a:lnTo>
                          <a:pt x="18" y="271"/>
                        </a:lnTo>
                        <a:lnTo>
                          <a:pt x="22" y="268"/>
                        </a:lnTo>
                        <a:lnTo>
                          <a:pt x="24" y="264"/>
                        </a:lnTo>
                        <a:lnTo>
                          <a:pt x="28" y="260"/>
                        </a:lnTo>
                        <a:lnTo>
                          <a:pt x="30" y="255"/>
                        </a:lnTo>
                        <a:lnTo>
                          <a:pt x="31" y="250"/>
                        </a:lnTo>
                        <a:lnTo>
                          <a:pt x="32" y="246"/>
                        </a:lnTo>
                        <a:lnTo>
                          <a:pt x="32" y="242"/>
                        </a:lnTo>
                        <a:lnTo>
                          <a:pt x="31" y="238"/>
                        </a:lnTo>
                        <a:lnTo>
                          <a:pt x="29" y="235"/>
                        </a:lnTo>
                        <a:lnTo>
                          <a:pt x="26" y="233"/>
                        </a:lnTo>
                        <a:lnTo>
                          <a:pt x="25" y="231"/>
                        </a:lnTo>
                        <a:lnTo>
                          <a:pt x="23" y="231"/>
                        </a:lnTo>
                        <a:lnTo>
                          <a:pt x="21" y="230"/>
                        </a:lnTo>
                        <a:lnTo>
                          <a:pt x="16" y="235"/>
                        </a:lnTo>
                        <a:lnTo>
                          <a:pt x="11" y="239"/>
                        </a:lnTo>
                        <a:lnTo>
                          <a:pt x="8" y="242"/>
                        </a:lnTo>
                        <a:lnTo>
                          <a:pt x="5" y="244"/>
                        </a:lnTo>
                        <a:lnTo>
                          <a:pt x="3" y="246"/>
                        </a:lnTo>
                        <a:lnTo>
                          <a:pt x="0" y="249"/>
                        </a:lnTo>
                        <a:lnTo>
                          <a:pt x="0" y="246"/>
                        </a:lnTo>
                        <a:lnTo>
                          <a:pt x="0" y="244"/>
                        </a:lnTo>
                        <a:lnTo>
                          <a:pt x="0" y="242"/>
                        </a:lnTo>
                        <a:lnTo>
                          <a:pt x="0" y="239"/>
                        </a:lnTo>
                        <a:lnTo>
                          <a:pt x="0" y="236"/>
                        </a:lnTo>
                        <a:lnTo>
                          <a:pt x="0" y="233"/>
                        </a:lnTo>
                        <a:lnTo>
                          <a:pt x="0" y="231"/>
                        </a:lnTo>
                        <a:lnTo>
                          <a:pt x="2" y="229"/>
                        </a:lnTo>
                        <a:lnTo>
                          <a:pt x="2" y="225"/>
                        </a:lnTo>
                        <a:lnTo>
                          <a:pt x="2" y="223"/>
                        </a:lnTo>
                        <a:lnTo>
                          <a:pt x="2" y="219"/>
                        </a:lnTo>
                        <a:lnTo>
                          <a:pt x="3" y="217"/>
                        </a:lnTo>
                        <a:lnTo>
                          <a:pt x="3" y="214"/>
                        </a:lnTo>
                        <a:lnTo>
                          <a:pt x="3" y="211"/>
                        </a:lnTo>
                        <a:lnTo>
                          <a:pt x="3" y="208"/>
                        </a:lnTo>
                        <a:lnTo>
                          <a:pt x="3" y="206"/>
                        </a:lnTo>
                        <a:lnTo>
                          <a:pt x="3" y="204"/>
                        </a:lnTo>
                        <a:lnTo>
                          <a:pt x="3" y="201"/>
                        </a:lnTo>
                        <a:lnTo>
                          <a:pt x="3" y="198"/>
                        </a:lnTo>
                        <a:lnTo>
                          <a:pt x="3" y="195"/>
                        </a:lnTo>
                        <a:lnTo>
                          <a:pt x="3" y="192"/>
                        </a:lnTo>
                        <a:lnTo>
                          <a:pt x="4" y="190"/>
                        </a:lnTo>
                        <a:lnTo>
                          <a:pt x="5" y="186"/>
                        </a:lnTo>
                        <a:lnTo>
                          <a:pt x="5" y="184"/>
                        </a:lnTo>
                        <a:lnTo>
                          <a:pt x="5" y="181"/>
                        </a:lnTo>
                        <a:lnTo>
                          <a:pt x="5" y="178"/>
                        </a:lnTo>
                        <a:lnTo>
                          <a:pt x="5" y="175"/>
                        </a:lnTo>
                        <a:lnTo>
                          <a:pt x="5" y="172"/>
                        </a:lnTo>
                        <a:lnTo>
                          <a:pt x="5" y="169"/>
                        </a:lnTo>
                        <a:lnTo>
                          <a:pt x="5" y="166"/>
                        </a:lnTo>
                        <a:lnTo>
                          <a:pt x="6" y="163"/>
                        </a:lnTo>
                        <a:lnTo>
                          <a:pt x="6" y="161"/>
                        </a:lnTo>
                        <a:lnTo>
                          <a:pt x="8" y="165"/>
                        </a:lnTo>
                        <a:lnTo>
                          <a:pt x="11" y="167"/>
                        </a:lnTo>
                        <a:lnTo>
                          <a:pt x="13" y="167"/>
                        </a:lnTo>
                        <a:lnTo>
                          <a:pt x="16" y="168"/>
                        </a:lnTo>
                        <a:lnTo>
                          <a:pt x="19" y="168"/>
                        </a:lnTo>
                        <a:lnTo>
                          <a:pt x="23" y="168"/>
                        </a:lnTo>
                        <a:lnTo>
                          <a:pt x="25" y="166"/>
                        </a:lnTo>
                        <a:lnTo>
                          <a:pt x="29" y="166"/>
                        </a:lnTo>
                        <a:lnTo>
                          <a:pt x="32" y="163"/>
                        </a:lnTo>
                        <a:lnTo>
                          <a:pt x="36" y="162"/>
                        </a:lnTo>
                        <a:lnTo>
                          <a:pt x="40" y="160"/>
                        </a:lnTo>
                        <a:lnTo>
                          <a:pt x="43" y="159"/>
                        </a:lnTo>
                        <a:lnTo>
                          <a:pt x="47" y="155"/>
                        </a:lnTo>
                        <a:lnTo>
                          <a:pt x="50" y="153"/>
                        </a:lnTo>
                        <a:lnTo>
                          <a:pt x="53" y="150"/>
                        </a:lnTo>
                        <a:lnTo>
                          <a:pt x="56" y="147"/>
                        </a:lnTo>
                        <a:lnTo>
                          <a:pt x="59" y="143"/>
                        </a:lnTo>
                        <a:lnTo>
                          <a:pt x="61" y="141"/>
                        </a:lnTo>
                        <a:lnTo>
                          <a:pt x="62" y="136"/>
                        </a:lnTo>
                        <a:lnTo>
                          <a:pt x="64" y="133"/>
                        </a:lnTo>
                        <a:lnTo>
                          <a:pt x="66" y="129"/>
                        </a:lnTo>
                        <a:lnTo>
                          <a:pt x="66" y="125"/>
                        </a:lnTo>
                        <a:lnTo>
                          <a:pt x="66" y="122"/>
                        </a:lnTo>
                        <a:lnTo>
                          <a:pt x="66" y="117"/>
                        </a:lnTo>
                        <a:lnTo>
                          <a:pt x="63" y="114"/>
                        </a:lnTo>
                        <a:lnTo>
                          <a:pt x="62" y="110"/>
                        </a:lnTo>
                        <a:lnTo>
                          <a:pt x="59" y="105"/>
                        </a:lnTo>
                        <a:lnTo>
                          <a:pt x="56" y="102"/>
                        </a:lnTo>
                        <a:lnTo>
                          <a:pt x="51" y="97"/>
                        </a:lnTo>
                        <a:lnTo>
                          <a:pt x="47" y="95"/>
                        </a:lnTo>
                        <a:lnTo>
                          <a:pt x="44" y="97"/>
                        </a:lnTo>
                        <a:lnTo>
                          <a:pt x="42" y="99"/>
                        </a:lnTo>
                        <a:lnTo>
                          <a:pt x="40" y="103"/>
                        </a:lnTo>
                        <a:lnTo>
                          <a:pt x="38" y="105"/>
                        </a:lnTo>
                        <a:lnTo>
                          <a:pt x="35" y="110"/>
                        </a:lnTo>
                        <a:lnTo>
                          <a:pt x="32" y="112"/>
                        </a:lnTo>
                        <a:lnTo>
                          <a:pt x="30" y="115"/>
                        </a:lnTo>
                        <a:lnTo>
                          <a:pt x="29" y="117"/>
                        </a:lnTo>
                        <a:lnTo>
                          <a:pt x="25" y="121"/>
                        </a:lnTo>
                        <a:lnTo>
                          <a:pt x="24" y="123"/>
                        </a:lnTo>
                        <a:lnTo>
                          <a:pt x="22" y="125"/>
                        </a:lnTo>
                        <a:lnTo>
                          <a:pt x="19" y="129"/>
                        </a:lnTo>
                        <a:lnTo>
                          <a:pt x="16" y="134"/>
                        </a:lnTo>
                        <a:lnTo>
                          <a:pt x="13" y="138"/>
                        </a:lnTo>
                        <a:lnTo>
                          <a:pt x="10" y="142"/>
                        </a:lnTo>
                        <a:lnTo>
                          <a:pt x="9" y="147"/>
                        </a:lnTo>
                        <a:lnTo>
                          <a:pt x="8" y="150"/>
                        </a:lnTo>
                        <a:lnTo>
                          <a:pt x="8" y="154"/>
                        </a:lnTo>
                        <a:lnTo>
                          <a:pt x="8" y="150"/>
                        </a:lnTo>
                        <a:lnTo>
                          <a:pt x="8" y="147"/>
                        </a:lnTo>
                        <a:lnTo>
                          <a:pt x="8" y="143"/>
                        </a:lnTo>
                        <a:lnTo>
                          <a:pt x="8" y="140"/>
                        </a:lnTo>
                        <a:lnTo>
                          <a:pt x="8" y="135"/>
                        </a:lnTo>
                        <a:lnTo>
                          <a:pt x="9" y="133"/>
                        </a:lnTo>
                        <a:lnTo>
                          <a:pt x="9" y="128"/>
                        </a:lnTo>
                        <a:lnTo>
                          <a:pt x="10" y="125"/>
                        </a:lnTo>
                        <a:lnTo>
                          <a:pt x="10" y="121"/>
                        </a:lnTo>
                        <a:lnTo>
                          <a:pt x="10" y="117"/>
                        </a:lnTo>
                        <a:lnTo>
                          <a:pt x="10" y="115"/>
                        </a:lnTo>
                        <a:lnTo>
                          <a:pt x="10" y="110"/>
                        </a:lnTo>
                        <a:lnTo>
                          <a:pt x="10" y="108"/>
                        </a:lnTo>
                        <a:lnTo>
                          <a:pt x="11" y="104"/>
                        </a:lnTo>
                        <a:lnTo>
                          <a:pt x="11" y="100"/>
                        </a:lnTo>
                        <a:lnTo>
                          <a:pt x="12" y="97"/>
                        </a:lnTo>
                        <a:lnTo>
                          <a:pt x="12" y="95"/>
                        </a:lnTo>
                        <a:lnTo>
                          <a:pt x="12" y="91"/>
                        </a:lnTo>
                        <a:lnTo>
                          <a:pt x="12" y="87"/>
                        </a:lnTo>
                        <a:lnTo>
                          <a:pt x="12" y="85"/>
                        </a:lnTo>
                        <a:lnTo>
                          <a:pt x="12" y="81"/>
                        </a:lnTo>
                        <a:lnTo>
                          <a:pt x="13" y="78"/>
                        </a:lnTo>
                        <a:lnTo>
                          <a:pt x="13" y="74"/>
                        </a:lnTo>
                        <a:lnTo>
                          <a:pt x="15" y="72"/>
                        </a:lnTo>
                        <a:lnTo>
                          <a:pt x="15" y="70"/>
                        </a:lnTo>
                        <a:lnTo>
                          <a:pt x="15" y="67"/>
                        </a:lnTo>
                        <a:lnTo>
                          <a:pt x="15" y="64"/>
                        </a:lnTo>
                        <a:lnTo>
                          <a:pt x="15" y="61"/>
                        </a:lnTo>
                        <a:lnTo>
                          <a:pt x="15" y="58"/>
                        </a:lnTo>
                        <a:lnTo>
                          <a:pt x="16" y="55"/>
                        </a:lnTo>
                        <a:lnTo>
                          <a:pt x="16" y="53"/>
                        </a:lnTo>
                        <a:lnTo>
                          <a:pt x="17" y="51"/>
                        </a:lnTo>
                        <a:lnTo>
                          <a:pt x="17" y="47"/>
                        </a:lnTo>
                        <a:lnTo>
                          <a:pt x="17" y="45"/>
                        </a:lnTo>
                        <a:lnTo>
                          <a:pt x="17" y="41"/>
                        </a:lnTo>
                        <a:lnTo>
                          <a:pt x="17" y="40"/>
                        </a:lnTo>
                        <a:lnTo>
                          <a:pt x="18" y="35"/>
                        </a:lnTo>
                        <a:lnTo>
                          <a:pt x="18" y="32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19" y="20"/>
                        </a:lnTo>
                        <a:lnTo>
                          <a:pt x="21" y="16"/>
                        </a:lnTo>
                        <a:lnTo>
                          <a:pt x="21" y="14"/>
                        </a:lnTo>
                        <a:lnTo>
                          <a:pt x="21" y="11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1" y="5"/>
                        </a:lnTo>
                        <a:lnTo>
                          <a:pt x="22" y="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18" name="Freeform 150"/>
                  <p:cNvSpPr>
                    <a:spLocks/>
                  </p:cNvSpPr>
                  <p:nvPr/>
                </p:nvSpPr>
                <p:spPr bwMode="auto">
                  <a:xfrm>
                    <a:off x="5458" y="1947"/>
                    <a:ext cx="14" cy="10"/>
                  </a:xfrm>
                  <a:custGeom>
                    <a:avLst/>
                    <a:gdLst>
                      <a:gd name="T0" fmla="*/ 0 w 43"/>
                      <a:gd name="T1" fmla="*/ 0 h 31"/>
                      <a:gd name="T2" fmla="*/ 0 w 43"/>
                      <a:gd name="T3" fmla="*/ 0 h 31"/>
                      <a:gd name="T4" fmla="*/ 0 w 43"/>
                      <a:gd name="T5" fmla="*/ 0 h 31"/>
                      <a:gd name="T6" fmla="*/ 0 w 43"/>
                      <a:gd name="T7" fmla="*/ 0 h 31"/>
                      <a:gd name="T8" fmla="*/ 0 w 43"/>
                      <a:gd name="T9" fmla="*/ 0 h 31"/>
                      <a:gd name="T10" fmla="*/ 0 w 43"/>
                      <a:gd name="T11" fmla="*/ 0 h 31"/>
                      <a:gd name="T12" fmla="*/ 0 w 43"/>
                      <a:gd name="T13" fmla="*/ 0 h 31"/>
                      <a:gd name="T14" fmla="*/ 0 w 43"/>
                      <a:gd name="T15" fmla="*/ 0 h 31"/>
                      <a:gd name="T16" fmla="*/ 0 w 43"/>
                      <a:gd name="T17" fmla="*/ 0 h 31"/>
                      <a:gd name="T18" fmla="*/ 0 w 43"/>
                      <a:gd name="T19" fmla="*/ 0 h 31"/>
                      <a:gd name="T20" fmla="*/ 0 w 43"/>
                      <a:gd name="T21" fmla="*/ 0 h 31"/>
                      <a:gd name="T22" fmla="*/ 0 w 43"/>
                      <a:gd name="T23" fmla="*/ 0 h 31"/>
                      <a:gd name="T24" fmla="*/ 0 w 43"/>
                      <a:gd name="T25" fmla="*/ 0 h 31"/>
                      <a:gd name="T26" fmla="*/ 0 w 43"/>
                      <a:gd name="T27" fmla="*/ 0 h 31"/>
                      <a:gd name="T28" fmla="*/ 0 w 43"/>
                      <a:gd name="T29" fmla="*/ 0 h 31"/>
                      <a:gd name="T30" fmla="*/ 0 w 43"/>
                      <a:gd name="T31" fmla="*/ 0 h 31"/>
                      <a:gd name="T32" fmla="*/ 0 w 43"/>
                      <a:gd name="T33" fmla="*/ 0 h 31"/>
                      <a:gd name="T34" fmla="*/ 0 w 43"/>
                      <a:gd name="T35" fmla="*/ 0 h 31"/>
                      <a:gd name="T36" fmla="*/ 0 w 43"/>
                      <a:gd name="T37" fmla="*/ 0 h 31"/>
                      <a:gd name="T38" fmla="*/ 0 w 43"/>
                      <a:gd name="T39" fmla="*/ 0 h 31"/>
                      <a:gd name="T40" fmla="*/ 0 w 43"/>
                      <a:gd name="T41" fmla="*/ 0 h 31"/>
                      <a:gd name="T42" fmla="*/ 0 w 43"/>
                      <a:gd name="T43" fmla="*/ 0 h 31"/>
                      <a:gd name="T44" fmla="*/ 0 w 43"/>
                      <a:gd name="T45" fmla="*/ 0 h 31"/>
                      <a:gd name="T46" fmla="*/ 0 w 43"/>
                      <a:gd name="T47" fmla="*/ 0 h 3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43"/>
                      <a:gd name="T73" fmla="*/ 0 h 31"/>
                      <a:gd name="T74" fmla="*/ 43 w 43"/>
                      <a:gd name="T75" fmla="*/ 31 h 3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43" h="31">
                        <a:moveTo>
                          <a:pt x="0" y="0"/>
                        </a:moveTo>
                        <a:lnTo>
                          <a:pt x="43" y="3"/>
                        </a:lnTo>
                        <a:lnTo>
                          <a:pt x="42" y="6"/>
                        </a:lnTo>
                        <a:lnTo>
                          <a:pt x="41" y="9"/>
                        </a:lnTo>
                        <a:lnTo>
                          <a:pt x="40" y="11"/>
                        </a:lnTo>
                        <a:lnTo>
                          <a:pt x="37" y="13"/>
                        </a:lnTo>
                        <a:lnTo>
                          <a:pt x="37" y="16"/>
                        </a:lnTo>
                        <a:lnTo>
                          <a:pt x="35" y="18"/>
                        </a:lnTo>
                        <a:lnTo>
                          <a:pt x="33" y="20"/>
                        </a:lnTo>
                        <a:lnTo>
                          <a:pt x="32" y="23"/>
                        </a:lnTo>
                        <a:lnTo>
                          <a:pt x="30" y="26"/>
                        </a:lnTo>
                        <a:lnTo>
                          <a:pt x="26" y="29"/>
                        </a:lnTo>
                        <a:lnTo>
                          <a:pt x="20" y="31"/>
                        </a:lnTo>
                        <a:lnTo>
                          <a:pt x="16" y="30"/>
                        </a:lnTo>
                        <a:lnTo>
                          <a:pt x="13" y="28"/>
                        </a:lnTo>
                        <a:lnTo>
                          <a:pt x="13" y="24"/>
                        </a:lnTo>
                        <a:lnTo>
                          <a:pt x="13" y="20"/>
                        </a:lnTo>
                        <a:lnTo>
                          <a:pt x="13" y="17"/>
                        </a:lnTo>
                        <a:lnTo>
                          <a:pt x="13" y="13"/>
                        </a:lnTo>
                        <a:lnTo>
                          <a:pt x="14" y="11"/>
                        </a:lnTo>
                        <a:lnTo>
                          <a:pt x="15" y="1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19" name="Freeform 151"/>
                  <p:cNvSpPr>
                    <a:spLocks/>
                  </p:cNvSpPr>
                  <p:nvPr/>
                </p:nvSpPr>
                <p:spPr bwMode="auto">
                  <a:xfrm>
                    <a:off x="5487" y="1968"/>
                    <a:ext cx="19" cy="7"/>
                  </a:xfrm>
                  <a:custGeom>
                    <a:avLst/>
                    <a:gdLst>
                      <a:gd name="T0" fmla="*/ 0 w 57"/>
                      <a:gd name="T1" fmla="*/ 0 h 22"/>
                      <a:gd name="T2" fmla="*/ 0 w 57"/>
                      <a:gd name="T3" fmla="*/ 0 h 22"/>
                      <a:gd name="T4" fmla="*/ 0 w 57"/>
                      <a:gd name="T5" fmla="*/ 0 h 22"/>
                      <a:gd name="T6" fmla="*/ 0 w 57"/>
                      <a:gd name="T7" fmla="*/ 0 h 22"/>
                      <a:gd name="T8" fmla="*/ 0 w 57"/>
                      <a:gd name="T9" fmla="*/ 0 h 22"/>
                      <a:gd name="T10" fmla="*/ 0 w 57"/>
                      <a:gd name="T11" fmla="*/ 0 h 22"/>
                      <a:gd name="T12" fmla="*/ 0 w 57"/>
                      <a:gd name="T13" fmla="*/ 0 h 22"/>
                      <a:gd name="T14" fmla="*/ 0 w 57"/>
                      <a:gd name="T15" fmla="*/ 0 h 22"/>
                      <a:gd name="T16" fmla="*/ 0 w 57"/>
                      <a:gd name="T17" fmla="*/ 0 h 22"/>
                      <a:gd name="T18" fmla="*/ 0 w 57"/>
                      <a:gd name="T19" fmla="*/ 0 h 22"/>
                      <a:gd name="T20" fmla="*/ 0 w 57"/>
                      <a:gd name="T21" fmla="*/ 0 h 22"/>
                      <a:gd name="T22" fmla="*/ 0 w 57"/>
                      <a:gd name="T23" fmla="*/ 0 h 22"/>
                      <a:gd name="T24" fmla="*/ 0 w 57"/>
                      <a:gd name="T25" fmla="*/ 0 h 22"/>
                      <a:gd name="T26" fmla="*/ 0 w 57"/>
                      <a:gd name="T27" fmla="*/ 0 h 22"/>
                      <a:gd name="T28" fmla="*/ 0 w 57"/>
                      <a:gd name="T29" fmla="*/ 0 h 22"/>
                      <a:gd name="T30" fmla="*/ 0 w 57"/>
                      <a:gd name="T31" fmla="*/ 0 h 22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7"/>
                      <a:gd name="T49" fmla="*/ 0 h 22"/>
                      <a:gd name="T50" fmla="*/ 57 w 57"/>
                      <a:gd name="T51" fmla="*/ 22 h 22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7" h="22">
                        <a:moveTo>
                          <a:pt x="57" y="19"/>
                        </a:moveTo>
                        <a:lnTo>
                          <a:pt x="0" y="22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6" y="3"/>
                        </a:lnTo>
                        <a:lnTo>
                          <a:pt x="29" y="4"/>
                        </a:lnTo>
                        <a:lnTo>
                          <a:pt x="32" y="6"/>
                        </a:lnTo>
                        <a:lnTo>
                          <a:pt x="36" y="7"/>
                        </a:lnTo>
                        <a:lnTo>
                          <a:pt x="39" y="8"/>
                        </a:lnTo>
                        <a:lnTo>
                          <a:pt x="43" y="11"/>
                        </a:lnTo>
                        <a:lnTo>
                          <a:pt x="45" y="13"/>
                        </a:lnTo>
                        <a:lnTo>
                          <a:pt x="49" y="13"/>
                        </a:lnTo>
                        <a:lnTo>
                          <a:pt x="51" y="16"/>
                        </a:lnTo>
                        <a:lnTo>
                          <a:pt x="56" y="18"/>
                        </a:lnTo>
                        <a:lnTo>
                          <a:pt x="57" y="1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5555" name="Group 152"/>
            <p:cNvGrpSpPr>
              <a:grpSpLocks/>
            </p:cNvGrpSpPr>
            <p:nvPr/>
          </p:nvGrpSpPr>
          <p:grpSpPr bwMode="auto">
            <a:xfrm>
              <a:off x="4752" y="2301"/>
              <a:ext cx="475" cy="442"/>
              <a:chOff x="192" y="1632"/>
              <a:chExt cx="475" cy="442"/>
            </a:xfrm>
          </p:grpSpPr>
          <p:sp>
            <p:nvSpPr>
              <p:cNvPr id="15650" name="Rectangle 153"/>
              <p:cNvSpPr>
                <a:spLocks noChangeArrowheads="1"/>
              </p:cNvSpPr>
              <p:nvPr/>
            </p:nvSpPr>
            <p:spPr bwMode="auto">
              <a:xfrm>
                <a:off x="278" y="1654"/>
                <a:ext cx="288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651" name="Rectangle 154"/>
              <p:cNvSpPr>
                <a:spLocks noChangeArrowheads="1"/>
              </p:cNvSpPr>
              <p:nvPr/>
            </p:nvSpPr>
            <p:spPr bwMode="auto">
              <a:xfrm>
                <a:off x="220" y="1956"/>
                <a:ext cx="41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5652" name="Group 155"/>
              <p:cNvGrpSpPr>
                <a:grpSpLocks/>
              </p:cNvGrpSpPr>
              <p:nvPr/>
            </p:nvGrpSpPr>
            <p:grpSpPr bwMode="auto">
              <a:xfrm>
                <a:off x="192" y="1632"/>
                <a:ext cx="475" cy="442"/>
                <a:chOff x="5285" y="1536"/>
                <a:chExt cx="475" cy="442"/>
              </a:xfrm>
            </p:grpSpPr>
            <p:sp>
              <p:nvSpPr>
                <p:cNvPr id="15653" name="Rectangle 156"/>
                <p:cNvSpPr>
                  <a:spLocks noChangeArrowheads="1"/>
                </p:cNvSpPr>
                <p:nvPr/>
              </p:nvSpPr>
              <p:spPr bwMode="auto">
                <a:xfrm>
                  <a:off x="5424" y="1612"/>
                  <a:ext cx="192" cy="144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654" name="Group 157"/>
                <p:cNvGrpSpPr>
                  <a:grpSpLocks/>
                </p:cNvGrpSpPr>
                <p:nvPr/>
              </p:nvGrpSpPr>
              <p:grpSpPr bwMode="auto">
                <a:xfrm>
                  <a:off x="5285" y="1536"/>
                  <a:ext cx="475" cy="442"/>
                  <a:chOff x="5285" y="1536"/>
                  <a:chExt cx="475" cy="442"/>
                </a:xfrm>
              </p:grpSpPr>
              <p:sp>
                <p:nvSpPr>
                  <p:cNvPr id="15655" name="Freeform 158"/>
                  <p:cNvSpPr>
                    <a:spLocks/>
                  </p:cNvSpPr>
                  <p:nvPr/>
                </p:nvSpPr>
                <p:spPr bwMode="auto">
                  <a:xfrm>
                    <a:off x="5365" y="1943"/>
                    <a:ext cx="369" cy="35"/>
                  </a:xfrm>
                  <a:custGeom>
                    <a:avLst/>
                    <a:gdLst>
                      <a:gd name="T0" fmla="*/ 0 w 1105"/>
                      <a:gd name="T1" fmla="*/ 0 h 104"/>
                      <a:gd name="T2" fmla="*/ 0 w 1105"/>
                      <a:gd name="T3" fmla="*/ 0 h 104"/>
                      <a:gd name="T4" fmla="*/ 0 w 1105"/>
                      <a:gd name="T5" fmla="*/ 0 h 104"/>
                      <a:gd name="T6" fmla="*/ 0 w 1105"/>
                      <a:gd name="T7" fmla="*/ 0 h 104"/>
                      <a:gd name="T8" fmla="*/ 0 w 1105"/>
                      <a:gd name="T9" fmla="*/ 0 h 104"/>
                      <a:gd name="T10" fmla="*/ 0 w 1105"/>
                      <a:gd name="T11" fmla="*/ 0 h 104"/>
                      <a:gd name="T12" fmla="*/ 0 w 1105"/>
                      <a:gd name="T13" fmla="*/ 0 h 104"/>
                      <a:gd name="T14" fmla="*/ 0 w 1105"/>
                      <a:gd name="T15" fmla="*/ 0 h 104"/>
                      <a:gd name="T16" fmla="*/ 0 w 1105"/>
                      <a:gd name="T17" fmla="*/ 0 h 104"/>
                      <a:gd name="T18" fmla="*/ 0 w 1105"/>
                      <a:gd name="T19" fmla="*/ 0 h 104"/>
                      <a:gd name="T20" fmla="*/ 0 w 1105"/>
                      <a:gd name="T21" fmla="*/ 0 h 104"/>
                      <a:gd name="T22" fmla="*/ 0 w 1105"/>
                      <a:gd name="T23" fmla="*/ 0 h 104"/>
                      <a:gd name="T24" fmla="*/ 1 w 1105"/>
                      <a:gd name="T25" fmla="*/ 0 h 104"/>
                      <a:gd name="T26" fmla="*/ 1 w 1105"/>
                      <a:gd name="T27" fmla="*/ 0 h 104"/>
                      <a:gd name="T28" fmla="*/ 1 w 1105"/>
                      <a:gd name="T29" fmla="*/ 0 h 104"/>
                      <a:gd name="T30" fmla="*/ 1 w 1105"/>
                      <a:gd name="T31" fmla="*/ 0 h 104"/>
                      <a:gd name="T32" fmla="*/ 0 w 1105"/>
                      <a:gd name="T33" fmla="*/ 0 h 104"/>
                      <a:gd name="T34" fmla="*/ 0 w 1105"/>
                      <a:gd name="T35" fmla="*/ 0 h 104"/>
                      <a:gd name="T36" fmla="*/ 0 w 1105"/>
                      <a:gd name="T37" fmla="*/ 0 h 104"/>
                      <a:gd name="T38" fmla="*/ 0 w 1105"/>
                      <a:gd name="T39" fmla="*/ 0 h 104"/>
                      <a:gd name="T40" fmla="*/ 0 w 1105"/>
                      <a:gd name="T41" fmla="*/ 0 h 104"/>
                      <a:gd name="T42" fmla="*/ 0 w 1105"/>
                      <a:gd name="T43" fmla="*/ 0 h 104"/>
                      <a:gd name="T44" fmla="*/ 0 w 1105"/>
                      <a:gd name="T45" fmla="*/ 0 h 104"/>
                      <a:gd name="T46" fmla="*/ 0 w 1105"/>
                      <a:gd name="T47" fmla="*/ 0 h 104"/>
                      <a:gd name="T48" fmla="*/ 0 w 1105"/>
                      <a:gd name="T49" fmla="*/ 0 h 104"/>
                      <a:gd name="T50" fmla="*/ 0 w 1105"/>
                      <a:gd name="T51" fmla="*/ 0 h 104"/>
                      <a:gd name="T52" fmla="*/ 0 w 1105"/>
                      <a:gd name="T53" fmla="*/ 0 h 104"/>
                      <a:gd name="T54" fmla="*/ 0 w 1105"/>
                      <a:gd name="T55" fmla="*/ 0 h 104"/>
                      <a:gd name="T56" fmla="*/ 0 w 1105"/>
                      <a:gd name="T57" fmla="*/ 0 h 104"/>
                      <a:gd name="T58" fmla="*/ 0 w 1105"/>
                      <a:gd name="T59" fmla="*/ 0 h 104"/>
                      <a:gd name="T60" fmla="*/ 0 w 1105"/>
                      <a:gd name="T61" fmla="*/ 0 h 104"/>
                      <a:gd name="T62" fmla="*/ 0 w 1105"/>
                      <a:gd name="T63" fmla="*/ 0 h 104"/>
                      <a:gd name="T64" fmla="*/ 0 w 1105"/>
                      <a:gd name="T65" fmla="*/ 0 h 104"/>
                      <a:gd name="T66" fmla="*/ 0 w 1105"/>
                      <a:gd name="T67" fmla="*/ 0 h 104"/>
                      <a:gd name="T68" fmla="*/ 0 w 1105"/>
                      <a:gd name="T69" fmla="*/ 0 h 104"/>
                      <a:gd name="T70" fmla="*/ 0 w 1105"/>
                      <a:gd name="T71" fmla="*/ 0 h 104"/>
                      <a:gd name="T72" fmla="*/ 0 w 1105"/>
                      <a:gd name="T73" fmla="*/ 0 h 104"/>
                      <a:gd name="T74" fmla="*/ 0 w 1105"/>
                      <a:gd name="T75" fmla="*/ 0 h 104"/>
                      <a:gd name="T76" fmla="*/ 0 w 1105"/>
                      <a:gd name="T77" fmla="*/ 0 h 104"/>
                      <a:gd name="T78" fmla="*/ 0 w 1105"/>
                      <a:gd name="T79" fmla="*/ 0 h 104"/>
                      <a:gd name="T80" fmla="*/ 0 w 1105"/>
                      <a:gd name="T81" fmla="*/ 0 h 104"/>
                      <a:gd name="T82" fmla="*/ 0 w 1105"/>
                      <a:gd name="T83" fmla="*/ 0 h 104"/>
                      <a:gd name="T84" fmla="*/ 0 w 1105"/>
                      <a:gd name="T85" fmla="*/ 0 h 104"/>
                      <a:gd name="T86" fmla="*/ 0 w 1105"/>
                      <a:gd name="T87" fmla="*/ 0 h 104"/>
                      <a:gd name="T88" fmla="*/ 0 w 1105"/>
                      <a:gd name="T89" fmla="*/ 0 h 104"/>
                      <a:gd name="T90" fmla="*/ 0 w 1105"/>
                      <a:gd name="T91" fmla="*/ 0 h 104"/>
                      <a:gd name="T92" fmla="*/ 0 w 1105"/>
                      <a:gd name="T93" fmla="*/ 0 h 104"/>
                      <a:gd name="T94" fmla="*/ 0 w 1105"/>
                      <a:gd name="T95" fmla="*/ 0 h 104"/>
                      <a:gd name="T96" fmla="*/ 0 w 1105"/>
                      <a:gd name="T97" fmla="*/ 0 h 104"/>
                      <a:gd name="T98" fmla="*/ 0 w 1105"/>
                      <a:gd name="T99" fmla="*/ 0 h 104"/>
                      <a:gd name="T100" fmla="*/ 0 w 1105"/>
                      <a:gd name="T101" fmla="*/ 0 h 104"/>
                      <a:gd name="T102" fmla="*/ 0 w 1105"/>
                      <a:gd name="T103" fmla="*/ 0 h 104"/>
                      <a:gd name="T104" fmla="*/ 0 w 1105"/>
                      <a:gd name="T105" fmla="*/ 0 h 104"/>
                      <a:gd name="T106" fmla="*/ 0 w 1105"/>
                      <a:gd name="T107" fmla="*/ 0 h 104"/>
                      <a:gd name="T108" fmla="*/ 0 w 1105"/>
                      <a:gd name="T109" fmla="*/ 0 h 104"/>
                      <a:gd name="T110" fmla="*/ 0 w 1105"/>
                      <a:gd name="T111" fmla="*/ 0 h 104"/>
                      <a:gd name="T112" fmla="*/ 0 w 1105"/>
                      <a:gd name="T113" fmla="*/ 0 h 104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1105"/>
                      <a:gd name="T172" fmla="*/ 0 h 104"/>
                      <a:gd name="T173" fmla="*/ 1105 w 1105"/>
                      <a:gd name="T174" fmla="*/ 104 h 104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1105" h="104">
                        <a:moveTo>
                          <a:pt x="872" y="13"/>
                        </a:moveTo>
                        <a:lnTo>
                          <a:pt x="876" y="13"/>
                        </a:lnTo>
                        <a:lnTo>
                          <a:pt x="879" y="13"/>
                        </a:lnTo>
                        <a:lnTo>
                          <a:pt x="883" y="13"/>
                        </a:lnTo>
                        <a:lnTo>
                          <a:pt x="886" y="13"/>
                        </a:lnTo>
                        <a:lnTo>
                          <a:pt x="890" y="13"/>
                        </a:lnTo>
                        <a:lnTo>
                          <a:pt x="893" y="13"/>
                        </a:lnTo>
                        <a:lnTo>
                          <a:pt x="897" y="13"/>
                        </a:lnTo>
                        <a:lnTo>
                          <a:pt x="900" y="13"/>
                        </a:lnTo>
                        <a:lnTo>
                          <a:pt x="904" y="13"/>
                        </a:lnTo>
                        <a:lnTo>
                          <a:pt x="909" y="13"/>
                        </a:lnTo>
                        <a:lnTo>
                          <a:pt x="911" y="13"/>
                        </a:lnTo>
                        <a:lnTo>
                          <a:pt x="916" y="13"/>
                        </a:lnTo>
                        <a:lnTo>
                          <a:pt x="918" y="11"/>
                        </a:lnTo>
                        <a:lnTo>
                          <a:pt x="923" y="11"/>
                        </a:lnTo>
                        <a:lnTo>
                          <a:pt x="927" y="11"/>
                        </a:lnTo>
                        <a:lnTo>
                          <a:pt x="930" y="11"/>
                        </a:lnTo>
                        <a:lnTo>
                          <a:pt x="932" y="10"/>
                        </a:lnTo>
                        <a:lnTo>
                          <a:pt x="936" y="10"/>
                        </a:lnTo>
                        <a:lnTo>
                          <a:pt x="940" y="10"/>
                        </a:lnTo>
                        <a:lnTo>
                          <a:pt x="943" y="10"/>
                        </a:lnTo>
                        <a:lnTo>
                          <a:pt x="947" y="9"/>
                        </a:lnTo>
                        <a:lnTo>
                          <a:pt x="950" y="9"/>
                        </a:lnTo>
                        <a:lnTo>
                          <a:pt x="954" y="8"/>
                        </a:lnTo>
                        <a:lnTo>
                          <a:pt x="957" y="8"/>
                        </a:lnTo>
                        <a:lnTo>
                          <a:pt x="960" y="8"/>
                        </a:lnTo>
                        <a:lnTo>
                          <a:pt x="964" y="8"/>
                        </a:lnTo>
                        <a:lnTo>
                          <a:pt x="967" y="7"/>
                        </a:lnTo>
                        <a:lnTo>
                          <a:pt x="972" y="7"/>
                        </a:lnTo>
                        <a:lnTo>
                          <a:pt x="974" y="5"/>
                        </a:lnTo>
                        <a:lnTo>
                          <a:pt x="978" y="5"/>
                        </a:lnTo>
                        <a:lnTo>
                          <a:pt x="981" y="5"/>
                        </a:lnTo>
                        <a:lnTo>
                          <a:pt x="985" y="5"/>
                        </a:lnTo>
                        <a:lnTo>
                          <a:pt x="988" y="4"/>
                        </a:lnTo>
                        <a:lnTo>
                          <a:pt x="992" y="3"/>
                        </a:lnTo>
                        <a:lnTo>
                          <a:pt x="994" y="3"/>
                        </a:lnTo>
                        <a:lnTo>
                          <a:pt x="998" y="3"/>
                        </a:lnTo>
                        <a:lnTo>
                          <a:pt x="1001" y="3"/>
                        </a:lnTo>
                        <a:lnTo>
                          <a:pt x="1005" y="2"/>
                        </a:lnTo>
                        <a:lnTo>
                          <a:pt x="1007" y="2"/>
                        </a:lnTo>
                        <a:lnTo>
                          <a:pt x="1012" y="2"/>
                        </a:lnTo>
                        <a:lnTo>
                          <a:pt x="1014" y="1"/>
                        </a:lnTo>
                        <a:lnTo>
                          <a:pt x="1018" y="1"/>
                        </a:lnTo>
                        <a:lnTo>
                          <a:pt x="1021" y="1"/>
                        </a:lnTo>
                        <a:lnTo>
                          <a:pt x="1025" y="1"/>
                        </a:lnTo>
                        <a:lnTo>
                          <a:pt x="1029" y="1"/>
                        </a:lnTo>
                        <a:lnTo>
                          <a:pt x="1032" y="1"/>
                        </a:lnTo>
                        <a:lnTo>
                          <a:pt x="1034" y="1"/>
                        </a:lnTo>
                        <a:lnTo>
                          <a:pt x="1039" y="1"/>
                        </a:lnTo>
                        <a:lnTo>
                          <a:pt x="1042" y="0"/>
                        </a:lnTo>
                        <a:lnTo>
                          <a:pt x="1045" y="0"/>
                        </a:lnTo>
                        <a:lnTo>
                          <a:pt x="1048" y="0"/>
                        </a:lnTo>
                        <a:lnTo>
                          <a:pt x="1052" y="0"/>
                        </a:lnTo>
                        <a:lnTo>
                          <a:pt x="1055" y="0"/>
                        </a:lnTo>
                        <a:lnTo>
                          <a:pt x="1058" y="1"/>
                        </a:lnTo>
                        <a:lnTo>
                          <a:pt x="1062" y="1"/>
                        </a:lnTo>
                        <a:lnTo>
                          <a:pt x="1065" y="1"/>
                        </a:lnTo>
                        <a:lnTo>
                          <a:pt x="1068" y="1"/>
                        </a:lnTo>
                        <a:lnTo>
                          <a:pt x="1072" y="2"/>
                        </a:lnTo>
                        <a:lnTo>
                          <a:pt x="1075" y="2"/>
                        </a:lnTo>
                        <a:lnTo>
                          <a:pt x="1078" y="3"/>
                        </a:lnTo>
                        <a:lnTo>
                          <a:pt x="1082" y="3"/>
                        </a:lnTo>
                        <a:lnTo>
                          <a:pt x="1086" y="4"/>
                        </a:lnTo>
                        <a:lnTo>
                          <a:pt x="1089" y="5"/>
                        </a:lnTo>
                        <a:lnTo>
                          <a:pt x="1093" y="7"/>
                        </a:lnTo>
                        <a:lnTo>
                          <a:pt x="1093" y="9"/>
                        </a:lnTo>
                        <a:lnTo>
                          <a:pt x="1094" y="11"/>
                        </a:lnTo>
                        <a:lnTo>
                          <a:pt x="1095" y="14"/>
                        </a:lnTo>
                        <a:lnTo>
                          <a:pt x="1095" y="17"/>
                        </a:lnTo>
                        <a:lnTo>
                          <a:pt x="1096" y="20"/>
                        </a:lnTo>
                        <a:lnTo>
                          <a:pt x="1097" y="22"/>
                        </a:lnTo>
                        <a:lnTo>
                          <a:pt x="1097" y="24"/>
                        </a:lnTo>
                        <a:lnTo>
                          <a:pt x="1099" y="28"/>
                        </a:lnTo>
                        <a:lnTo>
                          <a:pt x="1099" y="30"/>
                        </a:lnTo>
                        <a:lnTo>
                          <a:pt x="1100" y="33"/>
                        </a:lnTo>
                        <a:lnTo>
                          <a:pt x="1101" y="35"/>
                        </a:lnTo>
                        <a:lnTo>
                          <a:pt x="1101" y="39"/>
                        </a:lnTo>
                        <a:lnTo>
                          <a:pt x="1102" y="41"/>
                        </a:lnTo>
                        <a:lnTo>
                          <a:pt x="1103" y="43"/>
                        </a:lnTo>
                        <a:lnTo>
                          <a:pt x="1103" y="46"/>
                        </a:lnTo>
                        <a:lnTo>
                          <a:pt x="1105" y="49"/>
                        </a:lnTo>
                        <a:lnTo>
                          <a:pt x="1099" y="53"/>
                        </a:lnTo>
                        <a:lnTo>
                          <a:pt x="1093" y="57"/>
                        </a:lnTo>
                        <a:lnTo>
                          <a:pt x="1086" y="60"/>
                        </a:lnTo>
                        <a:lnTo>
                          <a:pt x="1077" y="64"/>
                        </a:lnTo>
                        <a:lnTo>
                          <a:pt x="1068" y="66"/>
                        </a:lnTo>
                        <a:lnTo>
                          <a:pt x="1057" y="68"/>
                        </a:lnTo>
                        <a:lnTo>
                          <a:pt x="1048" y="72"/>
                        </a:lnTo>
                        <a:lnTo>
                          <a:pt x="1036" y="76"/>
                        </a:lnTo>
                        <a:lnTo>
                          <a:pt x="1024" y="78"/>
                        </a:lnTo>
                        <a:lnTo>
                          <a:pt x="1011" y="80"/>
                        </a:lnTo>
                        <a:lnTo>
                          <a:pt x="997" y="81"/>
                        </a:lnTo>
                        <a:lnTo>
                          <a:pt x="982" y="84"/>
                        </a:lnTo>
                        <a:lnTo>
                          <a:pt x="968" y="86"/>
                        </a:lnTo>
                        <a:lnTo>
                          <a:pt x="953" y="89"/>
                        </a:lnTo>
                        <a:lnTo>
                          <a:pt x="936" y="90"/>
                        </a:lnTo>
                        <a:lnTo>
                          <a:pt x="921" y="92"/>
                        </a:lnTo>
                        <a:lnTo>
                          <a:pt x="903" y="92"/>
                        </a:lnTo>
                        <a:lnTo>
                          <a:pt x="885" y="95"/>
                        </a:lnTo>
                        <a:lnTo>
                          <a:pt x="866" y="96"/>
                        </a:lnTo>
                        <a:lnTo>
                          <a:pt x="847" y="97"/>
                        </a:lnTo>
                        <a:lnTo>
                          <a:pt x="829" y="98"/>
                        </a:lnTo>
                        <a:lnTo>
                          <a:pt x="809" y="99"/>
                        </a:lnTo>
                        <a:lnTo>
                          <a:pt x="790" y="99"/>
                        </a:lnTo>
                        <a:lnTo>
                          <a:pt x="770" y="102"/>
                        </a:lnTo>
                        <a:lnTo>
                          <a:pt x="750" y="102"/>
                        </a:lnTo>
                        <a:lnTo>
                          <a:pt x="728" y="102"/>
                        </a:lnTo>
                        <a:lnTo>
                          <a:pt x="708" y="102"/>
                        </a:lnTo>
                        <a:lnTo>
                          <a:pt x="688" y="104"/>
                        </a:lnTo>
                        <a:lnTo>
                          <a:pt x="665" y="104"/>
                        </a:lnTo>
                        <a:lnTo>
                          <a:pt x="645" y="104"/>
                        </a:lnTo>
                        <a:lnTo>
                          <a:pt x="623" y="104"/>
                        </a:lnTo>
                        <a:lnTo>
                          <a:pt x="601" y="104"/>
                        </a:lnTo>
                        <a:lnTo>
                          <a:pt x="580" y="104"/>
                        </a:lnTo>
                        <a:lnTo>
                          <a:pt x="558" y="104"/>
                        </a:lnTo>
                        <a:lnTo>
                          <a:pt x="536" y="104"/>
                        </a:lnTo>
                        <a:lnTo>
                          <a:pt x="514" y="104"/>
                        </a:lnTo>
                        <a:lnTo>
                          <a:pt x="492" y="104"/>
                        </a:lnTo>
                        <a:lnTo>
                          <a:pt x="471" y="104"/>
                        </a:lnTo>
                        <a:lnTo>
                          <a:pt x="450" y="104"/>
                        </a:lnTo>
                        <a:lnTo>
                          <a:pt x="427" y="104"/>
                        </a:lnTo>
                        <a:lnTo>
                          <a:pt x="407" y="104"/>
                        </a:lnTo>
                        <a:lnTo>
                          <a:pt x="384" y="104"/>
                        </a:lnTo>
                        <a:lnTo>
                          <a:pt x="363" y="103"/>
                        </a:lnTo>
                        <a:lnTo>
                          <a:pt x="343" y="103"/>
                        </a:lnTo>
                        <a:lnTo>
                          <a:pt x="321" y="102"/>
                        </a:lnTo>
                        <a:lnTo>
                          <a:pt x="301" y="102"/>
                        </a:lnTo>
                        <a:lnTo>
                          <a:pt x="282" y="102"/>
                        </a:lnTo>
                        <a:lnTo>
                          <a:pt x="263" y="102"/>
                        </a:lnTo>
                        <a:lnTo>
                          <a:pt x="243" y="102"/>
                        </a:lnTo>
                        <a:lnTo>
                          <a:pt x="224" y="102"/>
                        </a:lnTo>
                        <a:lnTo>
                          <a:pt x="205" y="100"/>
                        </a:lnTo>
                        <a:lnTo>
                          <a:pt x="187" y="100"/>
                        </a:lnTo>
                        <a:lnTo>
                          <a:pt x="170" y="99"/>
                        </a:lnTo>
                        <a:lnTo>
                          <a:pt x="153" y="99"/>
                        </a:lnTo>
                        <a:lnTo>
                          <a:pt x="136" y="99"/>
                        </a:lnTo>
                        <a:lnTo>
                          <a:pt x="120" y="99"/>
                        </a:lnTo>
                        <a:lnTo>
                          <a:pt x="104" y="99"/>
                        </a:lnTo>
                        <a:lnTo>
                          <a:pt x="89" y="99"/>
                        </a:lnTo>
                        <a:lnTo>
                          <a:pt x="76" y="99"/>
                        </a:lnTo>
                        <a:lnTo>
                          <a:pt x="63" y="99"/>
                        </a:lnTo>
                        <a:lnTo>
                          <a:pt x="49" y="99"/>
                        </a:lnTo>
                        <a:lnTo>
                          <a:pt x="37" y="99"/>
                        </a:lnTo>
                        <a:lnTo>
                          <a:pt x="25" y="99"/>
                        </a:lnTo>
                        <a:lnTo>
                          <a:pt x="15" y="99"/>
                        </a:lnTo>
                        <a:lnTo>
                          <a:pt x="14" y="97"/>
                        </a:lnTo>
                        <a:lnTo>
                          <a:pt x="12" y="93"/>
                        </a:lnTo>
                        <a:lnTo>
                          <a:pt x="11" y="91"/>
                        </a:lnTo>
                        <a:lnTo>
                          <a:pt x="9" y="89"/>
                        </a:lnTo>
                        <a:lnTo>
                          <a:pt x="7" y="83"/>
                        </a:lnTo>
                        <a:lnTo>
                          <a:pt x="6" y="78"/>
                        </a:lnTo>
                        <a:lnTo>
                          <a:pt x="5" y="76"/>
                        </a:lnTo>
                        <a:lnTo>
                          <a:pt x="5" y="73"/>
                        </a:lnTo>
                        <a:lnTo>
                          <a:pt x="3" y="70"/>
                        </a:lnTo>
                        <a:lnTo>
                          <a:pt x="2" y="67"/>
                        </a:lnTo>
                        <a:lnTo>
                          <a:pt x="2" y="65"/>
                        </a:lnTo>
                        <a:lnTo>
                          <a:pt x="2" y="62"/>
                        </a:lnTo>
                        <a:lnTo>
                          <a:pt x="0" y="59"/>
                        </a:lnTo>
                        <a:lnTo>
                          <a:pt x="0" y="57"/>
                        </a:lnTo>
                        <a:lnTo>
                          <a:pt x="2" y="54"/>
                        </a:lnTo>
                        <a:lnTo>
                          <a:pt x="7" y="51"/>
                        </a:lnTo>
                        <a:lnTo>
                          <a:pt x="9" y="48"/>
                        </a:lnTo>
                        <a:lnTo>
                          <a:pt x="14" y="46"/>
                        </a:lnTo>
                        <a:lnTo>
                          <a:pt x="18" y="42"/>
                        </a:lnTo>
                        <a:lnTo>
                          <a:pt x="21" y="41"/>
                        </a:lnTo>
                        <a:lnTo>
                          <a:pt x="25" y="39"/>
                        </a:lnTo>
                        <a:lnTo>
                          <a:pt x="28" y="36"/>
                        </a:lnTo>
                        <a:lnTo>
                          <a:pt x="32" y="35"/>
                        </a:lnTo>
                        <a:lnTo>
                          <a:pt x="35" y="33"/>
                        </a:lnTo>
                        <a:lnTo>
                          <a:pt x="40" y="32"/>
                        </a:lnTo>
                        <a:lnTo>
                          <a:pt x="44" y="30"/>
                        </a:lnTo>
                        <a:lnTo>
                          <a:pt x="47" y="29"/>
                        </a:lnTo>
                        <a:lnTo>
                          <a:pt x="52" y="28"/>
                        </a:lnTo>
                        <a:lnTo>
                          <a:pt x="57" y="27"/>
                        </a:lnTo>
                        <a:lnTo>
                          <a:pt x="60" y="26"/>
                        </a:lnTo>
                        <a:lnTo>
                          <a:pt x="65" y="24"/>
                        </a:lnTo>
                        <a:lnTo>
                          <a:pt x="69" y="23"/>
                        </a:lnTo>
                        <a:lnTo>
                          <a:pt x="73" y="23"/>
                        </a:lnTo>
                        <a:lnTo>
                          <a:pt x="78" y="23"/>
                        </a:lnTo>
                        <a:lnTo>
                          <a:pt x="82" y="22"/>
                        </a:lnTo>
                        <a:lnTo>
                          <a:pt x="85" y="21"/>
                        </a:lnTo>
                        <a:lnTo>
                          <a:pt x="91" y="21"/>
                        </a:lnTo>
                        <a:lnTo>
                          <a:pt x="95" y="21"/>
                        </a:lnTo>
                        <a:lnTo>
                          <a:pt x="98" y="21"/>
                        </a:lnTo>
                        <a:lnTo>
                          <a:pt x="103" y="21"/>
                        </a:lnTo>
                        <a:lnTo>
                          <a:pt x="108" y="21"/>
                        </a:lnTo>
                        <a:lnTo>
                          <a:pt x="113" y="21"/>
                        </a:lnTo>
                        <a:lnTo>
                          <a:pt x="116" y="21"/>
                        </a:lnTo>
                        <a:lnTo>
                          <a:pt x="121" y="21"/>
                        </a:lnTo>
                        <a:lnTo>
                          <a:pt x="126" y="21"/>
                        </a:lnTo>
                        <a:lnTo>
                          <a:pt x="130" y="21"/>
                        </a:lnTo>
                        <a:lnTo>
                          <a:pt x="135" y="21"/>
                        </a:lnTo>
                        <a:lnTo>
                          <a:pt x="139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3" y="21"/>
                        </a:lnTo>
                        <a:lnTo>
                          <a:pt x="158" y="22"/>
                        </a:lnTo>
                        <a:lnTo>
                          <a:pt x="161" y="22"/>
                        </a:lnTo>
                        <a:lnTo>
                          <a:pt x="167" y="23"/>
                        </a:lnTo>
                        <a:lnTo>
                          <a:pt x="171" y="23"/>
                        </a:lnTo>
                        <a:lnTo>
                          <a:pt x="175" y="23"/>
                        </a:lnTo>
                        <a:lnTo>
                          <a:pt x="179" y="23"/>
                        </a:lnTo>
                        <a:lnTo>
                          <a:pt x="184" y="23"/>
                        </a:lnTo>
                        <a:lnTo>
                          <a:pt x="190" y="23"/>
                        </a:lnTo>
                        <a:lnTo>
                          <a:pt x="194" y="23"/>
                        </a:lnTo>
                        <a:lnTo>
                          <a:pt x="199" y="23"/>
                        </a:lnTo>
                        <a:lnTo>
                          <a:pt x="203" y="24"/>
                        </a:lnTo>
                        <a:lnTo>
                          <a:pt x="208" y="23"/>
                        </a:lnTo>
                        <a:lnTo>
                          <a:pt x="212" y="23"/>
                        </a:lnTo>
                        <a:lnTo>
                          <a:pt x="216" y="23"/>
                        </a:lnTo>
                        <a:lnTo>
                          <a:pt x="221" y="23"/>
                        </a:lnTo>
                        <a:lnTo>
                          <a:pt x="225" y="23"/>
                        </a:lnTo>
                        <a:lnTo>
                          <a:pt x="230" y="23"/>
                        </a:lnTo>
                        <a:lnTo>
                          <a:pt x="234" y="23"/>
                        </a:lnTo>
                        <a:lnTo>
                          <a:pt x="238" y="23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1" y="21"/>
                        </a:lnTo>
                        <a:lnTo>
                          <a:pt x="256" y="21"/>
                        </a:lnTo>
                        <a:lnTo>
                          <a:pt x="260" y="21"/>
                        </a:lnTo>
                        <a:lnTo>
                          <a:pt x="264" y="20"/>
                        </a:lnTo>
                        <a:lnTo>
                          <a:pt x="269" y="19"/>
                        </a:lnTo>
                        <a:lnTo>
                          <a:pt x="273" y="19"/>
                        </a:lnTo>
                        <a:lnTo>
                          <a:pt x="282" y="17"/>
                        </a:lnTo>
                        <a:lnTo>
                          <a:pt x="291" y="17"/>
                        </a:lnTo>
                        <a:lnTo>
                          <a:pt x="300" y="17"/>
                        </a:lnTo>
                        <a:lnTo>
                          <a:pt x="310" y="17"/>
                        </a:lnTo>
                        <a:lnTo>
                          <a:pt x="319" y="16"/>
                        </a:lnTo>
                        <a:lnTo>
                          <a:pt x="329" y="16"/>
                        </a:lnTo>
                        <a:lnTo>
                          <a:pt x="337" y="16"/>
                        </a:lnTo>
                        <a:lnTo>
                          <a:pt x="346" y="16"/>
                        </a:lnTo>
                        <a:lnTo>
                          <a:pt x="356" y="16"/>
                        </a:lnTo>
                        <a:lnTo>
                          <a:pt x="365" y="16"/>
                        </a:lnTo>
                        <a:lnTo>
                          <a:pt x="374" y="16"/>
                        </a:lnTo>
                        <a:lnTo>
                          <a:pt x="384" y="16"/>
                        </a:lnTo>
                        <a:lnTo>
                          <a:pt x="394" y="16"/>
                        </a:lnTo>
                        <a:lnTo>
                          <a:pt x="402" y="16"/>
                        </a:lnTo>
                        <a:lnTo>
                          <a:pt x="412" y="16"/>
                        </a:lnTo>
                        <a:lnTo>
                          <a:pt x="422" y="17"/>
                        </a:lnTo>
                        <a:lnTo>
                          <a:pt x="431" y="17"/>
                        </a:lnTo>
                        <a:lnTo>
                          <a:pt x="440" y="17"/>
                        </a:lnTo>
                        <a:lnTo>
                          <a:pt x="450" y="17"/>
                        </a:lnTo>
                        <a:lnTo>
                          <a:pt x="459" y="17"/>
                        </a:lnTo>
                        <a:lnTo>
                          <a:pt x="469" y="17"/>
                        </a:lnTo>
                        <a:lnTo>
                          <a:pt x="478" y="17"/>
                        </a:lnTo>
                        <a:lnTo>
                          <a:pt x="488" y="17"/>
                        </a:lnTo>
                        <a:lnTo>
                          <a:pt x="498" y="17"/>
                        </a:lnTo>
                        <a:lnTo>
                          <a:pt x="507" y="17"/>
                        </a:lnTo>
                        <a:lnTo>
                          <a:pt x="516" y="17"/>
                        </a:lnTo>
                        <a:lnTo>
                          <a:pt x="525" y="17"/>
                        </a:lnTo>
                        <a:lnTo>
                          <a:pt x="536" y="17"/>
                        </a:lnTo>
                        <a:lnTo>
                          <a:pt x="544" y="17"/>
                        </a:lnTo>
                        <a:lnTo>
                          <a:pt x="554" y="17"/>
                        </a:lnTo>
                        <a:lnTo>
                          <a:pt x="563" y="17"/>
                        </a:lnTo>
                        <a:lnTo>
                          <a:pt x="574" y="19"/>
                        </a:lnTo>
                        <a:lnTo>
                          <a:pt x="582" y="17"/>
                        </a:lnTo>
                        <a:lnTo>
                          <a:pt x="592" y="17"/>
                        </a:lnTo>
                        <a:lnTo>
                          <a:pt x="601" y="17"/>
                        </a:lnTo>
                        <a:lnTo>
                          <a:pt x="611" y="17"/>
                        </a:lnTo>
                        <a:lnTo>
                          <a:pt x="619" y="17"/>
                        </a:lnTo>
                        <a:lnTo>
                          <a:pt x="630" y="17"/>
                        </a:lnTo>
                        <a:lnTo>
                          <a:pt x="639" y="17"/>
                        </a:lnTo>
                        <a:lnTo>
                          <a:pt x="649" y="17"/>
                        </a:lnTo>
                        <a:lnTo>
                          <a:pt x="657" y="17"/>
                        </a:lnTo>
                        <a:lnTo>
                          <a:pt x="668" y="17"/>
                        </a:lnTo>
                        <a:lnTo>
                          <a:pt x="677" y="17"/>
                        </a:lnTo>
                        <a:lnTo>
                          <a:pt x="687" y="17"/>
                        </a:lnTo>
                        <a:lnTo>
                          <a:pt x="695" y="17"/>
                        </a:lnTo>
                        <a:lnTo>
                          <a:pt x="706" y="17"/>
                        </a:lnTo>
                        <a:lnTo>
                          <a:pt x="715" y="17"/>
                        </a:lnTo>
                        <a:lnTo>
                          <a:pt x="724" y="17"/>
                        </a:lnTo>
                        <a:lnTo>
                          <a:pt x="733" y="16"/>
                        </a:lnTo>
                        <a:lnTo>
                          <a:pt x="743" y="16"/>
                        </a:lnTo>
                        <a:lnTo>
                          <a:pt x="751" y="16"/>
                        </a:lnTo>
                        <a:lnTo>
                          <a:pt x="762" y="16"/>
                        </a:lnTo>
                        <a:lnTo>
                          <a:pt x="770" y="16"/>
                        </a:lnTo>
                        <a:lnTo>
                          <a:pt x="779" y="16"/>
                        </a:lnTo>
                        <a:lnTo>
                          <a:pt x="789" y="15"/>
                        </a:lnTo>
                        <a:lnTo>
                          <a:pt x="798" y="15"/>
                        </a:lnTo>
                        <a:lnTo>
                          <a:pt x="807" y="15"/>
                        </a:lnTo>
                        <a:lnTo>
                          <a:pt x="817" y="14"/>
                        </a:lnTo>
                        <a:lnTo>
                          <a:pt x="824" y="14"/>
                        </a:lnTo>
                        <a:lnTo>
                          <a:pt x="835" y="14"/>
                        </a:lnTo>
                        <a:lnTo>
                          <a:pt x="843" y="13"/>
                        </a:lnTo>
                        <a:lnTo>
                          <a:pt x="853" y="13"/>
                        </a:lnTo>
                        <a:lnTo>
                          <a:pt x="862" y="13"/>
                        </a:lnTo>
                        <a:lnTo>
                          <a:pt x="872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56" name="Freeform 159"/>
                  <p:cNvSpPr>
                    <a:spLocks/>
                  </p:cNvSpPr>
                  <p:nvPr/>
                </p:nvSpPr>
                <p:spPr bwMode="auto">
                  <a:xfrm>
                    <a:off x="5365" y="1536"/>
                    <a:ext cx="315" cy="39"/>
                  </a:xfrm>
                  <a:custGeom>
                    <a:avLst/>
                    <a:gdLst>
                      <a:gd name="T0" fmla="*/ 0 w 943"/>
                      <a:gd name="T1" fmla="*/ 0 h 116"/>
                      <a:gd name="T2" fmla="*/ 0 w 943"/>
                      <a:gd name="T3" fmla="*/ 0 h 116"/>
                      <a:gd name="T4" fmla="*/ 0 w 943"/>
                      <a:gd name="T5" fmla="*/ 0 h 116"/>
                      <a:gd name="T6" fmla="*/ 0 w 943"/>
                      <a:gd name="T7" fmla="*/ 0 h 116"/>
                      <a:gd name="T8" fmla="*/ 0 w 943"/>
                      <a:gd name="T9" fmla="*/ 0 h 116"/>
                      <a:gd name="T10" fmla="*/ 0 w 943"/>
                      <a:gd name="T11" fmla="*/ 0 h 116"/>
                      <a:gd name="T12" fmla="*/ 0 w 943"/>
                      <a:gd name="T13" fmla="*/ 0 h 116"/>
                      <a:gd name="T14" fmla="*/ 0 w 943"/>
                      <a:gd name="T15" fmla="*/ 0 h 116"/>
                      <a:gd name="T16" fmla="*/ 0 w 943"/>
                      <a:gd name="T17" fmla="*/ 0 h 116"/>
                      <a:gd name="T18" fmla="*/ 0 w 943"/>
                      <a:gd name="T19" fmla="*/ 0 h 116"/>
                      <a:gd name="T20" fmla="*/ 0 w 943"/>
                      <a:gd name="T21" fmla="*/ 0 h 116"/>
                      <a:gd name="T22" fmla="*/ 0 w 943"/>
                      <a:gd name="T23" fmla="*/ 0 h 116"/>
                      <a:gd name="T24" fmla="*/ 0 w 943"/>
                      <a:gd name="T25" fmla="*/ 0 h 116"/>
                      <a:gd name="T26" fmla="*/ 0 w 943"/>
                      <a:gd name="T27" fmla="*/ 0 h 116"/>
                      <a:gd name="T28" fmla="*/ 0 w 943"/>
                      <a:gd name="T29" fmla="*/ 0 h 116"/>
                      <a:gd name="T30" fmla="*/ 0 w 943"/>
                      <a:gd name="T31" fmla="*/ 0 h 116"/>
                      <a:gd name="T32" fmla="*/ 0 w 943"/>
                      <a:gd name="T33" fmla="*/ 0 h 116"/>
                      <a:gd name="T34" fmla="*/ 0 w 943"/>
                      <a:gd name="T35" fmla="*/ 0 h 116"/>
                      <a:gd name="T36" fmla="*/ 0 w 943"/>
                      <a:gd name="T37" fmla="*/ 0 h 116"/>
                      <a:gd name="T38" fmla="*/ 0 w 943"/>
                      <a:gd name="T39" fmla="*/ 0 h 116"/>
                      <a:gd name="T40" fmla="*/ 0 w 943"/>
                      <a:gd name="T41" fmla="*/ 0 h 116"/>
                      <a:gd name="T42" fmla="*/ 0 w 943"/>
                      <a:gd name="T43" fmla="*/ 0 h 116"/>
                      <a:gd name="T44" fmla="*/ 0 w 943"/>
                      <a:gd name="T45" fmla="*/ 0 h 116"/>
                      <a:gd name="T46" fmla="*/ 0 w 943"/>
                      <a:gd name="T47" fmla="*/ 0 h 116"/>
                      <a:gd name="T48" fmla="*/ 0 w 943"/>
                      <a:gd name="T49" fmla="*/ 0 h 116"/>
                      <a:gd name="T50" fmla="*/ 0 w 943"/>
                      <a:gd name="T51" fmla="*/ 0 h 116"/>
                      <a:gd name="T52" fmla="*/ 0 w 943"/>
                      <a:gd name="T53" fmla="*/ 0 h 116"/>
                      <a:gd name="T54" fmla="*/ 0 w 943"/>
                      <a:gd name="T55" fmla="*/ 0 h 116"/>
                      <a:gd name="T56" fmla="*/ 0 w 943"/>
                      <a:gd name="T57" fmla="*/ 0 h 116"/>
                      <a:gd name="T58" fmla="*/ 0 w 943"/>
                      <a:gd name="T59" fmla="*/ 0 h 116"/>
                      <a:gd name="T60" fmla="*/ 0 w 943"/>
                      <a:gd name="T61" fmla="*/ 0 h 116"/>
                      <a:gd name="T62" fmla="*/ 0 w 943"/>
                      <a:gd name="T63" fmla="*/ 0 h 116"/>
                      <a:gd name="T64" fmla="*/ 0 w 943"/>
                      <a:gd name="T65" fmla="*/ 0 h 116"/>
                      <a:gd name="T66" fmla="*/ 0 w 943"/>
                      <a:gd name="T67" fmla="*/ 0 h 116"/>
                      <a:gd name="T68" fmla="*/ 0 w 943"/>
                      <a:gd name="T69" fmla="*/ 0 h 116"/>
                      <a:gd name="T70" fmla="*/ 0 w 943"/>
                      <a:gd name="T71" fmla="*/ 0 h 116"/>
                      <a:gd name="T72" fmla="*/ 0 w 943"/>
                      <a:gd name="T73" fmla="*/ 0 h 116"/>
                      <a:gd name="T74" fmla="*/ 0 w 943"/>
                      <a:gd name="T75" fmla="*/ 0 h 116"/>
                      <a:gd name="T76" fmla="*/ 0 w 943"/>
                      <a:gd name="T77" fmla="*/ 0 h 116"/>
                      <a:gd name="T78" fmla="*/ 0 w 943"/>
                      <a:gd name="T79" fmla="*/ 0 h 116"/>
                      <a:gd name="T80" fmla="*/ 0 w 943"/>
                      <a:gd name="T81" fmla="*/ 0 h 116"/>
                      <a:gd name="T82" fmla="*/ 0 w 943"/>
                      <a:gd name="T83" fmla="*/ 0 h 116"/>
                      <a:gd name="T84" fmla="*/ 0 w 943"/>
                      <a:gd name="T85" fmla="*/ 0 h 116"/>
                      <a:gd name="T86" fmla="*/ 0 w 943"/>
                      <a:gd name="T87" fmla="*/ 0 h 116"/>
                      <a:gd name="T88" fmla="*/ 0 w 943"/>
                      <a:gd name="T89" fmla="*/ 0 h 116"/>
                      <a:gd name="T90" fmla="*/ 0 w 943"/>
                      <a:gd name="T91" fmla="*/ 0 h 116"/>
                      <a:gd name="T92" fmla="*/ 0 w 943"/>
                      <a:gd name="T93" fmla="*/ 0 h 116"/>
                      <a:gd name="T94" fmla="*/ 0 w 943"/>
                      <a:gd name="T95" fmla="*/ 0 h 116"/>
                      <a:gd name="T96" fmla="*/ 0 w 943"/>
                      <a:gd name="T97" fmla="*/ 0 h 116"/>
                      <a:gd name="T98" fmla="*/ 0 w 943"/>
                      <a:gd name="T99" fmla="*/ 0 h 116"/>
                      <a:gd name="T100" fmla="*/ 0 w 943"/>
                      <a:gd name="T101" fmla="*/ 0 h 116"/>
                      <a:gd name="T102" fmla="*/ 0 w 943"/>
                      <a:gd name="T103" fmla="*/ 0 h 116"/>
                      <a:gd name="T104" fmla="*/ 0 w 943"/>
                      <a:gd name="T105" fmla="*/ 0 h 116"/>
                      <a:gd name="T106" fmla="*/ 0 w 943"/>
                      <a:gd name="T107" fmla="*/ 0 h 116"/>
                      <a:gd name="T108" fmla="*/ 0 w 943"/>
                      <a:gd name="T109" fmla="*/ 0 h 116"/>
                      <a:gd name="T110" fmla="*/ 0 w 943"/>
                      <a:gd name="T111" fmla="*/ 0 h 11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943"/>
                      <a:gd name="T169" fmla="*/ 0 h 116"/>
                      <a:gd name="T170" fmla="*/ 943 w 943"/>
                      <a:gd name="T171" fmla="*/ 116 h 116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943" h="116">
                        <a:moveTo>
                          <a:pt x="435" y="0"/>
                        </a:moveTo>
                        <a:lnTo>
                          <a:pt x="442" y="0"/>
                        </a:lnTo>
                        <a:lnTo>
                          <a:pt x="450" y="1"/>
                        </a:lnTo>
                        <a:lnTo>
                          <a:pt x="458" y="1"/>
                        </a:lnTo>
                        <a:lnTo>
                          <a:pt x="465" y="1"/>
                        </a:lnTo>
                        <a:lnTo>
                          <a:pt x="472" y="1"/>
                        </a:lnTo>
                        <a:lnTo>
                          <a:pt x="480" y="1"/>
                        </a:lnTo>
                        <a:lnTo>
                          <a:pt x="488" y="1"/>
                        </a:lnTo>
                        <a:lnTo>
                          <a:pt x="496" y="2"/>
                        </a:lnTo>
                        <a:lnTo>
                          <a:pt x="503" y="2"/>
                        </a:lnTo>
                        <a:lnTo>
                          <a:pt x="510" y="2"/>
                        </a:lnTo>
                        <a:lnTo>
                          <a:pt x="518" y="2"/>
                        </a:lnTo>
                        <a:lnTo>
                          <a:pt x="525" y="4"/>
                        </a:lnTo>
                        <a:lnTo>
                          <a:pt x="533" y="4"/>
                        </a:lnTo>
                        <a:lnTo>
                          <a:pt x="540" y="5"/>
                        </a:lnTo>
                        <a:lnTo>
                          <a:pt x="548" y="5"/>
                        </a:lnTo>
                        <a:lnTo>
                          <a:pt x="555" y="5"/>
                        </a:lnTo>
                        <a:lnTo>
                          <a:pt x="562" y="5"/>
                        </a:lnTo>
                        <a:lnTo>
                          <a:pt x="571" y="5"/>
                        </a:lnTo>
                        <a:lnTo>
                          <a:pt x="578" y="5"/>
                        </a:lnTo>
                        <a:lnTo>
                          <a:pt x="586" y="5"/>
                        </a:lnTo>
                        <a:lnTo>
                          <a:pt x="593" y="5"/>
                        </a:lnTo>
                        <a:lnTo>
                          <a:pt x="600" y="6"/>
                        </a:lnTo>
                        <a:lnTo>
                          <a:pt x="609" y="6"/>
                        </a:lnTo>
                        <a:lnTo>
                          <a:pt x="616" y="7"/>
                        </a:lnTo>
                        <a:lnTo>
                          <a:pt x="623" y="7"/>
                        </a:lnTo>
                        <a:lnTo>
                          <a:pt x="630" y="7"/>
                        </a:lnTo>
                        <a:lnTo>
                          <a:pt x="638" y="7"/>
                        </a:lnTo>
                        <a:lnTo>
                          <a:pt x="645" y="7"/>
                        </a:lnTo>
                        <a:lnTo>
                          <a:pt x="652" y="7"/>
                        </a:lnTo>
                        <a:lnTo>
                          <a:pt x="661" y="8"/>
                        </a:lnTo>
                        <a:lnTo>
                          <a:pt x="668" y="9"/>
                        </a:lnTo>
                        <a:lnTo>
                          <a:pt x="676" y="9"/>
                        </a:lnTo>
                        <a:lnTo>
                          <a:pt x="683" y="9"/>
                        </a:lnTo>
                        <a:lnTo>
                          <a:pt x="690" y="9"/>
                        </a:lnTo>
                        <a:lnTo>
                          <a:pt x="699" y="9"/>
                        </a:lnTo>
                        <a:lnTo>
                          <a:pt x="706" y="11"/>
                        </a:lnTo>
                        <a:lnTo>
                          <a:pt x="713" y="11"/>
                        </a:lnTo>
                        <a:lnTo>
                          <a:pt x="720" y="12"/>
                        </a:lnTo>
                        <a:lnTo>
                          <a:pt x="728" y="12"/>
                        </a:lnTo>
                        <a:lnTo>
                          <a:pt x="735" y="12"/>
                        </a:lnTo>
                        <a:lnTo>
                          <a:pt x="743" y="12"/>
                        </a:lnTo>
                        <a:lnTo>
                          <a:pt x="750" y="13"/>
                        </a:lnTo>
                        <a:lnTo>
                          <a:pt x="757" y="14"/>
                        </a:lnTo>
                        <a:lnTo>
                          <a:pt x="765" y="14"/>
                        </a:lnTo>
                        <a:lnTo>
                          <a:pt x="772" y="15"/>
                        </a:lnTo>
                        <a:lnTo>
                          <a:pt x="779" y="17"/>
                        </a:lnTo>
                        <a:lnTo>
                          <a:pt x="787" y="17"/>
                        </a:lnTo>
                        <a:lnTo>
                          <a:pt x="795" y="18"/>
                        </a:lnTo>
                        <a:lnTo>
                          <a:pt x="802" y="18"/>
                        </a:lnTo>
                        <a:lnTo>
                          <a:pt x="809" y="19"/>
                        </a:lnTo>
                        <a:lnTo>
                          <a:pt x="816" y="19"/>
                        </a:lnTo>
                        <a:lnTo>
                          <a:pt x="824" y="20"/>
                        </a:lnTo>
                        <a:lnTo>
                          <a:pt x="832" y="23"/>
                        </a:lnTo>
                        <a:lnTo>
                          <a:pt x="839" y="23"/>
                        </a:lnTo>
                        <a:lnTo>
                          <a:pt x="846" y="24"/>
                        </a:lnTo>
                        <a:lnTo>
                          <a:pt x="853" y="25"/>
                        </a:lnTo>
                        <a:lnTo>
                          <a:pt x="860" y="26"/>
                        </a:lnTo>
                        <a:lnTo>
                          <a:pt x="867" y="27"/>
                        </a:lnTo>
                        <a:lnTo>
                          <a:pt x="876" y="28"/>
                        </a:lnTo>
                        <a:lnTo>
                          <a:pt x="883" y="30"/>
                        </a:lnTo>
                        <a:lnTo>
                          <a:pt x="890" y="31"/>
                        </a:lnTo>
                        <a:lnTo>
                          <a:pt x="897" y="32"/>
                        </a:lnTo>
                        <a:lnTo>
                          <a:pt x="904" y="34"/>
                        </a:lnTo>
                        <a:lnTo>
                          <a:pt x="912" y="36"/>
                        </a:lnTo>
                        <a:lnTo>
                          <a:pt x="916" y="39"/>
                        </a:lnTo>
                        <a:lnTo>
                          <a:pt x="919" y="44"/>
                        </a:lnTo>
                        <a:lnTo>
                          <a:pt x="923" y="49"/>
                        </a:lnTo>
                        <a:lnTo>
                          <a:pt x="928" y="52"/>
                        </a:lnTo>
                        <a:lnTo>
                          <a:pt x="931" y="57"/>
                        </a:lnTo>
                        <a:lnTo>
                          <a:pt x="934" y="62"/>
                        </a:lnTo>
                        <a:lnTo>
                          <a:pt x="938" y="65"/>
                        </a:lnTo>
                        <a:lnTo>
                          <a:pt x="943" y="70"/>
                        </a:lnTo>
                        <a:lnTo>
                          <a:pt x="940" y="75"/>
                        </a:lnTo>
                        <a:lnTo>
                          <a:pt x="936" y="78"/>
                        </a:lnTo>
                        <a:lnTo>
                          <a:pt x="934" y="83"/>
                        </a:lnTo>
                        <a:lnTo>
                          <a:pt x="931" y="88"/>
                        </a:lnTo>
                        <a:lnTo>
                          <a:pt x="929" y="91"/>
                        </a:lnTo>
                        <a:lnTo>
                          <a:pt x="927" y="95"/>
                        </a:lnTo>
                        <a:lnTo>
                          <a:pt x="925" y="101"/>
                        </a:lnTo>
                        <a:lnTo>
                          <a:pt x="923" y="106"/>
                        </a:lnTo>
                        <a:lnTo>
                          <a:pt x="918" y="106"/>
                        </a:lnTo>
                        <a:lnTo>
                          <a:pt x="915" y="106"/>
                        </a:lnTo>
                        <a:lnTo>
                          <a:pt x="911" y="106"/>
                        </a:lnTo>
                        <a:lnTo>
                          <a:pt x="906" y="106"/>
                        </a:lnTo>
                        <a:lnTo>
                          <a:pt x="902" y="106"/>
                        </a:lnTo>
                        <a:lnTo>
                          <a:pt x="898" y="106"/>
                        </a:lnTo>
                        <a:lnTo>
                          <a:pt x="893" y="106"/>
                        </a:lnTo>
                        <a:lnTo>
                          <a:pt x="889" y="106"/>
                        </a:lnTo>
                        <a:lnTo>
                          <a:pt x="885" y="106"/>
                        </a:lnTo>
                        <a:lnTo>
                          <a:pt x="880" y="106"/>
                        </a:lnTo>
                        <a:lnTo>
                          <a:pt x="876" y="106"/>
                        </a:lnTo>
                        <a:lnTo>
                          <a:pt x="872" y="106"/>
                        </a:lnTo>
                        <a:lnTo>
                          <a:pt x="867" y="106"/>
                        </a:lnTo>
                        <a:lnTo>
                          <a:pt x="864" y="106"/>
                        </a:lnTo>
                        <a:lnTo>
                          <a:pt x="859" y="106"/>
                        </a:lnTo>
                        <a:lnTo>
                          <a:pt x="855" y="106"/>
                        </a:lnTo>
                        <a:lnTo>
                          <a:pt x="851" y="104"/>
                        </a:lnTo>
                        <a:lnTo>
                          <a:pt x="847" y="104"/>
                        </a:lnTo>
                        <a:lnTo>
                          <a:pt x="842" y="103"/>
                        </a:lnTo>
                        <a:lnTo>
                          <a:pt x="838" y="103"/>
                        </a:lnTo>
                        <a:lnTo>
                          <a:pt x="834" y="103"/>
                        </a:lnTo>
                        <a:lnTo>
                          <a:pt x="829" y="102"/>
                        </a:lnTo>
                        <a:lnTo>
                          <a:pt x="826" y="102"/>
                        </a:lnTo>
                        <a:lnTo>
                          <a:pt x="822" y="102"/>
                        </a:lnTo>
                        <a:lnTo>
                          <a:pt x="817" y="101"/>
                        </a:lnTo>
                        <a:lnTo>
                          <a:pt x="814" y="101"/>
                        </a:lnTo>
                        <a:lnTo>
                          <a:pt x="809" y="100"/>
                        </a:lnTo>
                        <a:lnTo>
                          <a:pt x="806" y="100"/>
                        </a:lnTo>
                        <a:lnTo>
                          <a:pt x="801" y="100"/>
                        </a:lnTo>
                        <a:lnTo>
                          <a:pt x="797" y="99"/>
                        </a:lnTo>
                        <a:lnTo>
                          <a:pt x="792" y="99"/>
                        </a:lnTo>
                        <a:lnTo>
                          <a:pt x="789" y="99"/>
                        </a:lnTo>
                        <a:lnTo>
                          <a:pt x="784" y="97"/>
                        </a:lnTo>
                        <a:lnTo>
                          <a:pt x="781" y="97"/>
                        </a:lnTo>
                        <a:lnTo>
                          <a:pt x="776" y="96"/>
                        </a:lnTo>
                        <a:lnTo>
                          <a:pt x="772" y="95"/>
                        </a:lnTo>
                        <a:lnTo>
                          <a:pt x="768" y="95"/>
                        </a:lnTo>
                        <a:lnTo>
                          <a:pt x="764" y="95"/>
                        </a:lnTo>
                        <a:lnTo>
                          <a:pt x="759" y="94"/>
                        </a:lnTo>
                        <a:lnTo>
                          <a:pt x="756" y="94"/>
                        </a:lnTo>
                        <a:lnTo>
                          <a:pt x="751" y="93"/>
                        </a:lnTo>
                        <a:lnTo>
                          <a:pt x="746" y="93"/>
                        </a:lnTo>
                        <a:lnTo>
                          <a:pt x="743" y="93"/>
                        </a:lnTo>
                        <a:lnTo>
                          <a:pt x="739" y="93"/>
                        </a:lnTo>
                        <a:lnTo>
                          <a:pt x="734" y="91"/>
                        </a:lnTo>
                        <a:lnTo>
                          <a:pt x="731" y="91"/>
                        </a:lnTo>
                        <a:lnTo>
                          <a:pt x="726" y="91"/>
                        </a:lnTo>
                        <a:lnTo>
                          <a:pt x="722" y="91"/>
                        </a:lnTo>
                        <a:lnTo>
                          <a:pt x="719" y="90"/>
                        </a:lnTo>
                        <a:lnTo>
                          <a:pt x="713" y="90"/>
                        </a:lnTo>
                        <a:lnTo>
                          <a:pt x="709" y="90"/>
                        </a:lnTo>
                        <a:lnTo>
                          <a:pt x="706" y="90"/>
                        </a:lnTo>
                        <a:lnTo>
                          <a:pt x="701" y="89"/>
                        </a:lnTo>
                        <a:lnTo>
                          <a:pt x="696" y="89"/>
                        </a:lnTo>
                        <a:lnTo>
                          <a:pt x="693" y="89"/>
                        </a:lnTo>
                        <a:lnTo>
                          <a:pt x="688" y="89"/>
                        </a:lnTo>
                        <a:lnTo>
                          <a:pt x="684" y="89"/>
                        </a:lnTo>
                        <a:lnTo>
                          <a:pt x="680" y="89"/>
                        </a:lnTo>
                        <a:lnTo>
                          <a:pt x="675" y="89"/>
                        </a:lnTo>
                        <a:lnTo>
                          <a:pt x="671" y="89"/>
                        </a:lnTo>
                        <a:lnTo>
                          <a:pt x="667" y="89"/>
                        </a:lnTo>
                        <a:lnTo>
                          <a:pt x="663" y="89"/>
                        </a:lnTo>
                        <a:lnTo>
                          <a:pt x="658" y="89"/>
                        </a:lnTo>
                        <a:lnTo>
                          <a:pt x="655" y="90"/>
                        </a:lnTo>
                        <a:lnTo>
                          <a:pt x="650" y="89"/>
                        </a:lnTo>
                        <a:lnTo>
                          <a:pt x="645" y="88"/>
                        </a:lnTo>
                        <a:lnTo>
                          <a:pt x="641" y="88"/>
                        </a:lnTo>
                        <a:lnTo>
                          <a:pt x="636" y="88"/>
                        </a:lnTo>
                        <a:lnTo>
                          <a:pt x="632" y="87"/>
                        </a:lnTo>
                        <a:lnTo>
                          <a:pt x="628" y="87"/>
                        </a:lnTo>
                        <a:lnTo>
                          <a:pt x="623" y="85"/>
                        </a:lnTo>
                        <a:lnTo>
                          <a:pt x="619" y="85"/>
                        </a:lnTo>
                        <a:lnTo>
                          <a:pt x="614" y="85"/>
                        </a:lnTo>
                        <a:lnTo>
                          <a:pt x="610" y="84"/>
                        </a:lnTo>
                        <a:lnTo>
                          <a:pt x="605" y="84"/>
                        </a:lnTo>
                        <a:lnTo>
                          <a:pt x="600" y="84"/>
                        </a:lnTo>
                        <a:lnTo>
                          <a:pt x="595" y="83"/>
                        </a:lnTo>
                        <a:lnTo>
                          <a:pt x="592" y="83"/>
                        </a:lnTo>
                        <a:lnTo>
                          <a:pt x="587" y="83"/>
                        </a:lnTo>
                        <a:lnTo>
                          <a:pt x="582" y="83"/>
                        </a:lnTo>
                        <a:lnTo>
                          <a:pt x="578" y="82"/>
                        </a:lnTo>
                        <a:lnTo>
                          <a:pt x="573" y="82"/>
                        </a:lnTo>
                        <a:lnTo>
                          <a:pt x="568" y="81"/>
                        </a:lnTo>
                        <a:lnTo>
                          <a:pt x="563" y="81"/>
                        </a:lnTo>
                        <a:lnTo>
                          <a:pt x="559" y="81"/>
                        </a:lnTo>
                        <a:lnTo>
                          <a:pt x="554" y="81"/>
                        </a:lnTo>
                        <a:lnTo>
                          <a:pt x="549" y="81"/>
                        </a:lnTo>
                        <a:lnTo>
                          <a:pt x="544" y="81"/>
                        </a:lnTo>
                        <a:lnTo>
                          <a:pt x="540" y="81"/>
                        </a:lnTo>
                        <a:lnTo>
                          <a:pt x="536" y="81"/>
                        </a:lnTo>
                        <a:lnTo>
                          <a:pt x="531" y="81"/>
                        </a:lnTo>
                        <a:lnTo>
                          <a:pt x="525" y="81"/>
                        </a:lnTo>
                        <a:lnTo>
                          <a:pt x="521" y="81"/>
                        </a:lnTo>
                        <a:lnTo>
                          <a:pt x="516" y="81"/>
                        </a:lnTo>
                        <a:lnTo>
                          <a:pt x="512" y="81"/>
                        </a:lnTo>
                        <a:lnTo>
                          <a:pt x="508" y="82"/>
                        </a:lnTo>
                        <a:lnTo>
                          <a:pt x="501" y="81"/>
                        </a:lnTo>
                        <a:lnTo>
                          <a:pt x="493" y="81"/>
                        </a:lnTo>
                        <a:lnTo>
                          <a:pt x="485" y="81"/>
                        </a:lnTo>
                        <a:lnTo>
                          <a:pt x="479" y="81"/>
                        </a:lnTo>
                        <a:lnTo>
                          <a:pt x="472" y="80"/>
                        </a:lnTo>
                        <a:lnTo>
                          <a:pt x="465" y="80"/>
                        </a:lnTo>
                        <a:lnTo>
                          <a:pt x="458" y="80"/>
                        </a:lnTo>
                        <a:lnTo>
                          <a:pt x="451" y="80"/>
                        </a:lnTo>
                        <a:lnTo>
                          <a:pt x="444" y="78"/>
                        </a:lnTo>
                        <a:lnTo>
                          <a:pt x="438" y="78"/>
                        </a:lnTo>
                        <a:lnTo>
                          <a:pt x="429" y="78"/>
                        </a:lnTo>
                        <a:lnTo>
                          <a:pt x="422" y="78"/>
                        </a:lnTo>
                        <a:lnTo>
                          <a:pt x="415" y="78"/>
                        </a:lnTo>
                        <a:lnTo>
                          <a:pt x="409" y="78"/>
                        </a:lnTo>
                        <a:lnTo>
                          <a:pt x="402" y="78"/>
                        </a:lnTo>
                        <a:lnTo>
                          <a:pt x="395" y="78"/>
                        </a:lnTo>
                        <a:lnTo>
                          <a:pt x="387" y="78"/>
                        </a:lnTo>
                        <a:lnTo>
                          <a:pt x="381" y="78"/>
                        </a:lnTo>
                        <a:lnTo>
                          <a:pt x="374" y="78"/>
                        </a:lnTo>
                        <a:lnTo>
                          <a:pt x="366" y="78"/>
                        </a:lnTo>
                        <a:lnTo>
                          <a:pt x="359" y="78"/>
                        </a:lnTo>
                        <a:lnTo>
                          <a:pt x="352" y="78"/>
                        </a:lnTo>
                        <a:lnTo>
                          <a:pt x="345" y="80"/>
                        </a:lnTo>
                        <a:lnTo>
                          <a:pt x="339" y="80"/>
                        </a:lnTo>
                        <a:lnTo>
                          <a:pt x="331" y="80"/>
                        </a:lnTo>
                        <a:lnTo>
                          <a:pt x="325" y="80"/>
                        </a:lnTo>
                        <a:lnTo>
                          <a:pt x="318" y="81"/>
                        </a:lnTo>
                        <a:lnTo>
                          <a:pt x="311" y="81"/>
                        </a:lnTo>
                        <a:lnTo>
                          <a:pt x="304" y="81"/>
                        </a:lnTo>
                        <a:lnTo>
                          <a:pt x="298" y="82"/>
                        </a:lnTo>
                        <a:lnTo>
                          <a:pt x="291" y="82"/>
                        </a:lnTo>
                        <a:lnTo>
                          <a:pt x="283" y="83"/>
                        </a:lnTo>
                        <a:lnTo>
                          <a:pt x="276" y="83"/>
                        </a:lnTo>
                        <a:lnTo>
                          <a:pt x="269" y="83"/>
                        </a:lnTo>
                        <a:lnTo>
                          <a:pt x="263" y="84"/>
                        </a:lnTo>
                        <a:lnTo>
                          <a:pt x="256" y="84"/>
                        </a:lnTo>
                        <a:lnTo>
                          <a:pt x="249" y="85"/>
                        </a:lnTo>
                        <a:lnTo>
                          <a:pt x="242" y="85"/>
                        </a:lnTo>
                        <a:lnTo>
                          <a:pt x="235" y="87"/>
                        </a:lnTo>
                        <a:lnTo>
                          <a:pt x="229" y="88"/>
                        </a:lnTo>
                        <a:lnTo>
                          <a:pt x="222" y="88"/>
                        </a:lnTo>
                        <a:lnTo>
                          <a:pt x="215" y="89"/>
                        </a:lnTo>
                        <a:lnTo>
                          <a:pt x="208" y="90"/>
                        </a:lnTo>
                        <a:lnTo>
                          <a:pt x="202" y="90"/>
                        </a:lnTo>
                        <a:lnTo>
                          <a:pt x="194" y="91"/>
                        </a:lnTo>
                        <a:lnTo>
                          <a:pt x="187" y="93"/>
                        </a:lnTo>
                        <a:lnTo>
                          <a:pt x="181" y="94"/>
                        </a:lnTo>
                        <a:lnTo>
                          <a:pt x="174" y="95"/>
                        </a:lnTo>
                        <a:lnTo>
                          <a:pt x="167" y="95"/>
                        </a:lnTo>
                        <a:lnTo>
                          <a:pt x="161" y="96"/>
                        </a:lnTo>
                        <a:lnTo>
                          <a:pt x="154" y="97"/>
                        </a:lnTo>
                        <a:lnTo>
                          <a:pt x="147" y="99"/>
                        </a:lnTo>
                        <a:lnTo>
                          <a:pt x="141" y="100"/>
                        </a:lnTo>
                        <a:lnTo>
                          <a:pt x="134" y="101"/>
                        </a:lnTo>
                        <a:lnTo>
                          <a:pt x="127" y="103"/>
                        </a:lnTo>
                        <a:lnTo>
                          <a:pt x="121" y="104"/>
                        </a:lnTo>
                        <a:lnTo>
                          <a:pt x="114" y="106"/>
                        </a:lnTo>
                        <a:lnTo>
                          <a:pt x="108" y="107"/>
                        </a:lnTo>
                        <a:lnTo>
                          <a:pt x="101" y="108"/>
                        </a:lnTo>
                        <a:lnTo>
                          <a:pt x="95" y="110"/>
                        </a:lnTo>
                        <a:lnTo>
                          <a:pt x="88" y="112"/>
                        </a:lnTo>
                        <a:lnTo>
                          <a:pt x="82" y="113"/>
                        </a:lnTo>
                        <a:lnTo>
                          <a:pt x="76" y="115"/>
                        </a:lnTo>
                        <a:lnTo>
                          <a:pt x="69" y="116"/>
                        </a:lnTo>
                        <a:lnTo>
                          <a:pt x="65" y="115"/>
                        </a:lnTo>
                        <a:lnTo>
                          <a:pt x="62" y="115"/>
                        </a:lnTo>
                        <a:lnTo>
                          <a:pt x="58" y="114"/>
                        </a:lnTo>
                        <a:lnTo>
                          <a:pt x="56" y="114"/>
                        </a:lnTo>
                        <a:lnTo>
                          <a:pt x="52" y="113"/>
                        </a:lnTo>
                        <a:lnTo>
                          <a:pt x="49" y="113"/>
                        </a:lnTo>
                        <a:lnTo>
                          <a:pt x="45" y="113"/>
                        </a:lnTo>
                        <a:lnTo>
                          <a:pt x="43" y="113"/>
                        </a:lnTo>
                        <a:lnTo>
                          <a:pt x="39" y="113"/>
                        </a:lnTo>
                        <a:lnTo>
                          <a:pt x="37" y="113"/>
                        </a:lnTo>
                        <a:lnTo>
                          <a:pt x="33" y="113"/>
                        </a:lnTo>
                        <a:lnTo>
                          <a:pt x="31" y="113"/>
                        </a:lnTo>
                        <a:lnTo>
                          <a:pt x="27" y="113"/>
                        </a:lnTo>
                        <a:lnTo>
                          <a:pt x="25" y="113"/>
                        </a:lnTo>
                        <a:lnTo>
                          <a:pt x="22" y="113"/>
                        </a:lnTo>
                        <a:lnTo>
                          <a:pt x="19" y="113"/>
                        </a:lnTo>
                        <a:lnTo>
                          <a:pt x="18" y="109"/>
                        </a:lnTo>
                        <a:lnTo>
                          <a:pt x="16" y="107"/>
                        </a:lnTo>
                        <a:lnTo>
                          <a:pt x="15" y="103"/>
                        </a:lnTo>
                        <a:lnTo>
                          <a:pt x="14" y="101"/>
                        </a:lnTo>
                        <a:lnTo>
                          <a:pt x="12" y="95"/>
                        </a:lnTo>
                        <a:lnTo>
                          <a:pt x="9" y="91"/>
                        </a:lnTo>
                        <a:lnTo>
                          <a:pt x="7" y="87"/>
                        </a:lnTo>
                        <a:lnTo>
                          <a:pt x="5" y="83"/>
                        </a:lnTo>
                        <a:lnTo>
                          <a:pt x="2" y="78"/>
                        </a:lnTo>
                        <a:lnTo>
                          <a:pt x="0" y="75"/>
                        </a:lnTo>
                        <a:lnTo>
                          <a:pt x="2" y="70"/>
                        </a:lnTo>
                        <a:lnTo>
                          <a:pt x="6" y="68"/>
                        </a:lnTo>
                        <a:lnTo>
                          <a:pt x="8" y="64"/>
                        </a:lnTo>
                        <a:lnTo>
                          <a:pt x="12" y="61"/>
                        </a:lnTo>
                        <a:lnTo>
                          <a:pt x="14" y="58"/>
                        </a:lnTo>
                        <a:lnTo>
                          <a:pt x="18" y="55"/>
                        </a:lnTo>
                        <a:lnTo>
                          <a:pt x="21" y="52"/>
                        </a:lnTo>
                        <a:lnTo>
                          <a:pt x="25" y="51"/>
                        </a:lnTo>
                        <a:lnTo>
                          <a:pt x="27" y="49"/>
                        </a:lnTo>
                        <a:lnTo>
                          <a:pt x="31" y="46"/>
                        </a:lnTo>
                        <a:lnTo>
                          <a:pt x="34" y="44"/>
                        </a:lnTo>
                        <a:lnTo>
                          <a:pt x="38" y="43"/>
                        </a:lnTo>
                        <a:lnTo>
                          <a:pt x="41" y="40"/>
                        </a:lnTo>
                        <a:lnTo>
                          <a:pt x="45" y="39"/>
                        </a:lnTo>
                        <a:lnTo>
                          <a:pt x="49" y="38"/>
                        </a:lnTo>
                        <a:lnTo>
                          <a:pt x="53" y="37"/>
                        </a:lnTo>
                        <a:lnTo>
                          <a:pt x="56" y="34"/>
                        </a:lnTo>
                        <a:lnTo>
                          <a:pt x="60" y="33"/>
                        </a:lnTo>
                        <a:lnTo>
                          <a:pt x="64" y="32"/>
                        </a:lnTo>
                        <a:lnTo>
                          <a:pt x="67" y="31"/>
                        </a:lnTo>
                        <a:lnTo>
                          <a:pt x="71" y="30"/>
                        </a:lnTo>
                        <a:lnTo>
                          <a:pt x="76" y="30"/>
                        </a:lnTo>
                        <a:lnTo>
                          <a:pt x="79" y="28"/>
                        </a:lnTo>
                        <a:lnTo>
                          <a:pt x="83" y="27"/>
                        </a:lnTo>
                        <a:lnTo>
                          <a:pt x="88" y="27"/>
                        </a:lnTo>
                        <a:lnTo>
                          <a:pt x="91" y="26"/>
                        </a:lnTo>
                        <a:lnTo>
                          <a:pt x="95" y="25"/>
                        </a:lnTo>
                        <a:lnTo>
                          <a:pt x="98" y="25"/>
                        </a:lnTo>
                        <a:lnTo>
                          <a:pt x="103" y="25"/>
                        </a:lnTo>
                        <a:lnTo>
                          <a:pt x="107" y="25"/>
                        </a:lnTo>
                        <a:lnTo>
                          <a:pt x="111" y="24"/>
                        </a:lnTo>
                        <a:lnTo>
                          <a:pt x="116" y="24"/>
                        </a:lnTo>
                        <a:lnTo>
                          <a:pt x="120" y="23"/>
                        </a:lnTo>
                        <a:lnTo>
                          <a:pt x="123" y="23"/>
                        </a:lnTo>
                        <a:lnTo>
                          <a:pt x="127" y="23"/>
                        </a:lnTo>
                        <a:lnTo>
                          <a:pt x="132" y="23"/>
                        </a:lnTo>
                        <a:lnTo>
                          <a:pt x="135" y="23"/>
                        </a:lnTo>
                        <a:lnTo>
                          <a:pt x="140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2" y="20"/>
                        </a:lnTo>
                        <a:lnTo>
                          <a:pt x="156" y="20"/>
                        </a:lnTo>
                        <a:lnTo>
                          <a:pt x="161" y="20"/>
                        </a:lnTo>
                        <a:lnTo>
                          <a:pt x="165" y="20"/>
                        </a:lnTo>
                        <a:lnTo>
                          <a:pt x="170" y="19"/>
                        </a:lnTo>
                        <a:lnTo>
                          <a:pt x="173" y="19"/>
                        </a:lnTo>
                        <a:lnTo>
                          <a:pt x="177" y="19"/>
                        </a:lnTo>
                        <a:lnTo>
                          <a:pt x="181" y="19"/>
                        </a:lnTo>
                        <a:lnTo>
                          <a:pt x="186" y="19"/>
                        </a:lnTo>
                        <a:lnTo>
                          <a:pt x="190" y="19"/>
                        </a:lnTo>
                        <a:lnTo>
                          <a:pt x="194" y="18"/>
                        </a:lnTo>
                        <a:lnTo>
                          <a:pt x="198" y="18"/>
                        </a:lnTo>
                        <a:lnTo>
                          <a:pt x="202" y="17"/>
                        </a:lnTo>
                        <a:lnTo>
                          <a:pt x="206" y="17"/>
                        </a:lnTo>
                        <a:lnTo>
                          <a:pt x="210" y="15"/>
                        </a:lnTo>
                        <a:lnTo>
                          <a:pt x="215" y="15"/>
                        </a:lnTo>
                        <a:lnTo>
                          <a:pt x="218" y="14"/>
                        </a:lnTo>
                        <a:lnTo>
                          <a:pt x="222" y="14"/>
                        </a:lnTo>
                        <a:lnTo>
                          <a:pt x="225" y="13"/>
                        </a:lnTo>
                        <a:lnTo>
                          <a:pt x="230" y="12"/>
                        </a:lnTo>
                        <a:lnTo>
                          <a:pt x="234" y="12"/>
                        </a:lnTo>
                        <a:lnTo>
                          <a:pt x="237" y="11"/>
                        </a:lnTo>
                        <a:lnTo>
                          <a:pt x="242" y="9"/>
                        </a:lnTo>
                        <a:lnTo>
                          <a:pt x="245" y="9"/>
                        </a:lnTo>
                        <a:lnTo>
                          <a:pt x="249" y="7"/>
                        </a:lnTo>
                        <a:lnTo>
                          <a:pt x="251" y="7"/>
                        </a:lnTo>
                        <a:lnTo>
                          <a:pt x="255" y="7"/>
                        </a:lnTo>
                        <a:lnTo>
                          <a:pt x="257" y="7"/>
                        </a:lnTo>
                        <a:lnTo>
                          <a:pt x="260" y="7"/>
                        </a:lnTo>
                        <a:lnTo>
                          <a:pt x="263" y="6"/>
                        </a:lnTo>
                        <a:lnTo>
                          <a:pt x="266" y="6"/>
                        </a:lnTo>
                        <a:lnTo>
                          <a:pt x="269" y="6"/>
                        </a:lnTo>
                        <a:lnTo>
                          <a:pt x="272" y="5"/>
                        </a:lnTo>
                        <a:lnTo>
                          <a:pt x="275" y="5"/>
                        </a:lnTo>
                        <a:lnTo>
                          <a:pt x="278" y="5"/>
                        </a:lnTo>
                        <a:lnTo>
                          <a:pt x="281" y="5"/>
                        </a:lnTo>
                        <a:lnTo>
                          <a:pt x="283" y="5"/>
                        </a:lnTo>
                        <a:lnTo>
                          <a:pt x="287" y="5"/>
                        </a:lnTo>
                        <a:lnTo>
                          <a:pt x="289" y="5"/>
                        </a:lnTo>
                        <a:lnTo>
                          <a:pt x="293" y="5"/>
                        </a:lnTo>
                        <a:lnTo>
                          <a:pt x="295" y="5"/>
                        </a:lnTo>
                        <a:lnTo>
                          <a:pt x="298" y="5"/>
                        </a:lnTo>
                        <a:lnTo>
                          <a:pt x="301" y="5"/>
                        </a:lnTo>
                        <a:lnTo>
                          <a:pt x="304" y="5"/>
                        </a:lnTo>
                        <a:lnTo>
                          <a:pt x="307" y="5"/>
                        </a:lnTo>
                        <a:lnTo>
                          <a:pt x="311" y="5"/>
                        </a:lnTo>
                        <a:lnTo>
                          <a:pt x="313" y="5"/>
                        </a:lnTo>
                        <a:lnTo>
                          <a:pt x="315" y="5"/>
                        </a:lnTo>
                        <a:lnTo>
                          <a:pt x="319" y="5"/>
                        </a:lnTo>
                        <a:lnTo>
                          <a:pt x="321" y="5"/>
                        </a:lnTo>
                        <a:lnTo>
                          <a:pt x="325" y="5"/>
                        </a:lnTo>
                        <a:lnTo>
                          <a:pt x="329" y="5"/>
                        </a:lnTo>
                        <a:lnTo>
                          <a:pt x="331" y="5"/>
                        </a:lnTo>
                        <a:lnTo>
                          <a:pt x="333" y="5"/>
                        </a:lnTo>
                        <a:lnTo>
                          <a:pt x="337" y="5"/>
                        </a:lnTo>
                        <a:lnTo>
                          <a:pt x="340" y="6"/>
                        </a:lnTo>
                        <a:lnTo>
                          <a:pt x="343" y="5"/>
                        </a:lnTo>
                        <a:lnTo>
                          <a:pt x="346" y="5"/>
                        </a:lnTo>
                        <a:lnTo>
                          <a:pt x="349" y="5"/>
                        </a:lnTo>
                        <a:lnTo>
                          <a:pt x="351" y="5"/>
                        </a:lnTo>
                        <a:lnTo>
                          <a:pt x="355" y="5"/>
                        </a:lnTo>
                        <a:lnTo>
                          <a:pt x="357" y="5"/>
                        </a:lnTo>
                        <a:lnTo>
                          <a:pt x="361" y="5"/>
                        </a:lnTo>
                        <a:lnTo>
                          <a:pt x="364" y="5"/>
                        </a:lnTo>
                        <a:lnTo>
                          <a:pt x="366" y="5"/>
                        </a:lnTo>
                        <a:lnTo>
                          <a:pt x="369" y="5"/>
                        </a:lnTo>
                        <a:lnTo>
                          <a:pt x="371" y="5"/>
                        </a:lnTo>
                        <a:lnTo>
                          <a:pt x="376" y="5"/>
                        </a:lnTo>
                        <a:lnTo>
                          <a:pt x="378" y="5"/>
                        </a:lnTo>
                        <a:lnTo>
                          <a:pt x="382" y="5"/>
                        </a:lnTo>
                        <a:lnTo>
                          <a:pt x="384" y="5"/>
                        </a:lnTo>
                        <a:lnTo>
                          <a:pt x="387" y="5"/>
                        </a:lnTo>
                        <a:lnTo>
                          <a:pt x="390" y="5"/>
                        </a:lnTo>
                        <a:lnTo>
                          <a:pt x="394" y="5"/>
                        </a:lnTo>
                        <a:lnTo>
                          <a:pt x="396" y="5"/>
                        </a:lnTo>
                        <a:lnTo>
                          <a:pt x="400" y="5"/>
                        </a:lnTo>
                        <a:lnTo>
                          <a:pt x="402" y="5"/>
                        </a:lnTo>
                        <a:lnTo>
                          <a:pt x="404" y="5"/>
                        </a:lnTo>
                        <a:lnTo>
                          <a:pt x="407" y="4"/>
                        </a:lnTo>
                        <a:lnTo>
                          <a:pt x="410" y="4"/>
                        </a:lnTo>
                        <a:lnTo>
                          <a:pt x="414" y="2"/>
                        </a:lnTo>
                        <a:lnTo>
                          <a:pt x="418" y="2"/>
                        </a:lnTo>
                        <a:lnTo>
                          <a:pt x="420" y="1"/>
                        </a:lnTo>
                        <a:lnTo>
                          <a:pt x="422" y="1"/>
                        </a:lnTo>
                        <a:lnTo>
                          <a:pt x="426" y="1"/>
                        </a:lnTo>
                        <a:lnTo>
                          <a:pt x="428" y="1"/>
                        </a:lnTo>
                        <a:lnTo>
                          <a:pt x="432" y="0"/>
                        </a:lnTo>
                        <a:lnTo>
                          <a:pt x="435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57" name="Freeform 160"/>
                  <p:cNvSpPr>
                    <a:spLocks/>
                  </p:cNvSpPr>
                  <p:nvPr/>
                </p:nvSpPr>
                <p:spPr bwMode="auto">
                  <a:xfrm>
                    <a:off x="5406" y="1602"/>
                    <a:ext cx="36" cy="166"/>
                  </a:xfrm>
                  <a:custGeom>
                    <a:avLst/>
                    <a:gdLst>
                      <a:gd name="T0" fmla="*/ 0 w 107"/>
                      <a:gd name="T1" fmla="*/ 0 h 499"/>
                      <a:gd name="T2" fmla="*/ 0 w 107"/>
                      <a:gd name="T3" fmla="*/ 0 h 499"/>
                      <a:gd name="T4" fmla="*/ 0 w 107"/>
                      <a:gd name="T5" fmla="*/ 0 h 499"/>
                      <a:gd name="T6" fmla="*/ 0 w 107"/>
                      <a:gd name="T7" fmla="*/ 0 h 499"/>
                      <a:gd name="T8" fmla="*/ 0 w 107"/>
                      <a:gd name="T9" fmla="*/ 0 h 499"/>
                      <a:gd name="T10" fmla="*/ 0 w 107"/>
                      <a:gd name="T11" fmla="*/ 0 h 499"/>
                      <a:gd name="T12" fmla="*/ 0 w 107"/>
                      <a:gd name="T13" fmla="*/ 0 h 499"/>
                      <a:gd name="T14" fmla="*/ 0 w 107"/>
                      <a:gd name="T15" fmla="*/ 0 h 499"/>
                      <a:gd name="T16" fmla="*/ 0 w 107"/>
                      <a:gd name="T17" fmla="*/ 0 h 499"/>
                      <a:gd name="T18" fmla="*/ 0 w 107"/>
                      <a:gd name="T19" fmla="*/ 0 h 499"/>
                      <a:gd name="T20" fmla="*/ 0 w 107"/>
                      <a:gd name="T21" fmla="*/ 0 h 499"/>
                      <a:gd name="T22" fmla="*/ 0 w 107"/>
                      <a:gd name="T23" fmla="*/ 0 h 499"/>
                      <a:gd name="T24" fmla="*/ 0 w 107"/>
                      <a:gd name="T25" fmla="*/ 0 h 499"/>
                      <a:gd name="T26" fmla="*/ 0 w 107"/>
                      <a:gd name="T27" fmla="*/ 0 h 499"/>
                      <a:gd name="T28" fmla="*/ 0 w 107"/>
                      <a:gd name="T29" fmla="*/ 0 h 499"/>
                      <a:gd name="T30" fmla="*/ 0 w 107"/>
                      <a:gd name="T31" fmla="*/ 0 h 499"/>
                      <a:gd name="T32" fmla="*/ 0 w 107"/>
                      <a:gd name="T33" fmla="*/ 0 h 499"/>
                      <a:gd name="T34" fmla="*/ 0 w 107"/>
                      <a:gd name="T35" fmla="*/ 0 h 499"/>
                      <a:gd name="T36" fmla="*/ 0 w 107"/>
                      <a:gd name="T37" fmla="*/ 0 h 499"/>
                      <a:gd name="T38" fmla="*/ 0 w 107"/>
                      <a:gd name="T39" fmla="*/ 0 h 499"/>
                      <a:gd name="T40" fmla="*/ 0 w 107"/>
                      <a:gd name="T41" fmla="*/ 0 h 499"/>
                      <a:gd name="T42" fmla="*/ 0 w 107"/>
                      <a:gd name="T43" fmla="*/ 0 h 499"/>
                      <a:gd name="T44" fmla="*/ 0 w 107"/>
                      <a:gd name="T45" fmla="*/ 0 h 499"/>
                      <a:gd name="T46" fmla="*/ 0 w 107"/>
                      <a:gd name="T47" fmla="*/ 0 h 499"/>
                      <a:gd name="T48" fmla="*/ 0 w 107"/>
                      <a:gd name="T49" fmla="*/ 0 h 499"/>
                      <a:gd name="T50" fmla="*/ 0 w 107"/>
                      <a:gd name="T51" fmla="*/ 0 h 499"/>
                      <a:gd name="T52" fmla="*/ 0 w 107"/>
                      <a:gd name="T53" fmla="*/ 0 h 499"/>
                      <a:gd name="T54" fmla="*/ 0 w 107"/>
                      <a:gd name="T55" fmla="*/ 0 h 499"/>
                      <a:gd name="T56" fmla="*/ 0 w 107"/>
                      <a:gd name="T57" fmla="*/ 0 h 499"/>
                      <a:gd name="T58" fmla="*/ 0 w 107"/>
                      <a:gd name="T59" fmla="*/ 0 h 499"/>
                      <a:gd name="T60" fmla="*/ 0 w 107"/>
                      <a:gd name="T61" fmla="*/ 0 h 499"/>
                      <a:gd name="T62" fmla="*/ 0 w 107"/>
                      <a:gd name="T63" fmla="*/ 0 h 499"/>
                      <a:gd name="T64" fmla="*/ 0 w 107"/>
                      <a:gd name="T65" fmla="*/ 0 h 499"/>
                      <a:gd name="T66" fmla="*/ 0 w 107"/>
                      <a:gd name="T67" fmla="*/ 0 h 499"/>
                      <a:gd name="T68" fmla="*/ 0 w 107"/>
                      <a:gd name="T69" fmla="*/ 0 h 499"/>
                      <a:gd name="T70" fmla="*/ 0 w 107"/>
                      <a:gd name="T71" fmla="*/ 0 h 499"/>
                      <a:gd name="T72" fmla="*/ 0 w 107"/>
                      <a:gd name="T73" fmla="*/ 0 h 499"/>
                      <a:gd name="T74" fmla="*/ 0 w 107"/>
                      <a:gd name="T75" fmla="*/ 0 h 499"/>
                      <a:gd name="T76" fmla="*/ 0 w 107"/>
                      <a:gd name="T77" fmla="*/ 0 h 499"/>
                      <a:gd name="T78" fmla="*/ 0 w 107"/>
                      <a:gd name="T79" fmla="*/ 0 h 499"/>
                      <a:gd name="T80" fmla="*/ 0 w 107"/>
                      <a:gd name="T81" fmla="*/ 0 h 499"/>
                      <a:gd name="T82" fmla="*/ 0 w 107"/>
                      <a:gd name="T83" fmla="*/ 0 h 499"/>
                      <a:gd name="T84" fmla="*/ 0 w 107"/>
                      <a:gd name="T85" fmla="*/ 0 h 499"/>
                      <a:gd name="T86" fmla="*/ 0 w 107"/>
                      <a:gd name="T87" fmla="*/ 0 h 499"/>
                      <a:gd name="T88" fmla="*/ 0 w 107"/>
                      <a:gd name="T89" fmla="*/ 0 h 499"/>
                      <a:gd name="T90" fmla="*/ 0 w 107"/>
                      <a:gd name="T91" fmla="*/ 0 h 499"/>
                      <a:gd name="T92" fmla="*/ 0 w 107"/>
                      <a:gd name="T93" fmla="*/ 0 h 499"/>
                      <a:gd name="T94" fmla="*/ 0 w 107"/>
                      <a:gd name="T95" fmla="*/ 0 h 499"/>
                      <a:gd name="T96" fmla="*/ 0 w 107"/>
                      <a:gd name="T97" fmla="*/ 0 h 499"/>
                      <a:gd name="T98" fmla="*/ 0 w 107"/>
                      <a:gd name="T99" fmla="*/ 0 h 499"/>
                      <a:gd name="T100" fmla="*/ 0 w 107"/>
                      <a:gd name="T101" fmla="*/ 0 h 499"/>
                      <a:gd name="T102" fmla="*/ 0 w 107"/>
                      <a:gd name="T103" fmla="*/ 0 h 499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107"/>
                      <a:gd name="T157" fmla="*/ 0 h 499"/>
                      <a:gd name="T158" fmla="*/ 107 w 107"/>
                      <a:gd name="T159" fmla="*/ 499 h 499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107" h="499">
                        <a:moveTo>
                          <a:pt x="54" y="0"/>
                        </a:moveTo>
                        <a:lnTo>
                          <a:pt x="57" y="2"/>
                        </a:lnTo>
                        <a:lnTo>
                          <a:pt x="61" y="4"/>
                        </a:lnTo>
                        <a:lnTo>
                          <a:pt x="64" y="5"/>
                        </a:lnTo>
                        <a:lnTo>
                          <a:pt x="69" y="7"/>
                        </a:lnTo>
                        <a:lnTo>
                          <a:pt x="71" y="8"/>
                        </a:lnTo>
                        <a:lnTo>
                          <a:pt x="74" y="11"/>
                        </a:lnTo>
                        <a:lnTo>
                          <a:pt x="76" y="12"/>
                        </a:lnTo>
                        <a:lnTo>
                          <a:pt x="80" y="15"/>
                        </a:lnTo>
                        <a:lnTo>
                          <a:pt x="85" y="19"/>
                        </a:lnTo>
                        <a:lnTo>
                          <a:pt x="88" y="24"/>
                        </a:lnTo>
                        <a:lnTo>
                          <a:pt x="89" y="26"/>
                        </a:lnTo>
                        <a:lnTo>
                          <a:pt x="92" y="30"/>
                        </a:lnTo>
                        <a:lnTo>
                          <a:pt x="92" y="32"/>
                        </a:lnTo>
                        <a:lnTo>
                          <a:pt x="94" y="36"/>
                        </a:lnTo>
                        <a:lnTo>
                          <a:pt x="94" y="38"/>
                        </a:lnTo>
                        <a:lnTo>
                          <a:pt x="95" y="40"/>
                        </a:lnTo>
                        <a:lnTo>
                          <a:pt x="95" y="44"/>
                        </a:lnTo>
                        <a:lnTo>
                          <a:pt x="96" y="46"/>
                        </a:lnTo>
                        <a:lnTo>
                          <a:pt x="96" y="50"/>
                        </a:lnTo>
                        <a:lnTo>
                          <a:pt x="96" y="53"/>
                        </a:lnTo>
                        <a:lnTo>
                          <a:pt x="96" y="56"/>
                        </a:lnTo>
                        <a:lnTo>
                          <a:pt x="98" y="59"/>
                        </a:lnTo>
                        <a:lnTo>
                          <a:pt x="96" y="63"/>
                        </a:lnTo>
                        <a:lnTo>
                          <a:pt x="96" y="65"/>
                        </a:lnTo>
                        <a:lnTo>
                          <a:pt x="96" y="69"/>
                        </a:lnTo>
                        <a:lnTo>
                          <a:pt x="96" y="74"/>
                        </a:lnTo>
                        <a:lnTo>
                          <a:pt x="95" y="76"/>
                        </a:lnTo>
                        <a:lnTo>
                          <a:pt x="95" y="81"/>
                        </a:lnTo>
                        <a:lnTo>
                          <a:pt x="94" y="83"/>
                        </a:lnTo>
                        <a:lnTo>
                          <a:pt x="94" y="88"/>
                        </a:lnTo>
                        <a:lnTo>
                          <a:pt x="93" y="90"/>
                        </a:lnTo>
                        <a:lnTo>
                          <a:pt x="92" y="94"/>
                        </a:lnTo>
                        <a:lnTo>
                          <a:pt x="92" y="97"/>
                        </a:lnTo>
                        <a:lnTo>
                          <a:pt x="90" y="101"/>
                        </a:lnTo>
                        <a:lnTo>
                          <a:pt x="89" y="105"/>
                        </a:lnTo>
                        <a:lnTo>
                          <a:pt x="89" y="108"/>
                        </a:lnTo>
                        <a:lnTo>
                          <a:pt x="87" y="112"/>
                        </a:lnTo>
                        <a:lnTo>
                          <a:pt x="87" y="116"/>
                        </a:lnTo>
                        <a:lnTo>
                          <a:pt x="86" y="119"/>
                        </a:lnTo>
                        <a:lnTo>
                          <a:pt x="85" y="122"/>
                        </a:lnTo>
                        <a:lnTo>
                          <a:pt x="85" y="126"/>
                        </a:lnTo>
                        <a:lnTo>
                          <a:pt x="83" y="129"/>
                        </a:lnTo>
                        <a:lnTo>
                          <a:pt x="82" y="133"/>
                        </a:lnTo>
                        <a:lnTo>
                          <a:pt x="82" y="137"/>
                        </a:lnTo>
                        <a:lnTo>
                          <a:pt x="80" y="140"/>
                        </a:lnTo>
                        <a:lnTo>
                          <a:pt x="80" y="144"/>
                        </a:lnTo>
                        <a:lnTo>
                          <a:pt x="79" y="147"/>
                        </a:lnTo>
                        <a:lnTo>
                          <a:pt x="77" y="151"/>
                        </a:lnTo>
                        <a:lnTo>
                          <a:pt x="76" y="154"/>
                        </a:lnTo>
                        <a:lnTo>
                          <a:pt x="76" y="158"/>
                        </a:lnTo>
                        <a:lnTo>
                          <a:pt x="76" y="162"/>
                        </a:lnTo>
                        <a:lnTo>
                          <a:pt x="76" y="165"/>
                        </a:lnTo>
                        <a:lnTo>
                          <a:pt x="75" y="169"/>
                        </a:lnTo>
                        <a:lnTo>
                          <a:pt x="75" y="172"/>
                        </a:lnTo>
                        <a:lnTo>
                          <a:pt x="74" y="175"/>
                        </a:lnTo>
                        <a:lnTo>
                          <a:pt x="74" y="178"/>
                        </a:lnTo>
                        <a:lnTo>
                          <a:pt x="74" y="182"/>
                        </a:lnTo>
                        <a:lnTo>
                          <a:pt x="75" y="184"/>
                        </a:lnTo>
                        <a:lnTo>
                          <a:pt x="75" y="188"/>
                        </a:lnTo>
                        <a:lnTo>
                          <a:pt x="76" y="191"/>
                        </a:lnTo>
                        <a:lnTo>
                          <a:pt x="76" y="195"/>
                        </a:lnTo>
                        <a:lnTo>
                          <a:pt x="77" y="197"/>
                        </a:lnTo>
                        <a:lnTo>
                          <a:pt x="76" y="202"/>
                        </a:lnTo>
                        <a:lnTo>
                          <a:pt x="76" y="207"/>
                        </a:lnTo>
                        <a:lnTo>
                          <a:pt x="76" y="210"/>
                        </a:lnTo>
                        <a:lnTo>
                          <a:pt x="76" y="215"/>
                        </a:lnTo>
                        <a:lnTo>
                          <a:pt x="75" y="220"/>
                        </a:lnTo>
                        <a:lnTo>
                          <a:pt x="74" y="224"/>
                        </a:lnTo>
                        <a:lnTo>
                          <a:pt x="74" y="228"/>
                        </a:lnTo>
                        <a:lnTo>
                          <a:pt x="74" y="233"/>
                        </a:lnTo>
                        <a:lnTo>
                          <a:pt x="74" y="237"/>
                        </a:lnTo>
                        <a:lnTo>
                          <a:pt x="74" y="241"/>
                        </a:lnTo>
                        <a:lnTo>
                          <a:pt x="74" y="246"/>
                        </a:lnTo>
                        <a:lnTo>
                          <a:pt x="74" y="251"/>
                        </a:lnTo>
                        <a:lnTo>
                          <a:pt x="74" y="255"/>
                        </a:lnTo>
                        <a:lnTo>
                          <a:pt x="74" y="259"/>
                        </a:lnTo>
                        <a:lnTo>
                          <a:pt x="74" y="264"/>
                        </a:lnTo>
                        <a:lnTo>
                          <a:pt x="74" y="268"/>
                        </a:lnTo>
                        <a:lnTo>
                          <a:pt x="74" y="272"/>
                        </a:lnTo>
                        <a:lnTo>
                          <a:pt x="74" y="277"/>
                        </a:lnTo>
                        <a:lnTo>
                          <a:pt x="74" y="281"/>
                        </a:lnTo>
                        <a:lnTo>
                          <a:pt x="74" y="285"/>
                        </a:lnTo>
                        <a:lnTo>
                          <a:pt x="74" y="290"/>
                        </a:lnTo>
                        <a:lnTo>
                          <a:pt x="75" y="293"/>
                        </a:lnTo>
                        <a:lnTo>
                          <a:pt x="76" y="298"/>
                        </a:lnTo>
                        <a:lnTo>
                          <a:pt x="76" y="303"/>
                        </a:lnTo>
                        <a:lnTo>
                          <a:pt x="76" y="306"/>
                        </a:lnTo>
                        <a:lnTo>
                          <a:pt x="76" y="311"/>
                        </a:lnTo>
                        <a:lnTo>
                          <a:pt x="76" y="316"/>
                        </a:lnTo>
                        <a:lnTo>
                          <a:pt x="76" y="319"/>
                        </a:lnTo>
                        <a:lnTo>
                          <a:pt x="77" y="324"/>
                        </a:lnTo>
                        <a:lnTo>
                          <a:pt x="77" y="329"/>
                        </a:lnTo>
                        <a:lnTo>
                          <a:pt x="79" y="332"/>
                        </a:lnTo>
                        <a:lnTo>
                          <a:pt x="79" y="336"/>
                        </a:lnTo>
                        <a:lnTo>
                          <a:pt x="79" y="341"/>
                        </a:lnTo>
                        <a:lnTo>
                          <a:pt x="80" y="346"/>
                        </a:lnTo>
                        <a:lnTo>
                          <a:pt x="80" y="349"/>
                        </a:lnTo>
                        <a:lnTo>
                          <a:pt x="81" y="354"/>
                        </a:lnTo>
                        <a:lnTo>
                          <a:pt x="82" y="357"/>
                        </a:lnTo>
                        <a:lnTo>
                          <a:pt x="82" y="362"/>
                        </a:lnTo>
                        <a:lnTo>
                          <a:pt x="82" y="366"/>
                        </a:lnTo>
                        <a:lnTo>
                          <a:pt x="85" y="369"/>
                        </a:lnTo>
                        <a:lnTo>
                          <a:pt x="85" y="374"/>
                        </a:lnTo>
                        <a:lnTo>
                          <a:pt x="85" y="378"/>
                        </a:lnTo>
                        <a:lnTo>
                          <a:pt x="86" y="382"/>
                        </a:lnTo>
                        <a:lnTo>
                          <a:pt x="87" y="387"/>
                        </a:lnTo>
                        <a:lnTo>
                          <a:pt x="87" y="391"/>
                        </a:lnTo>
                        <a:lnTo>
                          <a:pt x="89" y="395"/>
                        </a:lnTo>
                        <a:lnTo>
                          <a:pt x="89" y="400"/>
                        </a:lnTo>
                        <a:lnTo>
                          <a:pt x="90" y="404"/>
                        </a:lnTo>
                        <a:lnTo>
                          <a:pt x="92" y="407"/>
                        </a:lnTo>
                        <a:lnTo>
                          <a:pt x="92" y="412"/>
                        </a:lnTo>
                        <a:lnTo>
                          <a:pt x="93" y="416"/>
                        </a:lnTo>
                        <a:lnTo>
                          <a:pt x="94" y="420"/>
                        </a:lnTo>
                        <a:lnTo>
                          <a:pt x="94" y="424"/>
                        </a:lnTo>
                        <a:lnTo>
                          <a:pt x="95" y="429"/>
                        </a:lnTo>
                        <a:lnTo>
                          <a:pt x="96" y="433"/>
                        </a:lnTo>
                        <a:lnTo>
                          <a:pt x="98" y="437"/>
                        </a:lnTo>
                        <a:lnTo>
                          <a:pt x="99" y="440"/>
                        </a:lnTo>
                        <a:lnTo>
                          <a:pt x="100" y="445"/>
                        </a:lnTo>
                        <a:lnTo>
                          <a:pt x="101" y="449"/>
                        </a:lnTo>
                        <a:lnTo>
                          <a:pt x="102" y="454"/>
                        </a:lnTo>
                        <a:lnTo>
                          <a:pt x="103" y="458"/>
                        </a:lnTo>
                        <a:lnTo>
                          <a:pt x="105" y="462"/>
                        </a:lnTo>
                        <a:lnTo>
                          <a:pt x="106" y="467"/>
                        </a:lnTo>
                        <a:lnTo>
                          <a:pt x="107" y="471"/>
                        </a:lnTo>
                        <a:lnTo>
                          <a:pt x="103" y="474"/>
                        </a:lnTo>
                        <a:lnTo>
                          <a:pt x="99" y="477"/>
                        </a:lnTo>
                        <a:lnTo>
                          <a:pt x="94" y="481"/>
                        </a:lnTo>
                        <a:lnTo>
                          <a:pt x="90" y="484"/>
                        </a:lnTo>
                        <a:lnTo>
                          <a:pt x="87" y="488"/>
                        </a:lnTo>
                        <a:lnTo>
                          <a:pt x="82" y="492"/>
                        </a:lnTo>
                        <a:lnTo>
                          <a:pt x="77" y="494"/>
                        </a:lnTo>
                        <a:lnTo>
                          <a:pt x="74" y="499"/>
                        </a:lnTo>
                        <a:lnTo>
                          <a:pt x="68" y="495"/>
                        </a:lnTo>
                        <a:lnTo>
                          <a:pt x="64" y="493"/>
                        </a:lnTo>
                        <a:lnTo>
                          <a:pt x="58" y="489"/>
                        </a:lnTo>
                        <a:lnTo>
                          <a:pt x="55" y="487"/>
                        </a:lnTo>
                        <a:lnTo>
                          <a:pt x="51" y="483"/>
                        </a:lnTo>
                        <a:lnTo>
                          <a:pt x="48" y="481"/>
                        </a:lnTo>
                        <a:lnTo>
                          <a:pt x="44" y="477"/>
                        </a:lnTo>
                        <a:lnTo>
                          <a:pt x="41" y="475"/>
                        </a:lnTo>
                        <a:lnTo>
                          <a:pt x="37" y="471"/>
                        </a:lnTo>
                        <a:lnTo>
                          <a:pt x="33" y="467"/>
                        </a:lnTo>
                        <a:lnTo>
                          <a:pt x="31" y="463"/>
                        </a:lnTo>
                        <a:lnTo>
                          <a:pt x="29" y="459"/>
                        </a:lnTo>
                        <a:lnTo>
                          <a:pt x="26" y="456"/>
                        </a:lnTo>
                        <a:lnTo>
                          <a:pt x="23" y="451"/>
                        </a:lnTo>
                        <a:lnTo>
                          <a:pt x="20" y="448"/>
                        </a:lnTo>
                        <a:lnTo>
                          <a:pt x="19" y="444"/>
                        </a:lnTo>
                        <a:lnTo>
                          <a:pt x="17" y="439"/>
                        </a:lnTo>
                        <a:lnTo>
                          <a:pt x="16" y="435"/>
                        </a:lnTo>
                        <a:lnTo>
                          <a:pt x="13" y="430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9" y="417"/>
                        </a:lnTo>
                        <a:lnTo>
                          <a:pt x="9" y="412"/>
                        </a:lnTo>
                        <a:lnTo>
                          <a:pt x="7" y="407"/>
                        </a:lnTo>
                        <a:lnTo>
                          <a:pt x="6" y="402"/>
                        </a:lnTo>
                        <a:lnTo>
                          <a:pt x="5" y="398"/>
                        </a:lnTo>
                        <a:lnTo>
                          <a:pt x="4" y="392"/>
                        </a:lnTo>
                        <a:lnTo>
                          <a:pt x="4" y="387"/>
                        </a:lnTo>
                        <a:lnTo>
                          <a:pt x="3" y="382"/>
                        </a:lnTo>
                        <a:lnTo>
                          <a:pt x="3" y="378"/>
                        </a:lnTo>
                        <a:lnTo>
                          <a:pt x="1" y="372"/>
                        </a:lnTo>
                        <a:lnTo>
                          <a:pt x="1" y="367"/>
                        </a:lnTo>
                        <a:lnTo>
                          <a:pt x="1" y="362"/>
                        </a:lnTo>
                        <a:lnTo>
                          <a:pt x="0" y="357"/>
                        </a:lnTo>
                        <a:lnTo>
                          <a:pt x="0" y="351"/>
                        </a:lnTo>
                        <a:lnTo>
                          <a:pt x="0" y="347"/>
                        </a:lnTo>
                        <a:lnTo>
                          <a:pt x="0" y="341"/>
                        </a:lnTo>
                        <a:lnTo>
                          <a:pt x="0" y="336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19"/>
                        </a:lnTo>
                        <a:lnTo>
                          <a:pt x="0" y="313"/>
                        </a:lnTo>
                        <a:lnTo>
                          <a:pt x="0" y="309"/>
                        </a:lnTo>
                        <a:lnTo>
                          <a:pt x="0" y="304"/>
                        </a:lnTo>
                        <a:lnTo>
                          <a:pt x="0" y="298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1" y="281"/>
                        </a:lnTo>
                        <a:lnTo>
                          <a:pt x="1" y="275"/>
                        </a:lnTo>
                        <a:lnTo>
                          <a:pt x="1" y="271"/>
                        </a:lnTo>
                        <a:lnTo>
                          <a:pt x="1" y="266"/>
                        </a:lnTo>
                        <a:lnTo>
                          <a:pt x="1" y="260"/>
                        </a:lnTo>
                        <a:lnTo>
                          <a:pt x="1" y="255"/>
                        </a:lnTo>
                        <a:lnTo>
                          <a:pt x="1" y="251"/>
                        </a:lnTo>
                        <a:lnTo>
                          <a:pt x="1" y="245"/>
                        </a:lnTo>
                        <a:lnTo>
                          <a:pt x="1" y="240"/>
                        </a:lnTo>
                        <a:lnTo>
                          <a:pt x="1" y="235"/>
                        </a:lnTo>
                        <a:lnTo>
                          <a:pt x="1" y="230"/>
                        </a:lnTo>
                        <a:lnTo>
                          <a:pt x="1" y="224"/>
                        </a:lnTo>
                        <a:lnTo>
                          <a:pt x="1" y="220"/>
                        </a:lnTo>
                        <a:lnTo>
                          <a:pt x="0" y="215"/>
                        </a:lnTo>
                        <a:lnTo>
                          <a:pt x="0" y="210"/>
                        </a:lnTo>
                        <a:lnTo>
                          <a:pt x="0" y="205"/>
                        </a:lnTo>
                        <a:lnTo>
                          <a:pt x="0" y="201"/>
                        </a:lnTo>
                        <a:lnTo>
                          <a:pt x="0" y="197"/>
                        </a:lnTo>
                        <a:lnTo>
                          <a:pt x="0" y="194"/>
                        </a:lnTo>
                        <a:lnTo>
                          <a:pt x="0" y="190"/>
                        </a:lnTo>
                        <a:lnTo>
                          <a:pt x="0" y="188"/>
                        </a:lnTo>
                        <a:lnTo>
                          <a:pt x="0" y="183"/>
                        </a:lnTo>
                        <a:lnTo>
                          <a:pt x="1" y="181"/>
                        </a:lnTo>
                        <a:lnTo>
                          <a:pt x="1" y="177"/>
                        </a:lnTo>
                        <a:lnTo>
                          <a:pt x="1" y="173"/>
                        </a:lnTo>
                        <a:lnTo>
                          <a:pt x="1" y="170"/>
                        </a:lnTo>
                        <a:lnTo>
                          <a:pt x="1" y="166"/>
                        </a:lnTo>
                        <a:lnTo>
                          <a:pt x="1" y="163"/>
                        </a:lnTo>
                        <a:lnTo>
                          <a:pt x="3" y="159"/>
                        </a:lnTo>
                        <a:lnTo>
                          <a:pt x="3" y="156"/>
                        </a:lnTo>
                        <a:lnTo>
                          <a:pt x="3" y="153"/>
                        </a:lnTo>
                        <a:lnTo>
                          <a:pt x="3" y="150"/>
                        </a:lnTo>
                        <a:lnTo>
                          <a:pt x="3" y="146"/>
                        </a:lnTo>
                        <a:lnTo>
                          <a:pt x="3" y="143"/>
                        </a:lnTo>
                        <a:lnTo>
                          <a:pt x="3" y="139"/>
                        </a:lnTo>
                        <a:lnTo>
                          <a:pt x="3" y="135"/>
                        </a:lnTo>
                        <a:lnTo>
                          <a:pt x="4" y="132"/>
                        </a:lnTo>
                        <a:lnTo>
                          <a:pt x="4" y="129"/>
                        </a:lnTo>
                        <a:lnTo>
                          <a:pt x="4" y="126"/>
                        </a:lnTo>
                        <a:lnTo>
                          <a:pt x="4" y="121"/>
                        </a:lnTo>
                        <a:lnTo>
                          <a:pt x="5" y="119"/>
                        </a:lnTo>
                        <a:lnTo>
                          <a:pt x="5" y="115"/>
                        </a:lnTo>
                        <a:lnTo>
                          <a:pt x="5" y="112"/>
                        </a:lnTo>
                        <a:lnTo>
                          <a:pt x="6" y="108"/>
                        </a:lnTo>
                        <a:lnTo>
                          <a:pt x="6" y="106"/>
                        </a:lnTo>
                        <a:lnTo>
                          <a:pt x="6" y="101"/>
                        </a:lnTo>
                        <a:lnTo>
                          <a:pt x="6" y="99"/>
                        </a:lnTo>
                        <a:lnTo>
                          <a:pt x="7" y="95"/>
                        </a:lnTo>
                        <a:lnTo>
                          <a:pt x="9" y="91"/>
                        </a:lnTo>
                        <a:lnTo>
                          <a:pt x="9" y="88"/>
                        </a:lnTo>
                        <a:lnTo>
                          <a:pt x="9" y="86"/>
                        </a:lnTo>
                        <a:lnTo>
                          <a:pt x="9" y="81"/>
                        </a:lnTo>
                        <a:lnTo>
                          <a:pt x="10" y="78"/>
                        </a:lnTo>
                        <a:lnTo>
                          <a:pt x="11" y="75"/>
                        </a:lnTo>
                        <a:lnTo>
                          <a:pt x="11" y="71"/>
                        </a:lnTo>
                        <a:lnTo>
                          <a:pt x="12" y="68"/>
                        </a:lnTo>
                        <a:lnTo>
                          <a:pt x="13" y="65"/>
                        </a:lnTo>
                        <a:lnTo>
                          <a:pt x="13" y="62"/>
                        </a:lnTo>
                        <a:lnTo>
                          <a:pt x="14" y="59"/>
                        </a:lnTo>
                        <a:lnTo>
                          <a:pt x="16" y="56"/>
                        </a:lnTo>
                        <a:lnTo>
                          <a:pt x="17" y="53"/>
                        </a:lnTo>
                        <a:lnTo>
                          <a:pt x="18" y="50"/>
                        </a:lnTo>
                        <a:lnTo>
                          <a:pt x="19" y="48"/>
                        </a:lnTo>
                        <a:lnTo>
                          <a:pt x="20" y="44"/>
                        </a:lnTo>
                        <a:lnTo>
                          <a:pt x="22" y="42"/>
                        </a:lnTo>
                        <a:lnTo>
                          <a:pt x="23" y="38"/>
                        </a:lnTo>
                        <a:lnTo>
                          <a:pt x="24" y="36"/>
                        </a:lnTo>
                        <a:lnTo>
                          <a:pt x="26" y="32"/>
                        </a:lnTo>
                        <a:lnTo>
                          <a:pt x="28" y="30"/>
                        </a:lnTo>
                        <a:lnTo>
                          <a:pt x="29" y="27"/>
                        </a:lnTo>
                        <a:lnTo>
                          <a:pt x="31" y="24"/>
                        </a:lnTo>
                        <a:lnTo>
                          <a:pt x="32" y="21"/>
                        </a:lnTo>
                        <a:lnTo>
                          <a:pt x="35" y="19"/>
                        </a:lnTo>
                        <a:lnTo>
                          <a:pt x="38" y="14"/>
                        </a:lnTo>
                        <a:lnTo>
                          <a:pt x="44" y="10"/>
                        </a:lnTo>
                        <a:lnTo>
                          <a:pt x="45" y="7"/>
                        </a:lnTo>
                        <a:lnTo>
                          <a:pt x="48" y="5"/>
                        </a:lnTo>
                        <a:lnTo>
                          <a:pt x="51" y="2"/>
                        </a:lnTo>
                        <a:lnTo>
                          <a:pt x="5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58" name="Freeform 161"/>
                  <p:cNvSpPr>
                    <a:spLocks/>
                  </p:cNvSpPr>
                  <p:nvPr/>
                </p:nvSpPr>
                <p:spPr bwMode="auto">
                  <a:xfrm>
                    <a:off x="5636" y="1551"/>
                    <a:ext cx="53" cy="264"/>
                  </a:xfrm>
                  <a:custGeom>
                    <a:avLst/>
                    <a:gdLst>
                      <a:gd name="T0" fmla="*/ 0 w 159"/>
                      <a:gd name="T1" fmla="*/ 0 h 792"/>
                      <a:gd name="T2" fmla="*/ 0 w 159"/>
                      <a:gd name="T3" fmla="*/ 0 h 792"/>
                      <a:gd name="T4" fmla="*/ 0 w 159"/>
                      <a:gd name="T5" fmla="*/ 0 h 792"/>
                      <a:gd name="T6" fmla="*/ 0 w 159"/>
                      <a:gd name="T7" fmla="*/ 0 h 792"/>
                      <a:gd name="T8" fmla="*/ 0 w 159"/>
                      <a:gd name="T9" fmla="*/ 0 h 792"/>
                      <a:gd name="T10" fmla="*/ 0 w 159"/>
                      <a:gd name="T11" fmla="*/ 0 h 792"/>
                      <a:gd name="T12" fmla="*/ 0 w 159"/>
                      <a:gd name="T13" fmla="*/ 0 h 792"/>
                      <a:gd name="T14" fmla="*/ 0 w 159"/>
                      <a:gd name="T15" fmla="*/ 0 h 792"/>
                      <a:gd name="T16" fmla="*/ 0 w 159"/>
                      <a:gd name="T17" fmla="*/ 0 h 792"/>
                      <a:gd name="T18" fmla="*/ 0 w 159"/>
                      <a:gd name="T19" fmla="*/ 0 h 792"/>
                      <a:gd name="T20" fmla="*/ 0 w 159"/>
                      <a:gd name="T21" fmla="*/ 0 h 792"/>
                      <a:gd name="T22" fmla="*/ 0 w 159"/>
                      <a:gd name="T23" fmla="*/ 0 h 792"/>
                      <a:gd name="T24" fmla="*/ 0 w 159"/>
                      <a:gd name="T25" fmla="*/ 0 h 792"/>
                      <a:gd name="T26" fmla="*/ 0 w 159"/>
                      <a:gd name="T27" fmla="*/ 0 h 792"/>
                      <a:gd name="T28" fmla="*/ 0 w 159"/>
                      <a:gd name="T29" fmla="*/ 0 h 792"/>
                      <a:gd name="T30" fmla="*/ 0 w 159"/>
                      <a:gd name="T31" fmla="*/ 0 h 792"/>
                      <a:gd name="T32" fmla="*/ 0 w 159"/>
                      <a:gd name="T33" fmla="*/ 0 h 792"/>
                      <a:gd name="T34" fmla="*/ 0 w 159"/>
                      <a:gd name="T35" fmla="*/ 0 h 792"/>
                      <a:gd name="T36" fmla="*/ 0 w 159"/>
                      <a:gd name="T37" fmla="*/ 0 h 792"/>
                      <a:gd name="T38" fmla="*/ 0 w 159"/>
                      <a:gd name="T39" fmla="*/ 0 h 792"/>
                      <a:gd name="T40" fmla="*/ 0 w 159"/>
                      <a:gd name="T41" fmla="*/ 0 h 792"/>
                      <a:gd name="T42" fmla="*/ 0 w 159"/>
                      <a:gd name="T43" fmla="*/ 0 h 792"/>
                      <a:gd name="T44" fmla="*/ 0 w 159"/>
                      <a:gd name="T45" fmla="*/ 0 h 792"/>
                      <a:gd name="T46" fmla="*/ 0 w 159"/>
                      <a:gd name="T47" fmla="*/ 0 h 792"/>
                      <a:gd name="T48" fmla="*/ 0 w 159"/>
                      <a:gd name="T49" fmla="*/ 0 h 792"/>
                      <a:gd name="T50" fmla="*/ 0 w 159"/>
                      <a:gd name="T51" fmla="*/ 0 h 792"/>
                      <a:gd name="T52" fmla="*/ 0 w 159"/>
                      <a:gd name="T53" fmla="*/ 0 h 792"/>
                      <a:gd name="T54" fmla="*/ 0 w 159"/>
                      <a:gd name="T55" fmla="*/ 0 h 792"/>
                      <a:gd name="T56" fmla="*/ 0 w 159"/>
                      <a:gd name="T57" fmla="*/ 0 h 792"/>
                      <a:gd name="T58" fmla="*/ 0 w 159"/>
                      <a:gd name="T59" fmla="*/ 0 h 792"/>
                      <a:gd name="T60" fmla="*/ 0 w 159"/>
                      <a:gd name="T61" fmla="*/ 0 h 792"/>
                      <a:gd name="T62" fmla="*/ 0 w 159"/>
                      <a:gd name="T63" fmla="*/ 0 h 792"/>
                      <a:gd name="T64" fmla="*/ 0 w 159"/>
                      <a:gd name="T65" fmla="*/ 0 h 792"/>
                      <a:gd name="T66" fmla="*/ 0 w 159"/>
                      <a:gd name="T67" fmla="*/ 0 h 792"/>
                      <a:gd name="T68" fmla="*/ 0 w 159"/>
                      <a:gd name="T69" fmla="*/ 0 h 792"/>
                      <a:gd name="T70" fmla="*/ 0 w 159"/>
                      <a:gd name="T71" fmla="*/ 0 h 792"/>
                      <a:gd name="T72" fmla="*/ 0 w 159"/>
                      <a:gd name="T73" fmla="*/ 0 h 792"/>
                      <a:gd name="T74" fmla="*/ 0 w 159"/>
                      <a:gd name="T75" fmla="*/ 0 h 792"/>
                      <a:gd name="T76" fmla="*/ 0 w 159"/>
                      <a:gd name="T77" fmla="*/ 0 h 792"/>
                      <a:gd name="T78" fmla="*/ 0 w 159"/>
                      <a:gd name="T79" fmla="*/ 0 h 792"/>
                      <a:gd name="T80" fmla="*/ 0 w 159"/>
                      <a:gd name="T81" fmla="*/ 0 h 792"/>
                      <a:gd name="T82" fmla="*/ 0 w 159"/>
                      <a:gd name="T83" fmla="*/ 0 h 792"/>
                      <a:gd name="T84" fmla="*/ 0 w 159"/>
                      <a:gd name="T85" fmla="*/ 0 h 792"/>
                      <a:gd name="T86" fmla="*/ 0 w 159"/>
                      <a:gd name="T87" fmla="*/ 0 h 79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59"/>
                      <a:gd name="T133" fmla="*/ 0 h 792"/>
                      <a:gd name="T134" fmla="*/ 159 w 159"/>
                      <a:gd name="T135" fmla="*/ 792 h 79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59" h="792">
                        <a:moveTo>
                          <a:pt x="144" y="0"/>
                        </a:moveTo>
                        <a:lnTo>
                          <a:pt x="58" y="8"/>
                        </a:lnTo>
                        <a:lnTo>
                          <a:pt x="60" y="23"/>
                        </a:lnTo>
                        <a:lnTo>
                          <a:pt x="60" y="38"/>
                        </a:lnTo>
                        <a:lnTo>
                          <a:pt x="63" y="52"/>
                        </a:lnTo>
                        <a:lnTo>
                          <a:pt x="64" y="67"/>
                        </a:lnTo>
                        <a:lnTo>
                          <a:pt x="65" y="81"/>
                        </a:lnTo>
                        <a:lnTo>
                          <a:pt x="65" y="95"/>
                        </a:lnTo>
                        <a:lnTo>
                          <a:pt x="66" y="109"/>
                        </a:lnTo>
                        <a:lnTo>
                          <a:pt x="67" y="124"/>
                        </a:lnTo>
                        <a:lnTo>
                          <a:pt x="68" y="137"/>
                        </a:lnTo>
                        <a:lnTo>
                          <a:pt x="70" y="151"/>
                        </a:lnTo>
                        <a:lnTo>
                          <a:pt x="70" y="165"/>
                        </a:lnTo>
                        <a:lnTo>
                          <a:pt x="71" y="179"/>
                        </a:lnTo>
                        <a:lnTo>
                          <a:pt x="71" y="192"/>
                        </a:lnTo>
                        <a:lnTo>
                          <a:pt x="72" y="205"/>
                        </a:lnTo>
                        <a:lnTo>
                          <a:pt x="72" y="219"/>
                        </a:lnTo>
                        <a:lnTo>
                          <a:pt x="73" y="233"/>
                        </a:lnTo>
                        <a:lnTo>
                          <a:pt x="73" y="246"/>
                        </a:lnTo>
                        <a:lnTo>
                          <a:pt x="73" y="258"/>
                        </a:lnTo>
                        <a:lnTo>
                          <a:pt x="73" y="271"/>
                        </a:lnTo>
                        <a:lnTo>
                          <a:pt x="73" y="284"/>
                        </a:lnTo>
                        <a:lnTo>
                          <a:pt x="73" y="297"/>
                        </a:lnTo>
                        <a:lnTo>
                          <a:pt x="73" y="310"/>
                        </a:lnTo>
                        <a:lnTo>
                          <a:pt x="73" y="322"/>
                        </a:lnTo>
                        <a:lnTo>
                          <a:pt x="73" y="335"/>
                        </a:lnTo>
                        <a:lnTo>
                          <a:pt x="72" y="347"/>
                        </a:lnTo>
                        <a:lnTo>
                          <a:pt x="72" y="360"/>
                        </a:lnTo>
                        <a:lnTo>
                          <a:pt x="71" y="372"/>
                        </a:lnTo>
                        <a:lnTo>
                          <a:pt x="71" y="385"/>
                        </a:lnTo>
                        <a:lnTo>
                          <a:pt x="70" y="395"/>
                        </a:lnTo>
                        <a:lnTo>
                          <a:pt x="70" y="407"/>
                        </a:lnTo>
                        <a:lnTo>
                          <a:pt x="68" y="420"/>
                        </a:lnTo>
                        <a:lnTo>
                          <a:pt x="68" y="432"/>
                        </a:lnTo>
                        <a:lnTo>
                          <a:pt x="67" y="443"/>
                        </a:lnTo>
                        <a:lnTo>
                          <a:pt x="66" y="455"/>
                        </a:lnTo>
                        <a:lnTo>
                          <a:pt x="65" y="467"/>
                        </a:lnTo>
                        <a:lnTo>
                          <a:pt x="64" y="479"/>
                        </a:lnTo>
                        <a:lnTo>
                          <a:pt x="63" y="488"/>
                        </a:lnTo>
                        <a:lnTo>
                          <a:pt x="61" y="500"/>
                        </a:lnTo>
                        <a:lnTo>
                          <a:pt x="60" y="512"/>
                        </a:lnTo>
                        <a:lnTo>
                          <a:pt x="58" y="522"/>
                        </a:lnTo>
                        <a:lnTo>
                          <a:pt x="57" y="533"/>
                        </a:lnTo>
                        <a:lnTo>
                          <a:pt x="54" y="544"/>
                        </a:lnTo>
                        <a:lnTo>
                          <a:pt x="53" y="554"/>
                        </a:lnTo>
                        <a:lnTo>
                          <a:pt x="52" y="565"/>
                        </a:lnTo>
                        <a:lnTo>
                          <a:pt x="49" y="576"/>
                        </a:lnTo>
                        <a:lnTo>
                          <a:pt x="47" y="587"/>
                        </a:lnTo>
                        <a:lnTo>
                          <a:pt x="46" y="597"/>
                        </a:lnTo>
                        <a:lnTo>
                          <a:pt x="45" y="608"/>
                        </a:lnTo>
                        <a:lnTo>
                          <a:pt x="42" y="617"/>
                        </a:lnTo>
                        <a:lnTo>
                          <a:pt x="40" y="628"/>
                        </a:lnTo>
                        <a:lnTo>
                          <a:pt x="38" y="638"/>
                        </a:lnTo>
                        <a:lnTo>
                          <a:pt x="34" y="648"/>
                        </a:lnTo>
                        <a:lnTo>
                          <a:pt x="32" y="658"/>
                        </a:lnTo>
                        <a:lnTo>
                          <a:pt x="29" y="667"/>
                        </a:lnTo>
                        <a:lnTo>
                          <a:pt x="27" y="677"/>
                        </a:lnTo>
                        <a:lnTo>
                          <a:pt x="25" y="686"/>
                        </a:lnTo>
                        <a:lnTo>
                          <a:pt x="21" y="696"/>
                        </a:lnTo>
                        <a:lnTo>
                          <a:pt x="19" y="706"/>
                        </a:lnTo>
                        <a:lnTo>
                          <a:pt x="15" y="715"/>
                        </a:lnTo>
                        <a:lnTo>
                          <a:pt x="11" y="724"/>
                        </a:lnTo>
                        <a:lnTo>
                          <a:pt x="9" y="734"/>
                        </a:lnTo>
                        <a:lnTo>
                          <a:pt x="6" y="743"/>
                        </a:lnTo>
                        <a:lnTo>
                          <a:pt x="2" y="752"/>
                        </a:lnTo>
                        <a:lnTo>
                          <a:pt x="0" y="762"/>
                        </a:lnTo>
                        <a:lnTo>
                          <a:pt x="80" y="792"/>
                        </a:lnTo>
                        <a:lnTo>
                          <a:pt x="83" y="782"/>
                        </a:lnTo>
                        <a:lnTo>
                          <a:pt x="86" y="773"/>
                        </a:lnTo>
                        <a:lnTo>
                          <a:pt x="90" y="763"/>
                        </a:lnTo>
                        <a:lnTo>
                          <a:pt x="93" y="754"/>
                        </a:lnTo>
                        <a:lnTo>
                          <a:pt x="96" y="743"/>
                        </a:lnTo>
                        <a:lnTo>
                          <a:pt x="99" y="734"/>
                        </a:lnTo>
                        <a:lnTo>
                          <a:pt x="103" y="723"/>
                        </a:lnTo>
                        <a:lnTo>
                          <a:pt x="105" y="714"/>
                        </a:lnTo>
                        <a:lnTo>
                          <a:pt x="108" y="703"/>
                        </a:lnTo>
                        <a:lnTo>
                          <a:pt x="111" y="692"/>
                        </a:lnTo>
                        <a:lnTo>
                          <a:pt x="115" y="682"/>
                        </a:lnTo>
                        <a:lnTo>
                          <a:pt x="117" y="671"/>
                        </a:lnTo>
                        <a:lnTo>
                          <a:pt x="119" y="661"/>
                        </a:lnTo>
                        <a:lnTo>
                          <a:pt x="122" y="651"/>
                        </a:lnTo>
                        <a:lnTo>
                          <a:pt x="124" y="640"/>
                        </a:lnTo>
                        <a:lnTo>
                          <a:pt x="128" y="629"/>
                        </a:lnTo>
                        <a:lnTo>
                          <a:pt x="129" y="617"/>
                        </a:lnTo>
                        <a:lnTo>
                          <a:pt x="131" y="607"/>
                        </a:lnTo>
                        <a:lnTo>
                          <a:pt x="134" y="595"/>
                        </a:lnTo>
                        <a:lnTo>
                          <a:pt x="136" y="584"/>
                        </a:lnTo>
                        <a:lnTo>
                          <a:pt x="137" y="572"/>
                        </a:lnTo>
                        <a:lnTo>
                          <a:pt x="138" y="562"/>
                        </a:lnTo>
                        <a:lnTo>
                          <a:pt x="141" y="550"/>
                        </a:lnTo>
                        <a:lnTo>
                          <a:pt x="143" y="539"/>
                        </a:lnTo>
                        <a:lnTo>
                          <a:pt x="144" y="526"/>
                        </a:lnTo>
                        <a:lnTo>
                          <a:pt x="146" y="515"/>
                        </a:lnTo>
                        <a:lnTo>
                          <a:pt x="147" y="503"/>
                        </a:lnTo>
                        <a:lnTo>
                          <a:pt x="149" y="492"/>
                        </a:lnTo>
                        <a:lnTo>
                          <a:pt x="150" y="480"/>
                        </a:lnTo>
                        <a:lnTo>
                          <a:pt x="151" y="468"/>
                        </a:lnTo>
                        <a:lnTo>
                          <a:pt x="153" y="456"/>
                        </a:lnTo>
                        <a:lnTo>
                          <a:pt x="154" y="443"/>
                        </a:lnTo>
                        <a:lnTo>
                          <a:pt x="154" y="430"/>
                        </a:lnTo>
                        <a:lnTo>
                          <a:pt x="156" y="418"/>
                        </a:lnTo>
                        <a:lnTo>
                          <a:pt x="156" y="405"/>
                        </a:lnTo>
                        <a:lnTo>
                          <a:pt x="156" y="393"/>
                        </a:lnTo>
                        <a:lnTo>
                          <a:pt x="157" y="380"/>
                        </a:lnTo>
                        <a:lnTo>
                          <a:pt x="157" y="367"/>
                        </a:lnTo>
                        <a:lnTo>
                          <a:pt x="159" y="354"/>
                        </a:lnTo>
                        <a:lnTo>
                          <a:pt x="159" y="342"/>
                        </a:lnTo>
                        <a:lnTo>
                          <a:pt x="159" y="328"/>
                        </a:lnTo>
                        <a:lnTo>
                          <a:pt x="159" y="315"/>
                        </a:lnTo>
                        <a:lnTo>
                          <a:pt x="159" y="302"/>
                        </a:lnTo>
                        <a:lnTo>
                          <a:pt x="159" y="289"/>
                        </a:lnTo>
                        <a:lnTo>
                          <a:pt x="159" y="274"/>
                        </a:lnTo>
                        <a:lnTo>
                          <a:pt x="159" y="260"/>
                        </a:lnTo>
                        <a:lnTo>
                          <a:pt x="159" y="248"/>
                        </a:lnTo>
                        <a:lnTo>
                          <a:pt x="159" y="234"/>
                        </a:lnTo>
                        <a:lnTo>
                          <a:pt x="159" y="220"/>
                        </a:lnTo>
                        <a:lnTo>
                          <a:pt x="159" y="205"/>
                        </a:lnTo>
                        <a:lnTo>
                          <a:pt x="157" y="191"/>
                        </a:lnTo>
                        <a:lnTo>
                          <a:pt x="157" y="177"/>
                        </a:lnTo>
                        <a:lnTo>
                          <a:pt x="156" y="163"/>
                        </a:lnTo>
                        <a:lnTo>
                          <a:pt x="156" y="148"/>
                        </a:lnTo>
                        <a:lnTo>
                          <a:pt x="154" y="134"/>
                        </a:lnTo>
                        <a:lnTo>
                          <a:pt x="154" y="120"/>
                        </a:lnTo>
                        <a:lnTo>
                          <a:pt x="153" y="105"/>
                        </a:lnTo>
                        <a:lnTo>
                          <a:pt x="151" y="90"/>
                        </a:lnTo>
                        <a:lnTo>
                          <a:pt x="151" y="76"/>
                        </a:lnTo>
                        <a:lnTo>
                          <a:pt x="149" y="61"/>
                        </a:lnTo>
                        <a:lnTo>
                          <a:pt x="148" y="45"/>
                        </a:lnTo>
                        <a:lnTo>
                          <a:pt x="147" y="30"/>
                        </a:lnTo>
                        <a:lnTo>
                          <a:pt x="146" y="16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59" name="Freeform 162"/>
                  <p:cNvSpPr>
                    <a:spLocks/>
                  </p:cNvSpPr>
                  <p:nvPr/>
                </p:nvSpPr>
                <p:spPr bwMode="auto">
                  <a:xfrm>
                    <a:off x="5345" y="1557"/>
                    <a:ext cx="318" cy="269"/>
                  </a:xfrm>
                  <a:custGeom>
                    <a:avLst/>
                    <a:gdLst>
                      <a:gd name="T0" fmla="*/ 0 w 954"/>
                      <a:gd name="T1" fmla="*/ 0 h 808"/>
                      <a:gd name="T2" fmla="*/ 0 w 954"/>
                      <a:gd name="T3" fmla="*/ 0 h 808"/>
                      <a:gd name="T4" fmla="*/ 0 w 954"/>
                      <a:gd name="T5" fmla="*/ 0 h 808"/>
                      <a:gd name="T6" fmla="*/ 0 w 954"/>
                      <a:gd name="T7" fmla="*/ 0 h 808"/>
                      <a:gd name="T8" fmla="*/ 0 w 954"/>
                      <a:gd name="T9" fmla="*/ 0 h 808"/>
                      <a:gd name="T10" fmla="*/ 0 w 954"/>
                      <a:gd name="T11" fmla="*/ 0 h 808"/>
                      <a:gd name="T12" fmla="*/ 0 w 954"/>
                      <a:gd name="T13" fmla="*/ 0 h 808"/>
                      <a:gd name="T14" fmla="*/ 0 w 954"/>
                      <a:gd name="T15" fmla="*/ 0 h 808"/>
                      <a:gd name="T16" fmla="*/ 0 w 954"/>
                      <a:gd name="T17" fmla="*/ 0 h 808"/>
                      <a:gd name="T18" fmla="*/ 0 w 954"/>
                      <a:gd name="T19" fmla="*/ 0 h 808"/>
                      <a:gd name="T20" fmla="*/ 0 w 954"/>
                      <a:gd name="T21" fmla="*/ 0 h 808"/>
                      <a:gd name="T22" fmla="*/ 0 w 954"/>
                      <a:gd name="T23" fmla="*/ 0 h 808"/>
                      <a:gd name="T24" fmla="*/ 0 w 954"/>
                      <a:gd name="T25" fmla="*/ 0 h 808"/>
                      <a:gd name="T26" fmla="*/ 0 w 954"/>
                      <a:gd name="T27" fmla="*/ 0 h 808"/>
                      <a:gd name="T28" fmla="*/ 0 w 954"/>
                      <a:gd name="T29" fmla="*/ 0 h 808"/>
                      <a:gd name="T30" fmla="*/ 0 w 954"/>
                      <a:gd name="T31" fmla="*/ 0 h 808"/>
                      <a:gd name="T32" fmla="*/ 0 w 954"/>
                      <a:gd name="T33" fmla="*/ 0 h 808"/>
                      <a:gd name="T34" fmla="*/ 0 w 954"/>
                      <a:gd name="T35" fmla="*/ 0 h 808"/>
                      <a:gd name="T36" fmla="*/ 0 w 954"/>
                      <a:gd name="T37" fmla="*/ 0 h 808"/>
                      <a:gd name="T38" fmla="*/ 0 w 954"/>
                      <a:gd name="T39" fmla="*/ 0 h 808"/>
                      <a:gd name="T40" fmla="*/ 0 w 954"/>
                      <a:gd name="T41" fmla="*/ 0 h 808"/>
                      <a:gd name="T42" fmla="*/ 0 w 954"/>
                      <a:gd name="T43" fmla="*/ 0 h 808"/>
                      <a:gd name="T44" fmla="*/ 0 w 954"/>
                      <a:gd name="T45" fmla="*/ 0 h 808"/>
                      <a:gd name="T46" fmla="*/ 0 w 954"/>
                      <a:gd name="T47" fmla="*/ 0 h 808"/>
                      <a:gd name="T48" fmla="*/ 0 w 954"/>
                      <a:gd name="T49" fmla="*/ 0 h 808"/>
                      <a:gd name="T50" fmla="*/ 0 w 954"/>
                      <a:gd name="T51" fmla="*/ 0 h 808"/>
                      <a:gd name="T52" fmla="*/ 0 w 954"/>
                      <a:gd name="T53" fmla="*/ 0 h 808"/>
                      <a:gd name="T54" fmla="*/ 0 w 954"/>
                      <a:gd name="T55" fmla="*/ 0 h 808"/>
                      <a:gd name="T56" fmla="*/ 0 w 954"/>
                      <a:gd name="T57" fmla="*/ 0 h 808"/>
                      <a:gd name="T58" fmla="*/ 0 w 954"/>
                      <a:gd name="T59" fmla="*/ 0 h 808"/>
                      <a:gd name="T60" fmla="*/ 0 w 954"/>
                      <a:gd name="T61" fmla="*/ 0 h 808"/>
                      <a:gd name="T62" fmla="*/ 0 w 954"/>
                      <a:gd name="T63" fmla="*/ 0 h 808"/>
                      <a:gd name="T64" fmla="*/ 0 w 954"/>
                      <a:gd name="T65" fmla="*/ 0 h 808"/>
                      <a:gd name="T66" fmla="*/ 0 w 954"/>
                      <a:gd name="T67" fmla="*/ 0 h 808"/>
                      <a:gd name="T68" fmla="*/ 0 w 954"/>
                      <a:gd name="T69" fmla="*/ 0 h 808"/>
                      <a:gd name="T70" fmla="*/ 0 w 954"/>
                      <a:gd name="T71" fmla="*/ 0 h 808"/>
                      <a:gd name="T72" fmla="*/ 0 w 954"/>
                      <a:gd name="T73" fmla="*/ 0 h 808"/>
                      <a:gd name="T74" fmla="*/ 0 w 954"/>
                      <a:gd name="T75" fmla="*/ 0 h 808"/>
                      <a:gd name="T76" fmla="*/ 0 w 954"/>
                      <a:gd name="T77" fmla="*/ 0 h 808"/>
                      <a:gd name="T78" fmla="*/ 0 w 954"/>
                      <a:gd name="T79" fmla="*/ 0 h 808"/>
                      <a:gd name="T80" fmla="*/ 0 w 954"/>
                      <a:gd name="T81" fmla="*/ 0 h 808"/>
                      <a:gd name="T82" fmla="*/ 0 w 954"/>
                      <a:gd name="T83" fmla="*/ 0 h 808"/>
                      <a:gd name="T84" fmla="*/ 0 w 954"/>
                      <a:gd name="T85" fmla="*/ 0 h 808"/>
                      <a:gd name="T86" fmla="*/ 0 w 954"/>
                      <a:gd name="T87" fmla="*/ 0 h 808"/>
                      <a:gd name="T88" fmla="*/ 0 w 954"/>
                      <a:gd name="T89" fmla="*/ 0 h 808"/>
                      <a:gd name="T90" fmla="*/ 0 w 954"/>
                      <a:gd name="T91" fmla="*/ 0 h 808"/>
                      <a:gd name="T92" fmla="*/ 0 w 954"/>
                      <a:gd name="T93" fmla="*/ 0 h 808"/>
                      <a:gd name="T94" fmla="*/ 0 w 954"/>
                      <a:gd name="T95" fmla="*/ 0 h 808"/>
                      <a:gd name="T96" fmla="*/ 0 w 954"/>
                      <a:gd name="T97" fmla="*/ 0 h 808"/>
                      <a:gd name="T98" fmla="*/ 0 w 954"/>
                      <a:gd name="T99" fmla="*/ 0 h 808"/>
                      <a:gd name="T100" fmla="*/ 0 w 954"/>
                      <a:gd name="T101" fmla="*/ 0 h 808"/>
                      <a:gd name="T102" fmla="*/ 0 w 954"/>
                      <a:gd name="T103" fmla="*/ 0 h 808"/>
                      <a:gd name="T104" fmla="*/ 0 w 954"/>
                      <a:gd name="T105" fmla="*/ 0 h 808"/>
                      <a:gd name="T106" fmla="*/ 0 w 954"/>
                      <a:gd name="T107" fmla="*/ 0 h 808"/>
                      <a:gd name="T108" fmla="*/ 0 w 954"/>
                      <a:gd name="T109" fmla="*/ 0 h 808"/>
                      <a:gd name="T110" fmla="*/ 0 w 954"/>
                      <a:gd name="T111" fmla="*/ 0 h 808"/>
                      <a:gd name="T112" fmla="*/ 0 w 954"/>
                      <a:gd name="T113" fmla="*/ 0 h 808"/>
                      <a:gd name="T114" fmla="*/ 0 w 954"/>
                      <a:gd name="T115" fmla="*/ 0 h 808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954"/>
                      <a:gd name="T175" fmla="*/ 0 h 808"/>
                      <a:gd name="T176" fmla="*/ 954 w 954"/>
                      <a:gd name="T177" fmla="*/ 808 h 808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954" h="808">
                        <a:moveTo>
                          <a:pt x="932" y="710"/>
                        </a:moveTo>
                        <a:lnTo>
                          <a:pt x="916" y="711"/>
                        </a:lnTo>
                        <a:lnTo>
                          <a:pt x="899" y="711"/>
                        </a:lnTo>
                        <a:lnTo>
                          <a:pt x="882" y="712"/>
                        </a:lnTo>
                        <a:lnTo>
                          <a:pt x="865" y="712"/>
                        </a:lnTo>
                        <a:lnTo>
                          <a:pt x="849" y="713"/>
                        </a:lnTo>
                        <a:lnTo>
                          <a:pt x="832" y="714"/>
                        </a:lnTo>
                        <a:lnTo>
                          <a:pt x="814" y="714"/>
                        </a:lnTo>
                        <a:lnTo>
                          <a:pt x="799" y="716"/>
                        </a:lnTo>
                        <a:lnTo>
                          <a:pt x="782" y="716"/>
                        </a:lnTo>
                        <a:lnTo>
                          <a:pt x="764" y="717"/>
                        </a:lnTo>
                        <a:lnTo>
                          <a:pt x="748" y="717"/>
                        </a:lnTo>
                        <a:lnTo>
                          <a:pt x="731" y="717"/>
                        </a:lnTo>
                        <a:lnTo>
                          <a:pt x="715" y="717"/>
                        </a:lnTo>
                        <a:lnTo>
                          <a:pt x="698" y="718"/>
                        </a:lnTo>
                        <a:lnTo>
                          <a:pt x="681" y="718"/>
                        </a:lnTo>
                        <a:lnTo>
                          <a:pt x="666" y="719"/>
                        </a:lnTo>
                        <a:lnTo>
                          <a:pt x="648" y="719"/>
                        </a:lnTo>
                        <a:lnTo>
                          <a:pt x="633" y="720"/>
                        </a:lnTo>
                        <a:lnTo>
                          <a:pt x="615" y="720"/>
                        </a:lnTo>
                        <a:lnTo>
                          <a:pt x="600" y="720"/>
                        </a:lnTo>
                        <a:lnTo>
                          <a:pt x="583" y="720"/>
                        </a:lnTo>
                        <a:lnTo>
                          <a:pt x="566" y="720"/>
                        </a:lnTo>
                        <a:lnTo>
                          <a:pt x="552" y="720"/>
                        </a:lnTo>
                        <a:lnTo>
                          <a:pt x="535" y="721"/>
                        </a:lnTo>
                        <a:lnTo>
                          <a:pt x="520" y="721"/>
                        </a:lnTo>
                        <a:lnTo>
                          <a:pt x="503" y="721"/>
                        </a:lnTo>
                        <a:lnTo>
                          <a:pt x="488" y="721"/>
                        </a:lnTo>
                        <a:lnTo>
                          <a:pt x="474" y="721"/>
                        </a:lnTo>
                        <a:lnTo>
                          <a:pt x="458" y="721"/>
                        </a:lnTo>
                        <a:lnTo>
                          <a:pt x="444" y="721"/>
                        </a:lnTo>
                        <a:lnTo>
                          <a:pt x="430" y="721"/>
                        </a:lnTo>
                        <a:lnTo>
                          <a:pt x="414" y="721"/>
                        </a:lnTo>
                        <a:lnTo>
                          <a:pt x="400" y="721"/>
                        </a:lnTo>
                        <a:lnTo>
                          <a:pt x="387" y="720"/>
                        </a:lnTo>
                        <a:lnTo>
                          <a:pt x="372" y="720"/>
                        </a:lnTo>
                        <a:lnTo>
                          <a:pt x="359" y="720"/>
                        </a:lnTo>
                        <a:lnTo>
                          <a:pt x="346" y="720"/>
                        </a:lnTo>
                        <a:lnTo>
                          <a:pt x="333" y="719"/>
                        </a:lnTo>
                        <a:lnTo>
                          <a:pt x="320" y="719"/>
                        </a:lnTo>
                        <a:lnTo>
                          <a:pt x="308" y="719"/>
                        </a:lnTo>
                        <a:lnTo>
                          <a:pt x="295" y="718"/>
                        </a:lnTo>
                        <a:lnTo>
                          <a:pt x="283" y="717"/>
                        </a:lnTo>
                        <a:lnTo>
                          <a:pt x="271" y="717"/>
                        </a:lnTo>
                        <a:lnTo>
                          <a:pt x="260" y="717"/>
                        </a:lnTo>
                        <a:lnTo>
                          <a:pt x="248" y="716"/>
                        </a:lnTo>
                        <a:lnTo>
                          <a:pt x="238" y="714"/>
                        </a:lnTo>
                        <a:lnTo>
                          <a:pt x="228" y="714"/>
                        </a:lnTo>
                        <a:lnTo>
                          <a:pt x="219" y="714"/>
                        </a:lnTo>
                        <a:lnTo>
                          <a:pt x="208" y="713"/>
                        </a:lnTo>
                        <a:lnTo>
                          <a:pt x="200" y="712"/>
                        </a:lnTo>
                        <a:lnTo>
                          <a:pt x="190" y="711"/>
                        </a:lnTo>
                        <a:lnTo>
                          <a:pt x="182" y="711"/>
                        </a:lnTo>
                        <a:lnTo>
                          <a:pt x="174" y="710"/>
                        </a:lnTo>
                        <a:lnTo>
                          <a:pt x="166" y="708"/>
                        </a:lnTo>
                        <a:lnTo>
                          <a:pt x="159" y="707"/>
                        </a:lnTo>
                        <a:lnTo>
                          <a:pt x="152" y="707"/>
                        </a:lnTo>
                        <a:lnTo>
                          <a:pt x="145" y="705"/>
                        </a:lnTo>
                        <a:lnTo>
                          <a:pt x="139" y="705"/>
                        </a:lnTo>
                        <a:lnTo>
                          <a:pt x="134" y="702"/>
                        </a:lnTo>
                        <a:lnTo>
                          <a:pt x="128" y="702"/>
                        </a:lnTo>
                        <a:lnTo>
                          <a:pt x="125" y="700"/>
                        </a:lnTo>
                        <a:lnTo>
                          <a:pt x="120" y="699"/>
                        </a:lnTo>
                        <a:lnTo>
                          <a:pt x="117" y="698"/>
                        </a:lnTo>
                        <a:lnTo>
                          <a:pt x="114" y="697"/>
                        </a:lnTo>
                        <a:lnTo>
                          <a:pt x="113" y="693"/>
                        </a:lnTo>
                        <a:lnTo>
                          <a:pt x="111" y="689"/>
                        </a:lnTo>
                        <a:lnTo>
                          <a:pt x="110" y="687"/>
                        </a:lnTo>
                        <a:lnTo>
                          <a:pt x="108" y="682"/>
                        </a:lnTo>
                        <a:lnTo>
                          <a:pt x="107" y="678"/>
                        </a:lnTo>
                        <a:lnTo>
                          <a:pt x="106" y="674"/>
                        </a:lnTo>
                        <a:lnTo>
                          <a:pt x="105" y="668"/>
                        </a:lnTo>
                        <a:lnTo>
                          <a:pt x="104" y="663"/>
                        </a:lnTo>
                        <a:lnTo>
                          <a:pt x="102" y="656"/>
                        </a:lnTo>
                        <a:lnTo>
                          <a:pt x="101" y="650"/>
                        </a:lnTo>
                        <a:lnTo>
                          <a:pt x="101" y="644"/>
                        </a:lnTo>
                        <a:lnTo>
                          <a:pt x="100" y="636"/>
                        </a:lnTo>
                        <a:lnTo>
                          <a:pt x="99" y="629"/>
                        </a:lnTo>
                        <a:lnTo>
                          <a:pt x="99" y="622"/>
                        </a:lnTo>
                        <a:lnTo>
                          <a:pt x="98" y="613"/>
                        </a:lnTo>
                        <a:lnTo>
                          <a:pt x="96" y="606"/>
                        </a:lnTo>
                        <a:lnTo>
                          <a:pt x="95" y="597"/>
                        </a:lnTo>
                        <a:lnTo>
                          <a:pt x="95" y="589"/>
                        </a:lnTo>
                        <a:lnTo>
                          <a:pt x="94" y="578"/>
                        </a:lnTo>
                        <a:lnTo>
                          <a:pt x="93" y="570"/>
                        </a:lnTo>
                        <a:lnTo>
                          <a:pt x="93" y="559"/>
                        </a:lnTo>
                        <a:lnTo>
                          <a:pt x="92" y="549"/>
                        </a:lnTo>
                        <a:lnTo>
                          <a:pt x="91" y="540"/>
                        </a:lnTo>
                        <a:lnTo>
                          <a:pt x="91" y="529"/>
                        </a:lnTo>
                        <a:lnTo>
                          <a:pt x="91" y="517"/>
                        </a:lnTo>
                        <a:lnTo>
                          <a:pt x="89" y="507"/>
                        </a:lnTo>
                        <a:lnTo>
                          <a:pt x="89" y="496"/>
                        </a:lnTo>
                        <a:lnTo>
                          <a:pt x="89" y="484"/>
                        </a:lnTo>
                        <a:lnTo>
                          <a:pt x="88" y="473"/>
                        </a:lnTo>
                        <a:lnTo>
                          <a:pt x="88" y="462"/>
                        </a:lnTo>
                        <a:lnTo>
                          <a:pt x="88" y="450"/>
                        </a:lnTo>
                        <a:lnTo>
                          <a:pt x="88" y="438"/>
                        </a:lnTo>
                        <a:lnTo>
                          <a:pt x="87" y="425"/>
                        </a:lnTo>
                        <a:lnTo>
                          <a:pt x="87" y="413"/>
                        </a:lnTo>
                        <a:lnTo>
                          <a:pt x="86" y="400"/>
                        </a:lnTo>
                        <a:lnTo>
                          <a:pt x="86" y="388"/>
                        </a:lnTo>
                        <a:lnTo>
                          <a:pt x="86" y="374"/>
                        </a:lnTo>
                        <a:lnTo>
                          <a:pt x="86" y="361"/>
                        </a:lnTo>
                        <a:lnTo>
                          <a:pt x="86" y="348"/>
                        </a:lnTo>
                        <a:lnTo>
                          <a:pt x="86" y="334"/>
                        </a:lnTo>
                        <a:lnTo>
                          <a:pt x="85" y="320"/>
                        </a:lnTo>
                        <a:lnTo>
                          <a:pt x="85" y="307"/>
                        </a:lnTo>
                        <a:lnTo>
                          <a:pt x="85" y="294"/>
                        </a:lnTo>
                        <a:lnTo>
                          <a:pt x="85" y="280"/>
                        </a:lnTo>
                        <a:lnTo>
                          <a:pt x="85" y="267"/>
                        </a:lnTo>
                        <a:lnTo>
                          <a:pt x="85" y="253"/>
                        </a:lnTo>
                        <a:lnTo>
                          <a:pt x="85" y="238"/>
                        </a:lnTo>
                        <a:lnTo>
                          <a:pt x="86" y="226"/>
                        </a:lnTo>
                        <a:lnTo>
                          <a:pt x="86" y="211"/>
                        </a:lnTo>
                        <a:lnTo>
                          <a:pt x="86" y="198"/>
                        </a:lnTo>
                        <a:lnTo>
                          <a:pt x="86" y="184"/>
                        </a:lnTo>
                        <a:lnTo>
                          <a:pt x="86" y="169"/>
                        </a:lnTo>
                        <a:lnTo>
                          <a:pt x="86" y="155"/>
                        </a:lnTo>
                        <a:lnTo>
                          <a:pt x="86" y="141"/>
                        </a:lnTo>
                        <a:lnTo>
                          <a:pt x="86" y="127"/>
                        </a:lnTo>
                        <a:lnTo>
                          <a:pt x="87" y="114"/>
                        </a:lnTo>
                        <a:lnTo>
                          <a:pt x="87" y="99"/>
                        </a:lnTo>
                        <a:lnTo>
                          <a:pt x="87" y="85"/>
                        </a:lnTo>
                        <a:lnTo>
                          <a:pt x="87" y="71"/>
                        </a:lnTo>
                        <a:lnTo>
                          <a:pt x="88" y="58"/>
                        </a:lnTo>
                        <a:lnTo>
                          <a:pt x="88" y="44"/>
                        </a:lnTo>
                        <a:lnTo>
                          <a:pt x="88" y="31"/>
                        </a:lnTo>
                        <a:lnTo>
                          <a:pt x="89" y="18"/>
                        </a:lnTo>
                        <a:lnTo>
                          <a:pt x="91" y="4"/>
                        </a:lnTo>
                        <a:lnTo>
                          <a:pt x="88" y="2"/>
                        </a:lnTo>
                        <a:lnTo>
                          <a:pt x="86" y="1"/>
                        </a:lnTo>
                        <a:lnTo>
                          <a:pt x="83" y="1"/>
                        </a:lnTo>
                        <a:lnTo>
                          <a:pt x="81" y="1"/>
                        </a:lnTo>
                        <a:lnTo>
                          <a:pt x="79" y="1"/>
                        </a:lnTo>
                        <a:lnTo>
                          <a:pt x="76" y="1"/>
                        </a:lnTo>
                        <a:lnTo>
                          <a:pt x="73" y="0"/>
                        </a:lnTo>
                        <a:lnTo>
                          <a:pt x="69" y="0"/>
                        </a:lnTo>
                        <a:lnTo>
                          <a:pt x="66" y="0"/>
                        </a:lnTo>
                        <a:lnTo>
                          <a:pt x="63" y="0"/>
                        </a:lnTo>
                        <a:lnTo>
                          <a:pt x="58" y="0"/>
                        </a:lnTo>
                        <a:lnTo>
                          <a:pt x="55" y="1"/>
                        </a:lnTo>
                        <a:lnTo>
                          <a:pt x="50" y="1"/>
                        </a:lnTo>
                        <a:lnTo>
                          <a:pt x="48" y="1"/>
                        </a:lnTo>
                        <a:lnTo>
                          <a:pt x="43" y="1"/>
                        </a:lnTo>
                        <a:lnTo>
                          <a:pt x="38" y="1"/>
                        </a:lnTo>
                        <a:lnTo>
                          <a:pt x="35" y="2"/>
                        </a:lnTo>
                        <a:lnTo>
                          <a:pt x="30" y="2"/>
                        </a:lnTo>
                        <a:lnTo>
                          <a:pt x="28" y="2"/>
                        </a:lnTo>
                        <a:lnTo>
                          <a:pt x="24" y="3"/>
                        </a:lnTo>
                        <a:lnTo>
                          <a:pt x="21" y="3"/>
                        </a:lnTo>
                        <a:lnTo>
                          <a:pt x="17" y="4"/>
                        </a:lnTo>
                        <a:lnTo>
                          <a:pt x="15" y="4"/>
                        </a:lnTo>
                        <a:lnTo>
                          <a:pt x="12" y="6"/>
                        </a:lnTo>
                        <a:lnTo>
                          <a:pt x="9" y="6"/>
                        </a:lnTo>
                        <a:lnTo>
                          <a:pt x="7" y="6"/>
                        </a:lnTo>
                        <a:lnTo>
                          <a:pt x="5" y="7"/>
                        </a:lnTo>
                        <a:lnTo>
                          <a:pt x="4" y="8"/>
                        </a:lnTo>
                        <a:lnTo>
                          <a:pt x="4" y="10"/>
                        </a:lnTo>
                        <a:lnTo>
                          <a:pt x="4" y="13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3" y="26"/>
                        </a:lnTo>
                        <a:lnTo>
                          <a:pt x="3" y="28"/>
                        </a:lnTo>
                        <a:lnTo>
                          <a:pt x="3" y="31"/>
                        </a:lnTo>
                        <a:lnTo>
                          <a:pt x="3" y="34"/>
                        </a:lnTo>
                        <a:lnTo>
                          <a:pt x="3" y="39"/>
                        </a:lnTo>
                        <a:lnTo>
                          <a:pt x="3" y="41"/>
                        </a:lnTo>
                        <a:lnTo>
                          <a:pt x="3" y="46"/>
                        </a:lnTo>
                        <a:lnTo>
                          <a:pt x="3" y="50"/>
                        </a:lnTo>
                        <a:lnTo>
                          <a:pt x="3" y="53"/>
                        </a:lnTo>
                        <a:lnTo>
                          <a:pt x="3" y="58"/>
                        </a:lnTo>
                        <a:lnTo>
                          <a:pt x="3" y="61"/>
                        </a:lnTo>
                        <a:lnTo>
                          <a:pt x="3" y="66"/>
                        </a:lnTo>
                        <a:lnTo>
                          <a:pt x="3" y="72"/>
                        </a:lnTo>
                        <a:lnTo>
                          <a:pt x="2" y="77"/>
                        </a:lnTo>
                        <a:lnTo>
                          <a:pt x="2" y="82"/>
                        </a:lnTo>
                        <a:lnTo>
                          <a:pt x="2" y="86"/>
                        </a:lnTo>
                        <a:lnTo>
                          <a:pt x="2" y="92"/>
                        </a:lnTo>
                        <a:lnTo>
                          <a:pt x="2" y="98"/>
                        </a:lnTo>
                        <a:lnTo>
                          <a:pt x="2" y="104"/>
                        </a:lnTo>
                        <a:lnTo>
                          <a:pt x="2" y="110"/>
                        </a:lnTo>
                        <a:lnTo>
                          <a:pt x="2" y="117"/>
                        </a:lnTo>
                        <a:lnTo>
                          <a:pt x="0" y="122"/>
                        </a:lnTo>
                        <a:lnTo>
                          <a:pt x="0" y="128"/>
                        </a:lnTo>
                        <a:lnTo>
                          <a:pt x="0" y="134"/>
                        </a:lnTo>
                        <a:lnTo>
                          <a:pt x="0" y="141"/>
                        </a:lnTo>
                        <a:lnTo>
                          <a:pt x="0" y="147"/>
                        </a:lnTo>
                        <a:lnTo>
                          <a:pt x="0" y="154"/>
                        </a:lnTo>
                        <a:lnTo>
                          <a:pt x="0" y="160"/>
                        </a:lnTo>
                        <a:lnTo>
                          <a:pt x="0" y="167"/>
                        </a:lnTo>
                        <a:lnTo>
                          <a:pt x="0" y="174"/>
                        </a:lnTo>
                        <a:lnTo>
                          <a:pt x="0" y="181"/>
                        </a:lnTo>
                        <a:lnTo>
                          <a:pt x="0" y="188"/>
                        </a:lnTo>
                        <a:lnTo>
                          <a:pt x="0" y="196"/>
                        </a:lnTo>
                        <a:lnTo>
                          <a:pt x="0" y="203"/>
                        </a:lnTo>
                        <a:lnTo>
                          <a:pt x="0" y="210"/>
                        </a:lnTo>
                        <a:lnTo>
                          <a:pt x="0" y="218"/>
                        </a:lnTo>
                        <a:lnTo>
                          <a:pt x="0" y="225"/>
                        </a:lnTo>
                        <a:lnTo>
                          <a:pt x="0" y="232"/>
                        </a:lnTo>
                        <a:lnTo>
                          <a:pt x="0" y="240"/>
                        </a:lnTo>
                        <a:lnTo>
                          <a:pt x="0" y="247"/>
                        </a:lnTo>
                        <a:lnTo>
                          <a:pt x="0" y="255"/>
                        </a:lnTo>
                        <a:lnTo>
                          <a:pt x="0" y="262"/>
                        </a:lnTo>
                        <a:lnTo>
                          <a:pt x="0" y="269"/>
                        </a:lnTo>
                        <a:lnTo>
                          <a:pt x="0" y="278"/>
                        </a:lnTo>
                        <a:lnTo>
                          <a:pt x="0" y="286"/>
                        </a:lnTo>
                        <a:lnTo>
                          <a:pt x="0" y="293"/>
                        </a:lnTo>
                        <a:lnTo>
                          <a:pt x="0" y="301"/>
                        </a:lnTo>
                        <a:lnTo>
                          <a:pt x="0" y="308"/>
                        </a:lnTo>
                        <a:lnTo>
                          <a:pt x="0" y="317"/>
                        </a:lnTo>
                        <a:lnTo>
                          <a:pt x="0" y="325"/>
                        </a:lnTo>
                        <a:lnTo>
                          <a:pt x="0" y="332"/>
                        </a:lnTo>
                        <a:lnTo>
                          <a:pt x="0" y="340"/>
                        </a:lnTo>
                        <a:lnTo>
                          <a:pt x="0" y="349"/>
                        </a:lnTo>
                        <a:lnTo>
                          <a:pt x="0" y="364"/>
                        </a:lnTo>
                        <a:lnTo>
                          <a:pt x="0" y="381"/>
                        </a:lnTo>
                        <a:lnTo>
                          <a:pt x="0" y="395"/>
                        </a:lnTo>
                        <a:lnTo>
                          <a:pt x="0" y="410"/>
                        </a:lnTo>
                        <a:lnTo>
                          <a:pt x="0" y="424"/>
                        </a:lnTo>
                        <a:lnTo>
                          <a:pt x="2" y="439"/>
                        </a:lnTo>
                        <a:lnTo>
                          <a:pt x="2" y="452"/>
                        </a:lnTo>
                        <a:lnTo>
                          <a:pt x="3" y="465"/>
                        </a:lnTo>
                        <a:lnTo>
                          <a:pt x="3" y="478"/>
                        </a:lnTo>
                        <a:lnTo>
                          <a:pt x="3" y="490"/>
                        </a:lnTo>
                        <a:lnTo>
                          <a:pt x="3" y="502"/>
                        </a:lnTo>
                        <a:lnTo>
                          <a:pt x="4" y="514"/>
                        </a:lnTo>
                        <a:lnTo>
                          <a:pt x="4" y="524"/>
                        </a:lnTo>
                        <a:lnTo>
                          <a:pt x="5" y="535"/>
                        </a:lnTo>
                        <a:lnTo>
                          <a:pt x="5" y="546"/>
                        </a:lnTo>
                        <a:lnTo>
                          <a:pt x="6" y="556"/>
                        </a:lnTo>
                        <a:lnTo>
                          <a:pt x="6" y="565"/>
                        </a:lnTo>
                        <a:lnTo>
                          <a:pt x="7" y="575"/>
                        </a:lnTo>
                        <a:lnTo>
                          <a:pt x="7" y="584"/>
                        </a:lnTo>
                        <a:lnTo>
                          <a:pt x="9" y="593"/>
                        </a:lnTo>
                        <a:lnTo>
                          <a:pt x="10" y="600"/>
                        </a:lnTo>
                        <a:lnTo>
                          <a:pt x="10" y="609"/>
                        </a:lnTo>
                        <a:lnTo>
                          <a:pt x="11" y="617"/>
                        </a:lnTo>
                        <a:lnTo>
                          <a:pt x="12" y="625"/>
                        </a:lnTo>
                        <a:lnTo>
                          <a:pt x="12" y="631"/>
                        </a:lnTo>
                        <a:lnTo>
                          <a:pt x="13" y="638"/>
                        </a:lnTo>
                        <a:lnTo>
                          <a:pt x="15" y="646"/>
                        </a:lnTo>
                        <a:lnTo>
                          <a:pt x="15" y="651"/>
                        </a:lnTo>
                        <a:lnTo>
                          <a:pt x="16" y="657"/>
                        </a:lnTo>
                        <a:lnTo>
                          <a:pt x="17" y="663"/>
                        </a:lnTo>
                        <a:lnTo>
                          <a:pt x="17" y="669"/>
                        </a:lnTo>
                        <a:lnTo>
                          <a:pt x="19" y="674"/>
                        </a:lnTo>
                        <a:lnTo>
                          <a:pt x="21" y="679"/>
                        </a:lnTo>
                        <a:lnTo>
                          <a:pt x="21" y="685"/>
                        </a:lnTo>
                        <a:lnTo>
                          <a:pt x="22" y="689"/>
                        </a:lnTo>
                        <a:lnTo>
                          <a:pt x="23" y="693"/>
                        </a:lnTo>
                        <a:lnTo>
                          <a:pt x="23" y="697"/>
                        </a:lnTo>
                        <a:lnTo>
                          <a:pt x="25" y="701"/>
                        </a:lnTo>
                        <a:lnTo>
                          <a:pt x="25" y="705"/>
                        </a:lnTo>
                        <a:lnTo>
                          <a:pt x="26" y="708"/>
                        </a:lnTo>
                        <a:lnTo>
                          <a:pt x="28" y="712"/>
                        </a:lnTo>
                        <a:lnTo>
                          <a:pt x="28" y="714"/>
                        </a:lnTo>
                        <a:lnTo>
                          <a:pt x="29" y="718"/>
                        </a:lnTo>
                        <a:lnTo>
                          <a:pt x="30" y="720"/>
                        </a:lnTo>
                        <a:lnTo>
                          <a:pt x="30" y="723"/>
                        </a:lnTo>
                        <a:lnTo>
                          <a:pt x="32" y="726"/>
                        </a:lnTo>
                        <a:lnTo>
                          <a:pt x="32" y="729"/>
                        </a:lnTo>
                        <a:lnTo>
                          <a:pt x="34" y="731"/>
                        </a:lnTo>
                        <a:lnTo>
                          <a:pt x="35" y="735"/>
                        </a:lnTo>
                        <a:lnTo>
                          <a:pt x="37" y="738"/>
                        </a:lnTo>
                        <a:lnTo>
                          <a:pt x="38" y="740"/>
                        </a:lnTo>
                        <a:lnTo>
                          <a:pt x="41" y="744"/>
                        </a:lnTo>
                        <a:lnTo>
                          <a:pt x="43" y="749"/>
                        </a:lnTo>
                        <a:lnTo>
                          <a:pt x="48" y="752"/>
                        </a:lnTo>
                        <a:lnTo>
                          <a:pt x="50" y="757"/>
                        </a:lnTo>
                        <a:lnTo>
                          <a:pt x="55" y="762"/>
                        </a:lnTo>
                        <a:lnTo>
                          <a:pt x="56" y="763"/>
                        </a:lnTo>
                        <a:lnTo>
                          <a:pt x="61" y="765"/>
                        </a:lnTo>
                        <a:lnTo>
                          <a:pt x="63" y="768"/>
                        </a:lnTo>
                        <a:lnTo>
                          <a:pt x="68" y="771"/>
                        </a:lnTo>
                        <a:lnTo>
                          <a:pt x="70" y="773"/>
                        </a:lnTo>
                        <a:lnTo>
                          <a:pt x="73" y="774"/>
                        </a:lnTo>
                        <a:lnTo>
                          <a:pt x="75" y="775"/>
                        </a:lnTo>
                        <a:lnTo>
                          <a:pt x="79" y="775"/>
                        </a:lnTo>
                        <a:lnTo>
                          <a:pt x="81" y="777"/>
                        </a:lnTo>
                        <a:lnTo>
                          <a:pt x="85" y="778"/>
                        </a:lnTo>
                        <a:lnTo>
                          <a:pt x="88" y="780"/>
                        </a:lnTo>
                        <a:lnTo>
                          <a:pt x="92" y="781"/>
                        </a:lnTo>
                        <a:lnTo>
                          <a:pt x="96" y="782"/>
                        </a:lnTo>
                        <a:lnTo>
                          <a:pt x="100" y="783"/>
                        </a:lnTo>
                        <a:lnTo>
                          <a:pt x="105" y="784"/>
                        </a:lnTo>
                        <a:lnTo>
                          <a:pt x="110" y="786"/>
                        </a:lnTo>
                        <a:lnTo>
                          <a:pt x="114" y="786"/>
                        </a:lnTo>
                        <a:lnTo>
                          <a:pt x="119" y="788"/>
                        </a:lnTo>
                        <a:lnTo>
                          <a:pt x="125" y="788"/>
                        </a:lnTo>
                        <a:lnTo>
                          <a:pt x="131" y="790"/>
                        </a:lnTo>
                        <a:lnTo>
                          <a:pt x="137" y="790"/>
                        </a:lnTo>
                        <a:lnTo>
                          <a:pt x="144" y="793"/>
                        </a:lnTo>
                        <a:lnTo>
                          <a:pt x="150" y="793"/>
                        </a:lnTo>
                        <a:lnTo>
                          <a:pt x="157" y="794"/>
                        </a:lnTo>
                        <a:lnTo>
                          <a:pt x="164" y="795"/>
                        </a:lnTo>
                        <a:lnTo>
                          <a:pt x="172" y="796"/>
                        </a:lnTo>
                        <a:lnTo>
                          <a:pt x="181" y="796"/>
                        </a:lnTo>
                        <a:lnTo>
                          <a:pt x="190" y="799"/>
                        </a:lnTo>
                        <a:lnTo>
                          <a:pt x="198" y="799"/>
                        </a:lnTo>
                        <a:lnTo>
                          <a:pt x="208" y="800"/>
                        </a:lnTo>
                        <a:lnTo>
                          <a:pt x="217" y="800"/>
                        </a:lnTo>
                        <a:lnTo>
                          <a:pt x="228" y="801"/>
                        </a:lnTo>
                        <a:lnTo>
                          <a:pt x="238" y="801"/>
                        </a:lnTo>
                        <a:lnTo>
                          <a:pt x="250" y="802"/>
                        </a:lnTo>
                        <a:lnTo>
                          <a:pt x="260" y="803"/>
                        </a:lnTo>
                        <a:lnTo>
                          <a:pt x="273" y="803"/>
                        </a:lnTo>
                        <a:lnTo>
                          <a:pt x="284" y="803"/>
                        </a:lnTo>
                        <a:lnTo>
                          <a:pt x="297" y="805"/>
                        </a:lnTo>
                        <a:lnTo>
                          <a:pt x="310" y="806"/>
                        </a:lnTo>
                        <a:lnTo>
                          <a:pt x="324" y="806"/>
                        </a:lnTo>
                        <a:lnTo>
                          <a:pt x="339" y="806"/>
                        </a:lnTo>
                        <a:lnTo>
                          <a:pt x="352" y="806"/>
                        </a:lnTo>
                        <a:lnTo>
                          <a:pt x="367" y="807"/>
                        </a:lnTo>
                        <a:lnTo>
                          <a:pt x="384" y="808"/>
                        </a:lnTo>
                        <a:lnTo>
                          <a:pt x="399" y="808"/>
                        </a:lnTo>
                        <a:lnTo>
                          <a:pt x="416" y="808"/>
                        </a:lnTo>
                        <a:lnTo>
                          <a:pt x="432" y="808"/>
                        </a:lnTo>
                        <a:lnTo>
                          <a:pt x="451" y="808"/>
                        </a:lnTo>
                        <a:lnTo>
                          <a:pt x="470" y="808"/>
                        </a:lnTo>
                        <a:lnTo>
                          <a:pt x="488" y="808"/>
                        </a:lnTo>
                        <a:lnTo>
                          <a:pt x="508" y="808"/>
                        </a:lnTo>
                        <a:lnTo>
                          <a:pt x="528" y="808"/>
                        </a:lnTo>
                        <a:lnTo>
                          <a:pt x="538" y="808"/>
                        </a:lnTo>
                        <a:lnTo>
                          <a:pt x="546" y="808"/>
                        </a:lnTo>
                        <a:lnTo>
                          <a:pt x="557" y="807"/>
                        </a:lnTo>
                        <a:lnTo>
                          <a:pt x="566" y="807"/>
                        </a:lnTo>
                        <a:lnTo>
                          <a:pt x="575" y="806"/>
                        </a:lnTo>
                        <a:lnTo>
                          <a:pt x="585" y="806"/>
                        </a:lnTo>
                        <a:lnTo>
                          <a:pt x="595" y="806"/>
                        </a:lnTo>
                        <a:lnTo>
                          <a:pt x="604" y="806"/>
                        </a:lnTo>
                        <a:lnTo>
                          <a:pt x="614" y="806"/>
                        </a:lnTo>
                        <a:lnTo>
                          <a:pt x="622" y="806"/>
                        </a:lnTo>
                        <a:lnTo>
                          <a:pt x="632" y="806"/>
                        </a:lnTo>
                        <a:lnTo>
                          <a:pt x="641" y="806"/>
                        </a:lnTo>
                        <a:lnTo>
                          <a:pt x="651" y="806"/>
                        </a:lnTo>
                        <a:lnTo>
                          <a:pt x="660" y="806"/>
                        </a:lnTo>
                        <a:lnTo>
                          <a:pt x="668" y="806"/>
                        </a:lnTo>
                        <a:lnTo>
                          <a:pt x="678" y="806"/>
                        </a:lnTo>
                        <a:lnTo>
                          <a:pt x="686" y="805"/>
                        </a:lnTo>
                        <a:lnTo>
                          <a:pt x="696" y="803"/>
                        </a:lnTo>
                        <a:lnTo>
                          <a:pt x="704" y="803"/>
                        </a:lnTo>
                        <a:lnTo>
                          <a:pt x="713" y="803"/>
                        </a:lnTo>
                        <a:lnTo>
                          <a:pt x="722" y="803"/>
                        </a:lnTo>
                        <a:lnTo>
                          <a:pt x="730" y="803"/>
                        </a:lnTo>
                        <a:lnTo>
                          <a:pt x="738" y="803"/>
                        </a:lnTo>
                        <a:lnTo>
                          <a:pt x="747" y="803"/>
                        </a:lnTo>
                        <a:lnTo>
                          <a:pt x="755" y="802"/>
                        </a:lnTo>
                        <a:lnTo>
                          <a:pt x="763" y="801"/>
                        </a:lnTo>
                        <a:lnTo>
                          <a:pt x="772" y="801"/>
                        </a:lnTo>
                        <a:lnTo>
                          <a:pt x="780" y="801"/>
                        </a:lnTo>
                        <a:lnTo>
                          <a:pt x="787" y="801"/>
                        </a:lnTo>
                        <a:lnTo>
                          <a:pt x="794" y="801"/>
                        </a:lnTo>
                        <a:lnTo>
                          <a:pt x="802" y="801"/>
                        </a:lnTo>
                        <a:lnTo>
                          <a:pt x="810" y="801"/>
                        </a:lnTo>
                        <a:lnTo>
                          <a:pt x="817" y="801"/>
                        </a:lnTo>
                        <a:lnTo>
                          <a:pt x="824" y="800"/>
                        </a:lnTo>
                        <a:lnTo>
                          <a:pt x="830" y="800"/>
                        </a:lnTo>
                        <a:lnTo>
                          <a:pt x="838" y="800"/>
                        </a:lnTo>
                        <a:lnTo>
                          <a:pt x="844" y="799"/>
                        </a:lnTo>
                        <a:lnTo>
                          <a:pt x="850" y="799"/>
                        </a:lnTo>
                        <a:lnTo>
                          <a:pt x="856" y="799"/>
                        </a:lnTo>
                        <a:lnTo>
                          <a:pt x="863" y="799"/>
                        </a:lnTo>
                        <a:lnTo>
                          <a:pt x="868" y="797"/>
                        </a:lnTo>
                        <a:lnTo>
                          <a:pt x="875" y="797"/>
                        </a:lnTo>
                        <a:lnTo>
                          <a:pt x="881" y="797"/>
                        </a:lnTo>
                        <a:lnTo>
                          <a:pt x="885" y="797"/>
                        </a:lnTo>
                        <a:lnTo>
                          <a:pt x="890" y="796"/>
                        </a:lnTo>
                        <a:lnTo>
                          <a:pt x="896" y="796"/>
                        </a:lnTo>
                        <a:lnTo>
                          <a:pt x="901" y="796"/>
                        </a:lnTo>
                        <a:lnTo>
                          <a:pt x="906" y="796"/>
                        </a:lnTo>
                        <a:lnTo>
                          <a:pt x="909" y="796"/>
                        </a:lnTo>
                        <a:lnTo>
                          <a:pt x="914" y="795"/>
                        </a:lnTo>
                        <a:lnTo>
                          <a:pt x="919" y="795"/>
                        </a:lnTo>
                        <a:lnTo>
                          <a:pt x="921" y="795"/>
                        </a:lnTo>
                        <a:lnTo>
                          <a:pt x="925" y="794"/>
                        </a:lnTo>
                        <a:lnTo>
                          <a:pt x="928" y="794"/>
                        </a:lnTo>
                        <a:lnTo>
                          <a:pt x="932" y="794"/>
                        </a:lnTo>
                        <a:lnTo>
                          <a:pt x="935" y="794"/>
                        </a:lnTo>
                        <a:lnTo>
                          <a:pt x="940" y="794"/>
                        </a:lnTo>
                        <a:lnTo>
                          <a:pt x="944" y="794"/>
                        </a:lnTo>
                        <a:lnTo>
                          <a:pt x="947" y="794"/>
                        </a:lnTo>
                        <a:lnTo>
                          <a:pt x="950" y="794"/>
                        </a:lnTo>
                        <a:lnTo>
                          <a:pt x="952" y="793"/>
                        </a:lnTo>
                        <a:lnTo>
                          <a:pt x="954" y="790"/>
                        </a:lnTo>
                        <a:lnTo>
                          <a:pt x="954" y="788"/>
                        </a:lnTo>
                        <a:lnTo>
                          <a:pt x="954" y="786"/>
                        </a:lnTo>
                        <a:lnTo>
                          <a:pt x="954" y="783"/>
                        </a:lnTo>
                        <a:lnTo>
                          <a:pt x="954" y="781"/>
                        </a:lnTo>
                        <a:lnTo>
                          <a:pt x="954" y="777"/>
                        </a:lnTo>
                        <a:lnTo>
                          <a:pt x="953" y="774"/>
                        </a:lnTo>
                        <a:lnTo>
                          <a:pt x="952" y="770"/>
                        </a:lnTo>
                        <a:lnTo>
                          <a:pt x="952" y="767"/>
                        </a:lnTo>
                        <a:lnTo>
                          <a:pt x="951" y="763"/>
                        </a:lnTo>
                        <a:lnTo>
                          <a:pt x="950" y="759"/>
                        </a:lnTo>
                        <a:lnTo>
                          <a:pt x="950" y="755"/>
                        </a:lnTo>
                        <a:lnTo>
                          <a:pt x="948" y="751"/>
                        </a:lnTo>
                        <a:lnTo>
                          <a:pt x="946" y="748"/>
                        </a:lnTo>
                        <a:lnTo>
                          <a:pt x="945" y="743"/>
                        </a:lnTo>
                        <a:lnTo>
                          <a:pt x="944" y="739"/>
                        </a:lnTo>
                        <a:lnTo>
                          <a:pt x="942" y="736"/>
                        </a:lnTo>
                        <a:lnTo>
                          <a:pt x="941" y="732"/>
                        </a:lnTo>
                        <a:lnTo>
                          <a:pt x="939" y="729"/>
                        </a:lnTo>
                        <a:lnTo>
                          <a:pt x="939" y="725"/>
                        </a:lnTo>
                        <a:lnTo>
                          <a:pt x="938" y="723"/>
                        </a:lnTo>
                        <a:lnTo>
                          <a:pt x="937" y="720"/>
                        </a:lnTo>
                        <a:lnTo>
                          <a:pt x="934" y="717"/>
                        </a:lnTo>
                        <a:lnTo>
                          <a:pt x="934" y="714"/>
                        </a:lnTo>
                        <a:lnTo>
                          <a:pt x="934" y="713"/>
                        </a:lnTo>
                        <a:lnTo>
                          <a:pt x="932" y="711"/>
                        </a:lnTo>
                        <a:lnTo>
                          <a:pt x="932" y="71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60" name="Freeform 163"/>
                  <p:cNvSpPr>
                    <a:spLocks/>
                  </p:cNvSpPr>
                  <p:nvPr/>
                </p:nvSpPr>
                <p:spPr bwMode="auto">
                  <a:xfrm>
                    <a:off x="5409" y="1590"/>
                    <a:ext cx="202" cy="39"/>
                  </a:xfrm>
                  <a:custGeom>
                    <a:avLst/>
                    <a:gdLst>
                      <a:gd name="T0" fmla="*/ 0 w 605"/>
                      <a:gd name="T1" fmla="*/ 0 h 119"/>
                      <a:gd name="T2" fmla="*/ 0 w 605"/>
                      <a:gd name="T3" fmla="*/ 0 h 119"/>
                      <a:gd name="T4" fmla="*/ 0 w 605"/>
                      <a:gd name="T5" fmla="*/ 0 h 119"/>
                      <a:gd name="T6" fmla="*/ 0 w 605"/>
                      <a:gd name="T7" fmla="*/ 0 h 119"/>
                      <a:gd name="T8" fmla="*/ 0 w 605"/>
                      <a:gd name="T9" fmla="*/ 0 h 119"/>
                      <a:gd name="T10" fmla="*/ 0 w 605"/>
                      <a:gd name="T11" fmla="*/ 0 h 119"/>
                      <a:gd name="T12" fmla="*/ 0 w 605"/>
                      <a:gd name="T13" fmla="*/ 0 h 119"/>
                      <a:gd name="T14" fmla="*/ 0 w 605"/>
                      <a:gd name="T15" fmla="*/ 0 h 119"/>
                      <a:gd name="T16" fmla="*/ 0 w 605"/>
                      <a:gd name="T17" fmla="*/ 0 h 119"/>
                      <a:gd name="T18" fmla="*/ 0 w 605"/>
                      <a:gd name="T19" fmla="*/ 0 h 119"/>
                      <a:gd name="T20" fmla="*/ 0 w 605"/>
                      <a:gd name="T21" fmla="*/ 0 h 119"/>
                      <a:gd name="T22" fmla="*/ 0 w 605"/>
                      <a:gd name="T23" fmla="*/ 0 h 119"/>
                      <a:gd name="T24" fmla="*/ 0 w 605"/>
                      <a:gd name="T25" fmla="*/ 0 h 119"/>
                      <a:gd name="T26" fmla="*/ 0 w 605"/>
                      <a:gd name="T27" fmla="*/ 0 h 119"/>
                      <a:gd name="T28" fmla="*/ 0 w 605"/>
                      <a:gd name="T29" fmla="*/ 0 h 119"/>
                      <a:gd name="T30" fmla="*/ 0 w 605"/>
                      <a:gd name="T31" fmla="*/ 0 h 119"/>
                      <a:gd name="T32" fmla="*/ 0 w 605"/>
                      <a:gd name="T33" fmla="*/ 0 h 119"/>
                      <a:gd name="T34" fmla="*/ 0 w 605"/>
                      <a:gd name="T35" fmla="*/ 0 h 119"/>
                      <a:gd name="T36" fmla="*/ 0 w 605"/>
                      <a:gd name="T37" fmla="*/ 0 h 119"/>
                      <a:gd name="T38" fmla="*/ 0 w 605"/>
                      <a:gd name="T39" fmla="*/ 0 h 119"/>
                      <a:gd name="T40" fmla="*/ 0 w 605"/>
                      <a:gd name="T41" fmla="*/ 0 h 119"/>
                      <a:gd name="T42" fmla="*/ 0 w 605"/>
                      <a:gd name="T43" fmla="*/ 0 h 119"/>
                      <a:gd name="T44" fmla="*/ 0 w 605"/>
                      <a:gd name="T45" fmla="*/ 0 h 119"/>
                      <a:gd name="T46" fmla="*/ 0 w 605"/>
                      <a:gd name="T47" fmla="*/ 0 h 119"/>
                      <a:gd name="T48" fmla="*/ 0 w 605"/>
                      <a:gd name="T49" fmla="*/ 0 h 119"/>
                      <a:gd name="T50" fmla="*/ 0 w 605"/>
                      <a:gd name="T51" fmla="*/ 0 h 119"/>
                      <a:gd name="T52" fmla="*/ 0 w 605"/>
                      <a:gd name="T53" fmla="*/ 0 h 119"/>
                      <a:gd name="T54" fmla="*/ 0 w 605"/>
                      <a:gd name="T55" fmla="*/ 0 h 119"/>
                      <a:gd name="T56" fmla="*/ 0 w 605"/>
                      <a:gd name="T57" fmla="*/ 0 h 119"/>
                      <a:gd name="T58" fmla="*/ 0 w 605"/>
                      <a:gd name="T59" fmla="*/ 0 h 119"/>
                      <a:gd name="T60" fmla="*/ 0 w 605"/>
                      <a:gd name="T61" fmla="*/ 0 h 119"/>
                      <a:gd name="T62" fmla="*/ 0 w 605"/>
                      <a:gd name="T63" fmla="*/ 0 h 119"/>
                      <a:gd name="T64" fmla="*/ 0 w 605"/>
                      <a:gd name="T65" fmla="*/ 0 h 119"/>
                      <a:gd name="T66" fmla="*/ 0 w 605"/>
                      <a:gd name="T67" fmla="*/ 0 h 119"/>
                      <a:gd name="T68" fmla="*/ 0 w 605"/>
                      <a:gd name="T69" fmla="*/ 0 h 119"/>
                      <a:gd name="T70" fmla="*/ 0 w 605"/>
                      <a:gd name="T71" fmla="*/ 0 h 119"/>
                      <a:gd name="T72" fmla="*/ 0 w 605"/>
                      <a:gd name="T73" fmla="*/ 0 h 119"/>
                      <a:gd name="T74" fmla="*/ 0 w 605"/>
                      <a:gd name="T75" fmla="*/ 0 h 119"/>
                      <a:gd name="T76" fmla="*/ 0 w 605"/>
                      <a:gd name="T77" fmla="*/ 0 h 119"/>
                      <a:gd name="T78" fmla="*/ 0 w 605"/>
                      <a:gd name="T79" fmla="*/ 0 h 119"/>
                      <a:gd name="T80" fmla="*/ 0 w 605"/>
                      <a:gd name="T81" fmla="*/ 0 h 119"/>
                      <a:gd name="T82" fmla="*/ 0 w 605"/>
                      <a:gd name="T83" fmla="*/ 0 h 119"/>
                      <a:gd name="T84" fmla="*/ 0 w 605"/>
                      <a:gd name="T85" fmla="*/ 0 h 119"/>
                      <a:gd name="T86" fmla="*/ 0 w 605"/>
                      <a:gd name="T87" fmla="*/ 0 h 11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605"/>
                      <a:gd name="T133" fmla="*/ 0 h 119"/>
                      <a:gd name="T134" fmla="*/ 605 w 605"/>
                      <a:gd name="T135" fmla="*/ 119 h 11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605" h="119">
                        <a:moveTo>
                          <a:pt x="0" y="34"/>
                        </a:moveTo>
                        <a:lnTo>
                          <a:pt x="14" y="119"/>
                        </a:lnTo>
                        <a:lnTo>
                          <a:pt x="23" y="117"/>
                        </a:lnTo>
                        <a:lnTo>
                          <a:pt x="34" y="114"/>
                        </a:lnTo>
                        <a:lnTo>
                          <a:pt x="42" y="112"/>
                        </a:lnTo>
                        <a:lnTo>
                          <a:pt x="52" y="111"/>
                        </a:lnTo>
                        <a:lnTo>
                          <a:pt x="62" y="110"/>
                        </a:lnTo>
                        <a:lnTo>
                          <a:pt x="72" y="108"/>
                        </a:lnTo>
                        <a:lnTo>
                          <a:pt x="80" y="106"/>
                        </a:lnTo>
                        <a:lnTo>
                          <a:pt x="91" y="105"/>
                        </a:lnTo>
                        <a:lnTo>
                          <a:pt x="100" y="104"/>
                        </a:lnTo>
                        <a:lnTo>
                          <a:pt x="110" y="101"/>
                        </a:lnTo>
                        <a:lnTo>
                          <a:pt x="119" y="101"/>
                        </a:lnTo>
                        <a:lnTo>
                          <a:pt x="129" y="99"/>
                        </a:lnTo>
                        <a:lnTo>
                          <a:pt x="138" y="98"/>
                        </a:lnTo>
                        <a:lnTo>
                          <a:pt x="148" y="97"/>
                        </a:lnTo>
                        <a:lnTo>
                          <a:pt x="156" y="97"/>
                        </a:lnTo>
                        <a:lnTo>
                          <a:pt x="166" y="95"/>
                        </a:lnTo>
                        <a:lnTo>
                          <a:pt x="176" y="94"/>
                        </a:lnTo>
                        <a:lnTo>
                          <a:pt x="185" y="94"/>
                        </a:lnTo>
                        <a:lnTo>
                          <a:pt x="194" y="93"/>
                        </a:lnTo>
                        <a:lnTo>
                          <a:pt x="204" y="92"/>
                        </a:lnTo>
                        <a:lnTo>
                          <a:pt x="212" y="92"/>
                        </a:lnTo>
                        <a:lnTo>
                          <a:pt x="221" y="91"/>
                        </a:lnTo>
                        <a:lnTo>
                          <a:pt x="231" y="89"/>
                        </a:lnTo>
                        <a:lnTo>
                          <a:pt x="239" y="89"/>
                        </a:lnTo>
                        <a:lnTo>
                          <a:pt x="249" y="89"/>
                        </a:lnTo>
                        <a:lnTo>
                          <a:pt x="257" y="88"/>
                        </a:lnTo>
                        <a:lnTo>
                          <a:pt x="268" y="88"/>
                        </a:lnTo>
                        <a:lnTo>
                          <a:pt x="276" y="88"/>
                        </a:lnTo>
                        <a:lnTo>
                          <a:pt x="286" y="87"/>
                        </a:lnTo>
                        <a:lnTo>
                          <a:pt x="294" y="87"/>
                        </a:lnTo>
                        <a:lnTo>
                          <a:pt x="303" y="87"/>
                        </a:lnTo>
                        <a:lnTo>
                          <a:pt x="313" y="87"/>
                        </a:lnTo>
                        <a:lnTo>
                          <a:pt x="321" y="86"/>
                        </a:lnTo>
                        <a:lnTo>
                          <a:pt x="329" y="86"/>
                        </a:lnTo>
                        <a:lnTo>
                          <a:pt x="339" y="86"/>
                        </a:lnTo>
                        <a:lnTo>
                          <a:pt x="347" y="86"/>
                        </a:lnTo>
                        <a:lnTo>
                          <a:pt x="356" y="86"/>
                        </a:lnTo>
                        <a:lnTo>
                          <a:pt x="365" y="86"/>
                        </a:lnTo>
                        <a:lnTo>
                          <a:pt x="373" y="86"/>
                        </a:lnTo>
                        <a:lnTo>
                          <a:pt x="383" y="87"/>
                        </a:lnTo>
                        <a:lnTo>
                          <a:pt x="391" y="87"/>
                        </a:lnTo>
                        <a:lnTo>
                          <a:pt x="399" y="88"/>
                        </a:lnTo>
                        <a:lnTo>
                          <a:pt x="409" y="88"/>
                        </a:lnTo>
                        <a:lnTo>
                          <a:pt x="417" y="89"/>
                        </a:lnTo>
                        <a:lnTo>
                          <a:pt x="427" y="89"/>
                        </a:lnTo>
                        <a:lnTo>
                          <a:pt x="435" y="91"/>
                        </a:lnTo>
                        <a:lnTo>
                          <a:pt x="443" y="91"/>
                        </a:lnTo>
                        <a:lnTo>
                          <a:pt x="453" y="92"/>
                        </a:lnTo>
                        <a:lnTo>
                          <a:pt x="461" y="92"/>
                        </a:lnTo>
                        <a:lnTo>
                          <a:pt x="469" y="93"/>
                        </a:lnTo>
                        <a:lnTo>
                          <a:pt x="478" y="94"/>
                        </a:lnTo>
                        <a:lnTo>
                          <a:pt x="487" y="95"/>
                        </a:lnTo>
                        <a:lnTo>
                          <a:pt x="496" y="97"/>
                        </a:lnTo>
                        <a:lnTo>
                          <a:pt x="503" y="97"/>
                        </a:lnTo>
                        <a:lnTo>
                          <a:pt x="512" y="98"/>
                        </a:lnTo>
                        <a:lnTo>
                          <a:pt x="520" y="99"/>
                        </a:lnTo>
                        <a:lnTo>
                          <a:pt x="529" y="100"/>
                        </a:lnTo>
                        <a:lnTo>
                          <a:pt x="537" y="101"/>
                        </a:lnTo>
                        <a:lnTo>
                          <a:pt x="545" y="104"/>
                        </a:lnTo>
                        <a:lnTo>
                          <a:pt x="555" y="104"/>
                        </a:lnTo>
                        <a:lnTo>
                          <a:pt x="563" y="106"/>
                        </a:lnTo>
                        <a:lnTo>
                          <a:pt x="571" y="107"/>
                        </a:lnTo>
                        <a:lnTo>
                          <a:pt x="580" y="110"/>
                        </a:lnTo>
                        <a:lnTo>
                          <a:pt x="589" y="111"/>
                        </a:lnTo>
                        <a:lnTo>
                          <a:pt x="605" y="25"/>
                        </a:lnTo>
                        <a:lnTo>
                          <a:pt x="594" y="23"/>
                        </a:lnTo>
                        <a:lnTo>
                          <a:pt x="586" y="22"/>
                        </a:lnTo>
                        <a:lnTo>
                          <a:pt x="576" y="21"/>
                        </a:lnTo>
                        <a:lnTo>
                          <a:pt x="568" y="18"/>
                        </a:lnTo>
                        <a:lnTo>
                          <a:pt x="558" y="18"/>
                        </a:lnTo>
                        <a:lnTo>
                          <a:pt x="550" y="16"/>
                        </a:lnTo>
                        <a:lnTo>
                          <a:pt x="541" y="15"/>
                        </a:lnTo>
                        <a:lnTo>
                          <a:pt x="532" y="14"/>
                        </a:lnTo>
                        <a:lnTo>
                          <a:pt x="523" y="12"/>
                        </a:lnTo>
                        <a:lnTo>
                          <a:pt x="513" y="11"/>
                        </a:lnTo>
                        <a:lnTo>
                          <a:pt x="505" y="10"/>
                        </a:lnTo>
                        <a:lnTo>
                          <a:pt x="496" y="9"/>
                        </a:lnTo>
                        <a:lnTo>
                          <a:pt x="487" y="8"/>
                        </a:lnTo>
                        <a:lnTo>
                          <a:pt x="478" y="8"/>
                        </a:lnTo>
                        <a:lnTo>
                          <a:pt x="468" y="6"/>
                        </a:lnTo>
                        <a:lnTo>
                          <a:pt x="460" y="5"/>
                        </a:lnTo>
                        <a:lnTo>
                          <a:pt x="450" y="4"/>
                        </a:lnTo>
                        <a:lnTo>
                          <a:pt x="441" y="4"/>
                        </a:lnTo>
                        <a:lnTo>
                          <a:pt x="431" y="3"/>
                        </a:lnTo>
                        <a:lnTo>
                          <a:pt x="423" y="3"/>
                        </a:lnTo>
                        <a:lnTo>
                          <a:pt x="414" y="2"/>
                        </a:lnTo>
                        <a:lnTo>
                          <a:pt x="404" y="2"/>
                        </a:lnTo>
                        <a:lnTo>
                          <a:pt x="395" y="0"/>
                        </a:lnTo>
                        <a:lnTo>
                          <a:pt x="386" y="0"/>
                        </a:lnTo>
                        <a:lnTo>
                          <a:pt x="377" y="0"/>
                        </a:lnTo>
                        <a:lnTo>
                          <a:pt x="369" y="0"/>
                        </a:lnTo>
                        <a:lnTo>
                          <a:pt x="359" y="0"/>
                        </a:lnTo>
                        <a:lnTo>
                          <a:pt x="350" y="0"/>
                        </a:lnTo>
                        <a:lnTo>
                          <a:pt x="340" y="0"/>
                        </a:lnTo>
                        <a:lnTo>
                          <a:pt x="331" y="0"/>
                        </a:lnTo>
                        <a:lnTo>
                          <a:pt x="321" y="0"/>
                        </a:lnTo>
                        <a:lnTo>
                          <a:pt x="312" y="0"/>
                        </a:lnTo>
                        <a:lnTo>
                          <a:pt x="302" y="0"/>
                        </a:lnTo>
                        <a:lnTo>
                          <a:pt x="293" y="0"/>
                        </a:lnTo>
                        <a:lnTo>
                          <a:pt x="283" y="0"/>
                        </a:lnTo>
                        <a:lnTo>
                          <a:pt x="274" y="0"/>
                        </a:lnTo>
                        <a:lnTo>
                          <a:pt x="264" y="0"/>
                        </a:lnTo>
                        <a:lnTo>
                          <a:pt x="255" y="2"/>
                        </a:lnTo>
                        <a:lnTo>
                          <a:pt x="245" y="2"/>
                        </a:lnTo>
                        <a:lnTo>
                          <a:pt x="236" y="3"/>
                        </a:lnTo>
                        <a:lnTo>
                          <a:pt x="226" y="3"/>
                        </a:lnTo>
                        <a:lnTo>
                          <a:pt x="217" y="4"/>
                        </a:lnTo>
                        <a:lnTo>
                          <a:pt x="207" y="5"/>
                        </a:lnTo>
                        <a:lnTo>
                          <a:pt x="197" y="5"/>
                        </a:lnTo>
                        <a:lnTo>
                          <a:pt x="187" y="6"/>
                        </a:lnTo>
                        <a:lnTo>
                          <a:pt x="178" y="8"/>
                        </a:lnTo>
                        <a:lnTo>
                          <a:pt x="168" y="8"/>
                        </a:lnTo>
                        <a:lnTo>
                          <a:pt x="159" y="10"/>
                        </a:lnTo>
                        <a:lnTo>
                          <a:pt x="149" y="10"/>
                        </a:lnTo>
                        <a:lnTo>
                          <a:pt x="138" y="11"/>
                        </a:lnTo>
                        <a:lnTo>
                          <a:pt x="128" y="14"/>
                        </a:lnTo>
                        <a:lnTo>
                          <a:pt x="118" y="14"/>
                        </a:lnTo>
                        <a:lnTo>
                          <a:pt x="109" y="16"/>
                        </a:lnTo>
                        <a:lnTo>
                          <a:pt x="99" y="17"/>
                        </a:lnTo>
                        <a:lnTo>
                          <a:pt x="89" y="18"/>
                        </a:lnTo>
                        <a:lnTo>
                          <a:pt x="80" y="19"/>
                        </a:lnTo>
                        <a:lnTo>
                          <a:pt x="70" y="21"/>
                        </a:lnTo>
                        <a:lnTo>
                          <a:pt x="60" y="23"/>
                        </a:lnTo>
                        <a:lnTo>
                          <a:pt x="49" y="24"/>
                        </a:lnTo>
                        <a:lnTo>
                          <a:pt x="40" y="25"/>
                        </a:lnTo>
                        <a:lnTo>
                          <a:pt x="29" y="28"/>
                        </a:lnTo>
                        <a:lnTo>
                          <a:pt x="20" y="29"/>
                        </a:lnTo>
                        <a:lnTo>
                          <a:pt x="9" y="31"/>
                        </a:lnTo>
                        <a:lnTo>
                          <a:pt x="0" y="3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61" name="Freeform 164"/>
                  <p:cNvSpPr>
                    <a:spLocks/>
                  </p:cNvSpPr>
                  <p:nvPr/>
                </p:nvSpPr>
                <p:spPr bwMode="auto">
                  <a:xfrm>
                    <a:off x="5338" y="1833"/>
                    <a:ext cx="380" cy="33"/>
                  </a:xfrm>
                  <a:custGeom>
                    <a:avLst/>
                    <a:gdLst>
                      <a:gd name="T0" fmla="*/ 0 w 1140"/>
                      <a:gd name="T1" fmla="*/ 0 h 99"/>
                      <a:gd name="T2" fmla="*/ 0 w 1140"/>
                      <a:gd name="T3" fmla="*/ 0 h 99"/>
                      <a:gd name="T4" fmla="*/ 0 w 1140"/>
                      <a:gd name="T5" fmla="*/ 0 h 99"/>
                      <a:gd name="T6" fmla="*/ 0 w 1140"/>
                      <a:gd name="T7" fmla="*/ 0 h 99"/>
                      <a:gd name="T8" fmla="*/ 0 w 1140"/>
                      <a:gd name="T9" fmla="*/ 0 h 99"/>
                      <a:gd name="T10" fmla="*/ 0 w 1140"/>
                      <a:gd name="T11" fmla="*/ 0 h 99"/>
                      <a:gd name="T12" fmla="*/ 0 w 1140"/>
                      <a:gd name="T13" fmla="*/ 0 h 99"/>
                      <a:gd name="T14" fmla="*/ 0 w 1140"/>
                      <a:gd name="T15" fmla="*/ 0 h 99"/>
                      <a:gd name="T16" fmla="*/ 0 w 1140"/>
                      <a:gd name="T17" fmla="*/ 0 h 99"/>
                      <a:gd name="T18" fmla="*/ 0 w 1140"/>
                      <a:gd name="T19" fmla="*/ 0 h 99"/>
                      <a:gd name="T20" fmla="*/ 0 w 1140"/>
                      <a:gd name="T21" fmla="*/ 0 h 99"/>
                      <a:gd name="T22" fmla="*/ 0 w 1140"/>
                      <a:gd name="T23" fmla="*/ 0 h 99"/>
                      <a:gd name="T24" fmla="*/ 0 w 1140"/>
                      <a:gd name="T25" fmla="*/ 0 h 99"/>
                      <a:gd name="T26" fmla="*/ 0 w 1140"/>
                      <a:gd name="T27" fmla="*/ 0 h 99"/>
                      <a:gd name="T28" fmla="*/ 0 w 1140"/>
                      <a:gd name="T29" fmla="*/ 0 h 99"/>
                      <a:gd name="T30" fmla="*/ 0 w 1140"/>
                      <a:gd name="T31" fmla="*/ 0 h 99"/>
                      <a:gd name="T32" fmla="*/ 0 w 1140"/>
                      <a:gd name="T33" fmla="*/ 0 h 99"/>
                      <a:gd name="T34" fmla="*/ 0 w 1140"/>
                      <a:gd name="T35" fmla="*/ 0 h 99"/>
                      <a:gd name="T36" fmla="*/ 0 w 1140"/>
                      <a:gd name="T37" fmla="*/ 0 h 99"/>
                      <a:gd name="T38" fmla="*/ 0 w 1140"/>
                      <a:gd name="T39" fmla="*/ 0 h 99"/>
                      <a:gd name="T40" fmla="*/ 0 w 1140"/>
                      <a:gd name="T41" fmla="*/ 0 h 99"/>
                      <a:gd name="T42" fmla="*/ 1 w 1140"/>
                      <a:gd name="T43" fmla="*/ 0 h 99"/>
                      <a:gd name="T44" fmla="*/ 1 w 1140"/>
                      <a:gd name="T45" fmla="*/ 0 h 99"/>
                      <a:gd name="T46" fmla="*/ 0 w 1140"/>
                      <a:gd name="T47" fmla="*/ 0 h 99"/>
                      <a:gd name="T48" fmla="*/ 0 w 1140"/>
                      <a:gd name="T49" fmla="*/ 0 h 99"/>
                      <a:gd name="T50" fmla="*/ 0 w 1140"/>
                      <a:gd name="T51" fmla="*/ 0 h 99"/>
                      <a:gd name="T52" fmla="*/ 0 w 1140"/>
                      <a:gd name="T53" fmla="*/ 0 h 99"/>
                      <a:gd name="T54" fmla="*/ 0 w 1140"/>
                      <a:gd name="T55" fmla="*/ 0 h 99"/>
                      <a:gd name="T56" fmla="*/ 0 w 1140"/>
                      <a:gd name="T57" fmla="*/ 0 h 99"/>
                      <a:gd name="T58" fmla="*/ 0 w 1140"/>
                      <a:gd name="T59" fmla="*/ 0 h 99"/>
                      <a:gd name="T60" fmla="*/ 0 w 1140"/>
                      <a:gd name="T61" fmla="*/ 0 h 99"/>
                      <a:gd name="T62" fmla="*/ 0 w 1140"/>
                      <a:gd name="T63" fmla="*/ 0 h 99"/>
                      <a:gd name="T64" fmla="*/ 0 w 1140"/>
                      <a:gd name="T65" fmla="*/ 0 h 99"/>
                      <a:gd name="T66" fmla="*/ 0 w 1140"/>
                      <a:gd name="T67" fmla="*/ 0 h 99"/>
                      <a:gd name="T68" fmla="*/ 0 w 1140"/>
                      <a:gd name="T69" fmla="*/ 0 h 99"/>
                      <a:gd name="T70" fmla="*/ 0 w 1140"/>
                      <a:gd name="T71" fmla="*/ 0 h 99"/>
                      <a:gd name="T72" fmla="*/ 0 w 1140"/>
                      <a:gd name="T73" fmla="*/ 0 h 99"/>
                      <a:gd name="T74" fmla="*/ 0 w 1140"/>
                      <a:gd name="T75" fmla="*/ 0 h 99"/>
                      <a:gd name="T76" fmla="*/ 0 w 1140"/>
                      <a:gd name="T77" fmla="*/ 0 h 99"/>
                      <a:gd name="T78" fmla="*/ 0 w 1140"/>
                      <a:gd name="T79" fmla="*/ 0 h 99"/>
                      <a:gd name="T80" fmla="*/ 0 w 1140"/>
                      <a:gd name="T81" fmla="*/ 0 h 99"/>
                      <a:gd name="T82" fmla="*/ 0 w 1140"/>
                      <a:gd name="T83" fmla="*/ 0 h 99"/>
                      <a:gd name="T84" fmla="*/ 0 w 1140"/>
                      <a:gd name="T85" fmla="*/ 0 h 99"/>
                      <a:gd name="T86" fmla="*/ 0 w 1140"/>
                      <a:gd name="T87" fmla="*/ 0 h 9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140"/>
                      <a:gd name="T133" fmla="*/ 0 h 99"/>
                      <a:gd name="T134" fmla="*/ 1140 w 1140"/>
                      <a:gd name="T135" fmla="*/ 99 h 9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140" h="99">
                        <a:moveTo>
                          <a:pt x="0" y="13"/>
                        </a:moveTo>
                        <a:lnTo>
                          <a:pt x="3" y="99"/>
                        </a:lnTo>
                        <a:lnTo>
                          <a:pt x="19" y="97"/>
                        </a:lnTo>
                        <a:lnTo>
                          <a:pt x="35" y="97"/>
                        </a:lnTo>
                        <a:lnTo>
                          <a:pt x="52" y="97"/>
                        </a:lnTo>
                        <a:lnTo>
                          <a:pt x="69" y="96"/>
                        </a:lnTo>
                        <a:lnTo>
                          <a:pt x="86" y="94"/>
                        </a:lnTo>
                        <a:lnTo>
                          <a:pt x="102" y="94"/>
                        </a:lnTo>
                        <a:lnTo>
                          <a:pt x="120" y="94"/>
                        </a:lnTo>
                        <a:lnTo>
                          <a:pt x="137" y="94"/>
                        </a:lnTo>
                        <a:lnTo>
                          <a:pt x="154" y="93"/>
                        </a:lnTo>
                        <a:lnTo>
                          <a:pt x="171" y="92"/>
                        </a:lnTo>
                        <a:lnTo>
                          <a:pt x="188" y="92"/>
                        </a:lnTo>
                        <a:lnTo>
                          <a:pt x="204" y="92"/>
                        </a:lnTo>
                        <a:lnTo>
                          <a:pt x="222" y="92"/>
                        </a:lnTo>
                        <a:lnTo>
                          <a:pt x="240" y="91"/>
                        </a:lnTo>
                        <a:lnTo>
                          <a:pt x="256" y="91"/>
                        </a:lnTo>
                        <a:lnTo>
                          <a:pt x="274" y="91"/>
                        </a:lnTo>
                        <a:lnTo>
                          <a:pt x="291" y="90"/>
                        </a:lnTo>
                        <a:lnTo>
                          <a:pt x="309" y="90"/>
                        </a:lnTo>
                        <a:lnTo>
                          <a:pt x="326" y="90"/>
                        </a:lnTo>
                        <a:lnTo>
                          <a:pt x="343" y="90"/>
                        </a:lnTo>
                        <a:lnTo>
                          <a:pt x="361" y="89"/>
                        </a:lnTo>
                        <a:lnTo>
                          <a:pt x="379" y="89"/>
                        </a:lnTo>
                        <a:lnTo>
                          <a:pt x="395" y="87"/>
                        </a:lnTo>
                        <a:lnTo>
                          <a:pt x="413" y="87"/>
                        </a:lnTo>
                        <a:lnTo>
                          <a:pt x="430" y="87"/>
                        </a:lnTo>
                        <a:lnTo>
                          <a:pt x="447" y="87"/>
                        </a:lnTo>
                        <a:lnTo>
                          <a:pt x="465" y="87"/>
                        </a:lnTo>
                        <a:lnTo>
                          <a:pt x="483" y="87"/>
                        </a:lnTo>
                        <a:lnTo>
                          <a:pt x="501" y="87"/>
                        </a:lnTo>
                        <a:lnTo>
                          <a:pt x="519" y="87"/>
                        </a:lnTo>
                        <a:lnTo>
                          <a:pt x="536" y="87"/>
                        </a:lnTo>
                        <a:lnTo>
                          <a:pt x="554" y="87"/>
                        </a:lnTo>
                        <a:lnTo>
                          <a:pt x="572" y="86"/>
                        </a:lnTo>
                        <a:lnTo>
                          <a:pt x="590" y="86"/>
                        </a:lnTo>
                        <a:lnTo>
                          <a:pt x="606" y="86"/>
                        </a:lnTo>
                        <a:lnTo>
                          <a:pt x="625" y="86"/>
                        </a:lnTo>
                        <a:lnTo>
                          <a:pt x="643" y="86"/>
                        </a:lnTo>
                        <a:lnTo>
                          <a:pt x="661" y="86"/>
                        </a:lnTo>
                        <a:lnTo>
                          <a:pt x="679" y="86"/>
                        </a:lnTo>
                        <a:lnTo>
                          <a:pt x="698" y="87"/>
                        </a:lnTo>
                        <a:lnTo>
                          <a:pt x="714" y="87"/>
                        </a:lnTo>
                        <a:lnTo>
                          <a:pt x="733" y="87"/>
                        </a:lnTo>
                        <a:lnTo>
                          <a:pt x="751" y="87"/>
                        </a:lnTo>
                        <a:lnTo>
                          <a:pt x="769" y="87"/>
                        </a:lnTo>
                        <a:lnTo>
                          <a:pt x="787" y="87"/>
                        </a:lnTo>
                        <a:lnTo>
                          <a:pt x="805" y="87"/>
                        </a:lnTo>
                        <a:lnTo>
                          <a:pt x="824" y="87"/>
                        </a:lnTo>
                        <a:lnTo>
                          <a:pt x="843" y="89"/>
                        </a:lnTo>
                        <a:lnTo>
                          <a:pt x="860" y="89"/>
                        </a:lnTo>
                        <a:lnTo>
                          <a:pt x="878" y="89"/>
                        </a:lnTo>
                        <a:lnTo>
                          <a:pt x="896" y="90"/>
                        </a:lnTo>
                        <a:lnTo>
                          <a:pt x="915" y="90"/>
                        </a:lnTo>
                        <a:lnTo>
                          <a:pt x="934" y="90"/>
                        </a:lnTo>
                        <a:lnTo>
                          <a:pt x="952" y="91"/>
                        </a:lnTo>
                        <a:lnTo>
                          <a:pt x="970" y="91"/>
                        </a:lnTo>
                        <a:lnTo>
                          <a:pt x="989" y="92"/>
                        </a:lnTo>
                        <a:lnTo>
                          <a:pt x="1006" y="92"/>
                        </a:lnTo>
                        <a:lnTo>
                          <a:pt x="1024" y="93"/>
                        </a:lnTo>
                        <a:lnTo>
                          <a:pt x="1043" y="94"/>
                        </a:lnTo>
                        <a:lnTo>
                          <a:pt x="1062" y="94"/>
                        </a:lnTo>
                        <a:lnTo>
                          <a:pt x="1080" y="96"/>
                        </a:lnTo>
                        <a:lnTo>
                          <a:pt x="1099" y="97"/>
                        </a:lnTo>
                        <a:lnTo>
                          <a:pt x="1118" y="97"/>
                        </a:lnTo>
                        <a:lnTo>
                          <a:pt x="1136" y="99"/>
                        </a:lnTo>
                        <a:lnTo>
                          <a:pt x="1140" y="13"/>
                        </a:lnTo>
                        <a:lnTo>
                          <a:pt x="1121" y="11"/>
                        </a:lnTo>
                        <a:lnTo>
                          <a:pt x="1102" y="10"/>
                        </a:lnTo>
                        <a:lnTo>
                          <a:pt x="1083" y="9"/>
                        </a:lnTo>
                        <a:lnTo>
                          <a:pt x="1066" y="9"/>
                        </a:lnTo>
                        <a:lnTo>
                          <a:pt x="1047" y="8"/>
                        </a:lnTo>
                        <a:lnTo>
                          <a:pt x="1028" y="7"/>
                        </a:lnTo>
                        <a:lnTo>
                          <a:pt x="1010" y="7"/>
                        </a:lnTo>
                        <a:lnTo>
                          <a:pt x="991" y="7"/>
                        </a:lnTo>
                        <a:lnTo>
                          <a:pt x="972" y="4"/>
                        </a:lnTo>
                        <a:lnTo>
                          <a:pt x="954" y="4"/>
                        </a:lnTo>
                        <a:lnTo>
                          <a:pt x="936" y="4"/>
                        </a:lnTo>
                        <a:lnTo>
                          <a:pt x="917" y="4"/>
                        </a:lnTo>
                        <a:lnTo>
                          <a:pt x="898" y="3"/>
                        </a:lnTo>
                        <a:lnTo>
                          <a:pt x="881" y="2"/>
                        </a:lnTo>
                        <a:lnTo>
                          <a:pt x="863" y="2"/>
                        </a:lnTo>
                        <a:lnTo>
                          <a:pt x="844" y="2"/>
                        </a:lnTo>
                        <a:lnTo>
                          <a:pt x="825" y="1"/>
                        </a:lnTo>
                        <a:lnTo>
                          <a:pt x="807" y="1"/>
                        </a:lnTo>
                        <a:lnTo>
                          <a:pt x="789" y="1"/>
                        </a:lnTo>
                        <a:lnTo>
                          <a:pt x="771" y="1"/>
                        </a:lnTo>
                        <a:lnTo>
                          <a:pt x="752" y="1"/>
                        </a:lnTo>
                        <a:lnTo>
                          <a:pt x="733" y="1"/>
                        </a:lnTo>
                        <a:lnTo>
                          <a:pt x="716" y="1"/>
                        </a:lnTo>
                        <a:lnTo>
                          <a:pt x="698" y="1"/>
                        </a:lnTo>
                        <a:lnTo>
                          <a:pt x="680" y="0"/>
                        </a:lnTo>
                        <a:lnTo>
                          <a:pt x="662" y="0"/>
                        </a:lnTo>
                        <a:lnTo>
                          <a:pt x="643" y="0"/>
                        </a:lnTo>
                        <a:lnTo>
                          <a:pt x="625" y="0"/>
                        </a:lnTo>
                        <a:lnTo>
                          <a:pt x="608" y="0"/>
                        </a:lnTo>
                        <a:lnTo>
                          <a:pt x="590" y="0"/>
                        </a:lnTo>
                        <a:lnTo>
                          <a:pt x="572" y="0"/>
                        </a:lnTo>
                        <a:lnTo>
                          <a:pt x="554" y="1"/>
                        </a:lnTo>
                        <a:lnTo>
                          <a:pt x="536" y="1"/>
                        </a:lnTo>
                        <a:lnTo>
                          <a:pt x="519" y="1"/>
                        </a:lnTo>
                        <a:lnTo>
                          <a:pt x="501" y="1"/>
                        </a:lnTo>
                        <a:lnTo>
                          <a:pt x="483" y="1"/>
                        </a:lnTo>
                        <a:lnTo>
                          <a:pt x="465" y="1"/>
                        </a:lnTo>
                        <a:lnTo>
                          <a:pt x="447" y="1"/>
                        </a:lnTo>
                        <a:lnTo>
                          <a:pt x="430" y="1"/>
                        </a:lnTo>
                        <a:lnTo>
                          <a:pt x="412" y="1"/>
                        </a:lnTo>
                        <a:lnTo>
                          <a:pt x="394" y="1"/>
                        </a:lnTo>
                        <a:lnTo>
                          <a:pt x="376" y="2"/>
                        </a:lnTo>
                        <a:lnTo>
                          <a:pt x="359" y="2"/>
                        </a:lnTo>
                        <a:lnTo>
                          <a:pt x="342" y="3"/>
                        </a:lnTo>
                        <a:lnTo>
                          <a:pt x="324" y="3"/>
                        </a:lnTo>
                        <a:lnTo>
                          <a:pt x="307" y="4"/>
                        </a:lnTo>
                        <a:lnTo>
                          <a:pt x="291" y="4"/>
                        </a:lnTo>
                        <a:lnTo>
                          <a:pt x="273" y="4"/>
                        </a:lnTo>
                        <a:lnTo>
                          <a:pt x="255" y="4"/>
                        </a:lnTo>
                        <a:lnTo>
                          <a:pt x="237" y="4"/>
                        </a:lnTo>
                        <a:lnTo>
                          <a:pt x="221" y="5"/>
                        </a:lnTo>
                        <a:lnTo>
                          <a:pt x="203" y="7"/>
                        </a:lnTo>
                        <a:lnTo>
                          <a:pt x="186" y="7"/>
                        </a:lnTo>
                        <a:lnTo>
                          <a:pt x="169" y="7"/>
                        </a:lnTo>
                        <a:lnTo>
                          <a:pt x="151" y="7"/>
                        </a:lnTo>
                        <a:lnTo>
                          <a:pt x="135" y="8"/>
                        </a:lnTo>
                        <a:lnTo>
                          <a:pt x="118" y="8"/>
                        </a:lnTo>
                        <a:lnTo>
                          <a:pt x="101" y="9"/>
                        </a:lnTo>
                        <a:lnTo>
                          <a:pt x="83" y="9"/>
                        </a:lnTo>
                        <a:lnTo>
                          <a:pt x="68" y="9"/>
                        </a:lnTo>
                        <a:lnTo>
                          <a:pt x="50" y="10"/>
                        </a:lnTo>
                        <a:lnTo>
                          <a:pt x="33" y="11"/>
                        </a:lnTo>
                        <a:lnTo>
                          <a:pt x="17" y="11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62" name="Freeform 165"/>
                  <p:cNvSpPr>
                    <a:spLocks/>
                  </p:cNvSpPr>
                  <p:nvPr/>
                </p:nvSpPr>
                <p:spPr bwMode="auto">
                  <a:xfrm>
                    <a:off x="5285" y="1836"/>
                    <a:ext cx="67" cy="128"/>
                  </a:xfrm>
                  <a:custGeom>
                    <a:avLst/>
                    <a:gdLst>
                      <a:gd name="T0" fmla="*/ 0 w 202"/>
                      <a:gd name="T1" fmla="*/ 0 h 383"/>
                      <a:gd name="T2" fmla="*/ 0 w 202"/>
                      <a:gd name="T3" fmla="*/ 0 h 383"/>
                      <a:gd name="T4" fmla="*/ 0 w 202"/>
                      <a:gd name="T5" fmla="*/ 0 h 383"/>
                      <a:gd name="T6" fmla="*/ 0 w 202"/>
                      <a:gd name="T7" fmla="*/ 0 h 383"/>
                      <a:gd name="T8" fmla="*/ 0 w 202"/>
                      <a:gd name="T9" fmla="*/ 0 h 383"/>
                      <a:gd name="T10" fmla="*/ 0 w 202"/>
                      <a:gd name="T11" fmla="*/ 0 h 383"/>
                      <a:gd name="T12" fmla="*/ 0 w 202"/>
                      <a:gd name="T13" fmla="*/ 0 h 383"/>
                      <a:gd name="T14" fmla="*/ 0 w 202"/>
                      <a:gd name="T15" fmla="*/ 0 h 383"/>
                      <a:gd name="T16" fmla="*/ 0 w 202"/>
                      <a:gd name="T17" fmla="*/ 0 h 383"/>
                      <a:gd name="T18" fmla="*/ 0 w 202"/>
                      <a:gd name="T19" fmla="*/ 0 h 383"/>
                      <a:gd name="T20" fmla="*/ 0 w 202"/>
                      <a:gd name="T21" fmla="*/ 0 h 383"/>
                      <a:gd name="T22" fmla="*/ 0 w 202"/>
                      <a:gd name="T23" fmla="*/ 0 h 383"/>
                      <a:gd name="T24" fmla="*/ 0 w 202"/>
                      <a:gd name="T25" fmla="*/ 0 h 383"/>
                      <a:gd name="T26" fmla="*/ 0 w 202"/>
                      <a:gd name="T27" fmla="*/ 0 h 383"/>
                      <a:gd name="T28" fmla="*/ 0 w 202"/>
                      <a:gd name="T29" fmla="*/ 0 h 383"/>
                      <a:gd name="T30" fmla="*/ 0 w 202"/>
                      <a:gd name="T31" fmla="*/ 0 h 383"/>
                      <a:gd name="T32" fmla="*/ 0 w 202"/>
                      <a:gd name="T33" fmla="*/ 0 h 383"/>
                      <a:gd name="T34" fmla="*/ 0 w 202"/>
                      <a:gd name="T35" fmla="*/ 0 h 383"/>
                      <a:gd name="T36" fmla="*/ 0 w 202"/>
                      <a:gd name="T37" fmla="*/ 0 h 383"/>
                      <a:gd name="T38" fmla="*/ 0 w 202"/>
                      <a:gd name="T39" fmla="*/ 0 h 383"/>
                      <a:gd name="T40" fmla="*/ 0 w 202"/>
                      <a:gd name="T41" fmla="*/ 0 h 383"/>
                      <a:gd name="T42" fmla="*/ 0 w 202"/>
                      <a:gd name="T43" fmla="*/ 0 h 383"/>
                      <a:gd name="T44" fmla="*/ 0 w 202"/>
                      <a:gd name="T45" fmla="*/ 0 h 383"/>
                      <a:gd name="T46" fmla="*/ 0 w 202"/>
                      <a:gd name="T47" fmla="*/ 0 h 383"/>
                      <a:gd name="T48" fmla="*/ 0 w 202"/>
                      <a:gd name="T49" fmla="*/ 0 h 383"/>
                      <a:gd name="T50" fmla="*/ 0 w 202"/>
                      <a:gd name="T51" fmla="*/ 0 h 383"/>
                      <a:gd name="T52" fmla="*/ 0 w 202"/>
                      <a:gd name="T53" fmla="*/ 0 h 383"/>
                      <a:gd name="T54" fmla="*/ 0 w 202"/>
                      <a:gd name="T55" fmla="*/ 0 h 383"/>
                      <a:gd name="T56" fmla="*/ 0 w 202"/>
                      <a:gd name="T57" fmla="*/ 0 h 383"/>
                      <a:gd name="T58" fmla="*/ 0 w 202"/>
                      <a:gd name="T59" fmla="*/ 0 h 383"/>
                      <a:gd name="T60" fmla="*/ 0 w 202"/>
                      <a:gd name="T61" fmla="*/ 0 h 383"/>
                      <a:gd name="T62" fmla="*/ 0 w 202"/>
                      <a:gd name="T63" fmla="*/ 0 h 383"/>
                      <a:gd name="T64" fmla="*/ 0 w 202"/>
                      <a:gd name="T65" fmla="*/ 0 h 383"/>
                      <a:gd name="T66" fmla="*/ 0 w 202"/>
                      <a:gd name="T67" fmla="*/ 0 h 383"/>
                      <a:gd name="T68" fmla="*/ 0 w 202"/>
                      <a:gd name="T69" fmla="*/ 0 h 383"/>
                      <a:gd name="T70" fmla="*/ 0 w 202"/>
                      <a:gd name="T71" fmla="*/ 0 h 383"/>
                      <a:gd name="T72" fmla="*/ 0 w 202"/>
                      <a:gd name="T73" fmla="*/ 0 h 383"/>
                      <a:gd name="T74" fmla="*/ 0 w 202"/>
                      <a:gd name="T75" fmla="*/ 0 h 383"/>
                      <a:gd name="T76" fmla="*/ 0 w 202"/>
                      <a:gd name="T77" fmla="*/ 0 h 383"/>
                      <a:gd name="T78" fmla="*/ 0 w 202"/>
                      <a:gd name="T79" fmla="*/ 0 h 383"/>
                      <a:gd name="T80" fmla="*/ 0 w 202"/>
                      <a:gd name="T81" fmla="*/ 0 h 383"/>
                      <a:gd name="T82" fmla="*/ 0 w 202"/>
                      <a:gd name="T83" fmla="*/ 0 h 383"/>
                      <a:gd name="T84" fmla="*/ 0 w 202"/>
                      <a:gd name="T85" fmla="*/ 0 h 383"/>
                      <a:gd name="T86" fmla="*/ 0 w 202"/>
                      <a:gd name="T87" fmla="*/ 0 h 383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202"/>
                      <a:gd name="T133" fmla="*/ 0 h 383"/>
                      <a:gd name="T134" fmla="*/ 202 w 202"/>
                      <a:gd name="T135" fmla="*/ 383 h 383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202" h="383">
                        <a:moveTo>
                          <a:pt x="109" y="6"/>
                        </a:moveTo>
                        <a:lnTo>
                          <a:pt x="104" y="13"/>
                        </a:lnTo>
                        <a:lnTo>
                          <a:pt x="101" y="20"/>
                        </a:lnTo>
                        <a:lnTo>
                          <a:pt x="98" y="27"/>
                        </a:lnTo>
                        <a:lnTo>
                          <a:pt x="96" y="34"/>
                        </a:lnTo>
                        <a:lnTo>
                          <a:pt x="94" y="42"/>
                        </a:lnTo>
                        <a:lnTo>
                          <a:pt x="90" y="49"/>
                        </a:lnTo>
                        <a:lnTo>
                          <a:pt x="88" y="56"/>
                        </a:lnTo>
                        <a:lnTo>
                          <a:pt x="85" y="63"/>
                        </a:lnTo>
                        <a:lnTo>
                          <a:pt x="82" y="69"/>
                        </a:lnTo>
                        <a:lnTo>
                          <a:pt x="79" y="76"/>
                        </a:lnTo>
                        <a:lnTo>
                          <a:pt x="77" y="82"/>
                        </a:lnTo>
                        <a:lnTo>
                          <a:pt x="75" y="88"/>
                        </a:lnTo>
                        <a:lnTo>
                          <a:pt x="72" y="95"/>
                        </a:lnTo>
                        <a:lnTo>
                          <a:pt x="70" y="101"/>
                        </a:lnTo>
                        <a:lnTo>
                          <a:pt x="68" y="108"/>
                        </a:lnTo>
                        <a:lnTo>
                          <a:pt x="65" y="114"/>
                        </a:lnTo>
                        <a:lnTo>
                          <a:pt x="63" y="121"/>
                        </a:lnTo>
                        <a:lnTo>
                          <a:pt x="61" y="126"/>
                        </a:lnTo>
                        <a:lnTo>
                          <a:pt x="58" y="133"/>
                        </a:lnTo>
                        <a:lnTo>
                          <a:pt x="56" y="139"/>
                        </a:lnTo>
                        <a:lnTo>
                          <a:pt x="53" y="145"/>
                        </a:lnTo>
                        <a:lnTo>
                          <a:pt x="52" y="152"/>
                        </a:lnTo>
                        <a:lnTo>
                          <a:pt x="50" y="157"/>
                        </a:lnTo>
                        <a:lnTo>
                          <a:pt x="49" y="164"/>
                        </a:lnTo>
                        <a:lnTo>
                          <a:pt x="46" y="170"/>
                        </a:lnTo>
                        <a:lnTo>
                          <a:pt x="45" y="175"/>
                        </a:lnTo>
                        <a:lnTo>
                          <a:pt x="43" y="180"/>
                        </a:lnTo>
                        <a:lnTo>
                          <a:pt x="42" y="186"/>
                        </a:lnTo>
                        <a:lnTo>
                          <a:pt x="39" y="192"/>
                        </a:lnTo>
                        <a:lnTo>
                          <a:pt x="38" y="198"/>
                        </a:lnTo>
                        <a:lnTo>
                          <a:pt x="37" y="204"/>
                        </a:lnTo>
                        <a:lnTo>
                          <a:pt x="36" y="210"/>
                        </a:lnTo>
                        <a:lnTo>
                          <a:pt x="33" y="215"/>
                        </a:lnTo>
                        <a:lnTo>
                          <a:pt x="32" y="221"/>
                        </a:lnTo>
                        <a:lnTo>
                          <a:pt x="31" y="226"/>
                        </a:lnTo>
                        <a:lnTo>
                          <a:pt x="28" y="232"/>
                        </a:lnTo>
                        <a:lnTo>
                          <a:pt x="28" y="237"/>
                        </a:lnTo>
                        <a:lnTo>
                          <a:pt x="26" y="243"/>
                        </a:lnTo>
                        <a:lnTo>
                          <a:pt x="25" y="248"/>
                        </a:lnTo>
                        <a:lnTo>
                          <a:pt x="23" y="253"/>
                        </a:lnTo>
                        <a:lnTo>
                          <a:pt x="21" y="259"/>
                        </a:lnTo>
                        <a:lnTo>
                          <a:pt x="20" y="264"/>
                        </a:lnTo>
                        <a:lnTo>
                          <a:pt x="20" y="269"/>
                        </a:lnTo>
                        <a:lnTo>
                          <a:pt x="18" y="275"/>
                        </a:lnTo>
                        <a:lnTo>
                          <a:pt x="18" y="281"/>
                        </a:lnTo>
                        <a:lnTo>
                          <a:pt x="15" y="286"/>
                        </a:lnTo>
                        <a:lnTo>
                          <a:pt x="15" y="291"/>
                        </a:lnTo>
                        <a:lnTo>
                          <a:pt x="14" y="297"/>
                        </a:lnTo>
                        <a:lnTo>
                          <a:pt x="13" y="302"/>
                        </a:lnTo>
                        <a:lnTo>
                          <a:pt x="12" y="307"/>
                        </a:lnTo>
                        <a:lnTo>
                          <a:pt x="11" y="312"/>
                        </a:lnTo>
                        <a:lnTo>
                          <a:pt x="11" y="319"/>
                        </a:lnTo>
                        <a:lnTo>
                          <a:pt x="8" y="324"/>
                        </a:lnTo>
                        <a:lnTo>
                          <a:pt x="7" y="329"/>
                        </a:lnTo>
                        <a:lnTo>
                          <a:pt x="7" y="334"/>
                        </a:lnTo>
                        <a:lnTo>
                          <a:pt x="7" y="340"/>
                        </a:lnTo>
                        <a:lnTo>
                          <a:pt x="5" y="345"/>
                        </a:lnTo>
                        <a:lnTo>
                          <a:pt x="5" y="350"/>
                        </a:lnTo>
                        <a:lnTo>
                          <a:pt x="5" y="356"/>
                        </a:lnTo>
                        <a:lnTo>
                          <a:pt x="4" y="362"/>
                        </a:lnTo>
                        <a:lnTo>
                          <a:pt x="2" y="367"/>
                        </a:lnTo>
                        <a:lnTo>
                          <a:pt x="2" y="372"/>
                        </a:lnTo>
                        <a:lnTo>
                          <a:pt x="1" y="378"/>
                        </a:lnTo>
                        <a:lnTo>
                          <a:pt x="0" y="383"/>
                        </a:lnTo>
                        <a:lnTo>
                          <a:pt x="93" y="383"/>
                        </a:lnTo>
                        <a:lnTo>
                          <a:pt x="93" y="378"/>
                        </a:lnTo>
                        <a:lnTo>
                          <a:pt x="94" y="372"/>
                        </a:lnTo>
                        <a:lnTo>
                          <a:pt x="94" y="367"/>
                        </a:lnTo>
                        <a:lnTo>
                          <a:pt x="95" y="362"/>
                        </a:lnTo>
                        <a:lnTo>
                          <a:pt x="96" y="357"/>
                        </a:lnTo>
                        <a:lnTo>
                          <a:pt x="96" y="351"/>
                        </a:lnTo>
                        <a:lnTo>
                          <a:pt x="98" y="347"/>
                        </a:lnTo>
                        <a:lnTo>
                          <a:pt x="98" y="342"/>
                        </a:lnTo>
                        <a:lnTo>
                          <a:pt x="100" y="336"/>
                        </a:lnTo>
                        <a:lnTo>
                          <a:pt x="101" y="331"/>
                        </a:lnTo>
                        <a:lnTo>
                          <a:pt x="101" y="325"/>
                        </a:lnTo>
                        <a:lnTo>
                          <a:pt x="103" y="321"/>
                        </a:lnTo>
                        <a:lnTo>
                          <a:pt x="104" y="315"/>
                        </a:lnTo>
                        <a:lnTo>
                          <a:pt x="107" y="310"/>
                        </a:lnTo>
                        <a:lnTo>
                          <a:pt x="107" y="304"/>
                        </a:lnTo>
                        <a:lnTo>
                          <a:pt x="109" y="299"/>
                        </a:lnTo>
                        <a:lnTo>
                          <a:pt x="109" y="293"/>
                        </a:lnTo>
                        <a:lnTo>
                          <a:pt x="112" y="288"/>
                        </a:lnTo>
                        <a:lnTo>
                          <a:pt x="113" y="284"/>
                        </a:lnTo>
                        <a:lnTo>
                          <a:pt x="114" y="278"/>
                        </a:lnTo>
                        <a:lnTo>
                          <a:pt x="116" y="272"/>
                        </a:lnTo>
                        <a:lnTo>
                          <a:pt x="117" y="266"/>
                        </a:lnTo>
                        <a:lnTo>
                          <a:pt x="119" y="261"/>
                        </a:lnTo>
                        <a:lnTo>
                          <a:pt x="121" y="255"/>
                        </a:lnTo>
                        <a:lnTo>
                          <a:pt x="122" y="249"/>
                        </a:lnTo>
                        <a:lnTo>
                          <a:pt x="125" y="243"/>
                        </a:lnTo>
                        <a:lnTo>
                          <a:pt x="126" y="237"/>
                        </a:lnTo>
                        <a:lnTo>
                          <a:pt x="127" y="233"/>
                        </a:lnTo>
                        <a:lnTo>
                          <a:pt x="129" y="227"/>
                        </a:lnTo>
                        <a:lnTo>
                          <a:pt x="132" y="221"/>
                        </a:lnTo>
                        <a:lnTo>
                          <a:pt x="133" y="215"/>
                        </a:lnTo>
                        <a:lnTo>
                          <a:pt x="134" y="209"/>
                        </a:lnTo>
                        <a:lnTo>
                          <a:pt x="136" y="203"/>
                        </a:lnTo>
                        <a:lnTo>
                          <a:pt x="138" y="197"/>
                        </a:lnTo>
                        <a:lnTo>
                          <a:pt x="140" y="190"/>
                        </a:lnTo>
                        <a:lnTo>
                          <a:pt x="142" y="185"/>
                        </a:lnTo>
                        <a:lnTo>
                          <a:pt x="144" y="178"/>
                        </a:lnTo>
                        <a:lnTo>
                          <a:pt x="145" y="172"/>
                        </a:lnTo>
                        <a:lnTo>
                          <a:pt x="147" y="166"/>
                        </a:lnTo>
                        <a:lnTo>
                          <a:pt x="150" y="160"/>
                        </a:lnTo>
                        <a:lnTo>
                          <a:pt x="152" y="154"/>
                        </a:lnTo>
                        <a:lnTo>
                          <a:pt x="153" y="147"/>
                        </a:lnTo>
                        <a:lnTo>
                          <a:pt x="155" y="141"/>
                        </a:lnTo>
                        <a:lnTo>
                          <a:pt x="158" y="134"/>
                        </a:lnTo>
                        <a:lnTo>
                          <a:pt x="159" y="128"/>
                        </a:lnTo>
                        <a:lnTo>
                          <a:pt x="163" y="121"/>
                        </a:lnTo>
                        <a:lnTo>
                          <a:pt x="164" y="116"/>
                        </a:lnTo>
                        <a:lnTo>
                          <a:pt x="166" y="109"/>
                        </a:lnTo>
                        <a:lnTo>
                          <a:pt x="168" y="103"/>
                        </a:lnTo>
                        <a:lnTo>
                          <a:pt x="171" y="96"/>
                        </a:lnTo>
                        <a:lnTo>
                          <a:pt x="172" y="89"/>
                        </a:lnTo>
                        <a:lnTo>
                          <a:pt x="174" y="83"/>
                        </a:lnTo>
                        <a:lnTo>
                          <a:pt x="177" y="76"/>
                        </a:lnTo>
                        <a:lnTo>
                          <a:pt x="179" y="70"/>
                        </a:lnTo>
                        <a:lnTo>
                          <a:pt x="182" y="63"/>
                        </a:lnTo>
                        <a:lnTo>
                          <a:pt x="184" y="56"/>
                        </a:lnTo>
                        <a:lnTo>
                          <a:pt x="185" y="49"/>
                        </a:lnTo>
                        <a:lnTo>
                          <a:pt x="187" y="43"/>
                        </a:lnTo>
                        <a:lnTo>
                          <a:pt x="190" y="36"/>
                        </a:lnTo>
                        <a:lnTo>
                          <a:pt x="192" y="29"/>
                        </a:lnTo>
                        <a:lnTo>
                          <a:pt x="195" y="21"/>
                        </a:lnTo>
                        <a:lnTo>
                          <a:pt x="197" y="15"/>
                        </a:lnTo>
                        <a:lnTo>
                          <a:pt x="198" y="7"/>
                        </a:lnTo>
                        <a:lnTo>
                          <a:pt x="202" y="0"/>
                        </a:lnTo>
                        <a:lnTo>
                          <a:pt x="109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63" name="Freeform 166"/>
                  <p:cNvSpPr>
                    <a:spLocks/>
                  </p:cNvSpPr>
                  <p:nvPr/>
                </p:nvSpPr>
                <p:spPr bwMode="auto">
                  <a:xfrm>
                    <a:off x="5695" y="1837"/>
                    <a:ext cx="64" cy="124"/>
                  </a:xfrm>
                  <a:custGeom>
                    <a:avLst/>
                    <a:gdLst>
                      <a:gd name="T0" fmla="*/ 0 w 193"/>
                      <a:gd name="T1" fmla="*/ 0 h 372"/>
                      <a:gd name="T2" fmla="*/ 0 w 193"/>
                      <a:gd name="T3" fmla="*/ 0 h 372"/>
                      <a:gd name="T4" fmla="*/ 0 w 193"/>
                      <a:gd name="T5" fmla="*/ 0 h 372"/>
                      <a:gd name="T6" fmla="*/ 0 w 193"/>
                      <a:gd name="T7" fmla="*/ 0 h 372"/>
                      <a:gd name="T8" fmla="*/ 0 w 193"/>
                      <a:gd name="T9" fmla="*/ 0 h 372"/>
                      <a:gd name="T10" fmla="*/ 0 w 193"/>
                      <a:gd name="T11" fmla="*/ 0 h 372"/>
                      <a:gd name="T12" fmla="*/ 0 w 193"/>
                      <a:gd name="T13" fmla="*/ 0 h 372"/>
                      <a:gd name="T14" fmla="*/ 0 w 193"/>
                      <a:gd name="T15" fmla="*/ 0 h 372"/>
                      <a:gd name="T16" fmla="*/ 0 w 193"/>
                      <a:gd name="T17" fmla="*/ 0 h 372"/>
                      <a:gd name="T18" fmla="*/ 0 w 193"/>
                      <a:gd name="T19" fmla="*/ 0 h 372"/>
                      <a:gd name="T20" fmla="*/ 0 w 193"/>
                      <a:gd name="T21" fmla="*/ 0 h 372"/>
                      <a:gd name="T22" fmla="*/ 0 w 193"/>
                      <a:gd name="T23" fmla="*/ 0 h 372"/>
                      <a:gd name="T24" fmla="*/ 0 w 193"/>
                      <a:gd name="T25" fmla="*/ 0 h 372"/>
                      <a:gd name="T26" fmla="*/ 0 w 193"/>
                      <a:gd name="T27" fmla="*/ 0 h 372"/>
                      <a:gd name="T28" fmla="*/ 0 w 193"/>
                      <a:gd name="T29" fmla="*/ 0 h 372"/>
                      <a:gd name="T30" fmla="*/ 0 w 193"/>
                      <a:gd name="T31" fmla="*/ 0 h 372"/>
                      <a:gd name="T32" fmla="*/ 0 w 193"/>
                      <a:gd name="T33" fmla="*/ 0 h 372"/>
                      <a:gd name="T34" fmla="*/ 0 w 193"/>
                      <a:gd name="T35" fmla="*/ 0 h 372"/>
                      <a:gd name="T36" fmla="*/ 0 w 193"/>
                      <a:gd name="T37" fmla="*/ 0 h 372"/>
                      <a:gd name="T38" fmla="*/ 0 w 193"/>
                      <a:gd name="T39" fmla="*/ 0 h 372"/>
                      <a:gd name="T40" fmla="*/ 0 w 193"/>
                      <a:gd name="T41" fmla="*/ 0 h 372"/>
                      <a:gd name="T42" fmla="*/ 0 w 193"/>
                      <a:gd name="T43" fmla="*/ 0 h 372"/>
                      <a:gd name="T44" fmla="*/ 0 w 193"/>
                      <a:gd name="T45" fmla="*/ 0 h 372"/>
                      <a:gd name="T46" fmla="*/ 0 w 193"/>
                      <a:gd name="T47" fmla="*/ 0 h 372"/>
                      <a:gd name="T48" fmla="*/ 0 w 193"/>
                      <a:gd name="T49" fmla="*/ 0 h 372"/>
                      <a:gd name="T50" fmla="*/ 0 w 193"/>
                      <a:gd name="T51" fmla="*/ 0 h 372"/>
                      <a:gd name="T52" fmla="*/ 0 w 193"/>
                      <a:gd name="T53" fmla="*/ 0 h 372"/>
                      <a:gd name="T54" fmla="*/ 0 w 193"/>
                      <a:gd name="T55" fmla="*/ 0 h 372"/>
                      <a:gd name="T56" fmla="*/ 0 w 193"/>
                      <a:gd name="T57" fmla="*/ 0 h 372"/>
                      <a:gd name="T58" fmla="*/ 0 w 193"/>
                      <a:gd name="T59" fmla="*/ 0 h 372"/>
                      <a:gd name="T60" fmla="*/ 0 w 193"/>
                      <a:gd name="T61" fmla="*/ 0 h 372"/>
                      <a:gd name="T62" fmla="*/ 0 w 193"/>
                      <a:gd name="T63" fmla="*/ 0 h 372"/>
                      <a:gd name="T64" fmla="*/ 0 w 193"/>
                      <a:gd name="T65" fmla="*/ 0 h 372"/>
                      <a:gd name="T66" fmla="*/ 0 w 193"/>
                      <a:gd name="T67" fmla="*/ 0 h 372"/>
                      <a:gd name="T68" fmla="*/ 0 w 193"/>
                      <a:gd name="T69" fmla="*/ 0 h 372"/>
                      <a:gd name="T70" fmla="*/ 0 w 193"/>
                      <a:gd name="T71" fmla="*/ 0 h 372"/>
                      <a:gd name="T72" fmla="*/ 0 w 193"/>
                      <a:gd name="T73" fmla="*/ 0 h 372"/>
                      <a:gd name="T74" fmla="*/ 0 w 193"/>
                      <a:gd name="T75" fmla="*/ 0 h 372"/>
                      <a:gd name="T76" fmla="*/ 0 w 193"/>
                      <a:gd name="T77" fmla="*/ 0 h 372"/>
                      <a:gd name="T78" fmla="*/ 0 w 193"/>
                      <a:gd name="T79" fmla="*/ 0 h 372"/>
                      <a:gd name="T80" fmla="*/ 0 w 193"/>
                      <a:gd name="T81" fmla="*/ 0 h 372"/>
                      <a:gd name="T82" fmla="*/ 0 w 193"/>
                      <a:gd name="T83" fmla="*/ 0 h 372"/>
                      <a:gd name="T84" fmla="*/ 0 w 193"/>
                      <a:gd name="T85" fmla="*/ 0 h 372"/>
                      <a:gd name="T86" fmla="*/ 0 w 193"/>
                      <a:gd name="T87" fmla="*/ 0 h 37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93"/>
                      <a:gd name="T133" fmla="*/ 0 h 372"/>
                      <a:gd name="T134" fmla="*/ 193 w 193"/>
                      <a:gd name="T135" fmla="*/ 372 h 37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93" h="372">
                        <a:moveTo>
                          <a:pt x="74" y="0"/>
                        </a:moveTo>
                        <a:lnTo>
                          <a:pt x="0" y="49"/>
                        </a:lnTo>
                        <a:lnTo>
                          <a:pt x="3" y="54"/>
                        </a:lnTo>
                        <a:lnTo>
                          <a:pt x="5" y="60"/>
                        </a:lnTo>
                        <a:lnTo>
                          <a:pt x="9" y="66"/>
                        </a:lnTo>
                        <a:lnTo>
                          <a:pt x="11" y="72"/>
                        </a:lnTo>
                        <a:lnTo>
                          <a:pt x="15" y="76"/>
                        </a:lnTo>
                        <a:lnTo>
                          <a:pt x="17" y="82"/>
                        </a:lnTo>
                        <a:lnTo>
                          <a:pt x="21" y="88"/>
                        </a:lnTo>
                        <a:lnTo>
                          <a:pt x="23" y="94"/>
                        </a:lnTo>
                        <a:lnTo>
                          <a:pt x="25" y="99"/>
                        </a:lnTo>
                        <a:lnTo>
                          <a:pt x="28" y="104"/>
                        </a:lnTo>
                        <a:lnTo>
                          <a:pt x="30" y="110"/>
                        </a:lnTo>
                        <a:lnTo>
                          <a:pt x="34" y="114"/>
                        </a:lnTo>
                        <a:lnTo>
                          <a:pt x="36" y="120"/>
                        </a:lnTo>
                        <a:lnTo>
                          <a:pt x="38" y="126"/>
                        </a:lnTo>
                        <a:lnTo>
                          <a:pt x="41" y="131"/>
                        </a:lnTo>
                        <a:lnTo>
                          <a:pt x="43" y="137"/>
                        </a:lnTo>
                        <a:lnTo>
                          <a:pt x="45" y="142"/>
                        </a:lnTo>
                        <a:lnTo>
                          <a:pt x="48" y="148"/>
                        </a:lnTo>
                        <a:lnTo>
                          <a:pt x="50" y="152"/>
                        </a:lnTo>
                        <a:lnTo>
                          <a:pt x="53" y="157"/>
                        </a:lnTo>
                        <a:lnTo>
                          <a:pt x="54" y="162"/>
                        </a:lnTo>
                        <a:lnTo>
                          <a:pt x="56" y="168"/>
                        </a:lnTo>
                        <a:lnTo>
                          <a:pt x="59" y="173"/>
                        </a:lnTo>
                        <a:lnTo>
                          <a:pt x="61" y="178"/>
                        </a:lnTo>
                        <a:lnTo>
                          <a:pt x="63" y="183"/>
                        </a:lnTo>
                        <a:lnTo>
                          <a:pt x="64" y="188"/>
                        </a:lnTo>
                        <a:lnTo>
                          <a:pt x="66" y="194"/>
                        </a:lnTo>
                        <a:lnTo>
                          <a:pt x="68" y="199"/>
                        </a:lnTo>
                        <a:lnTo>
                          <a:pt x="70" y="203"/>
                        </a:lnTo>
                        <a:lnTo>
                          <a:pt x="72" y="209"/>
                        </a:lnTo>
                        <a:lnTo>
                          <a:pt x="74" y="214"/>
                        </a:lnTo>
                        <a:lnTo>
                          <a:pt x="76" y="220"/>
                        </a:lnTo>
                        <a:lnTo>
                          <a:pt x="78" y="225"/>
                        </a:lnTo>
                        <a:lnTo>
                          <a:pt x="79" y="230"/>
                        </a:lnTo>
                        <a:lnTo>
                          <a:pt x="80" y="234"/>
                        </a:lnTo>
                        <a:lnTo>
                          <a:pt x="81" y="239"/>
                        </a:lnTo>
                        <a:lnTo>
                          <a:pt x="83" y="244"/>
                        </a:lnTo>
                        <a:lnTo>
                          <a:pt x="85" y="248"/>
                        </a:lnTo>
                        <a:lnTo>
                          <a:pt x="86" y="253"/>
                        </a:lnTo>
                        <a:lnTo>
                          <a:pt x="87" y="259"/>
                        </a:lnTo>
                        <a:lnTo>
                          <a:pt x="89" y="264"/>
                        </a:lnTo>
                        <a:lnTo>
                          <a:pt x="89" y="269"/>
                        </a:lnTo>
                        <a:lnTo>
                          <a:pt x="92" y="273"/>
                        </a:lnTo>
                        <a:lnTo>
                          <a:pt x="92" y="278"/>
                        </a:lnTo>
                        <a:lnTo>
                          <a:pt x="93" y="283"/>
                        </a:lnTo>
                        <a:lnTo>
                          <a:pt x="94" y="288"/>
                        </a:lnTo>
                        <a:lnTo>
                          <a:pt x="95" y="292"/>
                        </a:lnTo>
                        <a:lnTo>
                          <a:pt x="97" y="297"/>
                        </a:lnTo>
                        <a:lnTo>
                          <a:pt x="97" y="302"/>
                        </a:lnTo>
                        <a:lnTo>
                          <a:pt x="98" y="307"/>
                        </a:lnTo>
                        <a:lnTo>
                          <a:pt x="99" y="311"/>
                        </a:lnTo>
                        <a:lnTo>
                          <a:pt x="99" y="316"/>
                        </a:lnTo>
                        <a:lnTo>
                          <a:pt x="100" y="320"/>
                        </a:lnTo>
                        <a:lnTo>
                          <a:pt x="101" y="324"/>
                        </a:lnTo>
                        <a:lnTo>
                          <a:pt x="101" y="329"/>
                        </a:lnTo>
                        <a:lnTo>
                          <a:pt x="102" y="335"/>
                        </a:lnTo>
                        <a:lnTo>
                          <a:pt x="102" y="339"/>
                        </a:lnTo>
                        <a:lnTo>
                          <a:pt x="104" y="343"/>
                        </a:lnTo>
                        <a:lnTo>
                          <a:pt x="104" y="348"/>
                        </a:lnTo>
                        <a:lnTo>
                          <a:pt x="104" y="353"/>
                        </a:lnTo>
                        <a:lnTo>
                          <a:pt x="105" y="358"/>
                        </a:lnTo>
                        <a:lnTo>
                          <a:pt x="105" y="362"/>
                        </a:lnTo>
                        <a:lnTo>
                          <a:pt x="106" y="367"/>
                        </a:lnTo>
                        <a:lnTo>
                          <a:pt x="106" y="372"/>
                        </a:lnTo>
                        <a:lnTo>
                          <a:pt x="193" y="366"/>
                        </a:lnTo>
                        <a:lnTo>
                          <a:pt x="191" y="360"/>
                        </a:lnTo>
                        <a:lnTo>
                          <a:pt x="191" y="355"/>
                        </a:lnTo>
                        <a:lnTo>
                          <a:pt x="190" y="349"/>
                        </a:lnTo>
                        <a:lnTo>
                          <a:pt x="190" y="345"/>
                        </a:lnTo>
                        <a:lnTo>
                          <a:pt x="190" y="340"/>
                        </a:lnTo>
                        <a:lnTo>
                          <a:pt x="189" y="334"/>
                        </a:lnTo>
                        <a:lnTo>
                          <a:pt x="188" y="329"/>
                        </a:lnTo>
                        <a:lnTo>
                          <a:pt x="188" y="323"/>
                        </a:lnTo>
                        <a:lnTo>
                          <a:pt x="188" y="317"/>
                        </a:lnTo>
                        <a:lnTo>
                          <a:pt x="186" y="313"/>
                        </a:lnTo>
                        <a:lnTo>
                          <a:pt x="186" y="307"/>
                        </a:lnTo>
                        <a:lnTo>
                          <a:pt x="186" y="302"/>
                        </a:lnTo>
                        <a:lnTo>
                          <a:pt x="183" y="297"/>
                        </a:lnTo>
                        <a:lnTo>
                          <a:pt x="182" y="291"/>
                        </a:lnTo>
                        <a:lnTo>
                          <a:pt x="182" y="286"/>
                        </a:lnTo>
                        <a:lnTo>
                          <a:pt x="182" y="282"/>
                        </a:lnTo>
                        <a:lnTo>
                          <a:pt x="180" y="276"/>
                        </a:lnTo>
                        <a:lnTo>
                          <a:pt x="180" y="269"/>
                        </a:lnTo>
                        <a:lnTo>
                          <a:pt x="177" y="264"/>
                        </a:lnTo>
                        <a:lnTo>
                          <a:pt x="177" y="259"/>
                        </a:lnTo>
                        <a:lnTo>
                          <a:pt x="175" y="253"/>
                        </a:lnTo>
                        <a:lnTo>
                          <a:pt x="174" y="247"/>
                        </a:lnTo>
                        <a:lnTo>
                          <a:pt x="172" y="241"/>
                        </a:lnTo>
                        <a:lnTo>
                          <a:pt x="171" y="235"/>
                        </a:lnTo>
                        <a:lnTo>
                          <a:pt x="170" y="231"/>
                        </a:lnTo>
                        <a:lnTo>
                          <a:pt x="168" y="225"/>
                        </a:lnTo>
                        <a:lnTo>
                          <a:pt x="167" y="219"/>
                        </a:lnTo>
                        <a:lnTo>
                          <a:pt x="165" y="214"/>
                        </a:lnTo>
                        <a:lnTo>
                          <a:pt x="163" y="208"/>
                        </a:lnTo>
                        <a:lnTo>
                          <a:pt x="162" y="203"/>
                        </a:lnTo>
                        <a:lnTo>
                          <a:pt x="159" y="197"/>
                        </a:lnTo>
                        <a:lnTo>
                          <a:pt x="158" y="192"/>
                        </a:lnTo>
                        <a:lnTo>
                          <a:pt x="156" y="186"/>
                        </a:lnTo>
                        <a:lnTo>
                          <a:pt x="155" y="180"/>
                        </a:lnTo>
                        <a:lnTo>
                          <a:pt x="152" y="175"/>
                        </a:lnTo>
                        <a:lnTo>
                          <a:pt x="150" y="169"/>
                        </a:lnTo>
                        <a:lnTo>
                          <a:pt x="148" y="163"/>
                        </a:lnTo>
                        <a:lnTo>
                          <a:pt x="146" y="157"/>
                        </a:lnTo>
                        <a:lnTo>
                          <a:pt x="144" y="152"/>
                        </a:lnTo>
                        <a:lnTo>
                          <a:pt x="142" y="145"/>
                        </a:lnTo>
                        <a:lnTo>
                          <a:pt x="139" y="139"/>
                        </a:lnTo>
                        <a:lnTo>
                          <a:pt x="137" y="135"/>
                        </a:lnTo>
                        <a:lnTo>
                          <a:pt x="134" y="127"/>
                        </a:lnTo>
                        <a:lnTo>
                          <a:pt x="132" y="121"/>
                        </a:lnTo>
                        <a:lnTo>
                          <a:pt x="130" y="116"/>
                        </a:lnTo>
                        <a:lnTo>
                          <a:pt x="127" y="110"/>
                        </a:lnTo>
                        <a:lnTo>
                          <a:pt x="125" y="104"/>
                        </a:lnTo>
                        <a:lnTo>
                          <a:pt x="123" y="99"/>
                        </a:lnTo>
                        <a:lnTo>
                          <a:pt x="119" y="92"/>
                        </a:lnTo>
                        <a:lnTo>
                          <a:pt x="117" y="86"/>
                        </a:lnTo>
                        <a:lnTo>
                          <a:pt x="114" y="80"/>
                        </a:lnTo>
                        <a:lnTo>
                          <a:pt x="111" y="74"/>
                        </a:lnTo>
                        <a:lnTo>
                          <a:pt x="108" y="68"/>
                        </a:lnTo>
                        <a:lnTo>
                          <a:pt x="105" y="62"/>
                        </a:lnTo>
                        <a:lnTo>
                          <a:pt x="102" y="56"/>
                        </a:lnTo>
                        <a:lnTo>
                          <a:pt x="99" y="50"/>
                        </a:lnTo>
                        <a:lnTo>
                          <a:pt x="97" y="43"/>
                        </a:lnTo>
                        <a:lnTo>
                          <a:pt x="93" y="37"/>
                        </a:lnTo>
                        <a:lnTo>
                          <a:pt x="89" y="31"/>
                        </a:lnTo>
                        <a:lnTo>
                          <a:pt x="86" y="25"/>
                        </a:lnTo>
                        <a:lnTo>
                          <a:pt x="83" y="18"/>
                        </a:lnTo>
                        <a:lnTo>
                          <a:pt x="80" y="12"/>
                        </a:lnTo>
                        <a:lnTo>
                          <a:pt x="76" y="5"/>
                        </a:lnTo>
                        <a:lnTo>
                          <a:pt x="7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64" name="Freeform 167"/>
                  <p:cNvSpPr>
                    <a:spLocks/>
                  </p:cNvSpPr>
                  <p:nvPr/>
                </p:nvSpPr>
                <p:spPr bwMode="auto">
                  <a:xfrm>
                    <a:off x="5361" y="1875"/>
                    <a:ext cx="25" cy="26"/>
                  </a:xfrm>
                  <a:custGeom>
                    <a:avLst/>
                    <a:gdLst>
                      <a:gd name="T0" fmla="*/ 0 w 77"/>
                      <a:gd name="T1" fmla="*/ 0 h 79"/>
                      <a:gd name="T2" fmla="*/ 0 w 77"/>
                      <a:gd name="T3" fmla="*/ 0 h 79"/>
                      <a:gd name="T4" fmla="*/ 0 w 77"/>
                      <a:gd name="T5" fmla="*/ 0 h 79"/>
                      <a:gd name="T6" fmla="*/ 0 w 77"/>
                      <a:gd name="T7" fmla="*/ 0 h 79"/>
                      <a:gd name="T8" fmla="*/ 0 w 77"/>
                      <a:gd name="T9" fmla="*/ 0 h 79"/>
                      <a:gd name="T10" fmla="*/ 0 w 77"/>
                      <a:gd name="T11" fmla="*/ 0 h 79"/>
                      <a:gd name="T12" fmla="*/ 0 w 77"/>
                      <a:gd name="T13" fmla="*/ 0 h 79"/>
                      <a:gd name="T14" fmla="*/ 0 w 77"/>
                      <a:gd name="T15" fmla="*/ 0 h 79"/>
                      <a:gd name="T16" fmla="*/ 0 w 77"/>
                      <a:gd name="T17" fmla="*/ 0 h 79"/>
                      <a:gd name="T18" fmla="*/ 0 w 77"/>
                      <a:gd name="T19" fmla="*/ 0 h 79"/>
                      <a:gd name="T20" fmla="*/ 0 w 77"/>
                      <a:gd name="T21" fmla="*/ 0 h 79"/>
                      <a:gd name="T22" fmla="*/ 0 w 77"/>
                      <a:gd name="T23" fmla="*/ 0 h 79"/>
                      <a:gd name="T24" fmla="*/ 0 w 77"/>
                      <a:gd name="T25" fmla="*/ 0 h 79"/>
                      <a:gd name="T26" fmla="*/ 0 w 77"/>
                      <a:gd name="T27" fmla="*/ 0 h 79"/>
                      <a:gd name="T28" fmla="*/ 0 w 77"/>
                      <a:gd name="T29" fmla="*/ 0 h 79"/>
                      <a:gd name="T30" fmla="*/ 0 w 77"/>
                      <a:gd name="T31" fmla="*/ 0 h 79"/>
                      <a:gd name="T32" fmla="*/ 0 w 77"/>
                      <a:gd name="T33" fmla="*/ 0 h 79"/>
                      <a:gd name="T34" fmla="*/ 0 w 77"/>
                      <a:gd name="T35" fmla="*/ 0 h 79"/>
                      <a:gd name="T36" fmla="*/ 0 w 77"/>
                      <a:gd name="T37" fmla="*/ 0 h 79"/>
                      <a:gd name="T38" fmla="*/ 0 w 77"/>
                      <a:gd name="T39" fmla="*/ 0 h 79"/>
                      <a:gd name="T40" fmla="*/ 0 w 77"/>
                      <a:gd name="T41" fmla="*/ 0 h 79"/>
                      <a:gd name="T42" fmla="*/ 0 w 77"/>
                      <a:gd name="T43" fmla="*/ 0 h 79"/>
                      <a:gd name="T44" fmla="*/ 0 w 77"/>
                      <a:gd name="T45" fmla="*/ 0 h 79"/>
                      <a:gd name="T46" fmla="*/ 0 w 77"/>
                      <a:gd name="T47" fmla="*/ 0 h 79"/>
                      <a:gd name="T48" fmla="*/ 0 w 77"/>
                      <a:gd name="T49" fmla="*/ 0 h 79"/>
                      <a:gd name="T50" fmla="*/ 0 w 77"/>
                      <a:gd name="T51" fmla="*/ 0 h 79"/>
                      <a:gd name="T52" fmla="*/ 0 w 77"/>
                      <a:gd name="T53" fmla="*/ 0 h 79"/>
                      <a:gd name="T54" fmla="*/ 0 w 77"/>
                      <a:gd name="T55" fmla="*/ 0 h 79"/>
                      <a:gd name="T56" fmla="*/ 0 w 77"/>
                      <a:gd name="T57" fmla="*/ 0 h 79"/>
                      <a:gd name="T58" fmla="*/ 0 w 77"/>
                      <a:gd name="T59" fmla="*/ 0 h 79"/>
                      <a:gd name="T60" fmla="*/ 0 w 77"/>
                      <a:gd name="T61" fmla="*/ 0 h 79"/>
                      <a:gd name="T62" fmla="*/ 0 w 77"/>
                      <a:gd name="T63" fmla="*/ 0 h 79"/>
                      <a:gd name="T64" fmla="*/ 0 w 77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9"/>
                      <a:gd name="T101" fmla="*/ 77 w 77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9">
                        <a:moveTo>
                          <a:pt x="38" y="79"/>
                        </a:moveTo>
                        <a:lnTo>
                          <a:pt x="41" y="78"/>
                        </a:lnTo>
                        <a:lnTo>
                          <a:pt x="45" y="78"/>
                        </a:lnTo>
                        <a:lnTo>
                          <a:pt x="49" y="76"/>
                        </a:lnTo>
                        <a:lnTo>
                          <a:pt x="53" y="75"/>
                        </a:lnTo>
                        <a:lnTo>
                          <a:pt x="57" y="73"/>
                        </a:lnTo>
                        <a:lnTo>
                          <a:pt x="59" y="72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3"/>
                        </a:lnTo>
                        <a:lnTo>
                          <a:pt x="70" y="61"/>
                        </a:lnTo>
                        <a:lnTo>
                          <a:pt x="72" y="57"/>
                        </a:lnTo>
                        <a:lnTo>
                          <a:pt x="74" y="55"/>
                        </a:lnTo>
                        <a:lnTo>
                          <a:pt x="74" y="51"/>
                        </a:lnTo>
                        <a:lnTo>
                          <a:pt x="77" y="47"/>
                        </a:lnTo>
                        <a:lnTo>
                          <a:pt x="77" y="43"/>
                        </a:lnTo>
                        <a:lnTo>
                          <a:pt x="77" y="40"/>
                        </a:lnTo>
                        <a:lnTo>
                          <a:pt x="77" y="36"/>
                        </a:lnTo>
                        <a:lnTo>
                          <a:pt x="77" y="31"/>
                        </a:lnTo>
                        <a:lnTo>
                          <a:pt x="74" y="28"/>
                        </a:lnTo>
                        <a:lnTo>
                          <a:pt x="74" y="24"/>
                        </a:lnTo>
                        <a:lnTo>
                          <a:pt x="72" y="21"/>
                        </a:lnTo>
                        <a:lnTo>
                          <a:pt x="70" y="18"/>
                        </a:lnTo>
                        <a:lnTo>
                          <a:pt x="67" y="15"/>
                        </a:lnTo>
                        <a:lnTo>
                          <a:pt x="65" y="12"/>
                        </a:lnTo>
                        <a:lnTo>
                          <a:pt x="63" y="10"/>
                        </a:lnTo>
                        <a:lnTo>
                          <a:pt x="59" y="7"/>
                        </a:lnTo>
                        <a:lnTo>
                          <a:pt x="57" y="5"/>
                        </a:lnTo>
                        <a:lnTo>
                          <a:pt x="53" y="3"/>
                        </a:lnTo>
                        <a:lnTo>
                          <a:pt x="49" y="3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3"/>
                        </a:lnTo>
                        <a:lnTo>
                          <a:pt x="22" y="3"/>
                        </a:lnTo>
                        <a:lnTo>
                          <a:pt x="19" y="5"/>
                        </a:lnTo>
                        <a:lnTo>
                          <a:pt x="16" y="7"/>
                        </a:lnTo>
                        <a:lnTo>
                          <a:pt x="14" y="10"/>
                        </a:lnTo>
                        <a:lnTo>
                          <a:pt x="11" y="12"/>
                        </a:lnTo>
                        <a:lnTo>
                          <a:pt x="8" y="15"/>
                        </a:lnTo>
                        <a:lnTo>
                          <a:pt x="6" y="18"/>
                        </a:lnTo>
                        <a:lnTo>
                          <a:pt x="3" y="21"/>
                        </a:lnTo>
                        <a:lnTo>
                          <a:pt x="3" y="24"/>
                        </a:lnTo>
                        <a:lnTo>
                          <a:pt x="1" y="28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40"/>
                        </a:lnTo>
                        <a:lnTo>
                          <a:pt x="0" y="43"/>
                        </a:lnTo>
                        <a:lnTo>
                          <a:pt x="1" y="47"/>
                        </a:lnTo>
                        <a:lnTo>
                          <a:pt x="1" y="51"/>
                        </a:lnTo>
                        <a:lnTo>
                          <a:pt x="3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8" y="63"/>
                        </a:lnTo>
                        <a:lnTo>
                          <a:pt x="11" y="67"/>
                        </a:lnTo>
                        <a:lnTo>
                          <a:pt x="14" y="69"/>
                        </a:lnTo>
                        <a:lnTo>
                          <a:pt x="16" y="72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8"/>
                        </a:lnTo>
                        <a:lnTo>
                          <a:pt x="34" y="78"/>
                        </a:lnTo>
                        <a:lnTo>
                          <a:pt x="38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65" name="Freeform 168"/>
                  <p:cNvSpPr>
                    <a:spLocks/>
                  </p:cNvSpPr>
                  <p:nvPr/>
                </p:nvSpPr>
                <p:spPr bwMode="auto">
                  <a:xfrm>
                    <a:off x="5412" y="1877"/>
                    <a:ext cx="26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3" y="76"/>
                        </a:lnTo>
                        <a:lnTo>
                          <a:pt x="46" y="76"/>
                        </a:lnTo>
                        <a:lnTo>
                          <a:pt x="50" y="75"/>
                        </a:lnTo>
                        <a:lnTo>
                          <a:pt x="53" y="74"/>
                        </a:lnTo>
                        <a:lnTo>
                          <a:pt x="56" y="71"/>
                        </a:lnTo>
                        <a:lnTo>
                          <a:pt x="59" y="70"/>
                        </a:lnTo>
                        <a:lnTo>
                          <a:pt x="63" y="68"/>
                        </a:lnTo>
                        <a:lnTo>
                          <a:pt x="67" y="65"/>
                        </a:lnTo>
                        <a:lnTo>
                          <a:pt x="69" y="62"/>
                        </a:lnTo>
                        <a:lnTo>
                          <a:pt x="71" y="59"/>
                        </a:lnTo>
                        <a:lnTo>
                          <a:pt x="72" y="56"/>
                        </a:lnTo>
                        <a:lnTo>
                          <a:pt x="74" y="54"/>
                        </a:lnTo>
                        <a:lnTo>
                          <a:pt x="75" y="49"/>
                        </a:lnTo>
                        <a:lnTo>
                          <a:pt x="76" y="46"/>
                        </a:lnTo>
                        <a:lnTo>
                          <a:pt x="77" y="42"/>
                        </a:lnTo>
                        <a:lnTo>
                          <a:pt x="77" y="38"/>
                        </a:lnTo>
                        <a:lnTo>
                          <a:pt x="77" y="33"/>
                        </a:lnTo>
                        <a:lnTo>
                          <a:pt x="76" y="31"/>
                        </a:lnTo>
                        <a:lnTo>
                          <a:pt x="75" y="26"/>
                        </a:lnTo>
                        <a:lnTo>
                          <a:pt x="74" y="23"/>
                        </a:lnTo>
                        <a:lnTo>
                          <a:pt x="72" y="19"/>
                        </a:lnTo>
                        <a:lnTo>
                          <a:pt x="71" y="16"/>
                        </a:lnTo>
                        <a:lnTo>
                          <a:pt x="69" y="13"/>
                        </a:lnTo>
                        <a:lnTo>
                          <a:pt x="67" y="11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3" y="2"/>
                        </a:lnTo>
                        <a:lnTo>
                          <a:pt x="20" y="5"/>
                        </a:lnTo>
                        <a:lnTo>
                          <a:pt x="17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6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31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49"/>
                        </a:lnTo>
                        <a:lnTo>
                          <a:pt x="2" y="54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5"/>
                        </a:lnTo>
                        <a:lnTo>
                          <a:pt x="13" y="68"/>
                        </a:lnTo>
                        <a:lnTo>
                          <a:pt x="17" y="70"/>
                        </a:lnTo>
                        <a:lnTo>
                          <a:pt x="20" y="71"/>
                        </a:lnTo>
                        <a:lnTo>
                          <a:pt x="23" y="74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66" name="Freeform 169"/>
                  <p:cNvSpPr>
                    <a:spLocks/>
                  </p:cNvSpPr>
                  <p:nvPr/>
                </p:nvSpPr>
                <p:spPr bwMode="auto">
                  <a:xfrm>
                    <a:off x="5461" y="187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41" y="77"/>
                        </a:moveTo>
                        <a:lnTo>
                          <a:pt x="43" y="76"/>
                        </a:lnTo>
                        <a:lnTo>
                          <a:pt x="48" y="76"/>
                        </a:lnTo>
                        <a:lnTo>
                          <a:pt x="51" y="75"/>
                        </a:lnTo>
                        <a:lnTo>
                          <a:pt x="55" y="73"/>
                        </a:lnTo>
                        <a:lnTo>
                          <a:pt x="57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1" y="59"/>
                        </a:lnTo>
                        <a:lnTo>
                          <a:pt x="74" y="56"/>
                        </a:lnTo>
                        <a:lnTo>
                          <a:pt x="75" y="53"/>
                        </a:lnTo>
                        <a:lnTo>
                          <a:pt x="76" y="48"/>
                        </a:lnTo>
                        <a:lnTo>
                          <a:pt x="77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7" y="31"/>
                        </a:lnTo>
                        <a:lnTo>
                          <a:pt x="76" y="26"/>
                        </a:lnTo>
                        <a:lnTo>
                          <a:pt x="75" y="22"/>
                        </a:lnTo>
                        <a:lnTo>
                          <a:pt x="74" y="19"/>
                        </a:lnTo>
                        <a:lnTo>
                          <a:pt x="71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4"/>
                        </a:lnTo>
                        <a:lnTo>
                          <a:pt x="57" y="3"/>
                        </a:lnTo>
                        <a:lnTo>
                          <a:pt x="55" y="2"/>
                        </a:lnTo>
                        <a:lnTo>
                          <a:pt x="51" y="0"/>
                        </a:lnTo>
                        <a:lnTo>
                          <a:pt x="48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0"/>
                        </a:lnTo>
                        <a:lnTo>
                          <a:pt x="25" y="2"/>
                        </a:lnTo>
                        <a:lnTo>
                          <a:pt x="20" y="3"/>
                        </a:lnTo>
                        <a:lnTo>
                          <a:pt x="18" y="4"/>
                        </a:lnTo>
                        <a:lnTo>
                          <a:pt x="16" y="7"/>
                        </a:lnTo>
                        <a:lnTo>
                          <a:pt x="13" y="10"/>
                        </a:lnTo>
                        <a:lnTo>
                          <a:pt x="10" y="13"/>
                        </a:lnTo>
                        <a:lnTo>
                          <a:pt x="7" y="15"/>
                        </a:lnTo>
                        <a:lnTo>
                          <a:pt x="5" y="19"/>
                        </a:lnTo>
                        <a:lnTo>
                          <a:pt x="4" y="22"/>
                        </a:lnTo>
                        <a:lnTo>
                          <a:pt x="3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3" y="48"/>
                        </a:lnTo>
                        <a:lnTo>
                          <a:pt x="4" y="53"/>
                        </a:lnTo>
                        <a:lnTo>
                          <a:pt x="5" y="56"/>
                        </a:lnTo>
                        <a:lnTo>
                          <a:pt x="7" y="59"/>
                        </a:lnTo>
                        <a:lnTo>
                          <a:pt x="10" y="61"/>
                        </a:lnTo>
                        <a:lnTo>
                          <a:pt x="13" y="65"/>
                        </a:lnTo>
                        <a:lnTo>
                          <a:pt x="16" y="67"/>
                        </a:lnTo>
                        <a:lnTo>
                          <a:pt x="18" y="70"/>
                        </a:lnTo>
                        <a:lnTo>
                          <a:pt x="20" y="71"/>
                        </a:lnTo>
                        <a:lnTo>
                          <a:pt x="25" y="73"/>
                        </a:lnTo>
                        <a:lnTo>
                          <a:pt x="27" y="75"/>
                        </a:lnTo>
                        <a:lnTo>
                          <a:pt x="31" y="76"/>
                        </a:lnTo>
                        <a:lnTo>
                          <a:pt x="36" y="76"/>
                        </a:lnTo>
                        <a:lnTo>
                          <a:pt x="41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67" name="Freeform 170"/>
                  <p:cNvSpPr>
                    <a:spLocks/>
                  </p:cNvSpPr>
                  <p:nvPr/>
                </p:nvSpPr>
                <p:spPr bwMode="auto">
                  <a:xfrm>
                    <a:off x="5511" y="1877"/>
                    <a:ext cx="26" cy="26"/>
                  </a:xfrm>
                  <a:custGeom>
                    <a:avLst/>
                    <a:gdLst>
                      <a:gd name="T0" fmla="*/ 0 w 76"/>
                      <a:gd name="T1" fmla="*/ 0 h 78"/>
                      <a:gd name="T2" fmla="*/ 0 w 76"/>
                      <a:gd name="T3" fmla="*/ 0 h 78"/>
                      <a:gd name="T4" fmla="*/ 0 w 76"/>
                      <a:gd name="T5" fmla="*/ 0 h 78"/>
                      <a:gd name="T6" fmla="*/ 0 w 76"/>
                      <a:gd name="T7" fmla="*/ 0 h 78"/>
                      <a:gd name="T8" fmla="*/ 0 w 76"/>
                      <a:gd name="T9" fmla="*/ 0 h 78"/>
                      <a:gd name="T10" fmla="*/ 0 w 76"/>
                      <a:gd name="T11" fmla="*/ 0 h 78"/>
                      <a:gd name="T12" fmla="*/ 0 w 76"/>
                      <a:gd name="T13" fmla="*/ 0 h 78"/>
                      <a:gd name="T14" fmla="*/ 0 w 76"/>
                      <a:gd name="T15" fmla="*/ 0 h 78"/>
                      <a:gd name="T16" fmla="*/ 0 w 76"/>
                      <a:gd name="T17" fmla="*/ 0 h 78"/>
                      <a:gd name="T18" fmla="*/ 0 w 76"/>
                      <a:gd name="T19" fmla="*/ 0 h 78"/>
                      <a:gd name="T20" fmla="*/ 0 w 76"/>
                      <a:gd name="T21" fmla="*/ 0 h 78"/>
                      <a:gd name="T22" fmla="*/ 0 w 76"/>
                      <a:gd name="T23" fmla="*/ 0 h 78"/>
                      <a:gd name="T24" fmla="*/ 0 w 76"/>
                      <a:gd name="T25" fmla="*/ 0 h 78"/>
                      <a:gd name="T26" fmla="*/ 0 w 76"/>
                      <a:gd name="T27" fmla="*/ 0 h 78"/>
                      <a:gd name="T28" fmla="*/ 0 w 76"/>
                      <a:gd name="T29" fmla="*/ 0 h 78"/>
                      <a:gd name="T30" fmla="*/ 0 w 76"/>
                      <a:gd name="T31" fmla="*/ 0 h 78"/>
                      <a:gd name="T32" fmla="*/ 0 w 76"/>
                      <a:gd name="T33" fmla="*/ 0 h 78"/>
                      <a:gd name="T34" fmla="*/ 0 w 76"/>
                      <a:gd name="T35" fmla="*/ 0 h 78"/>
                      <a:gd name="T36" fmla="*/ 0 w 76"/>
                      <a:gd name="T37" fmla="*/ 0 h 78"/>
                      <a:gd name="T38" fmla="*/ 0 w 76"/>
                      <a:gd name="T39" fmla="*/ 0 h 78"/>
                      <a:gd name="T40" fmla="*/ 0 w 76"/>
                      <a:gd name="T41" fmla="*/ 0 h 78"/>
                      <a:gd name="T42" fmla="*/ 0 w 76"/>
                      <a:gd name="T43" fmla="*/ 0 h 78"/>
                      <a:gd name="T44" fmla="*/ 0 w 76"/>
                      <a:gd name="T45" fmla="*/ 0 h 78"/>
                      <a:gd name="T46" fmla="*/ 0 w 76"/>
                      <a:gd name="T47" fmla="*/ 0 h 78"/>
                      <a:gd name="T48" fmla="*/ 0 w 76"/>
                      <a:gd name="T49" fmla="*/ 0 h 78"/>
                      <a:gd name="T50" fmla="*/ 0 w 76"/>
                      <a:gd name="T51" fmla="*/ 0 h 78"/>
                      <a:gd name="T52" fmla="*/ 0 w 76"/>
                      <a:gd name="T53" fmla="*/ 0 h 78"/>
                      <a:gd name="T54" fmla="*/ 0 w 76"/>
                      <a:gd name="T55" fmla="*/ 0 h 78"/>
                      <a:gd name="T56" fmla="*/ 0 w 76"/>
                      <a:gd name="T57" fmla="*/ 0 h 78"/>
                      <a:gd name="T58" fmla="*/ 0 w 76"/>
                      <a:gd name="T59" fmla="*/ 0 h 78"/>
                      <a:gd name="T60" fmla="*/ 0 w 76"/>
                      <a:gd name="T61" fmla="*/ 0 h 78"/>
                      <a:gd name="T62" fmla="*/ 0 w 76"/>
                      <a:gd name="T63" fmla="*/ 0 h 78"/>
                      <a:gd name="T64" fmla="*/ 0 w 76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6"/>
                      <a:gd name="T100" fmla="*/ 0 h 78"/>
                      <a:gd name="T101" fmla="*/ 76 w 76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6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7"/>
                        </a:lnTo>
                        <a:lnTo>
                          <a:pt x="50" y="76"/>
                        </a:lnTo>
                        <a:lnTo>
                          <a:pt x="53" y="75"/>
                        </a:lnTo>
                        <a:lnTo>
                          <a:pt x="55" y="73"/>
                        </a:lnTo>
                        <a:lnTo>
                          <a:pt x="59" y="71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4"/>
                        </a:lnTo>
                        <a:lnTo>
                          <a:pt x="70" y="61"/>
                        </a:lnTo>
                        <a:lnTo>
                          <a:pt x="71" y="57"/>
                        </a:lnTo>
                        <a:lnTo>
                          <a:pt x="73" y="55"/>
                        </a:lnTo>
                        <a:lnTo>
                          <a:pt x="74" y="51"/>
                        </a:lnTo>
                        <a:lnTo>
                          <a:pt x="76" y="46"/>
                        </a:lnTo>
                        <a:lnTo>
                          <a:pt x="76" y="43"/>
                        </a:lnTo>
                        <a:lnTo>
                          <a:pt x="76" y="39"/>
                        </a:lnTo>
                        <a:lnTo>
                          <a:pt x="76" y="36"/>
                        </a:lnTo>
                        <a:lnTo>
                          <a:pt x="76" y="31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7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7"/>
                        </a:lnTo>
                        <a:lnTo>
                          <a:pt x="55" y="5"/>
                        </a:lnTo>
                        <a:lnTo>
                          <a:pt x="53" y="2"/>
                        </a:lnTo>
                        <a:lnTo>
                          <a:pt x="50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2"/>
                        </a:lnTo>
                        <a:lnTo>
                          <a:pt x="22" y="2"/>
                        </a:lnTo>
                        <a:lnTo>
                          <a:pt x="19" y="5"/>
                        </a:lnTo>
                        <a:lnTo>
                          <a:pt x="15" y="7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6" y="17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0" y="46"/>
                        </a:lnTo>
                        <a:lnTo>
                          <a:pt x="1" y="51"/>
                        </a:lnTo>
                        <a:lnTo>
                          <a:pt x="2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7" y="64"/>
                        </a:lnTo>
                        <a:lnTo>
                          <a:pt x="10" y="67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7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68" name="Freeform 171"/>
                  <p:cNvSpPr>
                    <a:spLocks/>
                  </p:cNvSpPr>
                  <p:nvPr/>
                </p:nvSpPr>
                <p:spPr bwMode="auto">
                  <a:xfrm>
                    <a:off x="5560" y="1876"/>
                    <a:ext cx="26" cy="26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9" y="77"/>
                        </a:moveTo>
                        <a:lnTo>
                          <a:pt x="42" y="76"/>
                        </a:lnTo>
                        <a:lnTo>
                          <a:pt x="46" y="76"/>
                        </a:lnTo>
                        <a:lnTo>
                          <a:pt x="49" y="75"/>
                        </a:lnTo>
                        <a:lnTo>
                          <a:pt x="53" y="73"/>
                        </a:lnTo>
                        <a:lnTo>
                          <a:pt x="55" y="71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6" y="65"/>
                        </a:lnTo>
                        <a:lnTo>
                          <a:pt x="67" y="61"/>
                        </a:lnTo>
                        <a:lnTo>
                          <a:pt x="70" y="59"/>
                        </a:lnTo>
                        <a:lnTo>
                          <a:pt x="72" y="56"/>
                        </a:lnTo>
                        <a:lnTo>
                          <a:pt x="73" y="53"/>
                        </a:lnTo>
                        <a:lnTo>
                          <a:pt x="74" y="48"/>
                        </a:lnTo>
                        <a:lnTo>
                          <a:pt x="77" y="45"/>
                        </a:lnTo>
                        <a:lnTo>
                          <a:pt x="77" y="41"/>
                        </a:lnTo>
                        <a:lnTo>
                          <a:pt x="77" y="38"/>
                        </a:lnTo>
                        <a:lnTo>
                          <a:pt x="77" y="34"/>
                        </a:lnTo>
                        <a:lnTo>
                          <a:pt x="77" y="31"/>
                        </a:lnTo>
                        <a:lnTo>
                          <a:pt x="74" y="26"/>
                        </a:lnTo>
                        <a:lnTo>
                          <a:pt x="73" y="22"/>
                        </a:lnTo>
                        <a:lnTo>
                          <a:pt x="72" y="19"/>
                        </a:lnTo>
                        <a:lnTo>
                          <a:pt x="70" y="15"/>
                        </a:lnTo>
                        <a:lnTo>
                          <a:pt x="67" y="13"/>
                        </a:lnTo>
                        <a:lnTo>
                          <a:pt x="66" y="10"/>
                        </a:lnTo>
                        <a:lnTo>
                          <a:pt x="63" y="7"/>
                        </a:lnTo>
                        <a:lnTo>
                          <a:pt x="59" y="4"/>
                        </a:lnTo>
                        <a:lnTo>
                          <a:pt x="55" y="3"/>
                        </a:lnTo>
                        <a:lnTo>
                          <a:pt x="53" y="2"/>
                        </a:lnTo>
                        <a:lnTo>
                          <a:pt x="49" y="0"/>
                        </a:lnTo>
                        <a:lnTo>
                          <a:pt x="46" y="0"/>
                        </a:lnTo>
                        <a:lnTo>
                          <a:pt x="42" y="0"/>
                        </a:lnTo>
                        <a:lnTo>
                          <a:pt x="39" y="0"/>
                        </a:lnTo>
                        <a:lnTo>
                          <a:pt x="35" y="0"/>
                        </a:lnTo>
                        <a:lnTo>
                          <a:pt x="30" y="0"/>
                        </a:lnTo>
                        <a:lnTo>
                          <a:pt x="27" y="0"/>
                        </a:lnTo>
                        <a:lnTo>
                          <a:pt x="23" y="2"/>
                        </a:lnTo>
                        <a:lnTo>
                          <a:pt x="20" y="3"/>
                        </a:lnTo>
                        <a:lnTo>
                          <a:pt x="16" y="4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8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3" y="22"/>
                        </a:lnTo>
                        <a:lnTo>
                          <a:pt x="1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1" y="48"/>
                        </a:lnTo>
                        <a:lnTo>
                          <a:pt x="3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8" y="61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1"/>
                        </a:lnTo>
                        <a:lnTo>
                          <a:pt x="23" y="73"/>
                        </a:lnTo>
                        <a:lnTo>
                          <a:pt x="27" y="75"/>
                        </a:lnTo>
                        <a:lnTo>
                          <a:pt x="30" y="76"/>
                        </a:lnTo>
                        <a:lnTo>
                          <a:pt x="35" y="76"/>
                        </a:lnTo>
                        <a:lnTo>
                          <a:pt x="39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69" name="Freeform 172"/>
                  <p:cNvSpPr>
                    <a:spLocks/>
                  </p:cNvSpPr>
                  <p:nvPr/>
                </p:nvSpPr>
                <p:spPr bwMode="auto">
                  <a:xfrm>
                    <a:off x="5612" y="1877"/>
                    <a:ext cx="26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w 78"/>
                      <a:gd name="T25" fmla="*/ 0 h 78"/>
                      <a:gd name="T26" fmla="*/ 0 w 78"/>
                      <a:gd name="T27" fmla="*/ 0 h 78"/>
                      <a:gd name="T28" fmla="*/ 0 w 78"/>
                      <a:gd name="T29" fmla="*/ 0 h 78"/>
                      <a:gd name="T30" fmla="*/ 0 w 78"/>
                      <a:gd name="T31" fmla="*/ 0 h 78"/>
                      <a:gd name="T32" fmla="*/ 0 w 78"/>
                      <a:gd name="T33" fmla="*/ 0 h 78"/>
                      <a:gd name="T34" fmla="*/ 0 w 78"/>
                      <a:gd name="T35" fmla="*/ 0 h 78"/>
                      <a:gd name="T36" fmla="*/ 0 w 78"/>
                      <a:gd name="T37" fmla="*/ 0 h 78"/>
                      <a:gd name="T38" fmla="*/ 0 w 78"/>
                      <a:gd name="T39" fmla="*/ 0 h 78"/>
                      <a:gd name="T40" fmla="*/ 0 w 78"/>
                      <a:gd name="T41" fmla="*/ 0 h 78"/>
                      <a:gd name="T42" fmla="*/ 0 w 78"/>
                      <a:gd name="T43" fmla="*/ 0 h 78"/>
                      <a:gd name="T44" fmla="*/ 0 w 78"/>
                      <a:gd name="T45" fmla="*/ 0 h 78"/>
                      <a:gd name="T46" fmla="*/ 0 w 78"/>
                      <a:gd name="T47" fmla="*/ 0 h 78"/>
                      <a:gd name="T48" fmla="*/ 0 w 78"/>
                      <a:gd name="T49" fmla="*/ 0 h 78"/>
                      <a:gd name="T50" fmla="*/ 0 w 78"/>
                      <a:gd name="T51" fmla="*/ 0 h 78"/>
                      <a:gd name="T52" fmla="*/ 0 w 78"/>
                      <a:gd name="T53" fmla="*/ 0 h 78"/>
                      <a:gd name="T54" fmla="*/ 0 w 78"/>
                      <a:gd name="T55" fmla="*/ 0 h 78"/>
                      <a:gd name="T56" fmla="*/ 0 w 78"/>
                      <a:gd name="T57" fmla="*/ 0 h 78"/>
                      <a:gd name="T58" fmla="*/ 0 w 78"/>
                      <a:gd name="T59" fmla="*/ 0 h 78"/>
                      <a:gd name="T60" fmla="*/ 0 w 78"/>
                      <a:gd name="T61" fmla="*/ 0 h 78"/>
                      <a:gd name="T62" fmla="*/ 0 w 78"/>
                      <a:gd name="T63" fmla="*/ 0 h 78"/>
                      <a:gd name="T64" fmla="*/ 0 w 78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8"/>
                      <a:gd name="T101" fmla="*/ 78 w 78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8">
                        <a:moveTo>
                          <a:pt x="39" y="78"/>
                        </a:moveTo>
                        <a:lnTo>
                          <a:pt x="43" y="77"/>
                        </a:lnTo>
                        <a:lnTo>
                          <a:pt x="46" y="77"/>
                        </a:lnTo>
                        <a:lnTo>
                          <a:pt x="50" y="76"/>
                        </a:lnTo>
                        <a:lnTo>
                          <a:pt x="55" y="75"/>
                        </a:lnTo>
                        <a:lnTo>
                          <a:pt x="57" y="73"/>
                        </a:lnTo>
                        <a:lnTo>
                          <a:pt x="61" y="71"/>
                        </a:lnTo>
                        <a:lnTo>
                          <a:pt x="63" y="69"/>
                        </a:lnTo>
                        <a:lnTo>
                          <a:pt x="67" y="67"/>
                        </a:lnTo>
                        <a:lnTo>
                          <a:pt x="68" y="64"/>
                        </a:lnTo>
                        <a:lnTo>
                          <a:pt x="70" y="61"/>
                        </a:lnTo>
                        <a:lnTo>
                          <a:pt x="74" y="57"/>
                        </a:lnTo>
                        <a:lnTo>
                          <a:pt x="75" y="55"/>
                        </a:lnTo>
                        <a:lnTo>
                          <a:pt x="76" y="51"/>
                        </a:lnTo>
                        <a:lnTo>
                          <a:pt x="77" y="46"/>
                        </a:lnTo>
                        <a:lnTo>
                          <a:pt x="78" y="43"/>
                        </a:lnTo>
                        <a:lnTo>
                          <a:pt x="78" y="39"/>
                        </a:lnTo>
                        <a:lnTo>
                          <a:pt x="78" y="36"/>
                        </a:lnTo>
                        <a:lnTo>
                          <a:pt x="77" y="31"/>
                        </a:lnTo>
                        <a:lnTo>
                          <a:pt x="76" y="27"/>
                        </a:lnTo>
                        <a:lnTo>
                          <a:pt x="75" y="24"/>
                        </a:lnTo>
                        <a:lnTo>
                          <a:pt x="74" y="20"/>
                        </a:lnTo>
                        <a:lnTo>
                          <a:pt x="70" y="17"/>
                        </a:lnTo>
                        <a:lnTo>
                          <a:pt x="68" y="14"/>
                        </a:lnTo>
                        <a:lnTo>
                          <a:pt x="67" y="12"/>
                        </a:lnTo>
                        <a:lnTo>
                          <a:pt x="63" y="8"/>
                        </a:lnTo>
                        <a:lnTo>
                          <a:pt x="61" y="7"/>
                        </a:lnTo>
                        <a:lnTo>
                          <a:pt x="57" y="5"/>
                        </a:lnTo>
                        <a:lnTo>
                          <a:pt x="55" y="2"/>
                        </a:lnTo>
                        <a:lnTo>
                          <a:pt x="50" y="2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9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2"/>
                        </a:lnTo>
                        <a:lnTo>
                          <a:pt x="24" y="2"/>
                        </a:lnTo>
                        <a:lnTo>
                          <a:pt x="20" y="5"/>
                        </a:lnTo>
                        <a:lnTo>
                          <a:pt x="18" y="7"/>
                        </a:lnTo>
                        <a:lnTo>
                          <a:pt x="14" y="8"/>
                        </a:lnTo>
                        <a:lnTo>
                          <a:pt x="12" y="12"/>
                        </a:lnTo>
                        <a:lnTo>
                          <a:pt x="8" y="14"/>
                        </a:lnTo>
                        <a:lnTo>
                          <a:pt x="7" y="17"/>
                        </a:lnTo>
                        <a:lnTo>
                          <a:pt x="5" y="20"/>
                        </a:lnTo>
                        <a:lnTo>
                          <a:pt x="4" y="24"/>
                        </a:lnTo>
                        <a:lnTo>
                          <a:pt x="2" y="27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1" y="46"/>
                        </a:lnTo>
                        <a:lnTo>
                          <a:pt x="2" y="51"/>
                        </a:lnTo>
                        <a:lnTo>
                          <a:pt x="4" y="55"/>
                        </a:lnTo>
                        <a:lnTo>
                          <a:pt x="5" y="57"/>
                        </a:lnTo>
                        <a:lnTo>
                          <a:pt x="7" y="61"/>
                        </a:lnTo>
                        <a:lnTo>
                          <a:pt x="8" y="64"/>
                        </a:lnTo>
                        <a:lnTo>
                          <a:pt x="12" y="67"/>
                        </a:lnTo>
                        <a:lnTo>
                          <a:pt x="14" y="69"/>
                        </a:lnTo>
                        <a:lnTo>
                          <a:pt x="18" y="71"/>
                        </a:lnTo>
                        <a:lnTo>
                          <a:pt x="20" y="73"/>
                        </a:lnTo>
                        <a:lnTo>
                          <a:pt x="24" y="75"/>
                        </a:lnTo>
                        <a:lnTo>
                          <a:pt x="27" y="76"/>
                        </a:lnTo>
                        <a:lnTo>
                          <a:pt x="31" y="77"/>
                        </a:lnTo>
                        <a:lnTo>
                          <a:pt x="36" y="77"/>
                        </a:lnTo>
                        <a:lnTo>
                          <a:pt x="39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70" name="Freeform 173"/>
                  <p:cNvSpPr>
                    <a:spLocks/>
                  </p:cNvSpPr>
                  <p:nvPr/>
                </p:nvSpPr>
                <p:spPr bwMode="auto">
                  <a:xfrm>
                    <a:off x="5662" y="1876"/>
                    <a:ext cx="25" cy="26"/>
                  </a:xfrm>
                  <a:custGeom>
                    <a:avLst/>
                    <a:gdLst>
                      <a:gd name="T0" fmla="*/ 0 w 75"/>
                      <a:gd name="T1" fmla="*/ 0 h 78"/>
                      <a:gd name="T2" fmla="*/ 0 w 75"/>
                      <a:gd name="T3" fmla="*/ 0 h 78"/>
                      <a:gd name="T4" fmla="*/ 0 w 75"/>
                      <a:gd name="T5" fmla="*/ 0 h 78"/>
                      <a:gd name="T6" fmla="*/ 0 w 75"/>
                      <a:gd name="T7" fmla="*/ 0 h 78"/>
                      <a:gd name="T8" fmla="*/ 0 w 75"/>
                      <a:gd name="T9" fmla="*/ 0 h 78"/>
                      <a:gd name="T10" fmla="*/ 0 w 75"/>
                      <a:gd name="T11" fmla="*/ 0 h 78"/>
                      <a:gd name="T12" fmla="*/ 0 w 75"/>
                      <a:gd name="T13" fmla="*/ 0 h 78"/>
                      <a:gd name="T14" fmla="*/ 0 w 75"/>
                      <a:gd name="T15" fmla="*/ 0 h 78"/>
                      <a:gd name="T16" fmla="*/ 0 w 75"/>
                      <a:gd name="T17" fmla="*/ 0 h 78"/>
                      <a:gd name="T18" fmla="*/ 0 w 75"/>
                      <a:gd name="T19" fmla="*/ 0 h 78"/>
                      <a:gd name="T20" fmla="*/ 0 w 75"/>
                      <a:gd name="T21" fmla="*/ 0 h 78"/>
                      <a:gd name="T22" fmla="*/ 0 w 75"/>
                      <a:gd name="T23" fmla="*/ 0 h 78"/>
                      <a:gd name="T24" fmla="*/ 0 w 75"/>
                      <a:gd name="T25" fmla="*/ 0 h 78"/>
                      <a:gd name="T26" fmla="*/ 0 w 75"/>
                      <a:gd name="T27" fmla="*/ 0 h 78"/>
                      <a:gd name="T28" fmla="*/ 0 w 75"/>
                      <a:gd name="T29" fmla="*/ 0 h 78"/>
                      <a:gd name="T30" fmla="*/ 0 w 75"/>
                      <a:gd name="T31" fmla="*/ 0 h 78"/>
                      <a:gd name="T32" fmla="*/ 0 w 75"/>
                      <a:gd name="T33" fmla="*/ 0 h 78"/>
                      <a:gd name="T34" fmla="*/ 0 w 75"/>
                      <a:gd name="T35" fmla="*/ 0 h 78"/>
                      <a:gd name="T36" fmla="*/ 0 w 75"/>
                      <a:gd name="T37" fmla="*/ 0 h 78"/>
                      <a:gd name="T38" fmla="*/ 0 w 75"/>
                      <a:gd name="T39" fmla="*/ 0 h 78"/>
                      <a:gd name="T40" fmla="*/ 0 w 75"/>
                      <a:gd name="T41" fmla="*/ 0 h 78"/>
                      <a:gd name="T42" fmla="*/ 0 w 75"/>
                      <a:gd name="T43" fmla="*/ 0 h 78"/>
                      <a:gd name="T44" fmla="*/ 0 w 75"/>
                      <a:gd name="T45" fmla="*/ 0 h 78"/>
                      <a:gd name="T46" fmla="*/ 0 w 75"/>
                      <a:gd name="T47" fmla="*/ 0 h 78"/>
                      <a:gd name="T48" fmla="*/ 0 w 75"/>
                      <a:gd name="T49" fmla="*/ 0 h 78"/>
                      <a:gd name="T50" fmla="*/ 0 w 75"/>
                      <a:gd name="T51" fmla="*/ 0 h 78"/>
                      <a:gd name="T52" fmla="*/ 0 w 75"/>
                      <a:gd name="T53" fmla="*/ 0 h 78"/>
                      <a:gd name="T54" fmla="*/ 0 w 75"/>
                      <a:gd name="T55" fmla="*/ 0 h 78"/>
                      <a:gd name="T56" fmla="*/ 0 w 75"/>
                      <a:gd name="T57" fmla="*/ 0 h 78"/>
                      <a:gd name="T58" fmla="*/ 0 w 75"/>
                      <a:gd name="T59" fmla="*/ 0 h 78"/>
                      <a:gd name="T60" fmla="*/ 0 w 75"/>
                      <a:gd name="T61" fmla="*/ 0 h 78"/>
                      <a:gd name="T62" fmla="*/ 0 w 75"/>
                      <a:gd name="T63" fmla="*/ 0 h 78"/>
                      <a:gd name="T64" fmla="*/ 0 w 75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5"/>
                      <a:gd name="T100" fmla="*/ 0 h 78"/>
                      <a:gd name="T101" fmla="*/ 75 w 75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5" h="78">
                        <a:moveTo>
                          <a:pt x="38" y="78"/>
                        </a:moveTo>
                        <a:lnTo>
                          <a:pt x="41" y="78"/>
                        </a:lnTo>
                        <a:lnTo>
                          <a:pt x="45" y="77"/>
                        </a:lnTo>
                        <a:lnTo>
                          <a:pt x="48" y="76"/>
                        </a:lnTo>
                        <a:lnTo>
                          <a:pt x="52" y="75"/>
                        </a:lnTo>
                        <a:lnTo>
                          <a:pt x="54" y="72"/>
                        </a:lnTo>
                        <a:lnTo>
                          <a:pt x="58" y="71"/>
                        </a:lnTo>
                        <a:lnTo>
                          <a:pt x="61" y="69"/>
                        </a:lnTo>
                        <a:lnTo>
                          <a:pt x="65" y="66"/>
                        </a:lnTo>
                        <a:lnTo>
                          <a:pt x="66" y="63"/>
                        </a:lnTo>
                        <a:lnTo>
                          <a:pt x="68" y="60"/>
                        </a:lnTo>
                        <a:lnTo>
                          <a:pt x="70" y="57"/>
                        </a:lnTo>
                        <a:lnTo>
                          <a:pt x="72" y="53"/>
                        </a:lnTo>
                        <a:lnTo>
                          <a:pt x="73" y="51"/>
                        </a:lnTo>
                        <a:lnTo>
                          <a:pt x="75" y="46"/>
                        </a:lnTo>
                        <a:lnTo>
                          <a:pt x="75" y="42"/>
                        </a:lnTo>
                        <a:lnTo>
                          <a:pt x="75" y="39"/>
                        </a:lnTo>
                        <a:lnTo>
                          <a:pt x="75" y="35"/>
                        </a:lnTo>
                        <a:lnTo>
                          <a:pt x="75" y="31"/>
                        </a:lnTo>
                        <a:lnTo>
                          <a:pt x="73" y="26"/>
                        </a:lnTo>
                        <a:lnTo>
                          <a:pt x="72" y="23"/>
                        </a:lnTo>
                        <a:lnTo>
                          <a:pt x="70" y="20"/>
                        </a:lnTo>
                        <a:lnTo>
                          <a:pt x="68" y="18"/>
                        </a:lnTo>
                        <a:lnTo>
                          <a:pt x="66" y="14"/>
                        </a:lnTo>
                        <a:lnTo>
                          <a:pt x="65" y="12"/>
                        </a:lnTo>
                        <a:lnTo>
                          <a:pt x="61" y="9"/>
                        </a:lnTo>
                        <a:lnTo>
                          <a:pt x="58" y="7"/>
                        </a:lnTo>
                        <a:lnTo>
                          <a:pt x="54" y="4"/>
                        </a:lnTo>
                        <a:lnTo>
                          <a:pt x="52" y="2"/>
                        </a:lnTo>
                        <a:lnTo>
                          <a:pt x="48" y="2"/>
                        </a:lnTo>
                        <a:lnTo>
                          <a:pt x="45" y="1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29" y="1"/>
                        </a:lnTo>
                        <a:lnTo>
                          <a:pt x="24" y="2"/>
                        </a:lnTo>
                        <a:lnTo>
                          <a:pt x="22" y="2"/>
                        </a:lnTo>
                        <a:lnTo>
                          <a:pt x="19" y="4"/>
                        </a:lnTo>
                        <a:lnTo>
                          <a:pt x="15" y="7"/>
                        </a:lnTo>
                        <a:lnTo>
                          <a:pt x="13" y="9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8"/>
                        </a:lnTo>
                        <a:lnTo>
                          <a:pt x="3" y="20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1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0" y="51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6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2"/>
                        </a:lnTo>
                        <a:lnTo>
                          <a:pt x="22" y="75"/>
                        </a:lnTo>
                        <a:lnTo>
                          <a:pt x="24" y="76"/>
                        </a:lnTo>
                        <a:lnTo>
                          <a:pt x="29" y="77"/>
                        </a:lnTo>
                        <a:lnTo>
                          <a:pt x="33" y="78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71" name="Freeform 174"/>
                  <p:cNvSpPr>
                    <a:spLocks/>
                  </p:cNvSpPr>
                  <p:nvPr/>
                </p:nvSpPr>
                <p:spPr bwMode="auto">
                  <a:xfrm>
                    <a:off x="5386" y="1906"/>
                    <a:ext cx="26" cy="26"/>
                  </a:xfrm>
                  <a:custGeom>
                    <a:avLst/>
                    <a:gdLst>
                      <a:gd name="T0" fmla="*/ 0 w 77"/>
                      <a:gd name="T1" fmla="*/ 0 h 78"/>
                      <a:gd name="T2" fmla="*/ 0 w 77"/>
                      <a:gd name="T3" fmla="*/ 0 h 78"/>
                      <a:gd name="T4" fmla="*/ 0 w 77"/>
                      <a:gd name="T5" fmla="*/ 0 h 78"/>
                      <a:gd name="T6" fmla="*/ 0 w 77"/>
                      <a:gd name="T7" fmla="*/ 0 h 78"/>
                      <a:gd name="T8" fmla="*/ 0 w 77"/>
                      <a:gd name="T9" fmla="*/ 0 h 78"/>
                      <a:gd name="T10" fmla="*/ 0 w 77"/>
                      <a:gd name="T11" fmla="*/ 0 h 78"/>
                      <a:gd name="T12" fmla="*/ 0 w 77"/>
                      <a:gd name="T13" fmla="*/ 0 h 78"/>
                      <a:gd name="T14" fmla="*/ 0 w 77"/>
                      <a:gd name="T15" fmla="*/ 0 h 78"/>
                      <a:gd name="T16" fmla="*/ 0 w 77"/>
                      <a:gd name="T17" fmla="*/ 0 h 78"/>
                      <a:gd name="T18" fmla="*/ 0 w 77"/>
                      <a:gd name="T19" fmla="*/ 0 h 78"/>
                      <a:gd name="T20" fmla="*/ 0 w 77"/>
                      <a:gd name="T21" fmla="*/ 0 h 78"/>
                      <a:gd name="T22" fmla="*/ 0 w 77"/>
                      <a:gd name="T23" fmla="*/ 0 h 78"/>
                      <a:gd name="T24" fmla="*/ 0 w 77"/>
                      <a:gd name="T25" fmla="*/ 0 h 78"/>
                      <a:gd name="T26" fmla="*/ 0 w 77"/>
                      <a:gd name="T27" fmla="*/ 0 h 78"/>
                      <a:gd name="T28" fmla="*/ 0 w 77"/>
                      <a:gd name="T29" fmla="*/ 0 h 78"/>
                      <a:gd name="T30" fmla="*/ 0 w 77"/>
                      <a:gd name="T31" fmla="*/ 0 h 78"/>
                      <a:gd name="T32" fmla="*/ 0 w 77"/>
                      <a:gd name="T33" fmla="*/ 0 h 78"/>
                      <a:gd name="T34" fmla="*/ 0 w 77"/>
                      <a:gd name="T35" fmla="*/ 0 h 78"/>
                      <a:gd name="T36" fmla="*/ 0 w 77"/>
                      <a:gd name="T37" fmla="*/ 0 h 78"/>
                      <a:gd name="T38" fmla="*/ 0 w 77"/>
                      <a:gd name="T39" fmla="*/ 0 h 78"/>
                      <a:gd name="T40" fmla="*/ 0 w 77"/>
                      <a:gd name="T41" fmla="*/ 0 h 78"/>
                      <a:gd name="T42" fmla="*/ 0 w 77"/>
                      <a:gd name="T43" fmla="*/ 0 h 78"/>
                      <a:gd name="T44" fmla="*/ 0 w 77"/>
                      <a:gd name="T45" fmla="*/ 0 h 78"/>
                      <a:gd name="T46" fmla="*/ 0 w 77"/>
                      <a:gd name="T47" fmla="*/ 0 h 78"/>
                      <a:gd name="T48" fmla="*/ 0 w 77"/>
                      <a:gd name="T49" fmla="*/ 0 h 78"/>
                      <a:gd name="T50" fmla="*/ 0 w 77"/>
                      <a:gd name="T51" fmla="*/ 0 h 78"/>
                      <a:gd name="T52" fmla="*/ 0 w 77"/>
                      <a:gd name="T53" fmla="*/ 0 h 78"/>
                      <a:gd name="T54" fmla="*/ 0 w 77"/>
                      <a:gd name="T55" fmla="*/ 0 h 78"/>
                      <a:gd name="T56" fmla="*/ 0 w 77"/>
                      <a:gd name="T57" fmla="*/ 0 h 78"/>
                      <a:gd name="T58" fmla="*/ 0 w 77"/>
                      <a:gd name="T59" fmla="*/ 0 h 78"/>
                      <a:gd name="T60" fmla="*/ 0 w 77"/>
                      <a:gd name="T61" fmla="*/ 0 h 78"/>
                      <a:gd name="T62" fmla="*/ 0 w 77"/>
                      <a:gd name="T63" fmla="*/ 0 h 78"/>
                      <a:gd name="T64" fmla="*/ 0 w 77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8"/>
                      <a:gd name="T101" fmla="*/ 77 w 77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50" y="76"/>
                        </a:lnTo>
                        <a:lnTo>
                          <a:pt x="53" y="73"/>
                        </a:lnTo>
                        <a:lnTo>
                          <a:pt x="56" y="72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5" y="65"/>
                        </a:lnTo>
                        <a:lnTo>
                          <a:pt x="67" y="63"/>
                        </a:lnTo>
                        <a:lnTo>
                          <a:pt x="70" y="60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6"/>
                        </a:lnTo>
                        <a:lnTo>
                          <a:pt x="76" y="42"/>
                        </a:lnTo>
                        <a:lnTo>
                          <a:pt x="77" y="39"/>
                        </a:lnTo>
                        <a:lnTo>
                          <a:pt x="76" y="35"/>
                        </a:lnTo>
                        <a:lnTo>
                          <a:pt x="76" y="29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6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5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29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50"/>
                        </a:lnTo>
                        <a:lnTo>
                          <a:pt x="2" y="53"/>
                        </a:lnTo>
                        <a:lnTo>
                          <a:pt x="3" y="56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2"/>
                        </a:lnTo>
                        <a:lnTo>
                          <a:pt x="22" y="73"/>
                        </a:lnTo>
                        <a:lnTo>
                          <a:pt x="26" y="76"/>
                        </a:lnTo>
                        <a:lnTo>
                          <a:pt x="31" y="76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72" name="Freeform 175"/>
                  <p:cNvSpPr>
                    <a:spLocks/>
                  </p:cNvSpPr>
                  <p:nvPr/>
                </p:nvSpPr>
                <p:spPr bwMode="auto">
                  <a:xfrm>
                    <a:off x="5438" y="1906"/>
                    <a:ext cx="27" cy="25"/>
                  </a:xfrm>
                  <a:custGeom>
                    <a:avLst/>
                    <a:gdLst>
                      <a:gd name="T0" fmla="*/ 0 w 79"/>
                      <a:gd name="T1" fmla="*/ 0 h 76"/>
                      <a:gd name="T2" fmla="*/ 0 w 79"/>
                      <a:gd name="T3" fmla="*/ 0 h 76"/>
                      <a:gd name="T4" fmla="*/ 0 w 79"/>
                      <a:gd name="T5" fmla="*/ 0 h 76"/>
                      <a:gd name="T6" fmla="*/ 0 w 79"/>
                      <a:gd name="T7" fmla="*/ 0 h 76"/>
                      <a:gd name="T8" fmla="*/ 0 w 79"/>
                      <a:gd name="T9" fmla="*/ 0 h 76"/>
                      <a:gd name="T10" fmla="*/ 0 w 79"/>
                      <a:gd name="T11" fmla="*/ 0 h 76"/>
                      <a:gd name="T12" fmla="*/ 0 w 79"/>
                      <a:gd name="T13" fmla="*/ 0 h 76"/>
                      <a:gd name="T14" fmla="*/ 0 w 79"/>
                      <a:gd name="T15" fmla="*/ 0 h 76"/>
                      <a:gd name="T16" fmla="*/ 0 w 79"/>
                      <a:gd name="T17" fmla="*/ 0 h 76"/>
                      <a:gd name="T18" fmla="*/ 0 w 79"/>
                      <a:gd name="T19" fmla="*/ 0 h 76"/>
                      <a:gd name="T20" fmla="*/ 0 w 79"/>
                      <a:gd name="T21" fmla="*/ 0 h 76"/>
                      <a:gd name="T22" fmla="*/ 0 w 79"/>
                      <a:gd name="T23" fmla="*/ 0 h 76"/>
                      <a:gd name="T24" fmla="*/ 0 w 79"/>
                      <a:gd name="T25" fmla="*/ 0 h 76"/>
                      <a:gd name="T26" fmla="*/ 0 w 79"/>
                      <a:gd name="T27" fmla="*/ 0 h 76"/>
                      <a:gd name="T28" fmla="*/ 0 w 79"/>
                      <a:gd name="T29" fmla="*/ 0 h 76"/>
                      <a:gd name="T30" fmla="*/ 0 w 79"/>
                      <a:gd name="T31" fmla="*/ 0 h 76"/>
                      <a:gd name="T32" fmla="*/ 0 w 79"/>
                      <a:gd name="T33" fmla="*/ 0 h 76"/>
                      <a:gd name="T34" fmla="*/ 0 w 79"/>
                      <a:gd name="T35" fmla="*/ 0 h 76"/>
                      <a:gd name="T36" fmla="*/ 0 w 79"/>
                      <a:gd name="T37" fmla="*/ 0 h 76"/>
                      <a:gd name="T38" fmla="*/ 0 w 79"/>
                      <a:gd name="T39" fmla="*/ 0 h 76"/>
                      <a:gd name="T40" fmla="*/ 0 w 79"/>
                      <a:gd name="T41" fmla="*/ 0 h 76"/>
                      <a:gd name="T42" fmla="*/ 0 w 79"/>
                      <a:gd name="T43" fmla="*/ 0 h 76"/>
                      <a:gd name="T44" fmla="*/ 0 w 79"/>
                      <a:gd name="T45" fmla="*/ 0 h 76"/>
                      <a:gd name="T46" fmla="*/ 0 w 79"/>
                      <a:gd name="T47" fmla="*/ 0 h 76"/>
                      <a:gd name="T48" fmla="*/ 0 w 79"/>
                      <a:gd name="T49" fmla="*/ 0 h 76"/>
                      <a:gd name="T50" fmla="*/ 0 w 79"/>
                      <a:gd name="T51" fmla="*/ 0 h 76"/>
                      <a:gd name="T52" fmla="*/ 0 w 79"/>
                      <a:gd name="T53" fmla="*/ 0 h 76"/>
                      <a:gd name="T54" fmla="*/ 0 w 79"/>
                      <a:gd name="T55" fmla="*/ 0 h 76"/>
                      <a:gd name="T56" fmla="*/ 0 w 79"/>
                      <a:gd name="T57" fmla="*/ 0 h 76"/>
                      <a:gd name="T58" fmla="*/ 0 w 79"/>
                      <a:gd name="T59" fmla="*/ 0 h 76"/>
                      <a:gd name="T60" fmla="*/ 0 w 79"/>
                      <a:gd name="T61" fmla="*/ 0 h 76"/>
                      <a:gd name="T62" fmla="*/ 0 w 79"/>
                      <a:gd name="T63" fmla="*/ 0 h 76"/>
                      <a:gd name="T64" fmla="*/ 0 w 79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6"/>
                      <a:gd name="T101" fmla="*/ 79 w 79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6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2" y="58"/>
                        </a:lnTo>
                        <a:lnTo>
                          <a:pt x="73" y="56"/>
                        </a:lnTo>
                        <a:lnTo>
                          <a:pt x="74" y="53"/>
                        </a:lnTo>
                        <a:lnTo>
                          <a:pt x="76" y="48"/>
                        </a:lnTo>
                        <a:lnTo>
                          <a:pt x="76" y="45"/>
                        </a:lnTo>
                        <a:lnTo>
                          <a:pt x="77" y="40"/>
                        </a:lnTo>
                        <a:lnTo>
                          <a:pt x="79" y="38"/>
                        </a:lnTo>
                        <a:lnTo>
                          <a:pt x="77" y="33"/>
                        </a:lnTo>
                        <a:lnTo>
                          <a:pt x="76" y="29"/>
                        </a:lnTo>
                        <a:lnTo>
                          <a:pt x="76" y="25"/>
                        </a:lnTo>
                        <a:lnTo>
                          <a:pt x="74" y="22"/>
                        </a:lnTo>
                        <a:lnTo>
                          <a:pt x="73" y="19"/>
                        </a:lnTo>
                        <a:lnTo>
                          <a:pt x="72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5"/>
                        </a:lnTo>
                        <a:lnTo>
                          <a:pt x="56" y="3"/>
                        </a:lnTo>
                        <a:lnTo>
                          <a:pt x="54" y="2"/>
                        </a:lnTo>
                        <a:lnTo>
                          <a:pt x="50" y="0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8" y="0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5"/>
                        </a:lnTo>
                        <a:lnTo>
                          <a:pt x="15" y="7"/>
                        </a:lnTo>
                        <a:lnTo>
                          <a:pt x="12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5" y="19"/>
                        </a:lnTo>
                        <a:lnTo>
                          <a:pt x="3" y="22"/>
                        </a:lnTo>
                        <a:lnTo>
                          <a:pt x="2" y="25"/>
                        </a:lnTo>
                        <a:lnTo>
                          <a:pt x="0" y="29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0"/>
                        </a:lnTo>
                        <a:lnTo>
                          <a:pt x="0" y="45"/>
                        </a:lnTo>
                        <a:lnTo>
                          <a:pt x="2" y="48"/>
                        </a:lnTo>
                        <a:lnTo>
                          <a:pt x="3" y="53"/>
                        </a:lnTo>
                        <a:lnTo>
                          <a:pt x="5" y="56"/>
                        </a:lnTo>
                        <a:lnTo>
                          <a:pt x="6" y="58"/>
                        </a:lnTo>
                        <a:lnTo>
                          <a:pt x="9" y="61"/>
                        </a:lnTo>
                        <a:lnTo>
                          <a:pt x="12" y="65"/>
                        </a:lnTo>
                        <a:lnTo>
                          <a:pt x="15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8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73" name="Freeform 176"/>
                  <p:cNvSpPr>
                    <a:spLocks/>
                  </p:cNvSpPr>
                  <p:nvPr/>
                </p:nvSpPr>
                <p:spPr bwMode="auto">
                  <a:xfrm>
                    <a:off x="5487" y="1905"/>
                    <a:ext cx="27" cy="26"/>
                  </a:xfrm>
                  <a:custGeom>
                    <a:avLst/>
                    <a:gdLst>
                      <a:gd name="T0" fmla="*/ 0 w 79"/>
                      <a:gd name="T1" fmla="*/ 0 h 79"/>
                      <a:gd name="T2" fmla="*/ 0 w 79"/>
                      <a:gd name="T3" fmla="*/ 0 h 79"/>
                      <a:gd name="T4" fmla="*/ 0 w 79"/>
                      <a:gd name="T5" fmla="*/ 0 h 79"/>
                      <a:gd name="T6" fmla="*/ 0 w 79"/>
                      <a:gd name="T7" fmla="*/ 0 h 79"/>
                      <a:gd name="T8" fmla="*/ 0 w 79"/>
                      <a:gd name="T9" fmla="*/ 0 h 79"/>
                      <a:gd name="T10" fmla="*/ 0 w 79"/>
                      <a:gd name="T11" fmla="*/ 0 h 79"/>
                      <a:gd name="T12" fmla="*/ 0 w 79"/>
                      <a:gd name="T13" fmla="*/ 0 h 79"/>
                      <a:gd name="T14" fmla="*/ 0 w 79"/>
                      <a:gd name="T15" fmla="*/ 0 h 79"/>
                      <a:gd name="T16" fmla="*/ 0 w 79"/>
                      <a:gd name="T17" fmla="*/ 0 h 79"/>
                      <a:gd name="T18" fmla="*/ 0 w 79"/>
                      <a:gd name="T19" fmla="*/ 0 h 79"/>
                      <a:gd name="T20" fmla="*/ 0 w 79"/>
                      <a:gd name="T21" fmla="*/ 0 h 79"/>
                      <a:gd name="T22" fmla="*/ 0 w 79"/>
                      <a:gd name="T23" fmla="*/ 0 h 79"/>
                      <a:gd name="T24" fmla="*/ 0 w 79"/>
                      <a:gd name="T25" fmla="*/ 0 h 79"/>
                      <a:gd name="T26" fmla="*/ 0 w 79"/>
                      <a:gd name="T27" fmla="*/ 0 h 79"/>
                      <a:gd name="T28" fmla="*/ 0 w 79"/>
                      <a:gd name="T29" fmla="*/ 0 h 79"/>
                      <a:gd name="T30" fmla="*/ 0 w 79"/>
                      <a:gd name="T31" fmla="*/ 0 h 79"/>
                      <a:gd name="T32" fmla="*/ 0 w 79"/>
                      <a:gd name="T33" fmla="*/ 0 h 79"/>
                      <a:gd name="T34" fmla="*/ 0 w 79"/>
                      <a:gd name="T35" fmla="*/ 0 h 79"/>
                      <a:gd name="T36" fmla="*/ 0 w 79"/>
                      <a:gd name="T37" fmla="*/ 0 h 79"/>
                      <a:gd name="T38" fmla="*/ 0 w 79"/>
                      <a:gd name="T39" fmla="*/ 0 h 79"/>
                      <a:gd name="T40" fmla="*/ 0 w 79"/>
                      <a:gd name="T41" fmla="*/ 0 h 79"/>
                      <a:gd name="T42" fmla="*/ 0 w 79"/>
                      <a:gd name="T43" fmla="*/ 0 h 79"/>
                      <a:gd name="T44" fmla="*/ 0 w 79"/>
                      <a:gd name="T45" fmla="*/ 0 h 79"/>
                      <a:gd name="T46" fmla="*/ 0 w 79"/>
                      <a:gd name="T47" fmla="*/ 0 h 79"/>
                      <a:gd name="T48" fmla="*/ 0 w 79"/>
                      <a:gd name="T49" fmla="*/ 0 h 79"/>
                      <a:gd name="T50" fmla="*/ 0 w 79"/>
                      <a:gd name="T51" fmla="*/ 0 h 79"/>
                      <a:gd name="T52" fmla="*/ 0 w 79"/>
                      <a:gd name="T53" fmla="*/ 0 h 79"/>
                      <a:gd name="T54" fmla="*/ 0 w 79"/>
                      <a:gd name="T55" fmla="*/ 0 h 79"/>
                      <a:gd name="T56" fmla="*/ 0 w 79"/>
                      <a:gd name="T57" fmla="*/ 0 h 79"/>
                      <a:gd name="T58" fmla="*/ 0 w 79"/>
                      <a:gd name="T59" fmla="*/ 0 h 79"/>
                      <a:gd name="T60" fmla="*/ 0 w 79"/>
                      <a:gd name="T61" fmla="*/ 0 h 79"/>
                      <a:gd name="T62" fmla="*/ 0 w 79"/>
                      <a:gd name="T63" fmla="*/ 0 h 79"/>
                      <a:gd name="T64" fmla="*/ 0 w 79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9"/>
                      <a:gd name="T101" fmla="*/ 79 w 79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9">
                        <a:moveTo>
                          <a:pt x="40" y="79"/>
                        </a:moveTo>
                        <a:lnTo>
                          <a:pt x="43" y="79"/>
                        </a:lnTo>
                        <a:lnTo>
                          <a:pt x="47" y="78"/>
                        </a:lnTo>
                        <a:lnTo>
                          <a:pt x="52" y="76"/>
                        </a:lnTo>
                        <a:lnTo>
                          <a:pt x="54" y="75"/>
                        </a:lnTo>
                        <a:lnTo>
                          <a:pt x="57" y="73"/>
                        </a:lnTo>
                        <a:lnTo>
                          <a:pt x="61" y="70"/>
                        </a:lnTo>
                        <a:lnTo>
                          <a:pt x="63" y="68"/>
                        </a:lnTo>
                        <a:lnTo>
                          <a:pt x="67" y="67"/>
                        </a:lnTo>
                        <a:lnTo>
                          <a:pt x="69" y="63"/>
                        </a:lnTo>
                        <a:lnTo>
                          <a:pt x="72" y="61"/>
                        </a:lnTo>
                        <a:lnTo>
                          <a:pt x="73" y="59"/>
                        </a:lnTo>
                        <a:lnTo>
                          <a:pt x="75" y="55"/>
                        </a:lnTo>
                        <a:lnTo>
                          <a:pt x="76" y="50"/>
                        </a:lnTo>
                        <a:lnTo>
                          <a:pt x="78" y="48"/>
                        </a:lnTo>
                        <a:lnTo>
                          <a:pt x="78" y="43"/>
                        </a:lnTo>
                        <a:lnTo>
                          <a:pt x="79" y="41"/>
                        </a:lnTo>
                        <a:lnTo>
                          <a:pt x="78" y="35"/>
                        </a:lnTo>
                        <a:lnTo>
                          <a:pt x="78" y="31"/>
                        </a:lnTo>
                        <a:lnTo>
                          <a:pt x="76" y="28"/>
                        </a:lnTo>
                        <a:lnTo>
                          <a:pt x="75" y="25"/>
                        </a:lnTo>
                        <a:lnTo>
                          <a:pt x="73" y="21"/>
                        </a:lnTo>
                        <a:lnTo>
                          <a:pt x="72" y="18"/>
                        </a:lnTo>
                        <a:lnTo>
                          <a:pt x="69" y="15"/>
                        </a:lnTo>
                        <a:lnTo>
                          <a:pt x="67" y="12"/>
                        </a:lnTo>
                        <a:lnTo>
                          <a:pt x="63" y="10"/>
                        </a:lnTo>
                        <a:lnTo>
                          <a:pt x="61" y="8"/>
                        </a:lnTo>
                        <a:lnTo>
                          <a:pt x="57" y="5"/>
                        </a:lnTo>
                        <a:lnTo>
                          <a:pt x="54" y="4"/>
                        </a:lnTo>
                        <a:lnTo>
                          <a:pt x="52" y="3"/>
                        </a:lnTo>
                        <a:lnTo>
                          <a:pt x="47" y="2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1" y="2"/>
                        </a:lnTo>
                        <a:lnTo>
                          <a:pt x="28" y="3"/>
                        </a:lnTo>
                        <a:lnTo>
                          <a:pt x="24" y="4"/>
                        </a:lnTo>
                        <a:lnTo>
                          <a:pt x="21" y="5"/>
                        </a:lnTo>
                        <a:lnTo>
                          <a:pt x="18" y="8"/>
                        </a:lnTo>
                        <a:lnTo>
                          <a:pt x="15" y="10"/>
                        </a:lnTo>
                        <a:lnTo>
                          <a:pt x="12" y="12"/>
                        </a:lnTo>
                        <a:lnTo>
                          <a:pt x="10" y="15"/>
                        </a:lnTo>
                        <a:lnTo>
                          <a:pt x="8" y="18"/>
                        </a:lnTo>
                        <a:lnTo>
                          <a:pt x="5" y="21"/>
                        </a:lnTo>
                        <a:lnTo>
                          <a:pt x="4" y="25"/>
                        </a:lnTo>
                        <a:lnTo>
                          <a:pt x="3" y="28"/>
                        </a:lnTo>
                        <a:lnTo>
                          <a:pt x="2" y="31"/>
                        </a:lnTo>
                        <a:lnTo>
                          <a:pt x="0" y="35"/>
                        </a:lnTo>
                        <a:lnTo>
                          <a:pt x="0" y="41"/>
                        </a:lnTo>
                        <a:lnTo>
                          <a:pt x="0" y="43"/>
                        </a:lnTo>
                        <a:lnTo>
                          <a:pt x="2" y="48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9"/>
                        </a:lnTo>
                        <a:lnTo>
                          <a:pt x="8" y="61"/>
                        </a:lnTo>
                        <a:lnTo>
                          <a:pt x="10" y="63"/>
                        </a:lnTo>
                        <a:lnTo>
                          <a:pt x="12" y="67"/>
                        </a:lnTo>
                        <a:lnTo>
                          <a:pt x="15" y="68"/>
                        </a:lnTo>
                        <a:lnTo>
                          <a:pt x="18" y="70"/>
                        </a:lnTo>
                        <a:lnTo>
                          <a:pt x="21" y="73"/>
                        </a:lnTo>
                        <a:lnTo>
                          <a:pt x="24" y="75"/>
                        </a:lnTo>
                        <a:lnTo>
                          <a:pt x="28" y="76"/>
                        </a:lnTo>
                        <a:lnTo>
                          <a:pt x="31" y="78"/>
                        </a:lnTo>
                        <a:lnTo>
                          <a:pt x="36" y="79"/>
                        </a:lnTo>
                        <a:lnTo>
                          <a:pt x="40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74" name="Freeform 177"/>
                  <p:cNvSpPr>
                    <a:spLocks/>
                  </p:cNvSpPr>
                  <p:nvPr/>
                </p:nvSpPr>
                <p:spPr bwMode="auto">
                  <a:xfrm>
                    <a:off x="5536" y="1906"/>
                    <a:ext cx="26" cy="25"/>
                  </a:xfrm>
                  <a:custGeom>
                    <a:avLst/>
                    <a:gdLst>
                      <a:gd name="T0" fmla="*/ 0 w 78"/>
                      <a:gd name="T1" fmla="*/ 0 h 76"/>
                      <a:gd name="T2" fmla="*/ 0 w 78"/>
                      <a:gd name="T3" fmla="*/ 0 h 76"/>
                      <a:gd name="T4" fmla="*/ 0 w 78"/>
                      <a:gd name="T5" fmla="*/ 0 h 76"/>
                      <a:gd name="T6" fmla="*/ 0 w 78"/>
                      <a:gd name="T7" fmla="*/ 0 h 76"/>
                      <a:gd name="T8" fmla="*/ 0 w 78"/>
                      <a:gd name="T9" fmla="*/ 0 h 76"/>
                      <a:gd name="T10" fmla="*/ 0 w 78"/>
                      <a:gd name="T11" fmla="*/ 0 h 76"/>
                      <a:gd name="T12" fmla="*/ 0 w 78"/>
                      <a:gd name="T13" fmla="*/ 0 h 76"/>
                      <a:gd name="T14" fmla="*/ 0 w 78"/>
                      <a:gd name="T15" fmla="*/ 0 h 76"/>
                      <a:gd name="T16" fmla="*/ 0 w 78"/>
                      <a:gd name="T17" fmla="*/ 0 h 76"/>
                      <a:gd name="T18" fmla="*/ 0 w 78"/>
                      <a:gd name="T19" fmla="*/ 0 h 76"/>
                      <a:gd name="T20" fmla="*/ 0 w 78"/>
                      <a:gd name="T21" fmla="*/ 0 h 76"/>
                      <a:gd name="T22" fmla="*/ 0 w 78"/>
                      <a:gd name="T23" fmla="*/ 0 h 76"/>
                      <a:gd name="T24" fmla="*/ 0 w 78"/>
                      <a:gd name="T25" fmla="*/ 0 h 76"/>
                      <a:gd name="T26" fmla="*/ 0 w 78"/>
                      <a:gd name="T27" fmla="*/ 0 h 76"/>
                      <a:gd name="T28" fmla="*/ 0 w 78"/>
                      <a:gd name="T29" fmla="*/ 0 h 76"/>
                      <a:gd name="T30" fmla="*/ 0 w 78"/>
                      <a:gd name="T31" fmla="*/ 0 h 76"/>
                      <a:gd name="T32" fmla="*/ 0 w 78"/>
                      <a:gd name="T33" fmla="*/ 0 h 76"/>
                      <a:gd name="T34" fmla="*/ 0 w 78"/>
                      <a:gd name="T35" fmla="*/ 0 h 76"/>
                      <a:gd name="T36" fmla="*/ 0 w 78"/>
                      <a:gd name="T37" fmla="*/ 0 h 76"/>
                      <a:gd name="T38" fmla="*/ 0 w 78"/>
                      <a:gd name="T39" fmla="*/ 0 h 76"/>
                      <a:gd name="T40" fmla="*/ 0 w 78"/>
                      <a:gd name="T41" fmla="*/ 0 h 76"/>
                      <a:gd name="T42" fmla="*/ 0 w 78"/>
                      <a:gd name="T43" fmla="*/ 0 h 76"/>
                      <a:gd name="T44" fmla="*/ 0 w 78"/>
                      <a:gd name="T45" fmla="*/ 0 h 76"/>
                      <a:gd name="T46" fmla="*/ 0 w 78"/>
                      <a:gd name="T47" fmla="*/ 0 h 76"/>
                      <a:gd name="T48" fmla="*/ 0 w 78"/>
                      <a:gd name="T49" fmla="*/ 0 h 76"/>
                      <a:gd name="T50" fmla="*/ 0 w 78"/>
                      <a:gd name="T51" fmla="*/ 0 h 76"/>
                      <a:gd name="T52" fmla="*/ 0 w 78"/>
                      <a:gd name="T53" fmla="*/ 0 h 76"/>
                      <a:gd name="T54" fmla="*/ 0 w 78"/>
                      <a:gd name="T55" fmla="*/ 0 h 76"/>
                      <a:gd name="T56" fmla="*/ 0 w 78"/>
                      <a:gd name="T57" fmla="*/ 0 h 76"/>
                      <a:gd name="T58" fmla="*/ 0 w 78"/>
                      <a:gd name="T59" fmla="*/ 0 h 76"/>
                      <a:gd name="T60" fmla="*/ 0 w 78"/>
                      <a:gd name="T61" fmla="*/ 0 h 76"/>
                      <a:gd name="T62" fmla="*/ 0 w 78"/>
                      <a:gd name="T63" fmla="*/ 0 h 76"/>
                      <a:gd name="T64" fmla="*/ 0 w 78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6"/>
                      <a:gd name="T101" fmla="*/ 78 w 78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7" y="71"/>
                        </a:lnTo>
                        <a:lnTo>
                          <a:pt x="60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8" y="63"/>
                        </a:lnTo>
                        <a:lnTo>
                          <a:pt x="70" y="59"/>
                        </a:lnTo>
                        <a:lnTo>
                          <a:pt x="73" y="56"/>
                        </a:lnTo>
                        <a:lnTo>
                          <a:pt x="75" y="53"/>
                        </a:lnTo>
                        <a:lnTo>
                          <a:pt x="75" y="50"/>
                        </a:lnTo>
                        <a:lnTo>
                          <a:pt x="78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8" y="29"/>
                        </a:lnTo>
                        <a:lnTo>
                          <a:pt x="75" y="26"/>
                        </a:lnTo>
                        <a:lnTo>
                          <a:pt x="75" y="22"/>
                        </a:lnTo>
                        <a:lnTo>
                          <a:pt x="73" y="19"/>
                        </a:lnTo>
                        <a:lnTo>
                          <a:pt x="70" y="15"/>
                        </a:lnTo>
                        <a:lnTo>
                          <a:pt x="68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0" y="6"/>
                        </a:lnTo>
                        <a:lnTo>
                          <a:pt x="57" y="3"/>
                        </a:lnTo>
                        <a:lnTo>
                          <a:pt x="54" y="2"/>
                        </a:lnTo>
                        <a:lnTo>
                          <a:pt x="50" y="1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1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6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4" y="22"/>
                        </a:lnTo>
                        <a:lnTo>
                          <a:pt x="2" y="26"/>
                        </a:lnTo>
                        <a:lnTo>
                          <a:pt x="2" y="29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2" y="45"/>
                        </a:lnTo>
                        <a:lnTo>
                          <a:pt x="2" y="50"/>
                        </a:lnTo>
                        <a:lnTo>
                          <a:pt x="4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9" y="63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7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75" name="Freeform 178"/>
                  <p:cNvSpPr>
                    <a:spLocks/>
                  </p:cNvSpPr>
                  <p:nvPr/>
                </p:nvSpPr>
                <p:spPr bwMode="auto">
                  <a:xfrm>
                    <a:off x="5588" y="190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38" y="77"/>
                        </a:moveTo>
                        <a:lnTo>
                          <a:pt x="41" y="76"/>
                        </a:lnTo>
                        <a:lnTo>
                          <a:pt x="45" y="75"/>
                        </a:lnTo>
                        <a:lnTo>
                          <a:pt x="50" y="75"/>
                        </a:lnTo>
                        <a:lnTo>
                          <a:pt x="53" y="72"/>
                        </a:lnTo>
                        <a:lnTo>
                          <a:pt x="56" y="71"/>
                        </a:lnTo>
                        <a:lnTo>
                          <a:pt x="60" y="69"/>
                        </a:lnTo>
                        <a:lnTo>
                          <a:pt x="63" y="66"/>
                        </a:lnTo>
                        <a:lnTo>
                          <a:pt x="65" y="64"/>
                        </a:lnTo>
                        <a:lnTo>
                          <a:pt x="67" y="62"/>
                        </a:lnTo>
                        <a:lnTo>
                          <a:pt x="70" y="59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6" y="49"/>
                        </a:lnTo>
                        <a:lnTo>
                          <a:pt x="76" y="45"/>
                        </a:lnTo>
                        <a:lnTo>
                          <a:pt x="77" y="41"/>
                        </a:lnTo>
                        <a:lnTo>
                          <a:pt x="78" y="38"/>
                        </a:lnTo>
                        <a:lnTo>
                          <a:pt x="77" y="34"/>
                        </a:lnTo>
                        <a:lnTo>
                          <a:pt x="76" y="28"/>
                        </a:lnTo>
                        <a:lnTo>
                          <a:pt x="76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3" y="8"/>
                        </a:lnTo>
                        <a:lnTo>
                          <a:pt x="60" y="6"/>
                        </a:lnTo>
                        <a:lnTo>
                          <a:pt x="56" y="4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4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7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28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0" y="45"/>
                        </a:lnTo>
                        <a:lnTo>
                          <a:pt x="1" y="49"/>
                        </a:lnTo>
                        <a:lnTo>
                          <a:pt x="2" y="53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4"/>
                        </a:lnTo>
                        <a:lnTo>
                          <a:pt x="13" y="66"/>
                        </a:lnTo>
                        <a:lnTo>
                          <a:pt x="16" y="69"/>
                        </a:lnTo>
                        <a:lnTo>
                          <a:pt x="20" y="71"/>
                        </a:lnTo>
                        <a:lnTo>
                          <a:pt x="22" y="72"/>
                        </a:lnTo>
                        <a:lnTo>
                          <a:pt x="26" y="75"/>
                        </a:lnTo>
                        <a:lnTo>
                          <a:pt x="31" y="75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76" name="Freeform 179"/>
                  <p:cNvSpPr>
                    <a:spLocks/>
                  </p:cNvSpPr>
                  <p:nvPr/>
                </p:nvSpPr>
                <p:spPr bwMode="auto">
                  <a:xfrm>
                    <a:off x="5639" y="1907"/>
                    <a:ext cx="25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48" y="75"/>
                        </a:lnTo>
                        <a:lnTo>
                          <a:pt x="53" y="75"/>
                        </a:lnTo>
                        <a:lnTo>
                          <a:pt x="56" y="73"/>
                        </a:lnTo>
                        <a:lnTo>
                          <a:pt x="59" y="70"/>
                        </a:lnTo>
                        <a:lnTo>
                          <a:pt x="61" y="67"/>
                        </a:lnTo>
                        <a:lnTo>
                          <a:pt x="65" y="66"/>
                        </a:lnTo>
                        <a:lnTo>
                          <a:pt x="67" y="62"/>
                        </a:lnTo>
                        <a:lnTo>
                          <a:pt x="70" y="60"/>
                        </a:lnTo>
                        <a:lnTo>
                          <a:pt x="71" y="57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5"/>
                        </a:lnTo>
                        <a:lnTo>
                          <a:pt x="76" y="42"/>
                        </a:lnTo>
                        <a:lnTo>
                          <a:pt x="77" y="38"/>
                        </a:lnTo>
                        <a:lnTo>
                          <a:pt x="76" y="35"/>
                        </a:lnTo>
                        <a:lnTo>
                          <a:pt x="76" y="30"/>
                        </a:lnTo>
                        <a:lnTo>
                          <a:pt x="74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1" y="9"/>
                        </a:lnTo>
                        <a:lnTo>
                          <a:pt x="59" y="6"/>
                        </a:lnTo>
                        <a:lnTo>
                          <a:pt x="56" y="4"/>
                        </a:lnTo>
                        <a:lnTo>
                          <a:pt x="53" y="3"/>
                        </a:lnTo>
                        <a:lnTo>
                          <a:pt x="48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31" y="0"/>
                        </a:lnTo>
                        <a:lnTo>
                          <a:pt x="26" y="2"/>
                        </a:lnTo>
                        <a:lnTo>
                          <a:pt x="22" y="3"/>
                        </a:lnTo>
                        <a:lnTo>
                          <a:pt x="19" y="4"/>
                        </a:lnTo>
                        <a:lnTo>
                          <a:pt x="15" y="6"/>
                        </a:lnTo>
                        <a:lnTo>
                          <a:pt x="13" y="9"/>
                        </a:lnTo>
                        <a:lnTo>
                          <a:pt x="10" y="11"/>
                        </a:lnTo>
                        <a:lnTo>
                          <a:pt x="7" y="13"/>
                        </a:lnTo>
                        <a:lnTo>
                          <a:pt x="4" y="17"/>
                        </a:lnTo>
                        <a:lnTo>
                          <a:pt x="3" y="19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0"/>
                        </a:lnTo>
                        <a:lnTo>
                          <a:pt x="0" y="35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5"/>
                        </a:lnTo>
                        <a:lnTo>
                          <a:pt x="0" y="50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2"/>
                        </a:lnTo>
                        <a:lnTo>
                          <a:pt x="10" y="66"/>
                        </a:lnTo>
                        <a:lnTo>
                          <a:pt x="13" y="67"/>
                        </a:lnTo>
                        <a:lnTo>
                          <a:pt x="15" y="70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3" y="77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77" name="Freeform 180"/>
                  <p:cNvSpPr>
                    <a:spLocks/>
                  </p:cNvSpPr>
                  <p:nvPr/>
                </p:nvSpPr>
                <p:spPr bwMode="auto">
                  <a:xfrm>
                    <a:off x="5491" y="1538"/>
                    <a:ext cx="19" cy="9"/>
                  </a:xfrm>
                  <a:custGeom>
                    <a:avLst/>
                    <a:gdLst>
                      <a:gd name="T0" fmla="*/ 0 w 56"/>
                      <a:gd name="T1" fmla="*/ 0 h 27"/>
                      <a:gd name="T2" fmla="*/ 0 w 56"/>
                      <a:gd name="T3" fmla="*/ 0 h 27"/>
                      <a:gd name="T4" fmla="*/ 0 w 56"/>
                      <a:gd name="T5" fmla="*/ 0 h 27"/>
                      <a:gd name="T6" fmla="*/ 0 w 56"/>
                      <a:gd name="T7" fmla="*/ 0 h 27"/>
                      <a:gd name="T8" fmla="*/ 0 w 56"/>
                      <a:gd name="T9" fmla="*/ 0 h 27"/>
                      <a:gd name="T10" fmla="*/ 0 w 56"/>
                      <a:gd name="T11" fmla="*/ 0 h 27"/>
                      <a:gd name="T12" fmla="*/ 0 w 56"/>
                      <a:gd name="T13" fmla="*/ 0 h 27"/>
                      <a:gd name="T14" fmla="*/ 0 w 56"/>
                      <a:gd name="T15" fmla="*/ 0 h 27"/>
                      <a:gd name="T16" fmla="*/ 0 w 56"/>
                      <a:gd name="T17" fmla="*/ 0 h 27"/>
                      <a:gd name="T18" fmla="*/ 0 w 56"/>
                      <a:gd name="T19" fmla="*/ 0 h 27"/>
                      <a:gd name="T20" fmla="*/ 0 w 56"/>
                      <a:gd name="T21" fmla="*/ 0 h 27"/>
                      <a:gd name="T22" fmla="*/ 0 w 56"/>
                      <a:gd name="T23" fmla="*/ 0 h 27"/>
                      <a:gd name="T24" fmla="*/ 0 w 56"/>
                      <a:gd name="T25" fmla="*/ 0 h 27"/>
                      <a:gd name="T26" fmla="*/ 0 w 56"/>
                      <a:gd name="T27" fmla="*/ 0 h 27"/>
                      <a:gd name="T28" fmla="*/ 0 w 56"/>
                      <a:gd name="T29" fmla="*/ 0 h 27"/>
                      <a:gd name="T30" fmla="*/ 0 w 56"/>
                      <a:gd name="T31" fmla="*/ 0 h 27"/>
                      <a:gd name="T32" fmla="*/ 0 w 56"/>
                      <a:gd name="T33" fmla="*/ 0 h 27"/>
                      <a:gd name="T34" fmla="*/ 0 w 56"/>
                      <a:gd name="T35" fmla="*/ 0 h 27"/>
                      <a:gd name="T36" fmla="*/ 0 w 56"/>
                      <a:gd name="T37" fmla="*/ 0 h 27"/>
                      <a:gd name="T38" fmla="*/ 0 w 56"/>
                      <a:gd name="T39" fmla="*/ 0 h 27"/>
                      <a:gd name="T40" fmla="*/ 0 w 56"/>
                      <a:gd name="T41" fmla="*/ 0 h 27"/>
                      <a:gd name="T42" fmla="*/ 0 w 56"/>
                      <a:gd name="T43" fmla="*/ 0 h 27"/>
                      <a:gd name="T44" fmla="*/ 0 w 56"/>
                      <a:gd name="T45" fmla="*/ 0 h 27"/>
                      <a:gd name="T46" fmla="*/ 0 w 56"/>
                      <a:gd name="T47" fmla="*/ 0 h 27"/>
                      <a:gd name="T48" fmla="*/ 0 w 56"/>
                      <a:gd name="T49" fmla="*/ 0 h 27"/>
                      <a:gd name="T50" fmla="*/ 0 w 56"/>
                      <a:gd name="T51" fmla="*/ 0 h 27"/>
                      <a:gd name="T52" fmla="*/ 0 w 56"/>
                      <a:gd name="T53" fmla="*/ 0 h 27"/>
                      <a:gd name="T54" fmla="*/ 0 w 56"/>
                      <a:gd name="T55" fmla="*/ 0 h 27"/>
                      <a:gd name="T56" fmla="*/ 0 w 56"/>
                      <a:gd name="T57" fmla="*/ 0 h 27"/>
                      <a:gd name="T58" fmla="*/ 0 w 56"/>
                      <a:gd name="T59" fmla="*/ 0 h 27"/>
                      <a:gd name="T60" fmla="*/ 0 w 56"/>
                      <a:gd name="T61" fmla="*/ 0 h 27"/>
                      <a:gd name="T62" fmla="*/ 0 w 56"/>
                      <a:gd name="T63" fmla="*/ 0 h 27"/>
                      <a:gd name="T64" fmla="*/ 0 w 56"/>
                      <a:gd name="T65" fmla="*/ 0 h 27"/>
                      <a:gd name="T66" fmla="*/ 0 w 56"/>
                      <a:gd name="T67" fmla="*/ 0 h 27"/>
                      <a:gd name="T68" fmla="*/ 0 w 56"/>
                      <a:gd name="T69" fmla="*/ 0 h 27"/>
                      <a:gd name="T70" fmla="*/ 0 w 56"/>
                      <a:gd name="T71" fmla="*/ 0 h 27"/>
                      <a:gd name="T72" fmla="*/ 0 w 56"/>
                      <a:gd name="T73" fmla="*/ 0 h 27"/>
                      <a:gd name="T74" fmla="*/ 0 w 56"/>
                      <a:gd name="T75" fmla="*/ 0 h 27"/>
                      <a:gd name="T76" fmla="*/ 0 w 56"/>
                      <a:gd name="T77" fmla="*/ 0 h 27"/>
                      <a:gd name="T78" fmla="*/ 0 w 56"/>
                      <a:gd name="T79" fmla="*/ 0 h 27"/>
                      <a:gd name="T80" fmla="*/ 0 w 56"/>
                      <a:gd name="T81" fmla="*/ 0 h 27"/>
                      <a:gd name="T82" fmla="*/ 0 w 56"/>
                      <a:gd name="T83" fmla="*/ 0 h 2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6"/>
                      <a:gd name="T127" fmla="*/ 0 h 27"/>
                      <a:gd name="T128" fmla="*/ 56 w 56"/>
                      <a:gd name="T129" fmla="*/ 27 h 2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6" h="27">
                        <a:moveTo>
                          <a:pt x="51" y="0"/>
                        </a:moveTo>
                        <a:lnTo>
                          <a:pt x="51" y="4"/>
                        </a:lnTo>
                        <a:lnTo>
                          <a:pt x="51" y="8"/>
                        </a:lnTo>
                        <a:lnTo>
                          <a:pt x="51" y="12"/>
                        </a:lnTo>
                        <a:lnTo>
                          <a:pt x="53" y="15"/>
                        </a:lnTo>
                        <a:lnTo>
                          <a:pt x="53" y="19"/>
                        </a:lnTo>
                        <a:lnTo>
                          <a:pt x="54" y="22"/>
                        </a:lnTo>
                        <a:lnTo>
                          <a:pt x="55" y="25"/>
                        </a:lnTo>
                        <a:lnTo>
                          <a:pt x="56" y="27"/>
                        </a:lnTo>
                        <a:lnTo>
                          <a:pt x="51" y="27"/>
                        </a:lnTo>
                        <a:lnTo>
                          <a:pt x="48" y="27"/>
                        </a:lnTo>
                        <a:lnTo>
                          <a:pt x="44" y="27"/>
                        </a:lnTo>
                        <a:lnTo>
                          <a:pt x="41" y="27"/>
                        </a:lnTo>
                        <a:lnTo>
                          <a:pt x="37" y="26"/>
                        </a:lnTo>
                        <a:lnTo>
                          <a:pt x="34" y="25"/>
                        </a:lnTo>
                        <a:lnTo>
                          <a:pt x="29" y="23"/>
                        </a:lnTo>
                        <a:lnTo>
                          <a:pt x="26" y="22"/>
                        </a:lnTo>
                        <a:lnTo>
                          <a:pt x="23" y="20"/>
                        </a:lnTo>
                        <a:lnTo>
                          <a:pt x="19" y="18"/>
                        </a:lnTo>
                        <a:lnTo>
                          <a:pt x="16" y="14"/>
                        </a:lnTo>
                        <a:lnTo>
                          <a:pt x="13" y="12"/>
                        </a:lnTo>
                        <a:lnTo>
                          <a:pt x="9" y="9"/>
                        </a:lnTo>
                        <a:lnTo>
                          <a:pt x="6" y="7"/>
                        </a:lnTo>
                        <a:lnTo>
                          <a:pt x="3" y="4"/>
                        </a:lnTo>
                        <a:lnTo>
                          <a:pt x="0" y="2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23" y="1"/>
                        </a:lnTo>
                        <a:lnTo>
                          <a:pt x="26" y="1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5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78" name="Freeform 181"/>
                  <p:cNvSpPr>
                    <a:spLocks/>
                  </p:cNvSpPr>
                  <p:nvPr/>
                </p:nvSpPr>
                <p:spPr bwMode="auto">
                  <a:xfrm>
                    <a:off x="5354" y="1538"/>
                    <a:ext cx="326" cy="47"/>
                  </a:xfrm>
                  <a:custGeom>
                    <a:avLst/>
                    <a:gdLst>
                      <a:gd name="T0" fmla="*/ 0 w 976"/>
                      <a:gd name="T1" fmla="*/ 0 h 139"/>
                      <a:gd name="T2" fmla="*/ 0 w 976"/>
                      <a:gd name="T3" fmla="*/ 0 h 139"/>
                      <a:gd name="T4" fmla="*/ 0 w 976"/>
                      <a:gd name="T5" fmla="*/ 0 h 139"/>
                      <a:gd name="T6" fmla="*/ 0 w 976"/>
                      <a:gd name="T7" fmla="*/ 0 h 139"/>
                      <a:gd name="T8" fmla="*/ 0 w 976"/>
                      <a:gd name="T9" fmla="*/ 0 h 139"/>
                      <a:gd name="T10" fmla="*/ 0 w 976"/>
                      <a:gd name="T11" fmla="*/ 0 h 139"/>
                      <a:gd name="T12" fmla="*/ 0 w 976"/>
                      <a:gd name="T13" fmla="*/ 0 h 139"/>
                      <a:gd name="T14" fmla="*/ 0 w 976"/>
                      <a:gd name="T15" fmla="*/ 0 h 139"/>
                      <a:gd name="T16" fmla="*/ 0 w 976"/>
                      <a:gd name="T17" fmla="*/ 0 h 139"/>
                      <a:gd name="T18" fmla="*/ 0 w 976"/>
                      <a:gd name="T19" fmla="*/ 0 h 139"/>
                      <a:gd name="T20" fmla="*/ 0 w 976"/>
                      <a:gd name="T21" fmla="*/ 0 h 139"/>
                      <a:gd name="T22" fmla="*/ 0 w 976"/>
                      <a:gd name="T23" fmla="*/ 0 h 139"/>
                      <a:gd name="T24" fmla="*/ 0 w 976"/>
                      <a:gd name="T25" fmla="*/ 0 h 139"/>
                      <a:gd name="T26" fmla="*/ 0 w 976"/>
                      <a:gd name="T27" fmla="*/ 0 h 139"/>
                      <a:gd name="T28" fmla="*/ 0 w 976"/>
                      <a:gd name="T29" fmla="*/ 0 h 139"/>
                      <a:gd name="T30" fmla="*/ 0 w 976"/>
                      <a:gd name="T31" fmla="*/ 0 h 139"/>
                      <a:gd name="T32" fmla="*/ 0 w 976"/>
                      <a:gd name="T33" fmla="*/ 0 h 139"/>
                      <a:gd name="T34" fmla="*/ 0 w 976"/>
                      <a:gd name="T35" fmla="*/ 0 h 139"/>
                      <a:gd name="T36" fmla="*/ 0 w 976"/>
                      <a:gd name="T37" fmla="*/ 0 h 139"/>
                      <a:gd name="T38" fmla="*/ 0 w 976"/>
                      <a:gd name="T39" fmla="*/ 0 h 139"/>
                      <a:gd name="T40" fmla="*/ 0 w 976"/>
                      <a:gd name="T41" fmla="*/ 0 h 139"/>
                      <a:gd name="T42" fmla="*/ 0 w 976"/>
                      <a:gd name="T43" fmla="*/ 0 h 139"/>
                      <a:gd name="T44" fmla="*/ 0 w 976"/>
                      <a:gd name="T45" fmla="*/ 0 h 139"/>
                      <a:gd name="T46" fmla="*/ 0 w 976"/>
                      <a:gd name="T47" fmla="*/ 0 h 139"/>
                      <a:gd name="T48" fmla="*/ 0 w 976"/>
                      <a:gd name="T49" fmla="*/ 0 h 139"/>
                      <a:gd name="T50" fmla="*/ 0 w 976"/>
                      <a:gd name="T51" fmla="*/ 0 h 139"/>
                      <a:gd name="T52" fmla="*/ 0 w 976"/>
                      <a:gd name="T53" fmla="*/ 0 h 139"/>
                      <a:gd name="T54" fmla="*/ 0 w 976"/>
                      <a:gd name="T55" fmla="*/ 0 h 139"/>
                      <a:gd name="T56" fmla="*/ 0 w 976"/>
                      <a:gd name="T57" fmla="*/ 0 h 139"/>
                      <a:gd name="T58" fmla="*/ 0 w 976"/>
                      <a:gd name="T59" fmla="*/ 0 h 139"/>
                      <a:gd name="T60" fmla="*/ 0 w 976"/>
                      <a:gd name="T61" fmla="*/ 0 h 139"/>
                      <a:gd name="T62" fmla="*/ 0 w 976"/>
                      <a:gd name="T63" fmla="*/ 0 h 139"/>
                      <a:gd name="T64" fmla="*/ 0 w 976"/>
                      <a:gd name="T65" fmla="*/ 0 h 139"/>
                      <a:gd name="T66" fmla="*/ 0 w 976"/>
                      <a:gd name="T67" fmla="*/ 0 h 139"/>
                      <a:gd name="T68" fmla="*/ 0 w 976"/>
                      <a:gd name="T69" fmla="*/ 0 h 139"/>
                      <a:gd name="T70" fmla="*/ 0 w 976"/>
                      <a:gd name="T71" fmla="*/ 0 h 139"/>
                      <a:gd name="T72" fmla="*/ 0 w 976"/>
                      <a:gd name="T73" fmla="*/ 0 h 139"/>
                      <a:gd name="T74" fmla="*/ 0 w 976"/>
                      <a:gd name="T75" fmla="*/ 0 h 139"/>
                      <a:gd name="T76" fmla="*/ 0 w 976"/>
                      <a:gd name="T77" fmla="*/ 0 h 139"/>
                      <a:gd name="T78" fmla="*/ 0 w 976"/>
                      <a:gd name="T79" fmla="*/ 0 h 139"/>
                      <a:gd name="T80" fmla="*/ 0 w 976"/>
                      <a:gd name="T81" fmla="*/ 0 h 139"/>
                      <a:gd name="T82" fmla="*/ 0 w 976"/>
                      <a:gd name="T83" fmla="*/ 0 h 139"/>
                      <a:gd name="T84" fmla="*/ 0 w 976"/>
                      <a:gd name="T85" fmla="*/ 0 h 139"/>
                      <a:gd name="T86" fmla="*/ 0 w 976"/>
                      <a:gd name="T87" fmla="*/ 0 h 139"/>
                      <a:gd name="T88" fmla="*/ 0 w 976"/>
                      <a:gd name="T89" fmla="*/ 0 h 139"/>
                      <a:gd name="T90" fmla="*/ 0 w 976"/>
                      <a:gd name="T91" fmla="*/ 0 h 139"/>
                      <a:gd name="T92" fmla="*/ 0 w 976"/>
                      <a:gd name="T93" fmla="*/ 0 h 139"/>
                      <a:gd name="T94" fmla="*/ 0 w 976"/>
                      <a:gd name="T95" fmla="*/ 0 h 139"/>
                      <a:gd name="T96" fmla="*/ 0 w 976"/>
                      <a:gd name="T97" fmla="*/ 0 h 139"/>
                      <a:gd name="T98" fmla="*/ 0 w 976"/>
                      <a:gd name="T99" fmla="*/ 0 h 139"/>
                      <a:gd name="T100" fmla="*/ 0 w 976"/>
                      <a:gd name="T101" fmla="*/ 0 h 139"/>
                      <a:gd name="T102" fmla="*/ 0 w 976"/>
                      <a:gd name="T103" fmla="*/ 0 h 139"/>
                      <a:gd name="T104" fmla="*/ 0 w 976"/>
                      <a:gd name="T105" fmla="*/ 0 h 139"/>
                      <a:gd name="T106" fmla="*/ 0 w 976"/>
                      <a:gd name="T107" fmla="*/ 0 h 139"/>
                      <a:gd name="T108" fmla="*/ 0 w 976"/>
                      <a:gd name="T109" fmla="*/ 0 h 139"/>
                      <a:gd name="T110" fmla="*/ 0 w 976"/>
                      <a:gd name="T111" fmla="*/ 0 h 139"/>
                      <a:gd name="T112" fmla="*/ 0 w 976"/>
                      <a:gd name="T113" fmla="*/ 0 h 139"/>
                      <a:gd name="T114" fmla="*/ 0 w 976"/>
                      <a:gd name="T115" fmla="*/ 0 h 139"/>
                      <a:gd name="T116" fmla="*/ 0 w 976"/>
                      <a:gd name="T117" fmla="*/ 0 h 139"/>
                      <a:gd name="T118" fmla="*/ 0 w 976"/>
                      <a:gd name="T119" fmla="*/ 0 h 139"/>
                      <a:gd name="T120" fmla="*/ 0 w 976"/>
                      <a:gd name="T121" fmla="*/ 0 h 139"/>
                      <a:gd name="T122" fmla="*/ 0 w 976"/>
                      <a:gd name="T123" fmla="*/ 0 h 13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976"/>
                      <a:gd name="T187" fmla="*/ 0 h 139"/>
                      <a:gd name="T188" fmla="*/ 976 w 976"/>
                      <a:gd name="T189" fmla="*/ 139 h 13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976" h="139">
                        <a:moveTo>
                          <a:pt x="811" y="11"/>
                        </a:moveTo>
                        <a:lnTo>
                          <a:pt x="812" y="11"/>
                        </a:lnTo>
                        <a:lnTo>
                          <a:pt x="816" y="11"/>
                        </a:lnTo>
                        <a:lnTo>
                          <a:pt x="818" y="11"/>
                        </a:lnTo>
                        <a:lnTo>
                          <a:pt x="822" y="12"/>
                        </a:lnTo>
                        <a:lnTo>
                          <a:pt x="824" y="12"/>
                        </a:lnTo>
                        <a:lnTo>
                          <a:pt x="829" y="12"/>
                        </a:lnTo>
                        <a:lnTo>
                          <a:pt x="827" y="13"/>
                        </a:lnTo>
                        <a:lnTo>
                          <a:pt x="824" y="14"/>
                        </a:lnTo>
                        <a:lnTo>
                          <a:pt x="821" y="16"/>
                        </a:lnTo>
                        <a:lnTo>
                          <a:pt x="818" y="18"/>
                        </a:lnTo>
                        <a:lnTo>
                          <a:pt x="816" y="18"/>
                        </a:lnTo>
                        <a:lnTo>
                          <a:pt x="812" y="20"/>
                        </a:lnTo>
                        <a:lnTo>
                          <a:pt x="810" y="21"/>
                        </a:lnTo>
                        <a:lnTo>
                          <a:pt x="808" y="23"/>
                        </a:lnTo>
                        <a:lnTo>
                          <a:pt x="804" y="24"/>
                        </a:lnTo>
                        <a:lnTo>
                          <a:pt x="802" y="25"/>
                        </a:lnTo>
                        <a:lnTo>
                          <a:pt x="798" y="26"/>
                        </a:lnTo>
                        <a:lnTo>
                          <a:pt x="795" y="27"/>
                        </a:lnTo>
                        <a:lnTo>
                          <a:pt x="792" y="29"/>
                        </a:lnTo>
                        <a:lnTo>
                          <a:pt x="790" y="30"/>
                        </a:lnTo>
                        <a:lnTo>
                          <a:pt x="785" y="31"/>
                        </a:lnTo>
                        <a:lnTo>
                          <a:pt x="783" y="32"/>
                        </a:lnTo>
                        <a:lnTo>
                          <a:pt x="779" y="33"/>
                        </a:lnTo>
                        <a:lnTo>
                          <a:pt x="777" y="33"/>
                        </a:lnTo>
                        <a:lnTo>
                          <a:pt x="772" y="35"/>
                        </a:lnTo>
                        <a:lnTo>
                          <a:pt x="770" y="36"/>
                        </a:lnTo>
                        <a:lnTo>
                          <a:pt x="766" y="36"/>
                        </a:lnTo>
                        <a:lnTo>
                          <a:pt x="764" y="36"/>
                        </a:lnTo>
                        <a:lnTo>
                          <a:pt x="761" y="36"/>
                        </a:lnTo>
                        <a:lnTo>
                          <a:pt x="758" y="36"/>
                        </a:lnTo>
                        <a:lnTo>
                          <a:pt x="755" y="35"/>
                        </a:lnTo>
                        <a:lnTo>
                          <a:pt x="752" y="33"/>
                        </a:lnTo>
                        <a:lnTo>
                          <a:pt x="750" y="32"/>
                        </a:lnTo>
                        <a:lnTo>
                          <a:pt x="748" y="31"/>
                        </a:lnTo>
                        <a:lnTo>
                          <a:pt x="746" y="29"/>
                        </a:lnTo>
                        <a:lnTo>
                          <a:pt x="744" y="26"/>
                        </a:lnTo>
                        <a:lnTo>
                          <a:pt x="741" y="24"/>
                        </a:lnTo>
                        <a:lnTo>
                          <a:pt x="740" y="21"/>
                        </a:lnTo>
                        <a:lnTo>
                          <a:pt x="735" y="24"/>
                        </a:lnTo>
                        <a:lnTo>
                          <a:pt x="732" y="25"/>
                        </a:lnTo>
                        <a:lnTo>
                          <a:pt x="727" y="27"/>
                        </a:lnTo>
                        <a:lnTo>
                          <a:pt x="723" y="30"/>
                        </a:lnTo>
                        <a:lnTo>
                          <a:pt x="721" y="32"/>
                        </a:lnTo>
                        <a:lnTo>
                          <a:pt x="719" y="33"/>
                        </a:lnTo>
                        <a:lnTo>
                          <a:pt x="716" y="36"/>
                        </a:lnTo>
                        <a:lnTo>
                          <a:pt x="715" y="38"/>
                        </a:lnTo>
                        <a:lnTo>
                          <a:pt x="712" y="40"/>
                        </a:lnTo>
                        <a:lnTo>
                          <a:pt x="710" y="43"/>
                        </a:lnTo>
                        <a:lnTo>
                          <a:pt x="708" y="45"/>
                        </a:lnTo>
                        <a:lnTo>
                          <a:pt x="707" y="46"/>
                        </a:lnTo>
                        <a:lnTo>
                          <a:pt x="704" y="46"/>
                        </a:lnTo>
                        <a:lnTo>
                          <a:pt x="702" y="46"/>
                        </a:lnTo>
                        <a:lnTo>
                          <a:pt x="698" y="44"/>
                        </a:lnTo>
                        <a:lnTo>
                          <a:pt x="695" y="42"/>
                        </a:lnTo>
                        <a:lnTo>
                          <a:pt x="691" y="39"/>
                        </a:lnTo>
                        <a:lnTo>
                          <a:pt x="688" y="38"/>
                        </a:lnTo>
                        <a:lnTo>
                          <a:pt x="684" y="36"/>
                        </a:lnTo>
                        <a:lnTo>
                          <a:pt x="681" y="32"/>
                        </a:lnTo>
                        <a:lnTo>
                          <a:pt x="678" y="31"/>
                        </a:lnTo>
                        <a:lnTo>
                          <a:pt x="676" y="30"/>
                        </a:lnTo>
                        <a:lnTo>
                          <a:pt x="672" y="27"/>
                        </a:lnTo>
                        <a:lnTo>
                          <a:pt x="670" y="26"/>
                        </a:lnTo>
                        <a:lnTo>
                          <a:pt x="666" y="24"/>
                        </a:lnTo>
                        <a:lnTo>
                          <a:pt x="664" y="23"/>
                        </a:lnTo>
                        <a:lnTo>
                          <a:pt x="661" y="20"/>
                        </a:lnTo>
                        <a:lnTo>
                          <a:pt x="658" y="18"/>
                        </a:lnTo>
                        <a:lnTo>
                          <a:pt x="656" y="23"/>
                        </a:lnTo>
                        <a:lnTo>
                          <a:pt x="653" y="29"/>
                        </a:lnTo>
                        <a:lnTo>
                          <a:pt x="652" y="32"/>
                        </a:lnTo>
                        <a:lnTo>
                          <a:pt x="650" y="38"/>
                        </a:lnTo>
                        <a:lnTo>
                          <a:pt x="650" y="42"/>
                        </a:lnTo>
                        <a:lnTo>
                          <a:pt x="649" y="45"/>
                        </a:lnTo>
                        <a:lnTo>
                          <a:pt x="647" y="49"/>
                        </a:lnTo>
                        <a:lnTo>
                          <a:pt x="647" y="52"/>
                        </a:lnTo>
                        <a:lnTo>
                          <a:pt x="647" y="55"/>
                        </a:lnTo>
                        <a:lnTo>
                          <a:pt x="647" y="58"/>
                        </a:lnTo>
                        <a:lnTo>
                          <a:pt x="647" y="61"/>
                        </a:lnTo>
                        <a:lnTo>
                          <a:pt x="650" y="63"/>
                        </a:lnTo>
                        <a:lnTo>
                          <a:pt x="650" y="67"/>
                        </a:lnTo>
                        <a:lnTo>
                          <a:pt x="653" y="70"/>
                        </a:lnTo>
                        <a:lnTo>
                          <a:pt x="657" y="71"/>
                        </a:lnTo>
                        <a:lnTo>
                          <a:pt x="661" y="74"/>
                        </a:lnTo>
                        <a:lnTo>
                          <a:pt x="664" y="74"/>
                        </a:lnTo>
                        <a:lnTo>
                          <a:pt x="669" y="74"/>
                        </a:lnTo>
                        <a:lnTo>
                          <a:pt x="671" y="74"/>
                        </a:lnTo>
                        <a:lnTo>
                          <a:pt x="674" y="74"/>
                        </a:lnTo>
                        <a:lnTo>
                          <a:pt x="677" y="74"/>
                        </a:lnTo>
                        <a:lnTo>
                          <a:pt x="681" y="74"/>
                        </a:lnTo>
                        <a:lnTo>
                          <a:pt x="683" y="73"/>
                        </a:lnTo>
                        <a:lnTo>
                          <a:pt x="685" y="73"/>
                        </a:lnTo>
                        <a:lnTo>
                          <a:pt x="688" y="71"/>
                        </a:lnTo>
                        <a:lnTo>
                          <a:pt x="691" y="71"/>
                        </a:lnTo>
                        <a:lnTo>
                          <a:pt x="695" y="70"/>
                        </a:lnTo>
                        <a:lnTo>
                          <a:pt x="697" y="69"/>
                        </a:lnTo>
                        <a:lnTo>
                          <a:pt x="701" y="68"/>
                        </a:lnTo>
                        <a:lnTo>
                          <a:pt x="704" y="67"/>
                        </a:lnTo>
                        <a:lnTo>
                          <a:pt x="707" y="65"/>
                        </a:lnTo>
                        <a:lnTo>
                          <a:pt x="710" y="65"/>
                        </a:lnTo>
                        <a:lnTo>
                          <a:pt x="714" y="64"/>
                        </a:lnTo>
                        <a:lnTo>
                          <a:pt x="717" y="63"/>
                        </a:lnTo>
                        <a:lnTo>
                          <a:pt x="720" y="62"/>
                        </a:lnTo>
                        <a:lnTo>
                          <a:pt x="723" y="61"/>
                        </a:lnTo>
                        <a:lnTo>
                          <a:pt x="726" y="59"/>
                        </a:lnTo>
                        <a:lnTo>
                          <a:pt x="729" y="58"/>
                        </a:lnTo>
                        <a:lnTo>
                          <a:pt x="733" y="58"/>
                        </a:lnTo>
                        <a:lnTo>
                          <a:pt x="736" y="57"/>
                        </a:lnTo>
                        <a:lnTo>
                          <a:pt x="739" y="56"/>
                        </a:lnTo>
                        <a:lnTo>
                          <a:pt x="741" y="56"/>
                        </a:lnTo>
                        <a:lnTo>
                          <a:pt x="744" y="55"/>
                        </a:lnTo>
                        <a:lnTo>
                          <a:pt x="747" y="55"/>
                        </a:lnTo>
                        <a:lnTo>
                          <a:pt x="751" y="54"/>
                        </a:lnTo>
                        <a:lnTo>
                          <a:pt x="753" y="54"/>
                        </a:lnTo>
                        <a:lnTo>
                          <a:pt x="758" y="52"/>
                        </a:lnTo>
                        <a:lnTo>
                          <a:pt x="763" y="54"/>
                        </a:lnTo>
                        <a:lnTo>
                          <a:pt x="766" y="54"/>
                        </a:lnTo>
                        <a:lnTo>
                          <a:pt x="770" y="55"/>
                        </a:lnTo>
                        <a:lnTo>
                          <a:pt x="772" y="56"/>
                        </a:lnTo>
                        <a:lnTo>
                          <a:pt x="774" y="59"/>
                        </a:lnTo>
                        <a:lnTo>
                          <a:pt x="774" y="63"/>
                        </a:lnTo>
                        <a:lnTo>
                          <a:pt x="777" y="65"/>
                        </a:lnTo>
                        <a:lnTo>
                          <a:pt x="777" y="68"/>
                        </a:lnTo>
                        <a:lnTo>
                          <a:pt x="779" y="71"/>
                        </a:lnTo>
                        <a:lnTo>
                          <a:pt x="780" y="74"/>
                        </a:lnTo>
                        <a:lnTo>
                          <a:pt x="782" y="77"/>
                        </a:lnTo>
                        <a:lnTo>
                          <a:pt x="784" y="80"/>
                        </a:lnTo>
                        <a:lnTo>
                          <a:pt x="786" y="82"/>
                        </a:lnTo>
                        <a:lnTo>
                          <a:pt x="790" y="83"/>
                        </a:lnTo>
                        <a:lnTo>
                          <a:pt x="792" y="86"/>
                        </a:lnTo>
                        <a:lnTo>
                          <a:pt x="795" y="87"/>
                        </a:lnTo>
                        <a:lnTo>
                          <a:pt x="798" y="88"/>
                        </a:lnTo>
                        <a:lnTo>
                          <a:pt x="801" y="88"/>
                        </a:lnTo>
                        <a:lnTo>
                          <a:pt x="804" y="90"/>
                        </a:lnTo>
                        <a:lnTo>
                          <a:pt x="808" y="90"/>
                        </a:lnTo>
                        <a:lnTo>
                          <a:pt x="812" y="92"/>
                        </a:lnTo>
                        <a:lnTo>
                          <a:pt x="816" y="92"/>
                        </a:lnTo>
                        <a:lnTo>
                          <a:pt x="820" y="92"/>
                        </a:lnTo>
                        <a:lnTo>
                          <a:pt x="823" y="90"/>
                        </a:lnTo>
                        <a:lnTo>
                          <a:pt x="828" y="89"/>
                        </a:lnTo>
                        <a:lnTo>
                          <a:pt x="831" y="88"/>
                        </a:lnTo>
                        <a:lnTo>
                          <a:pt x="836" y="86"/>
                        </a:lnTo>
                        <a:lnTo>
                          <a:pt x="840" y="83"/>
                        </a:lnTo>
                        <a:lnTo>
                          <a:pt x="846" y="82"/>
                        </a:lnTo>
                        <a:lnTo>
                          <a:pt x="849" y="78"/>
                        </a:lnTo>
                        <a:lnTo>
                          <a:pt x="853" y="76"/>
                        </a:lnTo>
                        <a:lnTo>
                          <a:pt x="857" y="71"/>
                        </a:lnTo>
                        <a:lnTo>
                          <a:pt x="862" y="68"/>
                        </a:lnTo>
                        <a:lnTo>
                          <a:pt x="867" y="63"/>
                        </a:lnTo>
                        <a:lnTo>
                          <a:pt x="871" y="58"/>
                        </a:lnTo>
                        <a:lnTo>
                          <a:pt x="873" y="56"/>
                        </a:lnTo>
                        <a:lnTo>
                          <a:pt x="875" y="54"/>
                        </a:lnTo>
                        <a:lnTo>
                          <a:pt x="878" y="50"/>
                        </a:lnTo>
                        <a:lnTo>
                          <a:pt x="880" y="48"/>
                        </a:lnTo>
                        <a:lnTo>
                          <a:pt x="878" y="45"/>
                        </a:lnTo>
                        <a:lnTo>
                          <a:pt x="875" y="44"/>
                        </a:lnTo>
                        <a:lnTo>
                          <a:pt x="873" y="43"/>
                        </a:lnTo>
                        <a:lnTo>
                          <a:pt x="868" y="43"/>
                        </a:lnTo>
                        <a:lnTo>
                          <a:pt x="865" y="43"/>
                        </a:lnTo>
                        <a:lnTo>
                          <a:pt x="860" y="43"/>
                        </a:lnTo>
                        <a:lnTo>
                          <a:pt x="855" y="43"/>
                        </a:lnTo>
                        <a:lnTo>
                          <a:pt x="850" y="43"/>
                        </a:lnTo>
                        <a:lnTo>
                          <a:pt x="847" y="43"/>
                        </a:lnTo>
                        <a:lnTo>
                          <a:pt x="844" y="43"/>
                        </a:lnTo>
                        <a:lnTo>
                          <a:pt x="842" y="43"/>
                        </a:lnTo>
                        <a:lnTo>
                          <a:pt x="840" y="44"/>
                        </a:lnTo>
                        <a:lnTo>
                          <a:pt x="835" y="44"/>
                        </a:lnTo>
                        <a:lnTo>
                          <a:pt x="830" y="44"/>
                        </a:lnTo>
                        <a:lnTo>
                          <a:pt x="825" y="43"/>
                        </a:lnTo>
                        <a:lnTo>
                          <a:pt x="823" y="43"/>
                        </a:lnTo>
                        <a:lnTo>
                          <a:pt x="820" y="40"/>
                        </a:lnTo>
                        <a:lnTo>
                          <a:pt x="820" y="39"/>
                        </a:lnTo>
                        <a:lnTo>
                          <a:pt x="821" y="37"/>
                        </a:lnTo>
                        <a:lnTo>
                          <a:pt x="822" y="33"/>
                        </a:lnTo>
                        <a:lnTo>
                          <a:pt x="824" y="31"/>
                        </a:lnTo>
                        <a:lnTo>
                          <a:pt x="827" y="30"/>
                        </a:lnTo>
                        <a:lnTo>
                          <a:pt x="829" y="25"/>
                        </a:lnTo>
                        <a:lnTo>
                          <a:pt x="833" y="23"/>
                        </a:lnTo>
                        <a:lnTo>
                          <a:pt x="834" y="19"/>
                        </a:lnTo>
                        <a:lnTo>
                          <a:pt x="836" y="17"/>
                        </a:lnTo>
                        <a:lnTo>
                          <a:pt x="837" y="14"/>
                        </a:lnTo>
                        <a:lnTo>
                          <a:pt x="839" y="12"/>
                        </a:lnTo>
                        <a:lnTo>
                          <a:pt x="842" y="12"/>
                        </a:lnTo>
                        <a:lnTo>
                          <a:pt x="847" y="12"/>
                        </a:lnTo>
                        <a:lnTo>
                          <a:pt x="852" y="12"/>
                        </a:lnTo>
                        <a:lnTo>
                          <a:pt x="857" y="13"/>
                        </a:lnTo>
                        <a:lnTo>
                          <a:pt x="860" y="13"/>
                        </a:lnTo>
                        <a:lnTo>
                          <a:pt x="862" y="13"/>
                        </a:lnTo>
                        <a:lnTo>
                          <a:pt x="865" y="13"/>
                        </a:lnTo>
                        <a:lnTo>
                          <a:pt x="868" y="13"/>
                        </a:lnTo>
                        <a:lnTo>
                          <a:pt x="871" y="13"/>
                        </a:lnTo>
                        <a:lnTo>
                          <a:pt x="873" y="14"/>
                        </a:lnTo>
                        <a:lnTo>
                          <a:pt x="875" y="14"/>
                        </a:lnTo>
                        <a:lnTo>
                          <a:pt x="879" y="16"/>
                        </a:lnTo>
                        <a:lnTo>
                          <a:pt x="881" y="16"/>
                        </a:lnTo>
                        <a:lnTo>
                          <a:pt x="885" y="16"/>
                        </a:lnTo>
                        <a:lnTo>
                          <a:pt x="888" y="16"/>
                        </a:lnTo>
                        <a:lnTo>
                          <a:pt x="891" y="16"/>
                        </a:lnTo>
                        <a:lnTo>
                          <a:pt x="893" y="16"/>
                        </a:lnTo>
                        <a:lnTo>
                          <a:pt x="895" y="16"/>
                        </a:lnTo>
                        <a:lnTo>
                          <a:pt x="899" y="16"/>
                        </a:lnTo>
                        <a:lnTo>
                          <a:pt x="901" y="16"/>
                        </a:lnTo>
                        <a:lnTo>
                          <a:pt x="904" y="16"/>
                        </a:lnTo>
                        <a:lnTo>
                          <a:pt x="907" y="16"/>
                        </a:lnTo>
                        <a:lnTo>
                          <a:pt x="910" y="16"/>
                        </a:lnTo>
                        <a:lnTo>
                          <a:pt x="913" y="16"/>
                        </a:lnTo>
                        <a:lnTo>
                          <a:pt x="916" y="16"/>
                        </a:lnTo>
                        <a:lnTo>
                          <a:pt x="918" y="17"/>
                        </a:lnTo>
                        <a:lnTo>
                          <a:pt x="922" y="17"/>
                        </a:lnTo>
                        <a:lnTo>
                          <a:pt x="924" y="18"/>
                        </a:lnTo>
                        <a:lnTo>
                          <a:pt x="929" y="18"/>
                        </a:lnTo>
                        <a:lnTo>
                          <a:pt x="935" y="18"/>
                        </a:lnTo>
                        <a:lnTo>
                          <a:pt x="939" y="18"/>
                        </a:lnTo>
                        <a:lnTo>
                          <a:pt x="944" y="18"/>
                        </a:lnTo>
                        <a:lnTo>
                          <a:pt x="949" y="18"/>
                        </a:lnTo>
                        <a:lnTo>
                          <a:pt x="954" y="18"/>
                        </a:lnTo>
                        <a:lnTo>
                          <a:pt x="956" y="18"/>
                        </a:lnTo>
                        <a:lnTo>
                          <a:pt x="961" y="19"/>
                        </a:lnTo>
                        <a:lnTo>
                          <a:pt x="964" y="19"/>
                        </a:lnTo>
                        <a:lnTo>
                          <a:pt x="967" y="19"/>
                        </a:lnTo>
                        <a:lnTo>
                          <a:pt x="969" y="19"/>
                        </a:lnTo>
                        <a:lnTo>
                          <a:pt x="971" y="20"/>
                        </a:lnTo>
                        <a:lnTo>
                          <a:pt x="974" y="20"/>
                        </a:lnTo>
                        <a:lnTo>
                          <a:pt x="976" y="20"/>
                        </a:lnTo>
                        <a:lnTo>
                          <a:pt x="973" y="106"/>
                        </a:lnTo>
                        <a:lnTo>
                          <a:pt x="806" y="97"/>
                        </a:lnTo>
                        <a:lnTo>
                          <a:pt x="793" y="96"/>
                        </a:lnTo>
                        <a:lnTo>
                          <a:pt x="782" y="96"/>
                        </a:lnTo>
                        <a:lnTo>
                          <a:pt x="770" y="95"/>
                        </a:lnTo>
                        <a:lnTo>
                          <a:pt x="757" y="95"/>
                        </a:lnTo>
                        <a:lnTo>
                          <a:pt x="744" y="94"/>
                        </a:lnTo>
                        <a:lnTo>
                          <a:pt x="732" y="94"/>
                        </a:lnTo>
                        <a:lnTo>
                          <a:pt x="719" y="93"/>
                        </a:lnTo>
                        <a:lnTo>
                          <a:pt x="706" y="92"/>
                        </a:lnTo>
                        <a:lnTo>
                          <a:pt x="694" y="92"/>
                        </a:lnTo>
                        <a:lnTo>
                          <a:pt x="681" y="90"/>
                        </a:lnTo>
                        <a:lnTo>
                          <a:pt x="668" y="89"/>
                        </a:lnTo>
                        <a:lnTo>
                          <a:pt x="656" y="88"/>
                        </a:lnTo>
                        <a:lnTo>
                          <a:pt x="643" y="88"/>
                        </a:lnTo>
                        <a:lnTo>
                          <a:pt x="630" y="88"/>
                        </a:lnTo>
                        <a:lnTo>
                          <a:pt x="618" y="87"/>
                        </a:lnTo>
                        <a:lnTo>
                          <a:pt x="606" y="87"/>
                        </a:lnTo>
                        <a:lnTo>
                          <a:pt x="593" y="86"/>
                        </a:lnTo>
                        <a:lnTo>
                          <a:pt x="580" y="86"/>
                        </a:lnTo>
                        <a:lnTo>
                          <a:pt x="568" y="86"/>
                        </a:lnTo>
                        <a:lnTo>
                          <a:pt x="555" y="86"/>
                        </a:lnTo>
                        <a:lnTo>
                          <a:pt x="543" y="84"/>
                        </a:lnTo>
                        <a:lnTo>
                          <a:pt x="530" y="84"/>
                        </a:lnTo>
                        <a:lnTo>
                          <a:pt x="518" y="84"/>
                        </a:lnTo>
                        <a:lnTo>
                          <a:pt x="505" y="84"/>
                        </a:lnTo>
                        <a:lnTo>
                          <a:pt x="492" y="84"/>
                        </a:lnTo>
                        <a:lnTo>
                          <a:pt x="480" y="84"/>
                        </a:lnTo>
                        <a:lnTo>
                          <a:pt x="468" y="84"/>
                        </a:lnTo>
                        <a:lnTo>
                          <a:pt x="455" y="84"/>
                        </a:lnTo>
                        <a:lnTo>
                          <a:pt x="442" y="84"/>
                        </a:lnTo>
                        <a:lnTo>
                          <a:pt x="430" y="84"/>
                        </a:lnTo>
                        <a:lnTo>
                          <a:pt x="418" y="86"/>
                        </a:lnTo>
                        <a:lnTo>
                          <a:pt x="407" y="86"/>
                        </a:lnTo>
                        <a:lnTo>
                          <a:pt x="394" y="86"/>
                        </a:lnTo>
                        <a:lnTo>
                          <a:pt x="382" y="86"/>
                        </a:lnTo>
                        <a:lnTo>
                          <a:pt x="369" y="86"/>
                        </a:lnTo>
                        <a:lnTo>
                          <a:pt x="357" y="87"/>
                        </a:lnTo>
                        <a:lnTo>
                          <a:pt x="344" y="87"/>
                        </a:lnTo>
                        <a:lnTo>
                          <a:pt x="332" y="88"/>
                        </a:lnTo>
                        <a:lnTo>
                          <a:pt x="320" y="88"/>
                        </a:lnTo>
                        <a:lnTo>
                          <a:pt x="308" y="90"/>
                        </a:lnTo>
                        <a:lnTo>
                          <a:pt x="295" y="90"/>
                        </a:lnTo>
                        <a:lnTo>
                          <a:pt x="283" y="92"/>
                        </a:lnTo>
                        <a:lnTo>
                          <a:pt x="270" y="93"/>
                        </a:lnTo>
                        <a:lnTo>
                          <a:pt x="258" y="94"/>
                        </a:lnTo>
                        <a:lnTo>
                          <a:pt x="245" y="95"/>
                        </a:lnTo>
                        <a:lnTo>
                          <a:pt x="235" y="96"/>
                        </a:lnTo>
                        <a:lnTo>
                          <a:pt x="223" y="99"/>
                        </a:lnTo>
                        <a:lnTo>
                          <a:pt x="210" y="100"/>
                        </a:lnTo>
                        <a:lnTo>
                          <a:pt x="198" y="101"/>
                        </a:lnTo>
                        <a:lnTo>
                          <a:pt x="186" y="103"/>
                        </a:lnTo>
                        <a:lnTo>
                          <a:pt x="174" y="105"/>
                        </a:lnTo>
                        <a:lnTo>
                          <a:pt x="162" y="106"/>
                        </a:lnTo>
                        <a:lnTo>
                          <a:pt x="150" y="108"/>
                        </a:lnTo>
                        <a:lnTo>
                          <a:pt x="138" y="111"/>
                        </a:lnTo>
                        <a:lnTo>
                          <a:pt x="127" y="113"/>
                        </a:lnTo>
                        <a:lnTo>
                          <a:pt x="116" y="115"/>
                        </a:lnTo>
                        <a:lnTo>
                          <a:pt x="103" y="118"/>
                        </a:lnTo>
                        <a:lnTo>
                          <a:pt x="92" y="120"/>
                        </a:lnTo>
                        <a:lnTo>
                          <a:pt x="80" y="124"/>
                        </a:lnTo>
                        <a:lnTo>
                          <a:pt x="70" y="126"/>
                        </a:lnTo>
                        <a:lnTo>
                          <a:pt x="58" y="130"/>
                        </a:lnTo>
                        <a:lnTo>
                          <a:pt x="46" y="132"/>
                        </a:lnTo>
                        <a:lnTo>
                          <a:pt x="35" y="134"/>
                        </a:lnTo>
                        <a:lnTo>
                          <a:pt x="23" y="139"/>
                        </a:lnTo>
                        <a:lnTo>
                          <a:pt x="0" y="56"/>
                        </a:lnTo>
                        <a:lnTo>
                          <a:pt x="4" y="54"/>
                        </a:lnTo>
                        <a:lnTo>
                          <a:pt x="10" y="52"/>
                        </a:lnTo>
                        <a:lnTo>
                          <a:pt x="13" y="51"/>
                        </a:lnTo>
                        <a:lnTo>
                          <a:pt x="15" y="50"/>
                        </a:lnTo>
                        <a:lnTo>
                          <a:pt x="17" y="50"/>
                        </a:lnTo>
                        <a:lnTo>
                          <a:pt x="21" y="49"/>
                        </a:lnTo>
                        <a:lnTo>
                          <a:pt x="26" y="48"/>
                        </a:lnTo>
                        <a:lnTo>
                          <a:pt x="30" y="46"/>
                        </a:lnTo>
                        <a:lnTo>
                          <a:pt x="33" y="45"/>
                        </a:lnTo>
                        <a:lnTo>
                          <a:pt x="36" y="45"/>
                        </a:lnTo>
                        <a:lnTo>
                          <a:pt x="39" y="44"/>
                        </a:lnTo>
                        <a:lnTo>
                          <a:pt x="42" y="44"/>
                        </a:lnTo>
                        <a:lnTo>
                          <a:pt x="45" y="43"/>
                        </a:lnTo>
                        <a:lnTo>
                          <a:pt x="47" y="43"/>
                        </a:lnTo>
                        <a:lnTo>
                          <a:pt x="49" y="42"/>
                        </a:lnTo>
                        <a:lnTo>
                          <a:pt x="53" y="40"/>
                        </a:lnTo>
                        <a:lnTo>
                          <a:pt x="55" y="40"/>
                        </a:lnTo>
                        <a:lnTo>
                          <a:pt x="58" y="39"/>
                        </a:lnTo>
                        <a:lnTo>
                          <a:pt x="60" y="38"/>
                        </a:lnTo>
                        <a:lnTo>
                          <a:pt x="64" y="38"/>
                        </a:lnTo>
                        <a:lnTo>
                          <a:pt x="66" y="37"/>
                        </a:lnTo>
                        <a:lnTo>
                          <a:pt x="68" y="37"/>
                        </a:lnTo>
                        <a:lnTo>
                          <a:pt x="71" y="36"/>
                        </a:lnTo>
                        <a:lnTo>
                          <a:pt x="74" y="36"/>
                        </a:lnTo>
                        <a:lnTo>
                          <a:pt x="77" y="35"/>
                        </a:lnTo>
                        <a:lnTo>
                          <a:pt x="80" y="35"/>
                        </a:lnTo>
                        <a:lnTo>
                          <a:pt x="83" y="33"/>
                        </a:lnTo>
                        <a:lnTo>
                          <a:pt x="86" y="33"/>
                        </a:lnTo>
                        <a:lnTo>
                          <a:pt x="89" y="32"/>
                        </a:lnTo>
                        <a:lnTo>
                          <a:pt x="91" y="32"/>
                        </a:lnTo>
                        <a:lnTo>
                          <a:pt x="93" y="31"/>
                        </a:lnTo>
                        <a:lnTo>
                          <a:pt x="96" y="31"/>
                        </a:lnTo>
                        <a:lnTo>
                          <a:pt x="98" y="30"/>
                        </a:lnTo>
                        <a:lnTo>
                          <a:pt x="100" y="30"/>
                        </a:lnTo>
                        <a:lnTo>
                          <a:pt x="104" y="29"/>
                        </a:lnTo>
                        <a:lnTo>
                          <a:pt x="108" y="29"/>
                        </a:lnTo>
                        <a:lnTo>
                          <a:pt x="110" y="27"/>
                        </a:lnTo>
                        <a:lnTo>
                          <a:pt x="112" y="27"/>
                        </a:lnTo>
                        <a:lnTo>
                          <a:pt x="115" y="27"/>
                        </a:lnTo>
                        <a:lnTo>
                          <a:pt x="118" y="26"/>
                        </a:lnTo>
                        <a:lnTo>
                          <a:pt x="121" y="26"/>
                        </a:lnTo>
                        <a:lnTo>
                          <a:pt x="123" y="25"/>
                        </a:lnTo>
                        <a:lnTo>
                          <a:pt x="127" y="25"/>
                        </a:lnTo>
                        <a:lnTo>
                          <a:pt x="129" y="25"/>
                        </a:lnTo>
                        <a:lnTo>
                          <a:pt x="131" y="24"/>
                        </a:lnTo>
                        <a:lnTo>
                          <a:pt x="134" y="24"/>
                        </a:lnTo>
                        <a:lnTo>
                          <a:pt x="136" y="23"/>
                        </a:lnTo>
                        <a:lnTo>
                          <a:pt x="140" y="23"/>
                        </a:lnTo>
                        <a:lnTo>
                          <a:pt x="142" y="21"/>
                        </a:lnTo>
                        <a:lnTo>
                          <a:pt x="144" y="21"/>
                        </a:lnTo>
                        <a:lnTo>
                          <a:pt x="148" y="20"/>
                        </a:lnTo>
                        <a:lnTo>
                          <a:pt x="150" y="20"/>
                        </a:lnTo>
                        <a:lnTo>
                          <a:pt x="153" y="20"/>
                        </a:lnTo>
                        <a:lnTo>
                          <a:pt x="156" y="20"/>
                        </a:lnTo>
                        <a:lnTo>
                          <a:pt x="159" y="20"/>
                        </a:lnTo>
                        <a:lnTo>
                          <a:pt x="162" y="20"/>
                        </a:lnTo>
                        <a:lnTo>
                          <a:pt x="165" y="19"/>
                        </a:lnTo>
                        <a:lnTo>
                          <a:pt x="167" y="18"/>
                        </a:lnTo>
                        <a:lnTo>
                          <a:pt x="170" y="18"/>
                        </a:lnTo>
                        <a:lnTo>
                          <a:pt x="173" y="18"/>
                        </a:lnTo>
                        <a:lnTo>
                          <a:pt x="173" y="20"/>
                        </a:lnTo>
                        <a:lnTo>
                          <a:pt x="174" y="24"/>
                        </a:lnTo>
                        <a:lnTo>
                          <a:pt x="175" y="26"/>
                        </a:lnTo>
                        <a:lnTo>
                          <a:pt x="176" y="30"/>
                        </a:lnTo>
                        <a:lnTo>
                          <a:pt x="176" y="32"/>
                        </a:lnTo>
                        <a:lnTo>
                          <a:pt x="178" y="36"/>
                        </a:lnTo>
                        <a:lnTo>
                          <a:pt x="179" y="38"/>
                        </a:lnTo>
                        <a:lnTo>
                          <a:pt x="179" y="43"/>
                        </a:lnTo>
                        <a:lnTo>
                          <a:pt x="184" y="43"/>
                        </a:lnTo>
                        <a:lnTo>
                          <a:pt x="187" y="43"/>
                        </a:lnTo>
                        <a:lnTo>
                          <a:pt x="192" y="43"/>
                        </a:lnTo>
                        <a:lnTo>
                          <a:pt x="197" y="43"/>
                        </a:lnTo>
                        <a:lnTo>
                          <a:pt x="200" y="43"/>
                        </a:lnTo>
                        <a:lnTo>
                          <a:pt x="205" y="43"/>
                        </a:lnTo>
                        <a:lnTo>
                          <a:pt x="210" y="43"/>
                        </a:lnTo>
                        <a:lnTo>
                          <a:pt x="214" y="43"/>
                        </a:lnTo>
                        <a:lnTo>
                          <a:pt x="214" y="39"/>
                        </a:lnTo>
                        <a:lnTo>
                          <a:pt x="217" y="36"/>
                        </a:lnTo>
                        <a:lnTo>
                          <a:pt x="219" y="33"/>
                        </a:lnTo>
                        <a:lnTo>
                          <a:pt x="220" y="32"/>
                        </a:lnTo>
                        <a:lnTo>
                          <a:pt x="224" y="27"/>
                        </a:lnTo>
                        <a:lnTo>
                          <a:pt x="227" y="25"/>
                        </a:lnTo>
                        <a:lnTo>
                          <a:pt x="230" y="24"/>
                        </a:lnTo>
                        <a:lnTo>
                          <a:pt x="233" y="23"/>
                        </a:lnTo>
                        <a:lnTo>
                          <a:pt x="237" y="23"/>
                        </a:lnTo>
                        <a:lnTo>
                          <a:pt x="241" y="23"/>
                        </a:lnTo>
                        <a:lnTo>
                          <a:pt x="243" y="23"/>
                        </a:lnTo>
                        <a:lnTo>
                          <a:pt x="245" y="25"/>
                        </a:lnTo>
                        <a:lnTo>
                          <a:pt x="248" y="26"/>
                        </a:lnTo>
                        <a:lnTo>
                          <a:pt x="250" y="30"/>
                        </a:lnTo>
                        <a:lnTo>
                          <a:pt x="252" y="32"/>
                        </a:lnTo>
                        <a:lnTo>
                          <a:pt x="256" y="36"/>
                        </a:lnTo>
                        <a:lnTo>
                          <a:pt x="258" y="38"/>
                        </a:lnTo>
                        <a:lnTo>
                          <a:pt x="262" y="43"/>
                        </a:lnTo>
                        <a:lnTo>
                          <a:pt x="264" y="46"/>
                        </a:lnTo>
                        <a:lnTo>
                          <a:pt x="267" y="50"/>
                        </a:lnTo>
                        <a:lnTo>
                          <a:pt x="269" y="54"/>
                        </a:lnTo>
                        <a:lnTo>
                          <a:pt x="273" y="58"/>
                        </a:lnTo>
                        <a:lnTo>
                          <a:pt x="275" y="62"/>
                        </a:lnTo>
                        <a:lnTo>
                          <a:pt x="277" y="65"/>
                        </a:lnTo>
                        <a:lnTo>
                          <a:pt x="281" y="69"/>
                        </a:lnTo>
                        <a:lnTo>
                          <a:pt x="284" y="73"/>
                        </a:lnTo>
                        <a:lnTo>
                          <a:pt x="287" y="75"/>
                        </a:lnTo>
                        <a:lnTo>
                          <a:pt x="290" y="78"/>
                        </a:lnTo>
                        <a:lnTo>
                          <a:pt x="293" y="81"/>
                        </a:lnTo>
                        <a:lnTo>
                          <a:pt x="297" y="82"/>
                        </a:lnTo>
                        <a:lnTo>
                          <a:pt x="301" y="83"/>
                        </a:lnTo>
                        <a:lnTo>
                          <a:pt x="305" y="83"/>
                        </a:lnTo>
                        <a:lnTo>
                          <a:pt x="308" y="83"/>
                        </a:lnTo>
                        <a:lnTo>
                          <a:pt x="314" y="83"/>
                        </a:lnTo>
                        <a:lnTo>
                          <a:pt x="315" y="81"/>
                        </a:lnTo>
                        <a:lnTo>
                          <a:pt x="316" y="77"/>
                        </a:lnTo>
                        <a:lnTo>
                          <a:pt x="319" y="75"/>
                        </a:lnTo>
                        <a:lnTo>
                          <a:pt x="320" y="73"/>
                        </a:lnTo>
                        <a:lnTo>
                          <a:pt x="321" y="70"/>
                        </a:lnTo>
                        <a:lnTo>
                          <a:pt x="321" y="67"/>
                        </a:lnTo>
                        <a:lnTo>
                          <a:pt x="322" y="64"/>
                        </a:lnTo>
                        <a:lnTo>
                          <a:pt x="324" y="62"/>
                        </a:lnTo>
                        <a:lnTo>
                          <a:pt x="324" y="59"/>
                        </a:lnTo>
                        <a:lnTo>
                          <a:pt x="324" y="57"/>
                        </a:lnTo>
                        <a:lnTo>
                          <a:pt x="324" y="54"/>
                        </a:lnTo>
                        <a:lnTo>
                          <a:pt x="324" y="51"/>
                        </a:lnTo>
                        <a:lnTo>
                          <a:pt x="324" y="46"/>
                        </a:lnTo>
                        <a:lnTo>
                          <a:pt x="324" y="42"/>
                        </a:lnTo>
                        <a:lnTo>
                          <a:pt x="321" y="36"/>
                        </a:lnTo>
                        <a:lnTo>
                          <a:pt x="320" y="31"/>
                        </a:lnTo>
                        <a:lnTo>
                          <a:pt x="318" y="26"/>
                        </a:lnTo>
                        <a:lnTo>
                          <a:pt x="315" y="21"/>
                        </a:lnTo>
                        <a:lnTo>
                          <a:pt x="311" y="18"/>
                        </a:lnTo>
                        <a:lnTo>
                          <a:pt x="308" y="12"/>
                        </a:lnTo>
                        <a:lnTo>
                          <a:pt x="303" y="8"/>
                        </a:lnTo>
                        <a:lnTo>
                          <a:pt x="300" y="5"/>
                        </a:lnTo>
                        <a:lnTo>
                          <a:pt x="303" y="5"/>
                        </a:lnTo>
                        <a:lnTo>
                          <a:pt x="307" y="4"/>
                        </a:lnTo>
                        <a:lnTo>
                          <a:pt x="309" y="2"/>
                        </a:lnTo>
                        <a:lnTo>
                          <a:pt x="314" y="2"/>
                        </a:lnTo>
                        <a:lnTo>
                          <a:pt x="316" y="2"/>
                        </a:lnTo>
                        <a:lnTo>
                          <a:pt x="320" y="2"/>
                        </a:lnTo>
                        <a:lnTo>
                          <a:pt x="324" y="2"/>
                        </a:lnTo>
                        <a:lnTo>
                          <a:pt x="327" y="2"/>
                        </a:lnTo>
                        <a:lnTo>
                          <a:pt x="331" y="2"/>
                        </a:lnTo>
                        <a:lnTo>
                          <a:pt x="334" y="2"/>
                        </a:lnTo>
                        <a:lnTo>
                          <a:pt x="337" y="1"/>
                        </a:lnTo>
                        <a:lnTo>
                          <a:pt x="341" y="1"/>
                        </a:lnTo>
                        <a:lnTo>
                          <a:pt x="344" y="1"/>
                        </a:lnTo>
                        <a:lnTo>
                          <a:pt x="347" y="1"/>
                        </a:lnTo>
                        <a:lnTo>
                          <a:pt x="351" y="1"/>
                        </a:lnTo>
                        <a:lnTo>
                          <a:pt x="354" y="1"/>
                        </a:lnTo>
                        <a:lnTo>
                          <a:pt x="353" y="4"/>
                        </a:lnTo>
                        <a:lnTo>
                          <a:pt x="352" y="6"/>
                        </a:lnTo>
                        <a:lnTo>
                          <a:pt x="350" y="10"/>
                        </a:lnTo>
                        <a:lnTo>
                          <a:pt x="348" y="13"/>
                        </a:lnTo>
                        <a:lnTo>
                          <a:pt x="353" y="16"/>
                        </a:lnTo>
                        <a:lnTo>
                          <a:pt x="357" y="18"/>
                        </a:lnTo>
                        <a:lnTo>
                          <a:pt x="360" y="19"/>
                        </a:lnTo>
                        <a:lnTo>
                          <a:pt x="364" y="21"/>
                        </a:lnTo>
                        <a:lnTo>
                          <a:pt x="366" y="23"/>
                        </a:lnTo>
                        <a:lnTo>
                          <a:pt x="370" y="26"/>
                        </a:lnTo>
                        <a:lnTo>
                          <a:pt x="373" y="27"/>
                        </a:lnTo>
                        <a:lnTo>
                          <a:pt x="378" y="31"/>
                        </a:lnTo>
                        <a:lnTo>
                          <a:pt x="379" y="33"/>
                        </a:lnTo>
                        <a:lnTo>
                          <a:pt x="382" y="37"/>
                        </a:lnTo>
                        <a:lnTo>
                          <a:pt x="384" y="39"/>
                        </a:lnTo>
                        <a:lnTo>
                          <a:pt x="386" y="43"/>
                        </a:lnTo>
                        <a:lnTo>
                          <a:pt x="391" y="48"/>
                        </a:lnTo>
                        <a:lnTo>
                          <a:pt x="396" y="52"/>
                        </a:lnTo>
                        <a:lnTo>
                          <a:pt x="401" y="56"/>
                        </a:lnTo>
                        <a:lnTo>
                          <a:pt x="407" y="58"/>
                        </a:lnTo>
                        <a:lnTo>
                          <a:pt x="409" y="59"/>
                        </a:lnTo>
                        <a:lnTo>
                          <a:pt x="411" y="61"/>
                        </a:lnTo>
                        <a:lnTo>
                          <a:pt x="415" y="62"/>
                        </a:lnTo>
                        <a:lnTo>
                          <a:pt x="417" y="63"/>
                        </a:lnTo>
                        <a:lnTo>
                          <a:pt x="420" y="63"/>
                        </a:lnTo>
                        <a:lnTo>
                          <a:pt x="422" y="64"/>
                        </a:lnTo>
                        <a:lnTo>
                          <a:pt x="424" y="64"/>
                        </a:lnTo>
                        <a:lnTo>
                          <a:pt x="428" y="64"/>
                        </a:lnTo>
                        <a:lnTo>
                          <a:pt x="430" y="64"/>
                        </a:lnTo>
                        <a:lnTo>
                          <a:pt x="434" y="64"/>
                        </a:lnTo>
                        <a:lnTo>
                          <a:pt x="436" y="64"/>
                        </a:lnTo>
                        <a:lnTo>
                          <a:pt x="440" y="65"/>
                        </a:lnTo>
                        <a:lnTo>
                          <a:pt x="442" y="64"/>
                        </a:lnTo>
                        <a:lnTo>
                          <a:pt x="445" y="64"/>
                        </a:lnTo>
                        <a:lnTo>
                          <a:pt x="448" y="63"/>
                        </a:lnTo>
                        <a:lnTo>
                          <a:pt x="451" y="63"/>
                        </a:lnTo>
                        <a:lnTo>
                          <a:pt x="453" y="62"/>
                        </a:lnTo>
                        <a:lnTo>
                          <a:pt x="455" y="62"/>
                        </a:lnTo>
                        <a:lnTo>
                          <a:pt x="458" y="61"/>
                        </a:lnTo>
                        <a:lnTo>
                          <a:pt x="461" y="61"/>
                        </a:lnTo>
                        <a:lnTo>
                          <a:pt x="466" y="57"/>
                        </a:lnTo>
                        <a:lnTo>
                          <a:pt x="471" y="55"/>
                        </a:lnTo>
                        <a:lnTo>
                          <a:pt x="475" y="52"/>
                        </a:lnTo>
                        <a:lnTo>
                          <a:pt x="480" y="49"/>
                        </a:lnTo>
                        <a:lnTo>
                          <a:pt x="485" y="45"/>
                        </a:lnTo>
                        <a:lnTo>
                          <a:pt x="488" y="42"/>
                        </a:lnTo>
                        <a:lnTo>
                          <a:pt x="493" y="38"/>
                        </a:lnTo>
                        <a:lnTo>
                          <a:pt x="497" y="35"/>
                        </a:lnTo>
                        <a:lnTo>
                          <a:pt x="499" y="30"/>
                        </a:lnTo>
                        <a:lnTo>
                          <a:pt x="503" y="25"/>
                        </a:lnTo>
                        <a:lnTo>
                          <a:pt x="505" y="21"/>
                        </a:lnTo>
                        <a:lnTo>
                          <a:pt x="507" y="18"/>
                        </a:lnTo>
                        <a:lnTo>
                          <a:pt x="509" y="12"/>
                        </a:lnTo>
                        <a:lnTo>
                          <a:pt x="510" y="7"/>
                        </a:lnTo>
                        <a:lnTo>
                          <a:pt x="511" y="4"/>
                        </a:lnTo>
                        <a:lnTo>
                          <a:pt x="511" y="0"/>
                        </a:lnTo>
                        <a:lnTo>
                          <a:pt x="515" y="0"/>
                        </a:lnTo>
                        <a:lnTo>
                          <a:pt x="518" y="0"/>
                        </a:lnTo>
                        <a:lnTo>
                          <a:pt x="523" y="0"/>
                        </a:lnTo>
                        <a:lnTo>
                          <a:pt x="528" y="0"/>
                        </a:lnTo>
                        <a:lnTo>
                          <a:pt x="531" y="0"/>
                        </a:lnTo>
                        <a:lnTo>
                          <a:pt x="535" y="0"/>
                        </a:lnTo>
                        <a:lnTo>
                          <a:pt x="538" y="0"/>
                        </a:lnTo>
                        <a:lnTo>
                          <a:pt x="544" y="0"/>
                        </a:lnTo>
                        <a:lnTo>
                          <a:pt x="538" y="2"/>
                        </a:lnTo>
                        <a:lnTo>
                          <a:pt x="536" y="5"/>
                        </a:lnTo>
                        <a:lnTo>
                          <a:pt x="534" y="7"/>
                        </a:lnTo>
                        <a:lnTo>
                          <a:pt x="531" y="10"/>
                        </a:lnTo>
                        <a:lnTo>
                          <a:pt x="526" y="16"/>
                        </a:lnTo>
                        <a:lnTo>
                          <a:pt x="522" y="20"/>
                        </a:lnTo>
                        <a:lnTo>
                          <a:pt x="518" y="24"/>
                        </a:lnTo>
                        <a:lnTo>
                          <a:pt x="517" y="29"/>
                        </a:lnTo>
                        <a:lnTo>
                          <a:pt x="516" y="33"/>
                        </a:lnTo>
                        <a:lnTo>
                          <a:pt x="516" y="38"/>
                        </a:lnTo>
                        <a:lnTo>
                          <a:pt x="516" y="40"/>
                        </a:lnTo>
                        <a:lnTo>
                          <a:pt x="516" y="45"/>
                        </a:lnTo>
                        <a:lnTo>
                          <a:pt x="518" y="48"/>
                        </a:lnTo>
                        <a:lnTo>
                          <a:pt x="521" y="51"/>
                        </a:lnTo>
                        <a:lnTo>
                          <a:pt x="523" y="54"/>
                        </a:lnTo>
                        <a:lnTo>
                          <a:pt x="525" y="57"/>
                        </a:lnTo>
                        <a:lnTo>
                          <a:pt x="529" y="59"/>
                        </a:lnTo>
                        <a:lnTo>
                          <a:pt x="534" y="62"/>
                        </a:lnTo>
                        <a:lnTo>
                          <a:pt x="536" y="63"/>
                        </a:lnTo>
                        <a:lnTo>
                          <a:pt x="541" y="65"/>
                        </a:lnTo>
                        <a:lnTo>
                          <a:pt x="545" y="67"/>
                        </a:lnTo>
                        <a:lnTo>
                          <a:pt x="549" y="68"/>
                        </a:lnTo>
                        <a:lnTo>
                          <a:pt x="554" y="69"/>
                        </a:lnTo>
                        <a:lnTo>
                          <a:pt x="558" y="70"/>
                        </a:lnTo>
                        <a:lnTo>
                          <a:pt x="564" y="70"/>
                        </a:lnTo>
                        <a:lnTo>
                          <a:pt x="569" y="71"/>
                        </a:lnTo>
                        <a:lnTo>
                          <a:pt x="573" y="71"/>
                        </a:lnTo>
                        <a:lnTo>
                          <a:pt x="577" y="71"/>
                        </a:lnTo>
                        <a:lnTo>
                          <a:pt x="582" y="71"/>
                        </a:lnTo>
                        <a:lnTo>
                          <a:pt x="586" y="71"/>
                        </a:lnTo>
                        <a:lnTo>
                          <a:pt x="589" y="70"/>
                        </a:lnTo>
                        <a:lnTo>
                          <a:pt x="593" y="70"/>
                        </a:lnTo>
                        <a:lnTo>
                          <a:pt x="595" y="69"/>
                        </a:lnTo>
                        <a:lnTo>
                          <a:pt x="599" y="68"/>
                        </a:lnTo>
                        <a:lnTo>
                          <a:pt x="598" y="64"/>
                        </a:lnTo>
                        <a:lnTo>
                          <a:pt x="596" y="61"/>
                        </a:lnTo>
                        <a:lnTo>
                          <a:pt x="596" y="58"/>
                        </a:lnTo>
                        <a:lnTo>
                          <a:pt x="596" y="56"/>
                        </a:lnTo>
                        <a:lnTo>
                          <a:pt x="595" y="52"/>
                        </a:lnTo>
                        <a:lnTo>
                          <a:pt x="595" y="50"/>
                        </a:lnTo>
                        <a:lnTo>
                          <a:pt x="594" y="48"/>
                        </a:lnTo>
                        <a:lnTo>
                          <a:pt x="594" y="45"/>
                        </a:lnTo>
                        <a:lnTo>
                          <a:pt x="593" y="40"/>
                        </a:lnTo>
                        <a:lnTo>
                          <a:pt x="592" y="37"/>
                        </a:lnTo>
                        <a:lnTo>
                          <a:pt x="591" y="33"/>
                        </a:lnTo>
                        <a:lnTo>
                          <a:pt x="591" y="31"/>
                        </a:lnTo>
                        <a:lnTo>
                          <a:pt x="589" y="27"/>
                        </a:lnTo>
                        <a:lnTo>
                          <a:pt x="588" y="26"/>
                        </a:lnTo>
                        <a:lnTo>
                          <a:pt x="587" y="24"/>
                        </a:lnTo>
                        <a:lnTo>
                          <a:pt x="586" y="23"/>
                        </a:lnTo>
                        <a:lnTo>
                          <a:pt x="583" y="20"/>
                        </a:lnTo>
                        <a:lnTo>
                          <a:pt x="582" y="19"/>
                        </a:lnTo>
                        <a:lnTo>
                          <a:pt x="577" y="18"/>
                        </a:lnTo>
                        <a:lnTo>
                          <a:pt x="575" y="17"/>
                        </a:lnTo>
                        <a:lnTo>
                          <a:pt x="572" y="16"/>
                        </a:lnTo>
                        <a:lnTo>
                          <a:pt x="569" y="14"/>
                        </a:lnTo>
                        <a:lnTo>
                          <a:pt x="564" y="12"/>
                        </a:lnTo>
                        <a:lnTo>
                          <a:pt x="562" y="8"/>
                        </a:lnTo>
                        <a:lnTo>
                          <a:pt x="558" y="6"/>
                        </a:lnTo>
                        <a:lnTo>
                          <a:pt x="556" y="5"/>
                        </a:lnTo>
                        <a:lnTo>
                          <a:pt x="554" y="2"/>
                        </a:lnTo>
                        <a:lnTo>
                          <a:pt x="551" y="0"/>
                        </a:lnTo>
                        <a:lnTo>
                          <a:pt x="556" y="0"/>
                        </a:lnTo>
                        <a:lnTo>
                          <a:pt x="560" y="0"/>
                        </a:lnTo>
                        <a:lnTo>
                          <a:pt x="564" y="0"/>
                        </a:lnTo>
                        <a:lnTo>
                          <a:pt x="568" y="0"/>
                        </a:lnTo>
                        <a:lnTo>
                          <a:pt x="572" y="0"/>
                        </a:lnTo>
                        <a:lnTo>
                          <a:pt x="576" y="0"/>
                        </a:lnTo>
                        <a:lnTo>
                          <a:pt x="580" y="0"/>
                        </a:lnTo>
                        <a:lnTo>
                          <a:pt x="585" y="0"/>
                        </a:lnTo>
                        <a:lnTo>
                          <a:pt x="588" y="0"/>
                        </a:lnTo>
                        <a:lnTo>
                          <a:pt x="592" y="0"/>
                        </a:lnTo>
                        <a:lnTo>
                          <a:pt x="596" y="0"/>
                        </a:lnTo>
                        <a:lnTo>
                          <a:pt x="600" y="0"/>
                        </a:lnTo>
                        <a:lnTo>
                          <a:pt x="605" y="0"/>
                        </a:lnTo>
                        <a:lnTo>
                          <a:pt x="608" y="0"/>
                        </a:lnTo>
                        <a:lnTo>
                          <a:pt x="612" y="0"/>
                        </a:lnTo>
                        <a:lnTo>
                          <a:pt x="617" y="1"/>
                        </a:lnTo>
                        <a:lnTo>
                          <a:pt x="620" y="1"/>
                        </a:lnTo>
                        <a:lnTo>
                          <a:pt x="625" y="1"/>
                        </a:lnTo>
                        <a:lnTo>
                          <a:pt x="628" y="1"/>
                        </a:lnTo>
                        <a:lnTo>
                          <a:pt x="632" y="2"/>
                        </a:lnTo>
                        <a:lnTo>
                          <a:pt x="637" y="2"/>
                        </a:lnTo>
                        <a:lnTo>
                          <a:pt x="640" y="2"/>
                        </a:lnTo>
                        <a:lnTo>
                          <a:pt x="645" y="2"/>
                        </a:lnTo>
                        <a:lnTo>
                          <a:pt x="650" y="2"/>
                        </a:lnTo>
                        <a:lnTo>
                          <a:pt x="652" y="2"/>
                        </a:lnTo>
                        <a:lnTo>
                          <a:pt x="657" y="2"/>
                        </a:lnTo>
                        <a:lnTo>
                          <a:pt x="661" y="2"/>
                        </a:lnTo>
                        <a:lnTo>
                          <a:pt x="665" y="2"/>
                        </a:lnTo>
                        <a:lnTo>
                          <a:pt x="669" y="2"/>
                        </a:lnTo>
                        <a:lnTo>
                          <a:pt x="672" y="4"/>
                        </a:lnTo>
                        <a:lnTo>
                          <a:pt x="678" y="4"/>
                        </a:lnTo>
                        <a:lnTo>
                          <a:pt x="682" y="5"/>
                        </a:lnTo>
                        <a:lnTo>
                          <a:pt x="685" y="5"/>
                        </a:lnTo>
                        <a:lnTo>
                          <a:pt x="689" y="5"/>
                        </a:lnTo>
                        <a:lnTo>
                          <a:pt x="694" y="5"/>
                        </a:lnTo>
                        <a:lnTo>
                          <a:pt x="697" y="5"/>
                        </a:lnTo>
                        <a:lnTo>
                          <a:pt x="701" y="5"/>
                        </a:lnTo>
                        <a:lnTo>
                          <a:pt x="706" y="5"/>
                        </a:lnTo>
                        <a:lnTo>
                          <a:pt x="709" y="5"/>
                        </a:lnTo>
                        <a:lnTo>
                          <a:pt x="714" y="5"/>
                        </a:lnTo>
                        <a:lnTo>
                          <a:pt x="717" y="5"/>
                        </a:lnTo>
                        <a:lnTo>
                          <a:pt x="721" y="5"/>
                        </a:lnTo>
                        <a:lnTo>
                          <a:pt x="726" y="6"/>
                        </a:lnTo>
                        <a:lnTo>
                          <a:pt x="731" y="6"/>
                        </a:lnTo>
                        <a:lnTo>
                          <a:pt x="734" y="6"/>
                        </a:lnTo>
                        <a:lnTo>
                          <a:pt x="738" y="6"/>
                        </a:lnTo>
                        <a:lnTo>
                          <a:pt x="741" y="7"/>
                        </a:lnTo>
                        <a:lnTo>
                          <a:pt x="746" y="7"/>
                        </a:lnTo>
                        <a:lnTo>
                          <a:pt x="751" y="7"/>
                        </a:lnTo>
                        <a:lnTo>
                          <a:pt x="754" y="7"/>
                        </a:lnTo>
                        <a:lnTo>
                          <a:pt x="759" y="7"/>
                        </a:lnTo>
                        <a:lnTo>
                          <a:pt x="763" y="7"/>
                        </a:lnTo>
                        <a:lnTo>
                          <a:pt x="766" y="7"/>
                        </a:lnTo>
                        <a:lnTo>
                          <a:pt x="770" y="8"/>
                        </a:lnTo>
                        <a:lnTo>
                          <a:pt x="774" y="8"/>
                        </a:lnTo>
                        <a:lnTo>
                          <a:pt x="779" y="10"/>
                        </a:lnTo>
                        <a:lnTo>
                          <a:pt x="783" y="10"/>
                        </a:lnTo>
                        <a:lnTo>
                          <a:pt x="786" y="10"/>
                        </a:lnTo>
                        <a:lnTo>
                          <a:pt x="791" y="10"/>
                        </a:lnTo>
                        <a:lnTo>
                          <a:pt x="795" y="10"/>
                        </a:lnTo>
                        <a:lnTo>
                          <a:pt x="799" y="10"/>
                        </a:lnTo>
                        <a:lnTo>
                          <a:pt x="803" y="10"/>
                        </a:lnTo>
                        <a:lnTo>
                          <a:pt x="808" y="11"/>
                        </a:lnTo>
                        <a:lnTo>
                          <a:pt x="811" y="1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79" name="Freeform 182"/>
                  <p:cNvSpPr>
                    <a:spLocks/>
                  </p:cNvSpPr>
                  <p:nvPr/>
                </p:nvSpPr>
                <p:spPr bwMode="auto">
                  <a:xfrm>
                    <a:off x="5620" y="1690"/>
                    <a:ext cx="4" cy="4"/>
                  </a:xfrm>
                  <a:custGeom>
                    <a:avLst/>
                    <a:gdLst>
                      <a:gd name="T0" fmla="*/ 0 w 13"/>
                      <a:gd name="T1" fmla="*/ 0 h 14"/>
                      <a:gd name="T2" fmla="*/ 0 w 13"/>
                      <a:gd name="T3" fmla="*/ 0 h 14"/>
                      <a:gd name="T4" fmla="*/ 0 w 13"/>
                      <a:gd name="T5" fmla="*/ 0 h 14"/>
                      <a:gd name="T6" fmla="*/ 0 w 13"/>
                      <a:gd name="T7" fmla="*/ 0 h 14"/>
                      <a:gd name="T8" fmla="*/ 0 w 13"/>
                      <a:gd name="T9" fmla="*/ 0 h 14"/>
                      <a:gd name="T10" fmla="*/ 0 w 13"/>
                      <a:gd name="T11" fmla="*/ 0 h 14"/>
                      <a:gd name="T12" fmla="*/ 0 w 13"/>
                      <a:gd name="T13" fmla="*/ 0 h 14"/>
                      <a:gd name="T14" fmla="*/ 0 w 13"/>
                      <a:gd name="T15" fmla="*/ 0 h 14"/>
                      <a:gd name="T16" fmla="*/ 0 w 13"/>
                      <a:gd name="T17" fmla="*/ 0 h 14"/>
                      <a:gd name="T18" fmla="*/ 0 w 13"/>
                      <a:gd name="T19" fmla="*/ 0 h 14"/>
                      <a:gd name="T20" fmla="*/ 0 w 13"/>
                      <a:gd name="T21" fmla="*/ 0 h 14"/>
                      <a:gd name="T22" fmla="*/ 0 w 13"/>
                      <a:gd name="T23" fmla="*/ 0 h 14"/>
                      <a:gd name="T24" fmla="*/ 0 w 13"/>
                      <a:gd name="T25" fmla="*/ 0 h 14"/>
                      <a:gd name="T26" fmla="*/ 0 w 13"/>
                      <a:gd name="T27" fmla="*/ 0 h 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3"/>
                      <a:gd name="T43" fmla="*/ 0 h 14"/>
                      <a:gd name="T44" fmla="*/ 13 w 13"/>
                      <a:gd name="T45" fmla="*/ 14 h 1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3" h="14">
                        <a:moveTo>
                          <a:pt x="13" y="14"/>
                        </a:moveTo>
                        <a:lnTo>
                          <a:pt x="8" y="11"/>
                        </a:lnTo>
                        <a:lnTo>
                          <a:pt x="5" y="8"/>
                        </a:lnTo>
                        <a:lnTo>
                          <a:pt x="1" y="4"/>
                        </a:lnTo>
                        <a:lnTo>
                          <a:pt x="0" y="3"/>
                        </a:lnTo>
                        <a:lnTo>
                          <a:pt x="2" y="2"/>
                        </a:lnTo>
                        <a:lnTo>
                          <a:pt x="6" y="1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3" y="2"/>
                        </a:lnTo>
                        <a:lnTo>
                          <a:pt x="13" y="7"/>
                        </a:lnTo>
                        <a:lnTo>
                          <a:pt x="13" y="10"/>
                        </a:lnTo>
                        <a:lnTo>
                          <a:pt x="13" y="1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80" name="Freeform 183"/>
                  <p:cNvSpPr>
                    <a:spLocks/>
                  </p:cNvSpPr>
                  <p:nvPr/>
                </p:nvSpPr>
                <p:spPr bwMode="auto">
                  <a:xfrm>
                    <a:off x="5285" y="1942"/>
                    <a:ext cx="475" cy="36"/>
                  </a:xfrm>
                  <a:custGeom>
                    <a:avLst/>
                    <a:gdLst>
                      <a:gd name="T0" fmla="*/ 0 w 1425"/>
                      <a:gd name="T1" fmla="*/ 0 h 109"/>
                      <a:gd name="T2" fmla="*/ 0 w 1425"/>
                      <a:gd name="T3" fmla="*/ 0 h 109"/>
                      <a:gd name="T4" fmla="*/ 0 w 1425"/>
                      <a:gd name="T5" fmla="*/ 0 h 109"/>
                      <a:gd name="T6" fmla="*/ 0 w 1425"/>
                      <a:gd name="T7" fmla="*/ 0 h 109"/>
                      <a:gd name="T8" fmla="*/ 0 w 1425"/>
                      <a:gd name="T9" fmla="*/ 0 h 109"/>
                      <a:gd name="T10" fmla="*/ 0 w 1425"/>
                      <a:gd name="T11" fmla="*/ 0 h 109"/>
                      <a:gd name="T12" fmla="*/ 0 w 1425"/>
                      <a:gd name="T13" fmla="*/ 0 h 109"/>
                      <a:gd name="T14" fmla="*/ 0 w 1425"/>
                      <a:gd name="T15" fmla="*/ 0 h 109"/>
                      <a:gd name="T16" fmla="*/ 0 w 1425"/>
                      <a:gd name="T17" fmla="*/ 0 h 109"/>
                      <a:gd name="T18" fmla="*/ 0 w 1425"/>
                      <a:gd name="T19" fmla="*/ 0 h 109"/>
                      <a:gd name="T20" fmla="*/ 0 w 1425"/>
                      <a:gd name="T21" fmla="*/ 0 h 109"/>
                      <a:gd name="T22" fmla="*/ 0 w 1425"/>
                      <a:gd name="T23" fmla="*/ 0 h 109"/>
                      <a:gd name="T24" fmla="*/ 0 w 1425"/>
                      <a:gd name="T25" fmla="*/ 0 h 109"/>
                      <a:gd name="T26" fmla="*/ 0 w 1425"/>
                      <a:gd name="T27" fmla="*/ 0 h 109"/>
                      <a:gd name="T28" fmla="*/ 0 w 1425"/>
                      <a:gd name="T29" fmla="*/ 0 h 109"/>
                      <a:gd name="T30" fmla="*/ 0 w 1425"/>
                      <a:gd name="T31" fmla="*/ 0 h 109"/>
                      <a:gd name="T32" fmla="*/ 0 w 1425"/>
                      <a:gd name="T33" fmla="*/ 0 h 109"/>
                      <a:gd name="T34" fmla="*/ 0 w 1425"/>
                      <a:gd name="T35" fmla="*/ 0 h 109"/>
                      <a:gd name="T36" fmla="*/ 0 w 1425"/>
                      <a:gd name="T37" fmla="*/ 0 h 109"/>
                      <a:gd name="T38" fmla="*/ 0 w 1425"/>
                      <a:gd name="T39" fmla="*/ 0 h 109"/>
                      <a:gd name="T40" fmla="*/ 0 w 1425"/>
                      <a:gd name="T41" fmla="*/ 0 h 109"/>
                      <a:gd name="T42" fmla="*/ 1 w 1425"/>
                      <a:gd name="T43" fmla="*/ 0 h 109"/>
                      <a:gd name="T44" fmla="*/ 1 w 1425"/>
                      <a:gd name="T45" fmla="*/ 0 h 109"/>
                      <a:gd name="T46" fmla="*/ 1 w 1425"/>
                      <a:gd name="T47" fmla="*/ 0 h 109"/>
                      <a:gd name="T48" fmla="*/ 1 w 1425"/>
                      <a:gd name="T49" fmla="*/ 0 h 109"/>
                      <a:gd name="T50" fmla="*/ 1 w 1425"/>
                      <a:gd name="T51" fmla="*/ 0 h 109"/>
                      <a:gd name="T52" fmla="*/ 1 w 1425"/>
                      <a:gd name="T53" fmla="*/ 0 h 109"/>
                      <a:gd name="T54" fmla="*/ 1 w 1425"/>
                      <a:gd name="T55" fmla="*/ 0 h 109"/>
                      <a:gd name="T56" fmla="*/ 1 w 1425"/>
                      <a:gd name="T57" fmla="*/ 0 h 109"/>
                      <a:gd name="T58" fmla="*/ 1 w 1425"/>
                      <a:gd name="T59" fmla="*/ 0 h 109"/>
                      <a:gd name="T60" fmla="*/ 1 w 1425"/>
                      <a:gd name="T61" fmla="*/ 0 h 109"/>
                      <a:gd name="T62" fmla="*/ 1 w 1425"/>
                      <a:gd name="T63" fmla="*/ 0 h 109"/>
                      <a:gd name="T64" fmla="*/ 1 w 1425"/>
                      <a:gd name="T65" fmla="*/ 0 h 109"/>
                      <a:gd name="T66" fmla="*/ 0 w 1425"/>
                      <a:gd name="T67" fmla="*/ 0 h 109"/>
                      <a:gd name="T68" fmla="*/ 0 w 1425"/>
                      <a:gd name="T69" fmla="*/ 0 h 109"/>
                      <a:gd name="T70" fmla="*/ 0 w 1425"/>
                      <a:gd name="T71" fmla="*/ 0 h 109"/>
                      <a:gd name="T72" fmla="*/ 0 w 1425"/>
                      <a:gd name="T73" fmla="*/ 0 h 109"/>
                      <a:gd name="T74" fmla="*/ 0 w 1425"/>
                      <a:gd name="T75" fmla="*/ 0 h 109"/>
                      <a:gd name="T76" fmla="*/ 0 w 1425"/>
                      <a:gd name="T77" fmla="*/ 0 h 109"/>
                      <a:gd name="T78" fmla="*/ 0 w 1425"/>
                      <a:gd name="T79" fmla="*/ 0 h 109"/>
                      <a:gd name="T80" fmla="*/ 0 w 1425"/>
                      <a:gd name="T81" fmla="*/ 0 h 109"/>
                      <a:gd name="T82" fmla="*/ 0 w 1425"/>
                      <a:gd name="T83" fmla="*/ 0 h 109"/>
                      <a:gd name="T84" fmla="*/ 0 w 1425"/>
                      <a:gd name="T85" fmla="*/ 0 h 109"/>
                      <a:gd name="T86" fmla="*/ 0 w 1425"/>
                      <a:gd name="T87" fmla="*/ 0 h 109"/>
                      <a:gd name="T88" fmla="*/ 0 w 1425"/>
                      <a:gd name="T89" fmla="*/ 0 h 109"/>
                      <a:gd name="T90" fmla="*/ 0 w 1425"/>
                      <a:gd name="T91" fmla="*/ 0 h 109"/>
                      <a:gd name="T92" fmla="*/ 0 w 1425"/>
                      <a:gd name="T93" fmla="*/ 0 h 109"/>
                      <a:gd name="T94" fmla="*/ 0 w 1425"/>
                      <a:gd name="T95" fmla="*/ 0 h 109"/>
                      <a:gd name="T96" fmla="*/ 0 w 1425"/>
                      <a:gd name="T97" fmla="*/ 0 h 109"/>
                      <a:gd name="T98" fmla="*/ 0 w 1425"/>
                      <a:gd name="T99" fmla="*/ 0 h 109"/>
                      <a:gd name="T100" fmla="*/ 0 w 1425"/>
                      <a:gd name="T101" fmla="*/ 0 h 109"/>
                      <a:gd name="T102" fmla="*/ 0 w 1425"/>
                      <a:gd name="T103" fmla="*/ 0 h 109"/>
                      <a:gd name="T104" fmla="*/ 0 w 1425"/>
                      <a:gd name="T105" fmla="*/ 0 h 109"/>
                      <a:gd name="T106" fmla="*/ 0 w 1425"/>
                      <a:gd name="T107" fmla="*/ 0 h 109"/>
                      <a:gd name="T108" fmla="*/ 0 w 1425"/>
                      <a:gd name="T109" fmla="*/ 0 h 109"/>
                      <a:gd name="T110" fmla="*/ 0 w 1425"/>
                      <a:gd name="T111" fmla="*/ 0 h 109"/>
                      <a:gd name="T112" fmla="*/ 0 w 1425"/>
                      <a:gd name="T113" fmla="*/ 0 h 109"/>
                      <a:gd name="T114" fmla="*/ 0 w 1425"/>
                      <a:gd name="T115" fmla="*/ 0 h 109"/>
                      <a:gd name="T116" fmla="*/ 0 w 1425"/>
                      <a:gd name="T117" fmla="*/ 0 h 109"/>
                      <a:gd name="T118" fmla="*/ 0 w 1425"/>
                      <a:gd name="T119" fmla="*/ 0 h 109"/>
                      <a:gd name="T120" fmla="*/ 0 w 1425"/>
                      <a:gd name="T121" fmla="*/ 0 h 109"/>
                      <a:gd name="T122" fmla="*/ 0 w 1425"/>
                      <a:gd name="T123" fmla="*/ 0 h 10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1425"/>
                      <a:gd name="T187" fmla="*/ 0 h 109"/>
                      <a:gd name="T188" fmla="*/ 1425 w 1425"/>
                      <a:gd name="T189" fmla="*/ 109 h 10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1425" h="109">
                        <a:moveTo>
                          <a:pt x="13" y="6"/>
                        </a:moveTo>
                        <a:lnTo>
                          <a:pt x="14" y="6"/>
                        </a:lnTo>
                        <a:lnTo>
                          <a:pt x="17" y="6"/>
                        </a:lnTo>
                        <a:lnTo>
                          <a:pt x="20" y="6"/>
                        </a:lnTo>
                        <a:lnTo>
                          <a:pt x="24" y="6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4" y="8"/>
                        </a:lnTo>
                        <a:lnTo>
                          <a:pt x="37" y="8"/>
                        </a:lnTo>
                        <a:lnTo>
                          <a:pt x="40" y="8"/>
                        </a:lnTo>
                        <a:lnTo>
                          <a:pt x="44" y="8"/>
                        </a:lnTo>
                        <a:lnTo>
                          <a:pt x="47" y="9"/>
                        </a:lnTo>
                        <a:lnTo>
                          <a:pt x="51" y="9"/>
                        </a:lnTo>
                        <a:lnTo>
                          <a:pt x="55" y="10"/>
                        </a:lnTo>
                        <a:lnTo>
                          <a:pt x="58" y="10"/>
                        </a:lnTo>
                        <a:lnTo>
                          <a:pt x="63" y="10"/>
                        </a:lnTo>
                        <a:lnTo>
                          <a:pt x="68" y="10"/>
                        </a:lnTo>
                        <a:lnTo>
                          <a:pt x="71" y="12"/>
                        </a:lnTo>
                        <a:lnTo>
                          <a:pt x="76" y="12"/>
                        </a:lnTo>
                        <a:lnTo>
                          <a:pt x="81" y="13"/>
                        </a:lnTo>
                        <a:lnTo>
                          <a:pt x="85" y="13"/>
                        </a:lnTo>
                        <a:lnTo>
                          <a:pt x="90" y="13"/>
                        </a:lnTo>
                        <a:lnTo>
                          <a:pt x="95" y="14"/>
                        </a:lnTo>
                        <a:lnTo>
                          <a:pt x="101" y="14"/>
                        </a:lnTo>
                        <a:lnTo>
                          <a:pt x="104" y="15"/>
                        </a:lnTo>
                        <a:lnTo>
                          <a:pt x="112" y="15"/>
                        </a:lnTo>
                        <a:lnTo>
                          <a:pt x="116" y="15"/>
                        </a:lnTo>
                        <a:lnTo>
                          <a:pt x="121" y="16"/>
                        </a:lnTo>
                        <a:lnTo>
                          <a:pt x="126" y="16"/>
                        </a:lnTo>
                        <a:lnTo>
                          <a:pt x="132" y="18"/>
                        </a:lnTo>
                        <a:lnTo>
                          <a:pt x="136" y="18"/>
                        </a:lnTo>
                        <a:lnTo>
                          <a:pt x="142" y="18"/>
                        </a:lnTo>
                        <a:lnTo>
                          <a:pt x="147" y="18"/>
                        </a:lnTo>
                        <a:lnTo>
                          <a:pt x="153" y="19"/>
                        </a:lnTo>
                        <a:lnTo>
                          <a:pt x="159" y="19"/>
                        </a:lnTo>
                        <a:lnTo>
                          <a:pt x="165" y="19"/>
                        </a:lnTo>
                        <a:lnTo>
                          <a:pt x="170" y="20"/>
                        </a:lnTo>
                        <a:lnTo>
                          <a:pt x="176" y="20"/>
                        </a:lnTo>
                        <a:lnTo>
                          <a:pt x="182" y="20"/>
                        </a:lnTo>
                        <a:lnTo>
                          <a:pt x="187" y="21"/>
                        </a:lnTo>
                        <a:lnTo>
                          <a:pt x="193" y="21"/>
                        </a:lnTo>
                        <a:lnTo>
                          <a:pt x="199" y="21"/>
                        </a:lnTo>
                        <a:lnTo>
                          <a:pt x="204" y="21"/>
                        </a:lnTo>
                        <a:lnTo>
                          <a:pt x="210" y="21"/>
                        </a:lnTo>
                        <a:lnTo>
                          <a:pt x="215" y="21"/>
                        </a:lnTo>
                        <a:lnTo>
                          <a:pt x="221" y="22"/>
                        </a:lnTo>
                        <a:lnTo>
                          <a:pt x="225" y="22"/>
                        </a:lnTo>
                        <a:lnTo>
                          <a:pt x="231" y="22"/>
                        </a:lnTo>
                        <a:lnTo>
                          <a:pt x="237" y="22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3" y="22"/>
                        </a:lnTo>
                        <a:lnTo>
                          <a:pt x="259" y="22"/>
                        </a:lnTo>
                        <a:lnTo>
                          <a:pt x="263" y="22"/>
                        </a:lnTo>
                        <a:lnTo>
                          <a:pt x="268" y="22"/>
                        </a:lnTo>
                        <a:lnTo>
                          <a:pt x="274" y="22"/>
                        </a:lnTo>
                        <a:lnTo>
                          <a:pt x="279" y="22"/>
                        </a:lnTo>
                        <a:lnTo>
                          <a:pt x="284" y="22"/>
                        </a:lnTo>
                        <a:lnTo>
                          <a:pt x="288" y="21"/>
                        </a:lnTo>
                        <a:lnTo>
                          <a:pt x="292" y="21"/>
                        </a:lnTo>
                        <a:lnTo>
                          <a:pt x="294" y="21"/>
                        </a:lnTo>
                        <a:lnTo>
                          <a:pt x="297" y="21"/>
                        </a:lnTo>
                        <a:lnTo>
                          <a:pt x="299" y="21"/>
                        </a:lnTo>
                        <a:lnTo>
                          <a:pt x="303" y="21"/>
                        </a:lnTo>
                        <a:lnTo>
                          <a:pt x="305" y="20"/>
                        </a:lnTo>
                        <a:lnTo>
                          <a:pt x="306" y="20"/>
                        </a:lnTo>
                        <a:lnTo>
                          <a:pt x="310" y="20"/>
                        </a:lnTo>
                        <a:lnTo>
                          <a:pt x="313" y="20"/>
                        </a:lnTo>
                        <a:lnTo>
                          <a:pt x="316" y="20"/>
                        </a:lnTo>
                        <a:lnTo>
                          <a:pt x="319" y="20"/>
                        </a:lnTo>
                        <a:lnTo>
                          <a:pt x="322" y="20"/>
                        </a:lnTo>
                        <a:lnTo>
                          <a:pt x="324" y="20"/>
                        </a:lnTo>
                        <a:lnTo>
                          <a:pt x="327" y="19"/>
                        </a:lnTo>
                        <a:lnTo>
                          <a:pt x="330" y="19"/>
                        </a:lnTo>
                        <a:lnTo>
                          <a:pt x="335" y="19"/>
                        </a:lnTo>
                        <a:lnTo>
                          <a:pt x="337" y="19"/>
                        </a:lnTo>
                        <a:lnTo>
                          <a:pt x="339" y="19"/>
                        </a:lnTo>
                        <a:lnTo>
                          <a:pt x="344" y="19"/>
                        </a:lnTo>
                        <a:lnTo>
                          <a:pt x="346" y="19"/>
                        </a:lnTo>
                        <a:lnTo>
                          <a:pt x="351" y="19"/>
                        </a:lnTo>
                        <a:lnTo>
                          <a:pt x="355" y="18"/>
                        </a:lnTo>
                        <a:lnTo>
                          <a:pt x="357" y="18"/>
                        </a:lnTo>
                        <a:lnTo>
                          <a:pt x="361" y="18"/>
                        </a:lnTo>
                        <a:lnTo>
                          <a:pt x="364" y="18"/>
                        </a:lnTo>
                        <a:lnTo>
                          <a:pt x="369" y="18"/>
                        </a:lnTo>
                        <a:lnTo>
                          <a:pt x="373" y="18"/>
                        </a:lnTo>
                        <a:lnTo>
                          <a:pt x="376" y="18"/>
                        </a:lnTo>
                        <a:lnTo>
                          <a:pt x="381" y="18"/>
                        </a:lnTo>
                        <a:lnTo>
                          <a:pt x="384" y="18"/>
                        </a:lnTo>
                        <a:lnTo>
                          <a:pt x="388" y="18"/>
                        </a:lnTo>
                        <a:lnTo>
                          <a:pt x="392" y="18"/>
                        </a:lnTo>
                        <a:lnTo>
                          <a:pt x="396" y="18"/>
                        </a:lnTo>
                        <a:lnTo>
                          <a:pt x="400" y="16"/>
                        </a:lnTo>
                        <a:lnTo>
                          <a:pt x="403" y="16"/>
                        </a:lnTo>
                        <a:lnTo>
                          <a:pt x="408" y="16"/>
                        </a:lnTo>
                        <a:lnTo>
                          <a:pt x="412" y="16"/>
                        </a:lnTo>
                        <a:lnTo>
                          <a:pt x="415" y="16"/>
                        </a:lnTo>
                        <a:lnTo>
                          <a:pt x="420" y="16"/>
                        </a:lnTo>
                        <a:lnTo>
                          <a:pt x="425" y="16"/>
                        </a:lnTo>
                        <a:lnTo>
                          <a:pt x="428" y="16"/>
                        </a:lnTo>
                        <a:lnTo>
                          <a:pt x="433" y="16"/>
                        </a:lnTo>
                        <a:lnTo>
                          <a:pt x="438" y="16"/>
                        </a:lnTo>
                        <a:lnTo>
                          <a:pt x="441" y="16"/>
                        </a:lnTo>
                        <a:lnTo>
                          <a:pt x="446" y="16"/>
                        </a:lnTo>
                        <a:lnTo>
                          <a:pt x="451" y="15"/>
                        </a:lnTo>
                        <a:lnTo>
                          <a:pt x="456" y="15"/>
                        </a:lnTo>
                        <a:lnTo>
                          <a:pt x="459" y="15"/>
                        </a:lnTo>
                        <a:lnTo>
                          <a:pt x="463" y="15"/>
                        </a:lnTo>
                        <a:lnTo>
                          <a:pt x="469" y="15"/>
                        </a:lnTo>
                        <a:lnTo>
                          <a:pt x="472" y="15"/>
                        </a:lnTo>
                        <a:lnTo>
                          <a:pt x="477" y="15"/>
                        </a:lnTo>
                        <a:lnTo>
                          <a:pt x="482" y="15"/>
                        </a:lnTo>
                        <a:lnTo>
                          <a:pt x="486" y="15"/>
                        </a:lnTo>
                        <a:lnTo>
                          <a:pt x="490" y="15"/>
                        </a:lnTo>
                        <a:lnTo>
                          <a:pt x="495" y="15"/>
                        </a:lnTo>
                        <a:lnTo>
                          <a:pt x="500" y="15"/>
                        </a:lnTo>
                        <a:lnTo>
                          <a:pt x="504" y="15"/>
                        </a:lnTo>
                        <a:lnTo>
                          <a:pt x="509" y="15"/>
                        </a:lnTo>
                        <a:lnTo>
                          <a:pt x="514" y="15"/>
                        </a:lnTo>
                        <a:lnTo>
                          <a:pt x="519" y="15"/>
                        </a:lnTo>
                        <a:lnTo>
                          <a:pt x="516" y="16"/>
                        </a:lnTo>
                        <a:lnTo>
                          <a:pt x="513" y="18"/>
                        </a:lnTo>
                        <a:lnTo>
                          <a:pt x="510" y="18"/>
                        </a:lnTo>
                        <a:lnTo>
                          <a:pt x="507" y="20"/>
                        </a:lnTo>
                        <a:lnTo>
                          <a:pt x="504" y="21"/>
                        </a:lnTo>
                        <a:lnTo>
                          <a:pt x="501" y="21"/>
                        </a:lnTo>
                        <a:lnTo>
                          <a:pt x="498" y="24"/>
                        </a:lnTo>
                        <a:lnTo>
                          <a:pt x="497" y="25"/>
                        </a:lnTo>
                        <a:lnTo>
                          <a:pt x="491" y="27"/>
                        </a:lnTo>
                        <a:lnTo>
                          <a:pt x="488" y="29"/>
                        </a:lnTo>
                        <a:lnTo>
                          <a:pt x="483" y="33"/>
                        </a:lnTo>
                        <a:lnTo>
                          <a:pt x="479" y="37"/>
                        </a:lnTo>
                        <a:lnTo>
                          <a:pt x="476" y="40"/>
                        </a:lnTo>
                        <a:lnTo>
                          <a:pt x="473" y="45"/>
                        </a:lnTo>
                        <a:lnTo>
                          <a:pt x="471" y="46"/>
                        </a:lnTo>
                        <a:lnTo>
                          <a:pt x="471" y="48"/>
                        </a:lnTo>
                        <a:lnTo>
                          <a:pt x="470" y="51"/>
                        </a:lnTo>
                        <a:lnTo>
                          <a:pt x="469" y="54"/>
                        </a:lnTo>
                        <a:lnTo>
                          <a:pt x="469" y="56"/>
                        </a:lnTo>
                        <a:lnTo>
                          <a:pt x="469" y="59"/>
                        </a:lnTo>
                        <a:lnTo>
                          <a:pt x="467" y="62"/>
                        </a:lnTo>
                        <a:lnTo>
                          <a:pt x="467" y="65"/>
                        </a:lnTo>
                        <a:lnTo>
                          <a:pt x="467" y="69"/>
                        </a:lnTo>
                        <a:lnTo>
                          <a:pt x="467" y="71"/>
                        </a:lnTo>
                        <a:lnTo>
                          <a:pt x="469" y="75"/>
                        </a:lnTo>
                        <a:lnTo>
                          <a:pt x="469" y="79"/>
                        </a:lnTo>
                        <a:lnTo>
                          <a:pt x="471" y="78"/>
                        </a:lnTo>
                        <a:lnTo>
                          <a:pt x="473" y="78"/>
                        </a:lnTo>
                        <a:lnTo>
                          <a:pt x="476" y="77"/>
                        </a:lnTo>
                        <a:lnTo>
                          <a:pt x="479" y="77"/>
                        </a:lnTo>
                        <a:lnTo>
                          <a:pt x="482" y="76"/>
                        </a:lnTo>
                        <a:lnTo>
                          <a:pt x="484" y="76"/>
                        </a:lnTo>
                        <a:lnTo>
                          <a:pt x="486" y="76"/>
                        </a:lnTo>
                        <a:lnTo>
                          <a:pt x="490" y="75"/>
                        </a:lnTo>
                        <a:lnTo>
                          <a:pt x="495" y="73"/>
                        </a:lnTo>
                        <a:lnTo>
                          <a:pt x="500" y="71"/>
                        </a:lnTo>
                        <a:lnTo>
                          <a:pt x="504" y="71"/>
                        </a:lnTo>
                        <a:lnTo>
                          <a:pt x="510" y="70"/>
                        </a:lnTo>
                        <a:lnTo>
                          <a:pt x="515" y="67"/>
                        </a:lnTo>
                        <a:lnTo>
                          <a:pt x="519" y="66"/>
                        </a:lnTo>
                        <a:lnTo>
                          <a:pt x="524" y="64"/>
                        </a:lnTo>
                        <a:lnTo>
                          <a:pt x="529" y="63"/>
                        </a:lnTo>
                        <a:lnTo>
                          <a:pt x="534" y="60"/>
                        </a:lnTo>
                        <a:lnTo>
                          <a:pt x="539" y="59"/>
                        </a:lnTo>
                        <a:lnTo>
                          <a:pt x="543" y="56"/>
                        </a:lnTo>
                        <a:lnTo>
                          <a:pt x="548" y="54"/>
                        </a:lnTo>
                        <a:lnTo>
                          <a:pt x="552" y="52"/>
                        </a:lnTo>
                        <a:lnTo>
                          <a:pt x="556" y="51"/>
                        </a:lnTo>
                        <a:lnTo>
                          <a:pt x="562" y="48"/>
                        </a:lnTo>
                        <a:lnTo>
                          <a:pt x="567" y="46"/>
                        </a:lnTo>
                        <a:lnTo>
                          <a:pt x="571" y="44"/>
                        </a:lnTo>
                        <a:lnTo>
                          <a:pt x="577" y="41"/>
                        </a:lnTo>
                        <a:lnTo>
                          <a:pt x="581" y="39"/>
                        </a:lnTo>
                        <a:lnTo>
                          <a:pt x="586" y="38"/>
                        </a:lnTo>
                        <a:lnTo>
                          <a:pt x="591" y="35"/>
                        </a:lnTo>
                        <a:lnTo>
                          <a:pt x="596" y="34"/>
                        </a:lnTo>
                        <a:lnTo>
                          <a:pt x="600" y="33"/>
                        </a:lnTo>
                        <a:lnTo>
                          <a:pt x="606" y="31"/>
                        </a:lnTo>
                        <a:lnTo>
                          <a:pt x="611" y="29"/>
                        </a:lnTo>
                        <a:lnTo>
                          <a:pt x="616" y="28"/>
                        </a:lnTo>
                        <a:lnTo>
                          <a:pt x="619" y="27"/>
                        </a:lnTo>
                        <a:lnTo>
                          <a:pt x="622" y="27"/>
                        </a:lnTo>
                        <a:lnTo>
                          <a:pt x="625" y="26"/>
                        </a:lnTo>
                        <a:lnTo>
                          <a:pt x="628" y="26"/>
                        </a:lnTo>
                        <a:lnTo>
                          <a:pt x="625" y="24"/>
                        </a:lnTo>
                        <a:lnTo>
                          <a:pt x="624" y="21"/>
                        </a:lnTo>
                        <a:lnTo>
                          <a:pt x="621" y="18"/>
                        </a:lnTo>
                        <a:lnTo>
                          <a:pt x="618" y="14"/>
                        </a:lnTo>
                        <a:lnTo>
                          <a:pt x="621" y="13"/>
                        </a:lnTo>
                        <a:lnTo>
                          <a:pt x="625" y="13"/>
                        </a:lnTo>
                        <a:lnTo>
                          <a:pt x="628" y="13"/>
                        </a:lnTo>
                        <a:lnTo>
                          <a:pt x="632" y="13"/>
                        </a:lnTo>
                        <a:lnTo>
                          <a:pt x="637" y="13"/>
                        </a:lnTo>
                        <a:lnTo>
                          <a:pt x="641" y="13"/>
                        </a:lnTo>
                        <a:lnTo>
                          <a:pt x="644" y="13"/>
                        </a:lnTo>
                        <a:lnTo>
                          <a:pt x="648" y="13"/>
                        </a:lnTo>
                        <a:lnTo>
                          <a:pt x="651" y="13"/>
                        </a:lnTo>
                        <a:lnTo>
                          <a:pt x="656" y="13"/>
                        </a:lnTo>
                        <a:lnTo>
                          <a:pt x="660" y="13"/>
                        </a:lnTo>
                        <a:lnTo>
                          <a:pt x="663" y="13"/>
                        </a:lnTo>
                        <a:lnTo>
                          <a:pt x="667" y="13"/>
                        </a:lnTo>
                        <a:lnTo>
                          <a:pt x="670" y="13"/>
                        </a:lnTo>
                        <a:lnTo>
                          <a:pt x="674" y="13"/>
                        </a:lnTo>
                        <a:lnTo>
                          <a:pt x="679" y="13"/>
                        </a:lnTo>
                        <a:lnTo>
                          <a:pt x="682" y="13"/>
                        </a:lnTo>
                        <a:lnTo>
                          <a:pt x="686" y="13"/>
                        </a:lnTo>
                        <a:lnTo>
                          <a:pt x="689" y="13"/>
                        </a:lnTo>
                        <a:lnTo>
                          <a:pt x="693" y="13"/>
                        </a:lnTo>
                        <a:lnTo>
                          <a:pt x="696" y="13"/>
                        </a:lnTo>
                        <a:lnTo>
                          <a:pt x="700" y="13"/>
                        </a:lnTo>
                        <a:lnTo>
                          <a:pt x="704" y="13"/>
                        </a:lnTo>
                        <a:lnTo>
                          <a:pt x="707" y="13"/>
                        </a:lnTo>
                        <a:lnTo>
                          <a:pt x="711" y="13"/>
                        </a:lnTo>
                        <a:lnTo>
                          <a:pt x="714" y="13"/>
                        </a:lnTo>
                        <a:lnTo>
                          <a:pt x="718" y="13"/>
                        </a:lnTo>
                        <a:lnTo>
                          <a:pt x="721" y="13"/>
                        </a:lnTo>
                        <a:lnTo>
                          <a:pt x="724" y="13"/>
                        </a:lnTo>
                        <a:lnTo>
                          <a:pt x="729" y="13"/>
                        </a:lnTo>
                        <a:lnTo>
                          <a:pt x="731" y="13"/>
                        </a:lnTo>
                        <a:lnTo>
                          <a:pt x="734" y="14"/>
                        </a:lnTo>
                        <a:lnTo>
                          <a:pt x="738" y="14"/>
                        </a:lnTo>
                        <a:lnTo>
                          <a:pt x="742" y="14"/>
                        </a:lnTo>
                        <a:lnTo>
                          <a:pt x="744" y="14"/>
                        </a:lnTo>
                        <a:lnTo>
                          <a:pt x="746" y="14"/>
                        </a:lnTo>
                        <a:lnTo>
                          <a:pt x="750" y="14"/>
                        </a:lnTo>
                        <a:lnTo>
                          <a:pt x="753" y="14"/>
                        </a:lnTo>
                        <a:lnTo>
                          <a:pt x="756" y="14"/>
                        </a:lnTo>
                        <a:lnTo>
                          <a:pt x="759" y="14"/>
                        </a:lnTo>
                        <a:lnTo>
                          <a:pt x="762" y="14"/>
                        </a:lnTo>
                        <a:lnTo>
                          <a:pt x="764" y="14"/>
                        </a:lnTo>
                        <a:lnTo>
                          <a:pt x="766" y="14"/>
                        </a:lnTo>
                        <a:lnTo>
                          <a:pt x="770" y="15"/>
                        </a:lnTo>
                        <a:lnTo>
                          <a:pt x="772" y="15"/>
                        </a:lnTo>
                        <a:lnTo>
                          <a:pt x="775" y="15"/>
                        </a:lnTo>
                        <a:lnTo>
                          <a:pt x="778" y="15"/>
                        </a:lnTo>
                        <a:lnTo>
                          <a:pt x="781" y="15"/>
                        </a:lnTo>
                        <a:lnTo>
                          <a:pt x="785" y="15"/>
                        </a:lnTo>
                        <a:lnTo>
                          <a:pt x="790" y="15"/>
                        </a:lnTo>
                        <a:lnTo>
                          <a:pt x="795" y="15"/>
                        </a:lnTo>
                        <a:lnTo>
                          <a:pt x="800" y="16"/>
                        </a:lnTo>
                        <a:lnTo>
                          <a:pt x="804" y="16"/>
                        </a:lnTo>
                        <a:lnTo>
                          <a:pt x="808" y="16"/>
                        </a:lnTo>
                        <a:lnTo>
                          <a:pt x="813" y="18"/>
                        </a:lnTo>
                        <a:lnTo>
                          <a:pt x="816" y="18"/>
                        </a:lnTo>
                        <a:lnTo>
                          <a:pt x="815" y="21"/>
                        </a:lnTo>
                        <a:lnTo>
                          <a:pt x="816" y="25"/>
                        </a:lnTo>
                        <a:lnTo>
                          <a:pt x="816" y="28"/>
                        </a:lnTo>
                        <a:lnTo>
                          <a:pt x="818" y="33"/>
                        </a:lnTo>
                        <a:lnTo>
                          <a:pt x="820" y="37"/>
                        </a:lnTo>
                        <a:lnTo>
                          <a:pt x="821" y="41"/>
                        </a:lnTo>
                        <a:lnTo>
                          <a:pt x="823" y="45"/>
                        </a:lnTo>
                        <a:lnTo>
                          <a:pt x="827" y="48"/>
                        </a:lnTo>
                        <a:lnTo>
                          <a:pt x="829" y="52"/>
                        </a:lnTo>
                        <a:lnTo>
                          <a:pt x="833" y="56"/>
                        </a:lnTo>
                        <a:lnTo>
                          <a:pt x="835" y="59"/>
                        </a:lnTo>
                        <a:lnTo>
                          <a:pt x="840" y="64"/>
                        </a:lnTo>
                        <a:lnTo>
                          <a:pt x="842" y="66"/>
                        </a:lnTo>
                        <a:lnTo>
                          <a:pt x="847" y="70"/>
                        </a:lnTo>
                        <a:lnTo>
                          <a:pt x="852" y="73"/>
                        </a:lnTo>
                        <a:lnTo>
                          <a:pt x="855" y="76"/>
                        </a:lnTo>
                        <a:lnTo>
                          <a:pt x="860" y="79"/>
                        </a:lnTo>
                        <a:lnTo>
                          <a:pt x="865" y="82"/>
                        </a:lnTo>
                        <a:lnTo>
                          <a:pt x="870" y="83"/>
                        </a:lnTo>
                        <a:lnTo>
                          <a:pt x="874" y="85"/>
                        </a:lnTo>
                        <a:lnTo>
                          <a:pt x="878" y="86"/>
                        </a:lnTo>
                        <a:lnTo>
                          <a:pt x="884" y="89"/>
                        </a:lnTo>
                        <a:lnTo>
                          <a:pt x="889" y="89"/>
                        </a:lnTo>
                        <a:lnTo>
                          <a:pt x="893" y="91"/>
                        </a:lnTo>
                        <a:lnTo>
                          <a:pt x="898" y="91"/>
                        </a:lnTo>
                        <a:lnTo>
                          <a:pt x="902" y="91"/>
                        </a:lnTo>
                        <a:lnTo>
                          <a:pt x="906" y="91"/>
                        </a:lnTo>
                        <a:lnTo>
                          <a:pt x="911" y="91"/>
                        </a:lnTo>
                        <a:lnTo>
                          <a:pt x="915" y="89"/>
                        </a:lnTo>
                        <a:lnTo>
                          <a:pt x="920" y="89"/>
                        </a:lnTo>
                        <a:lnTo>
                          <a:pt x="923" y="86"/>
                        </a:lnTo>
                        <a:lnTo>
                          <a:pt x="927" y="85"/>
                        </a:lnTo>
                        <a:lnTo>
                          <a:pt x="925" y="83"/>
                        </a:lnTo>
                        <a:lnTo>
                          <a:pt x="924" y="79"/>
                        </a:lnTo>
                        <a:lnTo>
                          <a:pt x="923" y="77"/>
                        </a:lnTo>
                        <a:lnTo>
                          <a:pt x="922" y="75"/>
                        </a:lnTo>
                        <a:lnTo>
                          <a:pt x="920" y="70"/>
                        </a:lnTo>
                        <a:lnTo>
                          <a:pt x="917" y="65"/>
                        </a:lnTo>
                        <a:lnTo>
                          <a:pt x="915" y="62"/>
                        </a:lnTo>
                        <a:lnTo>
                          <a:pt x="911" y="56"/>
                        </a:lnTo>
                        <a:lnTo>
                          <a:pt x="909" y="52"/>
                        </a:lnTo>
                        <a:lnTo>
                          <a:pt x="906" y="48"/>
                        </a:lnTo>
                        <a:lnTo>
                          <a:pt x="902" y="44"/>
                        </a:lnTo>
                        <a:lnTo>
                          <a:pt x="898" y="40"/>
                        </a:lnTo>
                        <a:lnTo>
                          <a:pt x="895" y="37"/>
                        </a:lnTo>
                        <a:lnTo>
                          <a:pt x="891" y="33"/>
                        </a:lnTo>
                        <a:lnTo>
                          <a:pt x="889" y="31"/>
                        </a:lnTo>
                        <a:lnTo>
                          <a:pt x="884" y="27"/>
                        </a:lnTo>
                        <a:lnTo>
                          <a:pt x="879" y="25"/>
                        </a:lnTo>
                        <a:lnTo>
                          <a:pt x="876" y="22"/>
                        </a:lnTo>
                        <a:lnTo>
                          <a:pt x="878" y="22"/>
                        </a:lnTo>
                        <a:lnTo>
                          <a:pt x="880" y="22"/>
                        </a:lnTo>
                        <a:lnTo>
                          <a:pt x="884" y="22"/>
                        </a:lnTo>
                        <a:lnTo>
                          <a:pt x="886" y="22"/>
                        </a:lnTo>
                        <a:lnTo>
                          <a:pt x="890" y="22"/>
                        </a:lnTo>
                        <a:lnTo>
                          <a:pt x="892" y="22"/>
                        </a:lnTo>
                        <a:lnTo>
                          <a:pt x="896" y="22"/>
                        </a:lnTo>
                        <a:lnTo>
                          <a:pt x="898" y="22"/>
                        </a:lnTo>
                        <a:lnTo>
                          <a:pt x="902" y="22"/>
                        </a:lnTo>
                        <a:lnTo>
                          <a:pt x="904" y="22"/>
                        </a:lnTo>
                        <a:lnTo>
                          <a:pt x="908" y="22"/>
                        </a:lnTo>
                        <a:lnTo>
                          <a:pt x="911" y="22"/>
                        </a:lnTo>
                        <a:lnTo>
                          <a:pt x="915" y="22"/>
                        </a:lnTo>
                        <a:lnTo>
                          <a:pt x="918" y="22"/>
                        </a:lnTo>
                        <a:lnTo>
                          <a:pt x="922" y="22"/>
                        </a:lnTo>
                        <a:lnTo>
                          <a:pt x="925" y="22"/>
                        </a:lnTo>
                        <a:lnTo>
                          <a:pt x="928" y="21"/>
                        </a:lnTo>
                        <a:lnTo>
                          <a:pt x="931" y="21"/>
                        </a:lnTo>
                        <a:lnTo>
                          <a:pt x="935" y="21"/>
                        </a:lnTo>
                        <a:lnTo>
                          <a:pt x="940" y="21"/>
                        </a:lnTo>
                        <a:lnTo>
                          <a:pt x="942" y="21"/>
                        </a:lnTo>
                        <a:lnTo>
                          <a:pt x="947" y="21"/>
                        </a:lnTo>
                        <a:lnTo>
                          <a:pt x="949" y="21"/>
                        </a:lnTo>
                        <a:lnTo>
                          <a:pt x="954" y="21"/>
                        </a:lnTo>
                        <a:lnTo>
                          <a:pt x="956" y="21"/>
                        </a:lnTo>
                        <a:lnTo>
                          <a:pt x="961" y="21"/>
                        </a:lnTo>
                        <a:lnTo>
                          <a:pt x="965" y="21"/>
                        </a:lnTo>
                        <a:lnTo>
                          <a:pt x="969" y="21"/>
                        </a:lnTo>
                        <a:lnTo>
                          <a:pt x="972" y="21"/>
                        </a:lnTo>
                        <a:lnTo>
                          <a:pt x="976" y="21"/>
                        </a:lnTo>
                        <a:lnTo>
                          <a:pt x="980" y="21"/>
                        </a:lnTo>
                        <a:lnTo>
                          <a:pt x="985" y="21"/>
                        </a:lnTo>
                        <a:lnTo>
                          <a:pt x="988" y="21"/>
                        </a:lnTo>
                        <a:lnTo>
                          <a:pt x="992" y="21"/>
                        </a:lnTo>
                        <a:lnTo>
                          <a:pt x="995" y="21"/>
                        </a:lnTo>
                        <a:lnTo>
                          <a:pt x="1000" y="21"/>
                        </a:lnTo>
                        <a:lnTo>
                          <a:pt x="1004" y="20"/>
                        </a:lnTo>
                        <a:lnTo>
                          <a:pt x="1007" y="20"/>
                        </a:lnTo>
                        <a:lnTo>
                          <a:pt x="1012" y="20"/>
                        </a:lnTo>
                        <a:lnTo>
                          <a:pt x="1017" y="20"/>
                        </a:lnTo>
                        <a:lnTo>
                          <a:pt x="1020" y="20"/>
                        </a:lnTo>
                        <a:lnTo>
                          <a:pt x="1025" y="20"/>
                        </a:lnTo>
                        <a:lnTo>
                          <a:pt x="1029" y="20"/>
                        </a:lnTo>
                        <a:lnTo>
                          <a:pt x="1033" y="20"/>
                        </a:lnTo>
                        <a:lnTo>
                          <a:pt x="1038" y="20"/>
                        </a:lnTo>
                        <a:lnTo>
                          <a:pt x="1042" y="20"/>
                        </a:lnTo>
                        <a:lnTo>
                          <a:pt x="1047" y="20"/>
                        </a:lnTo>
                        <a:lnTo>
                          <a:pt x="1050" y="20"/>
                        </a:lnTo>
                        <a:lnTo>
                          <a:pt x="1055" y="19"/>
                        </a:lnTo>
                        <a:lnTo>
                          <a:pt x="1060" y="19"/>
                        </a:lnTo>
                        <a:lnTo>
                          <a:pt x="1063" y="19"/>
                        </a:lnTo>
                        <a:lnTo>
                          <a:pt x="1068" y="19"/>
                        </a:lnTo>
                        <a:lnTo>
                          <a:pt x="1073" y="19"/>
                        </a:lnTo>
                        <a:lnTo>
                          <a:pt x="1076" y="19"/>
                        </a:lnTo>
                        <a:lnTo>
                          <a:pt x="1081" y="19"/>
                        </a:lnTo>
                        <a:lnTo>
                          <a:pt x="1084" y="19"/>
                        </a:lnTo>
                        <a:lnTo>
                          <a:pt x="1089" y="18"/>
                        </a:lnTo>
                        <a:lnTo>
                          <a:pt x="1094" y="18"/>
                        </a:lnTo>
                        <a:lnTo>
                          <a:pt x="1099" y="18"/>
                        </a:lnTo>
                        <a:lnTo>
                          <a:pt x="1102" y="18"/>
                        </a:lnTo>
                        <a:lnTo>
                          <a:pt x="1107" y="18"/>
                        </a:lnTo>
                        <a:lnTo>
                          <a:pt x="1112" y="18"/>
                        </a:lnTo>
                        <a:lnTo>
                          <a:pt x="1115" y="18"/>
                        </a:lnTo>
                        <a:lnTo>
                          <a:pt x="1120" y="18"/>
                        </a:lnTo>
                        <a:lnTo>
                          <a:pt x="1118" y="21"/>
                        </a:lnTo>
                        <a:lnTo>
                          <a:pt x="1115" y="24"/>
                        </a:lnTo>
                        <a:lnTo>
                          <a:pt x="1113" y="27"/>
                        </a:lnTo>
                        <a:lnTo>
                          <a:pt x="1112" y="31"/>
                        </a:lnTo>
                        <a:lnTo>
                          <a:pt x="1108" y="34"/>
                        </a:lnTo>
                        <a:lnTo>
                          <a:pt x="1106" y="38"/>
                        </a:lnTo>
                        <a:lnTo>
                          <a:pt x="1103" y="41"/>
                        </a:lnTo>
                        <a:lnTo>
                          <a:pt x="1103" y="44"/>
                        </a:lnTo>
                        <a:lnTo>
                          <a:pt x="1107" y="44"/>
                        </a:lnTo>
                        <a:lnTo>
                          <a:pt x="1113" y="45"/>
                        </a:lnTo>
                        <a:lnTo>
                          <a:pt x="1117" y="46"/>
                        </a:lnTo>
                        <a:lnTo>
                          <a:pt x="1122" y="47"/>
                        </a:lnTo>
                        <a:lnTo>
                          <a:pt x="1127" y="48"/>
                        </a:lnTo>
                        <a:lnTo>
                          <a:pt x="1132" y="50"/>
                        </a:lnTo>
                        <a:lnTo>
                          <a:pt x="1137" y="52"/>
                        </a:lnTo>
                        <a:lnTo>
                          <a:pt x="1141" y="54"/>
                        </a:lnTo>
                        <a:lnTo>
                          <a:pt x="1146" y="56"/>
                        </a:lnTo>
                        <a:lnTo>
                          <a:pt x="1151" y="59"/>
                        </a:lnTo>
                        <a:lnTo>
                          <a:pt x="1156" y="60"/>
                        </a:lnTo>
                        <a:lnTo>
                          <a:pt x="1160" y="64"/>
                        </a:lnTo>
                        <a:lnTo>
                          <a:pt x="1164" y="66"/>
                        </a:lnTo>
                        <a:lnTo>
                          <a:pt x="1170" y="69"/>
                        </a:lnTo>
                        <a:lnTo>
                          <a:pt x="1175" y="71"/>
                        </a:lnTo>
                        <a:lnTo>
                          <a:pt x="1179" y="73"/>
                        </a:lnTo>
                        <a:lnTo>
                          <a:pt x="1184" y="75"/>
                        </a:lnTo>
                        <a:lnTo>
                          <a:pt x="1189" y="76"/>
                        </a:lnTo>
                        <a:lnTo>
                          <a:pt x="1194" y="78"/>
                        </a:lnTo>
                        <a:lnTo>
                          <a:pt x="1198" y="81"/>
                        </a:lnTo>
                        <a:lnTo>
                          <a:pt x="1202" y="82"/>
                        </a:lnTo>
                        <a:lnTo>
                          <a:pt x="1208" y="82"/>
                        </a:lnTo>
                        <a:lnTo>
                          <a:pt x="1213" y="83"/>
                        </a:lnTo>
                        <a:lnTo>
                          <a:pt x="1217" y="83"/>
                        </a:lnTo>
                        <a:lnTo>
                          <a:pt x="1221" y="83"/>
                        </a:lnTo>
                        <a:lnTo>
                          <a:pt x="1227" y="82"/>
                        </a:lnTo>
                        <a:lnTo>
                          <a:pt x="1230" y="81"/>
                        </a:lnTo>
                        <a:lnTo>
                          <a:pt x="1236" y="79"/>
                        </a:lnTo>
                        <a:lnTo>
                          <a:pt x="1241" y="76"/>
                        </a:lnTo>
                        <a:lnTo>
                          <a:pt x="1246" y="73"/>
                        </a:lnTo>
                        <a:lnTo>
                          <a:pt x="1251" y="71"/>
                        </a:lnTo>
                        <a:lnTo>
                          <a:pt x="1257" y="67"/>
                        </a:lnTo>
                        <a:lnTo>
                          <a:pt x="1251" y="64"/>
                        </a:lnTo>
                        <a:lnTo>
                          <a:pt x="1246" y="59"/>
                        </a:lnTo>
                        <a:lnTo>
                          <a:pt x="1241" y="56"/>
                        </a:lnTo>
                        <a:lnTo>
                          <a:pt x="1236" y="52"/>
                        </a:lnTo>
                        <a:lnTo>
                          <a:pt x="1232" y="48"/>
                        </a:lnTo>
                        <a:lnTo>
                          <a:pt x="1227" y="45"/>
                        </a:lnTo>
                        <a:lnTo>
                          <a:pt x="1222" y="41"/>
                        </a:lnTo>
                        <a:lnTo>
                          <a:pt x="1217" y="38"/>
                        </a:lnTo>
                        <a:lnTo>
                          <a:pt x="1213" y="34"/>
                        </a:lnTo>
                        <a:lnTo>
                          <a:pt x="1208" y="31"/>
                        </a:lnTo>
                        <a:lnTo>
                          <a:pt x="1202" y="28"/>
                        </a:lnTo>
                        <a:lnTo>
                          <a:pt x="1197" y="26"/>
                        </a:lnTo>
                        <a:lnTo>
                          <a:pt x="1192" y="22"/>
                        </a:lnTo>
                        <a:lnTo>
                          <a:pt x="1188" y="20"/>
                        </a:lnTo>
                        <a:lnTo>
                          <a:pt x="1182" y="18"/>
                        </a:lnTo>
                        <a:lnTo>
                          <a:pt x="1177" y="15"/>
                        </a:lnTo>
                        <a:lnTo>
                          <a:pt x="1182" y="15"/>
                        </a:lnTo>
                        <a:lnTo>
                          <a:pt x="1187" y="15"/>
                        </a:lnTo>
                        <a:lnTo>
                          <a:pt x="1190" y="14"/>
                        </a:lnTo>
                        <a:lnTo>
                          <a:pt x="1195" y="14"/>
                        </a:lnTo>
                        <a:lnTo>
                          <a:pt x="1200" y="14"/>
                        </a:lnTo>
                        <a:lnTo>
                          <a:pt x="1203" y="14"/>
                        </a:lnTo>
                        <a:lnTo>
                          <a:pt x="1208" y="13"/>
                        </a:lnTo>
                        <a:lnTo>
                          <a:pt x="1213" y="13"/>
                        </a:lnTo>
                        <a:lnTo>
                          <a:pt x="1217" y="13"/>
                        </a:lnTo>
                        <a:lnTo>
                          <a:pt x="1221" y="13"/>
                        </a:lnTo>
                        <a:lnTo>
                          <a:pt x="1226" y="13"/>
                        </a:lnTo>
                        <a:lnTo>
                          <a:pt x="1230" y="13"/>
                        </a:lnTo>
                        <a:lnTo>
                          <a:pt x="1234" y="12"/>
                        </a:lnTo>
                        <a:lnTo>
                          <a:pt x="1239" y="12"/>
                        </a:lnTo>
                        <a:lnTo>
                          <a:pt x="1243" y="12"/>
                        </a:lnTo>
                        <a:lnTo>
                          <a:pt x="1247" y="12"/>
                        </a:lnTo>
                        <a:lnTo>
                          <a:pt x="1251" y="12"/>
                        </a:lnTo>
                        <a:lnTo>
                          <a:pt x="1255" y="10"/>
                        </a:lnTo>
                        <a:lnTo>
                          <a:pt x="1260" y="10"/>
                        </a:lnTo>
                        <a:lnTo>
                          <a:pt x="1264" y="10"/>
                        </a:lnTo>
                        <a:lnTo>
                          <a:pt x="1268" y="10"/>
                        </a:lnTo>
                        <a:lnTo>
                          <a:pt x="1272" y="10"/>
                        </a:lnTo>
                        <a:lnTo>
                          <a:pt x="1275" y="9"/>
                        </a:lnTo>
                        <a:lnTo>
                          <a:pt x="1280" y="9"/>
                        </a:lnTo>
                        <a:lnTo>
                          <a:pt x="1284" y="9"/>
                        </a:lnTo>
                        <a:lnTo>
                          <a:pt x="1289" y="9"/>
                        </a:lnTo>
                        <a:lnTo>
                          <a:pt x="1291" y="8"/>
                        </a:lnTo>
                        <a:lnTo>
                          <a:pt x="1296" y="8"/>
                        </a:lnTo>
                        <a:lnTo>
                          <a:pt x="1300" y="8"/>
                        </a:lnTo>
                        <a:lnTo>
                          <a:pt x="1304" y="8"/>
                        </a:lnTo>
                        <a:lnTo>
                          <a:pt x="1309" y="8"/>
                        </a:lnTo>
                        <a:lnTo>
                          <a:pt x="1312" y="8"/>
                        </a:lnTo>
                        <a:lnTo>
                          <a:pt x="1316" y="8"/>
                        </a:lnTo>
                        <a:lnTo>
                          <a:pt x="1319" y="7"/>
                        </a:lnTo>
                        <a:lnTo>
                          <a:pt x="1323" y="7"/>
                        </a:lnTo>
                        <a:lnTo>
                          <a:pt x="1327" y="7"/>
                        </a:lnTo>
                        <a:lnTo>
                          <a:pt x="1330" y="6"/>
                        </a:lnTo>
                        <a:lnTo>
                          <a:pt x="1334" y="6"/>
                        </a:lnTo>
                        <a:lnTo>
                          <a:pt x="1338" y="6"/>
                        </a:lnTo>
                        <a:lnTo>
                          <a:pt x="1342" y="6"/>
                        </a:lnTo>
                        <a:lnTo>
                          <a:pt x="1346" y="6"/>
                        </a:lnTo>
                        <a:lnTo>
                          <a:pt x="1349" y="5"/>
                        </a:lnTo>
                        <a:lnTo>
                          <a:pt x="1351" y="5"/>
                        </a:lnTo>
                        <a:lnTo>
                          <a:pt x="1356" y="5"/>
                        </a:lnTo>
                        <a:lnTo>
                          <a:pt x="1359" y="5"/>
                        </a:lnTo>
                        <a:lnTo>
                          <a:pt x="1362" y="3"/>
                        </a:lnTo>
                        <a:lnTo>
                          <a:pt x="1366" y="3"/>
                        </a:lnTo>
                        <a:lnTo>
                          <a:pt x="1369" y="3"/>
                        </a:lnTo>
                        <a:lnTo>
                          <a:pt x="1372" y="3"/>
                        </a:lnTo>
                        <a:lnTo>
                          <a:pt x="1375" y="3"/>
                        </a:lnTo>
                        <a:lnTo>
                          <a:pt x="1379" y="3"/>
                        </a:lnTo>
                        <a:lnTo>
                          <a:pt x="1382" y="3"/>
                        </a:lnTo>
                        <a:lnTo>
                          <a:pt x="1385" y="2"/>
                        </a:lnTo>
                        <a:lnTo>
                          <a:pt x="1387" y="2"/>
                        </a:lnTo>
                        <a:lnTo>
                          <a:pt x="1389" y="1"/>
                        </a:lnTo>
                        <a:lnTo>
                          <a:pt x="1393" y="1"/>
                        </a:lnTo>
                        <a:lnTo>
                          <a:pt x="1395" y="1"/>
                        </a:lnTo>
                        <a:lnTo>
                          <a:pt x="1398" y="0"/>
                        </a:lnTo>
                        <a:lnTo>
                          <a:pt x="1401" y="0"/>
                        </a:lnTo>
                        <a:lnTo>
                          <a:pt x="1405" y="0"/>
                        </a:lnTo>
                        <a:lnTo>
                          <a:pt x="1407" y="0"/>
                        </a:lnTo>
                        <a:lnTo>
                          <a:pt x="1410" y="0"/>
                        </a:lnTo>
                        <a:lnTo>
                          <a:pt x="1412" y="0"/>
                        </a:lnTo>
                        <a:lnTo>
                          <a:pt x="1416" y="0"/>
                        </a:lnTo>
                        <a:lnTo>
                          <a:pt x="1425" y="84"/>
                        </a:lnTo>
                        <a:lnTo>
                          <a:pt x="1424" y="84"/>
                        </a:lnTo>
                        <a:lnTo>
                          <a:pt x="1421" y="84"/>
                        </a:lnTo>
                        <a:lnTo>
                          <a:pt x="1420" y="84"/>
                        </a:lnTo>
                        <a:lnTo>
                          <a:pt x="1416" y="84"/>
                        </a:lnTo>
                        <a:lnTo>
                          <a:pt x="1412" y="85"/>
                        </a:lnTo>
                        <a:lnTo>
                          <a:pt x="1407" y="85"/>
                        </a:lnTo>
                        <a:lnTo>
                          <a:pt x="1402" y="86"/>
                        </a:lnTo>
                        <a:lnTo>
                          <a:pt x="1400" y="86"/>
                        </a:lnTo>
                        <a:lnTo>
                          <a:pt x="1397" y="86"/>
                        </a:lnTo>
                        <a:lnTo>
                          <a:pt x="1393" y="86"/>
                        </a:lnTo>
                        <a:lnTo>
                          <a:pt x="1389" y="88"/>
                        </a:lnTo>
                        <a:lnTo>
                          <a:pt x="1387" y="88"/>
                        </a:lnTo>
                        <a:lnTo>
                          <a:pt x="1383" y="89"/>
                        </a:lnTo>
                        <a:lnTo>
                          <a:pt x="1380" y="89"/>
                        </a:lnTo>
                        <a:lnTo>
                          <a:pt x="1376" y="89"/>
                        </a:lnTo>
                        <a:lnTo>
                          <a:pt x="1372" y="89"/>
                        </a:lnTo>
                        <a:lnTo>
                          <a:pt x="1368" y="90"/>
                        </a:lnTo>
                        <a:lnTo>
                          <a:pt x="1363" y="90"/>
                        </a:lnTo>
                        <a:lnTo>
                          <a:pt x="1360" y="91"/>
                        </a:lnTo>
                        <a:lnTo>
                          <a:pt x="1354" y="91"/>
                        </a:lnTo>
                        <a:lnTo>
                          <a:pt x="1350" y="91"/>
                        </a:lnTo>
                        <a:lnTo>
                          <a:pt x="1346" y="92"/>
                        </a:lnTo>
                        <a:lnTo>
                          <a:pt x="1341" y="94"/>
                        </a:lnTo>
                        <a:lnTo>
                          <a:pt x="1335" y="94"/>
                        </a:lnTo>
                        <a:lnTo>
                          <a:pt x="1329" y="94"/>
                        </a:lnTo>
                        <a:lnTo>
                          <a:pt x="1324" y="94"/>
                        </a:lnTo>
                        <a:lnTo>
                          <a:pt x="1319" y="95"/>
                        </a:lnTo>
                        <a:lnTo>
                          <a:pt x="1312" y="96"/>
                        </a:lnTo>
                        <a:lnTo>
                          <a:pt x="1306" y="96"/>
                        </a:lnTo>
                        <a:lnTo>
                          <a:pt x="1302" y="97"/>
                        </a:lnTo>
                        <a:lnTo>
                          <a:pt x="1296" y="97"/>
                        </a:lnTo>
                        <a:lnTo>
                          <a:pt x="1289" y="97"/>
                        </a:lnTo>
                        <a:lnTo>
                          <a:pt x="1283" y="97"/>
                        </a:lnTo>
                        <a:lnTo>
                          <a:pt x="1275" y="98"/>
                        </a:lnTo>
                        <a:lnTo>
                          <a:pt x="1270" y="100"/>
                        </a:lnTo>
                        <a:lnTo>
                          <a:pt x="1262" y="100"/>
                        </a:lnTo>
                        <a:lnTo>
                          <a:pt x="1255" y="100"/>
                        </a:lnTo>
                        <a:lnTo>
                          <a:pt x="1249" y="100"/>
                        </a:lnTo>
                        <a:lnTo>
                          <a:pt x="1242" y="102"/>
                        </a:lnTo>
                        <a:lnTo>
                          <a:pt x="1235" y="102"/>
                        </a:lnTo>
                        <a:lnTo>
                          <a:pt x="1228" y="102"/>
                        </a:lnTo>
                        <a:lnTo>
                          <a:pt x="1220" y="102"/>
                        </a:lnTo>
                        <a:lnTo>
                          <a:pt x="1213" y="102"/>
                        </a:lnTo>
                        <a:lnTo>
                          <a:pt x="1205" y="103"/>
                        </a:lnTo>
                        <a:lnTo>
                          <a:pt x="1197" y="104"/>
                        </a:lnTo>
                        <a:lnTo>
                          <a:pt x="1190" y="104"/>
                        </a:lnTo>
                        <a:lnTo>
                          <a:pt x="1182" y="104"/>
                        </a:lnTo>
                        <a:lnTo>
                          <a:pt x="1173" y="104"/>
                        </a:lnTo>
                        <a:lnTo>
                          <a:pt x="1165" y="104"/>
                        </a:lnTo>
                        <a:lnTo>
                          <a:pt x="1157" y="105"/>
                        </a:lnTo>
                        <a:lnTo>
                          <a:pt x="1149" y="107"/>
                        </a:lnTo>
                        <a:lnTo>
                          <a:pt x="1140" y="107"/>
                        </a:lnTo>
                        <a:lnTo>
                          <a:pt x="1132" y="107"/>
                        </a:lnTo>
                        <a:lnTo>
                          <a:pt x="1122" y="107"/>
                        </a:lnTo>
                        <a:lnTo>
                          <a:pt x="1114" y="107"/>
                        </a:lnTo>
                        <a:lnTo>
                          <a:pt x="1112" y="103"/>
                        </a:lnTo>
                        <a:lnTo>
                          <a:pt x="1108" y="100"/>
                        </a:lnTo>
                        <a:lnTo>
                          <a:pt x="1106" y="95"/>
                        </a:lnTo>
                        <a:lnTo>
                          <a:pt x="1102" y="91"/>
                        </a:lnTo>
                        <a:lnTo>
                          <a:pt x="1099" y="89"/>
                        </a:lnTo>
                        <a:lnTo>
                          <a:pt x="1096" y="85"/>
                        </a:lnTo>
                        <a:lnTo>
                          <a:pt x="1094" y="82"/>
                        </a:lnTo>
                        <a:lnTo>
                          <a:pt x="1090" y="79"/>
                        </a:lnTo>
                        <a:lnTo>
                          <a:pt x="1086" y="76"/>
                        </a:lnTo>
                        <a:lnTo>
                          <a:pt x="1083" y="73"/>
                        </a:lnTo>
                        <a:lnTo>
                          <a:pt x="1080" y="71"/>
                        </a:lnTo>
                        <a:lnTo>
                          <a:pt x="1076" y="70"/>
                        </a:lnTo>
                        <a:lnTo>
                          <a:pt x="1074" y="67"/>
                        </a:lnTo>
                        <a:lnTo>
                          <a:pt x="1070" y="65"/>
                        </a:lnTo>
                        <a:lnTo>
                          <a:pt x="1065" y="64"/>
                        </a:lnTo>
                        <a:lnTo>
                          <a:pt x="1063" y="62"/>
                        </a:lnTo>
                        <a:lnTo>
                          <a:pt x="1060" y="60"/>
                        </a:lnTo>
                        <a:lnTo>
                          <a:pt x="1056" y="58"/>
                        </a:lnTo>
                        <a:lnTo>
                          <a:pt x="1051" y="56"/>
                        </a:lnTo>
                        <a:lnTo>
                          <a:pt x="1048" y="56"/>
                        </a:lnTo>
                        <a:lnTo>
                          <a:pt x="1044" y="53"/>
                        </a:lnTo>
                        <a:lnTo>
                          <a:pt x="1041" y="52"/>
                        </a:lnTo>
                        <a:lnTo>
                          <a:pt x="1037" y="51"/>
                        </a:lnTo>
                        <a:lnTo>
                          <a:pt x="1033" y="50"/>
                        </a:lnTo>
                        <a:lnTo>
                          <a:pt x="1030" y="48"/>
                        </a:lnTo>
                        <a:lnTo>
                          <a:pt x="1026" y="46"/>
                        </a:lnTo>
                        <a:lnTo>
                          <a:pt x="1022" y="45"/>
                        </a:lnTo>
                        <a:lnTo>
                          <a:pt x="1018" y="44"/>
                        </a:lnTo>
                        <a:lnTo>
                          <a:pt x="1014" y="43"/>
                        </a:lnTo>
                        <a:lnTo>
                          <a:pt x="1011" y="41"/>
                        </a:lnTo>
                        <a:lnTo>
                          <a:pt x="1007" y="39"/>
                        </a:lnTo>
                        <a:lnTo>
                          <a:pt x="1004" y="38"/>
                        </a:lnTo>
                        <a:lnTo>
                          <a:pt x="1001" y="38"/>
                        </a:lnTo>
                        <a:lnTo>
                          <a:pt x="1000" y="39"/>
                        </a:lnTo>
                        <a:lnTo>
                          <a:pt x="998" y="40"/>
                        </a:lnTo>
                        <a:lnTo>
                          <a:pt x="994" y="41"/>
                        </a:lnTo>
                        <a:lnTo>
                          <a:pt x="990" y="43"/>
                        </a:lnTo>
                        <a:lnTo>
                          <a:pt x="987" y="45"/>
                        </a:lnTo>
                        <a:lnTo>
                          <a:pt x="982" y="47"/>
                        </a:lnTo>
                        <a:lnTo>
                          <a:pt x="980" y="51"/>
                        </a:lnTo>
                        <a:lnTo>
                          <a:pt x="974" y="53"/>
                        </a:lnTo>
                        <a:lnTo>
                          <a:pt x="971" y="56"/>
                        </a:lnTo>
                        <a:lnTo>
                          <a:pt x="967" y="58"/>
                        </a:lnTo>
                        <a:lnTo>
                          <a:pt x="962" y="60"/>
                        </a:lnTo>
                        <a:lnTo>
                          <a:pt x="959" y="62"/>
                        </a:lnTo>
                        <a:lnTo>
                          <a:pt x="956" y="64"/>
                        </a:lnTo>
                        <a:lnTo>
                          <a:pt x="952" y="65"/>
                        </a:lnTo>
                        <a:lnTo>
                          <a:pt x="950" y="67"/>
                        </a:lnTo>
                        <a:lnTo>
                          <a:pt x="952" y="69"/>
                        </a:lnTo>
                        <a:lnTo>
                          <a:pt x="955" y="71"/>
                        </a:lnTo>
                        <a:lnTo>
                          <a:pt x="959" y="76"/>
                        </a:lnTo>
                        <a:lnTo>
                          <a:pt x="962" y="79"/>
                        </a:lnTo>
                        <a:lnTo>
                          <a:pt x="965" y="82"/>
                        </a:lnTo>
                        <a:lnTo>
                          <a:pt x="969" y="85"/>
                        </a:lnTo>
                        <a:lnTo>
                          <a:pt x="972" y="88"/>
                        </a:lnTo>
                        <a:lnTo>
                          <a:pt x="974" y="91"/>
                        </a:lnTo>
                        <a:lnTo>
                          <a:pt x="976" y="89"/>
                        </a:lnTo>
                        <a:lnTo>
                          <a:pt x="980" y="86"/>
                        </a:lnTo>
                        <a:lnTo>
                          <a:pt x="982" y="85"/>
                        </a:lnTo>
                        <a:lnTo>
                          <a:pt x="985" y="84"/>
                        </a:lnTo>
                        <a:lnTo>
                          <a:pt x="987" y="83"/>
                        </a:lnTo>
                        <a:lnTo>
                          <a:pt x="990" y="83"/>
                        </a:lnTo>
                        <a:lnTo>
                          <a:pt x="992" y="82"/>
                        </a:lnTo>
                        <a:lnTo>
                          <a:pt x="995" y="82"/>
                        </a:lnTo>
                        <a:lnTo>
                          <a:pt x="1000" y="82"/>
                        </a:lnTo>
                        <a:lnTo>
                          <a:pt x="1005" y="83"/>
                        </a:lnTo>
                        <a:lnTo>
                          <a:pt x="1010" y="84"/>
                        </a:lnTo>
                        <a:lnTo>
                          <a:pt x="1014" y="85"/>
                        </a:lnTo>
                        <a:lnTo>
                          <a:pt x="1018" y="86"/>
                        </a:lnTo>
                        <a:lnTo>
                          <a:pt x="1023" y="89"/>
                        </a:lnTo>
                        <a:lnTo>
                          <a:pt x="1026" y="91"/>
                        </a:lnTo>
                        <a:lnTo>
                          <a:pt x="1031" y="96"/>
                        </a:lnTo>
                        <a:lnTo>
                          <a:pt x="1035" y="98"/>
                        </a:lnTo>
                        <a:lnTo>
                          <a:pt x="1038" y="102"/>
                        </a:lnTo>
                        <a:lnTo>
                          <a:pt x="1043" y="104"/>
                        </a:lnTo>
                        <a:lnTo>
                          <a:pt x="1047" y="109"/>
                        </a:lnTo>
                        <a:lnTo>
                          <a:pt x="1042" y="109"/>
                        </a:lnTo>
                        <a:lnTo>
                          <a:pt x="1037" y="109"/>
                        </a:lnTo>
                        <a:lnTo>
                          <a:pt x="1032" y="109"/>
                        </a:lnTo>
                        <a:lnTo>
                          <a:pt x="1028" y="109"/>
                        </a:lnTo>
                        <a:lnTo>
                          <a:pt x="1022" y="109"/>
                        </a:lnTo>
                        <a:lnTo>
                          <a:pt x="1018" y="109"/>
                        </a:lnTo>
                        <a:lnTo>
                          <a:pt x="1012" y="109"/>
                        </a:lnTo>
                        <a:lnTo>
                          <a:pt x="1007" y="109"/>
                        </a:lnTo>
                        <a:lnTo>
                          <a:pt x="1003" y="108"/>
                        </a:lnTo>
                        <a:lnTo>
                          <a:pt x="998" y="108"/>
                        </a:lnTo>
                        <a:lnTo>
                          <a:pt x="992" y="108"/>
                        </a:lnTo>
                        <a:lnTo>
                          <a:pt x="987" y="108"/>
                        </a:lnTo>
                        <a:lnTo>
                          <a:pt x="982" y="108"/>
                        </a:lnTo>
                        <a:lnTo>
                          <a:pt x="978" y="108"/>
                        </a:lnTo>
                        <a:lnTo>
                          <a:pt x="973" y="108"/>
                        </a:lnTo>
                        <a:lnTo>
                          <a:pt x="968" y="108"/>
                        </a:lnTo>
                        <a:lnTo>
                          <a:pt x="965" y="107"/>
                        </a:lnTo>
                        <a:lnTo>
                          <a:pt x="962" y="107"/>
                        </a:lnTo>
                        <a:lnTo>
                          <a:pt x="960" y="107"/>
                        </a:lnTo>
                        <a:lnTo>
                          <a:pt x="958" y="107"/>
                        </a:lnTo>
                        <a:lnTo>
                          <a:pt x="954" y="107"/>
                        </a:lnTo>
                        <a:lnTo>
                          <a:pt x="952" y="107"/>
                        </a:lnTo>
                        <a:lnTo>
                          <a:pt x="949" y="107"/>
                        </a:lnTo>
                        <a:lnTo>
                          <a:pt x="947" y="107"/>
                        </a:lnTo>
                        <a:lnTo>
                          <a:pt x="944" y="107"/>
                        </a:lnTo>
                        <a:lnTo>
                          <a:pt x="942" y="107"/>
                        </a:lnTo>
                        <a:lnTo>
                          <a:pt x="940" y="107"/>
                        </a:lnTo>
                        <a:lnTo>
                          <a:pt x="936" y="107"/>
                        </a:lnTo>
                        <a:lnTo>
                          <a:pt x="931" y="107"/>
                        </a:lnTo>
                        <a:lnTo>
                          <a:pt x="927" y="107"/>
                        </a:lnTo>
                        <a:lnTo>
                          <a:pt x="924" y="107"/>
                        </a:lnTo>
                        <a:lnTo>
                          <a:pt x="921" y="107"/>
                        </a:lnTo>
                        <a:lnTo>
                          <a:pt x="918" y="107"/>
                        </a:lnTo>
                        <a:lnTo>
                          <a:pt x="916" y="107"/>
                        </a:lnTo>
                        <a:lnTo>
                          <a:pt x="914" y="107"/>
                        </a:lnTo>
                        <a:lnTo>
                          <a:pt x="910" y="107"/>
                        </a:lnTo>
                        <a:lnTo>
                          <a:pt x="908" y="107"/>
                        </a:lnTo>
                        <a:lnTo>
                          <a:pt x="905" y="107"/>
                        </a:lnTo>
                        <a:lnTo>
                          <a:pt x="903" y="105"/>
                        </a:lnTo>
                        <a:lnTo>
                          <a:pt x="899" y="105"/>
                        </a:lnTo>
                        <a:lnTo>
                          <a:pt x="897" y="105"/>
                        </a:lnTo>
                        <a:lnTo>
                          <a:pt x="895" y="105"/>
                        </a:lnTo>
                        <a:lnTo>
                          <a:pt x="892" y="105"/>
                        </a:lnTo>
                        <a:lnTo>
                          <a:pt x="889" y="105"/>
                        </a:lnTo>
                        <a:lnTo>
                          <a:pt x="886" y="105"/>
                        </a:lnTo>
                        <a:lnTo>
                          <a:pt x="884" y="105"/>
                        </a:lnTo>
                        <a:lnTo>
                          <a:pt x="880" y="104"/>
                        </a:lnTo>
                        <a:lnTo>
                          <a:pt x="877" y="104"/>
                        </a:lnTo>
                        <a:lnTo>
                          <a:pt x="873" y="104"/>
                        </a:lnTo>
                        <a:lnTo>
                          <a:pt x="870" y="104"/>
                        </a:lnTo>
                        <a:lnTo>
                          <a:pt x="866" y="104"/>
                        </a:lnTo>
                        <a:lnTo>
                          <a:pt x="863" y="104"/>
                        </a:lnTo>
                        <a:lnTo>
                          <a:pt x="858" y="104"/>
                        </a:lnTo>
                        <a:lnTo>
                          <a:pt x="855" y="104"/>
                        </a:lnTo>
                        <a:lnTo>
                          <a:pt x="852" y="104"/>
                        </a:lnTo>
                        <a:lnTo>
                          <a:pt x="848" y="104"/>
                        </a:lnTo>
                        <a:lnTo>
                          <a:pt x="845" y="104"/>
                        </a:lnTo>
                        <a:lnTo>
                          <a:pt x="840" y="104"/>
                        </a:lnTo>
                        <a:lnTo>
                          <a:pt x="838" y="104"/>
                        </a:lnTo>
                        <a:lnTo>
                          <a:pt x="834" y="104"/>
                        </a:lnTo>
                        <a:lnTo>
                          <a:pt x="831" y="104"/>
                        </a:lnTo>
                        <a:lnTo>
                          <a:pt x="827" y="104"/>
                        </a:lnTo>
                        <a:lnTo>
                          <a:pt x="826" y="100"/>
                        </a:lnTo>
                        <a:lnTo>
                          <a:pt x="826" y="96"/>
                        </a:lnTo>
                        <a:lnTo>
                          <a:pt x="825" y="91"/>
                        </a:lnTo>
                        <a:lnTo>
                          <a:pt x="823" y="89"/>
                        </a:lnTo>
                        <a:lnTo>
                          <a:pt x="822" y="84"/>
                        </a:lnTo>
                        <a:lnTo>
                          <a:pt x="822" y="81"/>
                        </a:lnTo>
                        <a:lnTo>
                          <a:pt x="821" y="76"/>
                        </a:lnTo>
                        <a:lnTo>
                          <a:pt x="821" y="73"/>
                        </a:lnTo>
                        <a:lnTo>
                          <a:pt x="818" y="73"/>
                        </a:lnTo>
                        <a:lnTo>
                          <a:pt x="814" y="76"/>
                        </a:lnTo>
                        <a:lnTo>
                          <a:pt x="810" y="76"/>
                        </a:lnTo>
                        <a:lnTo>
                          <a:pt x="807" y="78"/>
                        </a:lnTo>
                        <a:lnTo>
                          <a:pt x="803" y="78"/>
                        </a:lnTo>
                        <a:lnTo>
                          <a:pt x="800" y="78"/>
                        </a:lnTo>
                        <a:lnTo>
                          <a:pt x="797" y="76"/>
                        </a:lnTo>
                        <a:lnTo>
                          <a:pt x="795" y="76"/>
                        </a:lnTo>
                        <a:lnTo>
                          <a:pt x="793" y="75"/>
                        </a:lnTo>
                        <a:lnTo>
                          <a:pt x="790" y="73"/>
                        </a:lnTo>
                        <a:lnTo>
                          <a:pt x="787" y="71"/>
                        </a:lnTo>
                        <a:lnTo>
                          <a:pt x="784" y="70"/>
                        </a:lnTo>
                        <a:lnTo>
                          <a:pt x="780" y="66"/>
                        </a:lnTo>
                        <a:lnTo>
                          <a:pt x="775" y="62"/>
                        </a:lnTo>
                        <a:lnTo>
                          <a:pt x="772" y="59"/>
                        </a:lnTo>
                        <a:lnTo>
                          <a:pt x="770" y="56"/>
                        </a:lnTo>
                        <a:lnTo>
                          <a:pt x="766" y="53"/>
                        </a:lnTo>
                        <a:lnTo>
                          <a:pt x="765" y="51"/>
                        </a:lnTo>
                        <a:lnTo>
                          <a:pt x="761" y="46"/>
                        </a:lnTo>
                        <a:lnTo>
                          <a:pt x="756" y="41"/>
                        </a:lnTo>
                        <a:lnTo>
                          <a:pt x="753" y="39"/>
                        </a:lnTo>
                        <a:lnTo>
                          <a:pt x="751" y="38"/>
                        </a:lnTo>
                        <a:lnTo>
                          <a:pt x="748" y="35"/>
                        </a:lnTo>
                        <a:lnTo>
                          <a:pt x="745" y="34"/>
                        </a:lnTo>
                        <a:lnTo>
                          <a:pt x="742" y="33"/>
                        </a:lnTo>
                        <a:lnTo>
                          <a:pt x="739" y="33"/>
                        </a:lnTo>
                        <a:lnTo>
                          <a:pt x="737" y="32"/>
                        </a:lnTo>
                        <a:lnTo>
                          <a:pt x="733" y="32"/>
                        </a:lnTo>
                        <a:lnTo>
                          <a:pt x="729" y="37"/>
                        </a:lnTo>
                        <a:lnTo>
                          <a:pt x="726" y="41"/>
                        </a:lnTo>
                        <a:lnTo>
                          <a:pt x="724" y="46"/>
                        </a:lnTo>
                        <a:lnTo>
                          <a:pt x="721" y="52"/>
                        </a:lnTo>
                        <a:lnTo>
                          <a:pt x="720" y="56"/>
                        </a:lnTo>
                        <a:lnTo>
                          <a:pt x="720" y="62"/>
                        </a:lnTo>
                        <a:lnTo>
                          <a:pt x="721" y="66"/>
                        </a:lnTo>
                        <a:lnTo>
                          <a:pt x="723" y="71"/>
                        </a:lnTo>
                        <a:lnTo>
                          <a:pt x="724" y="73"/>
                        </a:lnTo>
                        <a:lnTo>
                          <a:pt x="726" y="79"/>
                        </a:lnTo>
                        <a:lnTo>
                          <a:pt x="729" y="83"/>
                        </a:lnTo>
                        <a:lnTo>
                          <a:pt x="732" y="86"/>
                        </a:lnTo>
                        <a:lnTo>
                          <a:pt x="734" y="91"/>
                        </a:lnTo>
                        <a:lnTo>
                          <a:pt x="739" y="94"/>
                        </a:lnTo>
                        <a:lnTo>
                          <a:pt x="744" y="97"/>
                        </a:lnTo>
                        <a:lnTo>
                          <a:pt x="749" y="102"/>
                        </a:lnTo>
                        <a:lnTo>
                          <a:pt x="744" y="102"/>
                        </a:lnTo>
                        <a:lnTo>
                          <a:pt x="742" y="102"/>
                        </a:lnTo>
                        <a:lnTo>
                          <a:pt x="739" y="102"/>
                        </a:lnTo>
                        <a:lnTo>
                          <a:pt x="737" y="102"/>
                        </a:lnTo>
                        <a:lnTo>
                          <a:pt x="733" y="101"/>
                        </a:lnTo>
                        <a:lnTo>
                          <a:pt x="730" y="101"/>
                        </a:lnTo>
                        <a:lnTo>
                          <a:pt x="726" y="101"/>
                        </a:lnTo>
                        <a:lnTo>
                          <a:pt x="724" y="101"/>
                        </a:lnTo>
                        <a:lnTo>
                          <a:pt x="721" y="101"/>
                        </a:lnTo>
                        <a:lnTo>
                          <a:pt x="719" y="101"/>
                        </a:lnTo>
                        <a:lnTo>
                          <a:pt x="715" y="101"/>
                        </a:lnTo>
                        <a:lnTo>
                          <a:pt x="713" y="101"/>
                        </a:lnTo>
                        <a:lnTo>
                          <a:pt x="710" y="101"/>
                        </a:lnTo>
                        <a:lnTo>
                          <a:pt x="707" y="101"/>
                        </a:lnTo>
                        <a:lnTo>
                          <a:pt x="704" y="101"/>
                        </a:lnTo>
                        <a:lnTo>
                          <a:pt x="701" y="101"/>
                        </a:lnTo>
                        <a:lnTo>
                          <a:pt x="699" y="100"/>
                        </a:lnTo>
                        <a:lnTo>
                          <a:pt x="695" y="100"/>
                        </a:lnTo>
                        <a:lnTo>
                          <a:pt x="693" y="100"/>
                        </a:lnTo>
                        <a:lnTo>
                          <a:pt x="689" y="100"/>
                        </a:lnTo>
                        <a:lnTo>
                          <a:pt x="687" y="100"/>
                        </a:lnTo>
                        <a:lnTo>
                          <a:pt x="683" y="100"/>
                        </a:lnTo>
                        <a:lnTo>
                          <a:pt x="681" y="100"/>
                        </a:lnTo>
                        <a:lnTo>
                          <a:pt x="679" y="100"/>
                        </a:lnTo>
                        <a:lnTo>
                          <a:pt x="676" y="100"/>
                        </a:lnTo>
                        <a:lnTo>
                          <a:pt x="673" y="100"/>
                        </a:lnTo>
                        <a:lnTo>
                          <a:pt x="669" y="100"/>
                        </a:lnTo>
                        <a:lnTo>
                          <a:pt x="667" y="100"/>
                        </a:lnTo>
                        <a:lnTo>
                          <a:pt x="664" y="100"/>
                        </a:lnTo>
                        <a:lnTo>
                          <a:pt x="662" y="100"/>
                        </a:lnTo>
                        <a:lnTo>
                          <a:pt x="659" y="100"/>
                        </a:lnTo>
                        <a:lnTo>
                          <a:pt x="656" y="100"/>
                        </a:lnTo>
                        <a:lnTo>
                          <a:pt x="661" y="96"/>
                        </a:lnTo>
                        <a:lnTo>
                          <a:pt x="666" y="91"/>
                        </a:lnTo>
                        <a:lnTo>
                          <a:pt x="670" y="86"/>
                        </a:lnTo>
                        <a:lnTo>
                          <a:pt x="675" y="82"/>
                        </a:lnTo>
                        <a:lnTo>
                          <a:pt x="676" y="79"/>
                        </a:lnTo>
                        <a:lnTo>
                          <a:pt x="679" y="76"/>
                        </a:lnTo>
                        <a:lnTo>
                          <a:pt x="679" y="72"/>
                        </a:lnTo>
                        <a:lnTo>
                          <a:pt x="681" y="70"/>
                        </a:lnTo>
                        <a:lnTo>
                          <a:pt x="682" y="66"/>
                        </a:lnTo>
                        <a:lnTo>
                          <a:pt x="683" y="63"/>
                        </a:lnTo>
                        <a:lnTo>
                          <a:pt x="685" y="59"/>
                        </a:lnTo>
                        <a:lnTo>
                          <a:pt x="686" y="56"/>
                        </a:lnTo>
                        <a:lnTo>
                          <a:pt x="683" y="53"/>
                        </a:lnTo>
                        <a:lnTo>
                          <a:pt x="680" y="52"/>
                        </a:lnTo>
                        <a:lnTo>
                          <a:pt x="677" y="51"/>
                        </a:lnTo>
                        <a:lnTo>
                          <a:pt x="674" y="51"/>
                        </a:lnTo>
                        <a:lnTo>
                          <a:pt x="670" y="50"/>
                        </a:lnTo>
                        <a:lnTo>
                          <a:pt x="668" y="50"/>
                        </a:lnTo>
                        <a:lnTo>
                          <a:pt x="664" y="50"/>
                        </a:lnTo>
                        <a:lnTo>
                          <a:pt x="662" y="50"/>
                        </a:lnTo>
                        <a:lnTo>
                          <a:pt x="659" y="48"/>
                        </a:lnTo>
                        <a:lnTo>
                          <a:pt x="656" y="48"/>
                        </a:lnTo>
                        <a:lnTo>
                          <a:pt x="651" y="50"/>
                        </a:lnTo>
                        <a:lnTo>
                          <a:pt x="649" y="50"/>
                        </a:lnTo>
                        <a:lnTo>
                          <a:pt x="645" y="50"/>
                        </a:lnTo>
                        <a:lnTo>
                          <a:pt x="643" y="51"/>
                        </a:lnTo>
                        <a:lnTo>
                          <a:pt x="640" y="51"/>
                        </a:lnTo>
                        <a:lnTo>
                          <a:pt x="636" y="52"/>
                        </a:lnTo>
                        <a:lnTo>
                          <a:pt x="632" y="52"/>
                        </a:lnTo>
                        <a:lnTo>
                          <a:pt x="630" y="52"/>
                        </a:lnTo>
                        <a:lnTo>
                          <a:pt x="625" y="52"/>
                        </a:lnTo>
                        <a:lnTo>
                          <a:pt x="623" y="53"/>
                        </a:lnTo>
                        <a:lnTo>
                          <a:pt x="619" y="53"/>
                        </a:lnTo>
                        <a:lnTo>
                          <a:pt x="616" y="53"/>
                        </a:lnTo>
                        <a:lnTo>
                          <a:pt x="612" y="53"/>
                        </a:lnTo>
                        <a:lnTo>
                          <a:pt x="610" y="53"/>
                        </a:lnTo>
                        <a:lnTo>
                          <a:pt x="607" y="52"/>
                        </a:lnTo>
                        <a:lnTo>
                          <a:pt x="604" y="52"/>
                        </a:lnTo>
                        <a:lnTo>
                          <a:pt x="600" y="51"/>
                        </a:lnTo>
                        <a:lnTo>
                          <a:pt x="598" y="51"/>
                        </a:lnTo>
                        <a:lnTo>
                          <a:pt x="594" y="48"/>
                        </a:lnTo>
                        <a:lnTo>
                          <a:pt x="592" y="47"/>
                        </a:lnTo>
                        <a:lnTo>
                          <a:pt x="589" y="46"/>
                        </a:lnTo>
                        <a:lnTo>
                          <a:pt x="586" y="44"/>
                        </a:lnTo>
                        <a:lnTo>
                          <a:pt x="585" y="46"/>
                        </a:lnTo>
                        <a:lnTo>
                          <a:pt x="585" y="48"/>
                        </a:lnTo>
                        <a:lnTo>
                          <a:pt x="584" y="51"/>
                        </a:lnTo>
                        <a:lnTo>
                          <a:pt x="583" y="53"/>
                        </a:lnTo>
                        <a:lnTo>
                          <a:pt x="583" y="56"/>
                        </a:lnTo>
                        <a:lnTo>
                          <a:pt x="581" y="60"/>
                        </a:lnTo>
                        <a:lnTo>
                          <a:pt x="580" y="64"/>
                        </a:lnTo>
                        <a:lnTo>
                          <a:pt x="580" y="69"/>
                        </a:lnTo>
                        <a:lnTo>
                          <a:pt x="579" y="72"/>
                        </a:lnTo>
                        <a:lnTo>
                          <a:pt x="579" y="76"/>
                        </a:lnTo>
                        <a:lnTo>
                          <a:pt x="578" y="81"/>
                        </a:lnTo>
                        <a:lnTo>
                          <a:pt x="577" y="85"/>
                        </a:lnTo>
                        <a:lnTo>
                          <a:pt x="577" y="89"/>
                        </a:lnTo>
                        <a:lnTo>
                          <a:pt x="577" y="92"/>
                        </a:lnTo>
                        <a:lnTo>
                          <a:pt x="575" y="97"/>
                        </a:lnTo>
                        <a:lnTo>
                          <a:pt x="575" y="101"/>
                        </a:lnTo>
                        <a:lnTo>
                          <a:pt x="572" y="101"/>
                        </a:lnTo>
                        <a:lnTo>
                          <a:pt x="570" y="101"/>
                        </a:lnTo>
                        <a:lnTo>
                          <a:pt x="567" y="101"/>
                        </a:lnTo>
                        <a:lnTo>
                          <a:pt x="564" y="101"/>
                        </a:lnTo>
                        <a:lnTo>
                          <a:pt x="560" y="101"/>
                        </a:lnTo>
                        <a:lnTo>
                          <a:pt x="556" y="101"/>
                        </a:lnTo>
                        <a:lnTo>
                          <a:pt x="554" y="101"/>
                        </a:lnTo>
                        <a:lnTo>
                          <a:pt x="552" y="101"/>
                        </a:lnTo>
                        <a:lnTo>
                          <a:pt x="549" y="101"/>
                        </a:lnTo>
                        <a:lnTo>
                          <a:pt x="546" y="101"/>
                        </a:lnTo>
                        <a:lnTo>
                          <a:pt x="542" y="101"/>
                        </a:lnTo>
                        <a:lnTo>
                          <a:pt x="540" y="101"/>
                        </a:lnTo>
                        <a:lnTo>
                          <a:pt x="536" y="101"/>
                        </a:lnTo>
                        <a:lnTo>
                          <a:pt x="534" y="101"/>
                        </a:lnTo>
                        <a:lnTo>
                          <a:pt x="532" y="101"/>
                        </a:lnTo>
                        <a:lnTo>
                          <a:pt x="529" y="101"/>
                        </a:lnTo>
                        <a:lnTo>
                          <a:pt x="526" y="101"/>
                        </a:lnTo>
                        <a:lnTo>
                          <a:pt x="523" y="101"/>
                        </a:lnTo>
                        <a:lnTo>
                          <a:pt x="520" y="101"/>
                        </a:lnTo>
                        <a:lnTo>
                          <a:pt x="516" y="101"/>
                        </a:lnTo>
                        <a:lnTo>
                          <a:pt x="514" y="101"/>
                        </a:lnTo>
                        <a:lnTo>
                          <a:pt x="511" y="101"/>
                        </a:lnTo>
                        <a:lnTo>
                          <a:pt x="509" y="101"/>
                        </a:lnTo>
                        <a:lnTo>
                          <a:pt x="507" y="101"/>
                        </a:lnTo>
                        <a:lnTo>
                          <a:pt x="503" y="101"/>
                        </a:lnTo>
                        <a:lnTo>
                          <a:pt x="501" y="101"/>
                        </a:lnTo>
                        <a:lnTo>
                          <a:pt x="497" y="101"/>
                        </a:lnTo>
                        <a:lnTo>
                          <a:pt x="495" y="101"/>
                        </a:lnTo>
                        <a:lnTo>
                          <a:pt x="492" y="101"/>
                        </a:lnTo>
                        <a:lnTo>
                          <a:pt x="490" y="101"/>
                        </a:lnTo>
                        <a:lnTo>
                          <a:pt x="486" y="101"/>
                        </a:lnTo>
                        <a:lnTo>
                          <a:pt x="484" y="102"/>
                        </a:lnTo>
                        <a:lnTo>
                          <a:pt x="482" y="102"/>
                        </a:lnTo>
                        <a:lnTo>
                          <a:pt x="478" y="102"/>
                        </a:lnTo>
                        <a:lnTo>
                          <a:pt x="476" y="102"/>
                        </a:lnTo>
                        <a:lnTo>
                          <a:pt x="473" y="102"/>
                        </a:lnTo>
                        <a:lnTo>
                          <a:pt x="471" y="102"/>
                        </a:lnTo>
                        <a:lnTo>
                          <a:pt x="469" y="102"/>
                        </a:lnTo>
                        <a:lnTo>
                          <a:pt x="466" y="102"/>
                        </a:lnTo>
                        <a:lnTo>
                          <a:pt x="463" y="102"/>
                        </a:lnTo>
                        <a:lnTo>
                          <a:pt x="460" y="102"/>
                        </a:lnTo>
                        <a:lnTo>
                          <a:pt x="457" y="102"/>
                        </a:lnTo>
                        <a:lnTo>
                          <a:pt x="456" y="102"/>
                        </a:lnTo>
                        <a:lnTo>
                          <a:pt x="453" y="102"/>
                        </a:lnTo>
                        <a:lnTo>
                          <a:pt x="447" y="102"/>
                        </a:lnTo>
                        <a:lnTo>
                          <a:pt x="443" y="102"/>
                        </a:lnTo>
                        <a:lnTo>
                          <a:pt x="440" y="102"/>
                        </a:lnTo>
                        <a:lnTo>
                          <a:pt x="437" y="102"/>
                        </a:lnTo>
                        <a:lnTo>
                          <a:pt x="434" y="102"/>
                        </a:lnTo>
                        <a:lnTo>
                          <a:pt x="432" y="102"/>
                        </a:lnTo>
                        <a:lnTo>
                          <a:pt x="427" y="102"/>
                        </a:lnTo>
                        <a:lnTo>
                          <a:pt x="422" y="102"/>
                        </a:lnTo>
                        <a:lnTo>
                          <a:pt x="416" y="102"/>
                        </a:lnTo>
                        <a:lnTo>
                          <a:pt x="413" y="103"/>
                        </a:lnTo>
                        <a:lnTo>
                          <a:pt x="407" y="103"/>
                        </a:lnTo>
                        <a:lnTo>
                          <a:pt x="402" y="104"/>
                        </a:lnTo>
                        <a:lnTo>
                          <a:pt x="405" y="100"/>
                        </a:lnTo>
                        <a:lnTo>
                          <a:pt x="405" y="97"/>
                        </a:lnTo>
                        <a:lnTo>
                          <a:pt x="407" y="94"/>
                        </a:lnTo>
                        <a:lnTo>
                          <a:pt x="408" y="91"/>
                        </a:lnTo>
                        <a:lnTo>
                          <a:pt x="408" y="86"/>
                        </a:lnTo>
                        <a:lnTo>
                          <a:pt x="409" y="84"/>
                        </a:lnTo>
                        <a:lnTo>
                          <a:pt x="408" y="82"/>
                        </a:lnTo>
                        <a:lnTo>
                          <a:pt x="408" y="78"/>
                        </a:lnTo>
                        <a:lnTo>
                          <a:pt x="407" y="76"/>
                        </a:lnTo>
                        <a:lnTo>
                          <a:pt x="405" y="73"/>
                        </a:lnTo>
                        <a:lnTo>
                          <a:pt x="403" y="71"/>
                        </a:lnTo>
                        <a:lnTo>
                          <a:pt x="402" y="69"/>
                        </a:lnTo>
                        <a:lnTo>
                          <a:pt x="399" y="67"/>
                        </a:lnTo>
                        <a:lnTo>
                          <a:pt x="395" y="66"/>
                        </a:lnTo>
                        <a:lnTo>
                          <a:pt x="392" y="66"/>
                        </a:lnTo>
                        <a:lnTo>
                          <a:pt x="387" y="67"/>
                        </a:lnTo>
                        <a:lnTo>
                          <a:pt x="383" y="71"/>
                        </a:lnTo>
                        <a:lnTo>
                          <a:pt x="381" y="73"/>
                        </a:lnTo>
                        <a:lnTo>
                          <a:pt x="378" y="76"/>
                        </a:lnTo>
                        <a:lnTo>
                          <a:pt x="375" y="79"/>
                        </a:lnTo>
                        <a:lnTo>
                          <a:pt x="375" y="83"/>
                        </a:lnTo>
                        <a:lnTo>
                          <a:pt x="375" y="86"/>
                        </a:lnTo>
                        <a:lnTo>
                          <a:pt x="375" y="89"/>
                        </a:lnTo>
                        <a:lnTo>
                          <a:pt x="375" y="94"/>
                        </a:lnTo>
                        <a:lnTo>
                          <a:pt x="375" y="96"/>
                        </a:lnTo>
                        <a:lnTo>
                          <a:pt x="375" y="100"/>
                        </a:lnTo>
                        <a:lnTo>
                          <a:pt x="375" y="102"/>
                        </a:lnTo>
                        <a:lnTo>
                          <a:pt x="376" y="104"/>
                        </a:lnTo>
                        <a:lnTo>
                          <a:pt x="373" y="104"/>
                        </a:lnTo>
                        <a:lnTo>
                          <a:pt x="369" y="104"/>
                        </a:lnTo>
                        <a:lnTo>
                          <a:pt x="365" y="104"/>
                        </a:lnTo>
                        <a:lnTo>
                          <a:pt x="363" y="104"/>
                        </a:lnTo>
                        <a:lnTo>
                          <a:pt x="360" y="104"/>
                        </a:lnTo>
                        <a:lnTo>
                          <a:pt x="357" y="104"/>
                        </a:lnTo>
                        <a:lnTo>
                          <a:pt x="355" y="104"/>
                        </a:lnTo>
                        <a:lnTo>
                          <a:pt x="351" y="104"/>
                        </a:lnTo>
                        <a:lnTo>
                          <a:pt x="348" y="104"/>
                        </a:lnTo>
                        <a:lnTo>
                          <a:pt x="344" y="104"/>
                        </a:lnTo>
                        <a:lnTo>
                          <a:pt x="342" y="104"/>
                        </a:lnTo>
                        <a:lnTo>
                          <a:pt x="339" y="104"/>
                        </a:lnTo>
                        <a:lnTo>
                          <a:pt x="337" y="104"/>
                        </a:lnTo>
                        <a:lnTo>
                          <a:pt x="333" y="104"/>
                        </a:lnTo>
                        <a:lnTo>
                          <a:pt x="330" y="104"/>
                        </a:lnTo>
                        <a:lnTo>
                          <a:pt x="327" y="104"/>
                        </a:lnTo>
                        <a:lnTo>
                          <a:pt x="324" y="104"/>
                        </a:lnTo>
                        <a:lnTo>
                          <a:pt x="322" y="104"/>
                        </a:lnTo>
                        <a:lnTo>
                          <a:pt x="319" y="104"/>
                        </a:lnTo>
                        <a:lnTo>
                          <a:pt x="317" y="104"/>
                        </a:lnTo>
                        <a:lnTo>
                          <a:pt x="313" y="104"/>
                        </a:lnTo>
                        <a:lnTo>
                          <a:pt x="311" y="104"/>
                        </a:lnTo>
                        <a:lnTo>
                          <a:pt x="307" y="104"/>
                        </a:lnTo>
                        <a:lnTo>
                          <a:pt x="305" y="104"/>
                        </a:lnTo>
                        <a:lnTo>
                          <a:pt x="303" y="104"/>
                        </a:lnTo>
                        <a:lnTo>
                          <a:pt x="299" y="104"/>
                        </a:lnTo>
                        <a:lnTo>
                          <a:pt x="297" y="104"/>
                        </a:lnTo>
                        <a:lnTo>
                          <a:pt x="294" y="104"/>
                        </a:lnTo>
                        <a:lnTo>
                          <a:pt x="288" y="104"/>
                        </a:lnTo>
                        <a:lnTo>
                          <a:pt x="284" y="105"/>
                        </a:lnTo>
                        <a:lnTo>
                          <a:pt x="281" y="105"/>
                        </a:lnTo>
                        <a:lnTo>
                          <a:pt x="279" y="105"/>
                        </a:lnTo>
                        <a:lnTo>
                          <a:pt x="276" y="105"/>
                        </a:lnTo>
                        <a:lnTo>
                          <a:pt x="273" y="105"/>
                        </a:lnTo>
                        <a:lnTo>
                          <a:pt x="268" y="105"/>
                        </a:lnTo>
                        <a:lnTo>
                          <a:pt x="263" y="105"/>
                        </a:lnTo>
                        <a:lnTo>
                          <a:pt x="259" y="105"/>
                        </a:lnTo>
                        <a:lnTo>
                          <a:pt x="253" y="105"/>
                        </a:lnTo>
                        <a:lnTo>
                          <a:pt x="249" y="105"/>
                        </a:lnTo>
                        <a:lnTo>
                          <a:pt x="246" y="105"/>
                        </a:lnTo>
                        <a:lnTo>
                          <a:pt x="241" y="105"/>
                        </a:lnTo>
                        <a:lnTo>
                          <a:pt x="235" y="105"/>
                        </a:lnTo>
                        <a:lnTo>
                          <a:pt x="230" y="105"/>
                        </a:lnTo>
                        <a:lnTo>
                          <a:pt x="227" y="105"/>
                        </a:lnTo>
                        <a:lnTo>
                          <a:pt x="223" y="105"/>
                        </a:lnTo>
                        <a:lnTo>
                          <a:pt x="218" y="105"/>
                        </a:lnTo>
                        <a:lnTo>
                          <a:pt x="215" y="105"/>
                        </a:lnTo>
                        <a:lnTo>
                          <a:pt x="210" y="105"/>
                        </a:lnTo>
                        <a:lnTo>
                          <a:pt x="204" y="104"/>
                        </a:lnTo>
                        <a:lnTo>
                          <a:pt x="198" y="104"/>
                        </a:lnTo>
                        <a:lnTo>
                          <a:pt x="192" y="104"/>
                        </a:lnTo>
                        <a:lnTo>
                          <a:pt x="187" y="104"/>
                        </a:lnTo>
                        <a:lnTo>
                          <a:pt x="182" y="104"/>
                        </a:lnTo>
                        <a:lnTo>
                          <a:pt x="176" y="104"/>
                        </a:lnTo>
                        <a:lnTo>
                          <a:pt x="170" y="104"/>
                        </a:lnTo>
                        <a:lnTo>
                          <a:pt x="165" y="104"/>
                        </a:lnTo>
                        <a:lnTo>
                          <a:pt x="159" y="103"/>
                        </a:lnTo>
                        <a:lnTo>
                          <a:pt x="153" y="102"/>
                        </a:lnTo>
                        <a:lnTo>
                          <a:pt x="148" y="102"/>
                        </a:lnTo>
                        <a:lnTo>
                          <a:pt x="144" y="102"/>
                        </a:lnTo>
                        <a:lnTo>
                          <a:pt x="138" y="102"/>
                        </a:lnTo>
                        <a:lnTo>
                          <a:pt x="134" y="102"/>
                        </a:lnTo>
                        <a:lnTo>
                          <a:pt x="128" y="102"/>
                        </a:lnTo>
                        <a:lnTo>
                          <a:pt x="125" y="102"/>
                        </a:lnTo>
                        <a:lnTo>
                          <a:pt x="119" y="102"/>
                        </a:lnTo>
                        <a:lnTo>
                          <a:pt x="114" y="101"/>
                        </a:lnTo>
                        <a:lnTo>
                          <a:pt x="109" y="100"/>
                        </a:lnTo>
                        <a:lnTo>
                          <a:pt x="104" y="100"/>
                        </a:lnTo>
                        <a:lnTo>
                          <a:pt x="100" y="100"/>
                        </a:lnTo>
                        <a:lnTo>
                          <a:pt x="96" y="100"/>
                        </a:lnTo>
                        <a:lnTo>
                          <a:pt x="91" y="100"/>
                        </a:lnTo>
                        <a:lnTo>
                          <a:pt x="88" y="100"/>
                        </a:lnTo>
                        <a:lnTo>
                          <a:pt x="83" y="100"/>
                        </a:lnTo>
                        <a:lnTo>
                          <a:pt x="78" y="98"/>
                        </a:lnTo>
                        <a:lnTo>
                          <a:pt x="75" y="97"/>
                        </a:lnTo>
                        <a:lnTo>
                          <a:pt x="71" y="97"/>
                        </a:lnTo>
                        <a:lnTo>
                          <a:pt x="68" y="97"/>
                        </a:lnTo>
                        <a:lnTo>
                          <a:pt x="64" y="97"/>
                        </a:lnTo>
                        <a:lnTo>
                          <a:pt x="61" y="97"/>
                        </a:lnTo>
                        <a:lnTo>
                          <a:pt x="57" y="97"/>
                        </a:lnTo>
                        <a:lnTo>
                          <a:pt x="53" y="97"/>
                        </a:lnTo>
                        <a:lnTo>
                          <a:pt x="50" y="96"/>
                        </a:lnTo>
                        <a:lnTo>
                          <a:pt x="46" y="96"/>
                        </a:lnTo>
                        <a:lnTo>
                          <a:pt x="44" y="96"/>
                        </a:lnTo>
                        <a:lnTo>
                          <a:pt x="40" y="95"/>
                        </a:lnTo>
                        <a:lnTo>
                          <a:pt x="38" y="94"/>
                        </a:lnTo>
                        <a:lnTo>
                          <a:pt x="34" y="94"/>
                        </a:lnTo>
                        <a:lnTo>
                          <a:pt x="33" y="94"/>
                        </a:lnTo>
                        <a:lnTo>
                          <a:pt x="30" y="94"/>
                        </a:lnTo>
                        <a:lnTo>
                          <a:pt x="26" y="94"/>
                        </a:lnTo>
                        <a:lnTo>
                          <a:pt x="24" y="94"/>
                        </a:lnTo>
                        <a:lnTo>
                          <a:pt x="23" y="94"/>
                        </a:lnTo>
                        <a:lnTo>
                          <a:pt x="18" y="91"/>
                        </a:lnTo>
                        <a:lnTo>
                          <a:pt x="14" y="91"/>
                        </a:lnTo>
                        <a:lnTo>
                          <a:pt x="11" y="91"/>
                        </a:lnTo>
                        <a:lnTo>
                          <a:pt x="7" y="91"/>
                        </a:lnTo>
                        <a:lnTo>
                          <a:pt x="5" y="91"/>
                        </a:lnTo>
                        <a:lnTo>
                          <a:pt x="2" y="91"/>
                        </a:lnTo>
                        <a:lnTo>
                          <a:pt x="0" y="91"/>
                        </a:lnTo>
                        <a:lnTo>
                          <a:pt x="13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81" name="Freeform 184"/>
                  <p:cNvSpPr>
                    <a:spLocks/>
                  </p:cNvSpPr>
                  <p:nvPr/>
                </p:nvSpPr>
                <p:spPr bwMode="auto">
                  <a:xfrm>
                    <a:off x="5420" y="1680"/>
                    <a:ext cx="12" cy="31"/>
                  </a:xfrm>
                  <a:custGeom>
                    <a:avLst/>
                    <a:gdLst>
                      <a:gd name="T0" fmla="*/ 0 w 36"/>
                      <a:gd name="T1" fmla="*/ 0 h 91"/>
                      <a:gd name="T2" fmla="*/ 0 w 36"/>
                      <a:gd name="T3" fmla="*/ 0 h 91"/>
                      <a:gd name="T4" fmla="*/ 0 w 36"/>
                      <a:gd name="T5" fmla="*/ 0 h 91"/>
                      <a:gd name="T6" fmla="*/ 0 w 36"/>
                      <a:gd name="T7" fmla="*/ 0 h 91"/>
                      <a:gd name="T8" fmla="*/ 0 w 36"/>
                      <a:gd name="T9" fmla="*/ 0 h 91"/>
                      <a:gd name="T10" fmla="*/ 0 w 36"/>
                      <a:gd name="T11" fmla="*/ 0 h 91"/>
                      <a:gd name="T12" fmla="*/ 0 w 36"/>
                      <a:gd name="T13" fmla="*/ 0 h 91"/>
                      <a:gd name="T14" fmla="*/ 0 w 36"/>
                      <a:gd name="T15" fmla="*/ 0 h 91"/>
                      <a:gd name="T16" fmla="*/ 0 w 36"/>
                      <a:gd name="T17" fmla="*/ 0 h 91"/>
                      <a:gd name="T18" fmla="*/ 0 w 36"/>
                      <a:gd name="T19" fmla="*/ 0 h 91"/>
                      <a:gd name="T20" fmla="*/ 0 w 36"/>
                      <a:gd name="T21" fmla="*/ 0 h 91"/>
                      <a:gd name="T22" fmla="*/ 0 w 36"/>
                      <a:gd name="T23" fmla="*/ 0 h 91"/>
                      <a:gd name="T24" fmla="*/ 0 w 36"/>
                      <a:gd name="T25" fmla="*/ 0 h 91"/>
                      <a:gd name="T26" fmla="*/ 0 w 36"/>
                      <a:gd name="T27" fmla="*/ 0 h 91"/>
                      <a:gd name="T28" fmla="*/ 0 w 36"/>
                      <a:gd name="T29" fmla="*/ 0 h 91"/>
                      <a:gd name="T30" fmla="*/ 0 w 36"/>
                      <a:gd name="T31" fmla="*/ 0 h 91"/>
                      <a:gd name="T32" fmla="*/ 0 w 36"/>
                      <a:gd name="T33" fmla="*/ 0 h 91"/>
                      <a:gd name="T34" fmla="*/ 0 w 36"/>
                      <a:gd name="T35" fmla="*/ 0 h 91"/>
                      <a:gd name="T36" fmla="*/ 0 w 36"/>
                      <a:gd name="T37" fmla="*/ 0 h 91"/>
                      <a:gd name="T38" fmla="*/ 0 w 36"/>
                      <a:gd name="T39" fmla="*/ 0 h 91"/>
                      <a:gd name="T40" fmla="*/ 0 w 36"/>
                      <a:gd name="T41" fmla="*/ 0 h 91"/>
                      <a:gd name="T42" fmla="*/ 0 w 36"/>
                      <a:gd name="T43" fmla="*/ 0 h 91"/>
                      <a:gd name="T44" fmla="*/ 0 w 36"/>
                      <a:gd name="T45" fmla="*/ 0 h 91"/>
                      <a:gd name="T46" fmla="*/ 0 w 36"/>
                      <a:gd name="T47" fmla="*/ 0 h 91"/>
                      <a:gd name="T48" fmla="*/ 0 w 36"/>
                      <a:gd name="T49" fmla="*/ 0 h 91"/>
                      <a:gd name="T50" fmla="*/ 0 w 36"/>
                      <a:gd name="T51" fmla="*/ 0 h 91"/>
                      <a:gd name="T52" fmla="*/ 0 w 36"/>
                      <a:gd name="T53" fmla="*/ 0 h 91"/>
                      <a:gd name="T54" fmla="*/ 0 w 36"/>
                      <a:gd name="T55" fmla="*/ 0 h 91"/>
                      <a:gd name="T56" fmla="*/ 0 w 36"/>
                      <a:gd name="T57" fmla="*/ 0 h 91"/>
                      <a:gd name="T58" fmla="*/ 0 w 36"/>
                      <a:gd name="T59" fmla="*/ 0 h 91"/>
                      <a:gd name="T60" fmla="*/ 0 w 36"/>
                      <a:gd name="T61" fmla="*/ 0 h 91"/>
                      <a:gd name="T62" fmla="*/ 0 w 36"/>
                      <a:gd name="T63" fmla="*/ 0 h 91"/>
                      <a:gd name="T64" fmla="*/ 0 w 36"/>
                      <a:gd name="T65" fmla="*/ 0 h 9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36"/>
                      <a:gd name="T100" fmla="*/ 0 h 91"/>
                      <a:gd name="T101" fmla="*/ 36 w 36"/>
                      <a:gd name="T102" fmla="*/ 91 h 9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36" h="91">
                        <a:moveTo>
                          <a:pt x="36" y="91"/>
                        </a:moveTo>
                        <a:lnTo>
                          <a:pt x="33" y="91"/>
                        </a:lnTo>
                        <a:lnTo>
                          <a:pt x="29" y="91"/>
                        </a:lnTo>
                        <a:lnTo>
                          <a:pt x="27" y="89"/>
                        </a:lnTo>
                        <a:lnTo>
                          <a:pt x="23" y="89"/>
                        </a:lnTo>
                        <a:lnTo>
                          <a:pt x="17" y="88"/>
                        </a:lnTo>
                        <a:lnTo>
                          <a:pt x="15" y="87"/>
                        </a:lnTo>
                        <a:lnTo>
                          <a:pt x="10" y="85"/>
                        </a:lnTo>
                        <a:lnTo>
                          <a:pt x="8" y="83"/>
                        </a:lnTo>
                        <a:lnTo>
                          <a:pt x="4" y="81"/>
                        </a:lnTo>
                        <a:lnTo>
                          <a:pt x="3" y="80"/>
                        </a:lnTo>
                        <a:lnTo>
                          <a:pt x="0" y="75"/>
                        </a:lnTo>
                        <a:lnTo>
                          <a:pt x="0" y="70"/>
                        </a:lnTo>
                        <a:lnTo>
                          <a:pt x="0" y="67"/>
                        </a:lnTo>
                        <a:lnTo>
                          <a:pt x="0" y="64"/>
                        </a:lnTo>
                        <a:lnTo>
                          <a:pt x="1" y="61"/>
                        </a:lnTo>
                        <a:lnTo>
                          <a:pt x="3" y="58"/>
                        </a:lnTo>
                        <a:lnTo>
                          <a:pt x="3" y="55"/>
                        </a:lnTo>
                        <a:lnTo>
                          <a:pt x="6" y="51"/>
                        </a:lnTo>
                        <a:lnTo>
                          <a:pt x="7" y="48"/>
                        </a:lnTo>
                        <a:lnTo>
                          <a:pt x="9" y="45"/>
                        </a:lnTo>
                        <a:lnTo>
                          <a:pt x="11" y="41"/>
                        </a:lnTo>
                        <a:lnTo>
                          <a:pt x="13" y="37"/>
                        </a:lnTo>
                        <a:lnTo>
                          <a:pt x="15" y="34"/>
                        </a:lnTo>
                        <a:lnTo>
                          <a:pt x="19" y="30"/>
                        </a:lnTo>
                        <a:lnTo>
                          <a:pt x="20" y="26"/>
                        </a:lnTo>
                        <a:lnTo>
                          <a:pt x="23" y="23"/>
                        </a:lnTo>
                        <a:lnTo>
                          <a:pt x="26" y="19"/>
                        </a:lnTo>
                        <a:lnTo>
                          <a:pt x="28" y="15"/>
                        </a:lnTo>
                        <a:lnTo>
                          <a:pt x="30" y="12"/>
                        </a:lnTo>
                        <a:lnTo>
                          <a:pt x="32" y="7"/>
                        </a:lnTo>
                        <a:lnTo>
                          <a:pt x="33" y="4"/>
                        </a:lnTo>
                        <a:lnTo>
                          <a:pt x="35" y="0"/>
                        </a:lnTo>
                        <a:lnTo>
                          <a:pt x="35" y="4"/>
                        </a:lnTo>
                        <a:lnTo>
                          <a:pt x="35" y="6"/>
                        </a:lnTo>
                        <a:lnTo>
                          <a:pt x="35" y="10"/>
                        </a:lnTo>
                        <a:lnTo>
                          <a:pt x="35" y="12"/>
                        </a:lnTo>
                        <a:lnTo>
                          <a:pt x="35" y="15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5" y="23"/>
                        </a:lnTo>
                        <a:lnTo>
                          <a:pt x="35" y="26"/>
                        </a:lnTo>
                        <a:lnTo>
                          <a:pt x="35" y="30"/>
                        </a:lnTo>
                        <a:lnTo>
                          <a:pt x="35" y="32"/>
                        </a:lnTo>
                        <a:lnTo>
                          <a:pt x="35" y="35"/>
                        </a:lnTo>
                        <a:lnTo>
                          <a:pt x="35" y="37"/>
                        </a:lnTo>
                        <a:lnTo>
                          <a:pt x="35" y="41"/>
                        </a:lnTo>
                        <a:lnTo>
                          <a:pt x="35" y="43"/>
                        </a:lnTo>
                        <a:lnTo>
                          <a:pt x="35" y="47"/>
                        </a:lnTo>
                        <a:lnTo>
                          <a:pt x="35" y="49"/>
                        </a:lnTo>
                        <a:lnTo>
                          <a:pt x="35" y="53"/>
                        </a:lnTo>
                        <a:lnTo>
                          <a:pt x="35" y="55"/>
                        </a:lnTo>
                        <a:lnTo>
                          <a:pt x="35" y="57"/>
                        </a:lnTo>
                        <a:lnTo>
                          <a:pt x="35" y="61"/>
                        </a:lnTo>
                        <a:lnTo>
                          <a:pt x="35" y="63"/>
                        </a:lnTo>
                        <a:lnTo>
                          <a:pt x="35" y="67"/>
                        </a:lnTo>
                        <a:lnTo>
                          <a:pt x="35" y="69"/>
                        </a:lnTo>
                        <a:lnTo>
                          <a:pt x="35" y="72"/>
                        </a:lnTo>
                        <a:lnTo>
                          <a:pt x="35" y="75"/>
                        </a:lnTo>
                        <a:lnTo>
                          <a:pt x="35" y="77"/>
                        </a:lnTo>
                        <a:lnTo>
                          <a:pt x="35" y="80"/>
                        </a:lnTo>
                        <a:lnTo>
                          <a:pt x="35" y="82"/>
                        </a:lnTo>
                        <a:lnTo>
                          <a:pt x="35" y="86"/>
                        </a:lnTo>
                        <a:lnTo>
                          <a:pt x="35" y="88"/>
                        </a:lnTo>
                        <a:lnTo>
                          <a:pt x="36" y="9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82" name="Freeform 185"/>
                  <p:cNvSpPr>
                    <a:spLocks/>
                  </p:cNvSpPr>
                  <p:nvPr/>
                </p:nvSpPr>
                <p:spPr bwMode="auto">
                  <a:xfrm>
                    <a:off x="5402" y="1599"/>
                    <a:ext cx="223" cy="177"/>
                  </a:xfrm>
                  <a:custGeom>
                    <a:avLst/>
                    <a:gdLst>
                      <a:gd name="T0" fmla="*/ 0 w 667"/>
                      <a:gd name="T1" fmla="*/ 0 h 531"/>
                      <a:gd name="T2" fmla="*/ 0 w 667"/>
                      <a:gd name="T3" fmla="*/ 0 h 531"/>
                      <a:gd name="T4" fmla="*/ 0 w 667"/>
                      <a:gd name="T5" fmla="*/ 0 h 531"/>
                      <a:gd name="T6" fmla="*/ 0 w 667"/>
                      <a:gd name="T7" fmla="*/ 0 h 531"/>
                      <a:gd name="T8" fmla="*/ 0 w 667"/>
                      <a:gd name="T9" fmla="*/ 0 h 531"/>
                      <a:gd name="T10" fmla="*/ 0 w 667"/>
                      <a:gd name="T11" fmla="*/ 0 h 531"/>
                      <a:gd name="T12" fmla="*/ 0 w 667"/>
                      <a:gd name="T13" fmla="*/ 0 h 531"/>
                      <a:gd name="T14" fmla="*/ 0 w 667"/>
                      <a:gd name="T15" fmla="*/ 0 h 531"/>
                      <a:gd name="T16" fmla="*/ 0 w 667"/>
                      <a:gd name="T17" fmla="*/ 0 h 531"/>
                      <a:gd name="T18" fmla="*/ 0 w 667"/>
                      <a:gd name="T19" fmla="*/ 0 h 531"/>
                      <a:gd name="T20" fmla="*/ 0 w 667"/>
                      <a:gd name="T21" fmla="*/ 0 h 531"/>
                      <a:gd name="T22" fmla="*/ 0 w 667"/>
                      <a:gd name="T23" fmla="*/ 0 h 531"/>
                      <a:gd name="T24" fmla="*/ 0 w 667"/>
                      <a:gd name="T25" fmla="*/ 0 h 531"/>
                      <a:gd name="T26" fmla="*/ 0 w 667"/>
                      <a:gd name="T27" fmla="*/ 0 h 531"/>
                      <a:gd name="T28" fmla="*/ 0 w 667"/>
                      <a:gd name="T29" fmla="*/ 0 h 531"/>
                      <a:gd name="T30" fmla="*/ 0 w 667"/>
                      <a:gd name="T31" fmla="*/ 0 h 531"/>
                      <a:gd name="T32" fmla="*/ 0 w 667"/>
                      <a:gd name="T33" fmla="*/ 0 h 531"/>
                      <a:gd name="T34" fmla="*/ 0 w 667"/>
                      <a:gd name="T35" fmla="*/ 0 h 531"/>
                      <a:gd name="T36" fmla="*/ 0 w 667"/>
                      <a:gd name="T37" fmla="*/ 0 h 531"/>
                      <a:gd name="T38" fmla="*/ 0 w 667"/>
                      <a:gd name="T39" fmla="*/ 0 h 531"/>
                      <a:gd name="T40" fmla="*/ 0 w 667"/>
                      <a:gd name="T41" fmla="*/ 0 h 531"/>
                      <a:gd name="T42" fmla="*/ 0 w 667"/>
                      <a:gd name="T43" fmla="*/ 0 h 531"/>
                      <a:gd name="T44" fmla="*/ 0 w 667"/>
                      <a:gd name="T45" fmla="*/ 0 h 531"/>
                      <a:gd name="T46" fmla="*/ 0 w 667"/>
                      <a:gd name="T47" fmla="*/ 0 h 531"/>
                      <a:gd name="T48" fmla="*/ 0 w 667"/>
                      <a:gd name="T49" fmla="*/ 0 h 531"/>
                      <a:gd name="T50" fmla="*/ 0 w 667"/>
                      <a:gd name="T51" fmla="*/ 0 h 531"/>
                      <a:gd name="T52" fmla="*/ 0 w 667"/>
                      <a:gd name="T53" fmla="*/ 0 h 531"/>
                      <a:gd name="T54" fmla="*/ 0 w 667"/>
                      <a:gd name="T55" fmla="*/ 0 h 531"/>
                      <a:gd name="T56" fmla="*/ 0 w 667"/>
                      <a:gd name="T57" fmla="*/ 0 h 531"/>
                      <a:gd name="T58" fmla="*/ 0 w 667"/>
                      <a:gd name="T59" fmla="*/ 0 h 531"/>
                      <a:gd name="T60" fmla="*/ 0 w 667"/>
                      <a:gd name="T61" fmla="*/ 0 h 531"/>
                      <a:gd name="T62" fmla="*/ 0 w 667"/>
                      <a:gd name="T63" fmla="*/ 0 h 531"/>
                      <a:gd name="T64" fmla="*/ 0 w 667"/>
                      <a:gd name="T65" fmla="*/ 0 h 531"/>
                      <a:gd name="T66" fmla="*/ 0 w 667"/>
                      <a:gd name="T67" fmla="*/ 0 h 531"/>
                      <a:gd name="T68" fmla="*/ 0 w 667"/>
                      <a:gd name="T69" fmla="*/ 0 h 531"/>
                      <a:gd name="T70" fmla="*/ 0 w 667"/>
                      <a:gd name="T71" fmla="*/ 0 h 531"/>
                      <a:gd name="T72" fmla="*/ 0 w 667"/>
                      <a:gd name="T73" fmla="*/ 0 h 531"/>
                      <a:gd name="T74" fmla="*/ 0 w 667"/>
                      <a:gd name="T75" fmla="*/ 0 h 531"/>
                      <a:gd name="T76" fmla="*/ 0 w 667"/>
                      <a:gd name="T77" fmla="*/ 0 h 531"/>
                      <a:gd name="T78" fmla="*/ 0 w 667"/>
                      <a:gd name="T79" fmla="*/ 0 h 531"/>
                      <a:gd name="T80" fmla="*/ 0 w 667"/>
                      <a:gd name="T81" fmla="*/ 0 h 531"/>
                      <a:gd name="T82" fmla="*/ 0 w 667"/>
                      <a:gd name="T83" fmla="*/ 0 h 531"/>
                      <a:gd name="T84" fmla="*/ 0 w 667"/>
                      <a:gd name="T85" fmla="*/ 0 h 531"/>
                      <a:gd name="T86" fmla="*/ 0 w 667"/>
                      <a:gd name="T87" fmla="*/ 0 h 531"/>
                      <a:gd name="T88" fmla="*/ 0 w 667"/>
                      <a:gd name="T89" fmla="*/ 0 h 531"/>
                      <a:gd name="T90" fmla="*/ 0 w 667"/>
                      <a:gd name="T91" fmla="*/ 0 h 531"/>
                      <a:gd name="T92" fmla="*/ 0 w 667"/>
                      <a:gd name="T93" fmla="*/ 0 h 531"/>
                      <a:gd name="T94" fmla="*/ 0 w 667"/>
                      <a:gd name="T95" fmla="*/ 0 h 531"/>
                      <a:gd name="T96" fmla="*/ 0 w 667"/>
                      <a:gd name="T97" fmla="*/ 0 h 531"/>
                      <a:gd name="T98" fmla="*/ 0 w 667"/>
                      <a:gd name="T99" fmla="*/ 0 h 531"/>
                      <a:gd name="T100" fmla="*/ 0 w 667"/>
                      <a:gd name="T101" fmla="*/ 0 h 531"/>
                      <a:gd name="T102" fmla="*/ 0 w 667"/>
                      <a:gd name="T103" fmla="*/ 0 h 531"/>
                      <a:gd name="T104" fmla="*/ 0 w 667"/>
                      <a:gd name="T105" fmla="*/ 0 h 531"/>
                      <a:gd name="T106" fmla="*/ 0 w 667"/>
                      <a:gd name="T107" fmla="*/ 0 h 531"/>
                      <a:gd name="T108" fmla="*/ 0 w 667"/>
                      <a:gd name="T109" fmla="*/ 0 h 531"/>
                      <a:gd name="T110" fmla="*/ 0 w 667"/>
                      <a:gd name="T111" fmla="*/ 0 h 531"/>
                      <a:gd name="T112" fmla="*/ 0 w 667"/>
                      <a:gd name="T113" fmla="*/ 0 h 531"/>
                      <a:gd name="T114" fmla="*/ 0 w 667"/>
                      <a:gd name="T115" fmla="*/ 0 h 531"/>
                      <a:gd name="T116" fmla="*/ 0 w 667"/>
                      <a:gd name="T117" fmla="*/ 0 h 531"/>
                      <a:gd name="T118" fmla="*/ 0 w 667"/>
                      <a:gd name="T119" fmla="*/ 0 h 531"/>
                      <a:gd name="T120" fmla="*/ 0 w 667"/>
                      <a:gd name="T121" fmla="*/ 0 h 531"/>
                      <a:gd name="T122" fmla="*/ 0 w 667"/>
                      <a:gd name="T123" fmla="*/ 0 h 531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667"/>
                      <a:gd name="T187" fmla="*/ 0 h 531"/>
                      <a:gd name="T188" fmla="*/ 667 w 667"/>
                      <a:gd name="T189" fmla="*/ 531 h 531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667" h="531">
                        <a:moveTo>
                          <a:pt x="22" y="4"/>
                        </a:moveTo>
                        <a:lnTo>
                          <a:pt x="105" y="26"/>
                        </a:lnTo>
                        <a:lnTo>
                          <a:pt x="105" y="27"/>
                        </a:lnTo>
                        <a:lnTo>
                          <a:pt x="105" y="29"/>
                        </a:lnTo>
                        <a:lnTo>
                          <a:pt x="104" y="30"/>
                        </a:lnTo>
                        <a:lnTo>
                          <a:pt x="104" y="33"/>
                        </a:lnTo>
                        <a:lnTo>
                          <a:pt x="104" y="35"/>
                        </a:lnTo>
                        <a:lnTo>
                          <a:pt x="104" y="38"/>
                        </a:lnTo>
                        <a:lnTo>
                          <a:pt x="104" y="41"/>
                        </a:lnTo>
                        <a:lnTo>
                          <a:pt x="104" y="45"/>
                        </a:lnTo>
                        <a:lnTo>
                          <a:pt x="102" y="48"/>
                        </a:lnTo>
                        <a:lnTo>
                          <a:pt x="101" y="53"/>
                        </a:lnTo>
                        <a:lnTo>
                          <a:pt x="101" y="54"/>
                        </a:lnTo>
                        <a:lnTo>
                          <a:pt x="101" y="57"/>
                        </a:lnTo>
                        <a:lnTo>
                          <a:pt x="101" y="59"/>
                        </a:lnTo>
                        <a:lnTo>
                          <a:pt x="101" y="62"/>
                        </a:lnTo>
                        <a:lnTo>
                          <a:pt x="101" y="65"/>
                        </a:lnTo>
                        <a:lnTo>
                          <a:pt x="101" y="67"/>
                        </a:lnTo>
                        <a:lnTo>
                          <a:pt x="101" y="71"/>
                        </a:lnTo>
                        <a:lnTo>
                          <a:pt x="101" y="73"/>
                        </a:lnTo>
                        <a:lnTo>
                          <a:pt x="100" y="76"/>
                        </a:lnTo>
                        <a:lnTo>
                          <a:pt x="99" y="79"/>
                        </a:lnTo>
                        <a:lnTo>
                          <a:pt x="99" y="81"/>
                        </a:lnTo>
                        <a:lnTo>
                          <a:pt x="99" y="85"/>
                        </a:lnTo>
                        <a:lnTo>
                          <a:pt x="99" y="87"/>
                        </a:lnTo>
                        <a:lnTo>
                          <a:pt x="99" y="90"/>
                        </a:lnTo>
                        <a:lnTo>
                          <a:pt x="99" y="95"/>
                        </a:lnTo>
                        <a:lnTo>
                          <a:pt x="99" y="97"/>
                        </a:lnTo>
                        <a:lnTo>
                          <a:pt x="98" y="100"/>
                        </a:lnTo>
                        <a:lnTo>
                          <a:pt x="97" y="105"/>
                        </a:lnTo>
                        <a:lnTo>
                          <a:pt x="97" y="108"/>
                        </a:lnTo>
                        <a:lnTo>
                          <a:pt x="97" y="112"/>
                        </a:lnTo>
                        <a:lnTo>
                          <a:pt x="97" y="115"/>
                        </a:lnTo>
                        <a:lnTo>
                          <a:pt x="97" y="119"/>
                        </a:lnTo>
                        <a:lnTo>
                          <a:pt x="97" y="123"/>
                        </a:lnTo>
                        <a:lnTo>
                          <a:pt x="97" y="128"/>
                        </a:lnTo>
                        <a:lnTo>
                          <a:pt x="95" y="131"/>
                        </a:lnTo>
                        <a:lnTo>
                          <a:pt x="94" y="135"/>
                        </a:lnTo>
                        <a:lnTo>
                          <a:pt x="94" y="138"/>
                        </a:lnTo>
                        <a:lnTo>
                          <a:pt x="94" y="143"/>
                        </a:lnTo>
                        <a:lnTo>
                          <a:pt x="94" y="148"/>
                        </a:lnTo>
                        <a:lnTo>
                          <a:pt x="94" y="152"/>
                        </a:lnTo>
                        <a:lnTo>
                          <a:pt x="93" y="156"/>
                        </a:lnTo>
                        <a:lnTo>
                          <a:pt x="93" y="161"/>
                        </a:lnTo>
                        <a:lnTo>
                          <a:pt x="92" y="165"/>
                        </a:lnTo>
                        <a:lnTo>
                          <a:pt x="92" y="169"/>
                        </a:lnTo>
                        <a:lnTo>
                          <a:pt x="91" y="173"/>
                        </a:lnTo>
                        <a:lnTo>
                          <a:pt x="91" y="179"/>
                        </a:lnTo>
                        <a:lnTo>
                          <a:pt x="91" y="182"/>
                        </a:lnTo>
                        <a:lnTo>
                          <a:pt x="91" y="187"/>
                        </a:lnTo>
                        <a:lnTo>
                          <a:pt x="91" y="192"/>
                        </a:lnTo>
                        <a:lnTo>
                          <a:pt x="91" y="198"/>
                        </a:lnTo>
                        <a:lnTo>
                          <a:pt x="89" y="201"/>
                        </a:lnTo>
                        <a:lnTo>
                          <a:pt x="89" y="207"/>
                        </a:lnTo>
                        <a:lnTo>
                          <a:pt x="89" y="211"/>
                        </a:lnTo>
                        <a:lnTo>
                          <a:pt x="89" y="217"/>
                        </a:lnTo>
                        <a:lnTo>
                          <a:pt x="88" y="214"/>
                        </a:lnTo>
                        <a:lnTo>
                          <a:pt x="86" y="211"/>
                        </a:lnTo>
                        <a:lnTo>
                          <a:pt x="83" y="207"/>
                        </a:lnTo>
                        <a:lnTo>
                          <a:pt x="80" y="205"/>
                        </a:lnTo>
                        <a:lnTo>
                          <a:pt x="76" y="201"/>
                        </a:lnTo>
                        <a:lnTo>
                          <a:pt x="70" y="199"/>
                        </a:lnTo>
                        <a:lnTo>
                          <a:pt x="68" y="198"/>
                        </a:lnTo>
                        <a:lnTo>
                          <a:pt x="66" y="197"/>
                        </a:lnTo>
                        <a:lnTo>
                          <a:pt x="63" y="197"/>
                        </a:lnTo>
                        <a:lnTo>
                          <a:pt x="61" y="195"/>
                        </a:lnTo>
                        <a:lnTo>
                          <a:pt x="60" y="197"/>
                        </a:lnTo>
                        <a:lnTo>
                          <a:pt x="59" y="199"/>
                        </a:lnTo>
                        <a:lnTo>
                          <a:pt x="59" y="201"/>
                        </a:lnTo>
                        <a:lnTo>
                          <a:pt x="57" y="206"/>
                        </a:lnTo>
                        <a:lnTo>
                          <a:pt x="56" y="208"/>
                        </a:lnTo>
                        <a:lnTo>
                          <a:pt x="55" y="213"/>
                        </a:lnTo>
                        <a:lnTo>
                          <a:pt x="54" y="218"/>
                        </a:lnTo>
                        <a:lnTo>
                          <a:pt x="54" y="222"/>
                        </a:lnTo>
                        <a:lnTo>
                          <a:pt x="53" y="226"/>
                        </a:lnTo>
                        <a:lnTo>
                          <a:pt x="53" y="231"/>
                        </a:lnTo>
                        <a:lnTo>
                          <a:pt x="53" y="235"/>
                        </a:lnTo>
                        <a:lnTo>
                          <a:pt x="53" y="239"/>
                        </a:lnTo>
                        <a:lnTo>
                          <a:pt x="53" y="243"/>
                        </a:lnTo>
                        <a:lnTo>
                          <a:pt x="53" y="246"/>
                        </a:lnTo>
                        <a:lnTo>
                          <a:pt x="54" y="250"/>
                        </a:lnTo>
                        <a:lnTo>
                          <a:pt x="56" y="254"/>
                        </a:lnTo>
                        <a:lnTo>
                          <a:pt x="51" y="255"/>
                        </a:lnTo>
                        <a:lnTo>
                          <a:pt x="48" y="257"/>
                        </a:lnTo>
                        <a:lnTo>
                          <a:pt x="44" y="257"/>
                        </a:lnTo>
                        <a:lnTo>
                          <a:pt x="41" y="260"/>
                        </a:lnTo>
                        <a:lnTo>
                          <a:pt x="38" y="262"/>
                        </a:lnTo>
                        <a:lnTo>
                          <a:pt x="35" y="263"/>
                        </a:lnTo>
                        <a:lnTo>
                          <a:pt x="32" y="264"/>
                        </a:lnTo>
                        <a:lnTo>
                          <a:pt x="30" y="267"/>
                        </a:lnTo>
                        <a:lnTo>
                          <a:pt x="25" y="271"/>
                        </a:lnTo>
                        <a:lnTo>
                          <a:pt x="22" y="275"/>
                        </a:lnTo>
                        <a:lnTo>
                          <a:pt x="19" y="280"/>
                        </a:lnTo>
                        <a:lnTo>
                          <a:pt x="17" y="284"/>
                        </a:lnTo>
                        <a:lnTo>
                          <a:pt x="15" y="289"/>
                        </a:lnTo>
                        <a:lnTo>
                          <a:pt x="13" y="294"/>
                        </a:lnTo>
                        <a:lnTo>
                          <a:pt x="12" y="299"/>
                        </a:lnTo>
                        <a:lnTo>
                          <a:pt x="12" y="303"/>
                        </a:lnTo>
                        <a:lnTo>
                          <a:pt x="12" y="306"/>
                        </a:lnTo>
                        <a:lnTo>
                          <a:pt x="12" y="308"/>
                        </a:lnTo>
                        <a:lnTo>
                          <a:pt x="12" y="312"/>
                        </a:lnTo>
                        <a:lnTo>
                          <a:pt x="13" y="314"/>
                        </a:lnTo>
                        <a:lnTo>
                          <a:pt x="13" y="317"/>
                        </a:lnTo>
                        <a:lnTo>
                          <a:pt x="15" y="319"/>
                        </a:lnTo>
                        <a:lnTo>
                          <a:pt x="15" y="322"/>
                        </a:lnTo>
                        <a:lnTo>
                          <a:pt x="17" y="325"/>
                        </a:lnTo>
                        <a:lnTo>
                          <a:pt x="18" y="330"/>
                        </a:lnTo>
                        <a:lnTo>
                          <a:pt x="21" y="336"/>
                        </a:lnTo>
                        <a:lnTo>
                          <a:pt x="21" y="338"/>
                        </a:lnTo>
                        <a:lnTo>
                          <a:pt x="23" y="340"/>
                        </a:lnTo>
                        <a:lnTo>
                          <a:pt x="24" y="343"/>
                        </a:lnTo>
                        <a:lnTo>
                          <a:pt x="25" y="345"/>
                        </a:lnTo>
                        <a:lnTo>
                          <a:pt x="28" y="351"/>
                        </a:lnTo>
                        <a:lnTo>
                          <a:pt x="31" y="356"/>
                        </a:lnTo>
                        <a:lnTo>
                          <a:pt x="32" y="358"/>
                        </a:lnTo>
                        <a:lnTo>
                          <a:pt x="35" y="360"/>
                        </a:lnTo>
                        <a:lnTo>
                          <a:pt x="36" y="364"/>
                        </a:lnTo>
                        <a:lnTo>
                          <a:pt x="38" y="368"/>
                        </a:lnTo>
                        <a:lnTo>
                          <a:pt x="42" y="372"/>
                        </a:lnTo>
                        <a:lnTo>
                          <a:pt x="45" y="376"/>
                        </a:lnTo>
                        <a:lnTo>
                          <a:pt x="49" y="381"/>
                        </a:lnTo>
                        <a:lnTo>
                          <a:pt x="53" y="387"/>
                        </a:lnTo>
                        <a:lnTo>
                          <a:pt x="56" y="391"/>
                        </a:lnTo>
                        <a:lnTo>
                          <a:pt x="60" y="396"/>
                        </a:lnTo>
                        <a:lnTo>
                          <a:pt x="63" y="400"/>
                        </a:lnTo>
                        <a:lnTo>
                          <a:pt x="67" y="404"/>
                        </a:lnTo>
                        <a:lnTo>
                          <a:pt x="68" y="401"/>
                        </a:lnTo>
                        <a:lnTo>
                          <a:pt x="70" y="396"/>
                        </a:lnTo>
                        <a:lnTo>
                          <a:pt x="73" y="394"/>
                        </a:lnTo>
                        <a:lnTo>
                          <a:pt x="74" y="391"/>
                        </a:lnTo>
                        <a:lnTo>
                          <a:pt x="76" y="388"/>
                        </a:lnTo>
                        <a:lnTo>
                          <a:pt x="78" y="384"/>
                        </a:lnTo>
                        <a:lnTo>
                          <a:pt x="79" y="381"/>
                        </a:lnTo>
                        <a:lnTo>
                          <a:pt x="81" y="378"/>
                        </a:lnTo>
                        <a:lnTo>
                          <a:pt x="81" y="374"/>
                        </a:lnTo>
                        <a:lnTo>
                          <a:pt x="83" y="371"/>
                        </a:lnTo>
                        <a:lnTo>
                          <a:pt x="86" y="366"/>
                        </a:lnTo>
                        <a:lnTo>
                          <a:pt x="87" y="363"/>
                        </a:lnTo>
                        <a:lnTo>
                          <a:pt x="88" y="358"/>
                        </a:lnTo>
                        <a:lnTo>
                          <a:pt x="91" y="356"/>
                        </a:lnTo>
                        <a:lnTo>
                          <a:pt x="91" y="359"/>
                        </a:lnTo>
                        <a:lnTo>
                          <a:pt x="91" y="363"/>
                        </a:lnTo>
                        <a:lnTo>
                          <a:pt x="91" y="366"/>
                        </a:lnTo>
                        <a:lnTo>
                          <a:pt x="91" y="370"/>
                        </a:lnTo>
                        <a:lnTo>
                          <a:pt x="91" y="374"/>
                        </a:lnTo>
                        <a:lnTo>
                          <a:pt x="91" y="376"/>
                        </a:lnTo>
                        <a:lnTo>
                          <a:pt x="92" y="379"/>
                        </a:lnTo>
                        <a:lnTo>
                          <a:pt x="92" y="383"/>
                        </a:lnTo>
                        <a:lnTo>
                          <a:pt x="92" y="387"/>
                        </a:lnTo>
                        <a:lnTo>
                          <a:pt x="93" y="389"/>
                        </a:lnTo>
                        <a:lnTo>
                          <a:pt x="94" y="391"/>
                        </a:lnTo>
                        <a:lnTo>
                          <a:pt x="94" y="396"/>
                        </a:lnTo>
                        <a:lnTo>
                          <a:pt x="94" y="398"/>
                        </a:lnTo>
                        <a:lnTo>
                          <a:pt x="94" y="401"/>
                        </a:lnTo>
                        <a:lnTo>
                          <a:pt x="94" y="404"/>
                        </a:lnTo>
                        <a:lnTo>
                          <a:pt x="95" y="407"/>
                        </a:lnTo>
                        <a:lnTo>
                          <a:pt x="92" y="408"/>
                        </a:lnTo>
                        <a:lnTo>
                          <a:pt x="88" y="409"/>
                        </a:lnTo>
                        <a:lnTo>
                          <a:pt x="83" y="411"/>
                        </a:lnTo>
                        <a:lnTo>
                          <a:pt x="81" y="414"/>
                        </a:lnTo>
                        <a:lnTo>
                          <a:pt x="76" y="416"/>
                        </a:lnTo>
                        <a:lnTo>
                          <a:pt x="70" y="419"/>
                        </a:lnTo>
                        <a:lnTo>
                          <a:pt x="66" y="421"/>
                        </a:lnTo>
                        <a:lnTo>
                          <a:pt x="62" y="425"/>
                        </a:lnTo>
                        <a:lnTo>
                          <a:pt x="57" y="427"/>
                        </a:lnTo>
                        <a:lnTo>
                          <a:pt x="53" y="429"/>
                        </a:lnTo>
                        <a:lnTo>
                          <a:pt x="48" y="432"/>
                        </a:lnTo>
                        <a:lnTo>
                          <a:pt x="44" y="435"/>
                        </a:lnTo>
                        <a:lnTo>
                          <a:pt x="40" y="438"/>
                        </a:lnTo>
                        <a:lnTo>
                          <a:pt x="37" y="440"/>
                        </a:lnTo>
                        <a:lnTo>
                          <a:pt x="34" y="442"/>
                        </a:lnTo>
                        <a:lnTo>
                          <a:pt x="32" y="445"/>
                        </a:lnTo>
                        <a:lnTo>
                          <a:pt x="36" y="445"/>
                        </a:lnTo>
                        <a:lnTo>
                          <a:pt x="41" y="445"/>
                        </a:lnTo>
                        <a:lnTo>
                          <a:pt x="44" y="445"/>
                        </a:lnTo>
                        <a:lnTo>
                          <a:pt x="48" y="445"/>
                        </a:lnTo>
                        <a:lnTo>
                          <a:pt x="53" y="445"/>
                        </a:lnTo>
                        <a:lnTo>
                          <a:pt x="56" y="445"/>
                        </a:lnTo>
                        <a:lnTo>
                          <a:pt x="61" y="445"/>
                        </a:lnTo>
                        <a:lnTo>
                          <a:pt x="66" y="445"/>
                        </a:lnTo>
                        <a:lnTo>
                          <a:pt x="66" y="447"/>
                        </a:lnTo>
                        <a:lnTo>
                          <a:pt x="68" y="449"/>
                        </a:lnTo>
                        <a:lnTo>
                          <a:pt x="69" y="452"/>
                        </a:lnTo>
                        <a:lnTo>
                          <a:pt x="70" y="454"/>
                        </a:lnTo>
                        <a:lnTo>
                          <a:pt x="74" y="457"/>
                        </a:lnTo>
                        <a:lnTo>
                          <a:pt x="78" y="460"/>
                        </a:lnTo>
                        <a:lnTo>
                          <a:pt x="81" y="461"/>
                        </a:lnTo>
                        <a:lnTo>
                          <a:pt x="85" y="463"/>
                        </a:lnTo>
                        <a:lnTo>
                          <a:pt x="88" y="463"/>
                        </a:lnTo>
                        <a:lnTo>
                          <a:pt x="92" y="463"/>
                        </a:lnTo>
                        <a:lnTo>
                          <a:pt x="94" y="461"/>
                        </a:lnTo>
                        <a:lnTo>
                          <a:pt x="99" y="459"/>
                        </a:lnTo>
                        <a:lnTo>
                          <a:pt x="101" y="458"/>
                        </a:lnTo>
                        <a:lnTo>
                          <a:pt x="104" y="455"/>
                        </a:lnTo>
                        <a:lnTo>
                          <a:pt x="107" y="452"/>
                        </a:lnTo>
                        <a:lnTo>
                          <a:pt x="110" y="449"/>
                        </a:lnTo>
                        <a:lnTo>
                          <a:pt x="112" y="446"/>
                        </a:lnTo>
                        <a:lnTo>
                          <a:pt x="114" y="442"/>
                        </a:lnTo>
                        <a:lnTo>
                          <a:pt x="117" y="442"/>
                        </a:lnTo>
                        <a:lnTo>
                          <a:pt x="121" y="444"/>
                        </a:lnTo>
                        <a:lnTo>
                          <a:pt x="125" y="445"/>
                        </a:lnTo>
                        <a:lnTo>
                          <a:pt x="130" y="446"/>
                        </a:lnTo>
                        <a:lnTo>
                          <a:pt x="133" y="446"/>
                        </a:lnTo>
                        <a:lnTo>
                          <a:pt x="138" y="446"/>
                        </a:lnTo>
                        <a:lnTo>
                          <a:pt x="142" y="446"/>
                        </a:lnTo>
                        <a:lnTo>
                          <a:pt x="146" y="447"/>
                        </a:lnTo>
                        <a:lnTo>
                          <a:pt x="149" y="446"/>
                        </a:lnTo>
                        <a:lnTo>
                          <a:pt x="152" y="446"/>
                        </a:lnTo>
                        <a:lnTo>
                          <a:pt x="156" y="446"/>
                        </a:lnTo>
                        <a:lnTo>
                          <a:pt x="158" y="446"/>
                        </a:lnTo>
                        <a:lnTo>
                          <a:pt x="162" y="446"/>
                        </a:lnTo>
                        <a:lnTo>
                          <a:pt x="164" y="446"/>
                        </a:lnTo>
                        <a:lnTo>
                          <a:pt x="175" y="446"/>
                        </a:lnTo>
                        <a:lnTo>
                          <a:pt x="184" y="447"/>
                        </a:lnTo>
                        <a:lnTo>
                          <a:pt x="195" y="447"/>
                        </a:lnTo>
                        <a:lnTo>
                          <a:pt x="204" y="447"/>
                        </a:lnTo>
                        <a:lnTo>
                          <a:pt x="215" y="447"/>
                        </a:lnTo>
                        <a:lnTo>
                          <a:pt x="225" y="447"/>
                        </a:lnTo>
                        <a:lnTo>
                          <a:pt x="235" y="447"/>
                        </a:lnTo>
                        <a:lnTo>
                          <a:pt x="246" y="447"/>
                        </a:lnTo>
                        <a:lnTo>
                          <a:pt x="255" y="447"/>
                        </a:lnTo>
                        <a:lnTo>
                          <a:pt x="265" y="447"/>
                        </a:lnTo>
                        <a:lnTo>
                          <a:pt x="274" y="447"/>
                        </a:lnTo>
                        <a:lnTo>
                          <a:pt x="285" y="447"/>
                        </a:lnTo>
                        <a:lnTo>
                          <a:pt x="293" y="447"/>
                        </a:lnTo>
                        <a:lnTo>
                          <a:pt x="304" y="447"/>
                        </a:lnTo>
                        <a:lnTo>
                          <a:pt x="314" y="447"/>
                        </a:lnTo>
                        <a:lnTo>
                          <a:pt x="323" y="447"/>
                        </a:lnTo>
                        <a:lnTo>
                          <a:pt x="331" y="447"/>
                        </a:lnTo>
                        <a:lnTo>
                          <a:pt x="341" y="446"/>
                        </a:lnTo>
                        <a:lnTo>
                          <a:pt x="349" y="446"/>
                        </a:lnTo>
                        <a:lnTo>
                          <a:pt x="359" y="446"/>
                        </a:lnTo>
                        <a:lnTo>
                          <a:pt x="367" y="445"/>
                        </a:lnTo>
                        <a:lnTo>
                          <a:pt x="377" y="445"/>
                        </a:lnTo>
                        <a:lnTo>
                          <a:pt x="385" y="445"/>
                        </a:lnTo>
                        <a:lnTo>
                          <a:pt x="393" y="445"/>
                        </a:lnTo>
                        <a:lnTo>
                          <a:pt x="401" y="445"/>
                        </a:lnTo>
                        <a:lnTo>
                          <a:pt x="410" y="444"/>
                        </a:lnTo>
                        <a:lnTo>
                          <a:pt x="417" y="444"/>
                        </a:lnTo>
                        <a:lnTo>
                          <a:pt x="425" y="444"/>
                        </a:lnTo>
                        <a:lnTo>
                          <a:pt x="432" y="442"/>
                        </a:lnTo>
                        <a:lnTo>
                          <a:pt x="441" y="442"/>
                        </a:lnTo>
                        <a:lnTo>
                          <a:pt x="448" y="442"/>
                        </a:lnTo>
                        <a:lnTo>
                          <a:pt x="455" y="442"/>
                        </a:lnTo>
                        <a:lnTo>
                          <a:pt x="462" y="441"/>
                        </a:lnTo>
                        <a:lnTo>
                          <a:pt x="468" y="441"/>
                        </a:lnTo>
                        <a:lnTo>
                          <a:pt x="475" y="440"/>
                        </a:lnTo>
                        <a:lnTo>
                          <a:pt x="482" y="440"/>
                        </a:lnTo>
                        <a:lnTo>
                          <a:pt x="488" y="439"/>
                        </a:lnTo>
                        <a:lnTo>
                          <a:pt x="494" y="439"/>
                        </a:lnTo>
                        <a:lnTo>
                          <a:pt x="500" y="439"/>
                        </a:lnTo>
                        <a:lnTo>
                          <a:pt x="506" y="439"/>
                        </a:lnTo>
                        <a:lnTo>
                          <a:pt x="512" y="438"/>
                        </a:lnTo>
                        <a:lnTo>
                          <a:pt x="517" y="438"/>
                        </a:lnTo>
                        <a:lnTo>
                          <a:pt x="521" y="436"/>
                        </a:lnTo>
                        <a:lnTo>
                          <a:pt x="526" y="436"/>
                        </a:lnTo>
                        <a:lnTo>
                          <a:pt x="532" y="436"/>
                        </a:lnTo>
                        <a:lnTo>
                          <a:pt x="537" y="436"/>
                        </a:lnTo>
                        <a:lnTo>
                          <a:pt x="540" y="435"/>
                        </a:lnTo>
                        <a:lnTo>
                          <a:pt x="545" y="435"/>
                        </a:lnTo>
                        <a:lnTo>
                          <a:pt x="549" y="435"/>
                        </a:lnTo>
                        <a:lnTo>
                          <a:pt x="552" y="434"/>
                        </a:lnTo>
                        <a:lnTo>
                          <a:pt x="556" y="434"/>
                        </a:lnTo>
                        <a:lnTo>
                          <a:pt x="559" y="434"/>
                        </a:lnTo>
                        <a:lnTo>
                          <a:pt x="562" y="434"/>
                        </a:lnTo>
                        <a:lnTo>
                          <a:pt x="564" y="433"/>
                        </a:lnTo>
                        <a:lnTo>
                          <a:pt x="566" y="433"/>
                        </a:lnTo>
                        <a:lnTo>
                          <a:pt x="570" y="433"/>
                        </a:lnTo>
                        <a:lnTo>
                          <a:pt x="572" y="433"/>
                        </a:lnTo>
                        <a:lnTo>
                          <a:pt x="576" y="433"/>
                        </a:lnTo>
                        <a:lnTo>
                          <a:pt x="577" y="433"/>
                        </a:lnTo>
                        <a:lnTo>
                          <a:pt x="578" y="433"/>
                        </a:lnTo>
                        <a:lnTo>
                          <a:pt x="578" y="432"/>
                        </a:lnTo>
                        <a:lnTo>
                          <a:pt x="578" y="428"/>
                        </a:lnTo>
                        <a:lnTo>
                          <a:pt x="578" y="425"/>
                        </a:lnTo>
                        <a:lnTo>
                          <a:pt x="578" y="422"/>
                        </a:lnTo>
                        <a:lnTo>
                          <a:pt x="578" y="419"/>
                        </a:lnTo>
                        <a:lnTo>
                          <a:pt x="578" y="415"/>
                        </a:lnTo>
                        <a:lnTo>
                          <a:pt x="578" y="410"/>
                        </a:lnTo>
                        <a:lnTo>
                          <a:pt x="578" y="406"/>
                        </a:lnTo>
                        <a:lnTo>
                          <a:pt x="578" y="402"/>
                        </a:lnTo>
                        <a:lnTo>
                          <a:pt x="578" y="400"/>
                        </a:lnTo>
                        <a:lnTo>
                          <a:pt x="578" y="397"/>
                        </a:lnTo>
                        <a:lnTo>
                          <a:pt x="578" y="395"/>
                        </a:lnTo>
                        <a:lnTo>
                          <a:pt x="578" y="391"/>
                        </a:lnTo>
                        <a:lnTo>
                          <a:pt x="578" y="389"/>
                        </a:lnTo>
                        <a:lnTo>
                          <a:pt x="578" y="385"/>
                        </a:lnTo>
                        <a:lnTo>
                          <a:pt x="578" y="383"/>
                        </a:lnTo>
                        <a:lnTo>
                          <a:pt x="578" y="378"/>
                        </a:lnTo>
                        <a:lnTo>
                          <a:pt x="578" y="376"/>
                        </a:lnTo>
                        <a:lnTo>
                          <a:pt x="578" y="372"/>
                        </a:lnTo>
                        <a:lnTo>
                          <a:pt x="579" y="369"/>
                        </a:lnTo>
                        <a:lnTo>
                          <a:pt x="578" y="364"/>
                        </a:lnTo>
                        <a:lnTo>
                          <a:pt x="578" y="360"/>
                        </a:lnTo>
                        <a:lnTo>
                          <a:pt x="578" y="357"/>
                        </a:lnTo>
                        <a:lnTo>
                          <a:pt x="578" y="353"/>
                        </a:lnTo>
                        <a:lnTo>
                          <a:pt x="578" y="349"/>
                        </a:lnTo>
                        <a:lnTo>
                          <a:pt x="578" y="344"/>
                        </a:lnTo>
                        <a:lnTo>
                          <a:pt x="578" y="340"/>
                        </a:lnTo>
                        <a:lnTo>
                          <a:pt x="578" y="336"/>
                        </a:lnTo>
                        <a:lnTo>
                          <a:pt x="578" y="331"/>
                        </a:lnTo>
                        <a:lnTo>
                          <a:pt x="578" y="327"/>
                        </a:lnTo>
                        <a:lnTo>
                          <a:pt x="578" y="322"/>
                        </a:lnTo>
                        <a:lnTo>
                          <a:pt x="578" y="318"/>
                        </a:lnTo>
                        <a:lnTo>
                          <a:pt x="578" y="313"/>
                        </a:lnTo>
                        <a:lnTo>
                          <a:pt x="578" y="308"/>
                        </a:lnTo>
                        <a:lnTo>
                          <a:pt x="578" y="303"/>
                        </a:lnTo>
                        <a:lnTo>
                          <a:pt x="578" y="300"/>
                        </a:lnTo>
                        <a:lnTo>
                          <a:pt x="578" y="294"/>
                        </a:lnTo>
                        <a:lnTo>
                          <a:pt x="578" y="290"/>
                        </a:lnTo>
                        <a:lnTo>
                          <a:pt x="578" y="284"/>
                        </a:lnTo>
                        <a:lnTo>
                          <a:pt x="578" y="280"/>
                        </a:lnTo>
                        <a:lnTo>
                          <a:pt x="578" y="275"/>
                        </a:lnTo>
                        <a:lnTo>
                          <a:pt x="578" y="269"/>
                        </a:lnTo>
                        <a:lnTo>
                          <a:pt x="578" y="264"/>
                        </a:lnTo>
                        <a:lnTo>
                          <a:pt x="578" y="260"/>
                        </a:lnTo>
                        <a:lnTo>
                          <a:pt x="578" y="254"/>
                        </a:lnTo>
                        <a:lnTo>
                          <a:pt x="578" y="249"/>
                        </a:lnTo>
                        <a:lnTo>
                          <a:pt x="578" y="243"/>
                        </a:lnTo>
                        <a:lnTo>
                          <a:pt x="578" y="237"/>
                        </a:lnTo>
                        <a:lnTo>
                          <a:pt x="578" y="232"/>
                        </a:lnTo>
                        <a:lnTo>
                          <a:pt x="578" y="226"/>
                        </a:lnTo>
                        <a:lnTo>
                          <a:pt x="578" y="222"/>
                        </a:lnTo>
                        <a:lnTo>
                          <a:pt x="578" y="217"/>
                        </a:lnTo>
                        <a:lnTo>
                          <a:pt x="578" y="211"/>
                        </a:lnTo>
                        <a:lnTo>
                          <a:pt x="578" y="205"/>
                        </a:lnTo>
                        <a:lnTo>
                          <a:pt x="577" y="200"/>
                        </a:lnTo>
                        <a:lnTo>
                          <a:pt x="577" y="195"/>
                        </a:lnTo>
                        <a:lnTo>
                          <a:pt x="577" y="190"/>
                        </a:lnTo>
                        <a:lnTo>
                          <a:pt x="577" y="185"/>
                        </a:lnTo>
                        <a:lnTo>
                          <a:pt x="577" y="180"/>
                        </a:lnTo>
                        <a:lnTo>
                          <a:pt x="577" y="176"/>
                        </a:lnTo>
                        <a:lnTo>
                          <a:pt x="576" y="171"/>
                        </a:lnTo>
                        <a:lnTo>
                          <a:pt x="576" y="166"/>
                        </a:lnTo>
                        <a:lnTo>
                          <a:pt x="575" y="162"/>
                        </a:lnTo>
                        <a:lnTo>
                          <a:pt x="575" y="159"/>
                        </a:lnTo>
                        <a:lnTo>
                          <a:pt x="575" y="154"/>
                        </a:lnTo>
                        <a:lnTo>
                          <a:pt x="575" y="150"/>
                        </a:lnTo>
                        <a:lnTo>
                          <a:pt x="575" y="146"/>
                        </a:lnTo>
                        <a:lnTo>
                          <a:pt x="575" y="143"/>
                        </a:lnTo>
                        <a:lnTo>
                          <a:pt x="573" y="138"/>
                        </a:lnTo>
                        <a:lnTo>
                          <a:pt x="573" y="135"/>
                        </a:lnTo>
                        <a:lnTo>
                          <a:pt x="572" y="131"/>
                        </a:lnTo>
                        <a:lnTo>
                          <a:pt x="572" y="128"/>
                        </a:lnTo>
                        <a:lnTo>
                          <a:pt x="571" y="125"/>
                        </a:lnTo>
                        <a:lnTo>
                          <a:pt x="571" y="122"/>
                        </a:lnTo>
                        <a:lnTo>
                          <a:pt x="570" y="118"/>
                        </a:lnTo>
                        <a:lnTo>
                          <a:pt x="570" y="116"/>
                        </a:lnTo>
                        <a:lnTo>
                          <a:pt x="570" y="112"/>
                        </a:lnTo>
                        <a:lnTo>
                          <a:pt x="570" y="110"/>
                        </a:lnTo>
                        <a:lnTo>
                          <a:pt x="569" y="108"/>
                        </a:lnTo>
                        <a:lnTo>
                          <a:pt x="569" y="105"/>
                        </a:lnTo>
                        <a:lnTo>
                          <a:pt x="568" y="100"/>
                        </a:lnTo>
                        <a:lnTo>
                          <a:pt x="566" y="95"/>
                        </a:lnTo>
                        <a:lnTo>
                          <a:pt x="565" y="90"/>
                        </a:lnTo>
                        <a:lnTo>
                          <a:pt x="565" y="87"/>
                        </a:lnTo>
                        <a:lnTo>
                          <a:pt x="564" y="83"/>
                        </a:lnTo>
                        <a:lnTo>
                          <a:pt x="563" y="79"/>
                        </a:lnTo>
                        <a:lnTo>
                          <a:pt x="562" y="77"/>
                        </a:lnTo>
                        <a:lnTo>
                          <a:pt x="562" y="74"/>
                        </a:lnTo>
                        <a:lnTo>
                          <a:pt x="560" y="71"/>
                        </a:lnTo>
                        <a:lnTo>
                          <a:pt x="560" y="70"/>
                        </a:lnTo>
                        <a:lnTo>
                          <a:pt x="559" y="66"/>
                        </a:lnTo>
                        <a:lnTo>
                          <a:pt x="558" y="64"/>
                        </a:lnTo>
                        <a:lnTo>
                          <a:pt x="557" y="62"/>
                        </a:lnTo>
                        <a:lnTo>
                          <a:pt x="626" y="0"/>
                        </a:lnTo>
                        <a:lnTo>
                          <a:pt x="628" y="3"/>
                        </a:lnTo>
                        <a:lnTo>
                          <a:pt x="633" y="8"/>
                        </a:lnTo>
                        <a:lnTo>
                          <a:pt x="634" y="10"/>
                        </a:lnTo>
                        <a:lnTo>
                          <a:pt x="635" y="13"/>
                        </a:lnTo>
                        <a:lnTo>
                          <a:pt x="638" y="16"/>
                        </a:lnTo>
                        <a:lnTo>
                          <a:pt x="640" y="19"/>
                        </a:lnTo>
                        <a:lnTo>
                          <a:pt x="640" y="21"/>
                        </a:lnTo>
                        <a:lnTo>
                          <a:pt x="642" y="24"/>
                        </a:lnTo>
                        <a:lnTo>
                          <a:pt x="643" y="28"/>
                        </a:lnTo>
                        <a:lnTo>
                          <a:pt x="646" y="32"/>
                        </a:lnTo>
                        <a:lnTo>
                          <a:pt x="646" y="34"/>
                        </a:lnTo>
                        <a:lnTo>
                          <a:pt x="648" y="39"/>
                        </a:lnTo>
                        <a:lnTo>
                          <a:pt x="648" y="41"/>
                        </a:lnTo>
                        <a:lnTo>
                          <a:pt x="651" y="46"/>
                        </a:lnTo>
                        <a:lnTo>
                          <a:pt x="651" y="49"/>
                        </a:lnTo>
                        <a:lnTo>
                          <a:pt x="652" y="53"/>
                        </a:lnTo>
                        <a:lnTo>
                          <a:pt x="653" y="58"/>
                        </a:lnTo>
                        <a:lnTo>
                          <a:pt x="653" y="62"/>
                        </a:lnTo>
                        <a:lnTo>
                          <a:pt x="654" y="66"/>
                        </a:lnTo>
                        <a:lnTo>
                          <a:pt x="655" y="71"/>
                        </a:lnTo>
                        <a:lnTo>
                          <a:pt x="655" y="74"/>
                        </a:lnTo>
                        <a:lnTo>
                          <a:pt x="657" y="79"/>
                        </a:lnTo>
                        <a:lnTo>
                          <a:pt x="658" y="83"/>
                        </a:lnTo>
                        <a:lnTo>
                          <a:pt x="658" y="87"/>
                        </a:lnTo>
                        <a:lnTo>
                          <a:pt x="658" y="92"/>
                        </a:lnTo>
                        <a:lnTo>
                          <a:pt x="659" y="97"/>
                        </a:lnTo>
                        <a:lnTo>
                          <a:pt x="660" y="100"/>
                        </a:lnTo>
                        <a:lnTo>
                          <a:pt x="660" y="105"/>
                        </a:lnTo>
                        <a:lnTo>
                          <a:pt x="660" y="110"/>
                        </a:lnTo>
                        <a:lnTo>
                          <a:pt x="661" y="115"/>
                        </a:lnTo>
                        <a:lnTo>
                          <a:pt x="661" y="121"/>
                        </a:lnTo>
                        <a:lnTo>
                          <a:pt x="662" y="124"/>
                        </a:lnTo>
                        <a:lnTo>
                          <a:pt x="662" y="129"/>
                        </a:lnTo>
                        <a:lnTo>
                          <a:pt x="662" y="134"/>
                        </a:lnTo>
                        <a:lnTo>
                          <a:pt x="662" y="138"/>
                        </a:lnTo>
                        <a:lnTo>
                          <a:pt x="664" y="142"/>
                        </a:lnTo>
                        <a:lnTo>
                          <a:pt x="664" y="147"/>
                        </a:lnTo>
                        <a:lnTo>
                          <a:pt x="664" y="152"/>
                        </a:lnTo>
                        <a:lnTo>
                          <a:pt x="664" y="156"/>
                        </a:lnTo>
                        <a:lnTo>
                          <a:pt x="664" y="161"/>
                        </a:lnTo>
                        <a:lnTo>
                          <a:pt x="664" y="165"/>
                        </a:lnTo>
                        <a:lnTo>
                          <a:pt x="664" y="169"/>
                        </a:lnTo>
                        <a:lnTo>
                          <a:pt x="664" y="173"/>
                        </a:lnTo>
                        <a:lnTo>
                          <a:pt x="664" y="178"/>
                        </a:lnTo>
                        <a:lnTo>
                          <a:pt x="664" y="182"/>
                        </a:lnTo>
                        <a:lnTo>
                          <a:pt x="665" y="186"/>
                        </a:lnTo>
                        <a:lnTo>
                          <a:pt x="665" y="191"/>
                        </a:lnTo>
                        <a:lnTo>
                          <a:pt x="665" y="193"/>
                        </a:lnTo>
                        <a:lnTo>
                          <a:pt x="665" y="198"/>
                        </a:lnTo>
                        <a:lnTo>
                          <a:pt x="665" y="201"/>
                        </a:lnTo>
                        <a:lnTo>
                          <a:pt x="665" y="205"/>
                        </a:lnTo>
                        <a:lnTo>
                          <a:pt x="665" y="208"/>
                        </a:lnTo>
                        <a:lnTo>
                          <a:pt x="665" y="212"/>
                        </a:lnTo>
                        <a:lnTo>
                          <a:pt x="665" y="217"/>
                        </a:lnTo>
                        <a:lnTo>
                          <a:pt x="665" y="219"/>
                        </a:lnTo>
                        <a:lnTo>
                          <a:pt x="665" y="222"/>
                        </a:lnTo>
                        <a:lnTo>
                          <a:pt x="665" y="224"/>
                        </a:lnTo>
                        <a:lnTo>
                          <a:pt x="666" y="229"/>
                        </a:lnTo>
                        <a:lnTo>
                          <a:pt x="666" y="231"/>
                        </a:lnTo>
                        <a:lnTo>
                          <a:pt x="666" y="233"/>
                        </a:lnTo>
                        <a:lnTo>
                          <a:pt x="666" y="236"/>
                        </a:lnTo>
                        <a:lnTo>
                          <a:pt x="666" y="239"/>
                        </a:lnTo>
                        <a:lnTo>
                          <a:pt x="666" y="241"/>
                        </a:lnTo>
                        <a:lnTo>
                          <a:pt x="666" y="243"/>
                        </a:lnTo>
                        <a:lnTo>
                          <a:pt x="666" y="246"/>
                        </a:lnTo>
                        <a:lnTo>
                          <a:pt x="666" y="249"/>
                        </a:lnTo>
                        <a:lnTo>
                          <a:pt x="666" y="252"/>
                        </a:lnTo>
                        <a:lnTo>
                          <a:pt x="666" y="256"/>
                        </a:lnTo>
                        <a:lnTo>
                          <a:pt x="666" y="260"/>
                        </a:lnTo>
                        <a:lnTo>
                          <a:pt x="666" y="264"/>
                        </a:lnTo>
                        <a:lnTo>
                          <a:pt x="666" y="267"/>
                        </a:lnTo>
                        <a:lnTo>
                          <a:pt x="666" y="273"/>
                        </a:lnTo>
                        <a:lnTo>
                          <a:pt x="666" y="276"/>
                        </a:lnTo>
                        <a:lnTo>
                          <a:pt x="666" y="281"/>
                        </a:lnTo>
                        <a:lnTo>
                          <a:pt x="666" y="284"/>
                        </a:lnTo>
                        <a:lnTo>
                          <a:pt x="666" y="290"/>
                        </a:lnTo>
                        <a:lnTo>
                          <a:pt x="666" y="295"/>
                        </a:lnTo>
                        <a:lnTo>
                          <a:pt x="667" y="301"/>
                        </a:lnTo>
                        <a:lnTo>
                          <a:pt x="666" y="306"/>
                        </a:lnTo>
                        <a:lnTo>
                          <a:pt x="666" y="311"/>
                        </a:lnTo>
                        <a:lnTo>
                          <a:pt x="666" y="317"/>
                        </a:lnTo>
                        <a:lnTo>
                          <a:pt x="666" y="322"/>
                        </a:lnTo>
                        <a:lnTo>
                          <a:pt x="666" y="328"/>
                        </a:lnTo>
                        <a:lnTo>
                          <a:pt x="666" y="334"/>
                        </a:lnTo>
                        <a:lnTo>
                          <a:pt x="666" y="340"/>
                        </a:lnTo>
                        <a:lnTo>
                          <a:pt x="666" y="345"/>
                        </a:lnTo>
                        <a:lnTo>
                          <a:pt x="666" y="351"/>
                        </a:lnTo>
                        <a:lnTo>
                          <a:pt x="666" y="357"/>
                        </a:lnTo>
                        <a:lnTo>
                          <a:pt x="666" y="363"/>
                        </a:lnTo>
                        <a:lnTo>
                          <a:pt x="666" y="370"/>
                        </a:lnTo>
                        <a:lnTo>
                          <a:pt x="666" y="376"/>
                        </a:lnTo>
                        <a:lnTo>
                          <a:pt x="666" y="381"/>
                        </a:lnTo>
                        <a:lnTo>
                          <a:pt x="666" y="387"/>
                        </a:lnTo>
                        <a:lnTo>
                          <a:pt x="666" y="394"/>
                        </a:lnTo>
                        <a:lnTo>
                          <a:pt x="665" y="398"/>
                        </a:lnTo>
                        <a:lnTo>
                          <a:pt x="665" y="404"/>
                        </a:lnTo>
                        <a:lnTo>
                          <a:pt x="665" y="411"/>
                        </a:lnTo>
                        <a:lnTo>
                          <a:pt x="665" y="416"/>
                        </a:lnTo>
                        <a:lnTo>
                          <a:pt x="665" y="421"/>
                        </a:lnTo>
                        <a:lnTo>
                          <a:pt x="665" y="427"/>
                        </a:lnTo>
                        <a:lnTo>
                          <a:pt x="665" y="433"/>
                        </a:lnTo>
                        <a:lnTo>
                          <a:pt x="665" y="439"/>
                        </a:lnTo>
                        <a:lnTo>
                          <a:pt x="664" y="444"/>
                        </a:lnTo>
                        <a:lnTo>
                          <a:pt x="664" y="448"/>
                        </a:lnTo>
                        <a:lnTo>
                          <a:pt x="664" y="453"/>
                        </a:lnTo>
                        <a:lnTo>
                          <a:pt x="664" y="459"/>
                        </a:lnTo>
                        <a:lnTo>
                          <a:pt x="664" y="464"/>
                        </a:lnTo>
                        <a:lnTo>
                          <a:pt x="664" y="468"/>
                        </a:lnTo>
                        <a:lnTo>
                          <a:pt x="664" y="472"/>
                        </a:lnTo>
                        <a:lnTo>
                          <a:pt x="664" y="477"/>
                        </a:lnTo>
                        <a:lnTo>
                          <a:pt x="664" y="482"/>
                        </a:lnTo>
                        <a:lnTo>
                          <a:pt x="664" y="485"/>
                        </a:lnTo>
                        <a:lnTo>
                          <a:pt x="664" y="489"/>
                        </a:lnTo>
                        <a:lnTo>
                          <a:pt x="664" y="492"/>
                        </a:lnTo>
                        <a:lnTo>
                          <a:pt x="664" y="495"/>
                        </a:lnTo>
                        <a:lnTo>
                          <a:pt x="664" y="498"/>
                        </a:lnTo>
                        <a:lnTo>
                          <a:pt x="664" y="501"/>
                        </a:lnTo>
                        <a:lnTo>
                          <a:pt x="664" y="504"/>
                        </a:lnTo>
                        <a:lnTo>
                          <a:pt x="664" y="508"/>
                        </a:lnTo>
                        <a:lnTo>
                          <a:pt x="664" y="510"/>
                        </a:lnTo>
                        <a:lnTo>
                          <a:pt x="664" y="512"/>
                        </a:lnTo>
                        <a:lnTo>
                          <a:pt x="664" y="514"/>
                        </a:lnTo>
                        <a:lnTo>
                          <a:pt x="659" y="515"/>
                        </a:lnTo>
                        <a:lnTo>
                          <a:pt x="655" y="515"/>
                        </a:lnTo>
                        <a:lnTo>
                          <a:pt x="652" y="515"/>
                        </a:lnTo>
                        <a:lnTo>
                          <a:pt x="649" y="516"/>
                        </a:lnTo>
                        <a:lnTo>
                          <a:pt x="647" y="517"/>
                        </a:lnTo>
                        <a:lnTo>
                          <a:pt x="645" y="518"/>
                        </a:lnTo>
                        <a:lnTo>
                          <a:pt x="641" y="518"/>
                        </a:lnTo>
                        <a:lnTo>
                          <a:pt x="638" y="518"/>
                        </a:lnTo>
                        <a:lnTo>
                          <a:pt x="635" y="518"/>
                        </a:lnTo>
                        <a:lnTo>
                          <a:pt x="632" y="520"/>
                        </a:lnTo>
                        <a:lnTo>
                          <a:pt x="628" y="520"/>
                        </a:lnTo>
                        <a:lnTo>
                          <a:pt x="624" y="521"/>
                        </a:lnTo>
                        <a:lnTo>
                          <a:pt x="620" y="521"/>
                        </a:lnTo>
                        <a:lnTo>
                          <a:pt x="617" y="521"/>
                        </a:lnTo>
                        <a:lnTo>
                          <a:pt x="613" y="521"/>
                        </a:lnTo>
                        <a:lnTo>
                          <a:pt x="608" y="522"/>
                        </a:lnTo>
                        <a:lnTo>
                          <a:pt x="604" y="522"/>
                        </a:lnTo>
                        <a:lnTo>
                          <a:pt x="600" y="523"/>
                        </a:lnTo>
                        <a:lnTo>
                          <a:pt x="596" y="523"/>
                        </a:lnTo>
                        <a:lnTo>
                          <a:pt x="591" y="523"/>
                        </a:lnTo>
                        <a:lnTo>
                          <a:pt x="588" y="523"/>
                        </a:lnTo>
                        <a:lnTo>
                          <a:pt x="583" y="524"/>
                        </a:lnTo>
                        <a:lnTo>
                          <a:pt x="578" y="524"/>
                        </a:lnTo>
                        <a:lnTo>
                          <a:pt x="575" y="524"/>
                        </a:lnTo>
                        <a:lnTo>
                          <a:pt x="570" y="524"/>
                        </a:lnTo>
                        <a:lnTo>
                          <a:pt x="565" y="525"/>
                        </a:lnTo>
                        <a:lnTo>
                          <a:pt x="560" y="525"/>
                        </a:lnTo>
                        <a:lnTo>
                          <a:pt x="556" y="525"/>
                        </a:lnTo>
                        <a:lnTo>
                          <a:pt x="552" y="525"/>
                        </a:lnTo>
                        <a:lnTo>
                          <a:pt x="547" y="525"/>
                        </a:lnTo>
                        <a:lnTo>
                          <a:pt x="543" y="525"/>
                        </a:lnTo>
                        <a:lnTo>
                          <a:pt x="538" y="525"/>
                        </a:lnTo>
                        <a:lnTo>
                          <a:pt x="534" y="525"/>
                        </a:lnTo>
                        <a:lnTo>
                          <a:pt x="528" y="527"/>
                        </a:lnTo>
                        <a:lnTo>
                          <a:pt x="525" y="527"/>
                        </a:lnTo>
                        <a:lnTo>
                          <a:pt x="521" y="527"/>
                        </a:lnTo>
                        <a:lnTo>
                          <a:pt x="517" y="527"/>
                        </a:lnTo>
                        <a:lnTo>
                          <a:pt x="513" y="528"/>
                        </a:lnTo>
                        <a:lnTo>
                          <a:pt x="508" y="528"/>
                        </a:lnTo>
                        <a:lnTo>
                          <a:pt x="503" y="528"/>
                        </a:lnTo>
                        <a:lnTo>
                          <a:pt x="501" y="528"/>
                        </a:lnTo>
                        <a:lnTo>
                          <a:pt x="498" y="528"/>
                        </a:lnTo>
                        <a:lnTo>
                          <a:pt x="494" y="528"/>
                        </a:lnTo>
                        <a:lnTo>
                          <a:pt x="490" y="528"/>
                        </a:lnTo>
                        <a:lnTo>
                          <a:pt x="486" y="528"/>
                        </a:lnTo>
                        <a:lnTo>
                          <a:pt x="483" y="528"/>
                        </a:lnTo>
                        <a:lnTo>
                          <a:pt x="481" y="528"/>
                        </a:lnTo>
                        <a:lnTo>
                          <a:pt x="477" y="528"/>
                        </a:lnTo>
                        <a:lnTo>
                          <a:pt x="475" y="528"/>
                        </a:lnTo>
                        <a:lnTo>
                          <a:pt x="473" y="529"/>
                        </a:lnTo>
                        <a:lnTo>
                          <a:pt x="468" y="529"/>
                        </a:lnTo>
                        <a:lnTo>
                          <a:pt x="463" y="530"/>
                        </a:lnTo>
                        <a:lnTo>
                          <a:pt x="461" y="530"/>
                        </a:lnTo>
                        <a:lnTo>
                          <a:pt x="458" y="530"/>
                        </a:lnTo>
                        <a:lnTo>
                          <a:pt x="456" y="530"/>
                        </a:lnTo>
                        <a:lnTo>
                          <a:pt x="445" y="530"/>
                        </a:lnTo>
                        <a:lnTo>
                          <a:pt x="436" y="530"/>
                        </a:lnTo>
                        <a:lnTo>
                          <a:pt x="425" y="530"/>
                        </a:lnTo>
                        <a:lnTo>
                          <a:pt x="414" y="530"/>
                        </a:lnTo>
                        <a:lnTo>
                          <a:pt x="405" y="530"/>
                        </a:lnTo>
                        <a:lnTo>
                          <a:pt x="394" y="530"/>
                        </a:lnTo>
                        <a:lnTo>
                          <a:pt x="385" y="530"/>
                        </a:lnTo>
                        <a:lnTo>
                          <a:pt x="374" y="531"/>
                        </a:lnTo>
                        <a:lnTo>
                          <a:pt x="365" y="530"/>
                        </a:lnTo>
                        <a:lnTo>
                          <a:pt x="354" y="530"/>
                        </a:lnTo>
                        <a:lnTo>
                          <a:pt x="344" y="530"/>
                        </a:lnTo>
                        <a:lnTo>
                          <a:pt x="336" y="530"/>
                        </a:lnTo>
                        <a:lnTo>
                          <a:pt x="327" y="530"/>
                        </a:lnTo>
                        <a:lnTo>
                          <a:pt x="317" y="530"/>
                        </a:lnTo>
                        <a:lnTo>
                          <a:pt x="309" y="530"/>
                        </a:lnTo>
                        <a:lnTo>
                          <a:pt x="299" y="530"/>
                        </a:lnTo>
                        <a:lnTo>
                          <a:pt x="291" y="530"/>
                        </a:lnTo>
                        <a:lnTo>
                          <a:pt x="280" y="530"/>
                        </a:lnTo>
                        <a:lnTo>
                          <a:pt x="273" y="529"/>
                        </a:lnTo>
                        <a:lnTo>
                          <a:pt x="264" y="529"/>
                        </a:lnTo>
                        <a:lnTo>
                          <a:pt x="255" y="528"/>
                        </a:lnTo>
                        <a:lnTo>
                          <a:pt x="247" y="528"/>
                        </a:lnTo>
                        <a:lnTo>
                          <a:pt x="239" y="528"/>
                        </a:lnTo>
                        <a:lnTo>
                          <a:pt x="232" y="528"/>
                        </a:lnTo>
                        <a:lnTo>
                          <a:pt x="223" y="527"/>
                        </a:lnTo>
                        <a:lnTo>
                          <a:pt x="215" y="527"/>
                        </a:lnTo>
                        <a:lnTo>
                          <a:pt x="208" y="525"/>
                        </a:lnTo>
                        <a:lnTo>
                          <a:pt x="201" y="525"/>
                        </a:lnTo>
                        <a:lnTo>
                          <a:pt x="194" y="525"/>
                        </a:lnTo>
                        <a:lnTo>
                          <a:pt x="187" y="525"/>
                        </a:lnTo>
                        <a:lnTo>
                          <a:pt x="180" y="524"/>
                        </a:lnTo>
                        <a:lnTo>
                          <a:pt x="174" y="524"/>
                        </a:lnTo>
                        <a:lnTo>
                          <a:pt x="167" y="523"/>
                        </a:lnTo>
                        <a:lnTo>
                          <a:pt x="161" y="523"/>
                        </a:lnTo>
                        <a:lnTo>
                          <a:pt x="155" y="522"/>
                        </a:lnTo>
                        <a:lnTo>
                          <a:pt x="149" y="522"/>
                        </a:lnTo>
                        <a:lnTo>
                          <a:pt x="142" y="521"/>
                        </a:lnTo>
                        <a:lnTo>
                          <a:pt x="137" y="521"/>
                        </a:lnTo>
                        <a:lnTo>
                          <a:pt x="131" y="520"/>
                        </a:lnTo>
                        <a:lnTo>
                          <a:pt x="126" y="520"/>
                        </a:lnTo>
                        <a:lnTo>
                          <a:pt x="120" y="518"/>
                        </a:lnTo>
                        <a:lnTo>
                          <a:pt x="115" y="518"/>
                        </a:lnTo>
                        <a:lnTo>
                          <a:pt x="110" y="518"/>
                        </a:lnTo>
                        <a:lnTo>
                          <a:pt x="106" y="518"/>
                        </a:lnTo>
                        <a:lnTo>
                          <a:pt x="101" y="517"/>
                        </a:lnTo>
                        <a:lnTo>
                          <a:pt x="97" y="517"/>
                        </a:lnTo>
                        <a:lnTo>
                          <a:pt x="94" y="516"/>
                        </a:lnTo>
                        <a:lnTo>
                          <a:pt x="89" y="516"/>
                        </a:lnTo>
                        <a:lnTo>
                          <a:pt x="86" y="515"/>
                        </a:lnTo>
                        <a:lnTo>
                          <a:pt x="82" y="515"/>
                        </a:lnTo>
                        <a:lnTo>
                          <a:pt x="80" y="515"/>
                        </a:lnTo>
                        <a:lnTo>
                          <a:pt x="76" y="515"/>
                        </a:lnTo>
                        <a:lnTo>
                          <a:pt x="73" y="514"/>
                        </a:lnTo>
                        <a:lnTo>
                          <a:pt x="70" y="512"/>
                        </a:lnTo>
                        <a:lnTo>
                          <a:pt x="68" y="512"/>
                        </a:lnTo>
                        <a:lnTo>
                          <a:pt x="63" y="512"/>
                        </a:lnTo>
                        <a:lnTo>
                          <a:pt x="61" y="512"/>
                        </a:lnTo>
                        <a:lnTo>
                          <a:pt x="60" y="512"/>
                        </a:lnTo>
                        <a:lnTo>
                          <a:pt x="56" y="509"/>
                        </a:lnTo>
                        <a:lnTo>
                          <a:pt x="51" y="506"/>
                        </a:lnTo>
                        <a:lnTo>
                          <a:pt x="48" y="503"/>
                        </a:lnTo>
                        <a:lnTo>
                          <a:pt x="44" y="499"/>
                        </a:lnTo>
                        <a:lnTo>
                          <a:pt x="41" y="495"/>
                        </a:lnTo>
                        <a:lnTo>
                          <a:pt x="37" y="490"/>
                        </a:lnTo>
                        <a:lnTo>
                          <a:pt x="34" y="485"/>
                        </a:lnTo>
                        <a:lnTo>
                          <a:pt x="31" y="480"/>
                        </a:lnTo>
                        <a:lnTo>
                          <a:pt x="30" y="477"/>
                        </a:lnTo>
                        <a:lnTo>
                          <a:pt x="28" y="473"/>
                        </a:lnTo>
                        <a:lnTo>
                          <a:pt x="26" y="470"/>
                        </a:lnTo>
                        <a:lnTo>
                          <a:pt x="25" y="467"/>
                        </a:lnTo>
                        <a:lnTo>
                          <a:pt x="24" y="464"/>
                        </a:lnTo>
                        <a:lnTo>
                          <a:pt x="23" y="460"/>
                        </a:lnTo>
                        <a:lnTo>
                          <a:pt x="22" y="457"/>
                        </a:lnTo>
                        <a:lnTo>
                          <a:pt x="21" y="454"/>
                        </a:lnTo>
                        <a:lnTo>
                          <a:pt x="19" y="451"/>
                        </a:lnTo>
                        <a:lnTo>
                          <a:pt x="18" y="447"/>
                        </a:lnTo>
                        <a:lnTo>
                          <a:pt x="17" y="444"/>
                        </a:lnTo>
                        <a:lnTo>
                          <a:pt x="16" y="440"/>
                        </a:lnTo>
                        <a:lnTo>
                          <a:pt x="15" y="436"/>
                        </a:lnTo>
                        <a:lnTo>
                          <a:pt x="15" y="433"/>
                        </a:lnTo>
                        <a:lnTo>
                          <a:pt x="13" y="429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11" y="417"/>
                        </a:lnTo>
                        <a:lnTo>
                          <a:pt x="10" y="414"/>
                        </a:lnTo>
                        <a:lnTo>
                          <a:pt x="9" y="409"/>
                        </a:lnTo>
                        <a:lnTo>
                          <a:pt x="8" y="404"/>
                        </a:lnTo>
                        <a:lnTo>
                          <a:pt x="8" y="401"/>
                        </a:lnTo>
                        <a:lnTo>
                          <a:pt x="6" y="397"/>
                        </a:lnTo>
                        <a:lnTo>
                          <a:pt x="6" y="394"/>
                        </a:lnTo>
                        <a:lnTo>
                          <a:pt x="5" y="389"/>
                        </a:lnTo>
                        <a:lnTo>
                          <a:pt x="5" y="384"/>
                        </a:lnTo>
                        <a:lnTo>
                          <a:pt x="5" y="381"/>
                        </a:lnTo>
                        <a:lnTo>
                          <a:pt x="5" y="376"/>
                        </a:lnTo>
                        <a:lnTo>
                          <a:pt x="4" y="372"/>
                        </a:lnTo>
                        <a:lnTo>
                          <a:pt x="3" y="369"/>
                        </a:lnTo>
                        <a:lnTo>
                          <a:pt x="3" y="363"/>
                        </a:lnTo>
                        <a:lnTo>
                          <a:pt x="3" y="360"/>
                        </a:lnTo>
                        <a:lnTo>
                          <a:pt x="3" y="356"/>
                        </a:lnTo>
                        <a:lnTo>
                          <a:pt x="2" y="351"/>
                        </a:lnTo>
                        <a:lnTo>
                          <a:pt x="0" y="347"/>
                        </a:lnTo>
                        <a:lnTo>
                          <a:pt x="0" y="343"/>
                        </a:lnTo>
                        <a:lnTo>
                          <a:pt x="0" y="338"/>
                        </a:lnTo>
                        <a:lnTo>
                          <a:pt x="0" y="334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21"/>
                        </a:lnTo>
                        <a:lnTo>
                          <a:pt x="0" y="317"/>
                        </a:lnTo>
                        <a:lnTo>
                          <a:pt x="0" y="313"/>
                        </a:lnTo>
                        <a:lnTo>
                          <a:pt x="0" y="308"/>
                        </a:lnTo>
                        <a:lnTo>
                          <a:pt x="0" y="303"/>
                        </a:lnTo>
                        <a:lnTo>
                          <a:pt x="0" y="300"/>
                        </a:lnTo>
                        <a:lnTo>
                          <a:pt x="0" y="295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0" y="282"/>
                        </a:lnTo>
                        <a:lnTo>
                          <a:pt x="3" y="281"/>
                        </a:lnTo>
                        <a:lnTo>
                          <a:pt x="6" y="280"/>
                        </a:lnTo>
                        <a:lnTo>
                          <a:pt x="10" y="277"/>
                        </a:lnTo>
                        <a:lnTo>
                          <a:pt x="15" y="275"/>
                        </a:lnTo>
                        <a:lnTo>
                          <a:pt x="18" y="271"/>
                        </a:lnTo>
                        <a:lnTo>
                          <a:pt x="22" y="268"/>
                        </a:lnTo>
                        <a:lnTo>
                          <a:pt x="24" y="264"/>
                        </a:lnTo>
                        <a:lnTo>
                          <a:pt x="28" y="260"/>
                        </a:lnTo>
                        <a:lnTo>
                          <a:pt x="30" y="255"/>
                        </a:lnTo>
                        <a:lnTo>
                          <a:pt x="31" y="250"/>
                        </a:lnTo>
                        <a:lnTo>
                          <a:pt x="32" y="246"/>
                        </a:lnTo>
                        <a:lnTo>
                          <a:pt x="32" y="242"/>
                        </a:lnTo>
                        <a:lnTo>
                          <a:pt x="31" y="238"/>
                        </a:lnTo>
                        <a:lnTo>
                          <a:pt x="29" y="235"/>
                        </a:lnTo>
                        <a:lnTo>
                          <a:pt x="26" y="233"/>
                        </a:lnTo>
                        <a:lnTo>
                          <a:pt x="25" y="231"/>
                        </a:lnTo>
                        <a:lnTo>
                          <a:pt x="23" y="231"/>
                        </a:lnTo>
                        <a:lnTo>
                          <a:pt x="21" y="230"/>
                        </a:lnTo>
                        <a:lnTo>
                          <a:pt x="16" y="235"/>
                        </a:lnTo>
                        <a:lnTo>
                          <a:pt x="11" y="239"/>
                        </a:lnTo>
                        <a:lnTo>
                          <a:pt x="8" y="242"/>
                        </a:lnTo>
                        <a:lnTo>
                          <a:pt x="5" y="244"/>
                        </a:lnTo>
                        <a:lnTo>
                          <a:pt x="3" y="246"/>
                        </a:lnTo>
                        <a:lnTo>
                          <a:pt x="0" y="249"/>
                        </a:lnTo>
                        <a:lnTo>
                          <a:pt x="0" y="246"/>
                        </a:lnTo>
                        <a:lnTo>
                          <a:pt x="0" y="244"/>
                        </a:lnTo>
                        <a:lnTo>
                          <a:pt x="0" y="242"/>
                        </a:lnTo>
                        <a:lnTo>
                          <a:pt x="0" y="239"/>
                        </a:lnTo>
                        <a:lnTo>
                          <a:pt x="0" y="236"/>
                        </a:lnTo>
                        <a:lnTo>
                          <a:pt x="0" y="233"/>
                        </a:lnTo>
                        <a:lnTo>
                          <a:pt x="0" y="231"/>
                        </a:lnTo>
                        <a:lnTo>
                          <a:pt x="2" y="229"/>
                        </a:lnTo>
                        <a:lnTo>
                          <a:pt x="2" y="225"/>
                        </a:lnTo>
                        <a:lnTo>
                          <a:pt x="2" y="223"/>
                        </a:lnTo>
                        <a:lnTo>
                          <a:pt x="2" y="219"/>
                        </a:lnTo>
                        <a:lnTo>
                          <a:pt x="3" y="217"/>
                        </a:lnTo>
                        <a:lnTo>
                          <a:pt x="3" y="214"/>
                        </a:lnTo>
                        <a:lnTo>
                          <a:pt x="3" y="211"/>
                        </a:lnTo>
                        <a:lnTo>
                          <a:pt x="3" y="208"/>
                        </a:lnTo>
                        <a:lnTo>
                          <a:pt x="3" y="206"/>
                        </a:lnTo>
                        <a:lnTo>
                          <a:pt x="3" y="204"/>
                        </a:lnTo>
                        <a:lnTo>
                          <a:pt x="3" y="201"/>
                        </a:lnTo>
                        <a:lnTo>
                          <a:pt x="3" y="198"/>
                        </a:lnTo>
                        <a:lnTo>
                          <a:pt x="3" y="195"/>
                        </a:lnTo>
                        <a:lnTo>
                          <a:pt x="3" y="192"/>
                        </a:lnTo>
                        <a:lnTo>
                          <a:pt x="4" y="190"/>
                        </a:lnTo>
                        <a:lnTo>
                          <a:pt x="5" y="186"/>
                        </a:lnTo>
                        <a:lnTo>
                          <a:pt x="5" y="184"/>
                        </a:lnTo>
                        <a:lnTo>
                          <a:pt x="5" y="181"/>
                        </a:lnTo>
                        <a:lnTo>
                          <a:pt x="5" y="178"/>
                        </a:lnTo>
                        <a:lnTo>
                          <a:pt x="5" y="175"/>
                        </a:lnTo>
                        <a:lnTo>
                          <a:pt x="5" y="172"/>
                        </a:lnTo>
                        <a:lnTo>
                          <a:pt x="5" y="169"/>
                        </a:lnTo>
                        <a:lnTo>
                          <a:pt x="5" y="166"/>
                        </a:lnTo>
                        <a:lnTo>
                          <a:pt x="6" y="163"/>
                        </a:lnTo>
                        <a:lnTo>
                          <a:pt x="6" y="161"/>
                        </a:lnTo>
                        <a:lnTo>
                          <a:pt x="8" y="165"/>
                        </a:lnTo>
                        <a:lnTo>
                          <a:pt x="11" y="167"/>
                        </a:lnTo>
                        <a:lnTo>
                          <a:pt x="13" y="167"/>
                        </a:lnTo>
                        <a:lnTo>
                          <a:pt x="16" y="168"/>
                        </a:lnTo>
                        <a:lnTo>
                          <a:pt x="19" y="168"/>
                        </a:lnTo>
                        <a:lnTo>
                          <a:pt x="23" y="168"/>
                        </a:lnTo>
                        <a:lnTo>
                          <a:pt x="25" y="166"/>
                        </a:lnTo>
                        <a:lnTo>
                          <a:pt x="29" y="166"/>
                        </a:lnTo>
                        <a:lnTo>
                          <a:pt x="32" y="163"/>
                        </a:lnTo>
                        <a:lnTo>
                          <a:pt x="36" y="162"/>
                        </a:lnTo>
                        <a:lnTo>
                          <a:pt x="40" y="160"/>
                        </a:lnTo>
                        <a:lnTo>
                          <a:pt x="43" y="159"/>
                        </a:lnTo>
                        <a:lnTo>
                          <a:pt x="47" y="155"/>
                        </a:lnTo>
                        <a:lnTo>
                          <a:pt x="50" y="153"/>
                        </a:lnTo>
                        <a:lnTo>
                          <a:pt x="53" y="150"/>
                        </a:lnTo>
                        <a:lnTo>
                          <a:pt x="56" y="147"/>
                        </a:lnTo>
                        <a:lnTo>
                          <a:pt x="59" y="143"/>
                        </a:lnTo>
                        <a:lnTo>
                          <a:pt x="61" y="141"/>
                        </a:lnTo>
                        <a:lnTo>
                          <a:pt x="62" y="136"/>
                        </a:lnTo>
                        <a:lnTo>
                          <a:pt x="64" y="133"/>
                        </a:lnTo>
                        <a:lnTo>
                          <a:pt x="66" y="129"/>
                        </a:lnTo>
                        <a:lnTo>
                          <a:pt x="66" y="125"/>
                        </a:lnTo>
                        <a:lnTo>
                          <a:pt x="66" y="122"/>
                        </a:lnTo>
                        <a:lnTo>
                          <a:pt x="66" y="117"/>
                        </a:lnTo>
                        <a:lnTo>
                          <a:pt x="63" y="114"/>
                        </a:lnTo>
                        <a:lnTo>
                          <a:pt x="62" y="110"/>
                        </a:lnTo>
                        <a:lnTo>
                          <a:pt x="59" y="105"/>
                        </a:lnTo>
                        <a:lnTo>
                          <a:pt x="56" y="102"/>
                        </a:lnTo>
                        <a:lnTo>
                          <a:pt x="51" y="97"/>
                        </a:lnTo>
                        <a:lnTo>
                          <a:pt x="47" y="95"/>
                        </a:lnTo>
                        <a:lnTo>
                          <a:pt x="44" y="97"/>
                        </a:lnTo>
                        <a:lnTo>
                          <a:pt x="42" y="99"/>
                        </a:lnTo>
                        <a:lnTo>
                          <a:pt x="40" y="103"/>
                        </a:lnTo>
                        <a:lnTo>
                          <a:pt x="38" y="105"/>
                        </a:lnTo>
                        <a:lnTo>
                          <a:pt x="35" y="110"/>
                        </a:lnTo>
                        <a:lnTo>
                          <a:pt x="32" y="112"/>
                        </a:lnTo>
                        <a:lnTo>
                          <a:pt x="30" y="115"/>
                        </a:lnTo>
                        <a:lnTo>
                          <a:pt x="29" y="117"/>
                        </a:lnTo>
                        <a:lnTo>
                          <a:pt x="25" y="121"/>
                        </a:lnTo>
                        <a:lnTo>
                          <a:pt x="24" y="123"/>
                        </a:lnTo>
                        <a:lnTo>
                          <a:pt x="22" y="125"/>
                        </a:lnTo>
                        <a:lnTo>
                          <a:pt x="19" y="129"/>
                        </a:lnTo>
                        <a:lnTo>
                          <a:pt x="16" y="134"/>
                        </a:lnTo>
                        <a:lnTo>
                          <a:pt x="13" y="138"/>
                        </a:lnTo>
                        <a:lnTo>
                          <a:pt x="10" y="142"/>
                        </a:lnTo>
                        <a:lnTo>
                          <a:pt x="9" y="147"/>
                        </a:lnTo>
                        <a:lnTo>
                          <a:pt x="8" y="150"/>
                        </a:lnTo>
                        <a:lnTo>
                          <a:pt x="8" y="154"/>
                        </a:lnTo>
                        <a:lnTo>
                          <a:pt x="8" y="150"/>
                        </a:lnTo>
                        <a:lnTo>
                          <a:pt x="8" y="147"/>
                        </a:lnTo>
                        <a:lnTo>
                          <a:pt x="8" y="143"/>
                        </a:lnTo>
                        <a:lnTo>
                          <a:pt x="8" y="140"/>
                        </a:lnTo>
                        <a:lnTo>
                          <a:pt x="8" y="135"/>
                        </a:lnTo>
                        <a:lnTo>
                          <a:pt x="9" y="133"/>
                        </a:lnTo>
                        <a:lnTo>
                          <a:pt x="9" y="128"/>
                        </a:lnTo>
                        <a:lnTo>
                          <a:pt x="10" y="125"/>
                        </a:lnTo>
                        <a:lnTo>
                          <a:pt x="10" y="121"/>
                        </a:lnTo>
                        <a:lnTo>
                          <a:pt x="10" y="117"/>
                        </a:lnTo>
                        <a:lnTo>
                          <a:pt x="10" y="115"/>
                        </a:lnTo>
                        <a:lnTo>
                          <a:pt x="10" y="110"/>
                        </a:lnTo>
                        <a:lnTo>
                          <a:pt x="10" y="108"/>
                        </a:lnTo>
                        <a:lnTo>
                          <a:pt x="11" y="104"/>
                        </a:lnTo>
                        <a:lnTo>
                          <a:pt x="11" y="100"/>
                        </a:lnTo>
                        <a:lnTo>
                          <a:pt x="12" y="97"/>
                        </a:lnTo>
                        <a:lnTo>
                          <a:pt x="12" y="95"/>
                        </a:lnTo>
                        <a:lnTo>
                          <a:pt x="12" y="91"/>
                        </a:lnTo>
                        <a:lnTo>
                          <a:pt x="12" y="87"/>
                        </a:lnTo>
                        <a:lnTo>
                          <a:pt x="12" y="85"/>
                        </a:lnTo>
                        <a:lnTo>
                          <a:pt x="12" y="81"/>
                        </a:lnTo>
                        <a:lnTo>
                          <a:pt x="13" y="78"/>
                        </a:lnTo>
                        <a:lnTo>
                          <a:pt x="13" y="74"/>
                        </a:lnTo>
                        <a:lnTo>
                          <a:pt x="15" y="72"/>
                        </a:lnTo>
                        <a:lnTo>
                          <a:pt x="15" y="70"/>
                        </a:lnTo>
                        <a:lnTo>
                          <a:pt x="15" y="67"/>
                        </a:lnTo>
                        <a:lnTo>
                          <a:pt x="15" y="64"/>
                        </a:lnTo>
                        <a:lnTo>
                          <a:pt x="15" y="61"/>
                        </a:lnTo>
                        <a:lnTo>
                          <a:pt x="15" y="58"/>
                        </a:lnTo>
                        <a:lnTo>
                          <a:pt x="16" y="55"/>
                        </a:lnTo>
                        <a:lnTo>
                          <a:pt x="16" y="53"/>
                        </a:lnTo>
                        <a:lnTo>
                          <a:pt x="17" y="51"/>
                        </a:lnTo>
                        <a:lnTo>
                          <a:pt x="17" y="47"/>
                        </a:lnTo>
                        <a:lnTo>
                          <a:pt x="17" y="45"/>
                        </a:lnTo>
                        <a:lnTo>
                          <a:pt x="17" y="41"/>
                        </a:lnTo>
                        <a:lnTo>
                          <a:pt x="17" y="40"/>
                        </a:lnTo>
                        <a:lnTo>
                          <a:pt x="18" y="35"/>
                        </a:lnTo>
                        <a:lnTo>
                          <a:pt x="18" y="32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19" y="20"/>
                        </a:lnTo>
                        <a:lnTo>
                          <a:pt x="21" y="16"/>
                        </a:lnTo>
                        <a:lnTo>
                          <a:pt x="21" y="14"/>
                        </a:lnTo>
                        <a:lnTo>
                          <a:pt x="21" y="11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1" y="5"/>
                        </a:lnTo>
                        <a:lnTo>
                          <a:pt x="22" y="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83" name="Freeform 186"/>
                  <p:cNvSpPr>
                    <a:spLocks/>
                  </p:cNvSpPr>
                  <p:nvPr/>
                </p:nvSpPr>
                <p:spPr bwMode="auto">
                  <a:xfrm>
                    <a:off x="5458" y="1947"/>
                    <a:ext cx="14" cy="10"/>
                  </a:xfrm>
                  <a:custGeom>
                    <a:avLst/>
                    <a:gdLst>
                      <a:gd name="T0" fmla="*/ 0 w 43"/>
                      <a:gd name="T1" fmla="*/ 0 h 31"/>
                      <a:gd name="T2" fmla="*/ 0 w 43"/>
                      <a:gd name="T3" fmla="*/ 0 h 31"/>
                      <a:gd name="T4" fmla="*/ 0 w 43"/>
                      <a:gd name="T5" fmla="*/ 0 h 31"/>
                      <a:gd name="T6" fmla="*/ 0 w 43"/>
                      <a:gd name="T7" fmla="*/ 0 h 31"/>
                      <a:gd name="T8" fmla="*/ 0 w 43"/>
                      <a:gd name="T9" fmla="*/ 0 h 31"/>
                      <a:gd name="T10" fmla="*/ 0 w 43"/>
                      <a:gd name="T11" fmla="*/ 0 h 31"/>
                      <a:gd name="T12" fmla="*/ 0 w 43"/>
                      <a:gd name="T13" fmla="*/ 0 h 31"/>
                      <a:gd name="T14" fmla="*/ 0 w 43"/>
                      <a:gd name="T15" fmla="*/ 0 h 31"/>
                      <a:gd name="T16" fmla="*/ 0 w 43"/>
                      <a:gd name="T17" fmla="*/ 0 h 31"/>
                      <a:gd name="T18" fmla="*/ 0 w 43"/>
                      <a:gd name="T19" fmla="*/ 0 h 31"/>
                      <a:gd name="T20" fmla="*/ 0 w 43"/>
                      <a:gd name="T21" fmla="*/ 0 h 31"/>
                      <a:gd name="T22" fmla="*/ 0 w 43"/>
                      <a:gd name="T23" fmla="*/ 0 h 31"/>
                      <a:gd name="T24" fmla="*/ 0 w 43"/>
                      <a:gd name="T25" fmla="*/ 0 h 31"/>
                      <a:gd name="T26" fmla="*/ 0 w 43"/>
                      <a:gd name="T27" fmla="*/ 0 h 31"/>
                      <a:gd name="T28" fmla="*/ 0 w 43"/>
                      <a:gd name="T29" fmla="*/ 0 h 31"/>
                      <a:gd name="T30" fmla="*/ 0 w 43"/>
                      <a:gd name="T31" fmla="*/ 0 h 31"/>
                      <a:gd name="T32" fmla="*/ 0 w 43"/>
                      <a:gd name="T33" fmla="*/ 0 h 31"/>
                      <a:gd name="T34" fmla="*/ 0 w 43"/>
                      <a:gd name="T35" fmla="*/ 0 h 31"/>
                      <a:gd name="T36" fmla="*/ 0 w 43"/>
                      <a:gd name="T37" fmla="*/ 0 h 31"/>
                      <a:gd name="T38" fmla="*/ 0 w 43"/>
                      <a:gd name="T39" fmla="*/ 0 h 31"/>
                      <a:gd name="T40" fmla="*/ 0 w 43"/>
                      <a:gd name="T41" fmla="*/ 0 h 31"/>
                      <a:gd name="T42" fmla="*/ 0 w 43"/>
                      <a:gd name="T43" fmla="*/ 0 h 31"/>
                      <a:gd name="T44" fmla="*/ 0 w 43"/>
                      <a:gd name="T45" fmla="*/ 0 h 31"/>
                      <a:gd name="T46" fmla="*/ 0 w 43"/>
                      <a:gd name="T47" fmla="*/ 0 h 3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43"/>
                      <a:gd name="T73" fmla="*/ 0 h 31"/>
                      <a:gd name="T74" fmla="*/ 43 w 43"/>
                      <a:gd name="T75" fmla="*/ 31 h 3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43" h="31">
                        <a:moveTo>
                          <a:pt x="0" y="0"/>
                        </a:moveTo>
                        <a:lnTo>
                          <a:pt x="43" y="3"/>
                        </a:lnTo>
                        <a:lnTo>
                          <a:pt x="42" y="6"/>
                        </a:lnTo>
                        <a:lnTo>
                          <a:pt x="41" y="9"/>
                        </a:lnTo>
                        <a:lnTo>
                          <a:pt x="40" y="11"/>
                        </a:lnTo>
                        <a:lnTo>
                          <a:pt x="37" y="13"/>
                        </a:lnTo>
                        <a:lnTo>
                          <a:pt x="37" y="16"/>
                        </a:lnTo>
                        <a:lnTo>
                          <a:pt x="35" y="18"/>
                        </a:lnTo>
                        <a:lnTo>
                          <a:pt x="33" y="20"/>
                        </a:lnTo>
                        <a:lnTo>
                          <a:pt x="32" y="23"/>
                        </a:lnTo>
                        <a:lnTo>
                          <a:pt x="30" y="26"/>
                        </a:lnTo>
                        <a:lnTo>
                          <a:pt x="26" y="29"/>
                        </a:lnTo>
                        <a:lnTo>
                          <a:pt x="20" y="31"/>
                        </a:lnTo>
                        <a:lnTo>
                          <a:pt x="16" y="30"/>
                        </a:lnTo>
                        <a:lnTo>
                          <a:pt x="13" y="28"/>
                        </a:lnTo>
                        <a:lnTo>
                          <a:pt x="13" y="24"/>
                        </a:lnTo>
                        <a:lnTo>
                          <a:pt x="13" y="20"/>
                        </a:lnTo>
                        <a:lnTo>
                          <a:pt x="13" y="17"/>
                        </a:lnTo>
                        <a:lnTo>
                          <a:pt x="13" y="13"/>
                        </a:lnTo>
                        <a:lnTo>
                          <a:pt x="14" y="11"/>
                        </a:lnTo>
                        <a:lnTo>
                          <a:pt x="15" y="1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84" name="Freeform 187"/>
                  <p:cNvSpPr>
                    <a:spLocks/>
                  </p:cNvSpPr>
                  <p:nvPr/>
                </p:nvSpPr>
                <p:spPr bwMode="auto">
                  <a:xfrm>
                    <a:off x="5487" y="1968"/>
                    <a:ext cx="19" cy="7"/>
                  </a:xfrm>
                  <a:custGeom>
                    <a:avLst/>
                    <a:gdLst>
                      <a:gd name="T0" fmla="*/ 0 w 57"/>
                      <a:gd name="T1" fmla="*/ 0 h 22"/>
                      <a:gd name="T2" fmla="*/ 0 w 57"/>
                      <a:gd name="T3" fmla="*/ 0 h 22"/>
                      <a:gd name="T4" fmla="*/ 0 w 57"/>
                      <a:gd name="T5" fmla="*/ 0 h 22"/>
                      <a:gd name="T6" fmla="*/ 0 w 57"/>
                      <a:gd name="T7" fmla="*/ 0 h 22"/>
                      <a:gd name="T8" fmla="*/ 0 w 57"/>
                      <a:gd name="T9" fmla="*/ 0 h 22"/>
                      <a:gd name="T10" fmla="*/ 0 w 57"/>
                      <a:gd name="T11" fmla="*/ 0 h 22"/>
                      <a:gd name="T12" fmla="*/ 0 w 57"/>
                      <a:gd name="T13" fmla="*/ 0 h 22"/>
                      <a:gd name="T14" fmla="*/ 0 w 57"/>
                      <a:gd name="T15" fmla="*/ 0 h 22"/>
                      <a:gd name="T16" fmla="*/ 0 w 57"/>
                      <a:gd name="T17" fmla="*/ 0 h 22"/>
                      <a:gd name="T18" fmla="*/ 0 w 57"/>
                      <a:gd name="T19" fmla="*/ 0 h 22"/>
                      <a:gd name="T20" fmla="*/ 0 w 57"/>
                      <a:gd name="T21" fmla="*/ 0 h 22"/>
                      <a:gd name="T22" fmla="*/ 0 w 57"/>
                      <a:gd name="T23" fmla="*/ 0 h 22"/>
                      <a:gd name="T24" fmla="*/ 0 w 57"/>
                      <a:gd name="T25" fmla="*/ 0 h 22"/>
                      <a:gd name="T26" fmla="*/ 0 w 57"/>
                      <a:gd name="T27" fmla="*/ 0 h 22"/>
                      <a:gd name="T28" fmla="*/ 0 w 57"/>
                      <a:gd name="T29" fmla="*/ 0 h 22"/>
                      <a:gd name="T30" fmla="*/ 0 w 57"/>
                      <a:gd name="T31" fmla="*/ 0 h 22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7"/>
                      <a:gd name="T49" fmla="*/ 0 h 22"/>
                      <a:gd name="T50" fmla="*/ 57 w 57"/>
                      <a:gd name="T51" fmla="*/ 22 h 22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7" h="22">
                        <a:moveTo>
                          <a:pt x="57" y="19"/>
                        </a:moveTo>
                        <a:lnTo>
                          <a:pt x="0" y="22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6" y="3"/>
                        </a:lnTo>
                        <a:lnTo>
                          <a:pt x="29" y="4"/>
                        </a:lnTo>
                        <a:lnTo>
                          <a:pt x="32" y="6"/>
                        </a:lnTo>
                        <a:lnTo>
                          <a:pt x="36" y="7"/>
                        </a:lnTo>
                        <a:lnTo>
                          <a:pt x="39" y="8"/>
                        </a:lnTo>
                        <a:lnTo>
                          <a:pt x="43" y="11"/>
                        </a:lnTo>
                        <a:lnTo>
                          <a:pt x="45" y="13"/>
                        </a:lnTo>
                        <a:lnTo>
                          <a:pt x="49" y="13"/>
                        </a:lnTo>
                        <a:lnTo>
                          <a:pt x="51" y="16"/>
                        </a:lnTo>
                        <a:lnTo>
                          <a:pt x="56" y="18"/>
                        </a:lnTo>
                        <a:lnTo>
                          <a:pt x="57" y="1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5556" name="Group 188"/>
            <p:cNvGrpSpPr>
              <a:grpSpLocks/>
            </p:cNvGrpSpPr>
            <p:nvPr/>
          </p:nvGrpSpPr>
          <p:grpSpPr bwMode="auto">
            <a:xfrm>
              <a:off x="4752" y="1437"/>
              <a:ext cx="475" cy="442"/>
              <a:chOff x="192" y="1632"/>
              <a:chExt cx="475" cy="442"/>
            </a:xfrm>
          </p:grpSpPr>
          <p:sp>
            <p:nvSpPr>
              <p:cNvPr id="15615" name="Rectangle 189"/>
              <p:cNvSpPr>
                <a:spLocks noChangeArrowheads="1"/>
              </p:cNvSpPr>
              <p:nvPr/>
            </p:nvSpPr>
            <p:spPr bwMode="auto">
              <a:xfrm>
                <a:off x="278" y="1654"/>
                <a:ext cx="288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616" name="Rectangle 190"/>
              <p:cNvSpPr>
                <a:spLocks noChangeArrowheads="1"/>
              </p:cNvSpPr>
              <p:nvPr/>
            </p:nvSpPr>
            <p:spPr bwMode="auto">
              <a:xfrm>
                <a:off x="220" y="1956"/>
                <a:ext cx="41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5617" name="Group 191"/>
              <p:cNvGrpSpPr>
                <a:grpSpLocks/>
              </p:cNvGrpSpPr>
              <p:nvPr/>
            </p:nvGrpSpPr>
            <p:grpSpPr bwMode="auto">
              <a:xfrm>
                <a:off x="192" y="1632"/>
                <a:ext cx="475" cy="442"/>
                <a:chOff x="5285" y="1536"/>
                <a:chExt cx="475" cy="442"/>
              </a:xfrm>
            </p:grpSpPr>
            <p:sp>
              <p:nvSpPr>
                <p:cNvPr id="15618" name="Rectangle 192"/>
                <p:cNvSpPr>
                  <a:spLocks noChangeArrowheads="1"/>
                </p:cNvSpPr>
                <p:nvPr/>
              </p:nvSpPr>
              <p:spPr bwMode="auto">
                <a:xfrm>
                  <a:off x="5424" y="1612"/>
                  <a:ext cx="192" cy="144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619" name="Group 193"/>
                <p:cNvGrpSpPr>
                  <a:grpSpLocks/>
                </p:cNvGrpSpPr>
                <p:nvPr/>
              </p:nvGrpSpPr>
              <p:grpSpPr bwMode="auto">
                <a:xfrm>
                  <a:off x="5285" y="1536"/>
                  <a:ext cx="475" cy="442"/>
                  <a:chOff x="5285" y="1536"/>
                  <a:chExt cx="475" cy="442"/>
                </a:xfrm>
              </p:grpSpPr>
              <p:sp>
                <p:nvSpPr>
                  <p:cNvPr id="15620" name="Freeform 194"/>
                  <p:cNvSpPr>
                    <a:spLocks/>
                  </p:cNvSpPr>
                  <p:nvPr/>
                </p:nvSpPr>
                <p:spPr bwMode="auto">
                  <a:xfrm>
                    <a:off x="5365" y="1943"/>
                    <a:ext cx="369" cy="35"/>
                  </a:xfrm>
                  <a:custGeom>
                    <a:avLst/>
                    <a:gdLst>
                      <a:gd name="T0" fmla="*/ 0 w 1105"/>
                      <a:gd name="T1" fmla="*/ 0 h 104"/>
                      <a:gd name="T2" fmla="*/ 0 w 1105"/>
                      <a:gd name="T3" fmla="*/ 0 h 104"/>
                      <a:gd name="T4" fmla="*/ 0 w 1105"/>
                      <a:gd name="T5" fmla="*/ 0 h 104"/>
                      <a:gd name="T6" fmla="*/ 0 w 1105"/>
                      <a:gd name="T7" fmla="*/ 0 h 104"/>
                      <a:gd name="T8" fmla="*/ 0 w 1105"/>
                      <a:gd name="T9" fmla="*/ 0 h 104"/>
                      <a:gd name="T10" fmla="*/ 0 w 1105"/>
                      <a:gd name="T11" fmla="*/ 0 h 104"/>
                      <a:gd name="T12" fmla="*/ 0 w 1105"/>
                      <a:gd name="T13" fmla="*/ 0 h 104"/>
                      <a:gd name="T14" fmla="*/ 0 w 1105"/>
                      <a:gd name="T15" fmla="*/ 0 h 104"/>
                      <a:gd name="T16" fmla="*/ 0 w 1105"/>
                      <a:gd name="T17" fmla="*/ 0 h 104"/>
                      <a:gd name="T18" fmla="*/ 0 w 1105"/>
                      <a:gd name="T19" fmla="*/ 0 h 104"/>
                      <a:gd name="T20" fmla="*/ 0 w 1105"/>
                      <a:gd name="T21" fmla="*/ 0 h 104"/>
                      <a:gd name="T22" fmla="*/ 0 w 1105"/>
                      <a:gd name="T23" fmla="*/ 0 h 104"/>
                      <a:gd name="T24" fmla="*/ 1 w 1105"/>
                      <a:gd name="T25" fmla="*/ 0 h 104"/>
                      <a:gd name="T26" fmla="*/ 1 w 1105"/>
                      <a:gd name="T27" fmla="*/ 0 h 104"/>
                      <a:gd name="T28" fmla="*/ 1 w 1105"/>
                      <a:gd name="T29" fmla="*/ 0 h 104"/>
                      <a:gd name="T30" fmla="*/ 1 w 1105"/>
                      <a:gd name="T31" fmla="*/ 0 h 104"/>
                      <a:gd name="T32" fmla="*/ 0 w 1105"/>
                      <a:gd name="T33" fmla="*/ 0 h 104"/>
                      <a:gd name="T34" fmla="*/ 0 w 1105"/>
                      <a:gd name="T35" fmla="*/ 0 h 104"/>
                      <a:gd name="T36" fmla="*/ 0 w 1105"/>
                      <a:gd name="T37" fmla="*/ 0 h 104"/>
                      <a:gd name="T38" fmla="*/ 0 w 1105"/>
                      <a:gd name="T39" fmla="*/ 0 h 104"/>
                      <a:gd name="T40" fmla="*/ 0 w 1105"/>
                      <a:gd name="T41" fmla="*/ 0 h 104"/>
                      <a:gd name="T42" fmla="*/ 0 w 1105"/>
                      <a:gd name="T43" fmla="*/ 0 h 104"/>
                      <a:gd name="T44" fmla="*/ 0 w 1105"/>
                      <a:gd name="T45" fmla="*/ 0 h 104"/>
                      <a:gd name="T46" fmla="*/ 0 w 1105"/>
                      <a:gd name="T47" fmla="*/ 0 h 104"/>
                      <a:gd name="T48" fmla="*/ 0 w 1105"/>
                      <a:gd name="T49" fmla="*/ 0 h 104"/>
                      <a:gd name="T50" fmla="*/ 0 w 1105"/>
                      <a:gd name="T51" fmla="*/ 0 h 104"/>
                      <a:gd name="T52" fmla="*/ 0 w 1105"/>
                      <a:gd name="T53" fmla="*/ 0 h 104"/>
                      <a:gd name="T54" fmla="*/ 0 w 1105"/>
                      <a:gd name="T55" fmla="*/ 0 h 104"/>
                      <a:gd name="T56" fmla="*/ 0 w 1105"/>
                      <a:gd name="T57" fmla="*/ 0 h 104"/>
                      <a:gd name="T58" fmla="*/ 0 w 1105"/>
                      <a:gd name="T59" fmla="*/ 0 h 104"/>
                      <a:gd name="T60" fmla="*/ 0 w 1105"/>
                      <a:gd name="T61" fmla="*/ 0 h 104"/>
                      <a:gd name="T62" fmla="*/ 0 w 1105"/>
                      <a:gd name="T63" fmla="*/ 0 h 104"/>
                      <a:gd name="T64" fmla="*/ 0 w 1105"/>
                      <a:gd name="T65" fmla="*/ 0 h 104"/>
                      <a:gd name="T66" fmla="*/ 0 w 1105"/>
                      <a:gd name="T67" fmla="*/ 0 h 104"/>
                      <a:gd name="T68" fmla="*/ 0 w 1105"/>
                      <a:gd name="T69" fmla="*/ 0 h 104"/>
                      <a:gd name="T70" fmla="*/ 0 w 1105"/>
                      <a:gd name="T71" fmla="*/ 0 h 104"/>
                      <a:gd name="T72" fmla="*/ 0 w 1105"/>
                      <a:gd name="T73" fmla="*/ 0 h 104"/>
                      <a:gd name="T74" fmla="*/ 0 w 1105"/>
                      <a:gd name="T75" fmla="*/ 0 h 104"/>
                      <a:gd name="T76" fmla="*/ 0 w 1105"/>
                      <a:gd name="T77" fmla="*/ 0 h 104"/>
                      <a:gd name="T78" fmla="*/ 0 w 1105"/>
                      <a:gd name="T79" fmla="*/ 0 h 104"/>
                      <a:gd name="T80" fmla="*/ 0 w 1105"/>
                      <a:gd name="T81" fmla="*/ 0 h 104"/>
                      <a:gd name="T82" fmla="*/ 0 w 1105"/>
                      <a:gd name="T83" fmla="*/ 0 h 104"/>
                      <a:gd name="T84" fmla="*/ 0 w 1105"/>
                      <a:gd name="T85" fmla="*/ 0 h 104"/>
                      <a:gd name="T86" fmla="*/ 0 w 1105"/>
                      <a:gd name="T87" fmla="*/ 0 h 104"/>
                      <a:gd name="T88" fmla="*/ 0 w 1105"/>
                      <a:gd name="T89" fmla="*/ 0 h 104"/>
                      <a:gd name="T90" fmla="*/ 0 w 1105"/>
                      <a:gd name="T91" fmla="*/ 0 h 104"/>
                      <a:gd name="T92" fmla="*/ 0 w 1105"/>
                      <a:gd name="T93" fmla="*/ 0 h 104"/>
                      <a:gd name="T94" fmla="*/ 0 w 1105"/>
                      <a:gd name="T95" fmla="*/ 0 h 104"/>
                      <a:gd name="T96" fmla="*/ 0 w 1105"/>
                      <a:gd name="T97" fmla="*/ 0 h 104"/>
                      <a:gd name="T98" fmla="*/ 0 w 1105"/>
                      <a:gd name="T99" fmla="*/ 0 h 104"/>
                      <a:gd name="T100" fmla="*/ 0 w 1105"/>
                      <a:gd name="T101" fmla="*/ 0 h 104"/>
                      <a:gd name="T102" fmla="*/ 0 w 1105"/>
                      <a:gd name="T103" fmla="*/ 0 h 104"/>
                      <a:gd name="T104" fmla="*/ 0 w 1105"/>
                      <a:gd name="T105" fmla="*/ 0 h 104"/>
                      <a:gd name="T106" fmla="*/ 0 w 1105"/>
                      <a:gd name="T107" fmla="*/ 0 h 104"/>
                      <a:gd name="T108" fmla="*/ 0 w 1105"/>
                      <a:gd name="T109" fmla="*/ 0 h 104"/>
                      <a:gd name="T110" fmla="*/ 0 w 1105"/>
                      <a:gd name="T111" fmla="*/ 0 h 104"/>
                      <a:gd name="T112" fmla="*/ 0 w 1105"/>
                      <a:gd name="T113" fmla="*/ 0 h 104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1105"/>
                      <a:gd name="T172" fmla="*/ 0 h 104"/>
                      <a:gd name="T173" fmla="*/ 1105 w 1105"/>
                      <a:gd name="T174" fmla="*/ 104 h 104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1105" h="104">
                        <a:moveTo>
                          <a:pt x="872" y="13"/>
                        </a:moveTo>
                        <a:lnTo>
                          <a:pt x="876" y="13"/>
                        </a:lnTo>
                        <a:lnTo>
                          <a:pt x="879" y="13"/>
                        </a:lnTo>
                        <a:lnTo>
                          <a:pt x="883" y="13"/>
                        </a:lnTo>
                        <a:lnTo>
                          <a:pt x="886" y="13"/>
                        </a:lnTo>
                        <a:lnTo>
                          <a:pt x="890" y="13"/>
                        </a:lnTo>
                        <a:lnTo>
                          <a:pt x="893" y="13"/>
                        </a:lnTo>
                        <a:lnTo>
                          <a:pt x="897" y="13"/>
                        </a:lnTo>
                        <a:lnTo>
                          <a:pt x="900" y="13"/>
                        </a:lnTo>
                        <a:lnTo>
                          <a:pt x="904" y="13"/>
                        </a:lnTo>
                        <a:lnTo>
                          <a:pt x="909" y="13"/>
                        </a:lnTo>
                        <a:lnTo>
                          <a:pt x="911" y="13"/>
                        </a:lnTo>
                        <a:lnTo>
                          <a:pt x="916" y="13"/>
                        </a:lnTo>
                        <a:lnTo>
                          <a:pt x="918" y="11"/>
                        </a:lnTo>
                        <a:lnTo>
                          <a:pt x="923" y="11"/>
                        </a:lnTo>
                        <a:lnTo>
                          <a:pt x="927" y="11"/>
                        </a:lnTo>
                        <a:lnTo>
                          <a:pt x="930" y="11"/>
                        </a:lnTo>
                        <a:lnTo>
                          <a:pt x="932" y="10"/>
                        </a:lnTo>
                        <a:lnTo>
                          <a:pt x="936" y="10"/>
                        </a:lnTo>
                        <a:lnTo>
                          <a:pt x="940" y="10"/>
                        </a:lnTo>
                        <a:lnTo>
                          <a:pt x="943" y="10"/>
                        </a:lnTo>
                        <a:lnTo>
                          <a:pt x="947" y="9"/>
                        </a:lnTo>
                        <a:lnTo>
                          <a:pt x="950" y="9"/>
                        </a:lnTo>
                        <a:lnTo>
                          <a:pt x="954" y="8"/>
                        </a:lnTo>
                        <a:lnTo>
                          <a:pt x="957" y="8"/>
                        </a:lnTo>
                        <a:lnTo>
                          <a:pt x="960" y="8"/>
                        </a:lnTo>
                        <a:lnTo>
                          <a:pt x="964" y="8"/>
                        </a:lnTo>
                        <a:lnTo>
                          <a:pt x="967" y="7"/>
                        </a:lnTo>
                        <a:lnTo>
                          <a:pt x="972" y="7"/>
                        </a:lnTo>
                        <a:lnTo>
                          <a:pt x="974" y="5"/>
                        </a:lnTo>
                        <a:lnTo>
                          <a:pt x="978" y="5"/>
                        </a:lnTo>
                        <a:lnTo>
                          <a:pt x="981" y="5"/>
                        </a:lnTo>
                        <a:lnTo>
                          <a:pt x="985" y="5"/>
                        </a:lnTo>
                        <a:lnTo>
                          <a:pt x="988" y="4"/>
                        </a:lnTo>
                        <a:lnTo>
                          <a:pt x="992" y="3"/>
                        </a:lnTo>
                        <a:lnTo>
                          <a:pt x="994" y="3"/>
                        </a:lnTo>
                        <a:lnTo>
                          <a:pt x="998" y="3"/>
                        </a:lnTo>
                        <a:lnTo>
                          <a:pt x="1001" y="3"/>
                        </a:lnTo>
                        <a:lnTo>
                          <a:pt x="1005" y="2"/>
                        </a:lnTo>
                        <a:lnTo>
                          <a:pt x="1007" y="2"/>
                        </a:lnTo>
                        <a:lnTo>
                          <a:pt x="1012" y="2"/>
                        </a:lnTo>
                        <a:lnTo>
                          <a:pt x="1014" y="1"/>
                        </a:lnTo>
                        <a:lnTo>
                          <a:pt x="1018" y="1"/>
                        </a:lnTo>
                        <a:lnTo>
                          <a:pt x="1021" y="1"/>
                        </a:lnTo>
                        <a:lnTo>
                          <a:pt x="1025" y="1"/>
                        </a:lnTo>
                        <a:lnTo>
                          <a:pt x="1029" y="1"/>
                        </a:lnTo>
                        <a:lnTo>
                          <a:pt x="1032" y="1"/>
                        </a:lnTo>
                        <a:lnTo>
                          <a:pt x="1034" y="1"/>
                        </a:lnTo>
                        <a:lnTo>
                          <a:pt x="1039" y="1"/>
                        </a:lnTo>
                        <a:lnTo>
                          <a:pt x="1042" y="0"/>
                        </a:lnTo>
                        <a:lnTo>
                          <a:pt x="1045" y="0"/>
                        </a:lnTo>
                        <a:lnTo>
                          <a:pt x="1048" y="0"/>
                        </a:lnTo>
                        <a:lnTo>
                          <a:pt x="1052" y="0"/>
                        </a:lnTo>
                        <a:lnTo>
                          <a:pt x="1055" y="0"/>
                        </a:lnTo>
                        <a:lnTo>
                          <a:pt x="1058" y="1"/>
                        </a:lnTo>
                        <a:lnTo>
                          <a:pt x="1062" y="1"/>
                        </a:lnTo>
                        <a:lnTo>
                          <a:pt x="1065" y="1"/>
                        </a:lnTo>
                        <a:lnTo>
                          <a:pt x="1068" y="1"/>
                        </a:lnTo>
                        <a:lnTo>
                          <a:pt x="1072" y="2"/>
                        </a:lnTo>
                        <a:lnTo>
                          <a:pt x="1075" y="2"/>
                        </a:lnTo>
                        <a:lnTo>
                          <a:pt x="1078" y="3"/>
                        </a:lnTo>
                        <a:lnTo>
                          <a:pt x="1082" y="3"/>
                        </a:lnTo>
                        <a:lnTo>
                          <a:pt x="1086" y="4"/>
                        </a:lnTo>
                        <a:lnTo>
                          <a:pt x="1089" y="5"/>
                        </a:lnTo>
                        <a:lnTo>
                          <a:pt x="1093" y="7"/>
                        </a:lnTo>
                        <a:lnTo>
                          <a:pt x="1093" y="9"/>
                        </a:lnTo>
                        <a:lnTo>
                          <a:pt x="1094" y="11"/>
                        </a:lnTo>
                        <a:lnTo>
                          <a:pt x="1095" y="14"/>
                        </a:lnTo>
                        <a:lnTo>
                          <a:pt x="1095" y="17"/>
                        </a:lnTo>
                        <a:lnTo>
                          <a:pt x="1096" y="20"/>
                        </a:lnTo>
                        <a:lnTo>
                          <a:pt x="1097" y="22"/>
                        </a:lnTo>
                        <a:lnTo>
                          <a:pt x="1097" y="24"/>
                        </a:lnTo>
                        <a:lnTo>
                          <a:pt x="1099" y="28"/>
                        </a:lnTo>
                        <a:lnTo>
                          <a:pt x="1099" y="30"/>
                        </a:lnTo>
                        <a:lnTo>
                          <a:pt x="1100" y="33"/>
                        </a:lnTo>
                        <a:lnTo>
                          <a:pt x="1101" y="35"/>
                        </a:lnTo>
                        <a:lnTo>
                          <a:pt x="1101" y="39"/>
                        </a:lnTo>
                        <a:lnTo>
                          <a:pt x="1102" y="41"/>
                        </a:lnTo>
                        <a:lnTo>
                          <a:pt x="1103" y="43"/>
                        </a:lnTo>
                        <a:lnTo>
                          <a:pt x="1103" y="46"/>
                        </a:lnTo>
                        <a:lnTo>
                          <a:pt x="1105" y="49"/>
                        </a:lnTo>
                        <a:lnTo>
                          <a:pt x="1099" y="53"/>
                        </a:lnTo>
                        <a:lnTo>
                          <a:pt x="1093" y="57"/>
                        </a:lnTo>
                        <a:lnTo>
                          <a:pt x="1086" y="60"/>
                        </a:lnTo>
                        <a:lnTo>
                          <a:pt x="1077" y="64"/>
                        </a:lnTo>
                        <a:lnTo>
                          <a:pt x="1068" y="66"/>
                        </a:lnTo>
                        <a:lnTo>
                          <a:pt x="1057" y="68"/>
                        </a:lnTo>
                        <a:lnTo>
                          <a:pt x="1048" y="72"/>
                        </a:lnTo>
                        <a:lnTo>
                          <a:pt x="1036" y="76"/>
                        </a:lnTo>
                        <a:lnTo>
                          <a:pt x="1024" y="78"/>
                        </a:lnTo>
                        <a:lnTo>
                          <a:pt x="1011" y="80"/>
                        </a:lnTo>
                        <a:lnTo>
                          <a:pt x="997" y="81"/>
                        </a:lnTo>
                        <a:lnTo>
                          <a:pt x="982" y="84"/>
                        </a:lnTo>
                        <a:lnTo>
                          <a:pt x="968" y="86"/>
                        </a:lnTo>
                        <a:lnTo>
                          <a:pt x="953" y="89"/>
                        </a:lnTo>
                        <a:lnTo>
                          <a:pt x="936" y="90"/>
                        </a:lnTo>
                        <a:lnTo>
                          <a:pt x="921" y="92"/>
                        </a:lnTo>
                        <a:lnTo>
                          <a:pt x="903" y="92"/>
                        </a:lnTo>
                        <a:lnTo>
                          <a:pt x="885" y="95"/>
                        </a:lnTo>
                        <a:lnTo>
                          <a:pt x="866" y="96"/>
                        </a:lnTo>
                        <a:lnTo>
                          <a:pt x="847" y="97"/>
                        </a:lnTo>
                        <a:lnTo>
                          <a:pt x="829" y="98"/>
                        </a:lnTo>
                        <a:lnTo>
                          <a:pt x="809" y="99"/>
                        </a:lnTo>
                        <a:lnTo>
                          <a:pt x="790" y="99"/>
                        </a:lnTo>
                        <a:lnTo>
                          <a:pt x="770" y="102"/>
                        </a:lnTo>
                        <a:lnTo>
                          <a:pt x="750" y="102"/>
                        </a:lnTo>
                        <a:lnTo>
                          <a:pt x="728" y="102"/>
                        </a:lnTo>
                        <a:lnTo>
                          <a:pt x="708" y="102"/>
                        </a:lnTo>
                        <a:lnTo>
                          <a:pt x="688" y="104"/>
                        </a:lnTo>
                        <a:lnTo>
                          <a:pt x="665" y="104"/>
                        </a:lnTo>
                        <a:lnTo>
                          <a:pt x="645" y="104"/>
                        </a:lnTo>
                        <a:lnTo>
                          <a:pt x="623" y="104"/>
                        </a:lnTo>
                        <a:lnTo>
                          <a:pt x="601" y="104"/>
                        </a:lnTo>
                        <a:lnTo>
                          <a:pt x="580" y="104"/>
                        </a:lnTo>
                        <a:lnTo>
                          <a:pt x="558" y="104"/>
                        </a:lnTo>
                        <a:lnTo>
                          <a:pt x="536" y="104"/>
                        </a:lnTo>
                        <a:lnTo>
                          <a:pt x="514" y="104"/>
                        </a:lnTo>
                        <a:lnTo>
                          <a:pt x="492" y="104"/>
                        </a:lnTo>
                        <a:lnTo>
                          <a:pt x="471" y="104"/>
                        </a:lnTo>
                        <a:lnTo>
                          <a:pt x="450" y="104"/>
                        </a:lnTo>
                        <a:lnTo>
                          <a:pt x="427" y="104"/>
                        </a:lnTo>
                        <a:lnTo>
                          <a:pt x="407" y="104"/>
                        </a:lnTo>
                        <a:lnTo>
                          <a:pt x="384" y="104"/>
                        </a:lnTo>
                        <a:lnTo>
                          <a:pt x="363" y="103"/>
                        </a:lnTo>
                        <a:lnTo>
                          <a:pt x="343" y="103"/>
                        </a:lnTo>
                        <a:lnTo>
                          <a:pt x="321" y="102"/>
                        </a:lnTo>
                        <a:lnTo>
                          <a:pt x="301" y="102"/>
                        </a:lnTo>
                        <a:lnTo>
                          <a:pt x="282" y="102"/>
                        </a:lnTo>
                        <a:lnTo>
                          <a:pt x="263" y="102"/>
                        </a:lnTo>
                        <a:lnTo>
                          <a:pt x="243" y="102"/>
                        </a:lnTo>
                        <a:lnTo>
                          <a:pt x="224" y="102"/>
                        </a:lnTo>
                        <a:lnTo>
                          <a:pt x="205" y="100"/>
                        </a:lnTo>
                        <a:lnTo>
                          <a:pt x="187" y="100"/>
                        </a:lnTo>
                        <a:lnTo>
                          <a:pt x="170" y="99"/>
                        </a:lnTo>
                        <a:lnTo>
                          <a:pt x="153" y="99"/>
                        </a:lnTo>
                        <a:lnTo>
                          <a:pt x="136" y="99"/>
                        </a:lnTo>
                        <a:lnTo>
                          <a:pt x="120" y="99"/>
                        </a:lnTo>
                        <a:lnTo>
                          <a:pt x="104" y="99"/>
                        </a:lnTo>
                        <a:lnTo>
                          <a:pt x="89" y="99"/>
                        </a:lnTo>
                        <a:lnTo>
                          <a:pt x="76" y="99"/>
                        </a:lnTo>
                        <a:lnTo>
                          <a:pt x="63" y="99"/>
                        </a:lnTo>
                        <a:lnTo>
                          <a:pt x="49" y="99"/>
                        </a:lnTo>
                        <a:lnTo>
                          <a:pt x="37" y="99"/>
                        </a:lnTo>
                        <a:lnTo>
                          <a:pt x="25" y="99"/>
                        </a:lnTo>
                        <a:lnTo>
                          <a:pt x="15" y="99"/>
                        </a:lnTo>
                        <a:lnTo>
                          <a:pt x="14" y="97"/>
                        </a:lnTo>
                        <a:lnTo>
                          <a:pt x="12" y="93"/>
                        </a:lnTo>
                        <a:lnTo>
                          <a:pt x="11" y="91"/>
                        </a:lnTo>
                        <a:lnTo>
                          <a:pt x="9" y="89"/>
                        </a:lnTo>
                        <a:lnTo>
                          <a:pt x="7" y="83"/>
                        </a:lnTo>
                        <a:lnTo>
                          <a:pt x="6" y="78"/>
                        </a:lnTo>
                        <a:lnTo>
                          <a:pt x="5" y="76"/>
                        </a:lnTo>
                        <a:lnTo>
                          <a:pt x="5" y="73"/>
                        </a:lnTo>
                        <a:lnTo>
                          <a:pt x="3" y="70"/>
                        </a:lnTo>
                        <a:lnTo>
                          <a:pt x="2" y="67"/>
                        </a:lnTo>
                        <a:lnTo>
                          <a:pt x="2" y="65"/>
                        </a:lnTo>
                        <a:lnTo>
                          <a:pt x="2" y="62"/>
                        </a:lnTo>
                        <a:lnTo>
                          <a:pt x="0" y="59"/>
                        </a:lnTo>
                        <a:lnTo>
                          <a:pt x="0" y="57"/>
                        </a:lnTo>
                        <a:lnTo>
                          <a:pt x="2" y="54"/>
                        </a:lnTo>
                        <a:lnTo>
                          <a:pt x="7" y="51"/>
                        </a:lnTo>
                        <a:lnTo>
                          <a:pt x="9" y="48"/>
                        </a:lnTo>
                        <a:lnTo>
                          <a:pt x="14" y="46"/>
                        </a:lnTo>
                        <a:lnTo>
                          <a:pt x="18" y="42"/>
                        </a:lnTo>
                        <a:lnTo>
                          <a:pt x="21" y="41"/>
                        </a:lnTo>
                        <a:lnTo>
                          <a:pt x="25" y="39"/>
                        </a:lnTo>
                        <a:lnTo>
                          <a:pt x="28" y="36"/>
                        </a:lnTo>
                        <a:lnTo>
                          <a:pt x="32" y="35"/>
                        </a:lnTo>
                        <a:lnTo>
                          <a:pt x="35" y="33"/>
                        </a:lnTo>
                        <a:lnTo>
                          <a:pt x="40" y="32"/>
                        </a:lnTo>
                        <a:lnTo>
                          <a:pt x="44" y="30"/>
                        </a:lnTo>
                        <a:lnTo>
                          <a:pt x="47" y="29"/>
                        </a:lnTo>
                        <a:lnTo>
                          <a:pt x="52" y="28"/>
                        </a:lnTo>
                        <a:lnTo>
                          <a:pt x="57" y="27"/>
                        </a:lnTo>
                        <a:lnTo>
                          <a:pt x="60" y="26"/>
                        </a:lnTo>
                        <a:lnTo>
                          <a:pt x="65" y="24"/>
                        </a:lnTo>
                        <a:lnTo>
                          <a:pt x="69" y="23"/>
                        </a:lnTo>
                        <a:lnTo>
                          <a:pt x="73" y="23"/>
                        </a:lnTo>
                        <a:lnTo>
                          <a:pt x="78" y="23"/>
                        </a:lnTo>
                        <a:lnTo>
                          <a:pt x="82" y="22"/>
                        </a:lnTo>
                        <a:lnTo>
                          <a:pt x="85" y="21"/>
                        </a:lnTo>
                        <a:lnTo>
                          <a:pt x="91" y="21"/>
                        </a:lnTo>
                        <a:lnTo>
                          <a:pt x="95" y="21"/>
                        </a:lnTo>
                        <a:lnTo>
                          <a:pt x="98" y="21"/>
                        </a:lnTo>
                        <a:lnTo>
                          <a:pt x="103" y="21"/>
                        </a:lnTo>
                        <a:lnTo>
                          <a:pt x="108" y="21"/>
                        </a:lnTo>
                        <a:lnTo>
                          <a:pt x="113" y="21"/>
                        </a:lnTo>
                        <a:lnTo>
                          <a:pt x="116" y="21"/>
                        </a:lnTo>
                        <a:lnTo>
                          <a:pt x="121" y="21"/>
                        </a:lnTo>
                        <a:lnTo>
                          <a:pt x="126" y="21"/>
                        </a:lnTo>
                        <a:lnTo>
                          <a:pt x="130" y="21"/>
                        </a:lnTo>
                        <a:lnTo>
                          <a:pt x="135" y="21"/>
                        </a:lnTo>
                        <a:lnTo>
                          <a:pt x="139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3" y="21"/>
                        </a:lnTo>
                        <a:lnTo>
                          <a:pt x="158" y="22"/>
                        </a:lnTo>
                        <a:lnTo>
                          <a:pt x="161" y="22"/>
                        </a:lnTo>
                        <a:lnTo>
                          <a:pt x="167" y="23"/>
                        </a:lnTo>
                        <a:lnTo>
                          <a:pt x="171" y="23"/>
                        </a:lnTo>
                        <a:lnTo>
                          <a:pt x="175" y="23"/>
                        </a:lnTo>
                        <a:lnTo>
                          <a:pt x="179" y="23"/>
                        </a:lnTo>
                        <a:lnTo>
                          <a:pt x="184" y="23"/>
                        </a:lnTo>
                        <a:lnTo>
                          <a:pt x="190" y="23"/>
                        </a:lnTo>
                        <a:lnTo>
                          <a:pt x="194" y="23"/>
                        </a:lnTo>
                        <a:lnTo>
                          <a:pt x="199" y="23"/>
                        </a:lnTo>
                        <a:lnTo>
                          <a:pt x="203" y="24"/>
                        </a:lnTo>
                        <a:lnTo>
                          <a:pt x="208" y="23"/>
                        </a:lnTo>
                        <a:lnTo>
                          <a:pt x="212" y="23"/>
                        </a:lnTo>
                        <a:lnTo>
                          <a:pt x="216" y="23"/>
                        </a:lnTo>
                        <a:lnTo>
                          <a:pt x="221" y="23"/>
                        </a:lnTo>
                        <a:lnTo>
                          <a:pt x="225" y="23"/>
                        </a:lnTo>
                        <a:lnTo>
                          <a:pt x="230" y="23"/>
                        </a:lnTo>
                        <a:lnTo>
                          <a:pt x="234" y="23"/>
                        </a:lnTo>
                        <a:lnTo>
                          <a:pt x="238" y="23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1" y="21"/>
                        </a:lnTo>
                        <a:lnTo>
                          <a:pt x="256" y="21"/>
                        </a:lnTo>
                        <a:lnTo>
                          <a:pt x="260" y="21"/>
                        </a:lnTo>
                        <a:lnTo>
                          <a:pt x="264" y="20"/>
                        </a:lnTo>
                        <a:lnTo>
                          <a:pt x="269" y="19"/>
                        </a:lnTo>
                        <a:lnTo>
                          <a:pt x="273" y="19"/>
                        </a:lnTo>
                        <a:lnTo>
                          <a:pt x="282" y="17"/>
                        </a:lnTo>
                        <a:lnTo>
                          <a:pt x="291" y="17"/>
                        </a:lnTo>
                        <a:lnTo>
                          <a:pt x="300" y="17"/>
                        </a:lnTo>
                        <a:lnTo>
                          <a:pt x="310" y="17"/>
                        </a:lnTo>
                        <a:lnTo>
                          <a:pt x="319" y="16"/>
                        </a:lnTo>
                        <a:lnTo>
                          <a:pt x="329" y="16"/>
                        </a:lnTo>
                        <a:lnTo>
                          <a:pt x="337" y="16"/>
                        </a:lnTo>
                        <a:lnTo>
                          <a:pt x="346" y="16"/>
                        </a:lnTo>
                        <a:lnTo>
                          <a:pt x="356" y="16"/>
                        </a:lnTo>
                        <a:lnTo>
                          <a:pt x="365" y="16"/>
                        </a:lnTo>
                        <a:lnTo>
                          <a:pt x="374" y="16"/>
                        </a:lnTo>
                        <a:lnTo>
                          <a:pt x="384" y="16"/>
                        </a:lnTo>
                        <a:lnTo>
                          <a:pt x="394" y="16"/>
                        </a:lnTo>
                        <a:lnTo>
                          <a:pt x="402" y="16"/>
                        </a:lnTo>
                        <a:lnTo>
                          <a:pt x="412" y="16"/>
                        </a:lnTo>
                        <a:lnTo>
                          <a:pt x="422" y="17"/>
                        </a:lnTo>
                        <a:lnTo>
                          <a:pt x="431" y="17"/>
                        </a:lnTo>
                        <a:lnTo>
                          <a:pt x="440" y="17"/>
                        </a:lnTo>
                        <a:lnTo>
                          <a:pt x="450" y="17"/>
                        </a:lnTo>
                        <a:lnTo>
                          <a:pt x="459" y="17"/>
                        </a:lnTo>
                        <a:lnTo>
                          <a:pt x="469" y="17"/>
                        </a:lnTo>
                        <a:lnTo>
                          <a:pt x="478" y="17"/>
                        </a:lnTo>
                        <a:lnTo>
                          <a:pt x="488" y="17"/>
                        </a:lnTo>
                        <a:lnTo>
                          <a:pt x="498" y="17"/>
                        </a:lnTo>
                        <a:lnTo>
                          <a:pt x="507" y="17"/>
                        </a:lnTo>
                        <a:lnTo>
                          <a:pt x="516" y="17"/>
                        </a:lnTo>
                        <a:lnTo>
                          <a:pt x="525" y="17"/>
                        </a:lnTo>
                        <a:lnTo>
                          <a:pt x="536" y="17"/>
                        </a:lnTo>
                        <a:lnTo>
                          <a:pt x="544" y="17"/>
                        </a:lnTo>
                        <a:lnTo>
                          <a:pt x="554" y="17"/>
                        </a:lnTo>
                        <a:lnTo>
                          <a:pt x="563" y="17"/>
                        </a:lnTo>
                        <a:lnTo>
                          <a:pt x="574" y="19"/>
                        </a:lnTo>
                        <a:lnTo>
                          <a:pt x="582" y="17"/>
                        </a:lnTo>
                        <a:lnTo>
                          <a:pt x="592" y="17"/>
                        </a:lnTo>
                        <a:lnTo>
                          <a:pt x="601" y="17"/>
                        </a:lnTo>
                        <a:lnTo>
                          <a:pt x="611" y="17"/>
                        </a:lnTo>
                        <a:lnTo>
                          <a:pt x="619" y="17"/>
                        </a:lnTo>
                        <a:lnTo>
                          <a:pt x="630" y="17"/>
                        </a:lnTo>
                        <a:lnTo>
                          <a:pt x="639" y="17"/>
                        </a:lnTo>
                        <a:lnTo>
                          <a:pt x="649" y="17"/>
                        </a:lnTo>
                        <a:lnTo>
                          <a:pt x="657" y="17"/>
                        </a:lnTo>
                        <a:lnTo>
                          <a:pt x="668" y="17"/>
                        </a:lnTo>
                        <a:lnTo>
                          <a:pt x="677" y="17"/>
                        </a:lnTo>
                        <a:lnTo>
                          <a:pt x="687" y="17"/>
                        </a:lnTo>
                        <a:lnTo>
                          <a:pt x="695" y="17"/>
                        </a:lnTo>
                        <a:lnTo>
                          <a:pt x="706" y="17"/>
                        </a:lnTo>
                        <a:lnTo>
                          <a:pt x="715" y="17"/>
                        </a:lnTo>
                        <a:lnTo>
                          <a:pt x="724" y="17"/>
                        </a:lnTo>
                        <a:lnTo>
                          <a:pt x="733" y="16"/>
                        </a:lnTo>
                        <a:lnTo>
                          <a:pt x="743" y="16"/>
                        </a:lnTo>
                        <a:lnTo>
                          <a:pt x="751" y="16"/>
                        </a:lnTo>
                        <a:lnTo>
                          <a:pt x="762" y="16"/>
                        </a:lnTo>
                        <a:lnTo>
                          <a:pt x="770" y="16"/>
                        </a:lnTo>
                        <a:lnTo>
                          <a:pt x="779" y="16"/>
                        </a:lnTo>
                        <a:lnTo>
                          <a:pt x="789" y="15"/>
                        </a:lnTo>
                        <a:lnTo>
                          <a:pt x="798" y="15"/>
                        </a:lnTo>
                        <a:lnTo>
                          <a:pt x="807" y="15"/>
                        </a:lnTo>
                        <a:lnTo>
                          <a:pt x="817" y="14"/>
                        </a:lnTo>
                        <a:lnTo>
                          <a:pt x="824" y="14"/>
                        </a:lnTo>
                        <a:lnTo>
                          <a:pt x="835" y="14"/>
                        </a:lnTo>
                        <a:lnTo>
                          <a:pt x="843" y="13"/>
                        </a:lnTo>
                        <a:lnTo>
                          <a:pt x="853" y="13"/>
                        </a:lnTo>
                        <a:lnTo>
                          <a:pt x="862" y="13"/>
                        </a:lnTo>
                        <a:lnTo>
                          <a:pt x="872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21" name="Freeform 195"/>
                  <p:cNvSpPr>
                    <a:spLocks/>
                  </p:cNvSpPr>
                  <p:nvPr/>
                </p:nvSpPr>
                <p:spPr bwMode="auto">
                  <a:xfrm>
                    <a:off x="5365" y="1536"/>
                    <a:ext cx="315" cy="39"/>
                  </a:xfrm>
                  <a:custGeom>
                    <a:avLst/>
                    <a:gdLst>
                      <a:gd name="T0" fmla="*/ 0 w 943"/>
                      <a:gd name="T1" fmla="*/ 0 h 116"/>
                      <a:gd name="T2" fmla="*/ 0 w 943"/>
                      <a:gd name="T3" fmla="*/ 0 h 116"/>
                      <a:gd name="T4" fmla="*/ 0 w 943"/>
                      <a:gd name="T5" fmla="*/ 0 h 116"/>
                      <a:gd name="T6" fmla="*/ 0 w 943"/>
                      <a:gd name="T7" fmla="*/ 0 h 116"/>
                      <a:gd name="T8" fmla="*/ 0 w 943"/>
                      <a:gd name="T9" fmla="*/ 0 h 116"/>
                      <a:gd name="T10" fmla="*/ 0 w 943"/>
                      <a:gd name="T11" fmla="*/ 0 h 116"/>
                      <a:gd name="T12" fmla="*/ 0 w 943"/>
                      <a:gd name="T13" fmla="*/ 0 h 116"/>
                      <a:gd name="T14" fmla="*/ 0 w 943"/>
                      <a:gd name="T15" fmla="*/ 0 h 116"/>
                      <a:gd name="T16" fmla="*/ 0 w 943"/>
                      <a:gd name="T17" fmla="*/ 0 h 116"/>
                      <a:gd name="T18" fmla="*/ 0 w 943"/>
                      <a:gd name="T19" fmla="*/ 0 h 116"/>
                      <a:gd name="T20" fmla="*/ 0 w 943"/>
                      <a:gd name="T21" fmla="*/ 0 h 116"/>
                      <a:gd name="T22" fmla="*/ 0 w 943"/>
                      <a:gd name="T23" fmla="*/ 0 h 116"/>
                      <a:gd name="T24" fmla="*/ 0 w 943"/>
                      <a:gd name="T25" fmla="*/ 0 h 116"/>
                      <a:gd name="T26" fmla="*/ 0 w 943"/>
                      <a:gd name="T27" fmla="*/ 0 h 116"/>
                      <a:gd name="T28" fmla="*/ 0 w 943"/>
                      <a:gd name="T29" fmla="*/ 0 h 116"/>
                      <a:gd name="T30" fmla="*/ 0 w 943"/>
                      <a:gd name="T31" fmla="*/ 0 h 116"/>
                      <a:gd name="T32" fmla="*/ 0 w 943"/>
                      <a:gd name="T33" fmla="*/ 0 h 116"/>
                      <a:gd name="T34" fmla="*/ 0 w 943"/>
                      <a:gd name="T35" fmla="*/ 0 h 116"/>
                      <a:gd name="T36" fmla="*/ 0 w 943"/>
                      <a:gd name="T37" fmla="*/ 0 h 116"/>
                      <a:gd name="T38" fmla="*/ 0 w 943"/>
                      <a:gd name="T39" fmla="*/ 0 h 116"/>
                      <a:gd name="T40" fmla="*/ 0 w 943"/>
                      <a:gd name="T41" fmla="*/ 0 h 116"/>
                      <a:gd name="T42" fmla="*/ 0 w 943"/>
                      <a:gd name="T43" fmla="*/ 0 h 116"/>
                      <a:gd name="T44" fmla="*/ 0 w 943"/>
                      <a:gd name="T45" fmla="*/ 0 h 116"/>
                      <a:gd name="T46" fmla="*/ 0 w 943"/>
                      <a:gd name="T47" fmla="*/ 0 h 116"/>
                      <a:gd name="T48" fmla="*/ 0 w 943"/>
                      <a:gd name="T49" fmla="*/ 0 h 116"/>
                      <a:gd name="T50" fmla="*/ 0 w 943"/>
                      <a:gd name="T51" fmla="*/ 0 h 116"/>
                      <a:gd name="T52" fmla="*/ 0 w 943"/>
                      <a:gd name="T53" fmla="*/ 0 h 116"/>
                      <a:gd name="T54" fmla="*/ 0 w 943"/>
                      <a:gd name="T55" fmla="*/ 0 h 116"/>
                      <a:gd name="T56" fmla="*/ 0 w 943"/>
                      <a:gd name="T57" fmla="*/ 0 h 116"/>
                      <a:gd name="T58" fmla="*/ 0 w 943"/>
                      <a:gd name="T59" fmla="*/ 0 h 116"/>
                      <a:gd name="T60" fmla="*/ 0 w 943"/>
                      <a:gd name="T61" fmla="*/ 0 h 116"/>
                      <a:gd name="T62" fmla="*/ 0 w 943"/>
                      <a:gd name="T63" fmla="*/ 0 h 116"/>
                      <a:gd name="T64" fmla="*/ 0 w 943"/>
                      <a:gd name="T65" fmla="*/ 0 h 116"/>
                      <a:gd name="T66" fmla="*/ 0 w 943"/>
                      <a:gd name="T67" fmla="*/ 0 h 116"/>
                      <a:gd name="T68" fmla="*/ 0 w 943"/>
                      <a:gd name="T69" fmla="*/ 0 h 116"/>
                      <a:gd name="T70" fmla="*/ 0 w 943"/>
                      <a:gd name="T71" fmla="*/ 0 h 116"/>
                      <a:gd name="T72" fmla="*/ 0 w 943"/>
                      <a:gd name="T73" fmla="*/ 0 h 116"/>
                      <a:gd name="T74" fmla="*/ 0 w 943"/>
                      <a:gd name="T75" fmla="*/ 0 h 116"/>
                      <a:gd name="T76" fmla="*/ 0 w 943"/>
                      <a:gd name="T77" fmla="*/ 0 h 116"/>
                      <a:gd name="T78" fmla="*/ 0 w 943"/>
                      <a:gd name="T79" fmla="*/ 0 h 116"/>
                      <a:gd name="T80" fmla="*/ 0 w 943"/>
                      <a:gd name="T81" fmla="*/ 0 h 116"/>
                      <a:gd name="T82" fmla="*/ 0 w 943"/>
                      <a:gd name="T83" fmla="*/ 0 h 116"/>
                      <a:gd name="T84" fmla="*/ 0 w 943"/>
                      <a:gd name="T85" fmla="*/ 0 h 116"/>
                      <a:gd name="T86" fmla="*/ 0 w 943"/>
                      <a:gd name="T87" fmla="*/ 0 h 116"/>
                      <a:gd name="T88" fmla="*/ 0 w 943"/>
                      <a:gd name="T89" fmla="*/ 0 h 116"/>
                      <a:gd name="T90" fmla="*/ 0 w 943"/>
                      <a:gd name="T91" fmla="*/ 0 h 116"/>
                      <a:gd name="T92" fmla="*/ 0 w 943"/>
                      <a:gd name="T93" fmla="*/ 0 h 116"/>
                      <a:gd name="T94" fmla="*/ 0 w 943"/>
                      <a:gd name="T95" fmla="*/ 0 h 116"/>
                      <a:gd name="T96" fmla="*/ 0 w 943"/>
                      <a:gd name="T97" fmla="*/ 0 h 116"/>
                      <a:gd name="T98" fmla="*/ 0 w 943"/>
                      <a:gd name="T99" fmla="*/ 0 h 116"/>
                      <a:gd name="T100" fmla="*/ 0 w 943"/>
                      <a:gd name="T101" fmla="*/ 0 h 116"/>
                      <a:gd name="T102" fmla="*/ 0 w 943"/>
                      <a:gd name="T103" fmla="*/ 0 h 116"/>
                      <a:gd name="T104" fmla="*/ 0 w 943"/>
                      <a:gd name="T105" fmla="*/ 0 h 116"/>
                      <a:gd name="T106" fmla="*/ 0 w 943"/>
                      <a:gd name="T107" fmla="*/ 0 h 116"/>
                      <a:gd name="T108" fmla="*/ 0 w 943"/>
                      <a:gd name="T109" fmla="*/ 0 h 116"/>
                      <a:gd name="T110" fmla="*/ 0 w 943"/>
                      <a:gd name="T111" fmla="*/ 0 h 11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943"/>
                      <a:gd name="T169" fmla="*/ 0 h 116"/>
                      <a:gd name="T170" fmla="*/ 943 w 943"/>
                      <a:gd name="T171" fmla="*/ 116 h 116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943" h="116">
                        <a:moveTo>
                          <a:pt x="435" y="0"/>
                        </a:moveTo>
                        <a:lnTo>
                          <a:pt x="442" y="0"/>
                        </a:lnTo>
                        <a:lnTo>
                          <a:pt x="450" y="1"/>
                        </a:lnTo>
                        <a:lnTo>
                          <a:pt x="458" y="1"/>
                        </a:lnTo>
                        <a:lnTo>
                          <a:pt x="465" y="1"/>
                        </a:lnTo>
                        <a:lnTo>
                          <a:pt x="472" y="1"/>
                        </a:lnTo>
                        <a:lnTo>
                          <a:pt x="480" y="1"/>
                        </a:lnTo>
                        <a:lnTo>
                          <a:pt x="488" y="1"/>
                        </a:lnTo>
                        <a:lnTo>
                          <a:pt x="496" y="2"/>
                        </a:lnTo>
                        <a:lnTo>
                          <a:pt x="503" y="2"/>
                        </a:lnTo>
                        <a:lnTo>
                          <a:pt x="510" y="2"/>
                        </a:lnTo>
                        <a:lnTo>
                          <a:pt x="518" y="2"/>
                        </a:lnTo>
                        <a:lnTo>
                          <a:pt x="525" y="4"/>
                        </a:lnTo>
                        <a:lnTo>
                          <a:pt x="533" y="4"/>
                        </a:lnTo>
                        <a:lnTo>
                          <a:pt x="540" y="5"/>
                        </a:lnTo>
                        <a:lnTo>
                          <a:pt x="548" y="5"/>
                        </a:lnTo>
                        <a:lnTo>
                          <a:pt x="555" y="5"/>
                        </a:lnTo>
                        <a:lnTo>
                          <a:pt x="562" y="5"/>
                        </a:lnTo>
                        <a:lnTo>
                          <a:pt x="571" y="5"/>
                        </a:lnTo>
                        <a:lnTo>
                          <a:pt x="578" y="5"/>
                        </a:lnTo>
                        <a:lnTo>
                          <a:pt x="586" y="5"/>
                        </a:lnTo>
                        <a:lnTo>
                          <a:pt x="593" y="5"/>
                        </a:lnTo>
                        <a:lnTo>
                          <a:pt x="600" y="6"/>
                        </a:lnTo>
                        <a:lnTo>
                          <a:pt x="609" y="6"/>
                        </a:lnTo>
                        <a:lnTo>
                          <a:pt x="616" y="7"/>
                        </a:lnTo>
                        <a:lnTo>
                          <a:pt x="623" y="7"/>
                        </a:lnTo>
                        <a:lnTo>
                          <a:pt x="630" y="7"/>
                        </a:lnTo>
                        <a:lnTo>
                          <a:pt x="638" y="7"/>
                        </a:lnTo>
                        <a:lnTo>
                          <a:pt x="645" y="7"/>
                        </a:lnTo>
                        <a:lnTo>
                          <a:pt x="652" y="7"/>
                        </a:lnTo>
                        <a:lnTo>
                          <a:pt x="661" y="8"/>
                        </a:lnTo>
                        <a:lnTo>
                          <a:pt x="668" y="9"/>
                        </a:lnTo>
                        <a:lnTo>
                          <a:pt x="676" y="9"/>
                        </a:lnTo>
                        <a:lnTo>
                          <a:pt x="683" y="9"/>
                        </a:lnTo>
                        <a:lnTo>
                          <a:pt x="690" y="9"/>
                        </a:lnTo>
                        <a:lnTo>
                          <a:pt x="699" y="9"/>
                        </a:lnTo>
                        <a:lnTo>
                          <a:pt x="706" y="11"/>
                        </a:lnTo>
                        <a:lnTo>
                          <a:pt x="713" y="11"/>
                        </a:lnTo>
                        <a:lnTo>
                          <a:pt x="720" y="12"/>
                        </a:lnTo>
                        <a:lnTo>
                          <a:pt x="728" y="12"/>
                        </a:lnTo>
                        <a:lnTo>
                          <a:pt x="735" y="12"/>
                        </a:lnTo>
                        <a:lnTo>
                          <a:pt x="743" y="12"/>
                        </a:lnTo>
                        <a:lnTo>
                          <a:pt x="750" y="13"/>
                        </a:lnTo>
                        <a:lnTo>
                          <a:pt x="757" y="14"/>
                        </a:lnTo>
                        <a:lnTo>
                          <a:pt x="765" y="14"/>
                        </a:lnTo>
                        <a:lnTo>
                          <a:pt x="772" y="15"/>
                        </a:lnTo>
                        <a:lnTo>
                          <a:pt x="779" y="17"/>
                        </a:lnTo>
                        <a:lnTo>
                          <a:pt x="787" y="17"/>
                        </a:lnTo>
                        <a:lnTo>
                          <a:pt x="795" y="18"/>
                        </a:lnTo>
                        <a:lnTo>
                          <a:pt x="802" y="18"/>
                        </a:lnTo>
                        <a:lnTo>
                          <a:pt x="809" y="19"/>
                        </a:lnTo>
                        <a:lnTo>
                          <a:pt x="816" y="19"/>
                        </a:lnTo>
                        <a:lnTo>
                          <a:pt x="824" y="20"/>
                        </a:lnTo>
                        <a:lnTo>
                          <a:pt x="832" y="23"/>
                        </a:lnTo>
                        <a:lnTo>
                          <a:pt x="839" y="23"/>
                        </a:lnTo>
                        <a:lnTo>
                          <a:pt x="846" y="24"/>
                        </a:lnTo>
                        <a:lnTo>
                          <a:pt x="853" y="25"/>
                        </a:lnTo>
                        <a:lnTo>
                          <a:pt x="860" y="26"/>
                        </a:lnTo>
                        <a:lnTo>
                          <a:pt x="867" y="27"/>
                        </a:lnTo>
                        <a:lnTo>
                          <a:pt x="876" y="28"/>
                        </a:lnTo>
                        <a:lnTo>
                          <a:pt x="883" y="30"/>
                        </a:lnTo>
                        <a:lnTo>
                          <a:pt x="890" y="31"/>
                        </a:lnTo>
                        <a:lnTo>
                          <a:pt x="897" y="32"/>
                        </a:lnTo>
                        <a:lnTo>
                          <a:pt x="904" y="34"/>
                        </a:lnTo>
                        <a:lnTo>
                          <a:pt x="912" y="36"/>
                        </a:lnTo>
                        <a:lnTo>
                          <a:pt x="916" y="39"/>
                        </a:lnTo>
                        <a:lnTo>
                          <a:pt x="919" y="44"/>
                        </a:lnTo>
                        <a:lnTo>
                          <a:pt x="923" y="49"/>
                        </a:lnTo>
                        <a:lnTo>
                          <a:pt x="928" y="52"/>
                        </a:lnTo>
                        <a:lnTo>
                          <a:pt x="931" y="57"/>
                        </a:lnTo>
                        <a:lnTo>
                          <a:pt x="934" y="62"/>
                        </a:lnTo>
                        <a:lnTo>
                          <a:pt x="938" y="65"/>
                        </a:lnTo>
                        <a:lnTo>
                          <a:pt x="943" y="70"/>
                        </a:lnTo>
                        <a:lnTo>
                          <a:pt x="940" y="75"/>
                        </a:lnTo>
                        <a:lnTo>
                          <a:pt x="936" y="78"/>
                        </a:lnTo>
                        <a:lnTo>
                          <a:pt x="934" y="83"/>
                        </a:lnTo>
                        <a:lnTo>
                          <a:pt x="931" y="88"/>
                        </a:lnTo>
                        <a:lnTo>
                          <a:pt x="929" y="91"/>
                        </a:lnTo>
                        <a:lnTo>
                          <a:pt x="927" y="95"/>
                        </a:lnTo>
                        <a:lnTo>
                          <a:pt x="925" y="101"/>
                        </a:lnTo>
                        <a:lnTo>
                          <a:pt x="923" y="106"/>
                        </a:lnTo>
                        <a:lnTo>
                          <a:pt x="918" y="106"/>
                        </a:lnTo>
                        <a:lnTo>
                          <a:pt x="915" y="106"/>
                        </a:lnTo>
                        <a:lnTo>
                          <a:pt x="911" y="106"/>
                        </a:lnTo>
                        <a:lnTo>
                          <a:pt x="906" y="106"/>
                        </a:lnTo>
                        <a:lnTo>
                          <a:pt x="902" y="106"/>
                        </a:lnTo>
                        <a:lnTo>
                          <a:pt x="898" y="106"/>
                        </a:lnTo>
                        <a:lnTo>
                          <a:pt x="893" y="106"/>
                        </a:lnTo>
                        <a:lnTo>
                          <a:pt x="889" y="106"/>
                        </a:lnTo>
                        <a:lnTo>
                          <a:pt x="885" y="106"/>
                        </a:lnTo>
                        <a:lnTo>
                          <a:pt x="880" y="106"/>
                        </a:lnTo>
                        <a:lnTo>
                          <a:pt x="876" y="106"/>
                        </a:lnTo>
                        <a:lnTo>
                          <a:pt x="872" y="106"/>
                        </a:lnTo>
                        <a:lnTo>
                          <a:pt x="867" y="106"/>
                        </a:lnTo>
                        <a:lnTo>
                          <a:pt x="864" y="106"/>
                        </a:lnTo>
                        <a:lnTo>
                          <a:pt x="859" y="106"/>
                        </a:lnTo>
                        <a:lnTo>
                          <a:pt x="855" y="106"/>
                        </a:lnTo>
                        <a:lnTo>
                          <a:pt x="851" y="104"/>
                        </a:lnTo>
                        <a:lnTo>
                          <a:pt x="847" y="104"/>
                        </a:lnTo>
                        <a:lnTo>
                          <a:pt x="842" y="103"/>
                        </a:lnTo>
                        <a:lnTo>
                          <a:pt x="838" y="103"/>
                        </a:lnTo>
                        <a:lnTo>
                          <a:pt x="834" y="103"/>
                        </a:lnTo>
                        <a:lnTo>
                          <a:pt x="829" y="102"/>
                        </a:lnTo>
                        <a:lnTo>
                          <a:pt x="826" y="102"/>
                        </a:lnTo>
                        <a:lnTo>
                          <a:pt x="822" y="102"/>
                        </a:lnTo>
                        <a:lnTo>
                          <a:pt x="817" y="101"/>
                        </a:lnTo>
                        <a:lnTo>
                          <a:pt x="814" y="101"/>
                        </a:lnTo>
                        <a:lnTo>
                          <a:pt x="809" y="100"/>
                        </a:lnTo>
                        <a:lnTo>
                          <a:pt x="806" y="100"/>
                        </a:lnTo>
                        <a:lnTo>
                          <a:pt x="801" y="100"/>
                        </a:lnTo>
                        <a:lnTo>
                          <a:pt x="797" y="99"/>
                        </a:lnTo>
                        <a:lnTo>
                          <a:pt x="792" y="99"/>
                        </a:lnTo>
                        <a:lnTo>
                          <a:pt x="789" y="99"/>
                        </a:lnTo>
                        <a:lnTo>
                          <a:pt x="784" y="97"/>
                        </a:lnTo>
                        <a:lnTo>
                          <a:pt x="781" y="97"/>
                        </a:lnTo>
                        <a:lnTo>
                          <a:pt x="776" y="96"/>
                        </a:lnTo>
                        <a:lnTo>
                          <a:pt x="772" y="95"/>
                        </a:lnTo>
                        <a:lnTo>
                          <a:pt x="768" y="95"/>
                        </a:lnTo>
                        <a:lnTo>
                          <a:pt x="764" y="95"/>
                        </a:lnTo>
                        <a:lnTo>
                          <a:pt x="759" y="94"/>
                        </a:lnTo>
                        <a:lnTo>
                          <a:pt x="756" y="94"/>
                        </a:lnTo>
                        <a:lnTo>
                          <a:pt x="751" y="93"/>
                        </a:lnTo>
                        <a:lnTo>
                          <a:pt x="746" y="93"/>
                        </a:lnTo>
                        <a:lnTo>
                          <a:pt x="743" y="93"/>
                        </a:lnTo>
                        <a:lnTo>
                          <a:pt x="739" y="93"/>
                        </a:lnTo>
                        <a:lnTo>
                          <a:pt x="734" y="91"/>
                        </a:lnTo>
                        <a:lnTo>
                          <a:pt x="731" y="91"/>
                        </a:lnTo>
                        <a:lnTo>
                          <a:pt x="726" y="91"/>
                        </a:lnTo>
                        <a:lnTo>
                          <a:pt x="722" y="91"/>
                        </a:lnTo>
                        <a:lnTo>
                          <a:pt x="719" y="90"/>
                        </a:lnTo>
                        <a:lnTo>
                          <a:pt x="713" y="90"/>
                        </a:lnTo>
                        <a:lnTo>
                          <a:pt x="709" y="90"/>
                        </a:lnTo>
                        <a:lnTo>
                          <a:pt x="706" y="90"/>
                        </a:lnTo>
                        <a:lnTo>
                          <a:pt x="701" y="89"/>
                        </a:lnTo>
                        <a:lnTo>
                          <a:pt x="696" y="89"/>
                        </a:lnTo>
                        <a:lnTo>
                          <a:pt x="693" y="89"/>
                        </a:lnTo>
                        <a:lnTo>
                          <a:pt x="688" y="89"/>
                        </a:lnTo>
                        <a:lnTo>
                          <a:pt x="684" y="89"/>
                        </a:lnTo>
                        <a:lnTo>
                          <a:pt x="680" y="89"/>
                        </a:lnTo>
                        <a:lnTo>
                          <a:pt x="675" y="89"/>
                        </a:lnTo>
                        <a:lnTo>
                          <a:pt x="671" y="89"/>
                        </a:lnTo>
                        <a:lnTo>
                          <a:pt x="667" y="89"/>
                        </a:lnTo>
                        <a:lnTo>
                          <a:pt x="663" y="89"/>
                        </a:lnTo>
                        <a:lnTo>
                          <a:pt x="658" y="89"/>
                        </a:lnTo>
                        <a:lnTo>
                          <a:pt x="655" y="90"/>
                        </a:lnTo>
                        <a:lnTo>
                          <a:pt x="650" y="89"/>
                        </a:lnTo>
                        <a:lnTo>
                          <a:pt x="645" y="88"/>
                        </a:lnTo>
                        <a:lnTo>
                          <a:pt x="641" y="88"/>
                        </a:lnTo>
                        <a:lnTo>
                          <a:pt x="636" y="88"/>
                        </a:lnTo>
                        <a:lnTo>
                          <a:pt x="632" y="87"/>
                        </a:lnTo>
                        <a:lnTo>
                          <a:pt x="628" y="87"/>
                        </a:lnTo>
                        <a:lnTo>
                          <a:pt x="623" y="85"/>
                        </a:lnTo>
                        <a:lnTo>
                          <a:pt x="619" y="85"/>
                        </a:lnTo>
                        <a:lnTo>
                          <a:pt x="614" y="85"/>
                        </a:lnTo>
                        <a:lnTo>
                          <a:pt x="610" y="84"/>
                        </a:lnTo>
                        <a:lnTo>
                          <a:pt x="605" y="84"/>
                        </a:lnTo>
                        <a:lnTo>
                          <a:pt x="600" y="84"/>
                        </a:lnTo>
                        <a:lnTo>
                          <a:pt x="595" y="83"/>
                        </a:lnTo>
                        <a:lnTo>
                          <a:pt x="592" y="83"/>
                        </a:lnTo>
                        <a:lnTo>
                          <a:pt x="587" y="83"/>
                        </a:lnTo>
                        <a:lnTo>
                          <a:pt x="582" y="83"/>
                        </a:lnTo>
                        <a:lnTo>
                          <a:pt x="578" y="82"/>
                        </a:lnTo>
                        <a:lnTo>
                          <a:pt x="573" y="82"/>
                        </a:lnTo>
                        <a:lnTo>
                          <a:pt x="568" y="81"/>
                        </a:lnTo>
                        <a:lnTo>
                          <a:pt x="563" y="81"/>
                        </a:lnTo>
                        <a:lnTo>
                          <a:pt x="559" y="81"/>
                        </a:lnTo>
                        <a:lnTo>
                          <a:pt x="554" y="81"/>
                        </a:lnTo>
                        <a:lnTo>
                          <a:pt x="549" y="81"/>
                        </a:lnTo>
                        <a:lnTo>
                          <a:pt x="544" y="81"/>
                        </a:lnTo>
                        <a:lnTo>
                          <a:pt x="540" y="81"/>
                        </a:lnTo>
                        <a:lnTo>
                          <a:pt x="536" y="81"/>
                        </a:lnTo>
                        <a:lnTo>
                          <a:pt x="531" y="81"/>
                        </a:lnTo>
                        <a:lnTo>
                          <a:pt x="525" y="81"/>
                        </a:lnTo>
                        <a:lnTo>
                          <a:pt x="521" y="81"/>
                        </a:lnTo>
                        <a:lnTo>
                          <a:pt x="516" y="81"/>
                        </a:lnTo>
                        <a:lnTo>
                          <a:pt x="512" y="81"/>
                        </a:lnTo>
                        <a:lnTo>
                          <a:pt x="508" y="82"/>
                        </a:lnTo>
                        <a:lnTo>
                          <a:pt x="501" y="81"/>
                        </a:lnTo>
                        <a:lnTo>
                          <a:pt x="493" y="81"/>
                        </a:lnTo>
                        <a:lnTo>
                          <a:pt x="485" y="81"/>
                        </a:lnTo>
                        <a:lnTo>
                          <a:pt x="479" y="81"/>
                        </a:lnTo>
                        <a:lnTo>
                          <a:pt x="472" y="80"/>
                        </a:lnTo>
                        <a:lnTo>
                          <a:pt x="465" y="80"/>
                        </a:lnTo>
                        <a:lnTo>
                          <a:pt x="458" y="80"/>
                        </a:lnTo>
                        <a:lnTo>
                          <a:pt x="451" y="80"/>
                        </a:lnTo>
                        <a:lnTo>
                          <a:pt x="444" y="78"/>
                        </a:lnTo>
                        <a:lnTo>
                          <a:pt x="438" y="78"/>
                        </a:lnTo>
                        <a:lnTo>
                          <a:pt x="429" y="78"/>
                        </a:lnTo>
                        <a:lnTo>
                          <a:pt x="422" y="78"/>
                        </a:lnTo>
                        <a:lnTo>
                          <a:pt x="415" y="78"/>
                        </a:lnTo>
                        <a:lnTo>
                          <a:pt x="409" y="78"/>
                        </a:lnTo>
                        <a:lnTo>
                          <a:pt x="402" y="78"/>
                        </a:lnTo>
                        <a:lnTo>
                          <a:pt x="395" y="78"/>
                        </a:lnTo>
                        <a:lnTo>
                          <a:pt x="387" y="78"/>
                        </a:lnTo>
                        <a:lnTo>
                          <a:pt x="381" y="78"/>
                        </a:lnTo>
                        <a:lnTo>
                          <a:pt x="374" y="78"/>
                        </a:lnTo>
                        <a:lnTo>
                          <a:pt x="366" y="78"/>
                        </a:lnTo>
                        <a:lnTo>
                          <a:pt x="359" y="78"/>
                        </a:lnTo>
                        <a:lnTo>
                          <a:pt x="352" y="78"/>
                        </a:lnTo>
                        <a:lnTo>
                          <a:pt x="345" y="80"/>
                        </a:lnTo>
                        <a:lnTo>
                          <a:pt x="339" y="80"/>
                        </a:lnTo>
                        <a:lnTo>
                          <a:pt x="331" y="80"/>
                        </a:lnTo>
                        <a:lnTo>
                          <a:pt x="325" y="80"/>
                        </a:lnTo>
                        <a:lnTo>
                          <a:pt x="318" y="81"/>
                        </a:lnTo>
                        <a:lnTo>
                          <a:pt x="311" y="81"/>
                        </a:lnTo>
                        <a:lnTo>
                          <a:pt x="304" y="81"/>
                        </a:lnTo>
                        <a:lnTo>
                          <a:pt x="298" y="82"/>
                        </a:lnTo>
                        <a:lnTo>
                          <a:pt x="291" y="82"/>
                        </a:lnTo>
                        <a:lnTo>
                          <a:pt x="283" y="83"/>
                        </a:lnTo>
                        <a:lnTo>
                          <a:pt x="276" y="83"/>
                        </a:lnTo>
                        <a:lnTo>
                          <a:pt x="269" y="83"/>
                        </a:lnTo>
                        <a:lnTo>
                          <a:pt x="263" y="84"/>
                        </a:lnTo>
                        <a:lnTo>
                          <a:pt x="256" y="84"/>
                        </a:lnTo>
                        <a:lnTo>
                          <a:pt x="249" y="85"/>
                        </a:lnTo>
                        <a:lnTo>
                          <a:pt x="242" y="85"/>
                        </a:lnTo>
                        <a:lnTo>
                          <a:pt x="235" y="87"/>
                        </a:lnTo>
                        <a:lnTo>
                          <a:pt x="229" y="88"/>
                        </a:lnTo>
                        <a:lnTo>
                          <a:pt x="222" y="88"/>
                        </a:lnTo>
                        <a:lnTo>
                          <a:pt x="215" y="89"/>
                        </a:lnTo>
                        <a:lnTo>
                          <a:pt x="208" y="90"/>
                        </a:lnTo>
                        <a:lnTo>
                          <a:pt x="202" y="90"/>
                        </a:lnTo>
                        <a:lnTo>
                          <a:pt x="194" y="91"/>
                        </a:lnTo>
                        <a:lnTo>
                          <a:pt x="187" y="93"/>
                        </a:lnTo>
                        <a:lnTo>
                          <a:pt x="181" y="94"/>
                        </a:lnTo>
                        <a:lnTo>
                          <a:pt x="174" y="95"/>
                        </a:lnTo>
                        <a:lnTo>
                          <a:pt x="167" y="95"/>
                        </a:lnTo>
                        <a:lnTo>
                          <a:pt x="161" y="96"/>
                        </a:lnTo>
                        <a:lnTo>
                          <a:pt x="154" y="97"/>
                        </a:lnTo>
                        <a:lnTo>
                          <a:pt x="147" y="99"/>
                        </a:lnTo>
                        <a:lnTo>
                          <a:pt x="141" y="100"/>
                        </a:lnTo>
                        <a:lnTo>
                          <a:pt x="134" y="101"/>
                        </a:lnTo>
                        <a:lnTo>
                          <a:pt x="127" y="103"/>
                        </a:lnTo>
                        <a:lnTo>
                          <a:pt x="121" y="104"/>
                        </a:lnTo>
                        <a:lnTo>
                          <a:pt x="114" y="106"/>
                        </a:lnTo>
                        <a:lnTo>
                          <a:pt x="108" y="107"/>
                        </a:lnTo>
                        <a:lnTo>
                          <a:pt x="101" y="108"/>
                        </a:lnTo>
                        <a:lnTo>
                          <a:pt x="95" y="110"/>
                        </a:lnTo>
                        <a:lnTo>
                          <a:pt x="88" y="112"/>
                        </a:lnTo>
                        <a:lnTo>
                          <a:pt x="82" y="113"/>
                        </a:lnTo>
                        <a:lnTo>
                          <a:pt x="76" y="115"/>
                        </a:lnTo>
                        <a:lnTo>
                          <a:pt x="69" y="116"/>
                        </a:lnTo>
                        <a:lnTo>
                          <a:pt x="65" y="115"/>
                        </a:lnTo>
                        <a:lnTo>
                          <a:pt x="62" y="115"/>
                        </a:lnTo>
                        <a:lnTo>
                          <a:pt x="58" y="114"/>
                        </a:lnTo>
                        <a:lnTo>
                          <a:pt x="56" y="114"/>
                        </a:lnTo>
                        <a:lnTo>
                          <a:pt x="52" y="113"/>
                        </a:lnTo>
                        <a:lnTo>
                          <a:pt x="49" y="113"/>
                        </a:lnTo>
                        <a:lnTo>
                          <a:pt x="45" y="113"/>
                        </a:lnTo>
                        <a:lnTo>
                          <a:pt x="43" y="113"/>
                        </a:lnTo>
                        <a:lnTo>
                          <a:pt x="39" y="113"/>
                        </a:lnTo>
                        <a:lnTo>
                          <a:pt x="37" y="113"/>
                        </a:lnTo>
                        <a:lnTo>
                          <a:pt x="33" y="113"/>
                        </a:lnTo>
                        <a:lnTo>
                          <a:pt x="31" y="113"/>
                        </a:lnTo>
                        <a:lnTo>
                          <a:pt x="27" y="113"/>
                        </a:lnTo>
                        <a:lnTo>
                          <a:pt x="25" y="113"/>
                        </a:lnTo>
                        <a:lnTo>
                          <a:pt x="22" y="113"/>
                        </a:lnTo>
                        <a:lnTo>
                          <a:pt x="19" y="113"/>
                        </a:lnTo>
                        <a:lnTo>
                          <a:pt x="18" y="109"/>
                        </a:lnTo>
                        <a:lnTo>
                          <a:pt x="16" y="107"/>
                        </a:lnTo>
                        <a:lnTo>
                          <a:pt x="15" y="103"/>
                        </a:lnTo>
                        <a:lnTo>
                          <a:pt x="14" y="101"/>
                        </a:lnTo>
                        <a:lnTo>
                          <a:pt x="12" y="95"/>
                        </a:lnTo>
                        <a:lnTo>
                          <a:pt x="9" y="91"/>
                        </a:lnTo>
                        <a:lnTo>
                          <a:pt x="7" y="87"/>
                        </a:lnTo>
                        <a:lnTo>
                          <a:pt x="5" y="83"/>
                        </a:lnTo>
                        <a:lnTo>
                          <a:pt x="2" y="78"/>
                        </a:lnTo>
                        <a:lnTo>
                          <a:pt x="0" y="75"/>
                        </a:lnTo>
                        <a:lnTo>
                          <a:pt x="2" y="70"/>
                        </a:lnTo>
                        <a:lnTo>
                          <a:pt x="6" y="68"/>
                        </a:lnTo>
                        <a:lnTo>
                          <a:pt x="8" y="64"/>
                        </a:lnTo>
                        <a:lnTo>
                          <a:pt x="12" y="61"/>
                        </a:lnTo>
                        <a:lnTo>
                          <a:pt x="14" y="58"/>
                        </a:lnTo>
                        <a:lnTo>
                          <a:pt x="18" y="55"/>
                        </a:lnTo>
                        <a:lnTo>
                          <a:pt x="21" y="52"/>
                        </a:lnTo>
                        <a:lnTo>
                          <a:pt x="25" y="51"/>
                        </a:lnTo>
                        <a:lnTo>
                          <a:pt x="27" y="49"/>
                        </a:lnTo>
                        <a:lnTo>
                          <a:pt x="31" y="46"/>
                        </a:lnTo>
                        <a:lnTo>
                          <a:pt x="34" y="44"/>
                        </a:lnTo>
                        <a:lnTo>
                          <a:pt x="38" y="43"/>
                        </a:lnTo>
                        <a:lnTo>
                          <a:pt x="41" y="40"/>
                        </a:lnTo>
                        <a:lnTo>
                          <a:pt x="45" y="39"/>
                        </a:lnTo>
                        <a:lnTo>
                          <a:pt x="49" y="38"/>
                        </a:lnTo>
                        <a:lnTo>
                          <a:pt x="53" y="37"/>
                        </a:lnTo>
                        <a:lnTo>
                          <a:pt x="56" y="34"/>
                        </a:lnTo>
                        <a:lnTo>
                          <a:pt x="60" y="33"/>
                        </a:lnTo>
                        <a:lnTo>
                          <a:pt x="64" y="32"/>
                        </a:lnTo>
                        <a:lnTo>
                          <a:pt x="67" y="31"/>
                        </a:lnTo>
                        <a:lnTo>
                          <a:pt x="71" y="30"/>
                        </a:lnTo>
                        <a:lnTo>
                          <a:pt x="76" y="30"/>
                        </a:lnTo>
                        <a:lnTo>
                          <a:pt x="79" y="28"/>
                        </a:lnTo>
                        <a:lnTo>
                          <a:pt x="83" y="27"/>
                        </a:lnTo>
                        <a:lnTo>
                          <a:pt x="88" y="27"/>
                        </a:lnTo>
                        <a:lnTo>
                          <a:pt x="91" y="26"/>
                        </a:lnTo>
                        <a:lnTo>
                          <a:pt x="95" y="25"/>
                        </a:lnTo>
                        <a:lnTo>
                          <a:pt x="98" y="25"/>
                        </a:lnTo>
                        <a:lnTo>
                          <a:pt x="103" y="25"/>
                        </a:lnTo>
                        <a:lnTo>
                          <a:pt x="107" y="25"/>
                        </a:lnTo>
                        <a:lnTo>
                          <a:pt x="111" y="24"/>
                        </a:lnTo>
                        <a:lnTo>
                          <a:pt x="116" y="24"/>
                        </a:lnTo>
                        <a:lnTo>
                          <a:pt x="120" y="23"/>
                        </a:lnTo>
                        <a:lnTo>
                          <a:pt x="123" y="23"/>
                        </a:lnTo>
                        <a:lnTo>
                          <a:pt x="127" y="23"/>
                        </a:lnTo>
                        <a:lnTo>
                          <a:pt x="132" y="23"/>
                        </a:lnTo>
                        <a:lnTo>
                          <a:pt x="135" y="23"/>
                        </a:lnTo>
                        <a:lnTo>
                          <a:pt x="140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2" y="20"/>
                        </a:lnTo>
                        <a:lnTo>
                          <a:pt x="156" y="20"/>
                        </a:lnTo>
                        <a:lnTo>
                          <a:pt x="161" y="20"/>
                        </a:lnTo>
                        <a:lnTo>
                          <a:pt x="165" y="20"/>
                        </a:lnTo>
                        <a:lnTo>
                          <a:pt x="170" y="19"/>
                        </a:lnTo>
                        <a:lnTo>
                          <a:pt x="173" y="19"/>
                        </a:lnTo>
                        <a:lnTo>
                          <a:pt x="177" y="19"/>
                        </a:lnTo>
                        <a:lnTo>
                          <a:pt x="181" y="19"/>
                        </a:lnTo>
                        <a:lnTo>
                          <a:pt x="186" y="19"/>
                        </a:lnTo>
                        <a:lnTo>
                          <a:pt x="190" y="19"/>
                        </a:lnTo>
                        <a:lnTo>
                          <a:pt x="194" y="18"/>
                        </a:lnTo>
                        <a:lnTo>
                          <a:pt x="198" y="18"/>
                        </a:lnTo>
                        <a:lnTo>
                          <a:pt x="202" y="17"/>
                        </a:lnTo>
                        <a:lnTo>
                          <a:pt x="206" y="17"/>
                        </a:lnTo>
                        <a:lnTo>
                          <a:pt x="210" y="15"/>
                        </a:lnTo>
                        <a:lnTo>
                          <a:pt x="215" y="15"/>
                        </a:lnTo>
                        <a:lnTo>
                          <a:pt x="218" y="14"/>
                        </a:lnTo>
                        <a:lnTo>
                          <a:pt x="222" y="14"/>
                        </a:lnTo>
                        <a:lnTo>
                          <a:pt x="225" y="13"/>
                        </a:lnTo>
                        <a:lnTo>
                          <a:pt x="230" y="12"/>
                        </a:lnTo>
                        <a:lnTo>
                          <a:pt x="234" y="12"/>
                        </a:lnTo>
                        <a:lnTo>
                          <a:pt x="237" y="11"/>
                        </a:lnTo>
                        <a:lnTo>
                          <a:pt x="242" y="9"/>
                        </a:lnTo>
                        <a:lnTo>
                          <a:pt x="245" y="9"/>
                        </a:lnTo>
                        <a:lnTo>
                          <a:pt x="249" y="7"/>
                        </a:lnTo>
                        <a:lnTo>
                          <a:pt x="251" y="7"/>
                        </a:lnTo>
                        <a:lnTo>
                          <a:pt x="255" y="7"/>
                        </a:lnTo>
                        <a:lnTo>
                          <a:pt x="257" y="7"/>
                        </a:lnTo>
                        <a:lnTo>
                          <a:pt x="260" y="7"/>
                        </a:lnTo>
                        <a:lnTo>
                          <a:pt x="263" y="6"/>
                        </a:lnTo>
                        <a:lnTo>
                          <a:pt x="266" y="6"/>
                        </a:lnTo>
                        <a:lnTo>
                          <a:pt x="269" y="6"/>
                        </a:lnTo>
                        <a:lnTo>
                          <a:pt x="272" y="5"/>
                        </a:lnTo>
                        <a:lnTo>
                          <a:pt x="275" y="5"/>
                        </a:lnTo>
                        <a:lnTo>
                          <a:pt x="278" y="5"/>
                        </a:lnTo>
                        <a:lnTo>
                          <a:pt x="281" y="5"/>
                        </a:lnTo>
                        <a:lnTo>
                          <a:pt x="283" y="5"/>
                        </a:lnTo>
                        <a:lnTo>
                          <a:pt x="287" y="5"/>
                        </a:lnTo>
                        <a:lnTo>
                          <a:pt x="289" y="5"/>
                        </a:lnTo>
                        <a:lnTo>
                          <a:pt x="293" y="5"/>
                        </a:lnTo>
                        <a:lnTo>
                          <a:pt x="295" y="5"/>
                        </a:lnTo>
                        <a:lnTo>
                          <a:pt x="298" y="5"/>
                        </a:lnTo>
                        <a:lnTo>
                          <a:pt x="301" y="5"/>
                        </a:lnTo>
                        <a:lnTo>
                          <a:pt x="304" y="5"/>
                        </a:lnTo>
                        <a:lnTo>
                          <a:pt x="307" y="5"/>
                        </a:lnTo>
                        <a:lnTo>
                          <a:pt x="311" y="5"/>
                        </a:lnTo>
                        <a:lnTo>
                          <a:pt x="313" y="5"/>
                        </a:lnTo>
                        <a:lnTo>
                          <a:pt x="315" y="5"/>
                        </a:lnTo>
                        <a:lnTo>
                          <a:pt x="319" y="5"/>
                        </a:lnTo>
                        <a:lnTo>
                          <a:pt x="321" y="5"/>
                        </a:lnTo>
                        <a:lnTo>
                          <a:pt x="325" y="5"/>
                        </a:lnTo>
                        <a:lnTo>
                          <a:pt x="329" y="5"/>
                        </a:lnTo>
                        <a:lnTo>
                          <a:pt x="331" y="5"/>
                        </a:lnTo>
                        <a:lnTo>
                          <a:pt x="333" y="5"/>
                        </a:lnTo>
                        <a:lnTo>
                          <a:pt x="337" y="5"/>
                        </a:lnTo>
                        <a:lnTo>
                          <a:pt x="340" y="6"/>
                        </a:lnTo>
                        <a:lnTo>
                          <a:pt x="343" y="5"/>
                        </a:lnTo>
                        <a:lnTo>
                          <a:pt x="346" y="5"/>
                        </a:lnTo>
                        <a:lnTo>
                          <a:pt x="349" y="5"/>
                        </a:lnTo>
                        <a:lnTo>
                          <a:pt x="351" y="5"/>
                        </a:lnTo>
                        <a:lnTo>
                          <a:pt x="355" y="5"/>
                        </a:lnTo>
                        <a:lnTo>
                          <a:pt x="357" y="5"/>
                        </a:lnTo>
                        <a:lnTo>
                          <a:pt x="361" y="5"/>
                        </a:lnTo>
                        <a:lnTo>
                          <a:pt x="364" y="5"/>
                        </a:lnTo>
                        <a:lnTo>
                          <a:pt x="366" y="5"/>
                        </a:lnTo>
                        <a:lnTo>
                          <a:pt x="369" y="5"/>
                        </a:lnTo>
                        <a:lnTo>
                          <a:pt x="371" y="5"/>
                        </a:lnTo>
                        <a:lnTo>
                          <a:pt x="376" y="5"/>
                        </a:lnTo>
                        <a:lnTo>
                          <a:pt x="378" y="5"/>
                        </a:lnTo>
                        <a:lnTo>
                          <a:pt x="382" y="5"/>
                        </a:lnTo>
                        <a:lnTo>
                          <a:pt x="384" y="5"/>
                        </a:lnTo>
                        <a:lnTo>
                          <a:pt x="387" y="5"/>
                        </a:lnTo>
                        <a:lnTo>
                          <a:pt x="390" y="5"/>
                        </a:lnTo>
                        <a:lnTo>
                          <a:pt x="394" y="5"/>
                        </a:lnTo>
                        <a:lnTo>
                          <a:pt x="396" y="5"/>
                        </a:lnTo>
                        <a:lnTo>
                          <a:pt x="400" y="5"/>
                        </a:lnTo>
                        <a:lnTo>
                          <a:pt x="402" y="5"/>
                        </a:lnTo>
                        <a:lnTo>
                          <a:pt x="404" y="5"/>
                        </a:lnTo>
                        <a:lnTo>
                          <a:pt x="407" y="4"/>
                        </a:lnTo>
                        <a:lnTo>
                          <a:pt x="410" y="4"/>
                        </a:lnTo>
                        <a:lnTo>
                          <a:pt x="414" y="2"/>
                        </a:lnTo>
                        <a:lnTo>
                          <a:pt x="418" y="2"/>
                        </a:lnTo>
                        <a:lnTo>
                          <a:pt x="420" y="1"/>
                        </a:lnTo>
                        <a:lnTo>
                          <a:pt x="422" y="1"/>
                        </a:lnTo>
                        <a:lnTo>
                          <a:pt x="426" y="1"/>
                        </a:lnTo>
                        <a:lnTo>
                          <a:pt x="428" y="1"/>
                        </a:lnTo>
                        <a:lnTo>
                          <a:pt x="432" y="0"/>
                        </a:lnTo>
                        <a:lnTo>
                          <a:pt x="435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22" name="Freeform 196"/>
                  <p:cNvSpPr>
                    <a:spLocks/>
                  </p:cNvSpPr>
                  <p:nvPr/>
                </p:nvSpPr>
                <p:spPr bwMode="auto">
                  <a:xfrm>
                    <a:off x="5406" y="1602"/>
                    <a:ext cx="36" cy="166"/>
                  </a:xfrm>
                  <a:custGeom>
                    <a:avLst/>
                    <a:gdLst>
                      <a:gd name="T0" fmla="*/ 0 w 107"/>
                      <a:gd name="T1" fmla="*/ 0 h 499"/>
                      <a:gd name="T2" fmla="*/ 0 w 107"/>
                      <a:gd name="T3" fmla="*/ 0 h 499"/>
                      <a:gd name="T4" fmla="*/ 0 w 107"/>
                      <a:gd name="T5" fmla="*/ 0 h 499"/>
                      <a:gd name="T6" fmla="*/ 0 w 107"/>
                      <a:gd name="T7" fmla="*/ 0 h 499"/>
                      <a:gd name="T8" fmla="*/ 0 w 107"/>
                      <a:gd name="T9" fmla="*/ 0 h 499"/>
                      <a:gd name="T10" fmla="*/ 0 w 107"/>
                      <a:gd name="T11" fmla="*/ 0 h 499"/>
                      <a:gd name="T12" fmla="*/ 0 w 107"/>
                      <a:gd name="T13" fmla="*/ 0 h 499"/>
                      <a:gd name="T14" fmla="*/ 0 w 107"/>
                      <a:gd name="T15" fmla="*/ 0 h 499"/>
                      <a:gd name="T16" fmla="*/ 0 w 107"/>
                      <a:gd name="T17" fmla="*/ 0 h 499"/>
                      <a:gd name="T18" fmla="*/ 0 w 107"/>
                      <a:gd name="T19" fmla="*/ 0 h 499"/>
                      <a:gd name="T20" fmla="*/ 0 w 107"/>
                      <a:gd name="T21" fmla="*/ 0 h 499"/>
                      <a:gd name="T22" fmla="*/ 0 w 107"/>
                      <a:gd name="T23" fmla="*/ 0 h 499"/>
                      <a:gd name="T24" fmla="*/ 0 w 107"/>
                      <a:gd name="T25" fmla="*/ 0 h 499"/>
                      <a:gd name="T26" fmla="*/ 0 w 107"/>
                      <a:gd name="T27" fmla="*/ 0 h 499"/>
                      <a:gd name="T28" fmla="*/ 0 w 107"/>
                      <a:gd name="T29" fmla="*/ 0 h 499"/>
                      <a:gd name="T30" fmla="*/ 0 w 107"/>
                      <a:gd name="T31" fmla="*/ 0 h 499"/>
                      <a:gd name="T32" fmla="*/ 0 w 107"/>
                      <a:gd name="T33" fmla="*/ 0 h 499"/>
                      <a:gd name="T34" fmla="*/ 0 w 107"/>
                      <a:gd name="T35" fmla="*/ 0 h 499"/>
                      <a:gd name="T36" fmla="*/ 0 w 107"/>
                      <a:gd name="T37" fmla="*/ 0 h 499"/>
                      <a:gd name="T38" fmla="*/ 0 w 107"/>
                      <a:gd name="T39" fmla="*/ 0 h 499"/>
                      <a:gd name="T40" fmla="*/ 0 w 107"/>
                      <a:gd name="T41" fmla="*/ 0 h 499"/>
                      <a:gd name="T42" fmla="*/ 0 w 107"/>
                      <a:gd name="T43" fmla="*/ 0 h 499"/>
                      <a:gd name="T44" fmla="*/ 0 w 107"/>
                      <a:gd name="T45" fmla="*/ 0 h 499"/>
                      <a:gd name="T46" fmla="*/ 0 w 107"/>
                      <a:gd name="T47" fmla="*/ 0 h 499"/>
                      <a:gd name="T48" fmla="*/ 0 w 107"/>
                      <a:gd name="T49" fmla="*/ 0 h 499"/>
                      <a:gd name="T50" fmla="*/ 0 w 107"/>
                      <a:gd name="T51" fmla="*/ 0 h 499"/>
                      <a:gd name="T52" fmla="*/ 0 w 107"/>
                      <a:gd name="T53" fmla="*/ 0 h 499"/>
                      <a:gd name="T54" fmla="*/ 0 w 107"/>
                      <a:gd name="T55" fmla="*/ 0 h 499"/>
                      <a:gd name="T56" fmla="*/ 0 w 107"/>
                      <a:gd name="T57" fmla="*/ 0 h 499"/>
                      <a:gd name="T58" fmla="*/ 0 w 107"/>
                      <a:gd name="T59" fmla="*/ 0 h 499"/>
                      <a:gd name="T60" fmla="*/ 0 w 107"/>
                      <a:gd name="T61" fmla="*/ 0 h 499"/>
                      <a:gd name="T62" fmla="*/ 0 w 107"/>
                      <a:gd name="T63" fmla="*/ 0 h 499"/>
                      <a:gd name="T64" fmla="*/ 0 w 107"/>
                      <a:gd name="T65" fmla="*/ 0 h 499"/>
                      <a:gd name="T66" fmla="*/ 0 w 107"/>
                      <a:gd name="T67" fmla="*/ 0 h 499"/>
                      <a:gd name="T68" fmla="*/ 0 w 107"/>
                      <a:gd name="T69" fmla="*/ 0 h 499"/>
                      <a:gd name="T70" fmla="*/ 0 w 107"/>
                      <a:gd name="T71" fmla="*/ 0 h 499"/>
                      <a:gd name="T72" fmla="*/ 0 w 107"/>
                      <a:gd name="T73" fmla="*/ 0 h 499"/>
                      <a:gd name="T74" fmla="*/ 0 w 107"/>
                      <a:gd name="T75" fmla="*/ 0 h 499"/>
                      <a:gd name="T76" fmla="*/ 0 w 107"/>
                      <a:gd name="T77" fmla="*/ 0 h 499"/>
                      <a:gd name="T78" fmla="*/ 0 w 107"/>
                      <a:gd name="T79" fmla="*/ 0 h 499"/>
                      <a:gd name="T80" fmla="*/ 0 w 107"/>
                      <a:gd name="T81" fmla="*/ 0 h 499"/>
                      <a:gd name="T82" fmla="*/ 0 w 107"/>
                      <a:gd name="T83" fmla="*/ 0 h 499"/>
                      <a:gd name="T84" fmla="*/ 0 w 107"/>
                      <a:gd name="T85" fmla="*/ 0 h 499"/>
                      <a:gd name="T86" fmla="*/ 0 w 107"/>
                      <a:gd name="T87" fmla="*/ 0 h 499"/>
                      <a:gd name="T88" fmla="*/ 0 w 107"/>
                      <a:gd name="T89" fmla="*/ 0 h 499"/>
                      <a:gd name="T90" fmla="*/ 0 w 107"/>
                      <a:gd name="T91" fmla="*/ 0 h 499"/>
                      <a:gd name="T92" fmla="*/ 0 w 107"/>
                      <a:gd name="T93" fmla="*/ 0 h 499"/>
                      <a:gd name="T94" fmla="*/ 0 w 107"/>
                      <a:gd name="T95" fmla="*/ 0 h 499"/>
                      <a:gd name="T96" fmla="*/ 0 w 107"/>
                      <a:gd name="T97" fmla="*/ 0 h 499"/>
                      <a:gd name="T98" fmla="*/ 0 w 107"/>
                      <a:gd name="T99" fmla="*/ 0 h 499"/>
                      <a:gd name="T100" fmla="*/ 0 w 107"/>
                      <a:gd name="T101" fmla="*/ 0 h 499"/>
                      <a:gd name="T102" fmla="*/ 0 w 107"/>
                      <a:gd name="T103" fmla="*/ 0 h 499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107"/>
                      <a:gd name="T157" fmla="*/ 0 h 499"/>
                      <a:gd name="T158" fmla="*/ 107 w 107"/>
                      <a:gd name="T159" fmla="*/ 499 h 499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107" h="499">
                        <a:moveTo>
                          <a:pt x="54" y="0"/>
                        </a:moveTo>
                        <a:lnTo>
                          <a:pt x="57" y="2"/>
                        </a:lnTo>
                        <a:lnTo>
                          <a:pt x="61" y="4"/>
                        </a:lnTo>
                        <a:lnTo>
                          <a:pt x="64" y="5"/>
                        </a:lnTo>
                        <a:lnTo>
                          <a:pt x="69" y="7"/>
                        </a:lnTo>
                        <a:lnTo>
                          <a:pt x="71" y="8"/>
                        </a:lnTo>
                        <a:lnTo>
                          <a:pt x="74" y="11"/>
                        </a:lnTo>
                        <a:lnTo>
                          <a:pt x="76" y="12"/>
                        </a:lnTo>
                        <a:lnTo>
                          <a:pt x="80" y="15"/>
                        </a:lnTo>
                        <a:lnTo>
                          <a:pt x="85" y="19"/>
                        </a:lnTo>
                        <a:lnTo>
                          <a:pt x="88" y="24"/>
                        </a:lnTo>
                        <a:lnTo>
                          <a:pt x="89" y="26"/>
                        </a:lnTo>
                        <a:lnTo>
                          <a:pt x="92" y="30"/>
                        </a:lnTo>
                        <a:lnTo>
                          <a:pt x="92" y="32"/>
                        </a:lnTo>
                        <a:lnTo>
                          <a:pt x="94" y="36"/>
                        </a:lnTo>
                        <a:lnTo>
                          <a:pt x="94" y="38"/>
                        </a:lnTo>
                        <a:lnTo>
                          <a:pt x="95" y="40"/>
                        </a:lnTo>
                        <a:lnTo>
                          <a:pt x="95" y="44"/>
                        </a:lnTo>
                        <a:lnTo>
                          <a:pt x="96" y="46"/>
                        </a:lnTo>
                        <a:lnTo>
                          <a:pt x="96" y="50"/>
                        </a:lnTo>
                        <a:lnTo>
                          <a:pt x="96" y="53"/>
                        </a:lnTo>
                        <a:lnTo>
                          <a:pt x="96" y="56"/>
                        </a:lnTo>
                        <a:lnTo>
                          <a:pt x="98" y="59"/>
                        </a:lnTo>
                        <a:lnTo>
                          <a:pt x="96" y="63"/>
                        </a:lnTo>
                        <a:lnTo>
                          <a:pt x="96" y="65"/>
                        </a:lnTo>
                        <a:lnTo>
                          <a:pt x="96" y="69"/>
                        </a:lnTo>
                        <a:lnTo>
                          <a:pt x="96" y="74"/>
                        </a:lnTo>
                        <a:lnTo>
                          <a:pt x="95" y="76"/>
                        </a:lnTo>
                        <a:lnTo>
                          <a:pt x="95" y="81"/>
                        </a:lnTo>
                        <a:lnTo>
                          <a:pt x="94" y="83"/>
                        </a:lnTo>
                        <a:lnTo>
                          <a:pt x="94" y="88"/>
                        </a:lnTo>
                        <a:lnTo>
                          <a:pt x="93" y="90"/>
                        </a:lnTo>
                        <a:lnTo>
                          <a:pt x="92" y="94"/>
                        </a:lnTo>
                        <a:lnTo>
                          <a:pt x="92" y="97"/>
                        </a:lnTo>
                        <a:lnTo>
                          <a:pt x="90" y="101"/>
                        </a:lnTo>
                        <a:lnTo>
                          <a:pt x="89" y="105"/>
                        </a:lnTo>
                        <a:lnTo>
                          <a:pt x="89" y="108"/>
                        </a:lnTo>
                        <a:lnTo>
                          <a:pt x="87" y="112"/>
                        </a:lnTo>
                        <a:lnTo>
                          <a:pt x="87" y="116"/>
                        </a:lnTo>
                        <a:lnTo>
                          <a:pt x="86" y="119"/>
                        </a:lnTo>
                        <a:lnTo>
                          <a:pt x="85" y="122"/>
                        </a:lnTo>
                        <a:lnTo>
                          <a:pt x="85" y="126"/>
                        </a:lnTo>
                        <a:lnTo>
                          <a:pt x="83" y="129"/>
                        </a:lnTo>
                        <a:lnTo>
                          <a:pt x="82" y="133"/>
                        </a:lnTo>
                        <a:lnTo>
                          <a:pt x="82" y="137"/>
                        </a:lnTo>
                        <a:lnTo>
                          <a:pt x="80" y="140"/>
                        </a:lnTo>
                        <a:lnTo>
                          <a:pt x="80" y="144"/>
                        </a:lnTo>
                        <a:lnTo>
                          <a:pt x="79" y="147"/>
                        </a:lnTo>
                        <a:lnTo>
                          <a:pt x="77" y="151"/>
                        </a:lnTo>
                        <a:lnTo>
                          <a:pt x="76" y="154"/>
                        </a:lnTo>
                        <a:lnTo>
                          <a:pt x="76" y="158"/>
                        </a:lnTo>
                        <a:lnTo>
                          <a:pt x="76" y="162"/>
                        </a:lnTo>
                        <a:lnTo>
                          <a:pt x="76" y="165"/>
                        </a:lnTo>
                        <a:lnTo>
                          <a:pt x="75" y="169"/>
                        </a:lnTo>
                        <a:lnTo>
                          <a:pt x="75" y="172"/>
                        </a:lnTo>
                        <a:lnTo>
                          <a:pt x="74" y="175"/>
                        </a:lnTo>
                        <a:lnTo>
                          <a:pt x="74" y="178"/>
                        </a:lnTo>
                        <a:lnTo>
                          <a:pt x="74" y="182"/>
                        </a:lnTo>
                        <a:lnTo>
                          <a:pt x="75" y="184"/>
                        </a:lnTo>
                        <a:lnTo>
                          <a:pt x="75" y="188"/>
                        </a:lnTo>
                        <a:lnTo>
                          <a:pt x="76" y="191"/>
                        </a:lnTo>
                        <a:lnTo>
                          <a:pt x="76" y="195"/>
                        </a:lnTo>
                        <a:lnTo>
                          <a:pt x="77" y="197"/>
                        </a:lnTo>
                        <a:lnTo>
                          <a:pt x="76" y="202"/>
                        </a:lnTo>
                        <a:lnTo>
                          <a:pt x="76" y="207"/>
                        </a:lnTo>
                        <a:lnTo>
                          <a:pt x="76" y="210"/>
                        </a:lnTo>
                        <a:lnTo>
                          <a:pt x="76" y="215"/>
                        </a:lnTo>
                        <a:lnTo>
                          <a:pt x="75" y="220"/>
                        </a:lnTo>
                        <a:lnTo>
                          <a:pt x="74" y="224"/>
                        </a:lnTo>
                        <a:lnTo>
                          <a:pt x="74" y="228"/>
                        </a:lnTo>
                        <a:lnTo>
                          <a:pt x="74" y="233"/>
                        </a:lnTo>
                        <a:lnTo>
                          <a:pt x="74" y="237"/>
                        </a:lnTo>
                        <a:lnTo>
                          <a:pt x="74" y="241"/>
                        </a:lnTo>
                        <a:lnTo>
                          <a:pt x="74" y="246"/>
                        </a:lnTo>
                        <a:lnTo>
                          <a:pt x="74" y="251"/>
                        </a:lnTo>
                        <a:lnTo>
                          <a:pt x="74" y="255"/>
                        </a:lnTo>
                        <a:lnTo>
                          <a:pt x="74" y="259"/>
                        </a:lnTo>
                        <a:lnTo>
                          <a:pt x="74" y="264"/>
                        </a:lnTo>
                        <a:lnTo>
                          <a:pt x="74" y="268"/>
                        </a:lnTo>
                        <a:lnTo>
                          <a:pt x="74" y="272"/>
                        </a:lnTo>
                        <a:lnTo>
                          <a:pt x="74" y="277"/>
                        </a:lnTo>
                        <a:lnTo>
                          <a:pt x="74" y="281"/>
                        </a:lnTo>
                        <a:lnTo>
                          <a:pt x="74" y="285"/>
                        </a:lnTo>
                        <a:lnTo>
                          <a:pt x="74" y="290"/>
                        </a:lnTo>
                        <a:lnTo>
                          <a:pt x="75" y="293"/>
                        </a:lnTo>
                        <a:lnTo>
                          <a:pt x="76" y="298"/>
                        </a:lnTo>
                        <a:lnTo>
                          <a:pt x="76" y="303"/>
                        </a:lnTo>
                        <a:lnTo>
                          <a:pt x="76" y="306"/>
                        </a:lnTo>
                        <a:lnTo>
                          <a:pt x="76" y="311"/>
                        </a:lnTo>
                        <a:lnTo>
                          <a:pt x="76" y="316"/>
                        </a:lnTo>
                        <a:lnTo>
                          <a:pt x="76" y="319"/>
                        </a:lnTo>
                        <a:lnTo>
                          <a:pt x="77" y="324"/>
                        </a:lnTo>
                        <a:lnTo>
                          <a:pt x="77" y="329"/>
                        </a:lnTo>
                        <a:lnTo>
                          <a:pt x="79" y="332"/>
                        </a:lnTo>
                        <a:lnTo>
                          <a:pt x="79" y="336"/>
                        </a:lnTo>
                        <a:lnTo>
                          <a:pt x="79" y="341"/>
                        </a:lnTo>
                        <a:lnTo>
                          <a:pt x="80" y="346"/>
                        </a:lnTo>
                        <a:lnTo>
                          <a:pt x="80" y="349"/>
                        </a:lnTo>
                        <a:lnTo>
                          <a:pt x="81" y="354"/>
                        </a:lnTo>
                        <a:lnTo>
                          <a:pt x="82" y="357"/>
                        </a:lnTo>
                        <a:lnTo>
                          <a:pt x="82" y="362"/>
                        </a:lnTo>
                        <a:lnTo>
                          <a:pt x="82" y="366"/>
                        </a:lnTo>
                        <a:lnTo>
                          <a:pt x="85" y="369"/>
                        </a:lnTo>
                        <a:lnTo>
                          <a:pt x="85" y="374"/>
                        </a:lnTo>
                        <a:lnTo>
                          <a:pt x="85" y="378"/>
                        </a:lnTo>
                        <a:lnTo>
                          <a:pt x="86" y="382"/>
                        </a:lnTo>
                        <a:lnTo>
                          <a:pt x="87" y="387"/>
                        </a:lnTo>
                        <a:lnTo>
                          <a:pt x="87" y="391"/>
                        </a:lnTo>
                        <a:lnTo>
                          <a:pt x="89" y="395"/>
                        </a:lnTo>
                        <a:lnTo>
                          <a:pt x="89" y="400"/>
                        </a:lnTo>
                        <a:lnTo>
                          <a:pt x="90" y="404"/>
                        </a:lnTo>
                        <a:lnTo>
                          <a:pt x="92" y="407"/>
                        </a:lnTo>
                        <a:lnTo>
                          <a:pt x="92" y="412"/>
                        </a:lnTo>
                        <a:lnTo>
                          <a:pt x="93" y="416"/>
                        </a:lnTo>
                        <a:lnTo>
                          <a:pt x="94" y="420"/>
                        </a:lnTo>
                        <a:lnTo>
                          <a:pt x="94" y="424"/>
                        </a:lnTo>
                        <a:lnTo>
                          <a:pt x="95" y="429"/>
                        </a:lnTo>
                        <a:lnTo>
                          <a:pt x="96" y="433"/>
                        </a:lnTo>
                        <a:lnTo>
                          <a:pt x="98" y="437"/>
                        </a:lnTo>
                        <a:lnTo>
                          <a:pt x="99" y="440"/>
                        </a:lnTo>
                        <a:lnTo>
                          <a:pt x="100" y="445"/>
                        </a:lnTo>
                        <a:lnTo>
                          <a:pt x="101" y="449"/>
                        </a:lnTo>
                        <a:lnTo>
                          <a:pt x="102" y="454"/>
                        </a:lnTo>
                        <a:lnTo>
                          <a:pt x="103" y="458"/>
                        </a:lnTo>
                        <a:lnTo>
                          <a:pt x="105" y="462"/>
                        </a:lnTo>
                        <a:lnTo>
                          <a:pt x="106" y="467"/>
                        </a:lnTo>
                        <a:lnTo>
                          <a:pt x="107" y="471"/>
                        </a:lnTo>
                        <a:lnTo>
                          <a:pt x="103" y="474"/>
                        </a:lnTo>
                        <a:lnTo>
                          <a:pt x="99" y="477"/>
                        </a:lnTo>
                        <a:lnTo>
                          <a:pt x="94" y="481"/>
                        </a:lnTo>
                        <a:lnTo>
                          <a:pt x="90" y="484"/>
                        </a:lnTo>
                        <a:lnTo>
                          <a:pt x="87" y="488"/>
                        </a:lnTo>
                        <a:lnTo>
                          <a:pt x="82" y="492"/>
                        </a:lnTo>
                        <a:lnTo>
                          <a:pt x="77" y="494"/>
                        </a:lnTo>
                        <a:lnTo>
                          <a:pt x="74" y="499"/>
                        </a:lnTo>
                        <a:lnTo>
                          <a:pt x="68" y="495"/>
                        </a:lnTo>
                        <a:lnTo>
                          <a:pt x="64" y="493"/>
                        </a:lnTo>
                        <a:lnTo>
                          <a:pt x="58" y="489"/>
                        </a:lnTo>
                        <a:lnTo>
                          <a:pt x="55" y="487"/>
                        </a:lnTo>
                        <a:lnTo>
                          <a:pt x="51" y="483"/>
                        </a:lnTo>
                        <a:lnTo>
                          <a:pt x="48" y="481"/>
                        </a:lnTo>
                        <a:lnTo>
                          <a:pt x="44" y="477"/>
                        </a:lnTo>
                        <a:lnTo>
                          <a:pt x="41" y="475"/>
                        </a:lnTo>
                        <a:lnTo>
                          <a:pt x="37" y="471"/>
                        </a:lnTo>
                        <a:lnTo>
                          <a:pt x="33" y="467"/>
                        </a:lnTo>
                        <a:lnTo>
                          <a:pt x="31" y="463"/>
                        </a:lnTo>
                        <a:lnTo>
                          <a:pt x="29" y="459"/>
                        </a:lnTo>
                        <a:lnTo>
                          <a:pt x="26" y="456"/>
                        </a:lnTo>
                        <a:lnTo>
                          <a:pt x="23" y="451"/>
                        </a:lnTo>
                        <a:lnTo>
                          <a:pt x="20" y="448"/>
                        </a:lnTo>
                        <a:lnTo>
                          <a:pt x="19" y="444"/>
                        </a:lnTo>
                        <a:lnTo>
                          <a:pt x="17" y="439"/>
                        </a:lnTo>
                        <a:lnTo>
                          <a:pt x="16" y="435"/>
                        </a:lnTo>
                        <a:lnTo>
                          <a:pt x="13" y="430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9" y="417"/>
                        </a:lnTo>
                        <a:lnTo>
                          <a:pt x="9" y="412"/>
                        </a:lnTo>
                        <a:lnTo>
                          <a:pt x="7" y="407"/>
                        </a:lnTo>
                        <a:lnTo>
                          <a:pt x="6" y="402"/>
                        </a:lnTo>
                        <a:lnTo>
                          <a:pt x="5" y="398"/>
                        </a:lnTo>
                        <a:lnTo>
                          <a:pt x="4" y="392"/>
                        </a:lnTo>
                        <a:lnTo>
                          <a:pt x="4" y="387"/>
                        </a:lnTo>
                        <a:lnTo>
                          <a:pt x="3" y="382"/>
                        </a:lnTo>
                        <a:lnTo>
                          <a:pt x="3" y="378"/>
                        </a:lnTo>
                        <a:lnTo>
                          <a:pt x="1" y="372"/>
                        </a:lnTo>
                        <a:lnTo>
                          <a:pt x="1" y="367"/>
                        </a:lnTo>
                        <a:lnTo>
                          <a:pt x="1" y="362"/>
                        </a:lnTo>
                        <a:lnTo>
                          <a:pt x="0" y="357"/>
                        </a:lnTo>
                        <a:lnTo>
                          <a:pt x="0" y="351"/>
                        </a:lnTo>
                        <a:lnTo>
                          <a:pt x="0" y="347"/>
                        </a:lnTo>
                        <a:lnTo>
                          <a:pt x="0" y="341"/>
                        </a:lnTo>
                        <a:lnTo>
                          <a:pt x="0" y="336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19"/>
                        </a:lnTo>
                        <a:lnTo>
                          <a:pt x="0" y="313"/>
                        </a:lnTo>
                        <a:lnTo>
                          <a:pt x="0" y="309"/>
                        </a:lnTo>
                        <a:lnTo>
                          <a:pt x="0" y="304"/>
                        </a:lnTo>
                        <a:lnTo>
                          <a:pt x="0" y="298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1" y="281"/>
                        </a:lnTo>
                        <a:lnTo>
                          <a:pt x="1" y="275"/>
                        </a:lnTo>
                        <a:lnTo>
                          <a:pt x="1" y="271"/>
                        </a:lnTo>
                        <a:lnTo>
                          <a:pt x="1" y="266"/>
                        </a:lnTo>
                        <a:lnTo>
                          <a:pt x="1" y="260"/>
                        </a:lnTo>
                        <a:lnTo>
                          <a:pt x="1" y="255"/>
                        </a:lnTo>
                        <a:lnTo>
                          <a:pt x="1" y="251"/>
                        </a:lnTo>
                        <a:lnTo>
                          <a:pt x="1" y="245"/>
                        </a:lnTo>
                        <a:lnTo>
                          <a:pt x="1" y="240"/>
                        </a:lnTo>
                        <a:lnTo>
                          <a:pt x="1" y="235"/>
                        </a:lnTo>
                        <a:lnTo>
                          <a:pt x="1" y="230"/>
                        </a:lnTo>
                        <a:lnTo>
                          <a:pt x="1" y="224"/>
                        </a:lnTo>
                        <a:lnTo>
                          <a:pt x="1" y="220"/>
                        </a:lnTo>
                        <a:lnTo>
                          <a:pt x="0" y="215"/>
                        </a:lnTo>
                        <a:lnTo>
                          <a:pt x="0" y="210"/>
                        </a:lnTo>
                        <a:lnTo>
                          <a:pt x="0" y="205"/>
                        </a:lnTo>
                        <a:lnTo>
                          <a:pt x="0" y="201"/>
                        </a:lnTo>
                        <a:lnTo>
                          <a:pt x="0" y="197"/>
                        </a:lnTo>
                        <a:lnTo>
                          <a:pt x="0" y="194"/>
                        </a:lnTo>
                        <a:lnTo>
                          <a:pt x="0" y="190"/>
                        </a:lnTo>
                        <a:lnTo>
                          <a:pt x="0" y="188"/>
                        </a:lnTo>
                        <a:lnTo>
                          <a:pt x="0" y="183"/>
                        </a:lnTo>
                        <a:lnTo>
                          <a:pt x="1" y="181"/>
                        </a:lnTo>
                        <a:lnTo>
                          <a:pt x="1" y="177"/>
                        </a:lnTo>
                        <a:lnTo>
                          <a:pt x="1" y="173"/>
                        </a:lnTo>
                        <a:lnTo>
                          <a:pt x="1" y="170"/>
                        </a:lnTo>
                        <a:lnTo>
                          <a:pt x="1" y="166"/>
                        </a:lnTo>
                        <a:lnTo>
                          <a:pt x="1" y="163"/>
                        </a:lnTo>
                        <a:lnTo>
                          <a:pt x="3" y="159"/>
                        </a:lnTo>
                        <a:lnTo>
                          <a:pt x="3" y="156"/>
                        </a:lnTo>
                        <a:lnTo>
                          <a:pt x="3" y="153"/>
                        </a:lnTo>
                        <a:lnTo>
                          <a:pt x="3" y="150"/>
                        </a:lnTo>
                        <a:lnTo>
                          <a:pt x="3" y="146"/>
                        </a:lnTo>
                        <a:lnTo>
                          <a:pt x="3" y="143"/>
                        </a:lnTo>
                        <a:lnTo>
                          <a:pt x="3" y="139"/>
                        </a:lnTo>
                        <a:lnTo>
                          <a:pt x="3" y="135"/>
                        </a:lnTo>
                        <a:lnTo>
                          <a:pt x="4" y="132"/>
                        </a:lnTo>
                        <a:lnTo>
                          <a:pt x="4" y="129"/>
                        </a:lnTo>
                        <a:lnTo>
                          <a:pt x="4" y="126"/>
                        </a:lnTo>
                        <a:lnTo>
                          <a:pt x="4" y="121"/>
                        </a:lnTo>
                        <a:lnTo>
                          <a:pt x="5" y="119"/>
                        </a:lnTo>
                        <a:lnTo>
                          <a:pt x="5" y="115"/>
                        </a:lnTo>
                        <a:lnTo>
                          <a:pt x="5" y="112"/>
                        </a:lnTo>
                        <a:lnTo>
                          <a:pt x="6" y="108"/>
                        </a:lnTo>
                        <a:lnTo>
                          <a:pt x="6" y="106"/>
                        </a:lnTo>
                        <a:lnTo>
                          <a:pt x="6" y="101"/>
                        </a:lnTo>
                        <a:lnTo>
                          <a:pt x="6" y="99"/>
                        </a:lnTo>
                        <a:lnTo>
                          <a:pt x="7" y="95"/>
                        </a:lnTo>
                        <a:lnTo>
                          <a:pt x="9" y="91"/>
                        </a:lnTo>
                        <a:lnTo>
                          <a:pt x="9" y="88"/>
                        </a:lnTo>
                        <a:lnTo>
                          <a:pt x="9" y="86"/>
                        </a:lnTo>
                        <a:lnTo>
                          <a:pt x="9" y="81"/>
                        </a:lnTo>
                        <a:lnTo>
                          <a:pt x="10" y="78"/>
                        </a:lnTo>
                        <a:lnTo>
                          <a:pt x="11" y="75"/>
                        </a:lnTo>
                        <a:lnTo>
                          <a:pt x="11" y="71"/>
                        </a:lnTo>
                        <a:lnTo>
                          <a:pt x="12" y="68"/>
                        </a:lnTo>
                        <a:lnTo>
                          <a:pt x="13" y="65"/>
                        </a:lnTo>
                        <a:lnTo>
                          <a:pt x="13" y="62"/>
                        </a:lnTo>
                        <a:lnTo>
                          <a:pt x="14" y="59"/>
                        </a:lnTo>
                        <a:lnTo>
                          <a:pt x="16" y="56"/>
                        </a:lnTo>
                        <a:lnTo>
                          <a:pt x="17" y="53"/>
                        </a:lnTo>
                        <a:lnTo>
                          <a:pt x="18" y="50"/>
                        </a:lnTo>
                        <a:lnTo>
                          <a:pt x="19" y="48"/>
                        </a:lnTo>
                        <a:lnTo>
                          <a:pt x="20" y="44"/>
                        </a:lnTo>
                        <a:lnTo>
                          <a:pt x="22" y="42"/>
                        </a:lnTo>
                        <a:lnTo>
                          <a:pt x="23" y="38"/>
                        </a:lnTo>
                        <a:lnTo>
                          <a:pt x="24" y="36"/>
                        </a:lnTo>
                        <a:lnTo>
                          <a:pt x="26" y="32"/>
                        </a:lnTo>
                        <a:lnTo>
                          <a:pt x="28" y="30"/>
                        </a:lnTo>
                        <a:lnTo>
                          <a:pt x="29" y="27"/>
                        </a:lnTo>
                        <a:lnTo>
                          <a:pt x="31" y="24"/>
                        </a:lnTo>
                        <a:lnTo>
                          <a:pt x="32" y="21"/>
                        </a:lnTo>
                        <a:lnTo>
                          <a:pt x="35" y="19"/>
                        </a:lnTo>
                        <a:lnTo>
                          <a:pt x="38" y="14"/>
                        </a:lnTo>
                        <a:lnTo>
                          <a:pt x="44" y="10"/>
                        </a:lnTo>
                        <a:lnTo>
                          <a:pt x="45" y="7"/>
                        </a:lnTo>
                        <a:lnTo>
                          <a:pt x="48" y="5"/>
                        </a:lnTo>
                        <a:lnTo>
                          <a:pt x="51" y="2"/>
                        </a:lnTo>
                        <a:lnTo>
                          <a:pt x="5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23" name="Freeform 197"/>
                  <p:cNvSpPr>
                    <a:spLocks/>
                  </p:cNvSpPr>
                  <p:nvPr/>
                </p:nvSpPr>
                <p:spPr bwMode="auto">
                  <a:xfrm>
                    <a:off x="5636" y="1551"/>
                    <a:ext cx="53" cy="264"/>
                  </a:xfrm>
                  <a:custGeom>
                    <a:avLst/>
                    <a:gdLst>
                      <a:gd name="T0" fmla="*/ 0 w 159"/>
                      <a:gd name="T1" fmla="*/ 0 h 792"/>
                      <a:gd name="T2" fmla="*/ 0 w 159"/>
                      <a:gd name="T3" fmla="*/ 0 h 792"/>
                      <a:gd name="T4" fmla="*/ 0 w 159"/>
                      <a:gd name="T5" fmla="*/ 0 h 792"/>
                      <a:gd name="T6" fmla="*/ 0 w 159"/>
                      <a:gd name="T7" fmla="*/ 0 h 792"/>
                      <a:gd name="T8" fmla="*/ 0 w 159"/>
                      <a:gd name="T9" fmla="*/ 0 h 792"/>
                      <a:gd name="T10" fmla="*/ 0 w 159"/>
                      <a:gd name="T11" fmla="*/ 0 h 792"/>
                      <a:gd name="T12" fmla="*/ 0 w 159"/>
                      <a:gd name="T13" fmla="*/ 0 h 792"/>
                      <a:gd name="T14" fmla="*/ 0 w 159"/>
                      <a:gd name="T15" fmla="*/ 0 h 792"/>
                      <a:gd name="T16" fmla="*/ 0 w 159"/>
                      <a:gd name="T17" fmla="*/ 0 h 792"/>
                      <a:gd name="T18" fmla="*/ 0 w 159"/>
                      <a:gd name="T19" fmla="*/ 0 h 792"/>
                      <a:gd name="T20" fmla="*/ 0 w 159"/>
                      <a:gd name="T21" fmla="*/ 0 h 792"/>
                      <a:gd name="T22" fmla="*/ 0 w 159"/>
                      <a:gd name="T23" fmla="*/ 0 h 792"/>
                      <a:gd name="T24" fmla="*/ 0 w 159"/>
                      <a:gd name="T25" fmla="*/ 0 h 792"/>
                      <a:gd name="T26" fmla="*/ 0 w 159"/>
                      <a:gd name="T27" fmla="*/ 0 h 792"/>
                      <a:gd name="T28" fmla="*/ 0 w 159"/>
                      <a:gd name="T29" fmla="*/ 0 h 792"/>
                      <a:gd name="T30" fmla="*/ 0 w 159"/>
                      <a:gd name="T31" fmla="*/ 0 h 792"/>
                      <a:gd name="T32" fmla="*/ 0 w 159"/>
                      <a:gd name="T33" fmla="*/ 0 h 792"/>
                      <a:gd name="T34" fmla="*/ 0 w 159"/>
                      <a:gd name="T35" fmla="*/ 0 h 792"/>
                      <a:gd name="T36" fmla="*/ 0 w 159"/>
                      <a:gd name="T37" fmla="*/ 0 h 792"/>
                      <a:gd name="T38" fmla="*/ 0 w 159"/>
                      <a:gd name="T39" fmla="*/ 0 h 792"/>
                      <a:gd name="T40" fmla="*/ 0 w 159"/>
                      <a:gd name="T41" fmla="*/ 0 h 792"/>
                      <a:gd name="T42" fmla="*/ 0 w 159"/>
                      <a:gd name="T43" fmla="*/ 0 h 792"/>
                      <a:gd name="T44" fmla="*/ 0 w 159"/>
                      <a:gd name="T45" fmla="*/ 0 h 792"/>
                      <a:gd name="T46" fmla="*/ 0 w 159"/>
                      <a:gd name="T47" fmla="*/ 0 h 792"/>
                      <a:gd name="T48" fmla="*/ 0 w 159"/>
                      <a:gd name="T49" fmla="*/ 0 h 792"/>
                      <a:gd name="T50" fmla="*/ 0 w 159"/>
                      <a:gd name="T51" fmla="*/ 0 h 792"/>
                      <a:gd name="T52" fmla="*/ 0 w 159"/>
                      <a:gd name="T53" fmla="*/ 0 h 792"/>
                      <a:gd name="T54" fmla="*/ 0 w 159"/>
                      <a:gd name="T55" fmla="*/ 0 h 792"/>
                      <a:gd name="T56" fmla="*/ 0 w 159"/>
                      <a:gd name="T57" fmla="*/ 0 h 792"/>
                      <a:gd name="T58" fmla="*/ 0 w 159"/>
                      <a:gd name="T59" fmla="*/ 0 h 792"/>
                      <a:gd name="T60" fmla="*/ 0 w 159"/>
                      <a:gd name="T61" fmla="*/ 0 h 792"/>
                      <a:gd name="T62" fmla="*/ 0 w 159"/>
                      <a:gd name="T63" fmla="*/ 0 h 792"/>
                      <a:gd name="T64" fmla="*/ 0 w 159"/>
                      <a:gd name="T65" fmla="*/ 0 h 792"/>
                      <a:gd name="T66" fmla="*/ 0 w 159"/>
                      <a:gd name="T67" fmla="*/ 0 h 792"/>
                      <a:gd name="T68" fmla="*/ 0 w 159"/>
                      <a:gd name="T69" fmla="*/ 0 h 792"/>
                      <a:gd name="T70" fmla="*/ 0 w 159"/>
                      <a:gd name="T71" fmla="*/ 0 h 792"/>
                      <a:gd name="T72" fmla="*/ 0 w 159"/>
                      <a:gd name="T73" fmla="*/ 0 h 792"/>
                      <a:gd name="T74" fmla="*/ 0 w 159"/>
                      <a:gd name="T75" fmla="*/ 0 h 792"/>
                      <a:gd name="T76" fmla="*/ 0 w 159"/>
                      <a:gd name="T77" fmla="*/ 0 h 792"/>
                      <a:gd name="T78" fmla="*/ 0 w 159"/>
                      <a:gd name="T79" fmla="*/ 0 h 792"/>
                      <a:gd name="T80" fmla="*/ 0 w 159"/>
                      <a:gd name="T81" fmla="*/ 0 h 792"/>
                      <a:gd name="T82" fmla="*/ 0 w 159"/>
                      <a:gd name="T83" fmla="*/ 0 h 792"/>
                      <a:gd name="T84" fmla="*/ 0 w 159"/>
                      <a:gd name="T85" fmla="*/ 0 h 792"/>
                      <a:gd name="T86" fmla="*/ 0 w 159"/>
                      <a:gd name="T87" fmla="*/ 0 h 79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59"/>
                      <a:gd name="T133" fmla="*/ 0 h 792"/>
                      <a:gd name="T134" fmla="*/ 159 w 159"/>
                      <a:gd name="T135" fmla="*/ 792 h 79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59" h="792">
                        <a:moveTo>
                          <a:pt x="144" y="0"/>
                        </a:moveTo>
                        <a:lnTo>
                          <a:pt x="58" y="8"/>
                        </a:lnTo>
                        <a:lnTo>
                          <a:pt x="60" y="23"/>
                        </a:lnTo>
                        <a:lnTo>
                          <a:pt x="60" y="38"/>
                        </a:lnTo>
                        <a:lnTo>
                          <a:pt x="63" y="52"/>
                        </a:lnTo>
                        <a:lnTo>
                          <a:pt x="64" y="67"/>
                        </a:lnTo>
                        <a:lnTo>
                          <a:pt x="65" y="81"/>
                        </a:lnTo>
                        <a:lnTo>
                          <a:pt x="65" y="95"/>
                        </a:lnTo>
                        <a:lnTo>
                          <a:pt x="66" y="109"/>
                        </a:lnTo>
                        <a:lnTo>
                          <a:pt x="67" y="124"/>
                        </a:lnTo>
                        <a:lnTo>
                          <a:pt x="68" y="137"/>
                        </a:lnTo>
                        <a:lnTo>
                          <a:pt x="70" y="151"/>
                        </a:lnTo>
                        <a:lnTo>
                          <a:pt x="70" y="165"/>
                        </a:lnTo>
                        <a:lnTo>
                          <a:pt x="71" y="179"/>
                        </a:lnTo>
                        <a:lnTo>
                          <a:pt x="71" y="192"/>
                        </a:lnTo>
                        <a:lnTo>
                          <a:pt x="72" y="205"/>
                        </a:lnTo>
                        <a:lnTo>
                          <a:pt x="72" y="219"/>
                        </a:lnTo>
                        <a:lnTo>
                          <a:pt x="73" y="233"/>
                        </a:lnTo>
                        <a:lnTo>
                          <a:pt x="73" y="246"/>
                        </a:lnTo>
                        <a:lnTo>
                          <a:pt x="73" y="258"/>
                        </a:lnTo>
                        <a:lnTo>
                          <a:pt x="73" y="271"/>
                        </a:lnTo>
                        <a:lnTo>
                          <a:pt x="73" y="284"/>
                        </a:lnTo>
                        <a:lnTo>
                          <a:pt x="73" y="297"/>
                        </a:lnTo>
                        <a:lnTo>
                          <a:pt x="73" y="310"/>
                        </a:lnTo>
                        <a:lnTo>
                          <a:pt x="73" y="322"/>
                        </a:lnTo>
                        <a:lnTo>
                          <a:pt x="73" y="335"/>
                        </a:lnTo>
                        <a:lnTo>
                          <a:pt x="72" y="347"/>
                        </a:lnTo>
                        <a:lnTo>
                          <a:pt x="72" y="360"/>
                        </a:lnTo>
                        <a:lnTo>
                          <a:pt x="71" y="372"/>
                        </a:lnTo>
                        <a:lnTo>
                          <a:pt x="71" y="385"/>
                        </a:lnTo>
                        <a:lnTo>
                          <a:pt x="70" y="395"/>
                        </a:lnTo>
                        <a:lnTo>
                          <a:pt x="70" y="407"/>
                        </a:lnTo>
                        <a:lnTo>
                          <a:pt x="68" y="420"/>
                        </a:lnTo>
                        <a:lnTo>
                          <a:pt x="68" y="432"/>
                        </a:lnTo>
                        <a:lnTo>
                          <a:pt x="67" y="443"/>
                        </a:lnTo>
                        <a:lnTo>
                          <a:pt x="66" y="455"/>
                        </a:lnTo>
                        <a:lnTo>
                          <a:pt x="65" y="467"/>
                        </a:lnTo>
                        <a:lnTo>
                          <a:pt x="64" y="479"/>
                        </a:lnTo>
                        <a:lnTo>
                          <a:pt x="63" y="488"/>
                        </a:lnTo>
                        <a:lnTo>
                          <a:pt x="61" y="500"/>
                        </a:lnTo>
                        <a:lnTo>
                          <a:pt x="60" y="512"/>
                        </a:lnTo>
                        <a:lnTo>
                          <a:pt x="58" y="522"/>
                        </a:lnTo>
                        <a:lnTo>
                          <a:pt x="57" y="533"/>
                        </a:lnTo>
                        <a:lnTo>
                          <a:pt x="54" y="544"/>
                        </a:lnTo>
                        <a:lnTo>
                          <a:pt x="53" y="554"/>
                        </a:lnTo>
                        <a:lnTo>
                          <a:pt x="52" y="565"/>
                        </a:lnTo>
                        <a:lnTo>
                          <a:pt x="49" y="576"/>
                        </a:lnTo>
                        <a:lnTo>
                          <a:pt x="47" y="587"/>
                        </a:lnTo>
                        <a:lnTo>
                          <a:pt x="46" y="597"/>
                        </a:lnTo>
                        <a:lnTo>
                          <a:pt x="45" y="608"/>
                        </a:lnTo>
                        <a:lnTo>
                          <a:pt x="42" y="617"/>
                        </a:lnTo>
                        <a:lnTo>
                          <a:pt x="40" y="628"/>
                        </a:lnTo>
                        <a:lnTo>
                          <a:pt x="38" y="638"/>
                        </a:lnTo>
                        <a:lnTo>
                          <a:pt x="34" y="648"/>
                        </a:lnTo>
                        <a:lnTo>
                          <a:pt x="32" y="658"/>
                        </a:lnTo>
                        <a:lnTo>
                          <a:pt x="29" y="667"/>
                        </a:lnTo>
                        <a:lnTo>
                          <a:pt x="27" y="677"/>
                        </a:lnTo>
                        <a:lnTo>
                          <a:pt x="25" y="686"/>
                        </a:lnTo>
                        <a:lnTo>
                          <a:pt x="21" y="696"/>
                        </a:lnTo>
                        <a:lnTo>
                          <a:pt x="19" y="706"/>
                        </a:lnTo>
                        <a:lnTo>
                          <a:pt x="15" y="715"/>
                        </a:lnTo>
                        <a:lnTo>
                          <a:pt x="11" y="724"/>
                        </a:lnTo>
                        <a:lnTo>
                          <a:pt x="9" y="734"/>
                        </a:lnTo>
                        <a:lnTo>
                          <a:pt x="6" y="743"/>
                        </a:lnTo>
                        <a:lnTo>
                          <a:pt x="2" y="752"/>
                        </a:lnTo>
                        <a:lnTo>
                          <a:pt x="0" y="762"/>
                        </a:lnTo>
                        <a:lnTo>
                          <a:pt x="80" y="792"/>
                        </a:lnTo>
                        <a:lnTo>
                          <a:pt x="83" y="782"/>
                        </a:lnTo>
                        <a:lnTo>
                          <a:pt x="86" y="773"/>
                        </a:lnTo>
                        <a:lnTo>
                          <a:pt x="90" y="763"/>
                        </a:lnTo>
                        <a:lnTo>
                          <a:pt x="93" y="754"/>
                        </a:lnTo>
                        <a:lnTo>
                          <a:pt x="96" y="743"/>
                        </a:lnTo>
                        <a:lnTo>
                          <a:pt x="99" y="734"/>
                        </a:lnTo>
                        <a:lnTo>
                          <a:pt x="103" y="723"/>
                        </a:lnTo>
                        <a:lnTo>
                          <a:pt x="105" y="714"/>
                        </a:lnTo>
                        <a:lnTo>
                          <a:pt x="108" y="703"/>
                        </a:lnTo>
                        <a:lnTo>
                          <a:pt x="111" y="692"/>
                        </a:lnTo>
                        <a:lnTo>
                          <a:pt x="115" y="682"/>
                        </a:lnTo>
                        <a:lnTo>
                          <a:pt x="117" y="671"/>
                        </a:lnTo>
                        <a:lnTo>
                          <a:pt x="119" y="661"/>
                        </a:lnTo>
                        <a:lnTo>
                          <a:pt x="122" y="651"/>
                        </a:lnTo>
                        <a:lnTo>
                          <a:pt x="124" y="640"/>
                        </a:lnTo>
                        <a:lnTo>
                          <a:pt x="128" y="629"/>
                        </a:lnTo>
                        <a:lnTo>
                          <a:pt x="129" y="617"/>
                        </a:lnTo>
                        <a:lnTo>
                          <a:pt x="131" y="607"/>
                        </a:lnTo>
                        <a:lnTo>
                          <a:pt x="134" y="595"/>
                        </a:lnTo>
                        <a:lnTo>
                          <a:pt x="136" y="584"/>
                        </a:lnTo>
                        <a:lnTo>
                          <a:pt x="137" y="572"/>
                        </a:lnTo>
                        <a:lnTo>
                          <a:pt x="138" y="562"/>
                        </a:lnTo>
                        <a:lnTo>
                          <a:pt x="141" y="550"/>
                        </a:lnTo>
                        <a:lnTo>
                          <a:pt x="143" y="539"/>
                        </a:lnTo>
                        <a:lnTo>
                          <a:pt x="144" y="526"/>
                        </a:lnTo>
                        <a:lnTo>
                          <a:pt x="146" y="515"/>
                        </a:lnTo>
                        <a:lnTo>
                          <a:pt x="147" y="503"/>
                        </a:lnTo>
                        <a:lnTo>
                          <a:pt x="149" y="492"/>
                        </a:lnTo>
                        <a:lnTo>
                          <a:pt x="150" y="480"/>
                        </a:lnTo>
                        <a:lnTo>
                          <a:pt x="151" y="468"/>
                        </a:lnTo>
                        <a:lnTo>
                          <a:pt x="153" y="456"/>
                        </a:lnTo>
                        <a:lnTo>
                          <a:pt x="154" y="443"/>
                        </a:lnTo>
                        <a:lnTo>
                          <a:pt x="154" y="430"/>
                        </a:lnTo>
                        <a:lnTo>
                          <a:pt x="156" y="418"/>
                        </a:lnTo>
                        <a:lnTo>
                          <a:pt x="156" y="405"/>
                        </a:lnTo>
                        <a:lnTo>
                          <a:pt x="156" y="393"/>
                        </a:lnTo>
                        <a:lnTo>
                          <a:pt x="157" y="380"/>
                        </a:lnTo>
                        <a:lnTo>
                          <a:pt x="157" y="367"/>
                        </a:lnTo>
                        <a:lnTo>
                          <a:pt x="159" y="354"/>
                        </a:lnTo>
                        <a:lnTo>
                          <a:pt x="159" y="342"/>
                        </a:lnTo>
                        <a:lnTo>
                          <a:pt x="159" y="328"/>
                        </a:lnTo>
                        <a:lnTo>
                          <a:pt x="159" y="315"/>
                        </a:lnTo>
                        <a:lnTo>
                          <a:pt x="159" y="302"/>
                        </a:lnTo>
                        <a:lnTo>
                          <a:pt x="159" y="289"/>
                        </a:lnTo>
                        <a:lnTo>
                          <a:pt x="159" y="274"/>
                        </a:lnTo>
                        <a:lnTo>
                          <a:pt x="159" y="260"/>
                        </a:lnTo>
                        <a:lnTo>
                          <a:pt x="159" y="248"/>
                        </a:lnTo>
                        <a:lnTo>
                          <a:pt x="159" y="234"/>
                        </a:lnTo>
                        <a:lnTo>
                          <a:pt x="159" y="220"/>
                        </a:lnTo>
                        <a:lnTo>
                          <a:pt x="159" y="205"/>
                        </a:lnTo>
                        <a:lnTo>
                          <a:pt x="157" y="191"/>
                        </a:lnTo>
                        <a:lnTo>
                          <a:pt x="157" y="177"/>
                        </a:lnTo>
                        <a:lnTo>
                          <a:pt x="156" y="163"/>
                        </a:lnTo>
                        <a:lnTo>
                          <a:pt x="156" y="148"/>
                        </a:lnTo>
                        <a:lnTo>
                          <a:pt x="154" y="134"/>
                        </a:lnTo>
                        <a:lnTo>
                          <a:pt x="154" y="120"/>
                        </a:lnTo>
                        <a:lnTo>
                          <a:pt x="153" y="105"/>
                        </a:lnTo>
                        <a:lnTo>
                          <a:pt x="151" y="90"/>
                        </a:lnTo>
                        <a:lnTo>
                          <a:pt x="151" y="76"/>
                        </a:lnTo>
                        <a:lnTo>
                          <a:pt x="149" y="61"/>
                        </a:lnTo>
                        <a:lnTo>
                          <a:pt x="148" y="45"/>
                        </a:lnTo>
                        <a:lnTo>
                          <a:pt x="147" y="30"/>
                        </a:lnTo>
                        <a:lnTo>
                          <a:pt x="146" y="16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24" name="Freeform 198"/>
                  <p:cNvSpPr>
                    <a:spLocks/>
                  </p:cNvSpPr>
                  <p:nvPr/>
                </p:nvSpPr>
                <p:spPr bwMode="auto">
                  <a:xfrm>
                    <a:off x="5345" y="1557"/>
                    <a:ext cx="318" cy="269"/>
                  </a:xfrm>
                  <a:custGeom>
                    <a:avLst/>
                    <a:gdLst>
                      <a:gd name="T0" fmla="*/ 0 w 954"/>
                      <a:gd name="T1" fmla="*/ 0 h 808"/>
                      <a:gd name="T2" fmla="*/ 0 w 954"/>
                      <a:gd name="T3" fmla="*/ 0 h 808"/>
                      <a:gd name="T4" fmla="*/ 0 w 954"/>
                      <a:gd name="T5" fmla="*/ 0 h 808"/>
                      <a:gd name="T6" fmla="*/ 0 w 954"/>
                      <a:gd name="T7" fmla="*/ 0 h 808"/>
                      <a:gd name="T8" fmla="*/ 0 w 954"/>
                      <a:gd name="T9" fmla="*/ 0 h 808"/>
                      <a:gd name="T10" fmla="*/ 0 w 954"/>
                      <a:gd name="T11" fmla="*/ 0 h 808"/>
                      <a:gd name="T12" fmla="*/ 0 w 954"/>
                      <a:gd name="T13" fmla="*/ 0 h 808"/>
                      <a:gd name="T14" fmla="*/ 0 w 954"/>
                      <a:gd name="T15" fmla="*/ 0 h 808"/>
                      <a:gd name="T16" fmla="*/ 0 w 954"/>
                      <a:gd name="T17" fmla="*/ 0 h 808"/>
                      <a:gd name="T18" fmla="*/ 0 w 954"/>
                      <a:gd name="T19" fmla="*/ 0 h 808"/>
                      <a:gd name="T20" fmla="*/ 0 w 954"/>
                      <a:gd name="T21" fmla="*/ 0 h 808"/>
                      <a:gd name="T22" fmla="*/ 0 w 954"/>
                      <a:gd name="T23" fmla="*/ 0 h 808"/>
                      <a:gd name="T24" fmla="*/ 0 w 954"/>
                      <a:gd name="T25" fmla="*/ 0 h 808"/>
                      <a:gd name="T26" fmla="*/ 0 w 954"/>
                      <a:gd name="T27" fmla="*/ 0 h 808"/>
                      <a:gd name="T28" fmla="*/ 0 w 954"/>
                      <a:gd name="T29" fmla="*/ 0 h 808"/>
                      <a:gd name="T30" fmla="*/ 0 w 954"/>
                      <a:gd name="T31" fmla="*/ 0 h 808"/>
                      <a:gd name="T32" fmla="*/ 0 w 954"/>
                      <a:gd name="T33" fmla="*/ 0 h 808"/>
                      <a:gd name="T34" fmla="*/ 0 w 954"/>
                      <a:gd name="T35" fmla="*/ 0 h 808"/>
                      <a:gd name="T36" fmla="*/ 0 w 954"/>
                      <a:gd name="T37" fmla="*/ 0 h 808"/>
                      <a:gd name="T38" fmla="*/ 0 w 954"/>
                      <a:gd name="T39" fmla="*/ 0 h 808"/>
                      <a:gd name="T40" fmla="*/ 0 w 954"/>
                      <a:gd name="T41" fmla="*/ 0 h 808"/>
                      <a:gd name="T42" fmla="*/ 0 w 954"/>
                      <a:gd name="T43" fmla="*/ 0 h 808"/>
                      <a:gd name="T44" fmla="*/ 0 w 954"/>
                      <a:gd name="T45" fmla="*/ 0 h 808"/>
                      <a:gd name="T46" fmla="*/ 0 w 954"/>
                      <a:gd name="T47" fmla="*/ 0 h 808"/>
                      <a:gd name="T48" fmla="*/ 0 w 954"/>
                      <a:gd name="T49" fmla="*/ 0 h 808"/>
                      <a:gd name="T50" fmla="*/ 0 w 954"/>
                      <a:gd name="T51" fmla="*/ 0 h 808"/>
                      <a:gd name="T52" fmla="*/ 0 w 954"/>
                      <a:gd name="T53" fmla="*/ 0 h 808"/>
                      <a:gd name="T54" fmla="*/ 0 w 954"/>
                      <a:gd name="T55" fmla="*/ 0 h 808"/>
                      <a:gd name="T56" fmla="*/ 0 w 954"/>
                      <a:gd name="T57" fmla="*/ 0 h 808"/>
                      <a:gd name="T58" fmla="*/ 0 w 954"/>
                      <a:gd name="T59" fmla="*/ 0 h 808"/>
                      <a:gd name="T60" fmla="*/ 0 w 954"/>
                      <a:gd name="T61" fmla="*/ 0 h 808"/>
                      <a:gd name="T62" fmla="*/ 0 w 954"/>
                      <a:gd name="T63" fmla="*/ 0 h 808"/>
                      <a:gd name="T64" fmla="*/ 0 w 954"/>
                      <a:gd name="T65" fmla="*/ 0 h 808"/>
                      <a:gd name="T66" fmla="*/ 0 w 954"/>
                      <a:gd name="T67" fmla="*/ 0 h 808"/>
                      <a:gd name="T68" fmla="*/ 0 w 954"/>
                      <a:gd name="T69" fmla="*/ 0 h 808"/>
                      <a:gd name="T70" fmla="*/ 0 w 954"/>
                      <a:gd name="T71" fmla="*/ 0 h 808"/>
                      <a:gd name="T72" fmla="*/ 0 w 954"/>
                      <a:gd name="T73" fmla="*/ 0 h 808"/>
                      <a:gd name="T74" fmla="*/ 0 w 954"/>
                      <a:gd name="T75" fmla="*/ 0 h 808"/>
                      <a:gd name="T76" fmla="*/ 0 w 954"/>
                      <a:gd name="T77" fmla="*/ 0 h 808"/>
                      <a:gd name="T78" fmla="*/ 0 w 954"/>
                      <a:gd name="T79" fmla="*/ 0 h 808"/>
                      <a:gd name="T80" fmla="*/ 0 w 954"/>
                      <a:gd name="T81" fmla="*/ 0 h 808"/>
                      <a:gd name="T82" fmla="*/ 0 w 954"/>
                      <a:gd name="T83" fmla="*/ 0 h 808"/>
                      <a:gd name="T84" fmla="*/ 0 w 954"/>
                      <a:gd name="T85" fmla="*/ 0 h 808"/>
                      <a:gd name="T86" fmla="*/ 0 w 954"/>
                      <a:gd name="T87" fmla="*/ 0 h 808"/>
                      <a:gd name="T88" fmla="*/ 0 w 954"/>
                      <a:gd name="T89" fmla="*/ 0 h 808"/>
                      <a:gd name="T90" fmla="*/ 0 w 954"/>
                      <a:gd name="T91" fmla="*/ 0 h 808"/>
                      <a:gd name="T92" fmla="*/ 0 w 954"/>
                      <a:gd name="T93" fmla="*/ 0 h 808"/>
                      <a:gd name="T94" fmla="*/ 0 w 954"/>
                      <a:gd name="T95" fmla="*/ 0 h 808"/>
                      <a:gd name="T96" fmla="*/ 0 w 954"/>
                      <a:gd name="T97" fmla="*/ 0 h 808"/>
                      <a:gd name="T98" fmla="*/ 0 w 954"/>
                      <a:gd name="T99" fmla="*/ 0 h 808"/>
                      <a:gd name="T100" fmla="*/ 0 w 954"/>
                      <a:gd name="T101" fmla="*/ 0 h 808"/>
                      <a:gd name="T102" fmla="*/ 0 w 954"/>
                      <a:gd name="T103" fmla="*/ 0 h 808"/>
                      <a:gd name="T104" fmla="*/ 0 w 954"/>
                      <a:gd name="T105" fmla="*/ 0 h 808"/>
                      <a:gd name="T106" fmla="*/ 0 w 954"/>
                      <a:gd name="T107" fmla="*/ 0 h 808"/>
                      <a:gd name="T108" fmla="*/ 0 w 954"/>
                      <a:gd name="T109" fmla="*/ 0 h 808"/>
                      <a:gd name="T110" fmla="*/ 0 w 954"/>
                      <a:gd name="T111" fmla="*/ 0 h 808"/>
                      <a:gd name="T112" fmla="*/ 0 w 954"/>
                      <a:gd name="T113" fmla="*/ 0 h 808"/>
                      <a:gd name="T114" fmla="*/ 0 w 954"/>
                      <a:gd name="T115" fmla="*/ 0 h 808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954"/>
                      <a:gd name="T175" fmla="*/ 0 h 808"/>
                      <a:gd name="T176" fmla="*/ 954 w 954"/>
                      <a:gd name="T177" fmla="*/ 808 h 808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954" h="808">
                        <a:moveTo>
                          <a:pt x="932" y="710"/>
                        </a:moveTo>
                        <a:lnTo>
                          <a:pt x="916" y="711"/>
                        </a:lnTo>
                        <a:lnTo>
                          <a:pt x="899" y="711"/>
                        </a:lnTo>
                        <a:lnTo>
                          <a:pt x="882" y="712"/>
                        </a:lnTo>
                        <a:lnTo>
                          <a:pt x="865" y="712"/>
                        </a:lnTo>
                        <a:lnTo>
                          <a:pt x="849" y="713"/>
                        </a:lnTo>
                        <a:lnTo>
                          <a:pt x="832" y="714"/>
                        </a:lnTo>
                        <a:lnTo>
                          <a:pt x="814" y="714"/>
                        </a:lnTo>
                        <a:lnTo>
                          <a:pt x="799" y="716"/>
                        </a:lnTo>
                        <a:lnTo>
                          <a:pt x="782" y="716"/>
                        </a:lnTo>
                        <a:lnTo>
                          <a:pt x="764" y="717"/>
                        </a:lnTo>
                        <a:lnTo>
                          <a:pt x="748" y="717"/>
                        </a:lnTo>
                        <a:lnTo>
                          <a:pt x="731" y="717"/>
                        </a:lnTo>
                        <a:lnTo>
                          <a:pt x="715" y="717"/>
                        </a:lnTo>
                        <a:lnTo>
                          <a:pt x="698" y="718"/>
                        </a:lnTo>
                        <a:lnTo>
                          <a:pt x="681" y="718"/>
                        </a:lnTo>
                        <a:lnTo>
                          <a:pt x="666" y="719"/>
                        </a:lnTo>
                        <a:lnTo>
                          <a:pt x="648" y="719"/>
                        </a:lnTo>
                        <a:lnTo>
                          <a:pt x="633" y="720"/>
                        </a:lnTo>
                        <a:lnTo>
                          <a:pt x="615" y="720"/>
                        </a:lnTo>
                        <a:lnTo>
                          <a:pt x="600" y="720"/>
                        </a:lnTo>
                        <a:lnTo>
                          <a:pt x="583" y="720"/>
                        </a:lnTo>
                        <a:lnTo>
                          <a:pt x="566" y="720"/>
                        </a:lnTo>
                        <a:lnTo>
                          <a:pt x="552" y="720"/>
                        </a:lnTo>
                        <a:lnTo>
                          <a:pt x="535" y="721"/>
                        </a:lnTo>
                        <a:lnTo>
                          <a:pt x="520" y="721"/>
                        </a:lnTo>
                        <a:lnTo>
                          <a:pt x="503" y="721"/>
                        </a:lnTo>
                        <a:lnTo>
                          <a:pt x="488" y="721"/>
                        </a:lnTo>
                        <a:lnTo>
                          <a:pt x="474" y="721"/>
                        </a:lnTo>
                        <a:lnTo>
                          <a:pt x="458" y="721"/>
                        </a:lnTo>
                        <a:lnTo>
                          <a:pt x="444" y="721"/>
                        </a:lnTo>
                        <a:lnTo>
                          <a:pt x="430" y="721"/>
                        </a:lnTo>
                        <a:lnTo>
                          <a:pt x="414" y="721"/>
                        </a:lnTo>
                        <a:lnTo>
                          <a:pt x="400" y="721"/>
                        </a:lnTo>
                        <a:lnTo>
                          <a:pt x="387" y="720"/>
                        </a:lnTo>
                        <a:lnTo>
                          <a:pt x="372" y="720"/>
                        </a:lnTo>
                        <a:lnTo>
                          <a:pt x="359" y="720"/>
                        </a:lnTo>
                        <a:lnTo>
                          <a:pt x="346" y="720"/>
                        </a:lnTo>
                        <a:lnTo>
                          <a:pt x="333" y="719"/>
                        </a:lnTo>
                        <a:lnTo>
                          <a:pt x="320" y="719"/>
                        </a:lnTo>
                        <a:lnTo>
                          <a:pt x="308" y="719"/>
                        </a:lnTo>
                        <a:lnTo>
                          <a:pt x="295" y="718"/>
                        </a:lnTo>
                        <a:lnTo>
                          <a:pt x="283" y="717"/>
                        </a:lnTo>
                        <a:lnTo>
                          <a:pt x="271" y="717"/>
                        </a:lnTo>
                        <a:lnTo>
                          <a:pt x="260" y="717"/>
                        </a:lnTo>
                        <a:lnTo>
                          <a:pt x="248" y="716"/>
                        </a:lnTo>
                        <a:lnTo>
                          <a:pt x="238" y="714"/>
                        </a:lnTo>
                        <a:lnTo>
                          <a:pt x="228" y="714"/>
                        </a:lnTo>
                        <a:lnTo>
                          <a:pt x="219" y="714"/>
                        </a:lnTo>
                        <a:lnTo>
                          <a:pt x="208" y="713"/>
                        </a:lnTo>
                        <a:lnTo>
                          <a:pt x="200" y="712"/>
                        </a:lnTo>
                        <a:lnTo>
                          <a:pt x="190" y="711"/>
                        </a:lnTo>
                        <a:lnTo>
                          <a:pt x="182" y="711"/>
                        </a:lnTo>
                        <a:lnTo>
                          <a:pt x="174" y="710"/>
                        </a:lnTo>
                        <a:lnTo>
                          <a:pt x="166" y="708"/>
                        </a:lnTo>
                        <a:lnTo>
                          <a:pt x="159" y="707"/>
                        </a:lnTo>
                        <a:lnTo>
                          <a:pt x="152" y="707"/>
                        </a:lnTo>
                        <a:lnTo>
                          <a:pt x="145" y="705"/>
                        </a:lnTo>
                        <a:lnTo>
                          <a:pt x="139" y="705"/>
                        </a:lnTo>
                        <a:lnTo>
                          <a:pt x="134" y="702"/>
                        </a:lnTo>
                        <a:lnTo>
                          <a:pt x="128" y="702"/>
                        </a:lnTo>
                        <a:lnTo>
                          <a:pt x="125" y="700"/>
                        </a:lnTo>
                        <a:lnTo>
                          <a:pt x="120" y="699"/>
                        </a:lnTo>
                        <a:lnTo>
                          <a:pt x="117" y="698"/>
                        </a:lnTo>
                        <a:lnTo>
                          <a:pt x="114" y="697"/>
                        </a:lnTo>
                        <a:lnTo>
                          <a:pt x="113" y="693"/>
                        </a:lnTo>
                        <a:lnTo>
                          <a:pt x="111" y="689"/>
                        </a:lnTo>
                        <a:lnTo>
                          <a:pt x="110" y="687"/>
                        </a:lnTo>
                        <a:lnTo>
                          <a:pt x="108" y="682"/>
                        </a:lnTo>
                        <a:lnTo>
                          <a:pt x="107" y="678"/>
                        </a:lnTo>
                        <a:lnTo>
                          <a:pt x="106" y="674"/>
                        </a:lnTo>
                        <a:lnTo>
                          <a:pt x="105" y="668"/>
                        </a:lnTo>
                        <a:lnTo>
                          <a:pt x="104" y="663"/>
                        </a:lnTo>
                        <a:lnTo>
                          <a:pt x="102" y="656"/>
                        </a:lnTo>
                        <a:lnTo>
                          <a:pt x="101" y="650"/>
                        </a:lnTo>
                        <a:lnTo>
                          <a:pt x="101" y="644"/>
                        </a:lnTo>
                        <a:lnTo>
                          <a:pt x="100" y="636"/>
                        </a:lnTo>
                        <a:lnTo>
                          <a:pt x="99" y="629"/>
                        </a:lnTo>
                        <a:lnTo>
                          <a:pt x="99" y="622"/>
                        </a:lnTo>
                        <a:lnTo>
                          <a:pt x="98" y="613"/>
                        </a:lnTo>
                        <a:lnTo>
                          <a:pt x="96" y="606"/>
                        </a:lnTo>
                        <a:lnTo>
                          <a:pt x="95" y="597"/>
                        </a:lnTo>
                        <a:lnTo>
                          <a:pt x="95" y="589"/>
                        </a:lnTo>
                        <a:lnTo>
                          <a:pt x="94" y="578"/>
                        </a:lnTo>
                        <a:lnTo>
                          <a:pt x="93" y="570"/>
                        </a:lnTo>
                        <a:lnTo>
                          <a:pt x="93" y="559"/>
                        </a:lnTo>
                        <a:lnTo>
                          <a:pt x="92" y="549"/>
                        </a:lnTo>
                        <a:lnTo>
                          <a:pt x="91" y="540"/>
                        </a:lnTo>
                        <a:lnTo>
                          <a:pt x="91" y="529"/>
                        </a:lnTo>
                        <a:lnTo>
                          <a:pt x="91" y="517"/>
                        </a:lnTo>
                        <a:lnTo>
                          <a:pt x="89" y="507"/>
                        </a:lnTo>
                        <a:lnTo>
                          <a:pt x="89" y="496"/>
                        </a:lnTo>
                        <a:lnTo>
                          <a:pt x="89" y="484"/>
                        </a:lnTo>
                        <a:lnTo>
                          <a:pt x="88" y="473"/>
                        </a:lnTo>
                        <a:lnTo>
                          <a:pt x="88" y="462"/>
                        </a:lnTo>
                        <a:lnTo>
                          <a:pt x="88" y="450"/>
                        </a:lnTo>
                        <a:lnTo>
                          <a:pt x="88" y="438"/>
                        </a:lnTo>
                        <a:lnTo>
                          <a:pt x="87" y="425"/>
                        </a:lnTo>
                        <a:lnTo>
                          <a:pt x="87" y="413"/>
                        </a:lnTo>
                        <a:lnTo>
                          <a:pt x="86" y="400"/>
                        </a:lnTo>
                        <a:lnTo>
                          <a:pt x="86" y="388"/>
                        </a:lnTo>
                        <a:lnTo>
                          <a:pt x="86" y="374"/>
                        </a:lnTo>
                        <a:lnTo>
                          <a:pt x="86" y="361"/>
                        </a:lnTo>
                        <a:lnTo>
                          <a:pt x="86" y="348"/>
                        </a:lnTo>
                        <a:lnTo>
                          <a:pt x="86" y="334"/>
                        </a:lnTo>
                        <a:lnTo>
                          <a:pt x="85" y="320"/>
                        </a:lnTo>
                        <a:lnTo>
                          <a:pt x="85" y="307"/>
                        </a:lnTo>
                        <a:lnTo>
                          <a:pt x="85" y="294"/>
                        </a:lnTo>
                        <a:lnTo>
                          <a:pt x="85" y="280"/>
                        </a:lnTo>
                        <a:lnTo>
                          <a:pt x="85" y="267"/>
                        </a:lnTo>
                        <a:lnTo>
                          <a:pt x="85" y="253"/>
                        </a:lnTo>
                        <a:lnTo>
                          <a:pt x="85" y="238"/>
                        </a:lnTo>
                        <a:lnTo>
                          <a:pt x="86" y="226"/>
                        </a:lnTo>
                        <a:lnTo>
                          <a:pt x="86" y="211"/>
                        </a:lnTo>
                        <a:lnTo>
                          <a:pt x="86" y="198"/>
                        </a:lnTo>
                        <a:lnTo>
                          <a:pt x="86" y="184"/>
                        </a:lnTo>
                        <a:lnTo>
                          <a:pt x="86" y="169"/>
                        </a:lnTo>
                        <a:lnTo>
                          <a:pt x="86" y="155"/>
                        </a:lnTo>
                        <a:lnTo>
                          <a:pt x="86" y="141"/>
                        </a:lnTo>
                        <a:lnTo>
                          <a:pt x="86" y="127"/>
                        </a:lnTo>
                        <a:lnTo>
                          <a:pt x="87" y="114"/>
                        </a:lnTo>
                        <a:lnTo>
                          <a:pt x="87" y="99"/>
                        </a:lnTo>
                        <a:lnTo>
                          <a:pt x="87" y="85"/>
                        </a:lnTo>
                        <a:lnTo>
                          <a:pt x="87" y="71"/>
                        </a:lnTo>
                        <a:lnTo>
                          <a:pt x="88" y="58"/>
                        </a:lnTo>
                        <a:lnTo>
                          <a:pt x="88" y="44"/>
                        </a:lnTo>
                        <a:lnTo>
                          <a:pt x="88" y="31"/>
                        </a:lnTo>
                        <a:lnTo>
                          <a:pt x="89" y="18"/>
                        </a:lnTo>
                        <a:lnTo>
                          <a:pt x="91" y="4"/>
                        </a:lnTo>
                        <a:lnTo>
                          <a:pt x="88" y="2"/>
                        </a:lnTo>
                        <a:lnTo>
                          <a:pt x="86" y="1"/>
                        </a:lnTo>
                        <a:lnTo>
                          <a:pt x="83" y="1"/>
                        </a:lnTo>
                        <a:lnTo>
                          <a:pt x="81" y="1"/>
                        </a:lnTo>
                        <a:lnTo>
                          <a:pt x="79" y="1"/>
                        </a:lnTo>
                        <a:lnTo>
                          <a:pt x="76" y="1"/>
                        </a:lnTo>
                        <a:lnTo>
                          <a:pt x="73" y="0"/>
                        </a:lnTo>
                        <a:lnTo>
                          <a:pt x="69" y="0"/>
                        </a:lnTo>
                        <a:lnTo>
                          <a:pt x="66" y="0"/>
                        </a:lnTo>
                        <a:lnTo>
                          <a:pt x="63" y="0"/>
                        </a:lnTo>
                        <a:lnTo>
                          <a:pt x="58" y="0"/>
                        </a:lnTo>
                        <a:lnTo>
                          <a:pt x="55" y="1"/>
                        </a:lnTo>
                        <a:lnTo>
                          <a:pt x="50" y="1"/>
                        </a:lnTo>
                        <a:lnTo>
                          <a:pt x="48" y="1"/>
                        </a:lnTo>
                        <a:lnTo>
                          <a:pt x="43" y="1"/>
                        </a:lnTo>
                        <a:lnTo>
                          <a:pt x="38" y="1"/>
                        </a:lnTo>
                        <a:lnTo>
                          <a:pt x="35" y="2"/>
                        </a:lnTo>
                        <a:lnTo>
                          <a:pt x="30" y="2"/>
                        </a:lnTo>
                        <a:lnTo>
                          <a:pt x="28" y="2"/>
                        </a:lnTo>
                        <a:lnTo>
                          <a:pt x="24" y="3"/>
                        </a:lnTo>
                        <a:lnTo>
                          <a:pt x="21" y="3"/>
                        </a:lnTo>
                        <a:lnTo>
                          <a:pt x="17" y="4"/>
                        </a:lnTo>
                        <a:lnTo>
                          <a:pt x="15" y="4"/>
                        </a:lnTo>
                        <a:lnTo>
                          <a:pt x="12" y="6"/>
                        </a:lnTo>
                        <a:lnTo>
                          <a:pt x="9" y="6"/>
                        </a:lnTo>
                        <a:lnTo>
                          <a:pt x="7" y="6"/>
                        </a:lnTo>
                        <a:lnTo>
                          <a:pt x="5" y="7"/>
                        </a:lnTo>
                        <a:lnTo>
                          <a:pt x="4" y="8"/>
                        </a:lnTo>
                        <a:lnTo>
                          <a:pt x="4" y="10"/>
                        </a:lnTo>
                        <a:lnTo>
                          <a:pt x="4" y="13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3" y="26"/>
                        </a:lnTo>
                        <a:lnTo>
                          <a:pt x="3" y="28"/>
                        </a:lnTo>
                        <a:lnTo>
                          <a:pt x="3" y="31"/>
                        </a:lnTo>
                        <a:lnTo>
                          <a:pt x="3" y="34"/>
                        </a:lnTo>
                        <a:lnTo>
                          <a:pt x="3" y="39"/>
                        </a:lnTo>
                        <a:lnTo>
                          <a:pt x="3" y="41"/>
                        </a:lnTo>
                        <a:lnTo>
                          <a:pt x="3" y="46"/>
                        </a:lnTo>
                        <a:lnTo>
                          <a:pt x="3" y="50"/>
                        </a:lnTo>
                        <a:lnTo>
                          <a:pt x="3" y="53"/>
                        </a:lnTo>
                        <a:lnTo>
                          <a:pt x="3" y="58"/>
                        </a:lnTo>
                        <a:lnTo>
                          <a:pt x="3" y="61"/>
                        </a:lnTo>
                        <a:lnTo>
                          <a:pt x="3" y="66"/>
                        </a:lnTo>
                        <a:lnTo>
                          <a:pt x="3" y="72"/>
                        </a:lnTo>
                        <a:lnTo>
                          <a:pt x="2" y="77"/>
                        </a:lnTo>
                        <a:lnTo>
                          <a:pt x="2" y="82"/>
                        </a:lnTo>
                        <a:lnTo>
                          <a:pt x="2" y="86"/>
                        </a:lnTo>
                        <a:lnTo>
                          <a:pt x="2" y="92"/>
                        </a:lnTo>
                        <a:lnTo>
                          <a:pt x="2" y="98"/>
                        </a:lnTo>
                        <a:lnTo>
                          <a:pt x="2" y="104"/>
                        </a:lnTo>
                        <a:lnTo>
                          <a:pt x="2" y="110"/>
                        </a:lnTo>
                        <a:lnTo>
                          <a:pt x="2" y="117"/>
                        </a:lnTo>
                        <a:lnTo>
                          <a:pt x="0" y="122"/>
                        </a:lnTo>
                        <a:lnTo>
                          <a:pt x="0" y="128"/>
                        </a:lnTo>
                        <a:lnTo>
                          <a:pt x="0" y="134"/>
                        </a:lnTo>
                        <a:lnTo>
                          <a:pt x="0" y="141"/>
                        </a:lnTo>
                        <a:lnTo>
                          <a:pt x="0" y="147"/>
                        </a:lnTo>
                        <a:lnTo>
                          <a:pt x="0" y="154"/>
                        </a:lnTo>
                        <a:lnTo>
                          <a:pt x="0" y="160"/>
                        </a:lnTo>
                        <a:lnTo>
                          <a:pt x="0" y="167"/>
                        </a:lnTo>
                        <a:lnTo>
                          <a:pt x="0" y="174"/>
                        </a:lnTo>
                        <a:lnTo>
                          <a:pt x="0" y="181"/>
                        </a:lnTo>
                        <a:lnTo>
                          <a:pt x="0" y="188"/>
                        </a:lnTo>
                        <a:lnTo>
                          <a:pt x="0" y="196"/>
                        </a:lnTo>
                        <a:lnTo>
                          <a:pt x="0" y="203"/>
                        </a:lnTo>
                        <a:lnTo>
                          <a:pt x="0" y="210"/>
                        </a:lnTo>
                        <a:lnTo>
                          <a:pt x="0" y="218"/>
                        </a:lnTo>
                        <a:lnTo>
                          <a:pt x="0" y="225"/>
                        </a:lnTo>
                        <a:lnTo>
                          <a:pt x="0" y="232"/>
                        </a:lnTo>
                        <a:lnTo>
                          <a:pt x="0" y="240"/>
                        </a:lnTo>
                        <a:lnTo>
                          <a:pt x="0" y="247"/>
                        </a:lnTo>
                        <a:lnTo>
                          <a:pt x="0" y="255"/>
                        </a:lnTo>
                        <a:lnTo>
                          <a:pt x="0" y="262"/>
                        </a:lnTo>
                        <a:lnTo>
                          <a:pt x="0" y="269"/>
                        </a:lnTo>
                        <a:lnTo>
                          <a:pt x="0" y="278"/>
                        </a:lnTo>
                        <a:lnTo>
                          <a:pt x="0" y="286"/>
                        </a:lnTo>
                        <a:lnTo>
                          <a:pt x="0" y="293"/>
                        </a:lnTo>
                        <a:lnTo>
                          <a:pt x="0" y="301"/>
                        </a:lnTo>
                        <a:lnTo>
                          <a:pt x="0" y="308"/>
                        </a:lnTo>
                        <a:lnTo>
                          <a:pt x="0" y="317"/>
                        </a:lnTo>
                        <a:lnTo>
                          <a:pt x="0" y="325"/>
                        </a:lnTo>
                        <a:lnTo>
                          <a:pt x="0" y="332"/>
                        </a:lnTo>
                        <a:lnTo>
                          <a:pt x="0" y="340"/>
                        </a:lnTo>
                        <a:lnTo>
                          <a:pt x="0" y="349"/>
                        </a:lnTo>
                        <a:lnTo>
                          <a:pt x="0" y="364"/>
                        </a:lnTo>
                        <a:lnTo>
                          <a:pt x="0" y="381"/>
                        </a:lnTo>
                        <a:lnTo>
                          <a:pt x="0" y="395"/>
                        </a:lnTo>
                        <a:lnTo>
                          <a:pt x="0" y="410"/>
                        </a:lnTo>
                        <a:lnTo>
                          <a:pt x="0" y="424"/>
                        </a:lnTo>
                        <a:lnTo>
                          <a:pt x="2" y="439"/>
                        </a:lnTo>
                        <a:lnTo>
                          <a:pt x="2" y="452"/>
                        </a:lnTo>
                        <a:lnTo>
                          <a:pt x="3" y="465"/>
                        </a:lnTo>
                        <a:lnTo>
                          <a:pt x="3" y="478"/>
                        </a:lnTo>
                        <a:lnTo>
                          <a:pt x="3" y="490"/>
                        </a:lnTo>
                        <a:lnTo>
                          <a:pt x="3" y="502"/>
                        </a:lnTo>
                        <a:lnTo>
                          <a:pt x="4" y="514"/>
                        </a:lnTo>
                        <a:lnTo>
                          <a:pt x="4" y="524"/>
                        </a:lnTo>
                        <a:lnTo>
                          <a:pt x="5" y="535"/>
                        </a:lnTo>
                        <a:lnTo>
                          <a:pt x="5" y="546"/>
                        </a:lnTo>
                        <a:lnTo>
                          <a:pt x="6" y="556"/>
                        </a:lnTo>
                        <a:lnTo>
                          <a:pt x="6" y="565"/>
                        </a:lnTo>
                        <a:lnTo>
                          <a:pt x="7" y="575"/>
                        </a:lnTo>
                        <a:lnTo>
                          <a:pt x="7" y="584"/>
                        </a:lnTo>
                        <a:lnTo>
                          <a:pt x="9" y="593"/>
                        </a:lnTo>
                        <a:lnTo>
                          <a:pt x="10" y="600"/>
                        </a:lnTo>
                        <a:lnTo>
                          <a:pt x="10" y="609"/>
                        </a:lnTo>
                        <a:lnTo>
                          <a:pt x="11" y="617"/>
                        </a:lnTo>
                        <a:lnTo>
                          <a:pt x="12" y="625"/>
                        </a:lnTo>
                        <a:lnTo>
                          <a:pt x="12" y="631"/>
                        </a:lnTo>
                        <a:lnTo>
                          <a:pt x="13" y="638"/>
                        </a:lnTo>
                        <a:lnTo>
                          <a:pt x="15" y="646"/>
                        </a:lnTo>
                        <a:lnTo>
                          <a:pt x="15" y="651"/>
                        </a:lnTo>
                        <a:lnTo>
                          <a:pt x="16" y="657"/>
                        </a:lnTo>
                        <a:lnTo>
                          <a:pt x="17" y="663"/>
                        </a:lnTo>
                        <a:lnTo>
                          <a:pt x="17" y="669"/>
                        </a:lnTo>
                        <a:lnTo>
                          <a:pt x="19" y="674"/>
                        </a:lnTo>
                        <a:lnTo>
                          <a:pt x="21" y="679"/>
                        </a:lnTo>
                        <a:lnTo>
                          <a:pt x="21" y="685"/>
                        </a:lnTo>
                        <a:lnTo>
                          <a:pt x="22" y="689"/>
                        </a:lnTo>
                        <a:lnTo>
                          <a:pt x="23" y="693"/>
                        </a:lnTo>
                        <a:lnTo>
                          <a:pt x="23" y="697"/>
                        </a:lnTo>
                        <a:lnTo>
                          <a:pt x="25" y="701"/>
                        </a:lnTo>
                        <a:lnTo>
                          <a:pt x="25" y="705"/>
                        </a:lnTo>
                        <a:lnTo>
                          <a:pt x="26" y="708"/>
                        </a:lnTo>
                        <a:lnTo>
                          <a:pt x="28" y="712"/>
                        </a:lnTo>
                        <a:lnTo>
                          <a:pt x="28" y="714"/>
                        </a:lnTo>
                        <a:lnTo>
                          <a:pt x="29" y="718"/>
                        </a:lnTo>
                        <a:lnTo>
                          <a:pt x="30" y="720"/>
                        </a:lnTo>
                        <a:lnTo>
                          <a:pt x="30" y="723"/>
                        </a:lnTo>
                        <a:lnTo>
                          <a:pt x="32" y="726"/>
                        </a:lnTo>
                        <a:lnTo>
                          <a:pt x="32" y="729"/>
                        </a:lnTo>
                        <a:lnTo>
                          <a:pt x="34" y="731"/>
                        </a:lnTo>
                        <a:lnTo>
                          <a:pt x="35" y="735"/>
                        </a:lnTo>
                        <a:lnTo>
                          <a:pt x="37" y="738"/>
                        </a:lnTo>
                        <a:lnTo>
                          <a:pt x="38" y="740"/>
                        </a:lnTo>
                        <a:lnTo>
                          <a:pt x="41" y="744"/>
                        </a:lnTo>
                        <a:lnTo>
                          <a:pt x="43" y="749"/>
                        </a:lnTo>
                        <a:lnTo>
                          <a:pt x="48" y="752"/>
                        </a:lnTo>
                        <a:lnTo>
                          <a:pt x="50" y="757"/>
                        </a:lnTo>
                        <a:lnTo>
                          <a:pt x="55" y="762"/>
                        </a:lnTo>
                        <a:lnTo>
                          <a:pt x="56" y="763"/>
                        </a:lnTo>
                        <a:lnTo>
                          <a:pt x="61" y="765"/>
                        </a:lnTo>
                        <a:lnTo>
                          <a:pt x="63" y="768"/>
                        </a:lnTo>
                        <a:lnTo>
                          <a:pt x="68" y="771"/>
                        </a:lnTo>
                        <a:lnTo>
                          <a:pt x="70" y="773"/>
                        </a:lnTo>
                        <a:lnTo>
                          <a:pt x="73" y="774"/>
                        </a:lnTo>
                        <a:lnTo>
                          <a:pt x="75" y="775"/>
                        </a:lnTo>
                        <a:lnTo>
                          <a:pt x="79" y="775"/>
                        </a:lnTo>
                        <a:lnTo>
                          <a:pt x="81" y="777"/>
                        </a:lnTo>
                        <a:lnTo>
                          <a:pt x="85" y="778"/>
                        </a:lnTo>
                        <a:lnTo>
                          <a:pt x="88" y="780"/>
                        </a:lnTo>
                        <a:lnTo>
                          <a:pt x="92" y="781"/>
                        </a:lnTo>
                        <a:lnTo>
                          <a:pt x="96" y="782"/>
                        </a:lnTo>
                        <a:lnTo>
                          <a:pt x="100" y="783"/>
                        </a:lnTo>
                        <a:lnTo>
                          <a:pt x="105" y="784"/>
                        </a:lnTo>
                        <a:lnTo>
                          <a:pt x="110" y="786"/>
                        </a:lnTo>
                        <a:lnTo>
                          <a:pt x="114" y="786"/>
                        </a:lnTo>
                        <a:lnTo>
                          <a:pt x="119" y="788"/>
                        </a:lnTo>
                        <a:lnTo>
                          <a:pt x="125" y="788"/>
                        </a:lnTo>
                        <a:lnTo>
                          <a:pt x="131" y="790"/>
                        </a:lnTo>
                        <a:lnTo>
                          <a:pt x="137" y="790"/>
                        </a:lnTo>
                        <a:lnTo>
                          <a:pt x="144" y="793"/>
                        </a:lnTo>
                        <a:lnTo>
                          <a:pt x="150" y="793"/>
                        </a:lnTo>
                        <a:lnTo>
                          <a:pt x="157" y="794"/>
                        </a:lnTo>
                        <a:lnTo>
                          <a:pt x="164" y="795"/>
                        </a:lnTo>
                        <a:lnTo>
                          <a:pt x="172" y="796"/>
                        </a:lnTo>
                        <a:lnTo>
                          <a:pt x="181" y="796"/>
                        </a:lnTo>
                        <a:lnTo>
                          <a:pt x="190" y="799"/>
                        </a:lnTo>
                        <a:lnTo>
                          <a:pt x="198" y="799"/>
                        </a:lnTo>
                        <a:lnTo>
                          <a:pt x="208" y="800"/>
                        </a:lnTo>
                        <a:lnTo>
                          <a:pt x="217" y="800"/>
                        </a:lnTo>
                        <a:lnTo>
                          <a:pt x="228" y="801"/>
                        </a:lnTo>
                        <a:lnTo>
                          <a:pt x="238" y="801"/>
                        </a:lnTo>
                        <a:lnTo>
                          <a:pt x="250" y="802"/>
                        </a:lnTo>
                        <a:lnTo>
                          <a:pt x="260" y="803"/>
                        </a:lnTo>
                        <a:lnTo>
                          <a:pt x="273" y="803"/>
                        </a:lnTo>
                        <a:lnTo>
                          <a:pt x="284" y="803"/>
                        </a:lnTo>
                        <a:lnTo>
                          <a:pt x="297" y="805"/>
                        </a:lnTo>
                        <a:lnTo>
                          <a:pt x="310" y="806"/>
                        </a:lnTo>
                        <a:lnTo>
                          <a:pt x="324" y="806"/>
                        </a:lnTo>
                        <a:lnTo>
                          <a:pt x="339" y="806"/>
                        </a:lnTo>
                        <a:lnTo>
                          <a:pt x="352" y="806"/>
                        </a:lnTo>
                        <a:lnTo>
                          <a:pt x="367" y="807"/>
                        </a:lnTo>
                        <a:lnTo>
                          <a:pt x="384" y="808"/>
                        </a:lnTo>
                        <a:lnTo>
                          <a:pt x="399" y="808"/>
                        </a:lnTo>
                        <a:lnTo>
                          <a:pt x="416" y="808"/>
                        </a:lnTo>
                        <a:lnTo>
                          <a:pt x="432" y="808"/>
                        </a:lnTo>
                        <a:lnTo>
                          <a:pt x="451" y="808"/>
                        </a:lnTo>
                        <a:lnTo>
                          <a:pt x="470" y="808"/>
                        </a:lnTo>
                        <a:lnTo>
                          <a:pt x="488" y="808"/>
                        </a:lnTo>
                        <a:lnTo>
                          <a:pt x="508" y="808"/>
                        </a:lnTo>
                        <a:lnTo>
                          <a:pt x="528" y="808"/>
                        </a:lnTo>
                        <a:lnTo>
                          <a:pt x="538" y="808"/>
                        </a:lnTo>
                        <a:lnTo>
                          <a:pt x="546" y="808"/>
                        </a:lnTo>
                        <a:lnTo>
                          <a:pt x="557" y="807"/>
                        </a:lnTo>
                        <a:lnTo>
                          <a:pt x="566" y="807"/>
                        </a:lnTo>
                        <a:lnTo>
                          <a:pt x="575" y="806"/>
                        </a:lnTo>
                        <a:lnTo>
                          <a:pt x="585" y="806"/>
                        </a:lnTo>
                        <a:lnTo>
                          <a:pt x="595" y="806"/>
                        </a:lnTo>
                        <a:lnTo>
                          <a:pt x="604" y="806"/>
                        </a:lnTo>
                        <a:lnTo>
                          <a:pt x="614" y="806"/>
                        </a:lnTo>
                        <a:lnTo>
                          <a:pt x="622" y="806"/>
                        </a:lnTo>
                        <a:lnTo>
                          <a:pt x="632" y="806"/>
                        </a:lnTo>
                        <a:lnTo>
                          <a:pt x="641" y="806"/>
                        </a:lnTo>
                        <a:lnTo>
                          <a:pt x="651" y="806"/>
                        </a:lnTo>
                        <a:lnTo>
                          <a:pt x="660" y="806"/>
                        </a:lnTo>
                        <a:lnTo>
                          <a:pt x="668" y="806"/>
                        </a:lnTo>
                        <a:lnTo>
                          <a:pt x="678" y="806"/>
                        </a:lnTo>
                        <a:lnTo>
                          <a:pt x="686" y="805"/>
                        </a:lnTo>
                        <a:lnTo>
                          <a:pt x="696" y="803"/>
                        </a:lnTo>
                        <a:lnTo>
                          <a:pt x="704" y="803"/>
                        </a:lnTo>
                        <a:lnTo>
                          <a:pt x="713" y="803"/>
                        </a:lnTo>
                        <a:lnTo>
                          <a:pt x="722" y="803"/>
                        </a:lnTo>
                        <a:lnTo>
                          <a:pt x="730" y="803"/>
                        </a:lnTo>
                        <a:lnTo>
                          <a:pt x="738" y="803"/>
                        </a:lnTo>
                        <a:lnTo>
                          <a:pt x="747" y="803"/>
                        </a:lnTo>
                        <a:lnTo>
                          <a:pt x="755" y="802"/>
                        </a:lnTo>
                        <a:lnTo>
                          <a:pt x="763" y="801"/>
                        </a:lnTo>
                        <a:lnTo>
                          <a:pt x="772" y="801"/>
                        </a:lnTo>
                        <a:lnTo>
                          <a:pt x="780" y="801"/>
                        </a:lnTo>
                        <a:lnTo>
                          <a:pt x="787" y="801"/>
                        </a:lnTo>
                        <a:lnTo>
                          <a:pt x="794" y="801"/>
                        </a:lnTo>
                        <a:lnTo>
                          <a:pt x="802" y="801"/>
                        </a:lnTo>
                        <a:lnTo>
                          <a:pt x="810" y="801"/>
                        </a:lnTo>
                        <a:lnTo>
                          <a:pt x="817" y="801"/>
                        </a:lnTo>
                        <a:lnTo>
                          <a:pt x="824" y="800"/>
                        </a:lnTo>
                        <a:lnTo>
                          <a:pt x="830" y="800"/>
                        </a:lnTo>
                        <a:lnTo>
                          <a:pt x="838" y="800"/>
                        </a:lnTo>
                        <a:lnTo>
                          <a:pt x="844" y="799"/>
                        </a:lnTo>
                        <a:lnTo>
                          <a:pt x="850" y="799"/>
                        </a:lnTo>
                        <a:lnTo>
                          <a:pt x="856" y="799"/>
                        </a:lnTo>
                        <a:lnTo>
                          <a:pt x="863" y="799"/>
                        </a:lnTo>
                        <a:lnTo>
                          <a:pt x="868" y="797"/>
                        </a:lnTo>
                        <a:lnTo>
                          <a:pt x="875" y="797"/>
                        </a:lnTo>
                        <a:lnTo>
                          <a:pt x="881" y="797"/>
                        </a:lnTo>
                        <a:lnTo>
                          <a:pt x="885" y="797"/>
                        </a:lnTo>
                        <a:lnTo>
                          <a:pt x="890" y="796"/>
                        </a:lnTo>
                        <a:lnTo>
                          <a:pt x="896" y="796"/>
                        </a:lnTo>
                        <a:lnTo>
                          <a:pt x="901" y="796"/>
                        </a:lnTo>
                        <a:lnTo>
                          <a:pt x="906" y="796"/>
                        </a:lnTo>
                        <a:lnTo>
                          <a:pt x="909" y="796"/>
                        </a:lnTo>
                        <a:lnTo>
                          <a:pt x="914" y="795"/>
                        </a:lnTo>
                        <a:lnTo>
                          <a:pt x="919" y="795"/>
                        </a:lnTo>
                        <a:lnTo>
                          <a:pt x="921" y="795"/>
                        </a:lnTo>
                        <a:lnTo>
                          <a:pt x="925" y="794"/>
                        </a:lnTo>
                        <a:lnTo>
                          <a:pt x="928" y="794"/>
                        </a:lnTo>
                        <a:lnTo>
                          <a:pt x="932" y="794"/>
                        </a:lnTo>
                        <a:lnTo>
                          <a:pt x="935" y="794"/>
                        </a:lnTo>
                        <a:lnTo>
                          <a:pt x="940" y="794"/>
                        </a:lnTo>
                        <a:lnTo>
                          <a:pt x="944" y="794"/>
                        </a:lnTo>
                        <a:lnTo>
                          <a:pt x="947" y="794"/>
                        </a:lnTo>
                        <a:lnTo>
                          <a:pt x="950" y="794"/>
                        </a:lnTo>
                        <a:lnTo>
                          <a:pt x="952" y="793"/>
                        </a:lnTo>
                        <a:lnTo>
                          <a:pt x="954" y="790"/>
                        </a:lnTo>
                        <a:lnTo>
                          <a:pt x="954" y="788"/>
                        </a:lnTo>
                        <a:lnTo>
                          <a:pt x="954" y="786"/>
                        </a:lnTo>
                        <a:lnTo>
                          <a:pt x="954" y="783"/>
                        </a:lnTo>
                        <a:lnTo>
                          <a:pt x="954" y="781"/>
                        </a:lnTo>
                        <a:lnTo>
                          <a:pt x="954" y="777"/>
                        </a:lnTo>
                        <a:lnTo>
                          <a:pt x="953" y="774"/>
                        </a:lnTo>
                        <a:lnTo>
                          <a:pt x="952" y="770"/>
                        </a:lnTo>
                        <a:lnTo>
                          <a:pt x="952" y="767"/>
                        </a:lnTo>
                        <a:lnTo>
                          <a:pt x="951" y="763"/>
                        </a:lnTo>
                        <a:lnTo>
                          <a:pt x="950" y="759"/>
                        </a:lnTo>
                        <a:lnTo>
                          <a:pt x="950" y="755"/>
                        </a:lnTo>
                        <a:lnTo>
                          <a:pt x="948" y="751"/>
                        </a:lnTo>
                        <a:lnTo>
                          <a:pt x="946" y="748"/>
                        </a:lnTo>
                        <a:lnTo>
                          <a:pt x="945" y="743"/>
                        </a:lnTo>
                        <a:lnTo>
                          <a:pt x="944" y="739"/>
                        </a:lnTo>
                        <a:lnTo>
                          <a:pt x="942" y="736"/>
                        </a:lnTo>
                        <a:lnTo>
                          <a:pt x="941" y="732"/>
                        </a:lnTo>
                        <a:lnTo>
                          <a:pt x="939" y="729"/>
                        </a:lnTo>
                        <a:lnTo>
                          <a:pt x="939" y="725"/>
                        </a:lnTo>
                        <a:lnTo>
                          <a:pt x="938" y="723"/>
                        </a:lnTo>
                        <a:lnTo>
                          <a:pt x="937" y="720"/>
                        </a:lnTo>
                        <a:lnTo>
                          <a:pt x="934" y="717"/>
                        </a:lnTo>
                        <a:lnTo>
                          <a:pt x="934" y="714"/>
                        </a:lnTo>
                        <a:lnTo>
                          <a:pt x="934" y="713"/>
                        </a:lnTo>
                        <a:lnTo>
                          <a:pt x="932" y="711"/>
                        </a:lnTo>
                        <a:lnTo>
                          <a:pt x="932" y="71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25" name="Freeform 199"/>
                  <p:cNvSpPr>
                    <a:spLocks/>
                  </p:cNvSpPr>
                  <p:nvPr/>
                </p:nvSpPr>
                <p:spPr bwMode="auto">
                  <a:xfrm>
                    <a:off x="5409" y="1590"/>
                    <a:ext cx="202" cy="39"/>
                  </a:xfrm>
                  <a:custGeom>
                    <a:avLst/>
                    <a:gdLst>
                      <a:gd name="T0" fmla="*/ 0 w 605"/>
                      <a:gd name="T1" fmla="*/ 0 h 119"/>
                      <a:gd name="T2" fmla="*/ 0 w 605"/>
                      <a:gd name="T3" fmla="*/ 0 h 119"/>
                      <a:gd name="T4" fmla="*/ 0 w 605"/>
                      <a:gd name="T5" fmla="*/ 0 h 119"/>
                      <a:gd name="T6" fmla="*/ 0 w 605"/>
                      <a:gd name="T7" fmla="*/ 0 h 119"/>
                      <a:gd name="T8" fmla="*/ 0 w 605"/>
                      <a:gd name="T9" fmla="*/ 0 h 119"/>
                      <a:gd name="T10" fmla="*/ 0 w 605"/>
                      <a:gd name="T11" fmla="*/ 0 h 119"/>
                      <a:gd name="T12" fmla="*/ 0 w 605"/>
                      <a:gd name="T13" fmla="*/ 0 h 119"/>
                      <a:gd name="T14" fmla="*/ 0 w 605"/>
                      <a:gd name="T15" fmla="*/ 0 h 119"/>
                      <a:gd name="T16" fmla="*/ 0 w 605"/>
                      <a:gd name="T17" fmla="*/ 0 h 119"/>
                      <a:gd name="T18" fmla="*/ 0 w 605"/>
                      <a:gd name="T19" fmla="*/ 0 h 119"/>
                      <a:gd name="T20" fmla="*/ 0 w 605"/>
                      <a:gd name="T21" fmla="*/ 0 h 119"/>
                      <a:gd name="T22" fmla="*/ 0 w 605"/>
                      <a:gd name="T23" fmla="*/ 0 h 119"/>
                      <a:gd name="T24" fmla="*/ 0 w 605"/>
                      <a:gd name="T25" fmla="*/ 0 h 119"/>
                      <a:gd name="T26" fmla="*/ 0 w 605"/>
                      <a:gd name="T27" fmla="*/ 0 h 119"/>
                      <a:gd name="T28" fmla="*/ 0 w 605"/>
                      <a:gd name="T29" fmla="*/ 0 h 119"/>
                      <a:gd name="T30" fmla="*/ 0 w 605"/>
                      <a:gd name="T31" fmla="*/ 0 h 119"/>
                      <a:gd name="T32" fmla="*/ 0 w 605"/>
                      <a:gd name="T33" fmla="*/ 0 h 119"/>
                      <a:gd name="T34" fmla="*/ 0 w 605"/>
                      <a:gd name="T35" fmla="*/ 0 h 119"/>
                      <a:gd name="T36" fmla="*/ 0 w 605"/>
                      <a:gd name="T37" fmla="*/ 0 h 119"/>
                      <a:gd name="T38" fmla="*/ 0 w 605"/>
                      <a:gd name="T39" fmla="*/ 0 h 119"/>
                      <a:gd name="T40" fmla="*/ 0 w 605"/>
                      <a:gd name="T41" fmla="*/ 0 h 119"/>
                      <a:gd name="T42" fmla="*/ 0 w 605"/>
                      <a:gd name="T43" fmla="*/ 0 h 119"/>
                      <a:gd name="T44" fmla="*/ 0 w 605"/>
                      <a:gd name="T45" fmla="*/ 0 h 119"/>
                      <a:gd name="T46" fmla="*/ 0 w 605"/>
                      <a:gd name="T47" fmla="*/ 0 h 119"/>
                      <a:gd name="T48" fmla="*/ 0 w 605"/>
                      <a:gd name="T49" fmla="*/ 0 h 119"/>
                      <a:gd name="T50" fmla="*/ 0 w 605"/>
                      <a:gd name="T51" fmla="*/ 0 h 119"/>
                      <a:gd name="T52" fmla="*/ 0 w 605"/>
                      <a:gd name="T53" fmla="*/ 0 h 119"/>
                      <a:gd name="T54" fmla="*/ 0 w 605"/>
                      <a:gd name="T55" fmla="*/ 0 h 119"/>
                      <a:gd name="T56" fmla="*/ 0 w 605"/>
                      <a:gd name="T57" fmla="*/ 0 h 119"/>
                      <a:gd name="T58" fmla="*/ 0 w 605"/>
                      <a:gd name="T59" fmla="*/ 0 h 119"/>
                      <a:gd name="T60" fmla="*/ 0 w 605"/>
                      <a:gd name="T61" fmla="*/ 0 h 119"/>
                      <a:gd name="T62" fmla="*/ 0 w 605"/>
                      <a:gd name="T63" fmla="*/ 0 h 119"/>
                      <a:gd name="T64" fmla="*/ 0 w 605"/>
                      <a:gd name="T65" fmla="*/ 0 h 119"/>
                      <a:gd name="T66" fmla="*/ 0 w 605"/>
                      <a:gd name="T67" fmla="*/ 0 h 119"/>
                      <a:gd name="T68" fmla="*/ 0 w 605"/>
                      <a:gd name="T69" fmla="*/ 0 h 119"/>
                      <a:gd name="T70" fmla="*/ 0 w 605"/>
                      <a:gd name="T71" fmla="*/ 0 h 119"/>
                      <a:gd name="T72" fmla="*/ 0 w 605"/>
                      <a:gd name="T73" fmla="*/ 0 h 119"/>
                      <a:gd name="T74" fmla="*/ 0 w 605"/>
                      <a:gd name="T75" fmla="*/ 0 h 119"/>
                      <a:gd name="T76" fmla="*/ 0 w 605"/>
                      <a:gd name="T77" fmla="*/ 0 h 119"/>
                      <a:gd name="T78" fmla="*/ 0 w 605"/>
                      <a:gd name="T79" fmla="*/ 0 h 119"/>
                      <a:gd name="T80" fmla="*/ 0 w 605"/>
                      <a:gd name="T81" fmla="*/ 0 h 119"/>
                      <a:gd name="T82" fmla="*/ 0 w 605"/>
                      <a:gd name="T83" fmla="*/ 0 h 119"/>
                      <a:gd name="T84" fmla="*/ 0 w 605"/>
                      <a:gd name="T85" fmla="*/ 0 h 119"/>
                      <a:gd name="T86" fmla="*/ 0 w 605"/>
                      <a:gd name="T87" fmla="*/ 0 h 11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605"/>
                      <a:gd name="T133" fmla="*/ 0 h 119"/>
                      <a:gd name="T134" fmla="*/ 605 w 605"/>
                      <a:gd name="T135" fmla="*/ 119 h 11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605" h="119">
                        <a:moveTo>
                          <a:pt x="0" y="34"/>
                        </a:moveTo>
                        <a:lnTo>
                          <a:pt x="14" y="119"/>
                        </a:lnTo>
                        <a:lnTo>
                          <a:pt x="23" y="117"/>
                        </a:lnTo>
                        <a:lnTo>
                          <a:pt x="34" y="114"/>
                        </a:lnTo>
                        <a:lnTo>
                          <a:pt x="42" y="112"/>
                        </a:lnTo>
                        <a:lnTo>
                          <a:pt x="52" y="111"/>
                        </a:lnTo>
                        <a:lnTo>
                          <a:pt x="62" y="110"/>
                        </a:lnTo>
                        <a:lnTo>
                          <a:pt x="72" y="108"/>
                        </a:lnTo>
                        <a:lnTo>
                          <a:pt x="80" y="106"/>
                        </a:lnTo>
                        <a:lnTo>
                          <a:pt x="91" y="105"/>
                        </a:lnTo>
                        <a:lnTo>
                          <a:pt x="100" y="104"/>
                        </a:lnTo>
                        <a:lnTo>
                          <a:pt x="110" y="101"/>
                        </a:lnTo>
                        <a:lnTo>
                          <a:pt x="119" y="101"/>
                        </a:lnTo>
                        <a:lnTo>
                          <a:pt x="129" y="99"/>
                        </a:lnTo>
                        <a:lnTo>
                          <a:pt x="138" y="98"/>
                        </a:lnTo>
                        <a:lnTo>
                          <a:pt x="148" y="97"/>
                        </a:lnTo>
                        <a:lnTo>
                          <a:pt x="156" y="97"/>
                        </a:lnTo>
                        <a:lnTo>
                          <a:pt x="166" y="95"/>
                        </a:lnTo>
                        <a:lnTo>
                          <a:pt x="176" y="94"/>
                        </a:lnTo>
                        <a:lnTo>
                          <a:pt x="185" y="94"/>
                        </a:lnTo>
                        <a:lnTo>
                          <a:pt x="194" y="93"/>
                        </a:lnTo>
                        <a:lnTo>
                          <a:pt x="204" y="92"/>
                        </a:lnTo>
                        <a:lnTo>
                          <a:pt x="212" y="92"/>
                        </a:lnTo>
                        <a:lnTo>
                          <a:pt x="221" y="91"/>
                        </a:lnTo>
                        <a:lnTo>
                          <a:pt x="231" y="89"/>
                        </a:lnTo>
                        <a:lnTo>
                          <a:pt x="239" y="89"/>
                        </a:lnTo>
                        <a:lnTo>
                          <a:pt x="249" y="89"/>
                        </a:lnTo>
                        <a:lnTo>
                          <a:pt x="257" y="88"/>
                        </a:lnTo>
                        <a:lnTo>
                          <a:pt x="268" y="88"/>
                        </a:lnTo>
                        <a:lnTo>
                          <a:pt x="276" y="88"/>
                        </a:lnTo>
                        <a:lnTo>
                          <a:pt x="286" y="87"/>
                        </a:lnTo>
                        <a:lnTo>
                          <a:pt x="294" y="87"/>
                        </a:lnTo>
                        <a:lnTo>
                          <a:pt x="303" y="87"/>
                        </a:lnTo>
                        <a:lnTo>
                          <a:pt x="313" y="87"/>
                        </a:lnTo>
                        <a:lnTo>
                          <a:pt x="321" y="86"/>
                        </a:lnTo>
                        <a:lnTo>
                          <a:pt x="329" y="86"/>
                        </a:lnTo>
                        <a:lnTo>
                          <a:pt x="339" y="86"/>
                        </a:lnTo>
                        <a:lnTo>
                          <a:pt x="347" y="86"/>
                        </a:lnTo>
                        <a:lnTo>
                          <a:pt x="356" y="86"/>
                        </a:lnTo>
                        <a:lnTo>
                          <a:pt x="365" y="86"/>
                        </a:lnTo>
                        <a:lnTo>
                          <a:pt x="373" y="86"/>
                        </a:lnTo>
                        <a:lnTo>
                          <a:pt x="383" y="87"/>
                        </a:lnTo>
                        <a:lnTo>
                          <a:pt x="391" y="87"/>
                        </a:lnTo>
                        <a:lnTo>
                          <a:pt x="399" y="88"/>
                        </a:lnTo>
                        <a:lnTo>
                          <a:pt x="409" y="88"/>
                        </a:lnTo>
                        <a:lnTo>
                          <a:pt x="417" y="89"/>
                        </a:lnTo>
                        <a:lnTo>
                          <a:pt x="427" y="89"/>
                        </a:lnTo>
                        <a:lnTo>
                          <a:pt x="435" y="91"/>
                        </a:lnTo>
                        <a:lnTo>
                          <a:pt x="443" y="91"/>
                        </a:lnTo>
                        <a:lnTo>
                          <a:pt x="453" y="92"/>
                        </a:lnTo>
                        <a:lnTo>
                          <a:pt x="461" y="92"/>
                        </a:lnTo>
                        <a:lnTo>
                          <a:pt x="469" y="93"/>
                        </a:lnTo>
                        <a:lnTo>
                          <a:pt x="478" y="94"/>
                        </a:lnTo>
                        <a:lnTo>
                          <a:pt x="487" y="95"/>
                        </a:lnTo>
                        <a:lnTo>
                          <a:pt x="496" y="97"/>
                        </a:lnTo>
                        <a:lnTo>
                          <a:pt x="503" y="97"/>
                        </a:lnTo>
                        <a:lnTo>
                          <a:pt x="512" y="98"/>
                        </a:lnTo>
                        <a:lnTo>
                          <a:pt x="520" y="99"/>
                        </a:lnTo>
                        <a:lnTo>
                          <a:pt x="529" y="100"/>
                        </a:lnTo>
                        <a:lnTo>
                          <a:pt x="537" y="101"/>
                        </a:lnTo>
                        <a:lnTo>
                          <a:pt x="545" y="104"/>
                        </a:lnTo>
                        <a:lnTo>
                          <a:pt x="555" y="104"/>
                        </a:lnTo>
                        <a:lnTo>
                          <a:pt x="563" y="106"/>
                        </a:lnTo>
                        <a:lnTo>
                          <a:pt x="571" y="107"/>
                        </a:lnTo>
                        <a:lnTo>
                          <a:pt x="580" y="110"/>
                        </a:lnTo>
                        <a:lnTo>
                          <a:pt x="589" y="111"/>
                        </a:lnTo>
                        <a:lnTo>
                          <a:pt x="605" y="25"/>
                        </a:lnTo>
                        <a:lnTo>
                          <a:pt x="594" y="23"/>
                        </a:lnTo>
                        <a:lnTo>
                          <a:pt x="586" y="22"/>
                        </a:lnTo>
                        <a:lnTo>
                          <a:pt x="576" y="21"/>
                        </a:lnTo>
                        <a:lnTo>
                          <a:pt x="568" y="18"/>
                        </a:lnTo>
                        <a:lnTo>
                          <a:pt x="558" y="18"/>
                        </a:lnTo>
                        <a:lnTo>
                          <a:pt x="550" y="16"/>
                        </a:lnTo>
                        <a:lnTo>
                          <a:pt x="541" y="15"/>
                        </a:lnTo>
                        <a:lnTo>
                          <a:pt x="532" y="14"/>
                        </a:lnTo>
                        <a:lnTo>
                          <a:pt x="523" y="12"/>
                        </a:lnTo>
                        <a:lnTo>
                          <a:pt x="513" y="11"/>
                        </a:lnTo>
                        <a:lnTo>
                          <a:pt x="505" y="10"/>
                        </a:lnTo>
                        <a:lnTo>
                          <a:pt x="496" y="9"/>
                        </a:lnTo>
                        <a:lnTo>
                          <a:pt x="487" y="8"/>
                        </a:lnTo>
                        <a:lnTo>
                          <a:pt x="478" y="8"/>
                        </a:lnTo>
                        <a:lnTo>
                          <a:pt x="468" y="6"/>
                        </a:lnTo>
                        <a:lnTo>
                          <a:pt x="460" y="5"/>
                        </a:lnTo>
                        <a:lnTo>
                          <a:pt x="450" y="4"/>
                        </a:lnTo>
                        <a:lnTo>
                          <a:pt x="441" y="4"/>
                        </a:lnTo>
                        <a:lnTo>
                          <a:pt x="431" y="3"/>
                        </a:lnTo>
                        <a:lnTo>
                          <a:pt x="423" y="3"/>
                        </a:lnTo>
                        <a:lnTo>
                          <a:pt x="414" y="2"/>
                        </a:lnTo>
                        <a:lnTo>
                          <a:pt x="404" y="2"/>
                        </a:lnTo>
                        <a:lnTo>
                          <a:pt x="395" y="0"/>
                        </a:lnTo>
                        <a:lnTo>
                          <a:pt x="386" y="0"/>
                        </a:lnTo>
                        <a:lnTo>
                          <a:pt x="377" y="0"/>
                        </a:lnTo>
                        <a:lnTo>
                          <a:pt x="369" y="0"/>
                        </a:lnTo>
                        <a:lnTo>
                          <a:pt x="359" y="0"/>
                        </a:lnTo>
                        <a:lnTo>
                          <a:pt x="350" y="0"/>
                        </a:lnTo>
                        <a:lnTo>
                          <a:pt x="340" y="0"/>
                        </a:lnTo>
                        <a:lnTo>
                          <a:pt x="331" y="0"/>
                        </a:lnTo>
                        <a:lnTo>
                          <a:pt x="321" y="0"/>
                        </a:lnTo>
                        <a:lnTo>
                          <a:pt x="312" y="0"/>
                        </a:lnTo>
                        <a:lnTo>
                          <a:pt x="302" y="0"/>
                        </a:lnTo>
                        <a:lnTo>
                          <a:pt x="293" y="0"/>
                        </a:lnTo>
                        <a:lnTo>
                          <a:pt x="283" y="0"/>
                        </a:lnTo>
                        <a:lnTo>
                          <a:pt x="274" y="0"/>
                        </a:lnTo>
                        <a:lnTo>
                          <a:pt x="264" y="0"/>
                        </a:lnTo>
                        <a:lnTo>
                          <a:pt x="255" y="2"/>
                        </a:lnTo>
                        <a:lnTo>
                          <a:pt x="245" y="2"/>
                        </a:lnTo>
                        <a:lnTo>
                          <a:pt x="236" y="3"/>
                        </a:lnTo>
                        <a:lnTo>
                          <a:pt x="226" y="3"/>
                        </a:lnTo>
                        <a:lnTo>
                          <a:pt x="217" y="4"/>
                        </a:lnTo>
                        <a:lnTo>
                          <a:pt x="207" y="5"/>
                        </a:lnTo>
                        <a:lnTo>
                          <a:pt x="197" y="5"/>
                        </a:lnTo>
                        <a:lnTo>
                          <a:pt x="187" y="6"/>
                        </a:lnTo>
                        <a:lnTo>
                          <a:pt x="178" y="8"/>
                        </a:lnTo>
                        <a:lnTo>
                          <a:pt x="168" y="8"/>
                        </a:lnTo>
                        <a:lnTo>
                          <a:pt x="159" y="10"/>
                        </a:lnTo>
                        <a:lnTo>
                          <a:pt x="149" y="10"/>
                        </a:lnTo>
                        <a:lnTo>
                          <a:pt x="138" y="11"/>
                        </a:lnTo>
                        <a:lnTo>
                          <a:pt x="128" y="14"/>
                        </a:lnTo>
                        <a:lnTo>
                          <a:pt x="118" y="14"/>
                        </a:lnTo>
                        <a:lnTo>
                          <a:pt x="109" y="16"/>
                        </a:lnTo>
                        <a:lnTo>
                          <a:pt x="99" y="17"/>
                        </a:lnTo>
                        <a:lnTo>
                          <a:pt x="89" y="18"/>
                        </a:lnTo>
                        <a:lnTo>
                          <a:pt x="80" y="19"/>
                        </a:lnTo>
                        <a:lnTo>
                          <a:pt x="70" y="21"/>
                        </a:lnTo>
                        <a:lnTo>
                          <a:pt x="60" y="23"/>
                        </a:lnTo>
                        <a:lnTo>
                          <a:pt x="49" y="24"/>
                        </a:lnTo>
                        <a:lnTo>
                          <a:pt x="40" y="25"/>
                        </a:lnTo>
                        <a:lnTo>
                          <a:pt x="29" y="28"/>
                        </a:lnTo>
                        <a:lnTo>
                          <a:pt x="20" y="29"/>
                        </a:lnTo>
                        <a:lnTo>
                          <a:pt x="9" y="31"/>
                        </a:lnTo>
                        <a:lnTo>
                          <a:pt x="0" y="3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26" name="Freeform 200"/>
                  <p:cNvSpPr>
                    <a:spLocks/>
                  </p:cNvSpPr>
                  <p:nvPr/>
                </p:nvSpPr>
                <p:spPr bwMode="auto">
                  <a:xfrm>
                    <a:off x="5338" y="1833"/>
                    <a:ext cx="380" cy="33"/>
                  </a:xfrm>
                  <a:custGeom>
                    <a:avLst/>
                    <a:gdLst>
                      <a:gd name="T0" fmla="*/ 0 w 1140"/>
                      <a:gd name="T1" fmla="*/ 0 h 99"/>
                      <a:gd name="T2" fmla="*/ 0 w 1140"/>
                      <a:gd name="T3" fmla="*/ 0 h 99"/>
                      <a:gd name="T4" fmla="*/ 0 w 1140"/>
                      <a:gd name="T5" fmla="*/ 0 h 99"/>
                      <a:gd name="T6" fmla="*/ 0 w 1140"/>
                      <a:gd name="T7" fmla="*/ 0 h 99"/>
                      <a:gd name="T8" fmla="*/ 0 w 1140"/>
                      <a:gd name="T9" fmla="*/ 0 h 99"/>
                      <a:gd name="T10" fmla="*/ 0 w 1140"/>
                      <a:gd name="T11" fmla="*/ 0 h 99"/>
                      <a:gd name="T12" fmla="*/ 0 w 1140"/>
                      <a:gd name="T13" fmla="*/ 0 h 99"/>
                      <a:gd name="T14" fmla="*/ 0 w 1140"/>
                      <a:gd name="T15" fmla="*/ 0 h 99"/>
                      <a:gd name="T16" fmla="*/ 0 w 1140"/>
                      <a:gd name="T17" fmla="*/ 0 h 99"/>
                      <a:gd name="T18" fmla="*/ 0 w 1140"/>
                      <a:gd name="T19" fmla="*/ 0 h 99"/>
                      <a:gd name="T20" fmla="*/ 0 w 1140"/>
                      <a:gd name="T21" fmla="*/ 0 h 99"/>
                      <a:gd name="T22" fmla="*/ 0 w 1140"/>
                      <a:gd name="T23" fmla="*/ 0 h 99"/>
                      <a:gd name="T24" fmla="*/ 0 w 1140"/>
                      <a:gd name="T25" fmla="*/ 0 h 99"/>
                      <a:gd name="T26" fmla="*/ 0 w 1140"/>
                      <a:gd name="T27" fmla="*/ 0 h 99"/>
                      <a:gd name="T28" fmla="*/ 0 w 1140"/>
                      <a:gd name="T29" fmla="*/ 0 h 99"/>
                      <a:gd name="T30" fmla="*/ 0 w 1140"/>
                      <a:gd name="T31" fmla="*/ 0 h 99"/>
                      <a:gd name="T32" fmla="*/ 0 w 1140"/>
                      <a:gd name="T33" fmla="*/ 0 h 99"/>
                      <a:gd name="T34" fmla="*/ 0 w 1140"/>
                      <a:gd name="T35" fmla="*/ 0 h 99"/>
                      <a:gd name="T36" fmla="*/ 0 w 1140"/>
                      <a:gd name="T37" fmla="*/ 0 h 99"/>
                      <a:gd name="T38" fmla="*/ 0 w 1140"/>
                      <a:gd name="T39" fmla="*/ 0 h 99"/>
                      <a:gd name="T40" fmla="*/ 0 w 1140"/>
                      <a:gd name="T41" fmla="*/ 0 h 99"/>
                      <a:gd name="T42" fmla="*/ 1 w 1140"/>
                      <a:gd name="T43" fmla="*/ 0 h 99"/>
                      <a:gd name="T44" fmla="*/ 1 w 1140"/>
                      <a:gd name="T45" fmla="*/ 0 h 99"/>
                      <a:gd name="T46" fmla="*/ 0 w 1140"/>
                      <a:gd name="T47" fmla="*/ 0 h 99"/>
                      <a:gd name="T48" fmla="*/ 0 w 1140"/>
                      <a:gd name="T49" fmla="*/ 0 h 99"/>
                      <a:gd name="T50" fmla="*/ 0 w 1140"/>
                      <a:gd name="T51" fmla="*/ 0 h 99"/>
                      <a:gd name="T52" fmla="*/ 0 w 1140"/>
                      <a:gd name="T53" fmla="*/ 0 h 99"/>
                      <a:gd name="T54" fmla="*/ 0 w 1140"/>
                      <a:gd name="T55" fmla="*/ 0 h 99"/>
                      <a:gd name="T56" fmla="*/ 0 w 1140"/>
                      <a:gd name="T57" fmla="*/ 0 h 99"/>
                      <a:gd name="T58" fmla="*/ 0 w 1140"/>
                      <a:gd name="T59" fmla="*/ 0 h 99"/>
                      <a:gd name="T60" fmla="*/ 0 w 1140"/>
                      <a:gd name="T61" fmla="*/ 0 h 99"/>
                      <a:gd name="T62" fmla="*/ 0 w 1140"/>
                      <a:gd name="T63" fmla="*/ 0 h 99"/>
                      <a:gd name="T64" fmla="*/ 0 w 1140"/>
                      <a:gd name="T65" fmla="*/ 0 h 99"/>
                      <a:gd name="T66" fmla="*/ 0 w 1140"/>
                      <a:gd name="T67" fmla="*/ 0 h 99"/>
                      <a:gd name="T68" fmla="*/ 0 w 1140"/>
                      <a:gd name="T69" fmla="*/ 0 h 99"/>
                      <a:gd name="T70" fmla="*/ 0 w 1140"/>
                      <a:gd name="T71" fmla="*/ 0 h 99"/>
                      <a:gd name="T72" fmla="*/ 0 w 1140"/>
                      <a:gd name="T73" fmla="*/ 0 h 99"/>
                      <a:gd name="T74" fmla="*/ 0 w 1140"/>
                      <a:gd name="T75" fmla="*/ 0 h 99"/>
                      <a:gd name="T76" fmla="*/ 0 w 1140"/>
                      <a:gd name="T77" fmla="*/ 0 h 99"/>
                      <a:gd name="T78" fmla="*/ 0 w 1140"/>
                      <a:gd name="T79" fmla="*/ 0 h 99"/>
                      <a:gd name="T80" fmla="*/ 0 w 1140"/>
                      <a:gd name="T81" fmla="*/ 0 h 99"/>
                      <a:gd name="T82" fmla="*/ 0 w 1140"/>
                      <a:gd name="T83" fmla="*/ 0 h 99"/>
                      <a:gd name="T84" fmla="*/ 0 w 1140"/>
                      <a:gd name="T85" fmla="*/ 0 h 99"/>
                      <a:gd name="T86" fmla="*/ 0 w 1140"/>
                      <a:gd name="T87" fmla="*/ 0 h 9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140"/>
                      <a:gd name="T133" fmla="*/ 0 h 99"/>
                      <a:gd name="T134" fmla="*/ 1140 w 1140"/>
                      <a:gd name="T135" fmla="*/ 99 h 9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140" h="99">
                        <a:moveTo>
                          <a:pt x="0" y="13"/>
                        </a:moveTo>
                        <a:lnTo>
                          <a:pt x="3" y="99"/>
                        </a:lnTo>
                        <a:lnTo>
                          <a:pt x="19" y="97"/>
                        </a:lnTo>
                        <a:lnTo>
                          <a:pt x="35" y="97"/>
                        </a:lnTo>
                        <a:lnTo>
                          <a:pt x="52" y="97"/>
                        </a:lnTo>
                        <a:lnTo>
                          <a:pt x="69" y="96"/>
                        </a:lnTo>
                        <a:lnTo>
                          <a:pt x="86" y="94"/>
                        </a:lnTo>
                        <a:lnTo>
                          <a:pt x="102" y="94"/>
                        </a:lnTo>
                        <a:lnTo>
                          <a:pt x="120" y="94"/>
                        </a:lnTo>
                        <a:lnTo>
                          <a:pt x="137" y="94"/>
                        </a:lnTo>
                        <a:lnTo>
                          <a:pt x="154" y="93"/>
                        </a:lnTo>
                        <a:lnTo>
                          <a:pt x="171" y="92"/>
                        </a:lnTo>
                        <a:lnTo>
                          <a:pt x="188" y="92"/>
                        </a:lnTo>
                        <a:lnTo>
                          <a:pt x="204" y="92"/>
                        </a:lnTo>
                        <a:lnTo>
                          <a:pt x="222" y="92"/>
                        </a:lnTo>
                        <a:lnTo>
                          <a:pt x="240" y="91"/>
                        </a:lnTo>
                        <a:lnTo>
                          <a:pt x="256" y="91"/>
                        </a:lnTo>
                        <a:lnTo>
                          <a:pt x="274" y="91"/>
                        </a:lnTo>
                        <a:lnTo>
                          <a:pt x="291" y="90"/>
                        </a:lnTo>
                        <a:lnTo>
                          <a:pt x="309" y="90"/>
                        </a:lnTo>
                        <a:lnTo>
                          <a:pt x="326" y="90"/>
                        </a:lnTo>
                        <a:lnTo>
                          <a:pt x="343" y="90"/>
                        </a:lnTo>
                        <a:lnTo>
                          <a:pt x="361" y="89"/>
                        </a:lnTo>
                        <a:lnTo>
                          <a:pt x="379" y="89"/>
                        </a:lnTo>
                        <a:lnTo>
                          <a:pt x="395" y="87"/>
                        </a:lnTo>
                        <a:lnTo>
                          <a:pt x="413" y="87"/>
                        </a:lnTo>
                        <a:lnTo>
                          <a:pt x="430" y="87"/>
                        </a:lnTo>
                        <a:lnTo>
                          <a:pt x="447" y="87"/>
                        </a:lnTo>
                        <a:lnTo>
                          <a:pt x="465" y="87"/>
                        </a:lnTo>
                        <a:lnTo>
                          <a:pt x="483" y="87"/>
                        </a:lnTo>
                        <a:lnTo>
                          <a:pt x="501" y="87"/>
                        </a:lnTo>
                        <a:lnTo>
                          <a:pt x="519" y="87"/>
                        </a:lnTo>
                        <a:lnTo>
                          <a:pt x="536" y="87"/>
                        </a:lnTo>
                        <a:lnTo>
                          <a:pt x="554" y="87"/>
                        </a:lnTo>
                        <a:lnTo>
                          <a:pt x="572" y="86"/>
                        </a:lnTo>
                        <a:lnTo>
                          <a:pt x="590" y="86"/>
                        </a:lnTo>
                        <a:lnTo>
                          <a:pt x="606" y="86"/>
                        </a:lnTo>
                        <a:lnTo>
                          <a:pt x="625" y="86"/>
                        </a:lnTo>
                        <a:lnTo>
                          <a:pt x="643" y="86"/>
                        </a:lnTo>
                        <a:lnTo>
                          <a:pt x="661" y="86"/>
                        </a:lnTo>
                        <a:lnTo>
                          <a:pt x="679" y="86"/>
                        </a:lnTo>
                        <a:lnTo>
                          <a:pt x="698" y="87"/>
                        </a:lnTo>
                        <a:lnTo>
                          <a:pt x="714" y="87"/>
                        </a:lnTo>
                        <a:lnTo>
                          <a:pt x="733" y="87"/>
                        </a:lnTo>
                        <a:lnTo>
                          <a:pt x="751" y="87"/>
                        </a:lnTo>
                        <a:lnTo>
                          <a:pt x="769" y="87"/>
                        </a:lnTo>
                        <a:lnTo>
                          <a:pt x="787" y="87"/>
                        </a:lnTo>
                        <a:lnTo>
                          <a:pt x="805" y="87"/>
                        </a:lnTo>
                        <a:lnTo>
                          <a:pt x="824" y="87"/>
                        </a:lnTo>
                        <a:lnTo>
                          <a:pt x="843" y="89"/>
                        </a:lnTo>
                        <a:lnTo>
                          <a:pt x="860" y="89"/>
                        </a:lnTo>
                        <a:lnTo>
                          <a:pt x="878" y="89"/>
                        </a:lnTo>
                        <a:lnTo>
                          <a:pt x="896" y="90"/>
                        </a:lnTo>
                        <a:lnTo>
                          <a:pt x="915" y="90"/>
                        </a:lnTo>
                        <a:lnTo>
                          <a:pt x="934" y="90"/>
                        </a:lnTo>
                        <a:lnTo>
                          <a:pt x="952" y="91"/>
                        </a:lnTo>
                        <a:lnTo>
                          <a:pt x="970" y="91"/>
                        </a:lnTo>
                        <a:lnTo>
                          <a:pt x="989" y="92"/>
                        </a:lnTo>
                        <a:lnTo>
                          <a:pt x="1006" y="92"/>
                        </a:lnTo>
                        <a:lnTo>
                          <a:pt x="1024" y="93"/>
                        </a:lnTo>
                        <a:lnTo>
                          <a:pt x="1043" y="94"/>
                        </a:lnTo>
                        <a:lnTo>
                          <a:pt x="1062" y="94"/>
                        </a:lnTo>
                        <a:lnTo>
                          <a:pt x="1080" y="96"/>
                        </a:lnTo>
                        <a:lnTo>
                          <a:pt x="1099" y="97"/>
                        </a:lnTo>
                        <a:lnTo>
                          <a:pt x="1118" y="97"/>
                        </a:lnTo>
                        <a:lnTo>
                          <a:pt x="1136" y="99"/>
                        </a:lnTo>
                        <a:lnTo>
                          <a:pt x="1140" y="13"/>
                        </a:lnTo>
                        <a:lnTo>
                          <a:pt x="1121" y="11"/>
                        </a:lnTo>
                        <a:lnTo>
                          <a:pt x="1102" y="10"/>
                        </a:lnTo>
                        <a:lnTo>
                          <a:pt x="1083" y="9"/>
                        </a:lnTo>
                        <a:lnTo>
                          <a:pt x="1066" y="9"/>
                        </a:lnTo>
                        <a:lnTo>
                          <a:pt x="1047" y="8"/>
                        </a:lnTo>
                        <a:lnTo>
                          <a:pt x="1028" y="7"/>
                        </a:lnTo>
                        <a:lnTo>
                          <a:pt x="1010" y="7"/>
                        </a:lnTo>
                        <a:lnTo>
                          <a:pt x="991" y="7"/>
                        </a:lnTo>
                        <a:lnTo>
                          <a:pt x="972" y="4"/>
                        </a:lnTo>
                        <a:lnTo>
                          <a:pt x="954" y="4"/>
                        </a:lnTo>
                        <a:lnTo>
                          <a:pt x="936" y="4"/>
                        </a:lnTo>
                        <a:lnTo>
                          <a:pt x="917" y="4"/>
                        </a:lnTo>
                        <a:lnTo>
                          <a:pt x="898" y="3"/>
                        </a:lnTo>
                        <a:lnTo>
                          <a:pt x="881" y="2"/>
                        </a:lnTo>
                        <a:lnTo>
                          <a:pt x="863" y="2"/>
                        </a:lnTo>
                        <a:lnTo>
                          <a:pt x="844" y="2"/>
                        </a:lnTo>
                        <a:lnTo>
                          <a:pt x="825" y="1"/>
                        </a:lnTo>
                        <a:lnTo>
                          <a:pt x="807" y="1"/>
                        </a:lnTo>
                        <a:lnTo>
                          <a:pt x="789" y="1"/>
                        </a:lnTo>
                        <a:lnTo>
                          <a:pt x="771" y="1"/>
                        </a:lnTo>
                        <a:lnTo>
                          <a:pt x="752" y="1"/>
                        </a:lnTo>
                        <a:lnTo>
                          <a:pt x="733" y="1"/>
                        </a:lnTo>
                        <a:lnTo>
                          <a:pt x="716" y="1"/>
                        </a:lnTo>
                        <a:lnTo>
                          <a:pt x="698" y="1"/>
                        </a:lnTo>
                        <a:lnTo>
                          <a:pt x="680" y="0"/>
                        </a:lnTo>
                        <a:lnTo>
                          <a:pt x="662" y="0"/>
                        </a:lnTo>
                        <a:lnTo>
                          <a:pt x="643" y="0"/>
                        </a:lnTo>
                        <a:lnTo>
                          <a:pt x="625" y="0"/>
                        </a:lnTo>
                        <a:lnTo>
                          <a:pt x="608" y="0"/>
                        </a:lnTo>
                        <a:lnTo>
                          <a:pt x="590" y="0"/>
                        </a:lnTo>
                        <a:lnTo>
                          <a:pt x="572" y="0"/>
                        </a:lnTo>
                        <a:lnTo>
                          <a:pt x="554" y="1"/>
                        </a:lnTo>
                        <a:lnTo>
                          <a:pt x="536" y="1"/>
                        </a:lnTo>
                        <a:lnTo>
                          <a:pt x="519" y="1"/>
                        </a:lnTo>
                        <a:lnTo>
                          <a:pt x="501" y="1"/>
                        </a:lnTo>
                        <a:lnTo>
                          <a:pt x="483" y="1"/>
                        </a:lnTo>
                        <a:lnTo>
                          <a:pt x="465" y="1"/>
                        </a:lnTo>
                        <a:lnTo>
                          <a:pt x="447" y="1"/>
                        </a:lnTo>
                        <a:lnTo>
                          <a:pt x="430" y="1"/>
                        </a:lnTo>
                        <a:lnTo>
                          <a:pt x="412" y="1"/>
                        </a:lnTo>
                        <a:lnTo>
                          <a:pt x="394" y="1"/>
                        </a:lnTo>
                        <a:lnTo>
                          <a:pt x="376" y="2"/>
                        </a:lnTo>
                        <a:lnTo>
                          <a:pt x="359" y="2"/>
                        </a:lnTo>
                        <a:lnTo>
                          <a:pt x="342" y="3"/>
                        </a:lnTo>
                        <a:lnTo>
                          <a:pt x="324" y="3"/>
                        </a:lnTo>
                        <a:lnTo>
                          <a:pt x="307" y="4"/>
                        </a:lnTo>
                        <a:lnTo>
                          <a:pt x="291" y="4"/>
                        </a:lnTo>
                        <a:lnTo>
                          <a:pt x="273" y="4"/>
                        </a:lnTo>
                        <a:lnTo>
                          <a:pt x="255" y="4"/>
                        </a:lnTo>
                        <a:lnTo>
                          <a:pt x="237" y="4"/>
                        </a:lnTo>
                        <a:lnTo>
                          <a:pt x="221" y="5"/>
                        </a:lnTo>
                        <a:lnTo>
                          <a:pt x="203" y="7"/>
                        </a:lnTo>
                        <a:lnTo>
                          <a:pt x="186" y="7"/>
                        </a:lnTo>
                        <a:lnTo>
                          <a:pt x="169" y="7"/>
                        </a:lnTo>
                        <a:lnTo>
                          <a:pt x="151" y="7"/>
                        </a:lnTo>
                        <a:lnTo>
                          <a:pt x="135" y="8"/>
                        </a:lnTo>
                        <a:lnTo>
                          <a:pt x="118" y="8"/>
                        </a:lnTo>
                        <a:lnTo>
                          <a:pt x="101" y="9"/>
                        </a:lnTo>
                        <a:lnTo>
                          <a:pt x="83" y="9"/>
                        </a:lnTo>
                        <a:lnTo>
                          <a:pt x="68" y="9"/>
                        </a:lnTo>
                        <a:lnTo>
                          <a:pt x="50" y="10"/>
                        </a:lnTo>
                        <a:lnTo>
                          <a:pt x="33" y="11"/>
                        </a:lnTo>
                        <a:lnTo>
                          <a:pt x="17" y="11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27" name="Freeform 201"/>
                  <p:cNvSpPr>
                    <a:spLocks/>
                  </p:cNvSpPr>
                  <p:nvPr/>
                </p:nvSpPr>
                <p:spPr bwMode="auto">
                  <a:xfrm>
                    <a:off x="5285" y="1836"/>
                    <a:ext cx="67" cy="128"/>
                  </a:xfrm>
                  <a:custGeom>
                    <a:avLst/>
                    <a:gdLst>
                      <a:gd name="T0" fmla="*/ 0 w 202"/>
                      <a:gd name="T1" fmla="*/ 0 h 383"/>
                      <a:gd name="T2" fmla="*/ 0 w 202"/>
                      <a:gd name="T3" fmla="*/ 0 h 383"/>
                      <a:gd name="T4" fmla="*/ 0 w 202"/>
                      <a:gd name="T5" fmla="*/ 0 h 383"/>
                      <a:gd name="T6" fmla="*/ 0 w 202"/>
                      <a:gd name="T7" fmla="*/ 0 h 383"/>
                      <a:gd name="T8" fmla="*/ 0 w 202"/>
                      <a:gd name="T9" fmla="*/ 0 h 383"/>
                      <a:gd name="T10" fmla="*/ 0 w 202"/>
                      <a:gd name="T11" fmla="*/ 0 h 383"/>
                      <a:gd name="T12" fmla="*/ 0 w 202"/>
                      <a:gd name="T13" fmla="*/ 0 h 383"/>
                      <a:gd name="T14" fmla="*/ 0 w 202"/>
                      <a:gd name="T15" fmla="*/ 0 h 383"/>
                      <a:gd name="T16" fmla="*/ 0 w 202"/>
                      <a:gd name="T17" fmla="*/ 0 h 383"/>
                      <a:gd name="T18" fmla="*/ 0 w 202"/>
                      <a:gd name="T19" fmla="*/ 0 h 383"/>
                      <a:gd name="T20" fmla="*/ 0 w 202"/>
                      <a:gd name="T21" fmla="*/ 0 h 383"/>
                      <a:gd name="T22" fmla="*/ 0 w 202"/>
                      <a:gd name="T23" fmla="*/ 0 h 383"/>
                      <a:gd name="T24" fmla="*/ 0 w 202"/>
                      <a:gd name="T25" fmla="*/ 0 h 383"/>
                      <a:gd name="T26" fmla="*/ 0 w 202"/>
                      <a:gd name="T27" fmla="*/ 0 h 383"/>
                      <a:gd name="T28" fmla="*/ 0 w 202"/>
                      <a:gd name="T29" fmla="*/ 0 h 383"/>
                      <a:gd name="T30" fmla="*/ 0 w 202"/>
                      <a:gd name="T31" fmla="*/ 0 h 383"/>
                      <a:gd name="T32" fmla="*/ 0 w 202"/>
                      <a:gd name="T33" fmla="*/ 0 h 383"/>
                      <a:gd name="T34" fmla="*/ 0 w 202"/>
                      <a:gd name="T35" fmla="*/ 0 h 383"/>
                      <a:gd name="T36" fmla="*/ 0 w 202"/>
                      <a:gd name="T37" fmla="*/ 0 h 383"/>
                      <a:gd name="T38" fmla="*/ 0 w 202"/>
                      <a:gd name="T39" fmla="*/ 0 h 383"/>
                      <a:gd name="T40" fmla="*/ 0 w 202"/>
                      <a:gd name="T41" fmla="*/ 0 h 383"/>
                      <a:gd name="T42" fmla="*/ 0 w 202"/>
                      <a:gd name="T43" fmla="*/ 0 h 383"/>
                      <a:gd name="T44" fmla="*/ 0 w 202"/>
                      <a:gd name="T45" fmla="*/ 0 h 383"/>
                      <a:gd name="T46" fmla="*/ 0 w 202"/>
                      <a:gd name="T47" fmla="*/ 0 h 383"/>
                      <a:gd name="T48" fmla="*/ 0 w 202"/>
                      <a:gd name="T49" fmla="*/ 0 h 383"/>
                      <a:gd name="T50" fmla="*/ 0 w 202"/>
                      <a:gd name="T51" fmla="*/ 0 h 383"/>
                      <a:gd name="T52" fmla="*/ 0 w 202"/>
                      <a:gd name="T53" fmla="*/ 0 h 383"/>
                      <a:gd name="T54" fmla="*/ 0 w 202"/>
                      <a:gd name="T55" fmla="*/ 0 h 383"/>
                      <a:gd name="T56" fmla="*/ 0 w 202"/>
                      <a:gd name="T57" fmla="*/ 0 h 383"/>
                      <a:gd name="T58" fmla="*/ 0 w 202"/>
                      <a:gd name="T59" fmla="*/ 0 h 383"/>
                      <a:gd name="T60" fmla="*/ 0 w 202"/>
                      <a:gd name="T61" fmla="*/ 0 h 383"/>
                      <a:gd name="T62" fmla="*/ 0 w 202"/>
                      <a:gd name="T63" fmla="*/ 0 h 383"/>
                      <a:gd name="T64" fmla="*/ 0 w 202"/>
                      <a:gd name="T65" fmla="*/ 0 h 383"/>
                      <a:gd name="T66" fmla="*/ 0 w 202"/>
                      <a:gd name="T67" fmla="*/ 0 h 383"/>
                      <a:gd name="T68" fmla="*/ 0 w 202"/>
                      <a:gd name="T69" fmla="*/ 0 h 383"/>
                      <a:gd name="T70" fmla="*/ 0 w 202"/>
                      <a:gd name="T71" fmla="*/ 0 h 383"/>
                      <a:gd name="T72" fmla="*/ 0 w 202"/>
                      <a:gd name="T73" fmla="*/ 0 h 383"/>
                      <a:gd name="T74" fmla="*/ 0 w 202"/>
                      <a:gd name="T75" fmla="*/ 0 h 383"/>
                      <a:gd name="T76" fmla="*/ 0 w 202"/>
                      <a:gd name="T77" fmla="*/ 0 h 383"/>
                      <a:gd name="T78" fmla="*/ 0 w 202"/>
                      <a:gd name="T79" fmla="*/ 0 h 383"/>
                      <a:gd name="T80" fmla="*/ 0 w 202"/>
                      <a:gd name="T81" fmla="*/ 0 h 383"/>
                      <a:gd name="T82" fmla="*/ 0 w 202"/>
                      <a:gd name="T83" fmla="*/ 0 h 383"/>
                      <a:gd name="T84" fmla="*/ 0 w 202"/>
                      <a:gd name="T85" fmla="*/ 0 h 383"/>
                      <a:gd name="T86" fmla="*/ 0 w 202"/>
                      <a:gd name="T87" fmla="*/ 0 h 383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202"/>
                      <a:gd name="T133" fmla="*/ 0 h 383"/>
                      <a:gd name="T134" fmla="*/ 202 w 202"/>
                      <a:gd name="T135" fmla="*/ 383 h 383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202" h="383">
                        <a:moveTo>
                          <a:pt x="109" y="6"/>
                        </a:moveTo>
                        <a:lnTo>
                          <a:pt x="104" y="13"/>
                        </a:lnTo>
                        <a:lnTo>
                          <a:pt x="101" y="20"/>
                        </a:lnTo>
                        <a:lnTo>
                          <a:pt x="98" y="27"/>
                        </a:lnTo>
                        <a:lnTo>
                          <a:pt x="96" y="34"/>
                        </a:lnTo>
                        <a:lnTo>
                          <a:pt x="94" y="42"/>
                        </a:lnTo>
                        <a:lnTo>
                          <a:pt x="90" y="49"/>
                        </a:lnTo>
                        <a:lnTo>
                          <a:pt x="88" y="56"/>
                        </a:lnTo>
                        <a:lnTo>
                          <a:pt x="85" y="63"/>
                        </a:lnTo>
                        <a:lnTo>
                          <a:pt x="82" y="69"/>
                        </a:lnTo>
                        <a:lnTo>
                          <a:pt x="79" y="76"/>
                        </a:lnTo>
                        <a:lnTo>
                          <a:pt x="77" y="82"/>
                        </a:lnTo>
                        <a:lnTo>
                          <a:pt x="75" y="88"/>
                        </a:lnTo>
                        <a:lnTo>
                          <a:pt x="72" y="95"/>
                        </a:lnTo>
                        <a:lnTo>
                          <a:pt x="70" y="101"/>
                        </a:lnTo>
                        <a:lnTo>
                          <a:pt x="68" y="108"/>
                        </a:lnTo>
                        <a:lnTo>
                          <a:pt x="65" y="114"/>
                        </a:lnTo>
                        <a:lnTo>
                          <a:pt x="63" y="121"/>
                        </a:lnTo>
                        <a:lnTo>
                          <a:pt x="61" y="126"/>
                        </a:lnTo>
                        <a:lnTo>
                          <a:pt x="58" y="133"/>
                        </a:lnTo>
                        <a:lnTo>
                          <a:pt x="56" y="139"/>
                        </a:lnTo>
                        <a:lnTo>
                          <a:pt x="53" y="145"/>
                        </a:lnTo>
                        <a:lnTo>
                          <a:pt x="52" y="152"/>
                        </a:lnTo>
                        <a:lnTo>
                          <a:pt x="50" y="157"/>
                        </a:lnTo>
                        <a:lnTo>
                          <a:pt x="49" y="164"/>
                        </a:lnTo>
                        <a:lnTo>
                          <a:pt x="46" y="170"/>
                        </a:lnTo>
                        <a:lnTo>
                          <a:pt x="45" y="175"/>
                        </a:lnTo>
                        <a:lnTo>
                          <a:pt x="43" y="180"/>
                        </a:lnTo>
                        <a:lnTo>
                          <a:pt x="42" y="186"/>
                        </a:lnTo>
                        <a:lnTo>
                          <a:pt x="39" y="192"/>
                        </a:lnTo>
                        <a:lnTo>
                          <a:pt x="38" y="198"/>
                        </a:lnTo>
                        <a:lnTo>
                          <a:pt x="37" y="204"/>
                        </a:lnTo>
                        <a:lnTo>
                          <a:pt x="36" y="210"/>
                        </a:lnTo>
                        <a:lnTo>
                          <a:pt x="33" y="215"/>
                        </a:lnTo>
                        <a:lnTo>
                          <a:pt x="32" y="221"/>
                        </a:lnTo>
                        <a:lnTo>
                          <a:pt x="31" y="226"/>
                        </a:lnTo>
                        <a:lnTo>
                          <a:pt x="28" y="232"/>
                        </a:lnTo>
                        <a:lnTo>
                          <a:pt x="28" y="237"/>
                        </a:lnTo>
                        <a:lnTo>
                          <a:pt x="26" y="243"/>
                        </a:lnTo>
                        <a:lnTo>
                          <a:pt x="25" y="248"/>
                        </a:lnTo>
                        <a:lnTo>
                          <a:pt x="23" y="253"/>
                        </a:lnTo>
                        <a:lnTo>
                          <a:pt x="21" y="259"/>
                        </a:lnTo>
                        <a:lnTo>
                          <a:pt x="20" y="264"/>
                        </a:lnTo>
                        <a:lnTo>
                          <a:pt x="20" y="269"/>
                        </a:lnTo>
                        <a:lnTo>
                          <a:pt x="18" y="275"/>
                        </a:lnTo>
                        <a:lnTo>
                          <a:pt x="18" y="281"/>
                        </a:lnTo>
                        <a:lnTo>
                          <a:pt x="15" y="286"/>
                        </a:lnTo>
                        <a:lnTo>
                          <a:pt x="15" y="291"/>
                        </a:lnTo>
                        <a:lnTo>
                          <a:pt x="14" y="297"/>
                        </a:lnTo>
                        <a:lnTo>
                          <a:pt x="13" y="302"/>
                        </a:lnTo>
                        <a:lnTo>
                          <a:pt x="12" y="307"/>
                        </a:lnTo>
                        <a:lnTo>
                          <a:pt x="11" y="312"/>
                        </a:lnTo>
                        <a:lnTo>
                          <a:pt x="11" y="319"/>
                        </a:lnTo>
                        <a:lnTo>
                          <a:pt x="8" y="324"/>
                        </a:lnTo>
                        <a:lnTo>
                          <a:pt x="7" y="329"/>
                        </a:lnTo>
                        <a:lnTo>
                          <a:pt x="7" y="334"/>
                        </a:lnTo>
                        <a:lnTo>
                          <a:pt x="7" y="340"/>
                        </a:lnTo>
                        <a:lnTo>
                          <a:pt x="5" y="345"/>
                        </a:lnTo>
                        <a:lnTo>
                          <a:pt x="5" y="350"/>
                        </a:lnTo>
                        <a:lnTo>
                          <a:pt x="5" y="356"/>
                        </a:lnTo>
                        <a:lnTo>
                          <a:pt x="4" y="362"/>
                        </a:lnTo>
                        <a:lnTo>
                          <a:pt x="2" y="367"/>
                        </a:lnTo>
                        <a:lnTo>
                          <a:pt x="2" y="372"/>
                        </a:lnTo>
                        <a:lnTo>
                          <a:pt x="1" y="378"/>
                        </a:lnTo>
                        <a:lnTo>
                          <a:pt x="0" y="383"/>
                        </a:lnTo>
                        <a:lnTo>
                          <a:pt x="93" y="383"/>
                        </a:lnTo>
                        <a:lnTo>
                          <a:pt x="93" y="378"/>
                        </a:lnTo>
                        <a:lnTo>
                          <a:pt x="94" y="372"/>
                        </a:lnTo>
                        <a:lnTo>
                          <a:pt x="94" y="367"/>
                        </a:lnTo>
                        <a:lnTo>
                          <a:pt x="95" y="362"/>
                        </a:lnTo>
                        <a:lnTo>
                          <a:pt x="96" y="357"/>
                        </a:lnTo>
                        <a:lnTo>
                          <a:pt x="96" y="351"/>
                        </a:lnTo>
                        <a:lnTo>
                          <a:pt x="98" y="347"/>
                        </a:lnTo>
                        <a:lnTo>
                          <a:pt x="98" y="342"/>
                        </a:lnTo>
                        <a:lnTo>
                          <a:pt x="100" y="336"/>
                        </a:lnTo>
                        <a:lnTo>
                          <a:pt x="101" y="331"/>
                        </a:lnTo>
                        <a:lnTo>
                          <a:pt x="101" y="325"/>
                        </a:lnTo>
                        <a:lnTo>
                          <a:pt x="103" y="321"/>
                        </a:lnTo>
                        <a:lnTo>
                          <a:pt x="104" y="315"/>
                        </a:lnTo>
                        <a:lnTo>
                          <a:pt x="107" y="310"/>
                        </a:lnTo>
                        <a:lnTo>
                          <a:pt x="107" y="304"/>
                        </a:lnTo>
                        <a:lnTo>
                          <a:pt x="109" y="299"/>
                        </a:lnTo>
                        <a:lnTo>
                          <a:pt x="109" y="293"/>
                        </a:lnTo>
                        <a:lnTo>
                          <a:pt x="112" y="288"/>
                        </a:lnTo>
                        <a:lnTo>
                          <a:pt x="113" y="284"/>
                        </a:lnTo>
                        <a:lnTo>
                          <a:pt x="114" y="278"/>
                        </a:lnTo>
                        <a:lnTo>
                          <a:pt x="116" y="272"/>
                        </a:lnTo>
                        <a:lnTo>
                          <a:pt x="117" y="266"/>
                        </a:lnTo>
                        <a:lnTo>
                          <a:pt x="119" y="261"/>
                        </a:lnTo>
                        <a:lnTo>
                          <a:pt x="121" y="255"/>
                        </a:lnTo>
                        <a:lnTo>
                          <a:pt x="122" y="249"/>
                        </a:lnTo>
                        <a:lnTo>
                          <a:pt x="125" y="243"/>
                        </a:lnTo>
                        <a:lnTo>
                          <a:pt x="126" y="237"/>
                        </a:lnTo>
                        <a:lnTo>
                          <a:pt x="127" y="233"/>
                        </a:lnTo>
                        <a:lnTo>
                          <a:pt x="129" y="227"/>
                        </a:lnTo>
                        <a:lnTo>
                          <a:pt x="132" y="221"/>
                        </a:lnTo>
                        <a:lnTo>
                          <a:pt x="133" y="215"/>
                        </a:lnTo>
                        <a:lnTo>
                          <a:pt x="134" y="209"/>
                        </a:lnTo>
                        <a:lnTo>
                          <a:pt x="136" y="203"/>
                        </a:lnTo>
                        <a:lnTo>
                          <a:pt x="138" y="197"/>
                        </a:lnTo>
                        <a:lnTo>
                          <a:pt x="140" y="190"/>
                        </a:lnTo>
                        <a:lnTo>
                          <a:pt x="142" y="185"/>
                        </a:lnTo>
                        <a:lnTo>
                          <a:pt x="144" y="178"/>
                        </a:lnTo>
                        <a:lnTo>
                          <a:pt x="145" y="172"/>
                        </a:lnTo>
                        <a:lnTo>
                          <a:pt x="147" y="166"/>
                        </a:lnTo>
                        <a:lnTo>
                          <a:pt x="150" y="160"/>
                        </a:lnTo>
                        <a:lnTo>
                          <a:pt x="152" y="154"/>
                        </a:lnTo>
                        <a:lnTo>
                          <a:pt x="153" y="147"/>
                        </a:lnTo>
                        <a:lnTo>
                          <a:pt x="155" y="141"/>
                        </a:lnTo>
                        <a:lnTo>
                          <a:pt x="158" y="134"/>
                        </a:lnTo>
                        <a:lnTo>
                          <a:pt x="159" y="128"/>
                        </a:lnTo>
                        <a:lnTo>
                          <a:pt x="163" y="121"/>
                        </a:lnTo>
                        <a:lnTo>
                          <a:pt x="164" y="116"/>
                        </a:lnTo>
                        <a:lnTo>
                          <a:pt x="166" y="109"/>
                        </a:lnTo>
                        <a:lnTo>
                          <a:pt x="168" y="103"/>
                        </a:lnTo>
                        <a:lnTo>
                          <a:pt x="171" y="96"/>
                        </a:lnTo>
                        <a:lnTo>
                          <a:pt x="172" y="89"/>
                        </a:lnTo>
                        <a:lnTo>
                          <a:pt x="174" y="83"/>
                        </a:lnTo>
                        <a:lnTo>
                          <a:pt x="177" y="76"/>
                        </a:lnTo>
                        <a:lnTo>
                          <a:pt x="179" y="70"/>
                        </a:lnTo>
                        <a:lnTo>
                          <a:pt x="182" y="63"/>
                        </a:lnTo>
                        <a:lnTo>
                          <a:pt x="184" y="56"/>
                        </a:lnTo>
                        <a:lnTo>
                          <a:pt x="185" y="49"/>
                        </a:lnTo>
                        <a:lnTo>
                          <a:pt x="187" y="43"/>
                        </a:lnTo>
                        <a:lnTo>
                          <a:pt x="190" y="36"/>
                        </a:lnTo>
                        <a:lnTo>
                          <a:pt x="192" y="29"/>
                        </a:lnTo>
                        <a:lnTo>
                          <a:pt x="195" y="21"/>
                        </a:lnTo>
                        <a:lnTo>
                          <a:pt x="197" y="15"/>
                        </a:lnTo>
                        <a:lnTo>
                          <a:pt x="198" y="7"/>
                        </a:lnTo>
                        <a:lnTo>
                          <a:pt x="202" y="0"/>
                        </a:lnTo>
                        <a:lnTo>
                          <a:pt x="109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28" name="Freeform 202"/>
                  <p:cNvSpPr>
                    <a:spLocks/>
                  </p:cNvSpPr>
                  <p:nvPr/>
                </p:nvSpPr>
                <p:spPr bwMode="auto">
                  <a:xfrm>
                    <a:off x="5695" y="1837"/>
                    <a:ext cx="64" cy="124"/>
                  </a:xfrm>
                  <a:custGeom>
                    <a:avLst/>
                    <a:gdLst>
                      <a:gd name="T0" fmla="*/ 0 w 193"/>
                      <a:gd name="T1" fmla="*/ 0 h 372"/>
                      <a:gd name="T2" fmla="*/ 0 w 193"/>
                      <a:gd name="T3" fmla="*/ 0 h 372"/>
                      <a:gd name="T4" fmla="*/ 0 w 193"/>
                      <a:gd name="T5" fmla="*/ 0 h 372"/>
                      <a:gd name="T6" fmla="*/ 0 w 193"/>
                      <a:gd name="T7" fmla="*/ 0 h 372"/>
                      <a:gd name="T8" fmla="*/ 0 w 193"/>
                      <a:gd name="T9" fmla="*/ 0 h 372"/>
                      <a:gd name="T10" fmla="*/ 0 w 193"/>
                      <a:gd name="T11" fmla="*/ 0 h 372"/>
                      <a:gd name="T12" fmla="*/ 0 w 193"/>
                      <a:gd name="T13" fmla="*/ 0 h 372"/>
                      <a:gd name="T14" fmla="*/ 0 w 193"/>
                      <a:gd name="T15" fmla="*/ 0 h 372"/>
                      <a:gd name="T16" fmla="*/ 0 w 193"/>
                      <a:gd name="T17" fmla="*/ 0 h 372"/>
                      <a:gd name="T18" fmla="*/ 0 w 193"/>
                      <a:gd name="T19" fmla="*/ 0 h 372"/>
                      <a:gd name="T20" fmla="*/ 0 w 193"/>
                      <a:gd name="T21" fmla="*/ 0 h 372"/>
                      <a:gd name="T22" fmla="*/ 0 w 193"/>
                      <a:gd name="T23" fmla="*/ 0 h 372"/>
                      <a:gd name="T24" fmla="*/ 0 w 193"/>
                      <a:gd name="T25" fmla="*/ 0 h 372"/>
                      <a:gd name="T26" fmla="*/ 0 w 193"/>
                      <a:gd name="T27" fmla="*/ 0 h 372"/>
                      <a:gd name="T28" fmla="*/ 0 w 193"/>
                      <a:gd name="T29" fmla="*/ 0 h 372"/>
                      <a:gd name="T30" fmla="*/ 0 w 193"/>
                      <a:gd name="T31" fmla="*/ 0 h 372"/>
                      <a:gd name="T32" fmla="*/ 0 w 193"/>
                      <a:gd name="T33" fmla="*/ 0 h 372"/>
                      <a:gd name="T34" fmla="*/ 0 w 193"/>
                      <a:gd name="T35" fmla="*/ 0 h 372"/>
                      <a:gd name="T36" fmla="*/ 0 w 193"/>
                      <a:gd name="T37" fmla="*/ 0 h 372"/>
                      <a:gd name="T38" fmla="*/ 0 w 193"/>
                      <a:gd name="T39" fmla="*/ 0 h 372"/>
                      <a:gd name="T40" fmla="*/ 0 w 193"/>
                      <a:gd name="T41" fmla="*/ 0 h 372"/>
                      <a:gd name="T42" fmla="*/ 0 w 193"/>
                      <a:gd name="T43" fmla="*/ 0 h 372"/>
                      <a:gd name="T44" fmla="*/ 0 w 193"/>
                      <a:gd name="T45" fmla="*/ 0 h 372"/>
                      <a:gd name="T46" fmla="*/ 0 w 193"/>
                      <a:gd name="T47" fmla="*/ 0 h 372"/>
                      <a:gd name="T48" fmla="*/ 0 w 193"/>
                      <a:gd name="T49" fmla="*/ 0 h 372"/>
                      <a:gd name="T50" fmla="*/ 0 w 193"/>
                      <a:gd name="T51" fmla="*/ 0 h 372"/>
                      <a:gd name="T52" fmla="*/ 0 w 193"/>
                      <a:gd name="T53" fmla="*/ 0 h 372"/>
                      <a:gd name="T54" fmla="*/ 0 w 193"/>
                      <a:gd name="T55" fmla="*/ 0 h 372"/>
                      <a:gd name="T56" fmla="*/ 0 w 193"/>
                      <a:gd name="T57" fmla="*/ 0 h 372"/>
                      <a:gd name="T58" fmla="*/ 0 w 193"/>
                      <a:gd name="T59" fmla="*/ 0 h 372"/>
                      <a:gd name="T60" fmla="*/ 0 w 193"/>
                      <a:gd name="T61" fmla="*/ 0 h 372"/>
                      <a:gd name="T62" fmla="*/ 0 w 193"/>
                      <a:gd name="T63" fmla="*/ 0 h 372"/>
                      <a:gd name="T64" fmla="*/ 0 w 193"/>
                      <a:gd name="T65" fmla="*/ 0 h 372"/>
                      <a:gd name="T66" fmla="*/ 0 w 193"/>
                      <a:gd name="T67" fmla="*/ 0 h 372"/>
                      <a:gd name="T68" fmla="*/ 0 w 193"/>
                      <a:gd name="T69" fmla="*/ 0 h 372"/>
                      <a:gd name="T70" fmla="*/ 0 w 193"/>
                      <a:gd name="T71" fmla="*/ 0 h 372"/>
                      <a:gd name="T72" fmla="*/ 0 w 193"/>
                      <a:gd name="T73" fmla="*/ 0 h 372"/>
                      <a:gd name="T74" fmla="*/ 0 w 193"/>
                      <a:gd name="T75" fmla="*/ 0 h 372"/>
                      <a:gd name="T76" fmla="*/ 0 w 193"/>
                      <a:gd name="T77" fmla="*/ 0 h 372"/>
                      <a:gd name="T78" fmla="*/ 0 w 193"/>
                      <a:gd name="T79" fmla="*/ 0 h 372"/>
                      <a:gd name="T80" fmla="*/ 0 w 193"/>
                      <a:gd name="T81" fmla="*/ 0 h 372"/>
                      <a:gd name="T82" fmla="*/ 0 w 193"/>
                      <a:gd name="T83" fmla="*/ 0 h 372"/>
                      <a:gd name="T84" fmla="*/ 0 w 193"/>
                      <a:gd name="T85" fmla="*/ 0 h 372"/>
                      <a:gd name="T86" fmla="*/ 0 w 193"/>
                      <a:gd name="T87" fmla="*/ 0 h 37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93"/>
                      <a:gd name="T133" fmla="*/ 0 h 372"/>
                      <a:gd name="T134" fmla="*/ 193 w 193"/>
                      <a:gd name="T135" fmla="*/ 372 h 37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93" h="372">
                        <a:moveTo>
                          <a:pt x="74" y="0"/>
                        </a:moveTo>
                        <a:lnTo>
                          <a:pt x="0" y="49"/>
                        </a:lnTo>
                        <a:lnTo>
                          <a:pt x="3" y="54"/>
                        </a:lnTo>
                        <a:lnTo>
                          <a:pt x="5" y="60"/>
                        </a:lnTo>
                        <a:lnTo>
                          <a:pt x="9" y="66"/>
                        </a:lnTo>
                        <a:lnTo>
                          <a:pt x="11" y="72"/>
                        </a:lnTo>
                        <a:lnTo>
                          <a:pt x="15" y="76"/>
                        </a:lnTo>
                        <a:lnTo>
                          <a:pt x="17" y="82"/>
                        </a:lnTo>
                        <a:lnTo>
                          <a:pt x="21" y="88"/>
                        </a:lnTo>
                        <a:lnTo>
                          <a:pt x="23" y="94"/>
                        </a:lnTo>
                        <a:lnTo>
                          <a:pt x="25" y="99"/>
                        </a:lnTo>
                        <a:lnTo>
                          <a:pt x="28" y="104"/>
                        </a:lnTo>
                        <a:lnTo>
                          <a:pt x="30" y="110"/>
                        </a:lnTo>
                        <a:lnTo>
                          <a:pt x="34" y="114"/>
                        </a:lnTo>
                        <a:lnTo>
                          <a:pt x="36" y="120"/>
                        </a:lnTo>
                        <a:lnTo>
                          <a:pt x="38" y="126"/>
                        </a:lnTo>
                        <a:lnTo>
                          <a:pt x="41" y="131"/>
                        </a:lnTo>
                        <a:lnTo>
                          <a:pt x="43" y="137"/>
                        </a:lnTo>
                        <a:lnTo>
                          <a:pt x="45" y="142"/>
                        </a:lnTo>
                        <a:lnTo>
                          <a:pt x="48" y="148"/>
                        </a:lnTo>
                        <a:lnTo>
                          <a:pt x="50" y="152"/>
                        </a:lnTo>
                        <a:lnTo>
                          <a:pt x="53" y="157"/>
                        </a:lnTo>
                        <a:lnTo>
                          <a:pt x="54" y="162"/>
                        </a:lnTo>
                        <a:lnTo>
                          <a:pt x="56" y="168"/>
                        </a:lnTo>
                        <a:lnTo>
                          <a:pt x="59" y="173"/>
                        </a:lnTo>
                        <a:lnTo>
                          <a:pt x="61" y="178"/>
                        </a:lnTo>
                        <a:lnTo>
                          <a:pt x="63" y="183"/>
                        </a:lnTo>
                        <a:lnTo>
                          <a:pt x="64" y="188"/>
                        </a:lnTo>
                        <a:lnTo>
                          <a:pt x="66" y="194"/>
                        </a:lnTo>
                        <a:lnTo>
                          <a:pt x="68" y="199"/>
                        </a:lnTo>
                        <a:lnTo>
                          <a:pt x="70" y="203"/>
                        </a:lnTo>
                        <a:lnTo>
                          <a:pt x="72" y="209"/>
                        </a:lnTo>
                        <a:lnTo>
                          <a:pt x="74" y="214"/>
                        </a:lnTo>
                        <a:lnTo>
                          <a:pt x="76" y="220"/>
                        </a:lnTo>
                        <a:lnTo>
                          <a:pt x="78" y="225"/>
                        </a:lnTo>
                        <a:lnTo>
                          <a:pt x="79" y="230"/>
                        </a:lnTo>
                        <a:lnTo>
                          <a:pt x="80" y="234"/>
                        </a:lnTo>
                        <a:lnTo>
                          <a:pt x="81" y="239"/>
                        </a:lnTo>
                        <a:lnTo>
                          <a:pt x="83" y="244"/>
                        </a:lnTo>
                        <a:lnTo>
                          <a:pt x="85" y="248"/>
                        </a:lnTo>
                        <a:lnTo>
                          <a:pt x="86" y="253"/>
                        </a:lnTo>
                        <a:lnTo>
                          <a:pt x="87" y="259"/>
                        </a:lnTo>
                        <a:lnTo>
                          <a:pt x="89" y="264"/>
                        </a:lnTo>
                        <a:lnTo>
                          <a:pt x="89" y="269"/>
                        </a:lnTo>
                        <a:lnTo>
                          <a:pt x="92" y="273"/>
                        </a:lnTo>
                        <a:lnTo>
                          <a:pt x="92" y="278"/>
                        </a:lnTo>
                        <a:lnTo>
                          <a:pt x="93" y="283"/>
                        </a:lnTo>
                        <a:lnTo>
                          <a:pt x="94" y="288"/>
                        </a:lnTo>
                        <a:lnTo>
                          <a:pt x="95" y="292"/>
                        </a:lnTo>
                        <a:lnTo>
                          <a:pt x="97" y="297"/>
                        </a:lnTo>
                        <a:lnTo>
                          <a:pt x="97" y="302"/>
                        </a:lnTo>
                        <a:lnTo>
                          <a:pt x="98" y="307"/>
                        </a:lnTo>
                        <a:lnTo>
                          <a:pt x="99" y="311"/>
                        </a:lnTo>
                        <a:lnTo>
                          <a:pt x="99" y="316"/>
                        </a:lnTo>
                        <a:lnTo>
                          <a:pt x="100" y="320"/>
                        </a:lnTo>
                        <a:lnTo>
                          <a:pt x="101" y="324"/>
                        </a:lnTo>
                        <a:lnTo>
                          <a:pt x="101" y="329"/>
                        </a:lnTo>
                        <a:lnTo>
                          <a:pt x="102" y="335"/>
                        </a:lnTo>
                        <a:lnTo>
                          <a:pt x="102" y="339"/>
                        </a:lnTo>
                        <a:lnTo>
                          <a:pt x="104" y="343"/>
                        </a:lnTo>
                        <a:lnTo>
                          <a:pt x="104" y="348"/>
                        </a:lnTo>
                        <a:lnTo>
                          <a:pt x="104" y="353"/>
                        </a:lnTo>
                        <a:lnTo>
                          <a:pt x="105" y="358"/>
                        </a:lnTo>
                        <a:lnTo>
                          <a:pt x="105" y="362"/>
                        </a:lnTo>
                        <a:lnTo>
                          <a:pt x="106" y="367"/>
                        </a:lnTo>
                        <a:lnTo>
                          <a:pt x="106" y="372"/>
                        </a:lnTo>
                        <a:lnTo>
                          <a:pt x="193" y="366"/>
                        </a:lnTo>
                        <a:lnTo>
                          <a:pt x="191" y="360"/>
                        </a:lnTo>
                        <a:lnTo>
                          <a:pt x="191" y="355"/>
                        </a:lnTo>
                        <a:lnTo>
                          <a:pt x="190" y="349"/>
                        </a:lnTo>
                        <a:lnTo>
                          <a:pt x="190" y="345"/>
                        </a:lnTo>
                        <a:lnTo>
                          <a:pt x="190" y="340"/>
                        </a:lnTo>
                        <a:lnTo>
                          <a:pt x="189" y="334"/>
                        </a:lnTo>
                        <a:lnTo>
                          <a:pt x="188" y="329"/>
                        </a:lnTo>
                        <a:lnTo>
                          <a:pt x="188" y="323"/>
                        </a:lnTo>
                        <a:lnTo>
                          <a:pt x="188" y="317"/>
                        </a:lnTo>
                        <a:lnTo>
                          <a:pt x="186" y="313"/>
                        </a:lnTo>
                        <a:lnTo>
                          <a:pt x="186" y="307"/>
                        </a:lnTo>
                        <a:lnTo>
                          <a:pt x="186" y="302"/>
                        </a:lnTo>
                        <a:lnTo>
                          <a:pt x="183" y="297"/>
                        </a:lnTo>
                        <a:lnTo>
                          <a:pt x="182" y="291"/>
                        </a:lnTo>
                        <a:lnTo>
                          <a:pt x="182" y="286"/>
                        </a:lnTo>
                        <a:lnTo>
                          <a:pt x="182" y="282"/>
                        </a:lnTo>
                        <a:lnTo>
                          <a:pt x="180" y="276"/>
                        </a:lnTo>
                        <a:lnTo>
                          <a:pt x="180" y="269"/>
                        </a:lnTo>
                        <a:lnTo>
                          <a:pt x="177" y="264"/>
                        </a:lnTo>
                        <a:lnTo>
                          <a:pt x="177" y="259"/>
                        </a:lnTo>
                        <a:lnTo>
                          <a:pt x="175" y="253"/>
                        </a:lnTo>
                        <a:lnTo>
                          <a:pt x="174" y="247"/>
                        </a:lnTo>
                        <a:lnTo>
                          <a:pt x="172" y="241"/>
                        </a:lnTo>
                        <a:lnTo>
                          <a:pt x="171" y="235"/>
                        </a:lnTo>
                        <a:lnTo>
                          <a:pt x="170" y="231"/>
                        </a:lnTo>
                        <a:lnTo>
                          <a:pt x="168" y="225"/>
                        </a:lnTo>
                        <a:lnTo>
                          <a:pt x="167" y="219"/>
                        </a:lnTo>
                        <a:lnTo>
                          <a:pt x="165" y="214"/>
                        </a:lnTo>
                        <a:lnTo>
                          <a:pt x="163" y="208"/>
                        </a:lnTo>
                        <a:lnTo>
                          <a:pt x="162" y="203"/>
                        </a:lnTo>
                        <a:lnTo>
                          <a:pt x="159" y="197"/>
                        </a:lnTo>
                        <a:lnTo>
                          <a:pt x="158" y="192"/>
                        </a:lnTo>
                        <a:lnTo>
                          <a:pt x="156" y="186"/>
                        </a:lnTo>
                        <a:lnTo>
                          <a:pt x="155" y="180"/>
                        </a:lnTo>
                        <a:lnTo>
                          <a:pt x="152" y="175"/>
                        </a:lnTo>
                        <a:lnTo>
                          <a:pt x="150" y="169"/>
                        </a:lnTo>
                        <a:lnTo>
                          <a:pt x="148" y="163"/>
                        </a:lnTo>
                        <a:lnTo>
                          <a:pt x="146" y="157"/>
                        </a:lnTo>
                        <a:lnTo>
                          <a:pt x="144" y="152"/>
                        </a:lnTo>
                        <a:lnTo>
                          <a:pt x="142" y="145"/>
                        </a:lnTo>
                        <a:lnTo>
                          <a:pt x="139" y="139"/>
                        </a:lnTo>
                        <a:lnTo>
                          <a:pt x="137" y="135"/>
                        </a:lnTo>
                        <a:lnTo>
                          <a:pt x="134" y="127"/>
                        </a:lnTo>
                        <a:lnTo>
                          <a:pt x="132" y="121"/>
                        </a:lnTo>
                        <a:lnTo>
                          <a:pt x="130" y="116"/>
                        </a:lnTo>
                        <a:lnTo>
                          <a:pt x="127" y="110"/>
                        </a:lnTo>
                        <a:lnTo>
                          <a:pt x="125" y="104"/>
                        </a:lnTo>
                        <a:lnTo>
                          <a:pt x="123" y="99"/>
                        </a:lnTo>
                        <a:lnTo>
                          <a:pt x="119" y="92"/>
                        </a:lnTo>
                        <a:lnTo>
                          <a:pt x="117" y="86"/>
                        </a:lnTo>
                        <a:lnTo>
                          <a:pt x="114" y="80"/>
                        </a:lnTo>
                        <a:lnTo>
                          <a:pt x="111" y="74"/>
                        </a:lnTo>
                        <a:lnTo>
                          <a:pt x="108" y="68"/>
                        </a:lnTo>
                        <a:lnTo>
                          <a:pt x="105" y="62"/>
                        </a:lnTo>
                        <a:lnTo>
                          <a:pt x="102" y="56"/>
                        </a:lnTo>
                        <a:lnTo>
                          <a:pt x="99" y="50"/>
                        </a:lnTo>
                        <a:lnTo>
                          <a:pt x="97" y="43"/>
                        </a:lnTo>
                        <a:lnTo>
                          <a:pt x="93" y="37"/>
                        </a:lnTo>
                        <a:lnTo>
                          <a:pt x="89" y="31"/>
                        </a:lnTo>
                        <a:lnTo>
                          <a:pt x="86" y="25"/>
                        </a:lnTo>
                        <a:lnTo>
                          <a:pt x="83" y="18"/>
                        </a:lnTo>
                        <a:lnTo>
                          <a:pt x="80" y="12"/>
                        </a:lnTo>
                        <a:lnTo>
                          <a:pt x="76" y="5"/>
                        </a:lnTo>
                        <a:lnTo>
                          <a:pt x="7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29" name="Freeform 203"/>
                  <p:cNvSpPr>
                    <a:spLocks/>
                  </p:cNvSpPr>
                  <p:nvPr/>
                </p:nvSpPr>
                <p:spPr bwMode="auto">
                  <a:xfrm>
                    <a:off x="5361" y="1875"/>
                    <a:ext cx="25" cy="26"/>
                  </a:xfrm>
                  <a:custGeom>
                    <a:avLst/>
                    <a:gdLst>
                      <a:gd name="T0" fmla="*/ 0 w 77"/>
                      <a:gd name="T1" fmla="*/ 0 h 79"/>
                      <a:gd name="T2" fmla="*/ 0 w 77"/>
                      <a:gd name="T3" fmla="*/ 0 h 79"/>
                      <a:gd name="T4" fmla="*/ 0 w 77"/>
                      <a:gd name="T5" fmla="*/ 0 h 79"/>
                      <a:gd name="T6" fmla="*/ 0 w 77"/>
                      <a:gd name="T7" fmla="*/ 0 h 79"/>
                      <a:gd name="T8" fmla="*/ 0 w 77"/>
                      <a:gd name="T9" fmla="*/ 0 h 79"/>
                      <a:gd name="T10" fmla="*/ 0 w 77"/>
                      <a:gd name="T11" fmla="*/ 0 h 79"/>
                      <a:gd name="T12" fmla="*/ 0 w 77"/>
                      <a:gd name="T13" fmla="*/ 0 h 79"/>
                      <a:gd name="T14" fmla="*/ 0 w 77"/>
                      <a:gd name="T15" fmla="*/ 0 h 79"/>
                      <a:gd name="T16" fmla="*/ 0 w 77"/>
                      <a:gd name="T17" fmla="*/ 0 h 79"/>
                      <a:gd name="T18" fmla="*/ 0 w 77"/>
                      <a:gd name="T19" fmla="*/ 0 h 79"/>
                      <a:gd name="T20" fmla="*/ 0 w 77"/>
                      <a:gd name="T21" fmla="*/ 0 h 79"/>
                      <a:gd name="T22" fmla="*/ 0 w 77"/>
                      <a:gd name="T23" fmla="*/ 0 h 79"/>
                      <a:gd name="T24" fmla="*/ 0 w 77"/>
                      <a:gd name="T25" fmla="*/ 0 h 79"/>
                      <a:gd name="T26" fmla="*/ 0 w 77"/>
                      <a:gd name="T27" fmla="*/ 0 h 79"/>
                      <a:gd name="T28" fmla="*/ 0 w 77"/>
                      <a:gd name="T29" fmla="*/ 0 h 79"/>
                      <a:gd name="T30" fmla="*/ 0 w 77"/>
                      <a:gd name="T31" fmla="*/ 0 h 79"/>
                      <a:gd name="T32" fmla="*/ 0 w 77"/>
                      <a:gd name="T33" fmla="*/ 0 h 79"/>
                      <a:gd name="T34" fmla="*/ 0 w 77"/>
                      <a:gd name="T35" fmla="*/ 0 h 79"/>
                      <a:gd name="T36" fmla="*/ 0 w 77"/>
                      <a:gd name="T37" fmla="*/ 0 h 79"/>
                      <a:gd name="T38" fmla="*/ 0 w 77"/>
                      <a:gd name="T39" fmla="*/ 0 h 79"/>
                      <a:gd name="T40" fmla="*/ 0 w 77"/>
                      <a:gd name="T41" fmla="*/ 0 h 79"/>
                      <a:gd name="T42" fmla="*/ 0 w 77"/>
                      <a:gd name="T43" fmla="*/ 0 h 79"/>
                      <a:gd name="T44" fmla="*/ 0 w 77"/>
                      <a:gd name="T45" fmla="*/ 0 h 79"/>
                      <a:gd name="T46" fmla="*/ 0 w 77"/>
                      <a:gd name="T47" fmla="*/ 0 h 79"/>
                      <a:gd name="T48" fmla="*/ 0 w 77"/>
                      <a:gd name="T49" fmla="*/ 0 h 79"/>
                      <a:gd name="T50" fmla="*/ 0 w 77"/>
                      <a:gd name="T51" fmla="*/ 0 h 79"/>
                      <a:gd name="T52" fmla="*/ 0 w 77"/>
                      <a:gd name="T53" fmla="*/ 0 h 79"/>
                      <a:gd name="T54" fmla="*/ 0 w 77"/>
                      <a:gd name="T55" fmla="*/ 0 h 79"/>
                      <a:gd name="T56" fmla="*/ 0 w 77"/>
                      <a:gd name="T57" fmla="*/ 0 h 79"/>
                      <a:gd name="T58" fmla="*/ 0 w 77"/>
                      <a:gd name="T59" fmla="*/ 0 h 79"/>
                      <a:gd name="T60" fmla="*/ 0 w 77"/>
                      <a:gd name="T61" fmla="*/ 0 h 79"/>
                      <a:gd name="T62" fmla="*/ 0 w 77"/>
                      <a:gd name="T63" fmla="*/ 0 h 79"/>
                      <a:gd name="T64" fmla="*/ 0 w 77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9"/>
                      <a:gd name="T101" fmla="*/ 77 w 77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9">
                        <a:moveTo>
                          <a:pt x="38" y="79"/>
                        </a:moveTo>
                        <a:lnTo>
                          <a:pt x="41" y="78"/>
                        </a:lnTo>
                        <a:lnTo>
                          <a:pt x="45" y="78"/>
                        </a:lnTo>
                        <a:lnTo>
                          <a:pt x="49" y="76"/>
                        </a:lnTo>
                        <a:lnTo>
                          <a:pt x="53" y="75"/>
                        </a:lnTo>
                        <a:lnTo>
                          <a:pt x="57" y="73"/>
                        </a:lnTo>
                        <a:lnTo>
                          <a:pt x="59" y="72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3"/>
                        </a:lnTo>
                        <a:lnTo>
                          <a:pt x="70" y="61"/>
                        </a:lnTo>
                        <a:lnTo>
                          <a:pt x="72" y="57"/>
                        </a:lnTo>
                        <a:lnTo>
                          <a:pt x="74" y="55"/>
                        </a:lnTo>
                        <a:lnTo>
                          <a:pt x="74" y="51"/>
                        </a:lnTo>
                        <a:lnTo>
                          <a:pt x="77" y="47"/>
                        </a:lnTo>
                        <a:lnTo>
                          <a:pt x="77" y="43"/>
                        </a:lnTo>
                        <a:lnTo>
                          <a:pt x="77" y="40"/>
                        </a:lnTo>
                        <a:lnTo>
                          <a:pt x="77" y="36"/>
                        </a:lnTo>
                        <a:lnTo>
                          <a:pt x="77" y="31"/>
                        </a:lnTo>
                        <a:lnTo>
                          <a:pt x="74" y="28"/>
                        </a:lnTo>
                        <a:lnTo>
                          <a:pt x="74" y="24"/>
                        </a:lnTo>
                        <a:lnTo>
                          <a:pt x="72" y="21"/>
                        </a:lnTo>
                        <a:lnTo>
                          <a:pt x="70" y="18"/>
                        </a:lnTo>
                        <a:lnTo>
                          <a:pt x="67" y="15"/>
                        </a:lnTo>
                        <a:lnTo>
                          <a:pt x="65" y="12"/>
                        </a:lnTo>
                        <a:lnTo>
                          <a:pt x="63" y="10"/>
                        </a:lnTo>
                        <a:lnTo>
                          <a:pt x="59" y="7"/>
                        </a:lnTo>
                        <a:lnTo>
                          <a:pt x="57" y="5"/>
                        </a:lnTo>
                        <a:lnTo>
                          <a:pt x="53" y="3"/>
                        </a:lnTo>
                        <a:lnTo>
                          <a:pt x="49" y="3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3"/>
                        </a:lnTo>
                        <a:lnTo>
                          <a:pt x="22" y="3"/>
                        </a:lnTo>
                        <a:lnTo>
                          <a:pt x="19" y="5"/>
                        </a:lnTo>
                        <a:lnTo>
                          <a:pt x="16" y="7"/>
                        </a:lnTo>
                        <a:lnTo>
                          <a:pt x="14" y="10"/>
                        </a:lnTo>
                        <a:lnTo>
                          <a:pt x="11" y="12"/>
                        </a:lnTo>
                        <a:lnTo>
                          <a:pt x="8" y="15"/>
                        </a:lnTo>
                        <a:lnTo>
                          <a:pt x="6" y="18"/>
                        </a:lnTo>
                        <a:lnTo>
                          <a:pt x="3" y="21"/>
                        </a:lnTo>
                        <a:lnTo>
                          <a:pt x="3" y="24"/>
                        </a:lnTo>
                        <a:lnTo>
                          <a:pt x="1" y="28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40"/>
                        </a:lnTo>
                        <a:lnTo>
                          <a:pt x="0" y="43"/>
                        </a:lnTo>
                        <a:lnTo>
                          <a:pt x="1" y="47"/>
                        </a:lnTo>
                        <a:lnTo>
                          <a:pt x="1" y="51"/>
                        </a:lnTo>
                        <a:lnTo>
                          <a:pt x="3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8" y="63"/>
                        </a:lnTo>
                        <a:lnTo>
                          <a:pt x="11" y="67"/>
                        </a:lnTo>
                        <a:lnTo>
                          <a:pt x="14" y="69"/>
                        </a:lnTo>
                        <a:lnTo>
                          <a:pt x="16" y="72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8"/>
                        </a:lnTo>
                        <a:lnTo>
                          <a:pt x="34" y="78"/>
                        </a:lnTo>
                        <a:lnTo>
                          <a:pt x="38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30" name="Freeform 204"/>
                  <p:cNvSpPr>
                    <a:spLocks/>
                  </p:cNvSpPr>
                  <p:nvPr/>
                </p:nvSpPr>
                <p:spPr bwMode="auto">
                  <a:xfrm>
                    <a:off x="5412" y="1877"/>
                    <a:ext cx="26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3" y="76"/>
                        </a:lnTo>
                        <a:lnTo>
                          <a:pt x="46" y="76"/>
                        </a:lnTo>
                        <a:lnTo>
                          <a:pt x="50" y="75"/>
                        </a:lnTo>
                        <a:lnTo>
                          <a:pt x="53" y="74"/>
                        </a:lnTo>
                        <a:lnTo>
                          <a:pt x="56" y="71"/>
                        </a:lnTo>
                        <a:lnTo>
                          <a:pt x="59" y="70"/>
                        </a:lnTo>
                        <a:lnTo>
                          <a:pt x="63" y="68"/>
                        </a:lnTo>
                        <a:lnTo>
                          <a:pt x="67" y="65"/>
                        </a:lnTo>
                        <a:lnTo>
                          <a:pt x="69" y="62"/>
                        </a:lnTo>
                        <a:lnTo>
                          <a:pt x="71" y="59"/>
                        </a:lnTo>
                        <a:lnTo>
                          <a:pt x="72" y="56"/>
                        </a:lnTo>
                        <a:lnTo>
                          <a:pt x="74" y="54"/>
                        </a:lnTo>
                        <a:lnTo>
                          <a:pt x="75" y="49"/>
                        </a:lnTo>
                        <a:lnTo>
                          <a:pt x="76" y="46"/>
                        </a:lnTo>
                        <a:lnTo>
                          <a:pt x="77" y="42"/>
                        </a:lnTo>
                        <a:lnTo>
                          <a:pt x="77" y="38"/>
                        </a:lnTo>
                        <a:lnTo>
                          <a:pt x="77" y="33"/>
                        </a:lnTo>
                        <a:lnTo>
                          <a:pt x="76" y="31"/>
                        </a:lnTo>
                        <a:lnTo>
                          <a:pt x="75" y="26"/>
                        </a:lnTo>
                        <a:lnTo>
                          <a:pt x="74" y="23"/>
                        </a:lnTo>
                        <a:lnTo>
                          <a:pt x="72" y="19"/>
                        </a:lnTo>
                        <a:lnTo>
                          <a:pt x="71" y="16"/>
                        </a:lnTo>
                        <a:lnTo>
                          <a:pt x="69" y="13"/>
                        </a:lnTo>
                        <a:lnTo>
                          <a:pt x="67" y="11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3" y="2"/>
                        </a:lnTo>
                        <a:lnTo>
                          <a:pt x="20" y="5"/>
                        </a:lnTo>
                        <a:lnTo>
                          <a:pt x="17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6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31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49"/>
                        </a:lnTo>
                        <a:lnTo>
                          <a:pt x="2" y="54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5"/>
                        </a:lnTo>
                        <a:lnTo>
                          <a:pt x="13" y="68"/>
                        </a:lnTo>
                        <a:lnTo>
                          <a:pt x="17" y="70"/>
                        </a:lnTo>
                        <a:lnTo>
                          <a:pt x="20" y="71"/>
                        </a:lnTo>
                        <a:lnTo>
                          <a:pt x="23" y="74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31" name="Freeform 205"/>
                  <p:cNvSpPr>
                    <a:spLocks/>
                  </p:cNvSpPr>
                  <p:nvPr/>
                </p:nvSpPr>
                <p:spPr bwMode="auto">
                  <a:xfrm>
                    <a:off x="5461" y="187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41" y="77"/>
                        </a:moveTo>
                        <a:lnTo>
                          <a:pt x="43" y="76"/>
                        </a:lnTo>
                        <a:lnTo>
                          <a:pt x="48" y="76"/>
                        </a:lnTo>
                        <a:lnTo>
                          <a:pt x="51" y="75"/>
                        </a:lnTo>
                        <a:lnTo>
                          <a:pt x="55" y="73"/>
                        </a:lnTo>
                        <a:lnTo>
                          <a:pt x="57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1" y="59"/>
                        </a:lnTo>
                        <a:lnTo>
                          <a:pt x="74" y="56"/>
                        </a:lnTo>
                        <a:lnTo>
                          <a:pt x="75" y="53"/>
                        </a:lnTo>
                        <a:lnTo>
                          <a:pt x="76" y="48"/>
                        </a:lnTo>
                        <a:lnTo>
                          <a:pt x="77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7" y="31"/>
                        </a:lnTo>
                        <a:lnTo>
                          <a:pt x="76" y="26"/>
                        </a:lnTo>
                        <a:lnTo>
                          <a:pt x="75" y="22"/>
                        </a:lnTo>
                        <a:lnTo>
                          <a:pt x="74" y="19"/>
                        </a:lnTo>
                        <a:lnTo>
                          <a:pt x="71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4"/>
                        </a:lnTo>
                        <a:lnTo>
                          <a:pt x="57" y="3"/>
                        </a:lnTo>
                        <a:lnTo>
                          <a:pt x="55" y="2"/>
                        </a:lnTo>
                        <a:lnTo>
                          <a:pt x="51" y="0"/>
                        </a:lnTo>
                        <a:lnTo>
                          <a:pt x="48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0"/>
                        </a:lnTo>
                        <a:lnTo>
                          <a:pt x="25" y="2"/>
                        </a:lnTo>
                        <a:lnTo>
                          <a:pt x="20" y="3"/>
                        </a:lnTo>
                        <a:lnTo>
                          <a:pt x="18" y="4"/>
                        </a:lnTo>
                        <a:lnTo>
                          <a:pt x="16" y="7"/>
                        </a:lnTo>
                        <a:lnTo>
                          <a:pt x="13" y="10"/>
                        </a:lnTo>
                        <a:lnTo>
                          <a:pt x="10" y="13"/>
                        </a:lnTo>
                        <a:lnTo>
                          <a:pt x="7" y="15"/>
                        </a:lnTo>
                        <a:lnTo>
                          <a:pt x="5" y="19"/>
                        </a:lnTo>
                        <a:lnTo>
                          <a:pt x="4" y="22"/>
                        </a:lnTo>
                        <a:lnTo>
                          <a:pt x="3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3" y="48"/>
                        </a:lnTo>
                        <a:lnTo>
                          <a:pt x="4" y="53"/>
                        </a:lnTo>
                        <a:lnTo>
                          <a:pt x="5" y="56"/>
                        </a:lnTo>
                        <a:lnTo>
                          <a:pt x="7" y="59"/>
                        </a:lnTo>
                        <a:lnTo>
                          <a:pt x="10" y="61"/>
                        </a:lnTo>
                        <a:lnTo>
                          <a:pt x="13" y="65"/>
                        </a:lnTo>
                        <a:lnTo>
                          <a:pt x="16" y="67"/>
                        </a:lnTo>
                        <a:lnTo>
                          <a:pt x="18" y="70"/>
                        </a:lnTo>
                        <a:lnTo>
                          <a:pt x="20" y="71"/>
                        </a:lnTo>
                        <a:lnTo>
                          <a:pt x="25" y="73"/>
                        </a:lnTo>
                        <a:lnTo>
                          <a:pt x="27" y="75"/>
                        </a:lnTo>
                        <a:lnTo>
                          <a:pt x="31" y="76"/>
                        </a:lnTo>
                        <a:lnTo>
                          <a:pt x="36" y="76"/>
                        </a:lnTo>
                        <a:lnTo>
                          <a:pt x="41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32" name="Freeform 206"/>
                  <p:cNvSpPr>
                    <a:spLocks/>
                  </p:cNvSpPr>
                  <p:nvPr/>
                </p:nvSpPr>
                <p:spPr bwMode="auto">
                  <a:xfrm>
                    <a:off x="5511" y="1877"/>
                    <a:ext cx="26" cy="26"/>
                  </a:xfrm>
                  <a:custGeom>
                    <a:avLst/>
                    <a:gdLst>
                      <a:gd name="T0" fmla="*/ 0 w 76"/>
                      <a:gd name="T1" fmla="*/ 0 h 78"/>
                      <a:gd name="T2" fmla="*/ 0 w 76"/>
                      <a:gd name="T3" fmla="*/ 0 h 78"/>
                      <a:gd name="T4" fmla="*/ 0 w 76"/>
                      <a:gd name="T5" fmla="*/ 0 h 78"/>
                      <a:gd name="T6" fmla="*/ 0 w 76"/>
                      <a:gd name="T7" fmla="*/ 0 h 78"/>
                      <a:gd name="T8" fmla="*/ 0 w 76"/>
                      <a:gd name="T9" fmla="*/ 0 h 78"/>
                      <a:gd name="T10" fmla="*/ 0 w 76"/>
                      <a:gd name="T11" fmla="*/ 0 h 78"/>
                      <a:gd name="T12" fmla="*/ 0 w 76"/>
                      <a:gd name="T13" fmla="*/ 0 h 78"/>
                      <a:gd name="T14" fmla="*/ 0 w 76"/>
                      <a:gd name="T15" fmla="*/ 0 h 78"/>
                      <a:gd name="T16" fmla="*/ 0 w 76"/>
                      <a:gd name="T17" fmla="*/ 0 h 78"/>
                      <a:gd name="T18" fmla="*/ 0 w 76"/>
                      <a:gd name="T19" fmla="*/ 0 h 78"/>
                      <a:gd name="T20" fmla="*/ 0 w 76"/>
                      <a:gd name="T21" fmla="*/ 0 h 78"/>
                      <a:gd name="T22" fmla="*/ 0 w 76"/>
                      <a:gd name="T23" fmla="*/ 0 h 78"/>
                      <a:gd name="T24" fmla="*/ 0 w 76"/>
                      <a:gd name="T25" fmla="*/ 0 h 78"/>
                      <a:gd name="T26" fmla="*/ 0 w 76"/>
                      <a:gd name="T27" fmla="*/ 0 h 78"/>
                      <a:gd name="T28" fmla="*/ 0 w 76"/>
                      <a:gd name="T29" fmla="*/ 0 h 78"/>
                      <a:gd name="T30" fmla="*/ 0 w 76"/>
                      <a:gd name="T31" fmla="*/ 0 h 78"/>
                      <a:gd name="T32" fmla="*/ 0 w 76"/>
                      <a:gd name="T33" fmla="*/ 0 h 78"/>
                      <a:gd name="T34" fmla="*/ 0 w 76"/>
                      <a:gd name="T35" fmla="*/ 0 h 78"/>
                      <a:gd name="T36" fmla="*/ 0 w 76"/>
                      <a:gd name="T37" fmla="*/ 0 h 78"/>
                      <a:gd name="T38" fmla="*/ 0 w 76"/>
                      <a:gd name="T39" fmla="*/ 0 h 78"/>
                      <a:gd name="T40" fmla="*/ 0 w 76"/>
                      <a:gd name="T41" fmla="*/ 0 h 78"/>
                      <a:gd name="T42" fmla="*/ 0 w 76"/>
                      <a:gd name="T43" fmla="*/ 0 h 78"/>
                      <a:gd name="T44" fmla="*/ 0 w 76"/>
                      <a:gd name="T45" fmla="*/ 0 h 78"/>
                      <a:gd name="T46" fmla="*/ 0 w 76"/>
                      <a:gd name="T47" fmla="*/ 0 h 78"/>
                      <a:gd name="T48" fmla="*/ 0 w 76"/>
                      <a:gd name="T49" fmla="*/ 0 h 78"/>
                      <a:gd name="T50" fmla="*/ 0 w 76"/>
                      <a:gd name="T51" fmla="*/ 0 h 78"/>
                      <a:gd name="T52" fmla="*/ 0 w 76"/>
                      <a:gd name="T53" fmla="*/ 0 h 78"/>
                      <a:gd name="T54" fmla="*/ 0 w 76"/>
                      <a:gd name="T55" fmla="*/ 0 h 78"/>
                      <a:gd name="T56" fmla="*/ 0 w 76"/>
                      <a:gd name="T57" fmla="*/ 0 h 78"/>
                      <a:gd name="T58" fmla="*/ 0 w 76"/>
                      <a:gd name="T59" fmla="*/ 0 h 78"/>
                      <a:gd name="T60" fmla="*/ 0 w 76"/>
                      <a:gd name="T61" fmla="*/ 0 h 78"/>
                      <a:gd name="T62" fmla="*/ 0 w 76"/>
                      <a:gd name="T63" fmla="*/ 0 h 78"/>
                      <a:gd name="T64" fmla="*/ 0 w 76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6"/>
                      <a:gd name="T100" fmla="*/ 0 h 78"/>
                      <a:gd name="T101" fmla="*/ 76 w 76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6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7"/>
                        </a:lnTo>
                        <a:lnTo>
                          <a:pt x="50" y="76"/>
                        </a:lnTo>
                        <a:lnTo>
                          <a:pt x="53" y="75"/>
                        </a:lnTo>
                        <a:lnTo>
                          <a:pt x="55" y="73"/>
                        </a:lnTo>
                        <a:lnTo>
                          <a:pt x="59" y="71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4"/>
                        </a:lnTo>
                        <a:lnTo>
                          <a:pt x="70" y="61"/>
                        </a:lnTo>
                        <a:lnTo>
                          <a:pt x="71" y="57"/>
                        </a:lnTo>
                        <a:lnTo>
                          <a:pt x="73" y="55"/>
                        </a:lnTo>
                        <a:lnTo>
                          <a:pt x="74" y="51"/>
                        </a:lnTo>
                        <a:lnTo>
                          <a:pt x="76" y="46"/>
                        </a:lnTo>
                        <a:lnTo>
                          <a:pt x="76" y="43"/>
                        </a:lnTo>
                        <a:lnTo>
                          <a:pt x="76" y="39"/>
                        </a:lnTo>
                        <a:lnTo>
                          <a:pt x="76" y="36"/>
                        </a:lnTo>
                        <a:lnTo>
                          <a:pt x="76" y="31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7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7"/>
                        </a:lnTo>
                        <a:lnTo>
                          <a:pt x="55" y="5"/>
                        </a:lnTo>
                        <a:lnTo>
                          <a:pt x="53" y="2"/>
                        </a:lnTo>
                        <a:lnTo>
                          <a:pt x="50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2"/>
                        </a:lnTo>
                        <a:lnTo>
                          <a:pt x="22" y="2"/>
                        </a:lnTo>
                        <a:lnTo>
                          <a:pt x="19" y="5"/>
                        </a:lnTo>
                        <a:lnTo>
                          <a:pt x="15" y="7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6" y="17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0" y="46"/>
                        </a:lnTo>
                        <a:lnTo>
                          <a:pt x="1" y="51"/>
                        </a:lnTo>
                        <a:lnTo>
                          <a:pt x="2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7" y="64"/>
                        </a:lnTo>
                        <a:lnTo>
                          <a:pt x="10" y="67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7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33" name="Freeform 207"/>
                  <p:cNvSpPr>
                    <a:spLocks/>
                  </p:cNvSpPr>
                  <p:nvPr/>
                </p:nvSpPr>
                <p:spPr bwMode="auto">
                  <a:xfrm>
                    <a:off x="5560" y="1876"/>
                    <a:ext cx="26" cy="26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9" y="77"/>
                        </a:moveTo>
                        <a:lnTo>
                          <a:pt x="42" y="76"/>
                        </a:lnTo>
                        <a:lnTo>
                          <a:pt x="46" y="76"/>
                        </a:lnTo>
                        <a:lnTo>
                          <a:pt x="49" y="75"/>
                        </a:lnTo>
                        <a:lnTo>
                          <a:pt x="53" y="73"/>
                        </a:lnTo>
                        <a:lnTo>
                          <a:pt x="55" y="71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6" y="65"/>
                        </a:lnTo>
                        <a:lnTo>
                          <a:pt x="67" y="61"/>
                        </a:lnTo>
                        <a:lnTo>
                          <a:pt x="70" y="59"/>
                        </a:lnTo>
                        <a:lnTo>
                          <a:pt x="72" y="56"/>
                        </a:lnTo>
                        <a:lnTo>
                          <a:pt x="73" y="53"/>
                        </a:lnTo>
                        <a:lnTo>
                          <a:pt x="74" y="48"/>
                        </a:lnTo>
                        <a:lnTo>
                          <a:pt x="77" y="45"/>
                        </a:lnTo>
                        <a:lnTo>
                          <a:pt x="77" y="41"/>
                        </a:lnTo>
                        <a:lnTo>
                          <a:pt x="77" y="38"/>
                        </a:lnTo>
                        <a:lnTo>
                          <a:pt x="77" y="34"/>
                        </a:lnTo>
                        <a:lnTo>
                          <a:pt x="77" y="31"/>
                        </a:lnTo>
                        <a:lnTo>
                          <a:pt x="74" y="26"/>
                        </a:lnTo>
                        <a:lnTo>
                          <a:pt x="73" y="22"/>
                        </a:lnTo>
                        <a:lnTo>
                          <a:pt x="72" y="19"/>
                        </a:lnTo>
                        <a:lnTo>
                          <a:pt x="70" y="15"/>
                        </a:lnTo>
                        <a:lnTo>
                          <a:pt x="67" y="13"/>
                        </a:lnTo>
                        <a:lnTo>
                          <a:pt x="66" y="10"/>
                        </a:lnTo>
                        <a:lnTo>
                          <a:pt x="63" y="7"/>
                        </a:lnTo>
                        <a:lnTo>
                          <a:pt x="59" y="4"/>
                        </a:lnTo>
                        <a:lnTo>
                          <a:pt x="55" y="3"/>
                        </a:lnTo>
                        <a:lnTo>
                          <a:pt x="53" y="2"/>
                        </a:lnTo>
                        <a:lnTo>
                          <a:pt x="49" y="0"/>
                        </a:lnTo>
                        <a:lnTo>
                          <a:pt x="46" y="0"/>
                        </a:lnTo>
                        <a:lnTo>
                          <a:pt x="42" y="0"/>
                        </a:lnTo>
                        <a:lnTo>
                          <a:pt x="39" y="0"/>
                        </a:lnTo>
                        <a:lnTo>
                          <a:pt x="35" y="0"/>
                        </a:lnTo>
                        <a:lnTo>
                          <a:pt x="30" y="0"/>
                        </a:lnTo>
                        <a:lnTo>
                          <a:pt x="27" y="0"/>
                        </a:lnTo>
                        <a:lnTo>
                          <a:pt x="23" y="2"/>
                        </a:lnTo>
                        <a:lnTo>
                          <a:pt x="20" y="3"/>
                        </a:lnTo>
                        <a:lnTo>
                          <a:pt x="16" y="4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8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3" y="22"/>
                        </a:lnTo>
                        <a:lnTo>
                          <a:pt x="1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1" y="48"/>
                        </a:lnTo>
                        <a:lnTo>
                          <a:pt x="3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8" y="61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1"/>
                        </a:lnTo>
                        <a:lnTo>
                          <a:pt x="23" y="73"/>
                        </a:lnTo>
                        <a:lnTo>
                          <a:pt x="27" y="75"/>
                        </a:lnTo>
                        <a:lnTo>
                          <a:pt x="30" y="76"/>
                        </a:lnTo>
                        <a:lnTo>
                          <a:pt x="35" y="76"/>
                        </a:lnTo>
                        <a:lnTo>
                          <a:pt x="39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34" name="Freeform 208"/>
                  <p:cNvSpPr>
                    <a:spLocks/>
                  </p:cNvSpPr>
                  <p:nvPr/>
                </p:nvSpPr>
                <p:spPr bwMode="auto">
                  <a:xfrm>
                    <a:off x="5612" y="1877"/>
                    <a:ext cx="26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w 78"/>
                      <a:gd name="T25" fmla="*/ 0 h 78"/>
                      <a:gd name="T26" fmla="*/ 0 w 78"/>
                      <a:gd name="T27" fmla="*/ 0 h 78"/>
                      <a:gd name="T28" fmla="*/ 0 w 78"/>
                      <a:gd name="T29" fmla="*/ 0 h 78"/>
                      <a:gd name="T30" fmla="*/ 0 w 78"/>
                      <a:gd name="T31" fmla="*/ 0 h 78"/>
                      <a:gd name="T32" fmla="*/ 0 w 78"/>
                      <a:gd name="T33" fmla="*/ 0 h 78"/>
                      <a:gd name="T34" fmla="*/ 0 w 78"/>
                      <a:gd name="T35" fmla="*/ 0 h 78"/>
                      <a:gd name="T36" fmla="*/ 0 w 78"/>
                      <a:gd name="T37" fmla="*/ 0 h 78"/>
                      <a:gd name="T38" fmla="*/ 0 w 78"/>
                      <a:gd name="T39" fmla="*/ 0 h 78"/>
                      <a:gd name="T40" fmla="*/ 0 w 78"/>
                      <a:gd name="T41" fmla="*/ 0 h 78"/>
                      <a:gd name="T42" fmla="*/ 0 w 78"/>
                      <a:gd name="T43" fmla="*/ 0 h 78"/>
                      <a:gd name="T44" fmla="*/ 0 w 78"/>
                      <a:gd name="T45" fmla="*/ 0 h 78"/>
                      <a:gd name="T46" fmla="*/ 0 w 78"/>
                      <a:gd name="T47" fmla="*/ 0 h 78"/>
                      <a:gd name="T48" fmla="*/ 0 w 78"/>
                      <a:gd name="T49" fmla="*/ 0 h 78"/>
                      <a:gd name="T50" fmla="*/ 0 w 78"/>
                      <a:gd name="T51" fmla="*/ 0 h 78"/>
                      <a:gd name="T52" fmla="*/ 0 w 78"/>
                      <a:gd name="T53" fmla="*/ 0 h 78"/>
                      <a:gd name="T54" fmla="*/ 0 w 78"/>
                      <a:gd name="T55" fmla="*/ 0 h 78"/>
                      <a:gd name="T56" fmla="*/ 0 w 78"/>
                      <a:gd name="T57" fmla="*/ 0 h 78"/>
                      <a:gd name="T58" fmla="*/ 0 w 78"/>
                      <a:gd name="T59" fmla="*/ 0 h 78"/>
                      <a:gd name="T60" fmla="*/ 0 w 78"/>
                      <a:gd name="T61" fmla="*/ 0 h 78"/>
                      <a:gd name="T62" fmla="*/ 0 w 78"/>
                      <a:gd name="T63" fmla="*/ 0 h 78"/>
                      <a:gd name="T64" fmla="*/ 0 w 78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8"/>
                      <a:gd name="T101" fmla="*/ 78 w 78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8">
                        <a:moveTo>
                          <a:pt x="39" y="78"/>
                        </a:moveTo>
                        <a:lnTo>
                          <a:pt x="43" y="77"/>
                        </a:lnTo>
                        <a:lnTo>
                          <a:pt x="46" y="77"/>
                        </a:lnTo>
                        <a:lnTo>
                          <a:pt x="50" y="76"/>
                        </a:lnTo>
                        <a:lnTo>
                          <a:pt x="55" y="75"/>
                        </a:lnTo>
                        <a:lnTo>
                          <a:pt x="57" y="73"/>
                        </a:lnTo>
                        <a:lnTo>
                          <a:pt x="61" y="71"/>
                        </a:lnTo>
                        <a:lnTo>
                          <a:pt x="63" y="69"/>
                        </a:lnTo>
                        <a:lnTo>
                          <a:pt x="67" y="67"/>
                        </a:lnTo>
                        <a:lnTo>
                          <a:pt x="68" y="64"/>
                        </a:lnTo>
                        <a:lnTo>
                          <a:pt x="70" y="61"/>
                        </a:lnTo>
                        <a:lnTo>
                          <a:pt x="74" y="57"/>
                        </a:lnTo>
                        <a:lnTo>
                          <a:pt x="75" y="55"/>
                        </a:lnTo>
                        <a:lnTo>
                          <a:pt x="76" y="51"/>
                        </a:lnTo>
                        <a:lnTo>
                          <a:pt x="77" y="46"/>
                        </a:lnTo>
                        <a:lnTo>
                          <a:pt x="78" y="43"/>
                        </a:lnTo>
                        <a:lnTo>
                          <a:pt x="78" y="39"/>
                        </a:lnTo>
                        <a:lnTo>
                          <a:pt x="78" y="36"/>
                        </a:lnTo>
                        <a:lnTo>
                          <a:pt x="77" y="31"/>
                        </a:lnTo>
                        <a:lnTo>
                          <a:pt x="76" y="27"/>
                        </a:lnTo>
                        <a:lnTo>
                          <a:pt x="75" y="24"/>
                        </a:lnTo>
                        <a:lnTo>
                          <a:pt x="74" y="20"/>
                        </a:lnTo>
                        <a:lnTo>
                          <a:pt x="70" y="17"/>
                        </a:lnTo>
                        <a:lnTo>
                          <a:pt x="68" y="14"/>
                        </a:lnTo>
                        <a:lnTo>
                          <a:pt x="67" y="12"/>
                        </a:lnTo>
                        <a:lnTo>
                          <a:pt x="63" y="8"/>
                        </a:lnTo>
                        <a:lnTo>
                          <a:pt x="61" y="7"/>
                        </a:lnTo>
                        <a:lnTo>
                          <a:pt x="57" y="5"/>
                        </a:lnTo>
                        <a:lnTo>
                          <a:pt x="55" y="2"/>
                        </a:lnTo>
                        <a:lnTo>
                          <a:pt x="50" y="2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9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2"/>
                        </a:lnTo>
                        <a:lnTo>
                          <a:pt x="24" y="2"/>
                        </a:lnTo>
                        <a:lnTo>
                          <a:pt x="20" y="5"/>
                        </a:lnTo>
                        <a:lnTo>
                          <a:pt x="18" y="7"/>
                        </a:lnTo>
                        <a:lnTo>
                          <a:pt x="14" y="8"/>
                        </a:lnTo>
                        <a:lnTo>
                          <a:pt x="12" y="12"/>
                        </a:lnTo>
                        <a:lnTo>
                          <a:pt x="8" y="14"/>
                        </a:lnTo>
                        <a:lnTo>
                          <a:pt x="7" y="17"/>
                        </a:lnTo>
                        <a:lnTo>
                          <a:pt x="5" y="20"/>
                        </a:lnTo>
                        <a:lnTo>
                          <a:pt x="4" y="24"/>
                        </a:lnTo>
                        <a:lnTo>
                          <a:pt x="2" y="27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1" y="46"/>
                        </a:lnTo>
                        <a:lnTo>
                          <a:pt x="2" y="51"/>
                        </a:lnTo>
                        <a:lnTo>
                          <a:pt x="4" y="55"/>
                        </a:lnTo>
                        <a:lnTo>
                          <a:pt x="5" y="57"/>
                        </a:lnTo>
                        <a:lnTo>
                          <a:pt x="7" y="61"/>
                        </a:lnTo>
                        <a:lnTo>
                          <a:pt x="8" y="64"/>
                        </a:lnTo>
                        <a:lnTo>
                          <a:pt x="12" y="67"/>
                        </a:lnTo>
                        <a:lnTo>
                          <a:pt x="14" y="69"/>
                        </a:lnTo>
                        <a:lnTo>
                          <a:pt x="18" y="71"/>
                        </a:lnTo>
                        <a:lnTo>
                          <a:pt x="20" y="73"/>
                        </a:lnTo>
                        <a:lnTo>
                          <a:pt x="24" y="75"/>
                        </a:lnTo>
                        <a:lnTo>
                          <a:pt x="27" y="76"/>
                        </a:lnTo>
                        <a:lnTo>
                          <a:pt x="31" y="77"/>
                        </a:lnTo>
                        <a:lnTo>
                          <a:pt x="36" y="77"/>
                        </a:lnTo>
                        <a:lnTo>
                          <a:pt x="39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35" name="Freeform 209"/>
                  <p:cNvSpPr>
                    <a:spLocks/>
                  </p:cNvSpPr>
                  <p:nvPr/>
                </p:nvSpPr>
                <p:spPr bwMode="auto">
                  <a:xfrm>
                    <a:off x="5662" y="1876"/>
                    <a:ext cx="25" cy="26"/>
                  </a:xfrm>
                  <a:custGeom>
                    <a:avLst/>
                    <a:gdLst>
                      <a:gd name="T0" fmla="*/ 0 w 75"/>
                      <a:gd name="T1" fmla="*/ 0 h 78"/>
                      <a:gd name="T2" fmla="*/ 0 w 75"/>
                      <a:gd name="T3" fmla="*/ 0 h 78"/>
                      <a:gd name="T4" fmla="*/ 0 w 75"/>
                      <a:gd name="T5" fmla="*/ 0 h 78"/>
                      <a:gd name="T6" fmla="*/ 0 w 75"/>
                      <a:gd name="T7" fmla="*/ 0 h 78"/>
                      <a:gd name="T8" fmla="*/ 0 w 75"/>
                      <a:gd name="T9" fmla="*/ 0 h 78"/>
                      <a:gd name="T10" fmla="*/ 0 w 75"/>
                      <a:gd name="T11" fmla="*/ 0 h 78"/>
                      <a:gd name="T12" fmla="*/ 0 w 75"/>
                      <a:gd name="T13" fmla="*/ 0 h 78"/>
                      <a:gd name="T14" fmla="*/ 0 w 75"/>
                      <a:gd name="T15" fmla="*/ 0 h 78"/>
                      <a:gd name="T16" fmla="*/ 0 w 75"/>
                      <a:gd name="T17" fmla="*/ 0 h 78"/>
                      <a:gd name="T18" fmla="*/ 0 w 75"/>
                      <a:gd name="T19" fmla="*/ 0 h 78"/>
                      <a:gd name="T20" fmla="*/ 0 w 75"/>
                      <a:gd name="T21" fmla="*/ 0 h 78"/>
                      <a:gd name="T22" fmla="*/ 0 w 75"/>
                      <a:gd name="T23" fmla="*/ 0 h 78"/>
                      <a:gd name="T24" fmla="*/ 0 w 75"/>
                      <a:gd name="T25" fmla="*/ 0 h 78"/>
                      <a:gd name="T26" fmla="*/ 0 w 75"/>
                      <a:gd name="T27" fmla="*/ 0 h 78"/>
                      <a:gd name="T28" fmla="*/ 0 w 75"/>
                      <a:gd name="T29" fmla="*/ 0 h 78"/>
                      <a:gd name="T30" fmla="*/ 0 w 75"/>
                      <a:gd name="T31" fmla="*/ 0 h 78"/>
                      <a:gd name="T32" fmla="*/ 0 w 75"/>
                      <a:gd name="T33" fmla="*/ 0 h 78"/>
                      <a:gd name="T34" fmla="*/ 0 w 75"/>
                      <a:gd name="T35" fmla="*/ 0 h 78"/>
                      <a:gd name="T36" fmla="*/ 0 w 75"/>
                      <a:gd name="T37" fmla="*/ 0 h 78"/>
                      <a:gd name="T38" fmla="*/ 0 w 75"/>
                      <a:gd name="T39" fmla="*/ 0 h 78"/>
                      <a:gd name="T40" fmla="*/ 0 w 75"/>
                      <a:gd name="T41" fmla="*/ 0 h 78"/>
                      <a:gd name="T42" fmla="*/ 0 w 75"/>
                      <a:gd name="T43" fmla="*/ 0 h 78"/>
                      <a:gd name="T44" fmla="*/ 0 w 75"/>
                      <a:gd name="T45" fmla="*/ 0 h 78"/>
                      <a:gd name="T46" fmla="*/ 0 w 75"/>
                      <a:gd name="T47" fmla="*/ 0 h 78"/>
                      <a:gd name="T48" fmla="*/ 0 w 75"/>
                      <a:gd name="T49" fmla="*/ 0 h 78"/>
                      <a:gd name="T50" fmla="*/ 0 w 75"/>
                      <a:gd name="T51" fmla="*/ 0 h 78"/>
                      <a:gd name="T52" fmla="*/ 0 w 75"/>
                      <a:gd name="T53" fmla="*/ 0 h 78"/>
                      <a:gd name="T54" fmla="*/ 0 w 75"/>
                      <a:gd name="T55" fmla="*/ 0 h 78"/>
                      <a:gd name="T56" fmla="*/ 0 w 75"/>
                      <a:gd name="T57" fmla="*/ 0 h 78"/>
                      <a:gd name="T58" fmla="*/ 0 w 75"/>
                      <a:gd name="T59" fmla="*/ 0 h 78"/>
                      <a:gd name="T60" fmla="*/ 0 w 75"/>
                      <a:gd name="T61" fmla="*/ 0 h 78"/>
                      <a:gd name="T62" fmla="*/ 0 w 75"/>
                      <a:gd name="T63" fmla="*/ 0 h 78"/>
                      <a:gd name="T64" fmla="*/ 0 w 75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5"/>
                      <a:gd name="T100" fmla="*/ 0 h 78"/>
                      <a:gd name="T101" fmla="*/ 75 w 75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5" h="78">
                        <a:moveTo>
                          <a:pt x="38" y="78"/>
                        </a:moveTo>
                        <a:lnTo>
                          <a:pt x="41" y="78"/>
                        </a:lnTo>
                        <a:lnTo>
                          <a:pt x="45" y="77"/>
                        </a:lnTo>
                        <a:lnTo>
                          <a:pt x="48" y="76"/>
                        </a:lnTo>
                        <a:lnTo>
                          <a:pt x="52" y="75"/>
                        </a:lnTo>
                        <a:lnTo>
                          <a:pt x="54" y="72"/>
                        </a:lnTo>
                        <a:lnTo>
                          <a:pt x="58" y="71"/>
                        </a:lnTo>
                        <a:lnTo>
                          <a:pt x="61" y="69"/>
                        </a:lnTo>
                        <a:lnTo>
                          <a:pt x="65" y="66"/>
                        </a:lnTo>
                        <a:lnTo>
                          <a:pt x="66" y="63"/>
                        </a:lnTo>
                        <a:lnTo>
                          <a:pt x="68" y="60"/>
                        </a:lnTo>
                        <a:lnTo>
                          <a:pt x="70" y="57"/>
                        </a:lnTo>
                        <a:lnTo>
                          <a:pt x="72" y="53"/>
                        </a:lnTo>
                        <a:lnTo>
                          <a:pt x="73" y="51"/>
                        </a:lnTo>
                        <a:lnTo>
                          <a:pt x="75" y="46"/>
                        </a:lnTo>
                        <a:lnTo>
                          <a:pt x="75" y="42"/>
                        </a:lnTo>
                        <a:lnTo>
                          <a:pt x="75" y="39"/>
                        </a:lnTo>
                        <a:lnTo>
                          <a:pt x="75" y="35"/>
                        </a:lnTo>
                        <a:lnTo>
                          <a:pt x="75" y="31"/>
                        </a:lnTo>
                        <a:lnTo>
                          <a:pt x="73" y="26"/>
                        </a:lnTo>
                        <a:lnTo>
                          <a:pt x="72" y="23"/>
                        </a:lnTo>
                        <a:lnTo>
                          <a:pt x="70" y="20"/>
                        </a:lnTo>
                        <a:lnTo>
                          <a:pt x="68" y="18"/>
                        </a:lnTo>
                        <a:lnTo>
                          <a:pt x="66" y="14"/>
                        </a:lnTo>
                        <a:lnTo>
                          <a:pt x="65" y="12"/>
                        </a:lnTo>
                        <a:lnTo>
                          <a:pt x="61" y="9"/>
                        </a:lnTo>
                        <a:lnTo>
                          <a:pt x="58" y="7"/>
                        </a:lnTo>
                        <a:lnTo>
                          <a:pt x="54" y="4"/>
                        </a:lnTo>
                        <a:lnTo>
                          <a:pt x="52" y="2"/>
                        </a:lnTo>
                        <a:lnTo>
                          <a:pt x="48" y="2"/>
                        </a:lnTo>
                        <a:lnTo>
                          <a:pt x="45" y="1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29" y="1"/>
                        </a:lnTo>
                        <a:lnTo>
                          <a:pt x="24" y="2"/>
                        </a:lnTo>
                        <a:lnTo>
                          <a:pt x="22" y="2"/>
                        </a:lnTo>
                        <a:lnTo>
                          <a:pt x="19" y="4"/>
                        </a:lnTo>
                        <a:lnTo>
                          <a:pt x="15" y="7"/>
                        </a:lnTo>
                        <a:lnTo>
                          <a:pt x="13" y="9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8"/>
                        </a:lnTo>
                        <a:lnTo>
                          <a:pt x="3" y="20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1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0" y="51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6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2"/>
                        </a:lnTo>
                        <a:lnTo>
                          <a:pt x="22" y="75"/>
                        </a:lnTo>
                        <a:lnTo>
                          <a:pt x="24" y="76"/>
                        </a:lnTo>
                        <a:lnTo>
                          <a:pt x="29" y="77"/>
                        </a:lnTo>
                        <a:lnTo>
                          <a:pt x="33" y="78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36" name="Freeform 210"/>
                  <p:cNvSpPr>
                    <a:spLocks/>
                  </p:cNvSpPr>
                  <p:nvPr/>
                </p:nvSpPr>
                <p:spPr bwMode="auto">
                  <a:xfrm>
                    <a:off x="5386" y="1906"/>
                    <a:ext cx="26" cy="26"/>
                  </a:xfrm>
                  <a:custGeom>
                    <a:avLst/>
                    <a:gdLst>
                      <a:gd name="T0" fmla="*/ 0 w 77"/>
                      <a:gd name="T1" fmla="*/ 0 h 78"/>
                      <a:gd name="T2" fmla="*/ 0 w 77"/>
                      <a:gd name="T3" fmla="*/ 0 h 78"/>
                      <a:gd name="T4" fmla="*/ 0 w 77"/>
                      <a:gd name="T5" fmla="*/ 0 h 78"/>
                      <a:gd name="T6" fmla="*/ 0 w 77"/>
                      <a:gd name="T7" fmla="*/ 0 h 78"/>
                      <a:gd name="T8" fmla="*/ 0 w 77"/>
                      <a:gd name="T9" fmla="*/ 0 h 78"/>
                      <a:gd name="T10" fmla="*/ 0 w 77"/>
                      <a:gd name="T11" fmla="*/ 0 h 78"/>
                      <a:gd name="T12" fmla="*/ 0 w 77"/>
                      <a:gd name="T13" fmla="*/ 0 h 78"/>
                      <a:gd name="T14" fmla="*/ 0 w 77"/>
                      <a:gd name="T15" fmla="*/ 0 h 78"/>
                      <a:gd name="T16" fmla="*/ 0 w 77"/>
                      <a:gd name="T17" fmla="*/ 0 h 78"/>
                      <a:gd name="T18" fmla="*/ 0 w 77"/>
                      <a:gd name="T19" fmla="*/ 0 h 78"/>
                      <a:gd name="T20" fmla="*/ 0 w 77"/>
                      <a:gd name="T21" fmla="*/ 0 h 78"/>
                      <a:gd name="T22" fmla="*/ 0 w 77"/>
                      <a:gd name="T23" fmla="*/ 0 h 78"/>
                      <a:gd name="T24" fmla="*/ 0 w 77"/>
                      <a:gd name="T25" fmla="*/ 0 h 78"/>
                      <a:gd name="T26" fmla="*/ 0 w 77"/>
                      <a:gd name="T27" fmla="*/ 0 h 78"/>
                      <a:gd name="T28" fmla="*/ 0 w 77"/>
                      <a:gd name="T29" fmla="*/ 0 h 78"/>
                      <a:gd name="T30" fmla="*/ 0 w 77"/>
                      <a:gd name="T31" fmla="*/ 0 h 78"/>
                      <a:gd name="T32" fmla="*/ 0 w 77"/>
                      <a:gd name="T33" fmla="*/ 0 h 78"/>
                      <a:gd name="T34" fmla="*/ 0 w 77"/>
                      <a:gd name="T35" fmla="*/ 0 h 78"/>
                      <a:gd name="T36" fmla="*/ 0 w 77"/>
                      <a:gd name="T37" fmla="*/ 0 h 78"/>
                      <a:gd name="T38" fmla="*/ 0 w 77"/>
                      <a:gd name="T39" fmla="*/ 0 h 78"/>
                      <a:gd name="T40" fmla="*/ 0 w 77"/>
                      <a:gd name="T41" fmla="*/ 0 h 78"/>
                      <a:gd name="T42" fmla="*/ 0 w 77"/>
                      <a:gd name="T43" fmla="*/ 0 h 78"/>
                      <a:gd name="T44" fmla="*/ 0 w 77"/>
                      <a:gd name="T45" fmla="*/ 0 h 78"/>
                      <a:gd name="T46" fmla="*/ 0 w 77"/>
                      <a:gd name="T47" fmla="*/ 0 h 78"/>
                      <a:gd name="T48" fmla="*/ 0 w 77"/>
                      <a:gd name="T49" fmla="*/ 0 h 78"/>
                      <a:gd name="T50" fmla="*/ 0 w 77"/>
                      <a:gd name="T51" fmla="*/ 0 h 78"/>
                      <a:gd name="T52" fmla="*/ 0 w 77"/>
                      <a:gd name="T53" fmla="*/ 0 h 78"/>
                      <a:gd name="T54" fmla="*/ 0 w 77"/>
                      <a:gd name="T55" fmla="*/ 0 h 78"/>
                      <a:gd name="T56" fmla="*/ 0 w 77"/>
                      <a:gd name="T57" fmla="*/ 0 h 78"/>
                      <a:gd name="T58" fmla="*/ 0 w 77"/>
                      <a:gd name="T59" fmla="*/ 0 h 78"/>
                      <a:gd name="T60" fmla="*/ 0 w 77"/>
                      <a:gd name="T61" fmla="*/ 0 h 78"/>
                      <a:gd name="T62" fmla="*/ 0 w 77"/>
                      <a:gd name="T63" fmla="*/ 0 h 78"/>
                      <a:gd name="T64" fmla="*/ 0 w 77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8"/>
                      <a:gd name="T101" fmla="*/ 77 w 77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50" y="76"/>
                        </a:lnTo>
                        <a:lnTo>
                          <a:pt x="53" y="73"/>
                        </a:lnTo>
                        <a:lnTo>
                          <a:pt x="56" y="72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5" y="65"/>
                        </a:lnTo>
                        <a:lnTo>
                          <a:pt x="67" y="63"/>
                        </a:lnTo>
                        <a:lnTo>
                          <a:pt x="70" y="60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6"/>
                        </a:lnTo>
                        <a:lnTo>
                          <a:pt x="76" y="42"/>
                        </a:lnTo>
                        <a:lnTo>
                          <a:pt x="77" y="39"/>
                        </a:lnTo>
                        <a:lnTo>
                          <a:pt x="76" y="35"/>
                        </a:lnTo>
                        <a:lnTo>
                          <a:pt x="76" y="29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6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5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29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50"/>
                        </a:lnTo>
                        <a:lnTo>
                          <a:pt x="2" y="53"/>
                        </a:lnTo>
                        <a:lnTo>
                          <a:pt x="3" y="56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2"/>
                        </a:lnTo>
                        <a:lnTo>
                          <a:pt x="22" y="73"/>
                        </a:lnTo>
                        <a:lnTo>
                          <a:pt x="26" y="76"/>
                        </a:lnTo>
                        <a:lnTo>
                          <a:pt x="31" y="76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37" name="Freeform 211"/>
                  <p:cNvSpPr>
                    <a:spLocks/>
                  </p:cNvSpPr>
                  <p:nvPr/>
                </p:nvSpPr>
                <p:spPr bwMode="auto">
                  <a:xfrm>
                    <a:off x="5438" y="1906"/>
                    <a:ext cx="27" cy="25"/>
                  </a:xfrm>
                  <a:custGeom>
                    <a:avLst/>
                    <a:gdLst>
                      <a:gd name="T0" fmla="*/ 0 w 79"/>
                      <a:gd name="T1" fmla="*/ 0 h 76"/>
                      <a:gd name="T2" fmla="*/ 0 w 79"/>
                      <a:gd name="T3" fmla="*/ 0 h 76"/>
                      <a:gd name="T4" fmla="*/ 0 w 79"/>
                      <a:gd name="T5" fmla="*/ 0 h 76"/>
                      <a:gd name="T6" fmla="*/ 0 w 79"/>
                      <a:gd name="T7" fmla="*/ 0 h 76"/>
                      <a:gd name="T8" fmla="*/ 0 w 79"/>
                      <a:gd name="T9" fmla="*/ 0 h 76"/>
                      <a:gd name="T10" fmla="*/ 0 w 79"/>
                      <a:gd name="T11" fmla="*/ 0 h 76"/>
                      <a:gd name="T12" fmla="*/ 0 w 79"/>
                      <a:gd name="T13" fmla="*/ 0 h 76"/>
                      <a:gd name="T14" fmla="*/ 0 w 79"/>
                      <a:gd name="T15" fmla="*/ 0 h 76"/>
                      <a:gd name="T16" fmla="*/ 0 w 79"/>
                      <a:gd name="T17" fmla="*/ 0 h 76"/>
                      <a:gd name="T18" fmla="*/ 0 w 79"/>
                      <a:gd name="T19" fmla="*/ 0 h 76"/>
                      <a:gd name="T20" fmla="*/ 0 w 79"/>
                      <a:gd name="T21" fmla="*/ 0 h 76"/>
                      <a:gd name="T22" fmla="*/ 0 w 79"/>
                      <a:gd name="T23" fmla="*/ 0 h 76"/>
                      <a:gd name="T24" fmla="*/ 0 w 79"/>
                      <a:gd name="T25" fmla="*/ 0 h 76"/>
                      <a:gd name="T26" fmla="*/ 0 w 79"/>
                      <a:gd name="T27" fmla="*/ 0 h 76"/>
                      <a:gd name="T28" fmla="*/ 0 w 79"/>
                      <a:gd name="T29" fmla="*/ 0 h 76"/>
                      <a:gd name="T30" fmla="*/ 0 w 79"/>
                      <a:gd name="T31" fmla="*/ 0 h 76"/>
                      <a:gd name="T32" fmla="*/ 0 w 79"/>
                      <a:gd name="T33" fmla="*/ 0 h 76"/>
                      <a:gd name="T34" fmla="*/ 0 w 79"/>
                      <a:gd name="T35" fmla="*/ 0 h 76"/>
                      <a:gd name="T36" fmla="*/ 0 w 79"/>
                      <a:gd name="T37" fmla="*/ 0 h 76"/>
                      <a:gd name="T38" fmla="*/ 0 w 79"/>
                      <a:gd name="T39" fmla="*/ 0 h 76"/>
                      <a:gd name="T40" fmla="*/ 0 w 79"/>
                      <a:gd name="T41" fmla="*/ 0 h 76"/>
                      <a:gd name="T42" fmla="*/ 0 w 79"/>
                      <a:gd name="T43" fmla="*/ 0 h 76"/>
                      <a:gd name="T44" fmla="*/ 0 w 79"/>
                      <a:gd name="T45" fmla="*/ 0 h 76"/>
                      <a:gd name="T46" fmla="*/ 0 w 79"/>
                      <a:gd name="T47" fmla="*/ 0 h 76"/>
                      <a:gd name="T48" fmla="*/ 0 w 79"/>
                      <a:gd name="T49" fmla="*/ 0 h 76"/>
                      <a:gd name="T50" fmla="*/ 0 w 79"/>
                      <a:gd name="T51" fmla="*/ 0 h 76"/>
                      <a:gd name="T52" fmla="*/ 0 w 79"/>
                      <a:gd name="T53" fmla="*/ 0 h 76"/>
                      <a:gd name="T54" fmla="*/ 0 w 79"/>
                      <a:gd name="T55" fmla="*/ 0 h 76"/>
                      <a:gd name="T56" fmla="*/ 0 w 79"/>
                      <a:gd name="T57" fmla="*/ 0 h 76"/>
                      <a:gd name="T58" fmla="*/ 0 w 79"/>
                      <a:gd name="T59" fmla="*/ 0 h 76"/>
                      <a:gd name="T60" fmla="*/ 0 w 79"/>
                      <a:gd name="T61" fmla="*/ 0 h 76"/>
                      <a:gd name="T62" fmla="*/ 0 w 79"/>
                      <a:gd name="T63" fmla="*/ 0 h 76"/>
                      <a:gd name="T64" fmla="*/ 0 w 79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6"/>
                      <a:gd name="T101" fmla="*/ 79 w 79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6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2" y="58"/>
                        </a:lnTo>
                        <a:lnTo>
                          <a:pt x="73" y="56"/>
                        </a:lnTo>
                        <a:lnTo>
                          <a:pt x="74" y="53"/>
                        </a:lnTo>
                        <a:lnTo>
                          <a:pt x="76" y="48"/>
                        </a:lnTo>
                        <a:lnTo>
                          <a:pt x="76" y="45"/>
                        </a:lnTo>
                        <a:lnTo>
                          <a:pt x="77" y="40"/>
                        </a:lnTo>
                        <a:lnTo>
                          <a:pt x="79" y="38"/>
                        </a:lnTo>
                        <a:lnTo>
                          <a:pt x="77" y="33"/>
                        </a:lnTo>
                        <a:lnTo>
                          <a:pt x="76" y="29"/>
                        </a:lnTo>
                        <a:lnTo>
                          <a:pt x="76" y="25"/>
                        </a:lnTo>
                        <a:lnTo>
                          <a:pt x="74" y="22"/>
                        </a:lnTo>
                        <a:lnTo>
                          <a:pt x="73" y="19"/>
                        </a:lnTo>
                        <a:lnTo>
                          <a:pt x="72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5"/>
                        </a:lnTo>
                        <a:lnTo>
                          <a:pt x="56" y="3"/>
                        </a:lnTo>
                        <a:lnTo>
                          <a:pt x="54" y="2"/>
                        </a:lnTo>
                        <a:lnTo>
                          <a:pt x="50" y="0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8" y="0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5"/>
                        </a:lnTo>
                        <a:lnTo>
                          <a:pt x="15" y="7"/>
                        </a:lnTo>
                        <a:lnTo>
                          <a:pt x="12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5" y="19"/>
                        </a:lnTo>
                        <a:lnTo>
                          <a:pt x="3" y="22"/>
                        </a:lnTo>
                        <a:lnTo>
                          <a:pt x="2" y="25"/>
                        </a:lnTo>
                        <a:lnTo>
                          <a:pt x="0" y="29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0"/>
                        </a:lnTo>
                        <a:lnTo>
                          <a:pt x="0" y="45"/>
                        </a:lnTo>
                        <a:lnTo>
                          <a:pt x="2" y="48"/>
                        </a:lnTo>
                        <a:lnTo>
                          <a:pt x="3" y="53"/>
                        </a:lnTo>
                        <a:lnTo>
                          <a:pt x="5" y="56"/>
                        </a:lnTo>
                        <a:lnTo>
                          <a:pt x="6" y="58"/>
                        </a:lnTo>
                        <a:lnTo>
                          <a:pt x="9" y="61"/>
                        </a:lnTo>
                        <a:lnTo>
                          <a:pt x="12" y="65"/>
                        </a:lnTo>
                        <a:lnTo>
                          <a:pt x="15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8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38" name="Freeform 212"/>
                  <p:cNvSpPr>
                    <a:spLocks/>
                  </p:cNvSpPr>
                  <p:nvPr/>
                </p:nvSpPr>
                <p:spPr bwMode="auto">
                  <a:xfrm>
                    <a:off x="5487" y="1905"/>
                    <a:ext cx="27" cy="26"/>
                  </a:xfrm>
                  <a:custGeom>
                    <a:avLst/>
                    <a:gdLst>
                      <a:gd name="T0" fmla="*/ 0 w 79"/>
                      <a:gd name="T1" fmla="*/ 0 h 79"/>
                      <a:gd name="T2" fmla="*/ 0 w 79"/>
                      <a:gd name="T3" fmla="*/ 0 h 79"/>
                      <a:gd name="T4" fmla="*/ 0 w 79"/>
                      <a:gd name="T5" fmla="*/ 0 h 79"/>
                      <a:gd name="T6" fmla="*/ 0 w 79"/>
                      <a:gd name="T7" fmla="*/ 0 h 79"/>
                      <a:gd name="T8" fmla="*/ 0 w 79"/>
                      <a:gd name="T9" fmla="*/ 0 h 79"/>
                      <a:gd name="T10" fmla="*/ 0 w 79"/>
                      <a:gd name="T11" fmla="*/ 0 h 79"/>
                      <a:gd name="T12" fmla="*/ 0 w 79"/>
                      <a:gd name="T13" fmla="*/ 0 h 79"/>
                      <a:gd name="T14" fmla="*/ 0 w 79"/>
                      <a:gd name="T15" fmla="*/ 0 h 79"/>
                      <a:gd name="T16" fmla="*/ 0 w 79"/>
                      <a:gd name="T17" fmla="*/ 0 h 79"/>
                      <a:gd name="T18" fmla="*/ 0 w 79"/>
                      <a:gd name="T19" fmla="*/ 0 h 79"/>
                      <a:gd name="T20" fmla="*/ 0 w 79"/>
                      <a:gd name="T21" fmla="*/ 0 h 79"/>
                      <a:gd name="T22" fmla="*/ 0 w 79"/>
                      <a:gd name="T23" fmla="*/ 0 h 79"/>
                      <a:gd name="T24" fmla="*/ 0 w 79"/>
                      <a:gd name="T25" fmla="*/ 0 h 79"/>
                      <a:gd name="T26" fmla="*/ 0 w 79"/>
                      <a:gd name="T27" fmla="*/ 0 h 79"/>
                      <a:gd name="T28" fmla="*/ 0 w 79"/>
                      <a:gd name="T29" fmla="*/ 0 h 79"/>
                      <a:gd name="T30" fmla="*/ 0 w 79"/>
                      <a:gd name="T31" fmla="*/ 0 h 79"/>
                      <a:gd name="T32" fmla="*/ 0 w 79"/>
                      <a:gd name="T33" fmla="*/ 0 h 79"/>
                      <a:gd name="T34" fmla="*/ 0 w 79"/>
                      <a:gd name="T35" fmla="*/ 0 h 79"/>
                      <a:gd name="T36" fmla="*/ 0 w 79"/>
                      <a:gd name="T37" fmla="*/ 0 h 79"/>
                      <a:gd name="T38" fmla="*/ 0 w 79"/>
                      <a:gd name="T39" fmla="*/ 0 h 79"/>
                      <a:gd name="T40" fmla="*/ 0 w 79"/>
                      <a:gd name="T41" fmla="*/ 0 h 79"/>
                      <a:gd name="T42" fmla="*/ 0 w 79"/>
                      <a:gd name="T43" fmla="*/ 0 h 79"/>
                      <a:gd name="T44" fmla="*/ 0 w 79"/>
                      <a:gd name="T45" fmla="*/ 0 h 79"/>
                      <a:gd name="T46" fmla="*/ 0 w 79"/>
                      <a:gd name="T47" fmla="*/ 0 h 79"/>
                      <a:gd name="T48" fmla="*/ 0 w 79"/>
                      <a:gd name="T49" fmla="*/ 0 h 79"/>
                      <a:gd name="T50" fmla="*/ 0 w 79"/>
                      <a:gd name="T51" fmla="*/ 0 h 79"/>
                      <a:gd name="T52" fmla="*/ 0 w 79"/>
                      <a:gd name="T53" fmla="*/ 0 h 79"/>
                      <a:gd name="T54" fmla="*/ 0 w 79"/>
                      <a:gd name="T55" fmla="*/ 0 h 79"/>
                      <a:gd name="T56" fmla="*/ 0 w 79"/>
                      <a:gd name="T57" fmla="*/ 0 h 79"/>
                      <a:gd name="T58" fmla="*/ 0 w 79"/>
                      <a:gd name="T59" fmla="*/ 0 h 79"/>
                      <a:gd name="T60" fmla="*/ 0 w 79"/>
                      <a:gd name="T61" fmla="*/ 0 h 79"/>
                      <a:gd name="T62" fmla="*/ 0 w 79"/>
                      <a:gd name="T63" fmla="*/ 0 h 79"/>
                      <a:gd name="T64" fmla="*/ 0 w 79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9"/>
                      <a:gd name="T101" fmla="*/ 79 w 79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9">
                        <a:moveTo>
                          <a:pt x="40" y="79"/>
                        </a:moveTo>
                        <a:lnTo>
                          <a:pt x="43" y="79"/>
                        </a:lnTo>
                        <a:lnTo>
                          <a:pt x="47" y="78"/>
                        </a:lnTo>
                        <a:lnTo>
                          <a:pt x="52" y="76"/>
                        </a:lnTo>
                        <a:lnTo>
                          <a:pt x="54" y="75"/>
                        </a:lnTo>
                        <a:lnTo>
                          <a:pt x="57" y="73"/>
                        </a:lnTo>
                        <a:lnTo>
                          <a:pt x="61" y="70"/>
                        </a:lnTo>
                        <a:lnTo>
                          <a:pt x="63" y="68"/>
                        </a:lnTo>
                        <a:lnTo>
                          <a:pt x="67" y="67"/>
                        </a:lnTo>
                        <a:lnTo>
                          <a:pt x="69" y="63"/>
                        </a:lnTo>
                        <a:lnTo>
                          <a:pt x="72" y="61"/>
                        </a:lnTo>
                        <a:lnTo>
                          <a:pt x="73" y="59"/>
                        </a:lnTo>
                        <a:lnTo>
                          <a:pt x="75" y="55"/>
                        </a:lnTo>
                        <a:lnTo>
                          <a:pt x="76" y="50"/>
                        </a:lnTo>
                        <a:lnTo>
                          <a:pt x="78" y="48"/>
                        </a:lnTo>
                        <a:lnTo>
                          <a:pt x="78" y="43"/>
                        </a:lnTo>
                        <a:lnTo>
                          <a:pt x="79" y="41"/>
                        </a:lnTo>
                        <a:lnTo>
                          <a:pt x="78" y="35"/>
                        </a:lnTo>
                        <a:lnTo>
                          <a:pt x="78" y="31"/>
                        </a:lnTo>
                        <a:lnTo>
                          <a:pt x="76" y="28"/>
                        </a:lnTo>
                        <a:lnTo>
                          <a:pt x="75" y="25"/>
                        </a:lnTo>
                        <a:lnTo>
                          <a:pt x="73" y="21"/>
                        </a:lnTo>
                        <a:lnTo>
                          <a:pt x="72" y="18"/>
                        </a:lnTo>
                        <a:lnTo>
                          <a:pt x="69" y="15"/>
                        </a:lnTo>
                        <a:lnTo>
                          <a:pt x="67" y="12"/>
                        </a:lnTo>
                        <a:lnTo>
                          <a:pt x="63" y="10"/>
                        </a:lnTo>
                        <a:lnTo>
                          <a:pt x="61" y="8"/>
                        </a:lnTo>
                        <a:lnTo>
                          <a:pt x="57" y="5"/>
                        </a:lnTo>
                        <a:lnTo>
                          <a:pt x="54" y="4"/>
                        </a:lnTo>
                        <a:lnTo>
                          <a:pt x="52" y="3"/>
                        </a:lnTo>
                        <a:lnTo>
                          <a:pt x="47" y="2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1" y="2"/>
                        </a:lnTo>
                        <a:lnTo>
                          <a:pt x="28" y="3"/>
                        </a:lnTo>
                        <a:lnTo>
                          <a:pt x="24" y="4"/>
                        </a:lnTo>
                        <a:lnTo>
                          <a:pt x="21" y="5"/>
                        </a:lnTo>
                        <a:lnTo>
                          <a:pt x="18" y="8"/>
                        </a:lnTo>
                        <a:lnTo>
                          <a:pt x="15" y="10"/>
                        </a:lnTo>
                        <a:lnTo>
                          <a:pt x="12" y="12"/>
                        </a:lnTo>
                        <a:lnTo>
                          <a:pt x="10" y="15"/>
                        </a:lnTo>
                        <a:lnTo>
                          <a:pt x="8" y="18"/>
                        </a:lnTo>
                        <a:lnTo>
                          <a:pt x="5" y="21"/>
                        </a:lnTo>
                        <a:lnTo>
                          <a:pt x="4" y="25"/>
                        </a:lnTo>
                        <a:lnTo>
                          <a:pt x="3" y="28"/>
                        </a:lnTo>
                        <a:lnTo>
                          <a:pt x="2" y="31"/>
                        </a:lnTo>
                        <a:lnTo>
                          <a:pt x="0" y="35"/>
                        </a:lnTo>
                        <a:lnTo>
                          <a:pt x="0" y="41"/>
                        </a:lnTo>
                        <a:lnTo>
                          <a:pt x="0" y="43"/>
                        </a:lnTo>
                        <a:lnTo>
                          <a:pt x="2" y="48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9"/>
                        </a:lnTo>
                        <a:lnTo>
                          <a:pt x="8" y="61"/>
                        </a:lnTo>
                        <a:lnTo>
                          <a:pt x="10" y="63"/>
                        </a:lnTo>
                        <a:lnTo>
                          <a:pt x="12" y="67"/>
                        </a:lnTo>
                        <a:lnTo>
                          <a:pt x="15" y="68"/>
                        </a:lnTo>
                        <a:lnTo>
                          <a:pt x="18" y="70"/>
                        </a:lnTo>
                        <a:lnTo>
                          <a:pt x="21" y="73"/>
                        </a:lnTo>
                        <a:lnTo>
                          <a:pt x="24" y="75"/>
                        </a:lnTo>
                        <a:lnTo>
                          <a:pt x="28" y="76"/>
                        </a:lnTo>
                        <a:lnTo>
                          <a:pt x="31" y="78"/>
                        </a:lnTo>
                        <a:lnTo>
                          <a:pt x="36" y="79"/>
                        </a:lnTo>
                        <a:lnTo>
                          <a:pt x="40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39" name="Freeform 213"/>
                  <p:cNvSpPr>
                    <a:spLocks/>
                  </p:cNvSpPr>
                  <p:nvPr/>
                </p:nvSpPr>
                <p:spPr bwMode="auto">
                  <a:xfrm>
                    <a:off x="5536" y="1906"/>
                    <a:ext cx="26" cy="25"/>
                  </a:xfrm>
                  <a:custGeom>
                    <a:avLst/>
                    <a:gdLst>
                      <a:gd name="T0" fmla="*/ 0 w 78"/>
                      <a:gd name="T1" fmla="*/ 0 h 76"/>
                      <a:gd name="T2" fmla="*/ 0 w 78"/>
                      <a:gd name="T3" fmla="*/ 0 h 76"/>
                      <a:gd name="T4" fmla="*/ 0 w 78"/>
                      <a:gd name="T5" fmla="*/ 0 h 76"/>
                      <a:gd name="T6" fmla="*/ 0 w 78"/>
                      <a:gd name="T7" fmla="*/ 0 h 76"/>
                      <a:gd name="T8" fmla="*/ 0 w 78"/>
                      <a:gd name="T9" fmla="*/ 0 h 76"/>
                      <a:gd name="T10" fmla="*/ 0 w 78"/>
                      <a:gd name="T11" fmla="*/ 0 h 76"/>
                      <a:gd name="T12" fmla="*/ 0 w 78"/>
                      <a:gd name="T13" fmla="*/ 0 h 76"/>
                      <a:gd name="T14" fmla="*/ 0 w 78"/>
                      <a:gd name="T15" fmla="*/ 0 h 76"/>
                      <a:gd name="T16" fmla="*/ 0 w 78"/>
                      <a:gd name="T17" fmla="*/ 0 h 76"/>
                      <a:gd name="T18" fmla="*/ 0 w 78"/>
                      <a:gd name="T19" fmla="*/ 0 h 76"/>
                      <a:gd name="T20" fmla="*/ 0 w 78"/>
                      <a:gd name="T21" fmla="*/ 0 h 76"/>
                      <a:gd name="T22" fmla="*/ 0 w 78"/>
                      <a:gd name="T23" fmla="*/ 0 h 76"/>
                      <a:gd name="T24" fmla="*/ 0 w 78"/>
                      <a:gd name="T25" fmla="*/ 0 h 76"/>
                      <a:gd name="T26" fmla="*/ 0 w 78"/>
                      <a:gd name="T27" fmla="*/ 0 h 76"/>
                      <a:gd name="T28" fmla="*/ 0 w 78"/>
                      <a:gd name="T29" fmla="*/ 0 h 76"/>
                      <a:gd name="T30" fmla="*/ 0 w 78"/>
                      <a:gd name="T31" fmla="*/ 0 h 76"/>
                      <a:gd name="T32" fmla="*/ 0 w 78"/>
                      <a:gd name="T33" fmla="*/ 0 h 76"/>
                      <a:gd name="T34" fmla="*/ 0 w 78"/>
                      <a:gd name="T35" fmla="*/ 0 h 76"/>
                      <a:gd name="T36" fmla="*/ 0 w 78"/>
                      <a:gd name="T37" fmla="*/ 0 h 76"/>
                      <a:gd name="T38" fmla="*/ 0 w 78"/>
                      <a:gd name="T39" fmla="*/ 0 h 76"/>
                      <a:gd name="T40" fmla="*/ 0 w 78"/>
                      <a:gd name="T41" fmla="*/ 0 h 76"/>
                      <a:gd name="T42" fmla="*/ 0 w 78"/>
                      <a:gd name="T43" fmla="*/ 0 h 76"/>
                      <a:gd name="T44" fmla="*/ 0 w 78"/>
                      <a:gd name="T45" fmla="*/ 0 h 76"/>
                      <a:gd name="T46" fmla="*/ 0 w 78"/>
                      <a:gd name="T47" fmla="*/ 0 h 76"/>
                      <a:gd name="T48" fmla="*/ 0 w 78"/>
                      <a:gd name="T49" fmla="*/ 0 h 76"/>
                      <a:gd name="T50" fmla="*/ 0 w 78"/>
                      <a:gd name="T51" fmla="*/ 0 h 76"/>
                      <a:gd name="T52" fmla="*/ 0 w 78"/>
                      <a:gd name="T53" fmla="*/ 0 h 76"/>
                      <a:gd name="T54" fmla="*/ 0 w 78"/>
                      <a:gd name="T55" fmla="*/ 0 h 76"/>
                      <a:gd name="T56" fmla="*/ 0 w 78"/>
                      <a:gd name="T57" fmla="*/ 0 h 76"/>
                      <a:gd name="T58" fmla="*/ 0 w 78"/>
                      <a:gd name="T59" fmla="*/ 0 h 76"/>
                      <a:gd name="T60" fmla="*/ 0 w 78"/>
                      <a:gd name="T61" fmla="*/ 0 h 76"/>
                      <a:gd name="T62" fmla="*/ 0 w 78"/>
                      <a:gd name="T63" fmla="*/ 0 h 76"/>
                      <a:gd name="T64" fmla="*/ 0 w 78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6"/>
                      <a:gd name="T101" fmla="*/ 78 w 78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7" y="71"/>
                        </a:lnTo>
                        <a:lnTo>
                          <a:pt x="60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8" y="63"/>
                        </a:lnTo>
                        <a:lnTo>
                          <a:pt x="70" y="59"/>
                        </a:lnTo>
                        <a:lnTo>
                          <a:pt x="73" y="56"/>
                        </a:lnTo>
                        <a:lnTo>
                          <a:pt x="75" y="53"/>
                        </a:lnTo>
                        <a:lnTo>
                          <a:pt x="75" y="50"/>
                        </a:lnTo>
                        <a:lnTo>
                          <a:pt x="78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8" y="29"/>
                        </a:lnTo>
                        <a:lnTo>
                          <a:pt x="75" y="26"/>
                        </a:lnTo>
                        <a:lnTo>
                          <a:pt x="75" y="22"/>
                        </a:lnTo>
                        <a:lnTo>
                          <a:pt x="73" y="19"/>
                        </a:lnTo>
                        <a:lnTo>
                          <a:pt x="70" y="15"/>
                        </a:lnTo>
                        <a:lnTo>
                          <a:pt x="68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0" y="6"/>
                        </a:lnTo>
                        <a:lnTo>
                          <a:pt x="57" y="3"/>
                        </a:lnTo>
                        <a:lnTo>
                          <a:pt x="54" y="2"/>
                        </a:lnTo>
                        <a:lnTo>
                          <a:pt x="50" y="1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1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6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4" y="22"/>
                        </a:lnTo>
                        <a:lnTo>
                          <a:pt x="2" y="26"/>
                        </a:lnTo>
                        <a:lnTo>
                          <a:pt x="2" y="29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2" y="45"/>
                        </a:lnTo>
                        <a:lnTo>
                          <a:pt x="2" y="50"/>
                        </a:lnTo>
                        <a:lnTo>
                          <a:pt x="4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9" y="63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7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40" name="Freeform 214"/>
                  <p:cNvSpPr>
                    <a:spLocks/>
                  </p:cNvSpPr>
                  <p:nvPr/>
                </p:nvSpPr>
                <p:spPr bwMode="auto">
                  <a:xfrm>
                    <a:off x="5588" y="190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38" y="77"/>
                        </a:moveTo>
                        <a:lnTo>
                          <a:pt x="41" y="76"/>
                        </a:lnTo>
                        <a:lnTo>
                          <a:pt x="45" y="75"/>
                        </a:lnTo>
                        <a:lnTo>
                          <a:pt x="50" y="75"/>
                        </a:lnTo>
                        <a:lnTo>
                          <a:pt x="53" y="72"/>
                        </a:lnTo>
                        <a:lnTo>
                          <a:pt x="56" y="71"/>
                        </a:lnTo>
                        <a:lnTo>
                          <a:pt x="60" y="69"/>
                        </a:lnTo>
                        <a:lnTo>
                          <a:pt x="63" y="66"/>
                        </a:lnTo>
                        <a:lnTo>
                          <a:pt x="65" y="64"/>
                        </a:lnTo>
                        <a:lnTo>
                          <a:pt x="67" y="62"/>
                        </a:lnTo>
                        <a:lnTo>
                          <a:pt x="70" y="59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6" y="49"/>
                        </a:lnTo>
                        <a:lnTo>
                          <a:pt x="76" y="45"/>
                        </a:lnTo>
                        <a:lnTo>
                          <a:pt x="77" y="41"/>
                        </a:lnTo>
                        <a:lnTo>
                          <a:pt x="78" y="38"/>
                        </a:lnTo>
                        <a:lnTo>
                          <a:pt x="77" y="34"/>
                        </a:lnTo>
                        <a:lnTo>
                          <a:pt x="76" y="28"/>
                        </a:lnTo>
                        <a:lnTo>
                          <a:pt x="76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3" y="8"/>
                        </a:lnTo>
                        <a:lnTo>
                          <a:pt x="60" y="6"/>
                        </a:lnTo>
                        <a:lnTo>
                          <a:pt x="56" y="4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4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7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28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0" y="45"/>
                        </a:lnTo>
                        <a:lnTo>
                          <a:pt x="1" y="49"/>
                        </a:lnTo>
                        <a:lnTo>
                          <a:pt x="2" y="53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4"/>
                        </a:lnTo>
                        <a:lnTo>
                          <a:pt x="13" y="66"/>
                        </a:lnTo>
                        <a:lnTo>
                          <a:pt x="16" y="69"/>
                        </a:lnTo>
                        <a:lnTo>
                          <a:pt x="20" y="71"/>
                        </a:lnTo>
                        <a:lnTo>
                          <a:pt x="22" y="72"/>
                        </a:lnTo>
                        <a:lnTo>
                          <a:pt x="26" y="75"/>
                        </a:lnTo>
                        <a:lnTo>
                          <a:pt x="31" y="75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41" name="Freeform 215"/>
                  <p:cNvSpPr>
                    <a:spLocks/>
                  </p:cNvSpPr>
                  <p:nvPr/>
                </p:nvSpPr>
                <p:spPr bwMode="auto">
                  <a:xfrm>
                    <a:off x="5639" y="1907"/>
                    <a:ext cx="25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48" y="75"/>
                        </a:lnTo>
                        <a:lnTo>
                          <a:pt x="53" y="75"/>
                        </a:lnTo>
                        <a:lnTo>
                          <a:pt x="56" y="73"/>
                        </a:lnTo>
                        <a:lnTo>
                          <a:pt x="59" y="70"/>
                        </a:lnTo>
                        <a:lnTo>
                          <a:pt x="61" y="67"/>
                        </a:lnTo>
                        <a:lnTo>
                          <a:pt x="65" y="66"/>
                        </a:lnTo>
                        <a:lnTo>
                          <a:pt x="67" y="62"/>
                        </a:lnTo>
                        <a:lnTo>
                          <a:pt x="70" y="60"/>
                        </a:lnTo>
                        <a:lnTo>
                          <a:pt x="71" y="57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5"/>
                        </a:lnTo>
                        <a:lnTo>
                          <a:pt x="76" y="42"/>
                        </a:lnTo>
                        <a:lnTo>
                          <a:pt x="77" y="38"/>
                        </a:lnTo>
                        <a:lnTo>
                          <a:pt x="76" y="35"/>
                        </a:lnTo>
                        <a:lnTo>
                          <a:pt x="76" y="30"/>
                        </a:lnTo>
                        <a:lnTo>
                          <a:pt x="74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1" y="9"/>
                        </a:lnTo>
                        <a:lnTo>
                          <a:pt x="59" y="6"/>
                        </a:lnTo>
                        <a:lnTo>
                          <a:pt x="56" y="4"/>
                        </a:lnTo>
                        <a:lnTo>
                          <a:pt x="53" y="3"/>
                        </a:lnTo>
                        <a:lnTo>
                          <a:pt x="48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31" y="0"/>
                        </a:lnTo>
                        <a:lnTo>
                          <a:pt x="26" y="2"/>
                        </a:lnTo>
                        <a:lnTo>
                          <a:pt x="22" y="3"/>
                        </a:lnTo>
                        <a:lnTo>
                          <a:pt x="19" y="4"/>
                        </a:lnTo>
                        <a:lnTo>
                          <a:pt x="15" y="6"/>
                        </a:lnTo>
                        <a:lnTo>
                          <a:pt x="13" y="9"/>
                        </a:lnTo>
                        <a:lnTo>
                          <a:pt x="10" y="11"/>
                        </a:lnTo>
                        <a:lnTo>
                          <a:pt x="7" y="13"/>
                        </a:lnTo>
                        <a:lnTo>
                          <a:pt x="4" y="17"/>
                        </a:lnTo>
                        <a:lnTo>
                          <a:pt x="3" y="19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0"/>
                        </a:lnTo>
                        <a:lnTo>
                          <a:pt x="0" y="35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5"/>
                        </a:lnTo>
                        <a:lnTo>
                          <a:pt x="0" y="50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2"/>
                        </a:lnTo>
                        <a:lnTo>
                          <a:pt x="10" y="66"/>
                        </a:lnTo>
                        <a:lnTo>
                          <a:pt x="13" y="67"/>
                        </a:lnTo>
                        <a:lnTo>
                          <a:pt x="15" y="70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3" y="77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42" name="Freeform 216"/>
                  <p:cNvSpPr>
                    <a:spLocks/>
                  </p:cNvSpPr>
                  <p:nvPr/>
                </p:nvSpPr>
                <p:spPr bwMode="auto">
                  <a:xfrm>
                    <a:off x="5491" y="1538"/>
                    <a:ext cx="19" cy="9"/>
                  </a:xfrm>
                  <a:custGeom>
                    <a:avLst/>
                    <a:gdLst>
                      <a:gd name="T0" fmla="*/ 0 w 56"/>
                      <a:gd name="T1" fmla="*/ 0 h 27"/>
                      <a:gd name="T2" fmla="*/ 0 w 56"/>
                      <a:gd name="T3" fmla="*/ 0 h 27"/>
                      <a:gd name="T4" fmla="*/ 0 w 56"/>
                      <a:gd name="T5" fmla="*/ 0 h 27"/>
                      <a:gd name="T6" fmla="*/ 0 w 56"/>
                      <a:gd name="T7" fmla="*/ 0 h 27"/>
                      <a:gd name="T8" fmla="*/ 0 w 56"/>
                      <a:gd name="T9" fmla="*/ 0 h 27"/>
                      <a:gd name="T10" fmla="*/ 0 w 56"/>
                      <a:gd name="T11" fmla="*/ 0 h 27"/>
                      <a:gd name="T12" fmla="*/ 0 w 56"/>
                      <a:gd name="T13" fmla="*/ 0 h 27"/>
                      <a:gd name="T14" fmla="*/ 0 w 56"/>
                      <a:gd name="T15" fmla="*/ 0 h 27"/>
                      <a:gd name="T16" fmla="*/ 0 w 56"/>
                      <a:gd name="T17" fmla="*/ 0 h 27"/>
                      <a:gd name="T18" fmla="*/ 0 w 56"/>
                      <a:gd name="T19" fmla="*/ 0 h 27"/>
                      <a:gd name="T20" fmla="*/ 0 w 56"/>
                      <a:gd name="T21" fmla="*/ 0 h 27"/>
                      <a:gd name="T22" fmla="*/ 0 w 56"/>
                      <a:gd name="T23" fmla="*/ 0 h 27"/>
                      <a:gd name="T24" fmla="*/ 0 w 56"/>
                      <a:gd name="T25" fmla="*/ 0 h 27"/>
                      <a:gd name="T26" fmla="*/ 0 w 56"/>
                      <a:gd name="T27" fmla="*/ 0 h 27"/>
                      <a:gd name="T28" fmla="*/ 0 w 56"/>
                      <a:gd name="T29" fmla="*/ 0 h 27"/>
                      <a:gd name="T30" fmla="*/ 0 w 56"/>
                      <a:gd name="T31" fmla="*/ 0 h 27"/>
                      <a:gd name="T32" fmla="*/ 0 w 56"/>
                      <a:gd name="T33" fmla="*/ 0 h 27"/>
                      <a:gd name="T34" fmla="*/ 0 w 56"/>
                      <a:gd name="T35" fmla="*/ 0 h 27"/>
                      <a:gd name="T36" fmla="*/ 0 w 56"/>
                      <a:gd name="T37" fmla="*/ 0 h 27"/>
                      <a:gd name="T38" fmla="*/ 0 w 56"/>
                      <a:gd name="T39" fmla="*/ 0 h 27"/>
                      <a:gd name="T40" fmla="*/ 0 w 56"/>
                      <a:gd name="T41" fmla="*/ 0 h 27"/>
                      <a:gd name="T42" fmla="*/ 0 w 56"/>
                      <a:gd name="T43" fmla="*/ 0 h 27"/>
                      <a:gd name="T44" fmla="*/ 0 w 56"/>
                      <a:gd name="T45" fmla="*/ 0 h 27"/>
                      <a:gd name="T46" fmla="*/ 0 w 56"/>
                      <a:gd name="T47" fmla="*/ 0 h 27"/>
                      <a:gd name="T48" fmla="*/ 0 w 56"/>
                      <a:gd name="T49" fmla="*/ 0 h 27"/>
                      <a:gd name="T50" fmla="*/ 0 w 56"/>
                      <a:gd name="T51" fmla="*/ 0 h 27"/>
                      <a:gd name="T52" fmla="*/ 0 w 56"/>
                      <a:gd name="T53" fmla="*/ 0 h 27"/>
                      <a:gd name="T54" fmla="*/ 0 w 56"/>
                      <a:gd name="T55" fmla="*/ 0 h 27"/>
                      <a:gd name="T56" fmla="*/ 0 w 56"/>
                      <a:gd name="T57" fmla="*/ 0 h 27"/>
                      <a:gd name="T58" fmla="*/ 0 w 56"/>
                      <a:gd name="T59" fmla="*/ 0 h 27"/>
                      <a:gd name="T60" fmla="*/ 0 w 56"/>
                      <a:gd name="T61" fmla="*/ 0 h 27"/>
                      <a:gd name="T62" fmla="*/ 0 w 56"/>
                      <a:gd name="T63" fmla="*/ 0 h 27"/>
                      <a:gd name="T64" fmla="*/ 0 w 56"/>
                      <a:gd name="T65" fmla="*/ 0 h 27"/>
                      <a:gd name="T66" fmla="*/ 0 w 56"/>
                      <a:gd name="T67" fmla="*/ 0 h 27"/>
                      <a:gd name="T68" fmla="*/ 0 w 56"/>
                      <a:gd name="T69" fmla="*/ 0 h 27"/>
                      <a:gd name="T70" fmla="*/ 0 w 56"/>
                      <a:gd name="T71" fmla="*/ 0 h 27"/>
                      <a:gd name="T72" fmla="*/ 0 w 56"/>
                      <a:gd name="T73" fmla="*/ 0 h 27"/>
                      <a:gd name="T74" fmla="*/ 0 w 56"/>
                      <a:gd name="T75" fmla="*/ 0 h 27"/>
                      <a:gd name="T76" fmla="*/ 0 w 56"/>
                      <a:gd name="T77" fmla="*/ 0 h 27"/>
                      <a:gd name="T78" fmla="*/ 0 w 56"/>
                      <a:gd name="T79" fmla="*/ 0 h 27"/>
                      <a:gd name="T80" fmla="*/ 0 w 56"/>
                      <a:gd name="T81" fmla="*/ 0 h 27"/>
                      <a:gd name="T82" fmla="*/ 0 w 56"/>
                      <a:gd name="T83" fmla="*/ 0 h 2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6"/>
                      <a:gd name="T127" fmla="*/ 0 h 27"/>
                      <a:gd name="T128" fmla="*/ 56 w 56"/>
                      <a:gd name="T129" fmla="*/ 27 h 2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6" h="27">
                        <a:moveTo>
                          <a:pt x="51" y="0"/>
                        </a:moveTo>
                        <a:lnTo>
                          <a:pt x="51" y="4"/>
                        </a:lnTo>
                        <a:lnTo>
                          <a:pt x="51" y="8"/>
                        </a:lnTo>
                        <a:lnTo>
                          <a:pt x="51" y="12"/>
                        </a:lnTo>
                        <a:lnTo>
                          <a:pt x="53" y="15"/>
                        </a:lnTo>
                        <a:lnTo>
                          <a:pt x="53" y="19"/>
                        </a:lnTo>
                        <a:lnTo>
                          <a:pt x="54" y="22"/>
                        </a:lnTo>
                        <a:lnTo>
                          <a:pt x="55" y="25"/>
                        </a:lnTo>
                        <a:lnTo>
                          <a:pt x="56" y="27"/>
                        </a:lnTo>
                        <a:lnTo>
                          <a:pt x="51" y="27"/>
                        </a:lnTo>
                        <a:lnTo>
                          <a:pt x="48" y="27"/>
                        </a:lnTo>
                        <a:lnTo>
                          <a:pt x="44" y="27"/>
                        </a:lnTo>
                        <a:lnTo>
                          <a:pt x="41" y="27"/>
                        </a:lnTo>
                        <a:lnTo>
                          <a:pt x="37" y="26"/>
                        </a:lnTo>
                        <a:lnTo>
                          <a:pt x="34" y="25"/>
                        </a:lnTo>
                        <a:lnTo>
                          <a:pt x="29" y="23"/>
                        </a:lnTo>
                        <a:lnTo>
                          <a:pt x="26" y="22"/>
                        </a:lnTo>
                        <a:lnTo>
                          <a:pt x="23" y="20"/>
                        </a:lnTo>
                        <a:lnTo>
                          <a:pt x="19" y="18"/>
                        </a:lnTo>
                        <a:lnTo>
                          <a:pt x="16" y="14"/>
                        </a:lnTo>
                        <a:lnTo>
                          <a:pt x="13" y="12"/>
                        </a:lnTo>
                        <a:lnTo>
                          <a:pt x="9" y="9"/>
                        </a:lnTo>
                        <a:lnTo>
                          <a:pt x="6" y="7"/>
                        </a:lnTo>
                        <a:lnTo>
                          <a:pt x="3" y="4"/>
                        </a:lnTo>
                        <a:lnTo>
                          <a:pt x="0" y="2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23" y="1"/>
                        </a:lnTo>
                        <a:lnTo>
                          <a:pt x="26" y="1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5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43" name="Freeform 217"/>
                  <p:cNvSpPr>
                    <a:spLocks/>
                  </p:cNvSpPr>
                  <p:nvPr/>
                </p:nvSpPr>
                <p:spPr bwMode="auto">
                  <a:xfrm>
                    <a:off x="5354" y="1538"/>
                    <a:ext cx="326" cy="47"/>
                  </a:xfrm>
                  <a:custGeom>
                    <a:avLst/>
                    <a:gdLst>
                      <a:gd name="T0" fmla="*/ 0 w 976"/>
                      <a:gd name="T1" fmla="*/ 0 h 139"/>
                      <a:gd name="T2" fmla="*/ 0 w 976"/>
                      <a:gd name="T3" fmla="*/ 0 h 139"/>
                      <a:gd name="T4" fmla="*/ 0 w 976"/>
                      <a:gd name="T5" fmla="*/ 0 h 139"/>
                      <a:gd name="T6" fmla="*/ 0 w 976"/>
                      <a:gd name="T7" fmla="*/ 0 h 139"/>
                      <a:gd name="T8" fmla="*/ 0 w 976"/>
                      <a:gd name="T9" fmla="*/ 0 h 139"/>
                      <a:gd name="T10" fmla="*/ 0 w 976"/>
                      <a:gd name="T11" fmla="*/ 0 h 139"/>
                      <a:gd name="T12" fmla="*/ 0 w 976"/>
                      <a:gd name="T13" fmla="*/ 0 h 139"/>
                      <a:gd name="T14" fmla="*/ 0 w 976"/>
                      <a:gd name="T15" fmla="*/ 0 h 139"/>
                      <a:gd name="T16" fmla="*/ 0 w 976"/>
                      <a:gd name="T17" fmla="*/ 0 h 139"/>
                      <a:gd name="T18" fmla="*/ 0 w 976"/>
                      <a:gd name="T19" fmla="*/ 0 h 139"/>
                      <a:gd name="T20" fmla="*/ 0 w 976"/>
                      <a:gd name="T21" fmla="*/ 0 h 139"/>
                      <a:gd name="T22" fmla="*/ 0 w 976"/>
                      <a:gd name="T23" fmla="*/ 0 h 139"/>
                      <a:gd name="T24" fmla="*/ 0 w 976"/>
                      <a:gd name="T25" fmla="*/ 0 h 139"/>
                      <a:gd name="T26" fmla="*/ 0 w 976"/>
                      <a:gd name="T27" fmla="*/ 0 h 139"/>
                      <a:gd name="T28" fmla="*/ 0 w 976"/>
                      <a:gd name="T29" fmla="*/ 0 h 139"/>
                      <a:gd name="T30" fmla="*/ 0 w 976"/>
                      <a:gd name="T31" fmla="*/ 0 h 139"/>
                      <a:gd name="T32" fmla="*/ 0 w 976"/>
                      <a:gd name="T33" fmla="*/ 0 h 139"/>
                      <a:gd name="T34" fmla="*/ 0 w 976"/>
                      <a:gd name="T35" fmla="*/ 0 h 139"/>
                      <a:gd name="T36" fmla="*/ 0 w 976"/>
                      <a:gd name="T37" fmla="*/ 0 h 139"/>
                      <a:gd name="T38" fmla="*/ 0 w 976"/>
                      <a:gd name="T39" fmla="*/ 0 h 139"/>
                      <a:gd name="T40" fmla="*/ 0 w 976"/>
                      <a:gd name="T41" fmla="*/ 0 h 139"/>
                      <a:gd name="T42" fmla="*/ 0 w 976"/>
                      <a:gd name="T43" fmla="*/ 0 h 139"/>
                      <a:gd name="T44" fmla="*/ 0 w 976"/>
                      <a:gd name="T45" fmla="*/ 0 h 139"/>
                      <a:gd name="T46" fmla="*/ 0 w 976"/>
                      <a:gd name="T47" fmla="*/ 0 h 139"/>
                      <a:gd name="T48" fmla="*/ 0 w 976"/>
                      <a:gd name="T49" fmla="*/ 0 h 139"/>
                      <a:gd name="T50" fmla="*/ 0 w 976"/>
                      <a:gd name="T51" fmla="*/ 0 h 139"/>
                      <a:gd name="T52" fmla="*/ 0 w 976"/>
                      <a:gd name="T53" fmla="*/ 0 h 139"/>
                      <a:gd name="T54" fmla="*/ 0 w 976"/>
                      <a:gd name="T55" fmla="*/ 0 h 139"/>
                      <a:gd name="T56" fmla="*/ 0 w 976"/>
                      <a:gd name="T57" fmla="*/ 0 h 139"/>
                      <a:gd name="T58" fmla="*/ 0 w 976"/>
                      <a:gd name="T59" fmla="*/ 0 h 139"/>
                      <a:gd name="T60" fmla="*/ 0 w 976"/>
                      <a:gd name="T61" fmla="*/ 0 h 139"/>
                      <a:gd name="T62" fmla="*/ 0 w 976"/>
                      <a:gd name="T63" fmla="*/ 0 h 139"/>
                      <a:gd name="T64" fmla="*/ 0 w 976"/>
                      <a:gd name="T65" fmla="*/ 0 h 139"/>
                      <a:gd name="T66" fmla="*/ 0 w 976"/>
                      <a:gd name="T67" fmla="*/ 0 h 139"/>
                      <a:gd name="T68" fmla="*/ 0 w 976"/>
                      <a:gd name="T69" fmla="*/ 0 h 139"/>
                      <a:gd name="T70" fmla="*/ 0 w 976"/>
                      <a:gd name="T71" fmla="*/ 0 h 139"/>
                      <a:gd name="T72" fmla="*/ 0 w 976"/>
                      <a:gd name="T73" fmla="*/ 0 h 139"/>
                      <a:gd name="T74" fmla="*/ 0 w 976"/>
                      <a:gd name="T75" fmla="*/ 0 h 139"/>
                      <a:gd name="T76" fmla="*/ 0 w 976"/>
                      <a:gd name="T77" fmla="*/ 0 h 139"/>
                      <a:gd name="T78" fmla="*/ 0 w 976"/>
                      <a:gd name="T79" fmla="*/ 0 h 139"/>
                      <a:gd name="T80" fmla="*/ 0 w 976"/>
                      <a:gd name="T81" fmla="*/ 0 h 139"/>
                      <a:gd name="T82" fmla="*/ 0 w 976"/>
                      <a:gd name="T83" fmla="*/ 0 h 139"/>
                      <a:gd name="T84" fmla="*/ 0 w 976"/>
                      <a:gd name="T85" fmla="*/ 0 h 139"/>
                      <a:gd name="T86" fmla="*/ 0 w 976"/>
                      <a:gd name="T87" fmla="*/ 0 h 139"/>
                      <a:gd name="T88" fmla="*/ 0 w 976"/>
                      <a:gd name="T89" fmla="*/ 0 h 139"/>
                      <a:gd name="T90" fmla="*/ 0 w 976"/>
                      <a:gd name="T91" fmla="*/ 0 h 139"/>
                      <a:gd name="T92" fmla="*/ 0 w 976"/>
                      <a:gd name="T93" fmla="*/ 0 h 139"/>
                      <a:gd name="T94" fmla="*/ 0 w 976"/>
                      <a:gd name="T95" fmla="*/ 0 h 139"/>
                      <a:gd name="T96" fmla="*/ 0 w 976"/>
                      <a:gd name="T97" fmla="*/ 0 h 139"/>
                      <a:gd name="T98" fmla="*/ 0 w 976"/>
                      <a:gd name="T99" fmla="*/ 0 h 139"/>
                      <a:gd name="T100" fmla="*/ 0 w 976"/>
                      <a:gd name="T101" fmla="*/ 0 h 139"/>
                      <a:gd name="T102" fmla="*/ 0 w 976"/>
                      <a:gd name="T103" fmla="*/ 0 h 139"/>
                      <a:gd name="T104" fmla="*/ 0 w 976"/>
                      <a:gd name="T105" fmla="*/ 0 h 139"/>
                      <a:gd name="T106" fmla="*/ 0 w 976"/>
                      <a:gd name="T107" fmla="*/ 0 h 139"/>
                      <a:gd name="T108" fmla="*/ 0 w 976"/>
                      <a:gd name="T109" fmla="*/ 0 h 139"/>
                      <a:gd name="T110" fmla="*/ 0 w 976"/>
                      <a:gd name="T111" fmla="*/ 0 h 139"/>
                      <a:gd name="T112" fmla="*/ 0 w 976"/>
                      <a:gd name="T113" fmla="*/ 0 h 139"/>
                      <a:gd name="T114" fmla="*/ 0 w 976"/>
                      <a:gd name="T115" fmla="*/ 0 h 139"/>
                      <a:gd name="T116" fmla="*/ 0 w 976"/>
                      <a:gd name="T117" fmla="*/ 0 h 139"/>
                      <a:gd name="T118" fmla="*/ 0 w 976"/>
                      <a:gd name="T119" fmla="*/ 0 h 139"/>
                      <a:gd name="T120" fmla="*/ 0 w 976"/>
                      <a:gd name="T121" fmla="*/ 0 h 139"/>
                      <a:gd name="T122" fmla="*/ 0 w 976"/>
                      <a:gd name="T123" fmla="*/ 0 h 13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976"/>
                      <a:gd name="T187" fmla="*/ 0 h 139"/>
                      <a:gd name="T188" fmla="*/ 976 w 976"/>
                      <a:gd name="T189" fmla="*/ 139 h 13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976" h="139">
                        <a:moveTo>
                          <a:pt x="811" y="11"/>
                        </a:moveTo>
                        <a:lnTo>
                          <a:pt x="812" y="11"/>
                        </a:lnTo>
                        <a:lnTo>
                          <a:pt x="816" y="11"/>
                        </a:lnTo>
                        <a:lnTo>
                          <a:pt x="818" y="11"/>
                        </a:lnTo>
                        <a:lnTo>
                          <a:pt x="822" y="12"/>
                        </a:lnTo>
                        <a:lnTo>
                          <a:pt x="824" y="12"/>
                        </a:lnTo>
                        <a:lnTo>
                          <a:pt x="829" y="12"/>
                        </a:lnTo>
                        <a:lnTo>
                          <a:pt x="827" y="13"/>
                        </a:lnTo>
                        <a:lnTo>
                          <a:pt x="824" y="14"/>
                        </a:lnTo>
                        <a:lnTo>
                          <a:pt x="821" y="16"/>
                        </a:lnTo>
                        <a:lnTo>
                          <a:pt x="818" y="18"/>
                        </a:lnTo>
                        <a:lnTo>
                          <a:pt x="816" y="18"/>
                        </a:lnTo>
                        <a:lnTo>
                          <a:pt x="812" y="20"/>
                        </a:lnTo>
                        <a:lnTo>
                          <a:pt x="810" y="21"/>
                        </a:lnTo>
                        <a:lnTo>
                          <a:pt x="808" y="23"/>
                        </a:lnTo>
                        <a:lnTo>
                          <a:pt x="804" y="24"/>
                        </a:lnTo>
                        <a:lnTo>
                          <a:pt x="802" y="25"/>
                        </a:lnTo>
                        <a:lnTo>
                          <a:pt x="798" y="26"/>
                        </a:lnTo>
                        <a:lnTo>
                          <a:pt x="795" y="27"/>
                        </a:lnTo>
                        <a:lnTo>
                          <a:pt x="792" y="29"/>
                        </a:lnTo>
                        <a:lnTo>
                          <a:pt x="790" y="30"/>
                        </a:lnTo>
                        <a:lnTo>
                          <a:pt x="785" y="31"/>
                        </a:lnTo>
                        <a:lnTo>
                          <a:pt x="783" y="32"/>
                        </a:lnTo>
                        <a:lnTo>
                          <a:pt x="779" y="33"/>
                        </a:lnTo>
                        <a:lnTo>
                          <a:pt x="777" y="33"/>
                        </a:lnTo>
                        <a:lnTo>
                          <a:pt x="772" y="35"/>
                        </a:lnTo>
                        <a:lnTo>
                          <a:pt x="770" y="36"/>
                        </a:lnTo>
                        <a:lnTo>
                          <a:pt x="766" y="36"/>
                        </a:lnTo>
                        <a:lnTo>
                          <a:pt x="764" y="36"/>
                        </a:lnTo>
                        <a:lnTo>
                          <a:pt x="761" y="36"/>
                        </a:lnTo>
                        <a:lnTo>
                          <a:pt x="758" y="36"/>
                        </a:lnTo>
                        <a:lnTo>
                          <a:pt x="755" y="35"/>
                        </a:lnTo>
                        <a:lnTo>
                          <a:pt x="752" y="33"/>
                        </a:lnTo>
                        <a:lnTo>
                          <a:pt x="750" y="32"/>
                        </a:lnTo>
                        <a:lnTo>
                          <a:pt x="748" y="31"/>
                        </a:lnTo>
                        <a:lnTo>
                          <a:pt x="746" y="29"/>
                        </a:lnTo>
                        <a:lnTo>
                          <a:pt x="744" y="26"/>
                        </a:lnTo>
                        <a:lnTo>
                          <a:pt x="741" y="24"/>
                        </a:lnTo>
                        <a:lnTo>
                          <a:pt x="740" y="21"/>
                        </a:lnTo>
                        <a:lnTo>
                          <a:pt x="735" y="24"/>
                        </a:lnTo>
                        <a:lnTo>
                          <a:pt x="732" y="25"/>
                        </a:lnTo>
                        <a:lnTo>
                          <a:pt x="727" y="27"/>
                        </a:lnTo>
                        <a:lnTo>
                          <a:pt x="723" y="30"/>
                        </a:lnTo>
                        <a:lnTo>
                          <a:pt x="721" y="32"/>
                        </a:lnTo>
                        <a:lnTo>
                          <a:pt x="719" y="33"/>
                        </a:lnTo>
                        <a:lnTo>
                          <a:pt x="716" y="36"/>
                        </a:lnTo>
                        <a:lnTo>
                          <a:pt x="715" y="38"/>
                        </a:lnTo>
                        <a:lnTo>
                          <a:pt x="712" y="40"/>
                        </a:lnTo>
                        <a:lnTo>
                          <a:pt x="710" y="43"/>
                        </a:lnTo>
                        <a:lnTo>
                          <a:pt x="708" y="45"/>
                        </a:lnTo>
                        <a:lnTo>
                          <a:pt x="707" y="46"/>
                        </a:lnTo>
                        <a:lnTo>
                          <a:pt x="704" y="46"/>
                        </a:lnTo>
                        <a:lnTo>
                          <a:pt x="702" y="46"/>
                        </a:lnTo>
                        <a:lnTo>
                          <a:pt x="698" y="44"/>
                        </a:lnTo>
                        <a:lnTo>
                          <a:pt x="695" y="42"/>
                        </a:lnTo>
                        <a:lnTo>
                          <a:pt x="691" y="39"/>
                        </a:lnTo>
                        <a:lnTo>
                          <a:pt x="688" y="38"/>
                        </a:lnTo>
                        <a:lnTo>
                          <a:pt x="684" y="36"/>
                        </a:lnTo>
                        <a:lnTo>
                          <a:pt x="681" y="32"/>
                        </a:lnTo>
                        <a:lnTo>
                          <a:pt x="678" y="31"/>
                        </a:lnTo>
                        <a:lnTo>
                          <a:pt x="676" y="30"/>
                        </a:lnTo>
                        <a:lnTo>
                          <a:pt x="672" y="27"/>
                        </a:lnTo>
                        <a:lnTo>
                          <a:pt x="670" y="26"/>
                        </a:lnTo>
                        <a:lnTo>
                          <a:pt x="666" y="24"/>
                        </a:lnTo>
                        <a:lnTo>
                          <a:pt x="664" y="23"/>
                        </a:lnTo>
                        <a:lnTo>
                          <a:pt x="661" y="20"/>
                        </a:lnTo>
                        <a:lnTo>
                          <a:pt x="658" y="18"/>
                        </a:lnTo>
                        <a:lnTo>
                          <a:pt x="656" y="23"/>
                        </a:lnTo>
                        <a:lnTo>
                          <a:pt x="653" y="29"/>
                        </a:lnTo>
                        <a:lnTo>
                          <a:pt x="652" y="32"/>
                        </a:lnTo>
                        <a:lnTo>
                          <a:pt x="650" y="38"/>
                        </a:lnTo>
                        <a:lnTo>
                          <a:pt x="650" y="42"/>
                        </a:lnTo>
                        <a:lnTo>
                          <a:pt x="649" y="45"/>
                        </a:lnTo>
                        <a:lnTo>
                          <a:pt x="647" y="49"/>
                        </a:lnTo>
                        <a:lnTo>
                          <a:pt x="647" y="52"/>
                        </a:lnTo>
                        <a:lnTo>
                          <a:pt x="647" y="55"/>
                        </a:lnTo>
                        <a:lnTo>
                          <a:pt x="647" y="58"/>
                        </a:lnTo>
                        <a:lnTo>
                          <a:pt x="647" y="61"/>
                        </a:lnTo>
                        <a:lnTo>
                          <a:pt x="650" y="63"/>
                        </a:lnTo>
                        <a:lnTo>
                          <a:pt x="650" y="67"/>
                        </a:lnTo>
                        <a:lnTo>
                          <a:pt x="653" y="70"/>
                        </a:lnTo>
                        <a:lnTo>
                          <a:pt x="657" y="71"/>
                        </a:lnTo>
                        <a:lnTo>
                          <a:pt x="661" y="74"/>
                        </a:lnTo>
                        <a:lnTo>
                          <a:pt x="664" y="74"/>
                        </a:lnTo>
                        <a:lnTo>
                          <a:pt x="669" y="74"/>
                        </a:lnTo>
                        <a:lnTo>
                          <a:pt x="671" y="74"/>
                        </a:lnTo>
                        <a:lnTo>
                          <a:pt x="674" y="74"/>
                        </a:lnTo>
                        <a:lnTo>
                          <a:pt x="677" y="74"/>
                        </a:lnTo>
                        <a:lnTo>
                          <a:pt x="681" y="74"/>
                        </a:lnTo>
                        <a:lnTo>
                          <a:pt x="683" y="73"/>
                        </a:lnTo>
                        <a:lnTo>
                          <a:pt x="685" y="73"/>
                        </a:lnTo>
                        <a:lnTo>
                          <a:pt x="688" y="71"/>
                        </a:lnTo>
                        <a:lnTo>
                          <a:pt x="691" y="71"/>
                        </a:lnTo>
                        <a:lnTo>
                          <a:pt x="695" y="70"/>
                        </a:lnTo>
                        <a:lnTo>
                          <a:pt x="697" y="69"/>
                        </a:lnTo>
                        <a:lnTo>
                          <a:pt x="701" y="68"/>
                        </a:lnTo>
                        <a:lnTo>
                          <a:pt x="704" y="67"/>
                        </a:lnTo>
                        <a:lnTo>
                          <a:pt x="707" y="65"/>
                        </a:lnTo>
                        <a:lnTo>
                          <a:pt x="710" y="65"/>
                        </a:lnTo>
                        <a:lnTo>
                          <a:pt x="714" y="64"/>
                        </a:lnTo>
                        <a:lnTo>
                          <a:pt x="717" y="63"/>
                        </a:lnTo>
                        <a:lnTo>
                          <a:pt x="720" y="62"/>
                        </a:lnTo>
                        <a:lnTo>
                          <a:pt x="723" y="61"/>
                        </a:lnTo>
                        <a:lnTo>
                          <a:pt x="726" y="59"/>
                        </a:lnTo>
                        <a:lnTo>
                          <a:pt x="729" y="58"/>
                        </a:lnTo>
                        <a:lnTo>
                          <a:pt x="733" y="58"/>
                        </a:lnTo>
                        <a:lnTo>
                          <a:pt x="736" y="57"/>
                        </a:lnTo>
                        <a:lnTo>
                          <a:pt x="739" y="56"/>
                        </a:lnTo>
                        <a:lnTo>
                          <a:pt x="741" y="56"/>
                        </a:lnTo>
                        <a:lnTo>
                          <a:pt x="744" y="55"/>
                        </a:lnTo>
                        <a:lnTo>
                          <a:pt x="747" y="55"/>
                        </a:lnTo>
                        <a:lnTo>
                          <a:pt x="751" y="54"/>
                        </a:lnTo>
                        <a:lnTo>
                          <a:pt x="753" y="54"/>
                        </a:lnTo>
                        <a:lnTo>
                          <a:pt x="758" y="52"/>
                        </a:lnTo>
                        <a:lnTo>
                          <a:pt x="763" y="54"/>
                        </a:lnTo>
                        <a:lnTo>
                          <a:pt x="766" y="54"/>
                        </a:lnTo>
                        <a:lnTo>
                          <a:pt x="770" y="55"/>
                        </a:lnTo>
                        <a:lnTo>
                          <a:pt x="772" y="56"/>
                        </a:lnTo>
                        <a:lnTo>
                          <a:pt x="774" y="59"/>
                        </a:lnTo>
                        <a:lnTo>
                          <a:pt x="774" y="63"/>
                        </a:lnTo>
                        <a:lnTo>
                          <a:pt x="777" y="65"/>
                        </a:lnTo>
                        <a:lnTo>
                          <a:pt x="777" y="68"/>
                        </a:lnTo>
                        <a:lnTo>
                          <a:pt x="779" y="71"/>
                        </a:lnTo>
                        <a:lnTo>
                          <a:pt x="780" y="74"/>
                        </a:lnTo>
                        <a:lnTo>
                          <a:pt x="782" y="77"/>
                        </a:lnTo>
                        <a:lnTo>
                          <a:pt x="784" y="80"/>
                        </a:lnTo>
                        <a:lnTo>
                          <a:pt x="786" y="82"/>
                        </a:lnTo>
                        <a:lnTo>
                          <a:pt x="790" y="83"/>
                        </a:lnTo>
                        <a:lnTo>
                          <a:pt x="792" y="86"/>
                        </a:lnTo>
                        <a:lnTo>
                          <a:pt x="795" y="87"/>
                        </a:lnTo>
                        <a:lnTo>
                          <a:pt x="798" y="88"/>
                        </a:lnTo>
                        <a:lnTo>
                          <a:pt x="801" y="88"/>
                        </a:lnTo>
                        <a:lnTo>
                          <a:pt x="804" y="90"/>
                        </a:lnTo>
                        <a:lnTo>
                          <a:pt x="808" y="90"/>
                        </a:lnTo>
                        <a:lnTo>
                          <a:pt x="812" y="92"/>
                        </a:lnTo>
                        <a:lnTo>
                          <a:pt x="816" y="92"/>
                        </a:lnTo>
                        <a:lnTo>
                          <a:pt x="820" y="92"/>
                        </a:lnTo>
                        <a:lnTo>
                          <a:pt x="823" y="90"/>
                        </a:lnTo>
                        <a:lnTo>
                          <a:pt x="828" y="89"/>
                        </a:lnTo>
                        <a:lnTo>
                          <a:pt x="831" y="88"/>
                        </a:lnTo>
                        <a:lnTo>
                          <a:pt x="836" y="86"/>
                        </a:lnTo>
                        <a:lnTo>
                          <a:pt x="840" y="83"/>
                        </a:lnTo>
                        <a:lnTo>
                          <a:pt x="846" y="82"/>
                        </a:lnTo>
                        <a:lnTo>
                          <a:pt x="849" y="78"/>
                        </a:lnTo>
                        <a:lnTo>
                          <a:pt x="853" y="76"/>
                        </a:lnTo>
                        <a:lnTo>
                          <a:pt x="857" y="71"/>
                        </a:lnTo>
                        <a:lnTo>
                          <a:pt x="862" y="68"/>
                        </a:lnTo>
                        <a:lnTo>
                          <a:pt x="867" y="63"/>
                        </a:lnTo>
                        <a:lnTo>
                          <a:pt x="871" y="58"/>
                        </a:lnTo>
                        <a:lnTo>
                          <a:pt x="873" y="56"/>
                        </a:lnTo>
                        <a:lnTo>
                          <a:pt x="875" y="54"/>
                        </a:lnTo>
                        <a:lnTo>
                          <a:pt x="878" y="50"/>
                        </a:lnTo>
                        <a:lnTo>
                          <a:pt x="880" y="48"/>
                        </a:lnTo>
                        <a:lnTo>
                          <a:pt x="878" y="45"/>
                        </a:lnTo>
                        <a:lnTo>
                          <a:pt x="875" y="44"/>
                        </a:lnTo>
                        <a:lnTo>
                          <a:pt x="873" y="43"/>
                        </a:lnTo>
                        <a:lnTo>
                          <a:pt x="868" y="43"/>
                        </a:lnTo>
                        <a:lnTo>
                          <a:pt x="865" y="43"/>
                        </a:lnTo>
                        <a:lnTo>
                          <a:pt x="860" y="43"/>
                        </a:lnTo>
                        <a:lnTo>
                          <a:pt x="855" y="43"/>
                        </a:lnTo>
                        <a:lnTo>
                          <a:pt x="850" y="43"/>
                        </a:lnTo>
                        <a:lnTo>
                          <a:pt x="847" y="43"/>
                        </a:lnTo>
                        <a:lnTo>
                          <a:pt x="844" y="43"/>
                        </a:lnTo>
                        <a:lnTo>
                          <a:pt x="842" y="43"/>
                        </a:lnTo>
                        <a:lnTo>
                          <a:pt x="840" y="44"/>
                        </a:lnTo>
                        <a:lnTo>
                          <a:pt x="835" y="44"/>
                        </a:lnTo>
                        <a:lnTo>
                          <a:pt x="830" y="44"/>
                        </a:lnTo>
                        <a:lnTo>
                          <a:pt x="825" y="43"/>
                        </a:lnTo>
                        <a:lnTo>
                          <a:pt x="823" y="43"/>
                        </a:lnTo>
                        <a:lnTo>
                          <a:pt x="820" y="40"/>
                        </a:lnTo>
                        <a:lnTo>
                          <a:pt x="820" y="39"/>
                        </a:lnTo>
                        <a:lnTo>
                          <a:pt x="821" y="37"/>
                        </a:lnTo>
                        <a:lnTo>
                          <a:pt x="822" y="33"/>
                        </a:lnTo>
                        <a:lnTo>
                          <a:pt x="824" y="31"/>
                        </a:lnTo>
                        <a:lnTo>
                          <a:pt x="827" y="30"/>
                        </a:lnTo>
                        <a:lnTo>
                          <a:pt x="829" y="25"/>
                        </a:lnTo>
                        <a:lnTo>
                          <a:pt x="833" y="23"/>
                        </a:lnTo>
                        <a:lnTo>
                          <a:pt x="834" y="19"/>
                        </a:lnTo>
                        <a:lnTo>
                          <a:pt x="836" y="17"/>
                        </a:lnTo>
                        <a:lnTo>
                          <a:pt x="837" y="14"/>
                        </a:lnTo>
                        <a:lnTo>
                          <a:pt x="839" y="12"/>
                        </a:lnTo>
                        <a:lnTo>
                          <a:pt x="842" y="12"/>
                        </a:lnTo>
                        <a:lnTo>
                          <a:pt x="847" y="12"/>
                        </a:lnTo>
                        <a:lnTo>
                          <a:pt x="852" y="12"/>
                        </a:lnTo>
                        <a:lnTo>
                          <a:pt x="857" y="13"/>
                        </a:lnTo>
                        <a:lnTo>
                          <a:pt x="860" y="13"/>
                        </a:lnTo>
                        <a:lnTo>
                          <a:pt x="862" y="13"/>
                        </a:lnTo>
                        <a:lnTo>
                          <a:pt x="865" y="13"/>
                        </a:lnTo>
                        <a:lnTo>
                          <a:pt x="868" y="13"/>
                        </a:lnTo>
                        <a:lnTo>
                          <a:pt x="871" y="13"/>
                        </a:lnTo>
                        <a:lnTo>
                          <a:pt x="873" y="14"/>
                        </a:lnTo>
                        <a:lnTo>
                          <a:pt x="875" y="14"/>
                        </a:lnTo>
                        <a:lnTo>
                          <a:pt x="879" y="16"/>
                        </a:lnTo>
                        <a:lnTo>
                          <a:pt x="881" y="16"/>
                        </a:lnTo>
                        <a:lnTo>
                          <a:pt x="885" y="16"/>
                        </a:lnTo>
                        <a:lnTo>
                          <a:pt x="888" y="16"/>
                        </a:lnTo>
                        <a:lnTo>
                          <a:pt x="891" y="16"/>
                        </a:lnTo>
                        <a:lnTo>
                          <a:pt x="893" y="16"/>
                        </a:lnTo>
                        <a:lnTo>
                          <a:pt x="895" y="16"/>
                        </a:lnTo>
                        <a:lnTo>
                          <a:pt x="899" y="16"/>
                        </a:lnTo>
                        <a:lnTo>
                          <a:pt x="901" y="16"/>
                        </a:lnTo>
                        <a:lnTo>
                          <a:pt x="904" y="16"/>
                        </a:lnTo>
                        <a:lnTo>
                          <a:pt x="907" y="16"/>
                        </a:lnTo>
                        <a:lnTo>
                          <a:pt x="910" y="16"/>
                        </a:lnTo>
                        <a:lnTo>
                          <a:pt x="913" y="16"/>
                        </a:lnTo>
                        <a:lnTo>
                          <a:pt x="916" y="16"/>
                        </a:lnTo>
                        <a:lnTo>
                          <a:pt x="918" y="17"/>
                        </a:lnTo>
                        <a:lnTo>
                          <a:pt x="922" y="17"/>
                        </a:lnTo>
                        <a:lnTo>
                          <a:pt x="924" y="18"/>
                        </a:lnTo>
                        <a:lnTo>
                          <a:pt x="929" y="18"/>
                        </a:lnTo>
                        <a:lnTo>
                          <a:pt x="935" y="18"/>
                        </a:lnTo>
                        <a:lnTo>
                          <a:pt x="939" y="18"/>
                        </a:lnTo>
                        <a:lnTo>
                          <a:pt x="944" y="18"/>
                        </a:lnTo>
                        <a:lnTo>
                          <a:pt x="949" y="18"/>
                        </a:lnTo>
                        <a:lnTo>
                          <a:pt x="954" y="18"/>
                        </a:lnTo>
                        <a:lnTo>
                          <a:pt x="956" y="18"/>
                        </a:lnTo>
                        <a:lnTo>
                          <a:pt x="961" y="19"/>
                        </a:lnTo>
                        <a:lnTo>
                          <a:pt x="964" y="19"/>
                        </a:lnTo>
                        <a:lnTo>
                          <a:pt x="967" y="19"/>
                        </a:lnTo>
                        <a:lnTo>
                          <a:pt x="969" y="19"/>
                        </a:lnTo>
                        <a:lnTo>
                          <a:pt x="971" y="20"/>
                        </a:lnTo>
                        <a:lnTo>
                          <a:pt x="974" y="20"/>
                        </a:lnTo>
                        <a:lnTo>
                          <a:pt x="976" y="20"/>
                        </a:lnTo>
                        <a:lnTo>
                          <a:pt x="973" y="106"/>
                        </a:lnTo>
                        <a:lnTo>
                          <a:pt x="806" y="97"/>
                        </a:lnTo>
                        <a:lnTo>
                          <a:pt x="793" y="96"/>
                        </a:lnTo>
                        <a:lnTo>
                          <a:pt x="782" y="96"/>
                        </a:lnTo>
                        <a:lnTo>
                          <a:pt x="770" y="95"/>
                        </a:lnTo>
                        <a:lnTo>
                          <a:pt x="757" y="95"/>
                        </a:lnTo>
                        <a:lnTo>
                          <a:pt x="744" y="94"/>
                        </a:lnTo>
                        <a:lnTo>
                          <a:pt x="732" y="94"/>
                        </a:lnTo>
                        <a:lnTo>
                          <a:pt x="719" y="93"/>
                        </a:lnTo>
                        <a:lnTo>
                          <a:pt x="706" y="92"/>
                        </a:lnTo>
                        <a:lnTo>
                          <a:pt x="694" y="92"/>
                        </a:lnTo>
                        <a:lnTo>
                          <a:pt x="681" y="90"/>
                        </a:lnTo>
                        <a:lnTo>
                          <a:pt x="668" y="89"/>
                        </a:lnTo>
                        <a:lnTo>
                          <a:pt x="656" y="88"/>
                        </a:lnTo>
                        <a:lnTo>
                          <a:pt x="643" y="88"/>
                        </a:lnTo>
                        <a:lnTo>
                          <a:pt x="630" y="88"/>
                        </a:lnTo>
                        <a:lnTo>
                          <a:pt x="618" y="87"/>
                        </a:lnTo>
                        <a:lnTo>
                          <a:pt x="606" y="87"/>
                        </a:lnTo>
                        <a:lnTo>
                          <a:pt x="593" y="86"/>
                        </a:lnTo>
                        <a:lnTo>
                          <a:pt x="580" y="86"/>
                        </a:lnTo>
                        <a:lnTo>
                          <a:pt x="568" y="86"/>
                        </a:lnTo>
                        <a:lnTo>
                          <a:pt x="555" y="86"/>
                        </a:lnTo>
                        <a:lnTo>
                          <a:pt x="543" y="84"/>
                        </a:lnTo>
                        <a:lnTo>
                          <a:pt x="530" y="84"/>
                        </a:lnTo>
                        <a:lnTo>
                          <a:pt x="518" y="84"/>
                        </a:lnTo>
                        <a:lnTo>
                          <a:pt x="505" y="84"/>
                        </a:lnTo>
                        <a:lnTo>
                          <a:pt x="492" y="84"/>
                        </a:lnTo>
                        <a:lnTo>
                          <a:pt x="480" y="84"/>
                        </a:lnTo>
                        <a:lnTo>
                          <a:pt x="468" y="84"/>
                        </a:lnTo>
                        <a:lnTo>
                          <a:pt x="455" y="84"/>
                        </a:lnTo>
                        <a:lnTo>
                          <a:pt x="442" y="84"/>
                        </a:lnTo>
                        <a:lnTo>
                          <a:pt x="430" y="84"/>
                        </a:lnTo>
                        <a:lnTo>
                          <a:pt x="418" y="86"/>
                        </a:lnTo>
                        <a:lnTo>
                          <a:pt x="407" y="86"/>
                        </a:lnTo>
                        <a:lnTo>
                          <a:pt x="394" y="86"/>
                        </a:lnTo>
                        <a:lnTo>
                          <a:pt x="382" y="86"/>
                        </a:lnTo>
                        <a:lnTo>
                          <a:pt x="369" y="86"/>
                        </a:lnTo>
                        <a:lnTo>
                          <a:pt x="357" y="87"/>
                        </a:lnTo>
                        <a:lnTo>
                          <a:pt x="344" y="87"/>
                        </a:lnTo>
                        <a:lnTo>
                          <a:pt x="332" y="88"/>
                        </a:lnTo>
                        <a:lnTo>
                          <a:pt x="320" y="88"/>
                        </a:lnTo>
                        <a:lnTo>
                          <a:pt x="308" y="90"/>
                        </a:lnTo>
                        <a:lnTo>
                          <a:pt x="295" y="90"/>
                        </a:lnTo>
                        <a:lnTo>
                          <a:pt x="283" y="92"/>
                        </a:lnTo>
                        <a:lnTo>
                          <a:pt x="270" y="93"/>
                        </a:lnTo>
                        <a:lnTo>
                          <a:pt x="258" y="94"/>
                        </a:lnTo>
                        <a:lnTo>
                          <a:pt x="245" y="95"/>
                        </a:lnTo>
                        <a:lnTo>
                          <a:pt x="235" y="96"/>
                        </a:lnTo>
                        <a:lnTo>
                          <a:pt x="223" y="99"/>
                        </a:lnTo>
                        <a:lnTo>
                          <a:pt x="210" y="100"/>
                        </a:lnTo>
                        <a:lnTo>
                          <a:pt x="198" y="101"/>
                        </a:lnTo>
                        <a:lnTo>
                          <a:pt x="186" y="103"/>
                        </a:lnTo>
                        <a:lnTo>
                          <a:pt x="174" y="105"/>
                        </a:lnTo>
                        <a:lnTo>
                          <a:pt x="162" y="106"/>
                        </a:lnTo>
                        <a:lnTo>
                          <a:pt x="150" y="108"/>
                        </a:lnTo>
                        <a:lnTo>
                          <a:pt x="138" y="111"/>
                        </a:lnTo>
                        <a:lnTo>
                          <a:pt x="127" y="113"/>
                        </a:lnTo>
                        <a:lnTo>
                          <a:pt x="116" y="115"/>
                        </a:lnTo>
                        <a:lnTo>
                          <a:pt x="103" y="118"/>
                        </a:lnTo>
                        <a:lnTo>
                          <a:pt x="92" y="120"/>
                        </a:lnTo>
                        <a:lnTo>
                          <a:pt x="80" y="124"/>
                        </a:lnTo>
                        <a:lnTo>
                          <a:pt x="70" y="126"/>
                        </a:lnTo>
                        <a:lnTo>
                          <a:pt x="58" y="130"/>
                        </a:lnTo>
                        <a:lnTo>
                          <a:pt x="46" y="132"/>
                        </a:lnTo>
                        <a:lnTo>
                          <a:pt x="35" y="134"/>
                        </a:lnTo>
                        <a:lnTo>
                          <a:pt x="23" y="139"/>
                        </a:lnTo>
                        <a:lnTo>
                          <a:pt x="0" y="56"/>
                        </a:lnTo>
                        <a:lnTo>
                          <a:pt x="4" y="54"/>
                        </a:lnTo>
                        <a:lnTo>
                          <a:pt x="10" y="52"/>
                        </a:lnTo>
                        <a:lnTo>
                          <a:pt x="13" y="51"/>
                        </a:lnTo>
                        <a:lnTo>
                          <a:pt x="15" y="50"/>
                        </a:lnTo>
                        <a:lnTo>
                          <a:pt x="17" y="50"/>
                        </a:lnTo>
                        <a:lnTo>
                          <a:pt x="21" y="49"/>
                        </a:lnTo>
                        <a:lnTo>
                          <a:pt x="26" y="48"/>
                        </a:lnTo>
                        <a:lnTo>
                          <a:pt x="30" y="46"/>
                        </a:lnTo>
                        <a:lnTo>
                          <a:pt x="33" y="45"/>
                        </a:lnTo>
                        <a:lnTo>
                          <a:pt x="36" y="45"/>
                        </a:lnTo>
                        <a:lnTo>
                          <a:pt x="39" y="44"/>
                        </a:lnTo>
                        <a:lnTo>
                          <a:pt x="42" y="44"/>
                        </a:lnTo>
                        <a:lnTo>
                          <a:pt x="45" y="43"/>
                        </a:lnTo>
                        <a:lnTo>
                          <a:pt x="47" y="43"/>
                        </a:lnTo>
                        <a:lnTo>
                          <a:pt x="49" y="42"/>
                        </a:lnTo>
                        <a:lnTo>
                          <a:pt x="53" y="40"/>
                        </a:lnTo>
                        <a:lnTo>
                          <a:pt x="55" y="40"/>
                        </a:lnTo>
                        <a:lnTo>
                          <a:pt x="58" y="39"/>
                        </a:lnTo>
                        <a:lnTo>
                          <a:pt x="60" y="38"/>
                        </a:lnTo>
                        <a:lnTo>
                          <a:pt x="64" y="38"/>
                        </a:lnTo>
                        <a:lnTo>
                          <a:pt x="66" y="37"/>
                        </a:lnTo>
                        <a:lnTo>
                          <a:pt x="68" y="37"/>
                        </a:lnTo>
                        <a:lnTo>
                          <a:pt x="71" y="36"/>
                        </a:lnTo>
                        <a:lnTo>
                          <a:pt x="74" y="36"/>
                        </a:lnTo>
                        <a:lnTo>
                          <a:pt x="77" y="35"/>
                        </a:lnTo>
                        <a:lnTo>
                          <a:pt x="80" y="35"/>
                        </a:lnTo>
                        <a:lnTo>
                          <a:pt x="83" y="33"/>
                        </a:lnTo>
                        <a:lnTo>
                          <a:pt x="86" y="33"/>
                        </a:lnTo>
                        <a:lnTo>
                          <a:pt x="89" y="32"/>
                        </a:lnTo>
                        <a:lnTo>
                          <a:pt x="91" y="32"/>
                        </a:lnTo>
                        <a:lnTo>
                          <a:pt x="93" y="31"/>
                        </a:lnTo>
                        <a:lnTo>
                          <a:pt x="96" y="31"/>
                        </a:lnTo>
                        <a:lnTo>
                          <a:pt x="98" y="30"/>
                        </a:lnTo>
                        <a:lnTo>
                          <a:pt x="100" y="30"/>
                        </a:lnTo>
                        <a:lnTo>
                          <a:pt x="104" y="29"/>
                        </a:lnTo>
                        <a:lnTo>
                          <a:pt x="108" y="29"/>
                        </a:lnTo>
                        <a:lnTo>
                          <a:pt x="110" y="27"/>
                        </a:lnTo>
                        <a:lnTo>
                          <a:pt x="112" y="27"/>
                        </a:lnTo>
                        <a:lnTo>
                          <a:pt x="115" y="27"/>
                        </a:lnTo>
                        <a:lnTo>
                          <a:pt x="118" y="26"/>
                        </a:lnTo>
                        <a:lnTo>
                          <a:pt x="121" y="26"/>
                        </a:lnTo>
                        <a:lnTo>
                          <a:pt x="123" y="25"/>
                        </a:lnTo>
                        <a:lnTo>
                          <a:pt x="127" y="25"/>
                        </a:lnTo>
                        <a:lnTo>
                          <a:pt x="129" y="25"/>
                        </a:lnTo>
                        <a:lnTo>
                          <a:pt x="131" y="24"/>
                        </a:lnTo>
                        <a:lnTo>
                          <a:pt x="134" y="24"/>
                        </a:lnTo>
                        <a:lnTo>
                          <a:pt x="136" y="23"/>
                        </a:lnTo>
                        <a:lnTo>
                          <a:pt x="140" y="23"/>
                        </a:lnTo>
                        <a:lnTo>
                          <a:pt x="142" y="21"/>
                        </a:lnTo>
                        <a:lnTo>
                          <a:pt x="144" y="21"/>
                        </a:lnTo>
                        <a:lnTo>
                          <a:pt x="148" y="20"/>
                        </a:lnTo>
                        <a:lnTo>
                          <a:pt x="150" y="20"/>
                        </a:lnTo>
                        <a:lnTo>
                          <a:pt x="153" y="20"/>
                        </a:lnTo>
                        <a:lnTo>
                          <a:pt x="156" y="20"/>
                        </a:lnTo>
                        <a:lnTo>
                          <a:pt x="159" y="20"/>
                        </a:lnTo>
                        <a:lnTo>
                          <a:pt x="162" y="20"/>
                        </a:lnTo>
                        <a:lnTo>
                          <a:pt x="165" y="19"/>
                        </a:lnTo>
                        <a:lnTo>
                          <a:pt x="167" y="18"/>
                        </a:lnTo>
                        <a:lnTo>
                          <a:pt x="170" y="18"/>
                        </a:lnTo>
                        <a:lnTo>
                          <a:pt x="173" y="18"/>
                        </a:lnTo>
                        <a:lnTo>
                          <a:pt x="173" y="20"/>
                        </a:lnTo>
                        <a:lnTo>
                          <a:pt x="174" y="24"/>
                        </a:lnTo>
                        <a:lnTo>
                          <a:pt x="175" y="26"/>
                        </a:lnTo>
                        <a:lnTo>
                          <a:pt x="176" y="30"/>
                        </a:lnTo>
                        <a:lnTo>
                          <a:pt x="176" y="32"/>
                        </a:lnTo>
                        <a:lnTo>
                          <a:pt x="178" y="36"/>
                        </a:lnTo>
                        <a:lnTo>
                          <a:pt x="179" y="38"/>
                        </a:lnTo>
                        <a:lnTo>
                          <a:pt x="179" y="43"/>
                        </a:lnTo>
                        <a:lnTo>
                          <a:pt x="184" y="43"/>
                        </a:lnTo>
                        <a:lnTo>
                          <a:pt x="187" y="43"/>
                        </a:lnTo>
                        <a:lnTo>
                          <a:pt x="192" y="43"/>
                        </a:lnTo>
                        <a:lnTo>
                          <a:pt x="197" y="43"/>
                        </a:lnTo>
                        <a:lnTo>
                          <a:pt x="200" y="43"/>
                        </a:lnTo>
                        <a:lnTo>
                          <a:pt x="205" y="43"/>
                        </a:lnTo>
                        <a:lnTo>
                          <a:pt x="210" y="43"/>
                        </a:lnTo>
                        <a:lnTo>
                          <a:pt x="214" y="43"/>
                        </a:lnTo>
                        <a:lnTo>
                          <a:pt x="214" y="39"/>
                        </a:lnTo>
                        <a:lnTo>
                          <a:pt x="217" y="36"/>
                        </a:lnTo>
                        <a:lnTo>
                          <a:pt x="219" y="33"/>
                        </a:lnTo>
                        <a:lnTo>
                          <a:pt x="220" y="32"/>
                        </a:lnTo>
                        <a:lnTo>
                          <a:pt x="224" y="27"/>
                        </a:lnTo>
                        <a:lnTo>
                          <a:pt x="227" y="25"/>
                        </a:lnTo>
                        <a:lnTo>
                          <a:pt x="230" y="24"/>
                        </a:lnTo>
                        <a:lnTo>
                          <a:pt x="233" y="23"/>
                        </a:lnTo>
                        <a:lnTo>
                          <a:pt x="237" y="23"/>
                        </a:lnTo>
                        <a:lnTo>
                          <a:pt x="241" y="23"/>
                        </a:lnTo>
                        <a:lnTo>
                          <a:pt x="243" y="23"/>
                        </a:lnTo>
                        <a:lnTo>
                          <a:pt x="245" y="25"/>
                        </a:lnTo>
                        <a:lnTo>
                          <a:pt x="248" y="26"/>
                        </a:lnTo>
                        <a:lnTo>
                          <a:pt x="250" y="30"/>
                        </a:lnTo>
                        <a:lnTo>
                          <a:pt x="252" y="32"/>
                        </a:lnTo>
                        <a:lnTo>
                          <a:pt x="256" y="36"/>
                        </a:lnTo>
                        <a:lnTo>
                          <a:pt x="258" y="38"/>
                        </a:lnTo>
                        <a:lnTo>
                          <a:pt x="262" y="43"/>
                        </a:lnTo>
                        <a:lnTo>
                          <a:pt x="264" y="46"/>
                        </a:lnTo>
                        <a:lnTo>
                          <a:pt x="267" y="50"/>
                        </a:lnTo>
                        <a:lnTo>
                          <a:pt x="269" y="54"/>
                        </a:lnTo>
                        <a:lnTo>
                          <a:pt x="273" y="58"/>
                        </a:lnTo>
                        <a:lnTo>
                          <a:pt x="275" y="62"/>
                        </a:lnTo>
                        <a:lnTo>
                          <a:pt x="277" y="65"/>
                        </a:lnTo>
                        <a:lnTo>
                          <a:pt x="281" y="69"/>
                        </a:lnTo>
                        <a:lnTo>
                          <a:pt x="284" y="73"/>
                        </a:lnTo>
                        <a:lnTo>
                          <a:pt x="287" y="75"/>
                        </a:lnTo>
                        <a:lnTo>
                          <a:pt x="290" y="78"/>
                        </a:lnTo>
                        <a:lnTo>
                          <a:pt x="293" y="81"/>
                        </a:lnTo>
                        <a:lnTo>
                          <a:pt x="297" y="82"/>
                        </a:lnTo>
                        <a:lnTo>
                          <a:pt x="301" y="83"/>
                        </a:lnTo>
                        <a:lnTo>
                          <a:pt x="305" y="83"/>
                        </a:lnTo>
                        <a:lnTo>
                          <a:pt x="308" y="83"/>
                        </a:lnTo>
                        <a:lnTo>
                          <a:pt x="314" y="83"/>
                        </a:lnTo>
                        <a:lnTo>
                          <a:pt x="315" y="81"/>
                        </a:lnTo>
                        <a:lnTo>
                          <a:pt x="316" y="77"/>
                        </a:lnTo>
                        <a:lnTo>
                          <a:pt x="319" y="75"/>
                        </a:lnTo>
                        <a:lnTo>
                          <a:pt x="320" y="73"/>
                        </a:lnTo>
                        <a:lnTo>
                          <a:pt x="321" y="70"/>
                        </a:lnTo>
                        <a:lnTo>
                          <a:pt x="321" y="67"/>
                        </a:lnTo>
                        <a:lnTo>
                          <a:pt x="322" y="64"/>
                        </a:lnTo>
                        <a:lnTo>
                          <a:pt x="324" y="62"/>
                        </a:lnTo>
                        <a:lnTo>
                          <a:pt x="324" y="59"/>
                        </a:lnTo>
                        <a:lnTo>
                          <a:pt x="324" y="57"/>
                        </a:lnTo>
                        <a:lnTo>
                          <a:pt x="324" y="54"/>
                        </a:lnTo>
                        <a:lnTo>
                          <a:pt x="324" y="51"/>
                        </a:lnTo>
                        <a:lnTo>
                          <a:pt x="324" y="46"/>
                        </a:lnTo>
                        <a:lnTo>
                          <a:pt x="324" y="42"/>
                        </a:lnTo>
                        <a:lnTo>
                          <a:pt x="321" y="36"/>
                        </a:lnTo>
                        <a:lnTo>
                          <a:pt x="320" y="31"/>
                        </a:lnTo>
                        <a:lnTo>
                          <a:pt x="318" y="26"/>
                        </a:lnTo>
                        <a:lnTo>
                          <a:pt x="315" y="21"/>
                        </a:lnTo>
                        <a:lnTo>
                          <a:pt x="311" y="18"/>
                        </a:lnTo>
                        <a:lnTo>
                          <a:pt x="308" y="12"/>
                        </a:lnTo>
                        <a:lnTo>
                          <a:pt x="303" y="8"/>
                        </a:lnTo>
                        <a:lnTo>
                          <a:pt x="300" y="5"/>
                        </a:lnTo>
                        <a:lnTo>
                          <a:pt x="303" y="5"/>
                        </a:lnTo>
                        <a:lnTo>
                          <a:pt x="307" y="4"/>
                        </a:lnTo>
                        <a:lnTo>
                          <a:pt x="309" y="2"/>
                        </a:lnTo>
                        <a:lnTo>
                          <a:pt x="314" y="2"/>
                        </a:lnTo>
                        <a:lnTo>
                          <a:pt x="316" y="2"/>
                        </a:lnTo>
                        <a:lnTo>
                          <a:pt x="320" y="2"/>
                        </a:lnTo>
                        <a:lnTo>
                          <a:pt x="324" y="2"/>
                        </a:lnTo>
                        <a:lnTo>
                          <a:pt x="327" y="2"/>
                        </a:lnTo>
                        <a:lnTo>
                          <a:pt x="331" y="2"/>
                        </a:lnTo>
                        <a:lnTo>
                          <a:pt x="334" y="2"/>
                        </a:lnTo>
                        <a:lnTo>
                          <a:pt x="337" y="1"/>
                        </a:lnTo>
                        <a:lnTo>
                          <a:pt x="341" y="1"/>
                        </a:lnTo>
                        <a:lnTo>
                          <a:pt x="344" y="1"/>
                        </a:lnTo>
                        <a:lnTo>
                          <a:pt x="347" y="1"/>
                        </a:lnTo>
                        <a:lnTo>
                          <a:pt x="351" y="1"/>
                        </a:lnTo>
                        <a:lnTo>
                          <a:pt x="354" y="1"/>
                        </a:lnTo>
                        <a:lnTo>
                          <a:pt x="353" y="4"/>
                        </a:lnTo>
                        <a:lnTo>
                          <a:pt x="352" y="6"/>
                        </a:lnTo>
                        <a:lnTo>
                          <a:pt x="350" y="10"/>
                        </a:lnTo>
                        <a:lnTo>
                          <a:pt x="348" y="13"/>
                        </a:lnTo>
                        <a:lnTo>
                          <a:pt x="353" y="16"/>
                        </a:lnTo>
                        <a:lnTo>
                          <a:pt x="357" y="18"/>
                        </a:lnTo>
                        <a:lnTo>
                          <a:pt x="360" y="19"/>
                        </a:lnTo>
                        <a:lnTo>
                          <a:pt x="364" y="21"/>
                        </a:lnTo>
                        <a:lnTo>
                          <a:pt x="366" y="23"/>
                        </a:lnTo>
                        <a:lnTo>
                          <a:pt x="370" y="26"/>
                        </a:lnTo>
                        <a:lnTo>
                          <a:pt x="373" y="27"/>
                        </a:lnTo>
                        <a:lnTo>
                          <a:pt x="378" y="31"/>
                        </a:lnTo>
                        <a:lnTo>
                          <a:pt x="379" y="33"/>
                        </a:lnTo>
                        <a:lnTo>
                          <a:pt x="382" y="37"/>
                        </a:lnTo>
                        <a:lnTo>
                          <a:pt x="384" y="39"/>
                        </a:lnTo>
                        <a:lnTo>
                          <a:pt x="386" y="43"/>
                        </a:lnTo>
                        <a:lnTo>
                          <a:pt x="391" y="48"/>
                        </a:lnTo>
                        <a:lnTo>
                          <a:pt x="396" y="52"/>
                        </a:lnTo>
                        <a:lnTo>
                          <a:pt x="401" y="56"/>
                        </a:lnTo>
                        <a:lnTo>
                          <a:pt x="407" y="58"/>
                        </a:lnTo>
                        <a:lnTo>
                          <a:pt x="409" y="59"/>
                        </a:lnTo>
                        <a:lnTo>
                          <a:pt x="411" y="61"/>
                        </a:lnTo>
                        <a:lnTo>
                          <a:pt x="415" y="62"/>
                        </a:lnTo>
                        <a:lnTo>
                          <a:pt x="417" y="63"/>
                        </a:lnTo>
                        <a:lnTo>
                          <a:pt x="420" y="63"/>
                        </a:lnTo>
                        <a:lnTo>
                          <a:pt x="422" y="64"/>
                        </a:lnTo>
                        <a:lnTo>
                          <a:pt x="424" y="64"/>
                        </a:lnTo>
                        <a:lnTo>
                          <a:pt x="428" y="64"/>
                        </a:lnTo>
                        <a:lnTo>
                          <a:pt x="430" y="64"/>
                        </a:lnTo>
                        <a:lnTo>
                          <a:pt x="434" y="64"/>
                        </a:lnTo>
                        <a:lnTo>
                          <a:pt x="436" y="64"/>
                        </a:lnTo>
                        <a:lnTo>
                          <a:pt x="440" y="65"/>
                        </a:lnTo>
                        <a:lnTo>
                          <a:pt x="442" y="64"/>
                        </a:lnTo>
                        <a:lnTo>
                          <a:pt x="445" y="64"/>
                        </a:lnTo>
                        <a:lnTo>
                          <a:pt x="448" y="63"/>
                        </a:lnTo>
                        <a:lnTo>
                          <a:pt x="451" y="63"/>
                        </a:lnTo>
                        <a:lnTo>
                          <a:pt x="453" y="62"/>
                        </a:lnTo>
                        <a:lnTo>
                          <a:pt x="455" y="62"/>
                        </a:lnTo>
                        <a:lnTo>
                          <a:pt x="458" y="61"/>
                        </a:lnTo>
                        <a:lnTo>
                          <a:pt x="461" y="61"/>
                        </a:lnTo>
                        <a:lnTo>
                          <a:pt x="466" y="57"/>
                        </a:lnTo>
                        <a:lnTo>
                          <a:pt x="471" y="55"/>
                        </a:lnTo>
                        <a:lnTo>
                          <a:pt x="475" y="52"/>
                        </a:lnTo>
                        <a:lnTo>
                          <a:pt x="480" y="49"/>
                        </a:lnTo>
                        <a:lnTo>
                          <a:pt x="485" y="45"/>
                        </a:lnTo>
                        <a:lnTo>
                          <a:pt x="488" y="42"/>
                        </a:lnTo>
                        <a:lnTo>
                          <a:pt x="493" y="38"/>
                        </a:lnTo>
                        <a:lnTo>
                          <a:pt x="497" y="35"/>
                        </a:lnTo>
                        <a:lnTo>
                          <a:pt x="499" y="30"/>
                        </a:lnTo>
                        <a:lnTo>
                          <a:pt x="503" y="25"/>
                        </a:lnTo>
                        <a:lnTo>
                          <a:pt x="505" y="21"/>
                        </a:lnTo>
                        <a:lnTo>
                          <a:pt x="507" y="18"/>
                        </a:lnTo>
                        <a:lnTo>
                          <a:pt x="509" y="12"/>
                        </a:lnTo>
                        <a:lnTo>
                          <a:pt x="510" y="7"/>
                        </a:lnTo>
                        <a:lnTo>
                          <a:pt x="511" y="4"/>
                        </a:lnTo>
                        <a:lnTo>
                          <a:pt x="511" y="0"/>
                        </a:lnTo>
                        <a:lnTo>
                          <a:pt x="515" y="0"/>
                        </a:lnTo>
                        <a:lnTo>
                          <a:pt x="518" y="0"/>
                        </a:lnTo>
                        <a:lnTo>
                          <a:pt x="523" y="0"/>
                        </a:lnTo>
                        <a:lnTo>
                          <a:pt x="528" y="0"/>
                        </a:lnTo>
                        <a:lnTo>
                          <a:pt x="531" y="0"/>
                        </a:lnTo>
                        <a:lnTo>
                          <a:pt x="535" y="0"/>
                        </a:lnTo>
                        <a:lnTo>
                          <a:pt x="538" y="0"/>
                        </a:lnTo>
                        <a:lnTo>
                          <a:pt x="544" y="0"/>
                        </a:lnTo>
                        <a:lnTo>
                          <a:pt x="538" y="2"/>
                        </a:lnTo>
                        <a:lnTo>
                          <a:pt x="536" y="5"/>
                        </a:lnTo>
                        <a:lnTo>
                          <a:pt x="534" y="7"/>
                        </a:lnTo>
                        <a:lnTo>
                          <a:pt x="531" y="10"/>
                        </a:lnTo>
                        <a:lnTo>
                          <a:pt x="526" y="16"/>
                        </a:lnTo>
                        <a:lnTo>
                          <a:pt x="522" y="20"/>
                        </a:lnTo>
                        <a:lnTo>
                          <a:pt x="518" y="24"/>
                        </a:lnTo>
                        <a:lnTo>
                          <a:pt x="517" y="29"/>
                        </a:lnTo>
                        <a:lnTo>
                          <a:pt x="516" y="33"/>
                        </a:lnTo>
                        <a:lnTo>
                          <a:pt x="516" y="38"/>
                        </a:lnTo>
                        <a:lnTo>
                          <a:pt x="516" y="40"/>
                        </a:lnTo>
                        <a:lnTo>
                          <a:pt x="516" y="45"/>
                        </a:lnTo>
                        <a:lnTo>
                          <a:pt x="518" y="48"/>
                        </a:lnTo>
                        <a:lnTo>
                          <a:pt x="521" y="51"/>
                        </a:lnTo>
                        <a:lnTo>
                          <a:pt x="523" y="54"/>
                        </a:lnTo>
                        <a:lnTo>
                          <a:pt x="525" y="57"/>
                        </a:lnTo>
                        <a:lnTo>
                          <a:pt x="529" y="59"/>
                        </a:lnTo>
                        <a:lnTo>
                          <a:pt x="534" y="62"/>
                        </a:lnTo>
                        <a:lnTo>
                          <a:pt x="536" y="63"/>
                        </a:lnTo>
                        <a:lnTo>
                          <a:pt x="541" y="65"/>
                        </a:lnTo>
                        <a:lnTo>
                          <a:pt x="545" y="67"/>
                        </a:lnTo>
                        <a:lnTo>
                          <a:pt x="549" y="68"/>
                        </a:lnTo>
                        <a:lnTo>
                          <a:pt x="554" y="69"/>
                        </a:lnTo>
                        <a:lnTo>
                          <a:pt x="558" y="70"/>
                        </a:lnTo>
                        <a:lnTo>
                          <a:pt x="564" y="70"/>
                        </a:lnTo>
                        <a:lnTo>
                          <a:pt x="569" y="71"/>
                        </a:lnTo>
                        <a:lnTo>
                          <a:pt x="573" y="71"/>
                        </a:lnTo>
                        <a:lnTo>
                          <a:pt x="577" y="71"/>
                        </a:lnTo>
                        <a:lnTo>
                          <a:pt x="582" y="71"/>
                        </a:lnTo>
                        <a:lnTo>
                          <a:pt x="586" y="71"/>
                        </a:lnTo>
                        <a:lnTo>
                          <a:pt x="589" y="70"/>
                        </a:lnTo>
                        <a:lnTo>
                          <a:pt x="593" y="70"/>
                        </a:lnTo>
                        <a:lnTo>
                          <a:pt x="595" y="69"/>
                        </a:lnTo>
                        <a:lnTo>
                          <a:pt x="599" y="68"/>
                        </a:lnTo>
                        <a:lnTo>
                          <a:pt x="598" y="64"/>
                        </a:lnTo>
                        <a:lnTo>
                          <a:pt x="596" y="61"/>
                        </a:lnTo>
                        <a:lnTo>
                          <a:pt x="596" y="58"/>
                        </a:lnTo>
                        <a:lnTo>
                          <a:pt x="596" y="56"/>
                        </a:lnTo>
                        <a:lnTo>
                          <a:pt x="595" y="52"/>
                        </a:lnTo>
                        <a:lnTo>
                          <a:pt x="595" y="50"/>
                        </a:lnTo>
                        <a:lnTo>
                          <a:pt x="594" y="48"/>
                        </a:lnTo>
                        <a:lnTo>
                          <a:pt x="594" y="45"/>
                        </a:lnTo>
                        <a:lnTo>
                          <a:pt x="593" y="40"/>
                        </a:lnTo>
                        <a:lnTo>
                          <a:pt x="592" y="37"/>
                        </a:lnTo>
                        <a:lnTo>
                          <a:pt x="591" y="33"/>
                        </a:lnTo>
                        <a:lnTo>
                          <a:pt x="591" y="31"/>
                        </a:lnTo>
                        <a:lnTo>
                          <a:pt x="589" y="27"/>
                        </a:lnTo>
                        <a:lnTo>
                          <a:pt x="588" y="26"/>
                        </a:lnTo>
                        <a:lnTo>
                          <a:pt x="587" y="24"/>
                        </a:lnTo>
                        <a:lnTo>
                          <a:pt x="586" y="23"/>
                        </a:lnTo>
                        <a:lnTo>
                          <a:pt x="583" y="20"/>
                        </a:lnTo>
                        <a:lnTo>
                          <a:pt x="582" y="19"/>
                        </a:lnTo>
                        <a:lnTo>
                          <a:pt x="577" y="18"/>
                        </a:lnTo>
                        <a:lnTo>
                          <a:pt x="575" y="17"/>
                        </a:lnTo>
                        <a:lnTo>
                          <a:pt x="572" y="16"/>
                        </a:lnTo>
                        <a:lnTo>
                          <a:pt x="569" y="14"/>
                        </a:lnTo>
                        <a:lnTo>
                          <a:pt x="564" y="12"/>
                        </a:lnTo>
                        <a:lnTo>
                          <a:pt x="562" y="8"/>
                        </a:lnTo>
                        <a:lnTo>
                          <a:pt x="558" y="6"/>
                        </a:lnTo>
                        <a:lnTo>
                          <a:pt x="556" y="5"/>
                        </a:lnTo>
                        <a:lnTo>
                          <a:pt x="554" y="2"/>
                        </a:lnTo>
                        <a:lnTo>
                          <a:pt x="551" y="0"/>
                        </a:lnTo>
                        <a:lnTo>
                          <a:pt x="556" y="0"/>
                        </a:lnTo>
                        <a:lnTo>
                          <a:pt x="560" y="0"/>
                        </a:lnTo>
                        <a:lnTo>
                          <a:pt x="564" y="0"/>
                        </a:lnTo>
                        <a:lnTo>
                          <a:pt x="568" y="0"/>
                        </a:lnTo>
                        <a:lnTo>
                          <a:pt x="572" y="0"/>
                        </a:lnTo>
                        <a:lnTo>
                          <a:pt x="576" y="0"/>
                        </a:lnTo>
                        <a:lnTo>
                          <a:pt x="580" y="0"/>
                        </a:lnTo>
                        <a:lnTo>
                          <a:pt x="585" y="0"/>
                        </a:lnTo>
                        <a:lnTo>
                          <a:pt x="588" y="0"/>
                        </a:lnTo>
                        <a:lnTo>
                          <a:pt x="592" y="0"/>
                        </a:lnTo>
                        <a:lnTo>
                          <a:pt x="596" y="0"/>
                        </a:lnTo>
                        <a:lnTo>
                          <a:pt x="600" y="0"/>
                        </a:lnTo>
                        <a:lnTo>
                          <a:pt x="605" y="0"/>
                        </a:lnTo>
                        <a:lnTo>
                          <a:pt x="608" y="0"/>
                        </a:lnTo>
                        <a:lnTo>
                          <a:pt x="612" y="0"/>
                        </a:lnTo>
                        <a:lnTo>
                          <a:pt x="617" y="1"/>
                        </a:lnTo>
                        <a:lnTo>
                          <a:pt x="620" y="1"/>
                        </a:lnTo>
                        <a:lnTo>
                          <a:pt x="625" y="1"/>
                        </a:lnTo>
                        <a:lnTo>
                          <a:pt x="628" y="1"/>
                        </a:lnTo>
                        <a:lnTo>
                          <a:pt x="632" y="2"/>
                        </a:lnTo>
                        <a:lnTo>
                          <a:pt x="637" y="2"/>
                        </a:lnTo>
                        <a:lnTo>
                          <a:pt x="640" y="2"/>
                        </a:lnTo>
                        <a:lnTo>
                          <a:pt x="645" y="2"/>
                        </a:lnTo>
                        <a:lnTo>
                          <a:pt x="650" y="2"/>
                        </a:lnTo>
                        <a:lnTo>
                          <a:pt x="652" y="2"/>
                        </a:lnTo>
                        <a:lnTo>
                          <a:pt x="657" y="2"/>
                        </a:lnTo>
                        <a:lnTo>
                          <a:pt x="661" y="2"/>
                        </a:lnTo>
                        <a:lnTo>
                          <a:pt x="665" y="2"/>
                        </a:lnTo>
                        <a:lnTo>
                          <a:pt x="669" y="2"/>
                        </a:lnTo>
                        <a:lnTo>
                          <a:pt x="672" y="4"/>
                        </a:lnTo>
                        <a:lnTo>
                          <a:pt x="678" y="4"/>
                        </a:lnTo>
                        <a:lnTo>
                          <a:pt x="682" y="5"/>
                        </a:lnTo>
                        <a:lnTo>
                          <a:pt x="685" y="5"/>
                        </a:lnTo>
                        <a:lnTo>
                          <a:pt x="689" y="5"/>
                        </a:lnTo>
                        <a:lnTo>
                          <a:pt x="694" y="5"/>
                        </a:lnTo>
                        <a:lnTo>
                          <a:pt x="697" y="5"/>
                        </a:lnTo>
                        <a:lnTo>
                          <a:pt x="701" y="5"/>
                        </a:lnTo>
                        <a:lnTo>
                          <a:pt x="706" y="5"/>
                        </a:lnTo>
                        <a:lnTo>
                          <a:pt x="709" y="5"/>
                        </a:lnTo>
                        <a:lnTo>
                          <a:pt x="714" y="5"/>
                        </a:lnTo>
                        <a:lnTo>
                          <a:pt x="717" y="5"/>
                        </a:lnTo>
                        <a:lnTo>
                          <a:pt x="721" y="5"/>
                        </a:lnTo>
                        <a:lnTo>
                          <a:pt x="726" y="6"/>
                        </a:lnTo>
                        <a:lnTo>
                          <a:pt x="731" y="6"/>
                        </a:lnTo>
                        <a:lnTo>
                          <a:pt x="734" y="6"/>
                        </a:lnTo>
                        <a:lnTo>
                          <a:pt x="738" y="6"/>
                        </a:lnTo>
                        <a:lnTo>
                          <a:pt x="741" y="7"/>
                        </a:lnTo>
                        <a:lnTo>
                          <a:pt x="746" y="7"/>
                        </a:lnTo>
                        <a:lnTo>
                          <a:pt x="751" y="7"/>
                        </a:lnTo>
                        <a:lnTo>
                          <a:pt x="754" y="7"/>
                        </a:lnTo>
                        <a:lnTo>
                          <a:pt x="759" y="7"/>
                        </a:lnTo>
                        <a:lnTo>
                          <a:pt x="763" y="7"/>
                        </a:lnTo>
                        <a:lnTo>
                          <a:pt x="766" y="7"/>
                        </a:lnTo>
                        <a:lnTo>
                          <a:pt x="770" y="8"/>
                        </a:lnTo>
                        <a:lnTo>
                          <a:pt x="774" y="8"/>
                        </a:lnTo>
                        <a:lnTo>
                          <a:pt x="779" y="10"/>
                        </a:lnTo>
                        <a:lnTo>
                          <a:pt x="783" y="10"/>
                        </a:lnTo>
                        <a:lnTo>
                          <a:pt x="786" y="10"/>
                        </a:lnTo>
                        <a:lnTo>
                          <a:pt x="791" y="10"/>
                        </a:lnTo>
                        <a:lnTo>
                          <a:pt x="795" y="10"/>
                        </a:lnTo>
                        <a:lnTo>
                          <a:pt x="799" y="10"/>
                        </a:lnTo>
                        <a:lnTo>
                          <a:pt x="803" y="10"/>
                        </a:lnTo>
                        <a:lnTo>
                          <a:pt x="808" y="11"/>
                        </a:lnTo>
                        <a:lnTo>
                          <a:pt x="811" y="1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44" name="Freeform 218"/>
                  <p:cNvSpPr>
                    <a:spLocks/>
                  </p:cNvSpPr>
                  <p:nvPr/>
                </p:nvSpPr>
                <p:spPr bwMode="auto">
                  <a:xfrm>
                    <a:off x="5620" y="1690"/>
                    <a:ext cx="4" cy="4"/>
                  </a:xfrm>
                  <a:custGeom>
                    <a:avLst/>
                    <a:gdLst>
                      <a:gd name="T0" fmla="*/ 0 w 13"/>
                      <a:gd name="T1" fmla="*/ 0 h 14"/>
                      <a:gd name="T2" fmla="*/ 0 w 13"/>
                      <a:gd name="T3" fmla="*/ 0 h 14"/>
                      <a:gd name="T4" fmla="*/ 0 w 13"/>
                      <a:gd name="T5" fmla="*/ 0 h 14"/>
                      <a:gd name="T6" fmla="*/ 0 w 13"/>
                      <a:gd name="T7" fmla="*/ 0 h 14"/>
                      <a:gd name="T8" fmla="*/ 0 w 13"/>
                      <a:gd name="T9" fmla="*/ 0 h 14"/>
                      <a:gd name="T10" fmla="*/ 0 w 13"/>
                      <a:gd name="T11" fmla="*/ 0 h 14"/>
                      <a:gd name="T12" fmla="*/ 0 w 13"/>
                      <a:gd name="T13" fmla="*/ 0 h 14"/>
                      <a:gd name="T14" fmla="*/ 0 w 13"/>
                      <a:gd name="T15" fmla="*/ 0 h 14"/>
                      <a:gd name="T16" fmla="*/ 0 w 13"/>
                      <a:gd name="T17" fmla="*/ 0 h 14"/>
                      <a:gd name="T18" fmla="*/ 0 w 13"/>
                      <a:gd name="T19" fmla="*/ 0 h 14"/>
                      <a:gd name="T20" fmla="*/ 0 w 13"/>
                      <a:gd name="T21" fmla="*/ 0 h 14"/>
                      <a:gd name="T22" fmla="*/ 0 w 13"/>
                      <a:gd name="T23" fmla="*/ 0 h 14"/>
                      <a:gd name="T24" fmla="*/ 0 w 13"/>
                      <a:gd name="T25" fmla="*/ 0 h 14"/>
                      <a:gd name="T26" fmla="*/ 0 w 13"/>
                      <a:gd name="T27" fmla="*/ 0 h 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3"/>
                      <a:gd name="T43" fmla="*/ 0 h 14"/>
                      <a:gd name="T44" fmla="*/ 13 w 13"/>
                      <a:gd name="T45" fmla="*/ 14 h 1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3" h="14">
                        <a:moveTo>
                          <a:pt x="13" y="14"/>
                        </a:moveTo>
                        <a:lnTo>
                          <a:pt x="8" y="11"/>
                        </a:lnTo>
                        <a:lnTo>
                          <a:pt x="5" y="8"/>
                        </a:lnTo>
                        <a:lnTo>
                          <a:pt x="1" y="4"/>
                        </a:lnTo>
                        <a:lnTo>
                          <a:pt x="0" y="3"/>
                        </a:lnTo>
                        <a:lnTo>
                          <a:pt x="2" y="2"/>
                        </a:lnTo>
                        <a:lnTo>
                          <a:pt x="6" y="1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3" y="2"/>
                        </a:lnTo>
                        <a:lnTo>
                          <a:pt x="13" y="7"/>
                        </a:lnTo>
                        <a:lnTo>
                          <a:pt x="13" y="10"/>
                        </a:lnTo>
                        <a:lnTo>
                          <a:pt x="13" y="1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45" name="Freeform 219"/>
                  <p:cNvSpPr>
                    <a:spLocks/>
                  </p:cNvSpPr>
                  <p:nvPr/>
                </p:nvSpPr>
                <p:spPr bwMode="auto">
                  <a:xfrm>
                    <a:off x="5285" y="1942"/>
                    <a:ext cx="475" cy="36"/>
                  </a:xfrm>
                  <a:custGeom>
                    <a:avLst/>
                    <a:gdLst>
                      <a:gd name="T0" fmla="*/ 0 w 1425"/>
                      <a:gd name="T1" fmla="*/ 0 h 109"/>
                      <a:gd name="T2" fmla="*/ 0 w 1425"/>
                      <a:gd name="T3" fmla="*/ 0 h 109"/>
                      <a:gd name="T4" fmla="*/ 0 w 1425"/>
                      <a:gd name="T5" fmla="*/ 0 h 109"/>
                      <a:gd name="T6" fmla="*/ 0 w 1425"/>
                      <a:gd name="T7" fmla="*/ 0 h 109"/>
                      <a:gd name="T8" fmla="*/ 0 w 1425"/>
                      <a:gd name="T9" fmla="*/ 0 h 109"/>
                      <a:gd name="T10" fmla="*/ 0 w 1425"/>
                      <a:gd name="T11" fmla="*/ 0 h 109"/>
                      <a:gd name="T12" fmla="*/ 0 w 1425"/>
                      <a:gd name="T13" fmla="*/ 0 h 109"/>
                      <a:gd name="T14" fmla="*/ 0 w 1425"/>
                      <a:gd name="T15" fmla="*/ 0 h 109"/>
                      <a:gd name="T16" fmla="*/ 0 w 1425"/>
                      <a:gd name="T17" fmla="*/ 0 h 109"/>
                      <a:gd name="T18" fmla="*/ 0 w 1425"/>
                      <a:gd name="T19" fmla="*/ 0 h 109"/>
                      <a:gd name="T20" fmla="*/ 0 w 1425"/>
                      <a:gd name="T21" fmla="*/ 0 h 109"/>
                      <a:gd name="T22" fmla="*/ 0 w 1425"/>
                      <a:gd name="T23" fmla="*/ 0 h 109"/>
                      <a:gd name="T24" fmla="*/ 0 w 1425"/>
                      <a:gd name="T25" fmla="*/ 0 h 109"/>
                      <a:gd name="T26" fmla="*/ 0 w 1425"/>
                      <a:gd name="T27" fmla="*/ 0 h 109"/>
                      <a:gd name="T28" fmla="*/ 0 w 1425"/>
                      <a:gd name="T29" fmla="*/ 0 h 109"/>
                      <a:gd name="T30" fmla="*/ 0 w 1425"/>
                      <a:gd name="T31" fmla="*/ 0 h 109"/>
                      <a:gd name="T32" fmla="*/ 0 w 1425"/>
                      <a:gd name="T33" fmla="*/ 0 h 109"/>
                      <a:gd name="T34" fmla="*/ 0 w 1425"/>
                      <a:gd name="T35" fmla="*/ 0 h 109"/>
                      <a:gd name="T36" fmla="*/ 0 w 1425"/>
                      <a:gd name="T37" fmla="*/ 0 h 109"/>
                      <a:gd name="T38" fmla="*/ 0 w 1425"/>
                      <a:gd name="T39" fmla="*/ 0 h 109"/>
                      <a:gd name="T40" fmla="*/ 0 w 1425"/>
                      <a:gd name="T41" fmla="*/ 0 h 109"/>
                      <a:gd name="T42" fmla="*/ 1 w 1425"/>
                      <a:gd name="T43" fmla="*/ 0 h 109"/>
                      <a:gd name="T44" fmla="*/ 1 w 1425"/>
                      <a:gd name="T45" fmla="*/ 0 h 109"/>
                      <a:gd name="T46" fmla="*/ 1 w 1425"/>
                      <a:gd name="T47" fmla="*/ 0 h 109"/>
                      <a:gd name="T48" fmla="*/ 1 w 1425"/>
                      <a:gd name="T49" fmla="*/ 0 h 109"/>
                      <a:gd name="T50" fmla="*/ 1 w 1425"/>
                      <a:gd name="T51" fmla="*/ 0 h 109"/>
                      <a:gd name="T52" fmla="*/ 1 w 1425"/>
                      <a:gd name="T53" fmla="*/ 0 h 109"/>
                      <a:gd name="T54" fmla="*/ 1 w 1425"/>
                      <a:gd name="T55" fmla="*/ 0 h 109"/>
                      <a:gd name="T56" fmla="*/ 1 w 1425"/>
                      <a:gd name="T57" fmla="*/ 0 h 109"/>
                      <a:gd name="T58" fmla="*/ 1 w 1425"/>
                      <a:gd name="T59" fmla="*/ 0 h 109"/>
                      <a:gd name="T60" fmla="*/ 1 w 1425"/>
                      <a:gd name="T61" fmla="*/ 0 h 109"/>
                      <a:gd name="T62" fmla="*/ 1 w 1425"/>
                      <a:gd name="T63" fmla="*/ 0 h 109"/>
                      <a:gd name="T64" fmla="*/ 1 w 1425"/>
                      <a:gd name="T65" fmla="*/ 0 h 109"/>
                      <a:gd name="T66" fmla="*/ 0 w 1425"/>
                      <a:gd name="T67" fmla="*/ 0 h 109"/>
                      <a:gd name="T68" fmla="*/ 0 w 1425"/>
                      <a:gd name="T69" fmla="*/ 0 h 109"/>
                      <a:gd name="T70" fmla="*/ 0 w 1425"/>
                      <a:gd name="T71" fmla="*/ 0 h 109"/>
                      <a:gd name="T72" fmla="*/ 0 w 1425"/>
                      <a:gd name="T73" fmla="*/ 0 h 109"/>
                      <a:gd name="T74" fmla="*/ 0 w 1425"/>
                      <a:gd name="T75" fmla="*/ 0 h 109"/>
                      <a:gd name="T76" fmla="*/ 0 w 1425"/>
                      <a:gd name="T77" fmla="*/ 0 h 109"/>
                      <a:gd name="T78" fmla="*/ 0 w 1425"/>
                      <a:gd name="T79" fmla="*/ 0 h 109"/>
                      <a:gd name="T80" fmla="*/ 0 w 1425"/>
                      <a:gd name="T81" fmla="*/ 0 h 109"/>
                      <a:gd name="T82" fmla="*/ 0 w 1425"/>
                      <a:gd name="T83" fmla="*/ 0 h 109"/>
                      <a:gd name="T84" fmla="*/ 0 w 1425"/>
                      <a:gd name="T85" fmla="*/ 0 h 109"/>
                      <a:gd name="T86" fmla="*/ 0 w 1425"/>
                      <a:gd name="T87" fmla="*/ 0 h 109"/>
                      <a:gd name="T88" fmla="*/ 0 w 1425"/>
                      <a:gd name="T89" fmla="*/ 0 h 109"/>
                      <a:gd name="T90" fmla="*/ 0 w 1425"/>
                      <a:gd name="T91" fmla="*/ 0 h 109"/>
                      <a:gd name="T92" fmla="*/ 0 w 1425"/>
                      <a:gd name="T93" fmla="*/ 0 h 109"/>
                      <a:gd name="T94" fmla="*/ 0 w 1425"/>
                      <a:gd name="T95" fmla="*/ 0 h 109"/>
                      <a:gd name="T96" fmla="*/ 0 w 1425"/>
                      <a:gd name="T97" fmla="*/ 0 h 109"/>
                      <a:gd name="T98" fmla="*/ 0 w 1425"/>
                      <a:gd name="T99" fmla="*/ 0 h 109"/>
                      <a:gd name="T100" fmla="*/ 0 w 1425"/>
                      <a:gd name="T101" fmla="*/ 0 h 109"/>
                      <a:gd name="T102" fmla="*/ 0 w 1425"/>
                      <a:gd name="T103" fmla="*/ 0 h 109"/>
                      <a:gd name="T104" fmla="*/ 0 w 1425"/>
                      <a:gd name="T105" fmla="*/ 0 h 109"/>
                      <a:gd name="T106" fmla="*/ 0 w 1425"/>
                      <a:gd name="T107" fmla="*/ 0 h 109"/>
                      <a:gd name="T108" fmla="*/ 0 w 1425"/>
                      <a:gd name="T109" fmla="*/ 0 h 109"/>
                      <a:gd name="T110" fmla="*/ 0 w 1425"/>
                      <a:gd name="T111" fmla="*/ 0 h 109"/>
                      <a:gd name="T112" fmla="*/ 0 w 1425"/>
                      <a:gd name="T113" fmla="*/ 0 h 109"/>
                      <a:gd name="T114" fmla="*/ 0 w 1425"/>
                      <a:gd name="T115" fmla="*/ 0 h 109"/>
                      <a:gd name="T116" fmla="*/ 0 w 1425"/>
                      <a:gd name="T117" fmla="*/ 0 h 109"/>
                      <a:gd name="T118" fmla="*/ 0 w 1425"/>
                      <a:gd name="T119" fmla="*/ 0 h 109"/>
                      <a:gd name="T120" fmla="*/ 0 w 1425"/>
                      <a:gd name="T121" fmla="*/ 0 h 109"/>
                      <a:gd name="T122" fmla="*/ 0 w 1425"/>
                      <a:gd name="T123" fmla="*/ 0 h 10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1425"/>
                      <a:gd name="T187" fmla="*/ 0 h 109"/>
                      <a:gd name="T188" fmla="*/ 1425 w 1425"/>
                      <a:gd name="T189" fmla="*/ 109 h 10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1425" h="109">
                        <a:moveTo>
                          <a:pt x="13" y="6"/>
                        </a:moveTo>
                        <a:lnTo>
                          <a:pt x="14" y="6"/>
                        </a:lnTo>
                        <a:lnTo>
                          <a:pt x="17" y="6"/>
                        </a:lnTo>
                        <a:lnTo>
                          <a:pt x="20" y="6"/>
                        </a:lnTo>
                        <a:lnTo>
                          <a:pt x="24" y="6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4" y="8"/>
                        </a:lnTo>
                        <a:lnTo>
                          <a:pt x="37" y="8"/>
                        </a:lnTo>
                        <a:lnTo>
                          <a:pt x="40" y="8"/>
                        </a:lnTo>
                        <a:lnTo>
                          <a:pt x="44" y="8"/>
                        </a:lnTo>
                        <a:lnTo>
                          <a:pt x="47" y="9"/>
                        </a:lnTo>
                        <a:lnTo>
                          <a:pt x="51" y="9"/>
                        </a:lnTo>
                        <a:lnTo>
                          <a:pt x="55" y="10"/>
                        </a:lnTo>
                        <a:lnTo>
                          <a:pt x="58" y="10"/>
                        </a:lnTo>
                        <a:lnTo>
                          <a:pt x="63" y="10"/>
                        </a:lnTo>
                        <a:lnTo>
                          <a:pt x="68" y="10"/>
                        </a:lnTo>
                        <a:lnTo>
                          <a:pt x="71" y="12"/>
                        </a:lnTo>
                        <a:lnTo>
                          <a:pt x="76" y="12"/>
                        </a:lnTo>
                        <a:lnTo>
                          <a:pt x="81" y="13"/>
                        </a:lnTo>
                        <a:lnTo>
                          <a:pt x="85" y="13"/>
                        </a:lnTo>
                        <a:lnTo>
                          <a:pt x="90" y="13"/>
                        </a:lnTo>
                        <a:lnTo>
                          <a:pt x="95" y="14"/>
                        </a:lnTo>
                        <a:lnTo>
                          <a:pt x="101" y="14"/>
                        </a:lnTo>
                        <a:lnTo>
                          <a:pt x="104" y="15"/>
                        </a:lnTo>
                        <a:lnTo>
                          <a:pt x="112" y="15"/>
                        </a:lnTo>
                        <a:lnTo>
                          <a:pt x="116" y="15"/>
                        </a:lnTo>
                        <a:lnTo>
                          <a:pt x="121" y="16"/>
                        </a:lnTo>
                        <a:lnTo>
                          <a:pt x="126" y="16"/>
                        </a:lnTo>
                        <a:lnTo>
                          <a:pt x="132" y="18"/>
                        </a:lnTo>
                        <a:lnTo>
                          <a:pt x="136" y="18"/>
                        </a:lnTo>
                        <a:lnTo>
                          <a:pt x="142" y="18"/>
                        </a:lnTo>
                        <a:lnTo>
                          <a:pt x="147" y="18"/>
                        </a:lnTo>
                        <a:lnTo>
                          <a:pt x="153" y="19"/>
                        </a:lnTo>
                        <a:lnTo>
                          <a:pt x="159" y="19"/>
                        </a:lnTo>
                        <a:lnTo>
                          <a:pt x="165" y="19"/>
                        </a:lnTo>
                        <a:lnTo>
                          <a:pt x="170" y="20"/>
                        </a:lnTo>
                        <a:lnTo>
                          <a:pt x="176" y="20"/>
                        </a:lnTo>
                        <a:lnTo>
                          <a:pt x="182" y="20"/>
                        </a:lnTo>
                        <a:lnTo>
                          <a:pt x="187" y="21"/>
                        </a:lnTo>
                        <a:lnTo>
                          <a:pt x="193" y="21"/>
                        </a:lnTo>
                        <a:lnTo>
                          <a:pt x="199" y="21"/>
                        </a:lnTo>
                        <a:lnTo>
                          <a:pt x="204" y="21"/>
                        </a:lnTo>
                        <a:lnTo>
                          <a:pt x="210" y="21"/>
                        </a:lnTo>
                        <a:lnTo>
                          <a:pt x="215" y="21"/>
                        </a:lnTo>
                        <a:lnTo>
                          <a:pt x="221" y="22"/>
                        </a:lnTo>
                        <a:lnTo>
                          <a:pt x="225" y="22"/>
                        </a:lnTo>
                        <a:lnTo>
                          <a:pt x="231" y="22"/>
                        </a:lnTo>
                        <a:lnTo>
                          <a:pt x="237" y="22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3" y="22"/>
                        </a:lnTo>
                        <a:lnTo>
                          <a:pt x="259" y="22"/>
                        </a:lnTo>
                        <a:lnTo>
                          <a:pt x="263" y="22"/>
                        </a:lnTo>
                        <a:lnTo>
                          <a:pt x="268" y="22"/>
                        </a:lnTo>
                        <a:lnTo>
                          <a:pt x="274" y="22"/>
                        </a:lnTo>
                        <a:lnTo>
                          <a:pt x="279" y="22"/>
                        </a:lnTo>
                        <a:lnTo>
                          <a:pt x="284" y="22"/>
                        </a:lnTo>
                        <a:lnTo>
                          <a:pt x="288" y="21"/>
                        </a:lnTo>
                        <a:lnTo>
                          <a:pt x="292" y="21"/>
                        </a:lnTo>
                        <a:lnTo>
                          <a:pt x="294" y="21"/>
                        </a:lnTo>
                        <a:lnTo>
                          <a:pt x="297" y="21"/>
                        </a:lnTo>
                        <a:lnTo>
                          <a:pt x="299" y="21"/>
                        </a:lnTo>
                        <a:lnTo>
                          <a:pt x="303" y="21"/>
                        </a:lnTo>
                        <a:lnTo>
                          <a:pt x="305" y="20"/>
                        </a:lnTo>
                        <a:lnTo>
                          <a:pt x="306" y="20"/>
                        </a:lnTo>
                        <a:lnTo>
                          <a:pt x="310" y="20"/>
                        </a:lnTo>
                        <a:lnTo>
                          <a:pt x="313" y="20"/>
                        </a:lnTo>
                        <a:lnTo>
                          <a:pt x="316" y="20"/>
                        </a:lnTo>
                        <a:lnTo>
                          <a:pt x="319" y="20"/>
                        </a:lnTo>
                        <a:lnTo>
                          <a:pt x="322" y="20"/>
                        </a:lnTo>
                        <a:lnTo>
                          <a:pt x="324" y="20"/>
                        </a:lnTo>
                        <a:lnTo>
                          <a:pt x="327" y="19"/>
                        </a:lnTo>
                        <a:lnTo>
                          <a:pt x="330" y="19"/>
                        </a:lnTo>
                        <a:lnTo>
                          <a:pt x="335" y="19"/>
                        </a:lnTo>
                        <a:lnTo>
                          <a:pt x="337" y="19"/>
                        </a:lnTo>
                        <a:lnTo>
                          <a:pt x="339" y="19"/>
                        </a:lnTo>
                        <a:lnTo>
                          <a:pt x="344" y="19"/>
                        </a:lnTo>
                        <a:lnTo>
                          <a:pt x="346" y="19"/>
                        </a:lnTo>
                        <a:lnTo>
                          <a:pt x="351" y="19"/>
                        </a:lnTo>
                        <a:lnTo>
                          <a:pt x="355" y="18"/>
                        </a:lnTo>
                        <a:lnTo>
                          <a:pt x="357" y="18"/>
                        </a:lnTo>
                        <a:lnTo>
                          <a:pt x="361" y="18"/>
                        </a:lnTo>
                        <a:lnTo>
                          <a:pt x="364" y="18"/>
                        </a:lnTo>
                        <a:lnTo>
                          <a:pt x="369" y="18"/>
                        </a:lnTo>
                        <a:lnTo>
                          <a:pt x="373" y="18"/>
                        </a:lnTo>
                        <a:lnTo>
                          <a:pt x="376" y="18"/>
                        </a:lnTo>
                        <a:lnTo>
                          <a:pt x="381" y="18"/>
                        </a:lnTo>
                        <a:lnTo>
                          <a:pt x="384" y="18"/>
                        </a:lnTo>
                        <a:lnTo>
                          <a:pt x="388" y="18"/>
                        </a:lnTo>
                        <a:lnTo>
                          <a:pt x="392" y="18"/>
                        </a:lnTo>
                        <a:lnTo>
                          <a:pt x="396" y="18"/>
                        </a:lnTo>
                        <a:lnTo>
                          <a:pt x="400" y="16"/>
                        </a:lnTo>
                        <a:lnTo>
                          <a:pt x="403" y="16"/>
                        </a:lnTo>
                        <a:lnTo>
                          <a:pt x="408" y="16"/>
                        </a:lnTo>
                        <a:lnTo>
                          <a:pt x="412" y="16"/>
                        </a:lnTo>
                        <a:lnTo>
                          <a:pt x="415" y="16"/>
                        </a:lnTo>
                        <a:lnTo>
                          <a:pt x="420" y="16"/>
                        </a:lnTo>
                        <a:lnTo>
                          <a:pt x="425" y="16"/>
                        </a:lnTo>
                        <a:lnTo>
                          <a:pt x="428" y="16"/>
                        </a:lnTo>
                        <a:lnTo>
                          <a:pt x="433" y="16"/>
                        </a:lnTo>
                        <a:lnTo>
                          <a:pt x="438" y="16"/>
                        </a:lnTo>
                        <a:lnTo>
                          <a:pt x="441" y="16"/>
                        </a:lnTo>
                        <a:lnTo>
                          <a:pt x="446" y="16"/>
                        </a:lnTo>
                        <a:lnTo>
                          <a:pt x="451" y="15"/>
                        </a:lnTo>
                        <a:lnTo>
                          <a:pt x="456" y="15"/>
                        </a:lnTo>
                        <a:lnTo>
                          <a:pt x="459" y="15"/>
                        </a:lnTo>
                        <a:lnTo>
                          <a:pt x="463" y="15"/>
                        </a:lnTo>
                        <a:lnTo>
                          <a:pt x="469" y="15"/>
                        </a:lnTo>
                        <a:lnTo>
                          <a:pt x="472" y="15"/>
                        </a:lnTo>
                        <a:lnTo>
                          <a:pt x="477" y="15"/>
                        </a:lnTo>
                        <a:lnTo>
                          <a:pt x="482" y="15"/>
                        </a:lnTo>
                        <a:lnTo>
                          <a:pt x="486" y="15"/>
                        </a:lnTo>
                        <a:lnTo>
                          <a:pt x="490" y="15"/>
                        </a:lnTo>
                        <a:lnTo>
                          <a:pt x="495" y="15"/>
                        </a:lnTo>
                        <a:lnTo>
                          <a:pt x="500" y="15"/>
                        </a:lnTo>
                        <a:lnTo>
                          <a:pt x="504" y="15"/>
                        </a:lnTo>
                        <a:lnTo>
                          <a:pt x="509" y="15"/>
                        </a:lnTo>
                        <a:lnTo>
                          <a:pt x="514" y="15"/>
                        </a:lnTo>
                        <a:lnTo>
                          <a:pt x="519" y="15"/>
                        </a:lnTo>
                        <a:lnTo>
                          <a:pt x="516" y="16"/>
                        </a:lnTo>
                        <a:lnTo>
                          <a:pt x="513" y="18"/>
                        </a:lnTo>
                        <a:lnTo>
                          <a:pt x="510" y="18"/>
                        </a:lnTo>
                        <a:lnTo>
                          <a:pt x="507" y="20"/>
                        </a:lnTo>
                        <a:lnTo>
                          <a:pt x="504" y="21"/>
                        </a:lnTo>
                        <a:lnTo>
                          <a:pt x="501" y="21"/>
                        </a:lnTo>
                        <a:lnTo>
                          <a:pt x="498" y="24"/>
                        </a:lnTo>
                        <a:lnTo>
                          <a:pt x="497" y="25"/>
                        </a:lnTo>
                        <a:lnTo>
                          <a:pt x="491" y="27"/>
                        </a:lnTo>
                        <a:lnTo>
                          <a:pt x="488" y="29"/>
                        </a:lnTo>
                        <a:lnTo>
                          <a:pt x="483" y="33"/>
                        </a:lnTo>
                        <a:lnTo>
                          <a:pt x="479" y="37"/>
                        </a:lnTo>
                        <a:lnTo>
                          <a:pt x="476" y="40"/>
                        </a:lnTo>
                        <a:lnTo>
                          <a:pt x="473" y="45"/>
                        </a:lnTo>
                        <a:lnTo>
                          <a:pt x="471" y="46"/>
                        </a:lnTo>
                        <a:lnTo>
                          <a:pt x="471" y="48"/>
                        </a:lnTo>
                        <a:lnTo>
                          <a:pt x="470" y="51"/>
                        </a:lnTo>
                        <a:lnTo>
                          <a:pt x="469" y="54"/>
                        </a:lnTo>
                        <a:lnTo>
                          <a:pt x="469" y="56"/>
                        </a:lnTo>
                        <a:lnTo>
                          <a:pt x="469" y="59"/>
                        </a:lnTo>
                        <a:lnTo>
                          <a:pt x="467" y="62"/>
                        </a:lnTo>
                        <a:lnTo>
                          <a:pt x="467" y="65"/>
                        </a:lnTo>
                        <a:lnTo>
                          <a:pt x="467" y="69"/>
                        </a:lnTo>
                        <a:lnTo>
                          <a:pt x="467" y="71"/>
                        </a:lnTo>
                        <a:lnTo>
                          <a:pt x="469" y="75"/>
                        </a:lnTo>
                        <a:lnTo>
                          <a:pt x="469" y="79"/>
                        </a:lnTo>
                        <a:lnTo>
                          <a:pt x="471" y="78"/>
                        </a:lnTo>
                        <a:lnTo>
                          <a:pt x="473" y="78"/>
                        </a:lnTo>
                        <a:lnTo>
                          <a:pt x="476" y="77"/>
                        </a:lnTo>
                        <a:lnTo>
                          <a:pt x="479" y="77"/>
                        </a:lnTo>
                        <a:lnTo>
                          <a:pt x="482" y="76"/>
                        </a:lnTo>
                        <a:lnTo>
                          <a:pt x="484" y="76"/>
                        </a:lnTo>
                        <a:lnTo>
                          <a:pt x="486" y="76"/>
                        </a:lnTo>
                        <a:lnTo>
                          <a:pt x="490" y="75"/>
                        </a:lnTo>
                        <a:lnTo>
                          <a:pt x="495" y="73"/>
                        </a:lnTo>
                        <a:lnTo>
                          <a:pt x="500" y="71"/>
                        </a:lnTo>
                        <a:lnTo>
                          <a:pt x="504" y="71"/>
                        </a:lnTo>
                        <a:lnTo>
                          <a:pt x="510" y="70"/>
                        </a:lnTo>
                        <a:lnTo>
                          <a:pt x="515" y="67"/>
                        </a:lnTo>
                        <a:lnTo>
                          <a:pt x="519" y="66"/>
                        </a:lnTo>
                        <a:lnTo>
                          <a:pt x="524" y="64"/>
                        </a:lnTo>
                        <a:lnTo>
                          <a:pt x="529" y="63"/>
                        </a:lnTo>
                        <a:lnTo>
                          <a:pt x="534" y="60"/>
                        </a:lnTo>
                        <a:lnTo>
                          <a:pt x="539" y="59"/>
                        </a:lnTo>
                        <a:lnTo>
                          <a:pt x="543" y="56"/>
                        </a:lnTo>
                        <a:lnTo>
                          <a:pt x="548" y="54"/>
                        </a:lnTo>
                        <a:lnTo>
                          <a:pt x="552" y="52"/>
                        </a:lnTo>
                        <a:lnTo>
                          <a:pt x="556" y="51"/>
                        </a:lnTo>
                        <a:lnTo>
                          <a:pt x="562" y="48"/>
                        </a:lnTo>
                        <a:lnTo>
                          <a:pt x="567" y="46"/>
                        </a:lnTo>
                        <a:lnTo>
                          <a:pt x="571" y="44"/>
                        </a:lnTo>
                        <a:lnTo>
                          <a:pt x="577" y="41"/>
                        </a:lnTo>
                        <a:lnTo>
                          <a:pt x="581" y="39"/>
                        </a:lnTo>
                        <a:lnTo>
                          <a:pt x="586" y="38"/>
                        </a:lnTo>
                        <a:lnTo>
                          <a:pt x="591" y="35"/>
                        </a:lnTo>
                        <a:lnTo>
                          <a:pt x="596" y="34"/>
                        </a:lnTo>
                        <a:lnTo>
                          <a:pt x="600" y="33"/>
                        </a:lnTo>
                        <a:lnTo>
                          <a:pt x="606" y="31"/>
                        </a:lnTo>
                        <a:lnTo>
                          <a:pt x="611" y="29"/>
                        </a:lnTo>
                        <a:lnTo>
                          <a:pt x="616" y="28"/>
                        </a:lnTo>
                        <a:lnTo>
                          <a:pt x="619" y="27"/>
                        </a:lnTo>
                        <a:lnTo>
                          <a:pt x="622" y="27"/>
                        </a:lnTo>
                        <a:lnTo>
                          <a:pt x="625" y="26"/>
                        </a:lnTo>
                        <a:lnTo>
                          <a:pt x="628" y="26"/>
                        </a:lnTo>
                        <a:lnTo>
                          <a:pt x="625" y="24"/>
                        </a:lnTo>
                        <a:lnTo>
                          <a:pt x="624" y="21"/>
                        </a:lnTo>
                        <a:lnTo>
                          <a:pt x="621" y="18"/>
                        </a:lnTo>
                        <a:lnTo>
                          <a:pt x="618" y="14"/>
                        </a:lnTo>
                        <a:lnTo>
                          <a:pt x="621" y="13"/>
                        </a:lnTo>
                        <a:lnTo>
                          <a:pt x="625" y="13"/>
                        </a:lnTo>
                        <a:lnTo>
                          <a:pt x="628" y="13"/>
                        </a:lnTo>
                        <a:lnTo>
                          <a:pt x="632" y="13"/>
                        </a:lnTo>
                        <a:lnTo>
                          <a:pt x="637" y="13"/>
                        </a:lnTo>
                        <a:lnTo>
                          <a:pt x="641" y="13"/>
                        </a:lnTo>
                        <a:lnTo>
                          <a:pt x="644" y="13"/>
                        </a:lnTo>
                        <a:lnTo>
                          <a:pt x="648" y="13"/>
                        </a:lnTo>
                        <a:lnTo>
                          <a:pt x="651" y="13"/>
                        </a:lnTo>
                        <a:lnTo>
                          <a:pt x="656" y="13"/>
                        </a:lnTo>
                        <a:lnTo>
                          <a:pt x="660" y="13"/>
                        </a:lnTo>
                        <a:lnTo>
                          <a:pt x="663" y="13"/>
                        </a:lnTo>
                        <a:lnTo>
                          <a:pt x="667" y="13"/>
                        </a:lnTo>
                        <a:lnTo>
                          <a:pt x="670" y="13"/>
                        </a:lnTo>
                        <a:lnTo>
                          <a:pt x="674" y="13"/>
                        </a:lnTo>
                        <a:lnTo>
                          <a:pt x="679" y="13"/>
                        </a:lnTo>
                        <a:lnTo>
                          <a:pt x="682" y="13"/>
                        </a:lnTo>
                        <a:lnTo>
                          <a:pt x="686" y="13"/>
                        </a:lnTo>
                        <a:lnTo>
                          <a:pt x="689" y="13"/>
                        </a:lnTo>
                        <a:lnTo>
                          <a:pt x="693" y="13"/>
                        </a:lnTo>
                        <a:lnTo>
                          <a:pt x="696" y="13"/>
                        </a:lnTo>
                        <a:lnTo>
                          <a:pt x="700" y="13"/>
                        </a:lnTo>
                        <a:lnTo>
                          <a:pt x="704" y="13"/>
                        </a:lnTo>
                        <a:lnTo>
                          <a:pt x="707" y="13"/>
                        </a:lnTo>
                        <a:lnTo>
                          <a:pt x="711" y="13"/>
                        </a:lnTo>
                        <a:lnTo>
                          <a:pt x="714" y="13"/>
                        </a:lnTo>
                        <a:lnTo>
                          <a:pt x="718" y="13"/>
                        </a:lnTo>
                        <a:lnTo>
                          <a:pt x="721" y="13"/>
                        </a:lnTo>
                        <a:lnTo>
                          <a:pt x="724" y="13"/>
                        </a:lnTo>
                        <a:lnTo>
                          <a:pt x="729" y="13"/>
                        </a:lnTo>
                        <a:lnTo>
                          <a:pt x="731" y="13"/>
                        </a:lnTo>
                        <a:lnTo>
                          <a:pt x="734" y="14"/>
                        </a:lnTo>
                        <a:lnTo>
                          <a:pt x="738" y="14"/>
                        </a:lnTo>
                        <a:lnTo>
                          <a:pt x="742" y="14"/>
                        </a:lnTo>
                        <a:lnTo>
                          <a:pt x="744" y="14"/>
                        </a:lnTo>
                        <a:lnTo>
                          <a:pt x="746" y="14"/>
                        </a:lnTo>
                        <a:lnTo>
                          <a:pt x="750" y="14"/>
                        </a:lnTo>
                        <a:lnTo>
                          <a:pt x="753" y="14"/>
                        </a:lnTo>
                        <a:lnTo>
                          <a:pt x="756" y="14"/>
                        </a:lnTo>
                        <a:lnTo>
                          <a:pt x="759" y="14"/>
                        </a:lnTo>
                        <a:lnTo>
                          <a:pt x="762" y="14"/>
                        </a:lnTo>
                        <a:lnTo>
                          <a:pt x="764" y="14"/>
                        </a:lnTo>
                        <a:lnTo>
                          <a:pt x="766" y="14"/>
                        </a:lnTo>
                        <a:lnTo>
                          <a:pt x="770" y="15"/>
                        </a:lnTo>
                        <a:lnTo>
                          <a:pt x="772" y="15"/>
                        </a:lnTo>
                        <a:lnTo>
                          <a:pt x="775" y="15"/>
                        </a:lnTo>
                        <a:lnTo>
                          <a:pt x="778" y="15"/>
                        </a:lnTo>
                        <a:lnTo>
                          <a:pt x="781" y="15"/>
                        </a:lnTo>
                        <a:lnTo>
                          <a:pt x="785" y="15"/>
                        </a:lnTo>
                        <a:lnTo>
                          <a:pt x="790" y="15"/>
                        </a:lnTo>
                        <a:lnTo>
                          <a:pt x="795" y="15"/>
                        </a:lnTo>
                        <a:lnTo>
                          <a:pt x="800" y="16"/>
                        </a:lnTo>
                        <a:lnTo>
                          <a:pt x="804" y="16"/>
                        </a:lnTo>
                        <a:lnTo>
                          <a:pt x="808" y="16"/>
                        </a:lnTo>
                        <a:lnTo>
                          <a:pt x="813" y="18"/>
                        </a:lnTo>
                        <a:lnTo>
                          <a:pt x="816" y="18"/>
                        </a:lnTo>
                        <a:lnTo>
                          <a:pt x="815" y="21"/>
                        </a:lnTo>
                        <a:lnTo>
                          <a:pt x="816" y="25"/>
                        </a:lnTo>
                        <a:lnTo>
                          <a:pt x="816" y="28"/>
                        </a:lnTo>
                        <a:lnTo>
                          <a:pt x="818" y="33"/>
                        </a:lnTo>
                        <a:lnTo>
                          <a:pt x="820" y="37"/>
                        </a:lnTo>
                        <a:lnTo>
                          <a:pt x="821" y="41"/>
                        </a:lnTo>
                        <a:lnTo>
                          <a:pt x="823" y="45"/>
                        </a:lnTo>
                        <a:lnTo>
                          <a:pt x="827" y="48"/>
                        </a:lnTo>
                        <a:lnTo>
                          <a:pt x="829" y="52"/>
                        </a:lnTo>
                        <a:lnTo>
                          <a:pt x="833" y="56"/>
                        </a:lnTo>
                        <a:lnTo>
                          <a:pt x="835" y="59"/>
                        </a:lnTo>
                        <a:lnTo>
                          <a:pt x="840" y="64"/>
                        </a:lnTo>
                        <a:lnTo>
                          <a:pt x="842" y="66"/>
                        </a:lnTo>
                        <a:lnTo>
                          <a:pt x="847" y="70"/>
                        </a:lnTo>
                        <a:lnTo>
                          <a:pt x="852" y="73"/>
                        </a:lnTo>
                        <a:lnTo>
                          <a:pt x="855" y="76"/>
                        </a:lnTo>
                        <a:lnTo>
                          <a:pt x="860" y="79"/>
                        </a:lnTo>
                        <a:lnTo>
                          <a:pt x="865" y="82"/>
                        </a:lnTo>
                        <a:lnTo>
                          <a:pt x="870" y="83"/>
                        </a:lnTo>
                        <a:lnTo>
                          <a:pt x="874" y="85"/>
                        </a:lnTo>
                        <a:lnTo>
                          <a:pt x="878" y="86"/>
                        </a:lnTo>
                        <a:lnTo>
                          <a:pt x="884" y="89"/>
                        </a:lnTo>
                        <a:lnTo>
                          <a:pt x="889" y="89"/>
                        </a:lnTo>
                        <a:lnTo>
                          <a:pt x="893" y="91"/>
                        </a:lnTo>
                        <a:lnTo>
                          <a:pt x="898" y="91"/>
                        </a:lnTo>
                        <a:lnTo>
                          <a:pt x="902" y="91"/>
                        </a:lnTo>
                        <a:lnTo>
                          <a:pt x="906" y="91"/>
                        </a:lnTo>
                        <a:lnTo>
                          <a:pt x="911" y="91"/>
                        </a:lnTo>
                        <a:lnTo>
                          <a:pt x="915" y="89"/>
                        </a:lnTo>
                        <a:lnTo>
                          <a:pt x="920" y="89"/>
                        </a:lnTo>
                        <a:lnTo>
                          <a:pt x="923" y="86"/>
                        </a:lnTo>
                        <a:lnTo>
                          <a:pt x="927" y="85"/>
                        </a:lnTo>
                        <a:lnTo>
                          <a:pt x="925" y="83"/>
                        </a:lnTo>
                        <a:lnTo>
                          <a:pt x="924" y="79"/>
                        </a:lnTo>
                        <a:lnTo>
                          <a:pt x="923" y="77"/>
                        </a:lnTo>
                        <a:lnTo>
                          <a:pt x="922" y="75"/>
                        </a:lnTo>
                        <a:lnTo>
                          <a:pt x="920" y="70"/>
                        </a:lnTo>
                        <a:lnTo>
                          <a:pt x="917" y="65"/>
                        </a:lnTo>
                        <a:lnTo>
                          <a:pt x="915" y="62"/>
                        </a:lnTo>
                        <a:lnTo>
                          <a:pt x="911" y="56"/>
                        </a:lnTo>
                        <a:lnTo>
                          <a:pt x="909" y="52"/>
                        </a:lnTo>
                        <a:lnTo>
                          <a:pt x="906" y="48"/>
                        </a:lnTo>
                        <a:lnTo>
                          <a:pt x="902" y="44"/>
                        </a:lnTo>
                        <a:lnTo>
                          <a:pt x="898" y="40"/>
                        </a:lnTo>
                        <a:lnTo>
                          <a:pt x="895" y="37"/>
                        </a:lnTo>
                        <a:lnTo>
                          <a:pt x="891" y="33"/>
                        </a:lnTo>
                        <a:lnTo>
                          <a:pt x="889" y="31"/>
                        </a:lnTo>
                        <a:lnTo>
                          <a:pt x="884" y="27"/>
                        </a:lnTo>
                        <a:lnTo>
                          <a:pt x="879" y="25"/>
                        </a:lnTo>
                        <a:lnTo>
                          <a:pt x="876" y="22"/>
                        </a:lnTo>
                        <a:lnTo>
                          <a:pt x="878" y="22"/>
                        </a:lnTo>
                        <a:lnTo>
                          <a:pt x="880" y="22"/>
                        </a:lnTo>
                        <a:lnTo>
                          <a:pt x="884" y="22"/>
                        </a:lnTo>
                        <a:lnTo>
                          <a:pt x="886" y="22"/>
                        </a:lnTo>
                        <a:lnTo>
                          <a:pt x="890" y="22"/>
                        </a:lnTo>
                        <a:lnTo>
                          <a:pt x="892" y="22"/>
                        </a:lnTo>
                        <a:lnTo>
                          <a:pt x="896" y="22"/>
                        </a:lnTo>
                        <a:lnTo>
                          <a:pt x="898" y="22"/>
                        </a:lnTo>
                        <a:lnTo>
                          <a:pt x="902" y="22"/>
                        </a:lnTo>
                        <a:lnTo>
                          <a:pt x="904" y="22"/>
                        </a:lnTo>
                        <a:lnTo>
                          <a:pt x="908" y="22"/>
                        </a:lnTo>
                        <a:lnTo>
                          <a:pt x="911" y="22"/>
                        </a:lnTo>
                        <a:lnTo>
                          <a:pt x="915" y="22"/>
                        </a:lnTo>
                        <a:lnTo>
                          <a:pt x="918" y="22"/>
                        </a:lnTo>
                        <a:lnTo>
                          <a:pt x="922" y="22"/>
                        </a:lnTo>
                        <a:lnTo>
                          <a:pt x="925" y="22"/>
                        </a:lnTo>
                        <a:lnTo>
                          <a:pt x="928" y="21"/>
                        </a:lnTo>
                        <a:lnTo>
                          <a:pt x="931" y="21"/>
                        </a:lnTo>
                        <a:lnTo>
                          <a:pt x="935" y="21"/>
                        </a:lnTo>
                        <a:lnTo>
                          <a:pt x="940" y="21"/>
                        </a:lnTo>
                        <a:lnTo>
                          <a:pt x="942" y="21"/>
                        </a:lnTo>
                        <a:lnTo>
                          <a:pt x="947" y="21"/>
                        </a:lnTo>
                        <a:lnTo>
                          <a:pt x="949" y="21"/>
                        </a:lnTo>
                        <a:lnTo>
                          <a:pt x="954" y="21"/>
                        </a:lnTo>
                        <a:lnTo>
                          <a:pt x="956" y="21"/>
                        </a:lnTo>
                        <a:lnTo>
                          <a:pt x="961" y="21"/>
                        </a:lnTo>
                        <a:lnTo>
                          <a:pt x="965" y="21"/>
                        </a:lnTo>
                        <a:lnTo>
                          <a:pt x="969" y="21"/>
                        </a:lnTo>
                        <a:lnTo>
                          <a:pt x="972" y="21"/>
                        </a:lnTo>
                        <a:lnTo>
                          <a:pt x="976" y="21"/>
                        </a:lnTo>
                        <a:lnTo>
                          <a:pt x="980" y="21"/>
                        </a:lnTo>
                        <a:lnTo>
                          <a:pt x="985" y="21"/>
                        </a:lnTo>
                        <a:lnTo>
                          <a:pt x="988" y="21"/>
                        </a:lnTo>
                        <a:lnTo>
                          <a:pt x="992" y="21"/>
                        </a:lnTo>
                        <a:lnTo>
                          <a:pt x="995" y="21"/>
                        </a:lnTo>
                        <a:lnTo>
                          <a:pt x="1000" y="21"/>
                        </a:lnTo>
                        <a:lnTo>
                          <a:pt x="1004" y="20"/>
                        </a:lnTo>
                        <a:lnTo>
                          <a:pt x="1007" y="20"/>
                        </a:lnTo>
                        <a:lnTo>
                          <a:pt x="1012" y="20"/>
                        </a:lnTo>
                        <a:lnTo>
                          <a:pt x="1017" y="20"/>
                        </a:lnTo>
                        <a:lnTo>
                          <a:pt x="1020" y="20"/>
                        </a:lnTo>
                        <a:lnTo>
                          <a:pt x="1025" y="20"/>
                        </a:lnTo>
                        <a:lnTo>
                          <a:pt x="1029" y="20"/>
                        </a:lnTo>
                        <a:lnTo>
                          <a:pt x="1033" y="20"/>
                        </a:lnTo>
                        <a:lnTo>
                          <a:pt x="1038" y="20"/>
                        </a:lnTo>
                        <a:lnTo>
                          <a:pt x="1042" y="20"/>
                        </a:lnTo>
                        <a:lnTo>
                          <a:pt x="1047" y="20"/>
                        </a:lnTo>
                        <a:lnTo>
                          <a:pt x="1050" y="20"/>
                        </a:lnTo>
                        <a:lnTo>
                          <a:pt x="1055" y="19"/>
                        </a:lnTo>
                        <a:lnTo>
                          <a:pt x="1060" y="19"/>
                        </a:lnTo>
                        <a:lnTo>
                          <a:pt x="1063" y="19"/>
                        </a:lnTo>
                        <a:lnTo>
                          <a:pt x="1068" y="19"/>
                        </a:lnTo>
                        <a:lnTo>
                          <a:pt x="1073" y="19"/>
                        </a:lnTo>
                        <a:lnTo>
                          <a:pt x="1076" y="19"/>
                        </a:lnTo>
                        <a:lnTo>
                          <a:pt x="1081" y="19"/>
                        </a:lnTo>
                        <a:lnTo>
                          <a:pt x="1084" y="19"/>
                        </a:lnTo>
                        <a:lnTo>
                          <a:pt x="1089" y="18"/>
                        </a:lnTo>
                        <a:lnTo>
                          <a:pt x="1094" y="18"/>
                        </a:lnTo>
                        <a:lnTo>
                          <a:pt x="1099" y="18"/>
                        </a:lnTo>
                        <a:lnTo>
                          <a:pt x="1102" y="18"/>
                        </a:lnTo>
                        <a:lnTo>
                          <a:pt x="1107" y="18"/>
                        </a:lnTo>
                        <a:lnTo>
                          <a:pt x="1112" y="18"/>
                        </a:lnTo>
                        <a:lnTo>
                          <a:pt x="1115" y="18"/>
                        </a:lnTo>
                        <a:lnTo>
                          <a:pt x="1120" y="18"/>
                        </a:lnTo>
                        <a:lnTo>
                          <a:pt x="1118" y="21"/>
                        </a:lnTo>
                        <a:lnTo>
                          <a:pt x="1115" y="24"/>
                        </a:lnTo>
                        <a:lnTo>
                          <a:pt x="1113" y="27"/>
                        </a:lnTo>
                        <a:lnTo>
                          <a:pt x="1112" y="31"/>
                        </a:lnTo>
                        <a:lnTo>
                          <a:pt x="1108" y="34"/>
                        </a:lnTo>
                        <a:lnTo>
                          <a:pt x="1106" y="38"/>
                        </a:lnTo>
                        <a:lnTo>
                          <a:pt x="1103" y="41"/>
                        </a:lnTo>
                        <a:lnTo>
                          <a:pt x="1103" y="44"/>
                        </a:lnTo>
                        <a:lnTo>
                          <a:pt x="1107" y="44"/>
                        </a:lnTo>
                        <a:lnTo>
                          <a:pt x="1113" y="45"/>
                        </a:lnTo>
                        <a:lnTo>
                          <a:pt x="1117" y="46"/>
                        </a:lnTo>
                        <a:lnTo>
                          <a:pt x="1122" y="47"/>
                        </a:lnTo>
                        <a:lnTo>
                          <a:pt x="1127" y="48"/>
                        </a:lnTo>
                        <a:lnTo>
                          <a:pt x="1132" y="50"/>
                        </a:lnTo>
                        <a:lnTo>
                          <a:pt x="1137" y="52"/>
                        </a:lnTo>
                        <a:lnTo>
                          <a:pt x="1141" y="54"/>
                        </a:lnTo>
                        <a:lnTo>
                          <a:pt x="1146" y="56"/>
                        </a:lnTo>
                        <a:lnTo>
                          <a:pt x="1151" y="59"/>
                        </a:lnTo>
                        <a:lnTo>
                          <a:pt x="1156" y="60"/>
                        </a:lnTo>
                        <a:lnTo>
                          <a:pt x="1160" y="64"/>
                        </a:lnTo>
                        <a:lnTo>
                          <a:pt x="1164" y="66"/>
                        </a:lnTo>
                        <a:lnTo>
                          <a:pt x="1170" y="69"/>
                        </a:lnTo>
                        <a:lnTo>
                          <a:pt x="1175" y="71"/>
                        </a:lnTo>
                        <a:lnTo>
                          <a:pt x="1179" y="73"/>
                        </a:lnTo>
                        <a:lnTo>
                          <a:pt x="1184" y="75"/>
                        </a:lnTo>
                        <a:lnTo>
                          <a:pt x="1189" y="76"/>
                        </a:lnTo>
                        <a:lnTo>
                          <a:pt x="1194" y="78"/>
                        </a:lnTo>
                        <a:lnTo>
                          <a:pt x="1198" y="81"/>
                        </a:lnTo>
                        <a:lnTo>
                          <a:pt x="1202" y="82"/>
                        </a:lnTo>
                        <a:lnTo>
                          <a:pt x="1208" y="82"/>
                        </a:lnTo>
                        <a:lnTo>
                          <a:pt x="1213" y="83"/>
                        </a:lnTo>
                        <a:lnTo>
                          <a:pt x="1217" y="83"/>
                        </a:lnTo>
                        <a:lnTo>
                          <a:pt x="1221" y="83"/>
                        </a:lnTo>
                        <a:lnTo>
                          <a:pt x="1227" y="82"/>
                        </a:lnTo>
                        <a:lnTo>
                          <a:pt x="1230" y="81"/>
                        </a:lnTo>
                        <a:lnTo>
                          <a:pt x="1236" y="79"/>
                        </a:lnTo>
                        <a:lnTo>
                          <a:pt x="1241" y="76"/>
                        </a:lnTo>
                        <a:lnTo>
                          <a:pt x="1246" y="73"/>
                        </a:lnTo>
                        <a:lnTo>
                          <a:pt x="1251" y="71"/>
                        </a:lnTo>
                        <a:lnTo>
                          <a:pt x="1257" y="67"/>
                        </a:lnTo>
                        <a:lnTo>
                          <a:pt x="1251" y="64"/>
                        </a:lnTo>
                        <a:lnTo>
                          <a:pt x="1246" y="59"/>
                        </a:lnTo>
                        <a:lnTo>
                          <a:pt x="1241" y="56"/>
                        </a:lnTo>
                        <a:lnTo>
                          <a:pt x="1236" y="52"/>
                        </a:lnTo>
                        <a:lnTo>
                          <a:pt x="1232" y="48"/>
                        </a:lnTo>
                        <a:lnTo>
                          <a:pt x="1227" y="45"/>
                        </a:lnTo>
                        <a:lnTo>
                          <a:pt x="1222" y="41"/>
                        </a:lnTo>
                        <a:lnTo>
                          <a:pt x="1217" y="38"/>
                        </a:lnTo>
                        <a:lnTo>
                          <a:pt x="1213" y="34"/>
                        </a:lnTo>
                        <a:lnTo>
                          <a:pt x="1208" y="31"/>
                        </a:lnTo>
                        <a:lnTo>
                          <a:pt x="1202" y="28"/>
                        </a:lnTo>
                        <a:lnTo>
                          <a:pt x="1197" y="26"/>
                        </a:lnTo>
                        <a:lnTo>
                          <a:pt x="1192" y="22"/>
                        </a:lnTo>
                        <a:lnTo>
                          <a:pt x="1188" y="20"/>
                        </a:lnTo>
                        <a:lnTo>
                          <a:pt x="1182" y="18"/>
                        </a:lnTo>
                        <a:lnTo>
                          <a:pt x="1177" y="15"/>
                        </a:lnTo>
                        <a:lnTo>
                          <a:pt x="1182" y="15"/>
                        </a:lnTo>
                        <a:lnTo>
                          <a:pt x="1187" y="15"/>
                        </a:lnTo>
                        <a:lnTo>
                          <a:pt x="1190" y="14"/>
                        </a:lnTo>
                        <a:lnTo>
                          <a:pt x="1195" y="14"/>
                        </a:lnTo>
                        <a:lnTo>
                          <a:pt x="1200" y="14"/>
                        </a:lnTo>
                        <a:lnTo>
                          <a:pt x="1203" y="14"/>
                        </a:lnTo>
                        <a:lnTo>
                          <a:pt x="1208" y="13"/>
                        </a:lnTo>
                        <a:lnTo>
                          <a:pt x="1213" y="13"/>
                        </a:lnTo>
                        <a:lnTo>
                          <a:pt x="1217" y="13"/>
                        </a:lnTo>
                        <a:lnTo>
                          <a:pt x="1221" y="13"/>
                        </a:lnTo>
                        <a:lnTo>
                          <a:pt x="1226" y="13"/>
                        </a:lnTo>
                        <a:lnTo>
                          <a:pt x="1230" y="13"/>
                        </a:lnTo>
                        <a:lnTo>
                          <a:pt x="1234" y="12"/>
                        </a:lnTo>
                        <a:lnTo>
                          <a:pt x="1239" y="12"/>
                        </a:lnTo>
                        <a:lnTo>
                          <a:pt x="1243" y="12"/>
                        </a:lnTo>
                        <a:lnTo>
                          <a:pt x="1247" y="12"/>
                        </a:lnTo>
                        <a:lnTo>
                          <a:pt x="1251" y="12"/>
                        </a:lnTo>
                        <a:lnTo>
                          <a:pt x="1255" y="10"/>
                        </a:lnTo>
                        <a:lnTo>
                          <a:pt x="1260" y="10"/>
                        </a:lnTo>
                        <a:lnTo>
                          <a:pt x="1264" y="10"/>
                        </a:lnTo>
                        <a:lnTo>
                          <a:pt x="1268" y="10"/>
                        </a:lnTo>
                        <a:lnTo>
                          <a:pt x="1272" y="10"/>
                        </a:lnTo>
                        <a:lnTo>
                          <a:pt x="1275" y="9"/>
                        </a:lnTo>
                        <a:lnTo>
                          <a:pt x="1280" y="9"/>
                        </a:lnTo>
                        <a:lnTo>
                          <a:pt x="1284" y="9"/>
                        </a:lnTo>
                        <a:lnTo>
                          <a:pt x="1289" y="9"/>
                        </a:lnTo>
                        <a:lnTo>
                          <a:pt x="1291" y="8"/>
                        </a:lnTo>
                        <a:lnTo>
                          <a:pt x="1296" y="8"/>
                        </a:lnTo>
                        <a:lnTo>
                          <a:pt x="1300" y="8"/>
                        </a:lnTo>
                        <a:lnTo>
                          <a:pt x="1304" y="8"/>
                        </a:lnTo>
                        <a:lnTo>
                          <a:pt x="1309" y="8"/>
                        </a:lnTo>
                        <a:lnTo>
                          <a:pt x="1312" y="8"/>
                        </a:lnTo>
                        <a:lnTo>
                          <a:pt x="1316" y="8"/>
                        </a:lnTo>
                        <a:lnTo>
                          <a:pt x="1319" y="7"/>
                        </a:lnTo>
                        <a:lnTo>
                          <a:pt x="1323" y="7"/>
                        </a:lnTo>
                        <a:lnTo>
                          <a:pt x="1327" y="7"/>
                        </a:lnTo>
                        <a:lnTo>
                          <a:pt x="1330" y="6"/>
                        </a:lnTo>
                        <a:lnTo>
                          <a:pt x="1334" y="6"/>
                        </a:lnTo>
                        <a:lnTo>
                          <a:pt x="1338" y="6"/>
                        </a:lnTo>
                        <a:lnTo>
                          <a:pt x="1342" y="6"/>
                        </a:lnTo>
                        <a:lnTo>
                          <a:pt x="1346" y="6"/>
                        </a:lnTo>
                        <a:lnTo>
                          <a:pt x="1349" y="5"/>
                        </a:lnTo>
                        <a:lnTo>
                          <a:pt x="1351" y="5"/>
                        </a:lnTo>
                        <a:lnTo>
                          <a:pt x="1356" y="5"/>
                        </a:lnTo>
                        <a:lnTo>
                          <a:pt x="1359" y="5"/>
                        </a:lnTo>
                        <a:lnTo>
                          <a:pt x="1362" y="3"/>
                        </a:lnTo>
                        <a:lnTo>
                          <a:pt x="1366" y="3"/>
                        </a:lnTo>
                        <a:lnTo>
                          <a:pt x="1369" y="3"/>
                        </a:lnTo>
                        <a:lnTo>
                          <a:pt x="1372" y="3"/>
                        </a:lnTo>
                        <a:lnTo>
                          <a:pt x="1375" y="3"/>
                        </a:lnTo>
                        <a:lnTo>
                          <a:pt x="1379" y="3"/>
                        </a:lnTo>
                        <a:lnTo>
                          <a:pt x="1382" y="3"/>
                        </a:lnTo>
                        <a:lnTo>
                          <a:pt x="1385" y="2"/>
                        </a:lnTo>
                        <a:lnTo>
                          <a:pt x="1387" y="2"/>
                        </a:lnTo>
                        <a:lnTo>
                          <a:pt x="1389" y="1"/>
                        </a:lnTo>
                        <a:lnTo>
                          <a:pt x="1393" y="1"/>
                        </a:lnTo>
                        <a:lnTo>
                          <a:pt x="1395" y="1"/>
                        </a:lnTo>
                        <a:lnTo>
                          <a:pt x="1398" y="0"/>
                        </a:lnTo>
                        <a:lnTo>
                          <a:pt x="1401" y="0"/>
                        </a:lnTo>
                        <a:lnTo>
                          <a:pt x="1405" y="0"/>
                        </a:lnTo>
                        <a:lnTo>
                          <a:pt x="1407" y="0"/>
                        </a:lnTo>
                        <a:lnTo>
                          <a:pt x="1410" y="0"/>
                        </a:lnTo>
                        <a:lnTo>
                          <a:pt x="1412" y="0"/>
                        </a:lnTo>
                        <a:lnTo>
                          <a:pt x="1416" y="0"/>
                        </a:lnTo>
                        <a:lnTo>
                          <a:pt x="1425" y="84"/>
                        </a:lnTo>
                        <a:lnTo>
                          <a:pt x="1424" y="84"/>
                        </a:lnTo>
                        <a:lnTo>
                          <a:pt x="1421" y="84"/>
                        </a:lnTo>
                        <a:lnTo>
                          <a:pt x="1420" y="84"/>
                        </a:lnTo>
                        <a:lnTo>
                          <a:pt x="1416" y="84"/>
                        </a:lnTo>
                        <a:lnTo>
                          <a:pt x="1412" y="85"/>
                        </a:lnTo>
                        <a:lnTo>
                          <a:pt x="1407" y="85"/>
                        </a:lnTo>
                        <a:lnTo>
                          <a:pt x="1402" y="86"/>
                        </a:lnTo>
                        <a:lnTo>
                          <a:pt x="1400" y="86"/>
                        </a:lnTo>
                        <a:lnTo>
                          <a:pt x="1397" y="86"/>
                        </a:lnTo>
                        <a:lnTo>
                          <a:pt x="1393" y="86"/>
                        </a:lnTo>
                        <a:lnTo>
                          <a:pt x="1389" y="88"/>
                        </a:lnTo>
                        <a:lnTo>
                          <a:pt x="1387" y="88"/>
                        </a:lnTo>
                        <a:lnTo>
                          <a:pt x="1383" y="89"/>
                        </a:lnTo>
                        <a:lnTo>
                          <a:pt x="1380" y="89"/>
                        </a:lnTo>
                        <a:lnTo>
                          <a:pt x="1376" y="89"/>
                        </a:lnTo>
                        <a:lnTo>
                          <a:pt x="1372" y="89"/>
                        </a:lnTo>
                        <a:lnTo>
                          <a:pt x="1368" y="90"/>
                        </a:lnTo>
                        <a:lnTo>
                          <a:pt x="1363" y="90"/>
                        </a:lnTo>
                        <a:lnTo>
                          <a:pt x="1360" y="91"/>
                        </a:lnTo>
                        <a:lnTo>
                          <a:pt x="1354" y="91"/>
                        </a:lnTo>
                        <a:lnTo>
                          <a:pt x="1350" y="91"/>
                        </a:lnTo>
                        <a:lnTo>
                          <a:pt x="1346" y="92"/>
                        </a:lnTo>
                        <a:lnTo>
                          <a:pt x="1341" y="94"/>
                        </a:lnTo>
                        <a:lnTo>
                          <a:pt x="1335" y="94"/>
                        </a:lnTo>
                        <a:lnTo>
                          <a:pt x="1329" y="94"/>
                        </a:lnTo>
                        <a:lnTo>
                          <a:pt x="1324" y="94"/>
                        </a:lnTo>
                        <a:lnTo>
                          <a:pt x="1319" y="95"/>
                        </a:lnTo>
                        <a:lnTo>
                          <a:pt x="1312" y="96"/>
                        </a:lnTo>
                        <a:lnTo>
                          <a:pt x="1306" y="96"/>
                        </a:lnTo>
                        <a:lnTo>
                          <a:pt x="1302" y="97"/>
                        </a:lnTo>
                        <a:lnTo>
                          <a:pt x="1296" y="97"/>
                        </a:lnTo>
                        <a:lnTo>
                          <a:pt x="1289" y="97"/>
                        </a:lnTo>
                        <a:lnTo>
                          <a:pt x="1283" y="97"/>
                        </a:lnTo>
                        <a:lnTo>
                          <a:pt x="1275" y="98"/>
                        </a:lnTo>
                        <a:lnTo>
                          <a:pt x="1270" y="100"/>
                        </a:lnTo>
                        <a:lnTo>
                          <a:pt x="1262" y="100"/>
                        </a:lnTo>
                        <a:lnTo>
                          <a:pt x="1255" y="100"/>
                        </a:lnTo>
                        <a:lnTo>
                          <a:pt x="1249" y="100"/>
                        </a:lnTo>
                        <a:lnTo>
                          <a:pt x="1242" y="102"/>
                        </a:lnTo>
                        <a:lnTo>
                          <a:pt x="1235" y="102"/>
                        </a:lnTo>
                        <a:lnTo>
                          <a:pt x="1228" y="102"/>
                        </a:lnTo>
                        <a:lnTo>
                          <a:pt x="1220" y="102"/>
                        </a:lnTo>
                        <a:lnTo>
                          <a:pt x="1213" y="102"/>
                        </a:lnTo>
                        <a:lnTo>
                          <a:pt x="1205" y="103"/>
                        </a:lnTo>
                        <a:lnTo>
                          <a:pt x="1197" y="104"/>
                        </a:lnTo>
                        <a:lnTo>
                          <a:pt x="1190" y="104"/>
                        </a:lnTo>
                        <a:lnTo>
                          <a:pt x="1182" y="104"/>
                        </a:lnTo>
                        <a:lnTo>
                          <a:pt x="1173" y="104"/>
                        </a:lnTo>
                        <a:lnTo>
                          <a:pt x="1165" y="104"/>
                        </a:lnTo>
                        <a:lnTo>
                          <a:pt x="1157" y="105"/>
                        </a:lnTo>
                        <a:lnTo>
                          <a:pt x="1149" y="107"/>
                        </a:lnTo>
                        <a:lnTo>
                          <a:pt x="1140" y="107"/>
                        </a:lnTo>
                        <a:lnTo>
                          <a:pt x="1132" y="107"/>
                        </a:lnTo>
                        <a:lnTo>
                          <a:pt x="1122" y="107"/>
                        </a:lnTo>
                        <a:lnTo>
                          <a:pt x="1114" y="107"/>
                        </a:lnTo>
                        <a:lnTo>
                          <a:pt x="1112" y="103"/>
                        </a:lnTo>
                        <a:lnTo>
                          <a:pt x="1108" y="100"/>
                        </a:lnTo>
                        <a:lnTo>
                          <a:pt x="1106" y="95"/>
                        </a:lnTo>
                        <a:lnTo>
                          <a:pt x="1102" y="91"/>
                        </a:lnTo>
                        <a:lnTo>
                          <a:pt x="1099" y="89"/>
                        </a:lnTo>
                        <a:lnTo>
                          <a:pt x="1096" y="85"/>
                        </a:lnTo>
                        <a:lnTo>
                          <a:pt x="1094" y="82"/>
                        </a:lnTo>
                        <a:lnTo>
                          <a:pt x="1090" y="79"/>
                        </a:lnTo>
                        <a:lnTo>
                          <a:pt x="1086" y="76"/>
                        </a:lnTo>
                        <a:lnTo>
                          <a:pt x="1083" y="73"/>
                        </a:lnTo>
                        <a:lnTo>
                          <a:pt x="1080" y="71"/>
                        </a:lnTo>
                        <a:lnTo>
                          <a:pt x="1076" y="70"/>
                        </a:lnTo>
                        <a:lnTo>
                          <a:pt x="1074" y="67"/>
                        </a:lnTo>
                        <a:lnTo>
                          <a:pt x="1070" y="65"/>
                        </a:lnTo>
                        <a:lnTo>
                          <a:pt x="1065" y="64"/>
                        </a:lnTo>
                        <a:lnTo>
                          <a:pt x="1063" y="62"/>
                        </a:lnTo>
                        <a:lnTo>
                          <a:pt x="1060" y="60"/>
                        </a:lnTo>
                        <a:lnTo>
                          <a:pt x="1056" y="58"/>
                        </a:lnTo>
                        <a:lnTo>
                          <a:pt x="1051" y="56"/>
                        </a:lnTo>
                        <a:lnTo>
                          <a:pt x="1048" y="56"/>
                        </a:lnTo>
                        <a:lnTo>
                          <a:pt x="1044" y="53"/>
                        </a:lnTo>
                        <a:lnTo>
                          <a:pt x="1041" y="52"/>
                        </a:lnTo>
                        <a:lnTo>
                          <a:pt x="1037" y="51"/>
                        </a:lnTo>
                        <a:lnTo>
                          <a:pt x="1033" y="50"/>
                        </a:lnTo>
                        <a:lnTo>
                          <a:pt x="1030" y="48"/>
                        </a:lnTo>
                        <a:lnTo>
                          <a:pt x="1026" y="46"/>
                        </a:lnTo>
                        <a:lnTo>
                          <a:pt x="1022" y="45"/>
                        </a:lnTo>
                        <a:lnTo>
                          <a:pt x="1018" y="44"/>
                        </a:lnTo>
                        <a:lnTo>
                          <a:pt x="1014" y="43"/>
                        </a:lnTo>
                        <a:lnTo>
                          <a:pt x="1011" y="41"/>
                        </a:lnTo>
                        <a:lnTo>
                          <a:pt x="1007" y="39"/>
                        </a:lnTo>
                        <a:lnTo>
                          <a:pt x="1004" y="38"/>
                        </a:lnTo>
                        <a:lnTo>
                          <a:pt x="1001" y="38"/>
                        </a:lnTo>
                        <a:lnTo>
                          <a:pt x="1000" y="39"/>
                        </a:lnTo>
                        <a:lnTo>
                          <a:pt x="998" y="40"/>
                        </a:lnTo>
                        <a:lnTo>
                          <a:pt x="994" y="41"/>
                        </a:lnTo>
                        <a:lnTo>
                          <a:pt x="990" y="43"/>
                        </a:lnTo>
                        <a:lnTo>
                          <a:pt x="987" y="45"/>
                        </a:lnTo>
                        <a:lnTo>
                          <a:pt x="982" y="47"/>
                        </a:lnTo>
                        <a:lnTo>
                          <a:pt x="980" y="51"/>
                        </a:lnTo>
                        <a:lnTo>
                          <a:pt x="974" y="53"/>
                        </a:lnTo>
                        <a:lnTo>
                          <a:pt x="971" y="56"/>
                        </a:lnTo>
                        <a:lnTo>
                          <a:pt x="967" y="58"/>
                        </a:lnTo>
                        <a:lnTo>
                          <a:pt x="962" y="60"/>
                        </a:lnTo>
                        <a:lnTo>
                          <a:pt x="959" y="62"/>
                        </a:lnTo>
                        <a:lnTo>
                          <a:pt x="956" y="64"/>
                        </a:lnTo>
                        <a:lnTo>
                          <a:pt x="952" y="65"/>
                        </a:lnTo>
                        <a:lnTo>
                          <a:pt x="950" y="67"/>
                        </a:lnTo>
                        <a:lnTo>
                          <a:pt x="952" y="69"/>
                        </a:lnTo>
                        <a:lnTo>
                          <a:pt x="955" y="71"/>
                        </a:lnTo>
                        <a:lnTo>
                          <a:pt x="959" y="76"/>
                        </a:lnTo>
                        <a:lnTo>
                          <a:pt x="962" y="79"/>
                        </a:lnTo>
                        <a:lnTo>
                          <a:pt x="965" y="82"/>
                        </a:lnTo>
                        <a:lnTo>
                          <a:pt x="969" y="85"/>
                        </a:lnTo>
                        <a:lnTo>
                          <a:pt x="972" y="88"/>
                        </a:lnTo>
                        <a:lnTo>
                          <a:pt x="974" y="91"/>
                        </a:lnTo>
                        <a:lnTo>
                          <a:pt x="976" y="89"/>
                        </a:lnTo>
                        <a:lnTo>
                          <a:pt x="980" y="86"/>
                        </a:lnTo>
                        <a:lnTo>
                          <a:pt x="982" y="85"/>
                        </a:lnTo>
                        <a:lnTo>
                          <a:pt x="985" y="84"/>
                        </a:lnTo>
                        <a:lnTo>
                          <a:pt x="987" y="83"/>
                        </a:lnTo>
                        <a:lnTo>
                          <a:pt x="990" y="83"/>
                        </a:lnTo>
                        <a:lnTo>
                          <a:pt x="992" y="82"/>
                        </a:lnTo>
                        <a:lnTo>
                          <a:pt x="995" y="82"/>
                        </a:lnTo>
                        <a:lnTo>
                          <a:pt x="1000" y="82"/>
                        </a:lnTo>
                        <a:lnTo>
                          <a:pt x="1005" y="83"/>
                        </a:lnTo>
                        <a:lnTo>
                          <a:pt x="1010" y="84"/>
                        </a:lnTo>
                        <a:lnTo>
                          <a:pt x="1014" y="85"/>
                        </a:lnTo>
                        <a:lnTo>
                          <a:pt x="1018" y="86"/>
                        </a:lnTo>
                        <a:lnTo>
                          <a:pt x="1023" y="89"/>
                        </a:lnTo>
                        <a:lnTo>
                          <a:pt x="1026" y="91"/>
                        </a:lnTo>
                        <a:lnTo>
                          <a:pt x="1031" y="96"/>
                        </a:lnTo>
                        <a:lnTo>
                          <a:pt x="1035" y="98"/>
                        </a:lnTo>
                        <a:lnTo>
                          <a:pt x="1038" y="102"/>
                        </a:lnTo>
                        <a:lnTo>
                          <a:pt x="1043" y="104"/>
                        </a:lnTo>
                        <a:lnTo>
                          <a:pt x="1047" y="109"/>
                        </a:lnTo>
                        <a:lnTo>
                          <a:pt x="1042" y="109"/>
                        </a:lnTo>
                        <a:lnTo>
                          <a:pt x="1037" y="109"/>
                        </a:lnTo>
                        <a:lnTo>
                          <a:pt x="1032" y="109"/>
                        </a:lnTo>
                        <a:lnTo>
                          <a:pt x="1028" y="109"/>
                        </a:lnTo>
                        <a:lnTo>
                          <a:pt x="1022" y="109"/>
                        </a:lnTo>
                        <a:lnTo>
                          <a:pt x="1018" y="109"/>
                        </a:lnTo>
                        <a:lnTo>
                          <a:pt x="1012" y="109"/>
                        </a:lnTo>
                        <a:lnTo>
                          <a:pt x="1007" y="109"/>
                        </a:lnTo>
                        <a:lnTo>
                          <a:pt x="1003" y="108"/>
                        </a:lnTo>
                        <a:lnTo>
                          <a:pt x="998" y="108"/>
                        </a:lnTo>
                        <a:lnTo>
                          <a:pt x="992" y="108"/>
                        </a:lnTo>
                        <a:lnTo>
                          <a:pt x="987" y="108"/>
                        </a:lnTo>
                        <a:lnTo>
                          <a:pt x="982" y="108"/>
                        </a:lnTo>
                        <a:lnTo>
                          <a:pt x="978" y="108"/>
                        </a:lnTo>
                        <a:lnTo>
                          <a:pt x="973" y="108"/>
                        </a:lnTo>
                        <a:lnTo>
                          <a:pt x="968" y="108"/>
                        </a:lnTo>
                        <a:lnTo>
                          <a:pt x="965" y="107"/>
                        </a:lnTo>
                        <a:lnTo>
                          <a:pt x="962" y="107"/>
                        </a:lnTo>
                        <a:lnTo>
                          <a:pt x="960" y="107"/>
                        </a:lnTo>
                        <a:lnTo>
                          <a:pt x="958" y="107"/>
                        </a:lnTo>
                        <a:lnTo>
                          <a:pt x="954" y="107"/>
                        </a:lnTo>
                        <a:lnTo>
                          <a:pt x="952" y="107"/>
                        </a:lnTo>
                        <a:lnTo>
                          <a:pt x="949" y="107"/>
                        </a:lnTo>
                        <a:lnTo>
                          <a:pt x="947" y="107"/>
                        </a:lnTo>
                        <a:lnTo>
                          <a:pt x="944" y="107"/>
                        </a:lnTo>
                        <a:lnTo>
                          <a:pt x="942" y="107"/>
                        </a:lnTo>
                        <a:lnTo>
                          <a:pt x="940" y="107"/>
                        </a:lnTo>
                        <a:lnTo>
                          <a:pt x="936" y="107"/>
                        </a:lnTo>
                        <a:lnTo>
                          <a:pt x="931" y="107"/>
                        </a:lnTo>
                        <a:lnTo>
                          <a:pt x="927" y="107"/>
                        </a:lnTo>
                        <a:lnTo>
                          <a:pt x="924" y="107"/>
                        </a:lnTo>
                        <a:lnTo>
                          <a:pt x="921" y="107"/>
                        </a:lnTo>
                        <a:lnTo>
                          <a:pt x="918" y="107"/>
                        </a:lnTo>
                        <a:lnTo>
                          <a:pt x="916" y="107"/>
                        </a:lnTo>
                        <a:lnTo>
                          <a:pt x="914" y="107"/>
                        </a:lnTo>
                        <a:lnTo>
                          <a:pt x="910" y="107"/>
                        </a:lnTo>
                        <a:lnTo>
                          <a:pt x="908" y="107"/>
                        </a:lnTo>
                        <a:lnTo>
                          <a:pt x="905" y="107"/>
                        </a:lnTo>
                        <a:lnTo>
                          <a:pt x="903" y="105"/>
                        </a:lnTo>
                        <a:lnTo>
                          <a:pt x="899" y="105"/>
                        </a:lnTo>
                        <a:lnTo>
                          <a:pt x="897" y="105"/>
                        </a:lnTo>
                        <a:lnTo>
                          <a:pt x="895" y="105"/>
                        </a:lnTo>
                        <a:lnTo>
                          <a:pt x="892" y="105"/>
                        </a:lnTo>
                        <a:lnTo>
                          <a:pt x="889" y="105"/>
                        </a:lnTo>
                        <a:lnTo>
                          <a:pt x="886" y="105"/>
                        </a:lnTo>
                        <a:lnTo>
                          <a:pt x="884" y="105"/>
                        </a:lnTo>
                        <a:lnTo>
                          <a:pt x="880" y="104"/>
                        </a:lnTo>
                        <a:lnTo>
                          <a:pt x="877" y="104"/>
                        </a:lnTo>
                        <a:lnTo>
                          <a:pt x="873" y="104"/>
                        </a:lnTo>
                        <a:lnTo>
                          <a:pt x="870" y="104"/>
                        </a:lnTo>
                        <a:lnTo>
                          <a:pt x="866" y="104"/>
                        </a:lnTo>
                        <a:lnTo>
                          <a:pt x="863" y="104"/>
                        </a:lnTo>
                        <a:lnTo>
                          <a:pt x="858" y="104"/>
                        </a:lnTo>
                        <a:lnTo>
                          <a:pt x="855" y="104"/>
                        </a:lnTo>
                        <a:lnTo>
                          <a:pt x="852" y="104"/>
                        </a:lnTo>
                        <a:lnTo>
                          <a:pt x="848" y="104"/>
                        </a:lnTo>
                        <a:lnTo>
                          <a:pt x="845" y="104"/>
                        </a:lnTo>
                        <a:lnTo>
                          <a:pt x="840" y="104"/>
                        </a:lnTo>
                        <a:lnTo>
                          <a:pt x="838" y="104"/>
                        </a:lnTo>
                        <a:lnTo>
                          <a:pt x="834" y="104"/>
                        </a:lnTo>
                        <a:lnTo>
                          <a:pt x="831" y="104"/>
                        </a:lnTo>
                        <a:lnTo>
                          <a:pt x="827" y="104"/>
                        </a:lnTo>
                        <a:lnTo>
                          <a:pt x="826" y="100"/>
                        </a:lnTo>
                        <a:lnTo>
                          <a:pt x="826" y="96"/>
                        </a:lnTo>
                        <a:lnTo>
                          <a:pt x="825" y="91"/>
                        </a:lnTo>
                        <a:lnTo>
                          <a:pt x="823" y="89"/>
                        </a:lnTo>
                        <a:lnTo>
                          <a:pt x="822" y="84"/>
                        </a:lnTo>
                        <a:lnTo>
                          <a:pt x="822" y="81"/>
                        </a:lnTo>
                        <a:lnTo>
                          <a:pt x="821" y="76"/>
                        </a:lnTo>
                        <a:lnTo>
                          <a:pt x="821" y="73"/>
                        </a:lnTo>
                        <a:lnTo>
                          <a:pt x="818" y="73"/>
                        </a:lnTo>
                        <a:lnTo>
                          <a:pt x="814" y="76"/>
                        </a:lnTo>
                        <a:lnTo>
                          <a:pt x="810" y="76"/>
                        </a:lnTo>
                        <a:lnTo>
                          <a:pt x="807" y="78"/>
                        </a:lnTo>
                        <a:lnTo>
                          <a:pt x="803" y="78"/>
                        </a:lnTo>
                        <a:lnTo>
                          <a:pt x="800" y="78"/>
                        </a:lnTo>
                        <a:lnTo>
                          <a:pt x="797" y="76"/>
                        </a:lnTo>
                        <a:lnTo>
                          <a:pt x="795" y="76"/>
                        </a:lnTo>
                        <a:lnTo>
                          <a:pt x="793" y="75"/>
                        </a:lnTo>
                        <a:lnTo>
                          <a:pt x="790" y="73"/>
                        </a:lnTo>
                        <a:lnTo>
                          <a:pt x="787" y="71"/>
                        </a:lnTo>
                        <a:lnTo>
                          <a:pt x="784" y="70"/>
                        </a:lnTo>
                        <a:lnTo>
                          <a:pt x="780" y="66"/>
                        </a:lnTo>
                        <a:lnTo>
                          <a:pt x="775" y="62"/>
                        </a:lnTo>
                        <a:lnTo>
                          <a:pt x="772" y="59"/>
                        </a:lnTo>
                        <a:lnTo>
                          <a:pt x="770" y="56"/>
                        </a:lnTo>
                        <a:lnTo>
                          <a:pt x="766" y="53"/>
                        </a:lnTo>
                        <a:lnTo>
                          <a:pt x="765" y="51"/>
                        </a:lnTo>
                        <a:lnTo>
                          <a:pt x="761" y="46"/>
                        </a:lnTo>
                        <a:lnTo>
                          <a:pt x="756" y="41"/>
                        </a:lnTo>
                        <a:lnTo>
                          <a:pt x="753" y="39"/>
                        </a:lnTo>
                        <a:lnTo>
                          <a:pt x="751" y="38"/>
                        </a:lnTo>
                        <a:lnTo>
                          <a:pt x="748" y="35"/>
                        </a:lnTo>
                        <a:lnTo>
                          <a:pt x="745" y="34"/>
                        </a:lnTo>
                        <a:lnTo>
                          <a:pt x="742" y="33"/>
                        </a:lnTo>
                        <a:lnTo>
                          <a:pt x="739" y="33"/>
                        </a:lnTo>
                        <a:lnTo>
                          <a:pt x="737" y="32"/>
                        </a:lnTo>
                        <a:lnTo>
                          <a:pt x="733" y="32"/>
                        </a:lnTo>
                        <a:lnTo>
                          <a:pt x="729" y="37"/>
                        </a:lnTo>
                        <a:lnTo>
                          <a:pt x="726" y="41"/>
                        </a:lnTo>
                        <a:lnTo>
                          <a:pt x="724" y="46"/>
                        </a:lnTo>
                        <a:lnTo>
                          <a:pt x="721" y="52"/>
                        </a:lnTo>
                        <a:lnTo>
                          <a:pt x="720" y="56"/>
                        </a:lnTo>
                        <a:lnTo>
                          <a:pt x="720" y="62"/>
                        </a:lnTo>
                        <a:lnTo>
                          <a:pt x="721" y="66"/>
                        </a:lnTo>
                        <a:lnTo>
                          <a:pt x="723" y="71"/>
                        </a:lnTo>
                        <a:lnTo>
                          <a:pt x="724" y="73"/>
                        </a:lnTo>
                        <a:lnTo>
                          <a:pt x="726" y="79"/>
                        </a:lnTo>
                        <a:lnTo>
                          <a:pt x="729" y="83"/>
                        </a:lnTo>
                        <a:lnTo>
                          <a:pt x="732" y="86"/>
                        </a:lnTo>
                        <a:lnTo>
                          <a:pt x="734" y="91"/>
                        </a:lnTo>
                        <a:lnTo>
                          <a:pt x="739" y="94"/>
                        </a:lnTo>
                        <a:lnTo>
                          <a:pt x="744" y="97"/>
                        </a:lnTo>
                        <a:lnTo>
                          <a:pt x="749" y="102"/>
                        </a:lnTo>
                        <a:lnTo>
                          <a:pt x="744" y="102"/>
                        </a:lnTo>
                        <a:lnTo>
                          <a:pt x="742" y="102"/>
                        </a:lnTo>
                        <a:lnTo>
                          <a:pt x="739" y="102"/>
                        </a:lnTo>
                        <a:lnTo>
                          <a:pt x="737" y="102"/>
                        </a:lnTo>
                        <a:lnTo>
                          <a:pt x="733" y="101"/>
                        </a:lnTo>
                        <a:lnTo>
                          <a:pt x="730" y="101"/>
                        </a:lnTo>
                        <a:lnTo>
                          <a:pt x="726" y="101"/>
                        </a:lnTo>
                        <a:lnTo>
                          <a:pt x="724" y="101"/>
                        </a:lnTo>
                        <a:lnTo>
                          <a:pt x="721" y="101"/>
                        </a:lnTo>
                        <a:lnTo>
                          <a:pt x="719" y="101"/>
                        </a:lnTo>
                        <a:lnTo>
                          <a:pt x="715" y="101"/>
                        </a:lnTo>
                        <a:lnTo>
                          <a:pt x="713" y="101"/>
                        </a:lnTo>
                        <a:lnTo>
                          <a:pt x="710" y="101"/>
                        </a:lnTo>
                        <a:lnTo>
                          <a:pt x="707" y="101"/>
                        </a:lnTo>
                        <a:lnTo>
                          <a:pt x="704" y="101"/>
                        </a:lnTo>
                        <a:lnTo>
                          <a:pt x="701" y="101"/>
                        </a:lnTo>
                        <a:lnTo>
                          <a:pt x="699" y="100"/>
                        </a:lnTo>
                        <a:lnTo>
                          <a:pt x="695" y="100"/>
                        </a:lnTo>
                        <a:lnTo>
                          <a:pt x="693" y="100"/>
                        </a:lnTo>
                        <a:lnTo>
                          <a:pt x="689" y="100"/>
                        </a:lnTo>
                        <a:lnTo>
                          <a:pt x="687" y="100"/>
                        </a:lnTo>
                        <a:lnTo>
                          <a:pt x="683" y="100"/>
                        </a:lnTo>
                        <a:lnTo>
                          <a:pt x="681" y="100"/>
                        </a:lnTo>
                        <a:lnTo>
                          <a:pt x="679" y="100"/>
                        </a:lnTo>
                        <a:lnTo>
                          <a:pt x="676" y="100"/>
                        </a:lnTo>
                        <a:lnTo>
                          <a:pt x="673" y="100"/>
                        </a:lnTo>
                        <a:lnTo>
                          <a:pt x="669" y="100"/>
                        </a:lnTo>
                        <a:lnTo>
                          <a:pt x="667" y="100"/>
                        </a:lnTo>
                        <a:lnTo>
                          <a:pt x="664" y="100"/>
                        </a:lnTo>
                        <a:lnTo>
                          <a:pt x="662" y="100"/>
                        </a:lnTo>
                        <a:lnTo>
                          <a:pt x="659" y="100"/>
                        </a:lnTo>
                        <a:lnTo>
                          <a:pt x="656" y="100"/>
                        </a:lnTo>
                        <a:lnTo>
                          <a:pt x="661" y="96"/>
                        </a:lnTo>
                        <a:lnTo>
                          <a:pt x="666" y="91"/>
                        </a:lnTo>
                        <a:lnTo>
                          <a:pt x="670" y="86"/>
                        </a:lnTo>
                        <a:lnTo>
                          <a:pt x="675" y="82"/>
                        </a:lnTo>
                        <a:lnTo>
                          <a:pt x="676" y="79"/>
                        </a:lnTo>
                        <a:lnTo>
                          <a:pt x="679" y="76"/>
                        </a:lnTo>
                        <a:lnTo>
                          <a:pt x="679" y="72"/>
                        </a:lnTo>
                        <a:lnTo>
                          <a:pt x="681" y="70"/>
                        </a:lnTo>
                        <a:lnTo>
                          <a:pt x="682" y="66"/>
                        </a:lnTo>
                        <a:lnTo>
                          <a:pt x="683" y="63"/>
                        </a:lnTo>
                        <a:lnTo>
                          <a:pt x="685" y="59"/>
                        </a:lnTo>
                        <a:lnTo>
                          <a:pt x="686" y="56"/>
                        </a:lnTo>
                        <a:lnTo>
                          <a:pt x="683" y="53"/>
                        </a:lnTo>
                        <a:lnTo>
                          <a:pt x="680" y="52"/>
                        </a:lnTo>
                        <a:lnTo>
                          <a:pt x="677" y="51"/>
                        </a:lnTo>
                        <a:lnTo>
                          <a:pt x="674" y="51"/>
                        </a:lnTo>
                        <a:lnTo>
                          <a:pt x="670" y="50"/>
                        </a:lnTo>
                        <a:lnTo>
                          <a:pt x="668" y="50"/>
                        </a:lnTo>
                        <a:lnTo>
                          <a:pt x="664" y="50"/>
                        </a:lnTo>
                        <a:lnTo>
                          <a:pt x="662" y="50"/>
                        </a:lnTo>
                        <a:lnTo>
                          <a:pt x="659" y="48"/>
                        </a:lnTo>
                        <a:lnTo>
                          <a:pt x="656" y="48"/>
                        </a:lnTo>
                        <a:lnTo>
                          <a:pt x="651" y="50"/>
                        </a:lnTo>
                        <a:lnTo>
                          <a:pt x="649" y="50"/>
                        </a:lnTo>
                        <a:lnTo>
                          <a:pt x="645" y="50"/>
                        </a:lnTo>
                        <a:lnTo>
                          <a:pt x="643" y="51"/>
                        </a:lnTo>
                        <a:lnTo>
                          <a:pt x="640" y="51"/>
                        </a:lnTo>
                        <a:lnTo>
                          <a:pt x="636" y="52"/>
                        </a:lnTo>
                        <a:lnTo>
                          <a:pt x="632" y="52"/>
                        </a:lnTo>
                        <a:lnTo>
                          <a:pt x="630" y="52"/>
                        </a:lnTo>
                        <a:lnTo>
                          <a:pt x="625" y="52"/>
                        </a:lnTo>
                        <a:lnTo>
                          <a:pt x="623" y="53"/>
                        </a:lnTo>
                        <a:lnTo>
                          <a:pt x="619" y="53"/>
                        </a:lnTo>
                        <a:lnTo>
                          <a:pt x="616" y="53"/>
                        </a:lnTo>
                        <a:lnTo>
                          <a:pt x="612" y="53"/>
                        </a:lnTo>
                        <a:lnTo>
                          <a:pt x="610" y="53"/>
                        </a:lnTo>
                        <a:lnTo>
                          <a:pt x="607" y="52"/>
                        </a:lnTo>
                        <a:lnTo>
                          <a:pt x="604" y="52"/>
                        </a:lnTo>
                        <a:lnTo>
                          <a:pt x="600" y="51"/>
                        </a:lnTo>
                        <a:lnTo>
                          <a:pt x="598" y="51"/>
                        </a:lnTo>
                        <a:lnTo>
                          <a:pt x="594" y="48"/>
                        </a:lnTo>
                        <a:lnTo>
                          <a:pt x="592" y="47"/>
                        </a:lnTo>
                        <a:lnTo>
                          <a:pt x="589" y="46"/>
                        </a:lnTo>
                        <a:lnTo>
                          <a:pt x="586" y="44"/>
                        </a:lnTo>
                        <a:lnTo>
                          <a:pt x="585" y="46"/>
                        </a:lnTo>
                        <a:lnTo>
                          <a:pt x="585" y="48"/>
                        </a:lnTo>
                        <a:lnTo>
                          <a:pt x="584" y="51"/>
                        </a:lnTo>
                        <a:lnTo>
                          <a:pt x="583" y="53"/>
                        </a:lnTo>
                        <a:lnTo>
                          <a:pt x="583" y="56"/>
                        </a:lnTo>
                        <a:lnTo>
                          <a:pt x="581" y="60"/>
                        </a:lnTo>
                        <a:lnTo>
                          <a:pt x="580" y="64"/>
                        </a:lnTo>
                        <a:lnTo>
                          <a:pt x="580" y="69"/>
                        </a:lnTo>
                        <a:lnTo>
                          <a:pt x="579" y="72"/>
                        </a:lnTo>
                        <a:lnTo>
                          <a:pt x="579" y="76"/>
                        </a:lnTo>
                        <a:lnTo>
                          <a:pt x="578" y="81"/>
                        </a:lnTo>
                        <a:lnTo>
                          <a:pt x="577" y="85"/>
                        </a:lnTo>
                        <a:lnTo>
                          <a:pt x="577" y="89"/>
                        </a:lnTo>
                        <a:lnTo>
                          <a:pt x="577" y="92"/>
                        </a:lnTo>
                        <a:lnTo>
                          <a:pt x="575" y="97"/>
                        </a:lnTo>
                        <a:lnTo>
                          <a:pt x="575" y="101"/>
                        </a:lnTo>
                        <a:lnTo>
                          <a:pt x="572" y="101"/>
                        </a:lnTo>
                        <a:lnTo>
                          <a:pt x="570" y="101"/>
                        </a:lnTo>
                        <a:lnTo>
                          <a:pt x="567" y="101"/>
                        </a:lnTo>
                        <a:lnTo>
                          <a:pt x="564" y="101"/>
                        </a:lnTo>
                        <a:lnTo>
                          <a:pt x="560" y="101"/>
                        </a:lnTo>
                        <a:lnTo>
                          <a:pt x="556" y="101"/>
                        </a:lnTo>
                        <a:lnTo>
                          <a:pt x="554" y="101"/>
                        </a:lnTo>
                        <a:lnTo>
                          <a:pt x="552" y="101"/>
                        </a:lnTo>
                        <a:lnTo>
                          <a:pt x="549" y="101"/>
                        </a:lnTo>
                        <a:lnTo>
                          <a:pt x="546" y="101"/>
                        </a:lnTo>
                        <a:lnTo>
                          <a:pt x="542" y="101"/>
                        </a:lnTo>
                        <a:lnTo>
                          <a:pt x="540" y="101"/>
                        </a:lnTo>
                        <a:lnTo>
                          <a:pt x="536" y="101"/>
                        </a:lnTo>
                        <a:lnTo>
                          <a:pt x="534" y="101"/>
                        </a:lnTo>
                        <a:lnTo>
                          <a:pt x="532" y="101"/>
                        </a:lnTo>
                        <a:lnTo>
                          <a:pt x="529" y="101"/>
                        </a:lnTo>
                        <a:lnTo>
                          <a:pt x="526" y="101"/>
                        </a:lnTo>
                        <a:lnTo>
                          <a:pt x="523" y="101"/>
                        </a:lnTo>
                        <a:lnTo>
                          <a:pt x="520" y="101"/>
                        </a:lnTo>
                        <a:lnTo>
                          <a:pt x="516" y="101"/>
                        </a:lnTo>
                        <a:lnTo>
                          <a:pt x="514" y="101"/>
                        </a:lnTo>
                        <a:lnTo>
                          <a:pt x="511" y="101"/>
                        </a:lnTo>
                        <a:lnTo>
                          <a:pt x="509" y="101"/>
                        </a:lnTo>
                        <a:lnTo>
                          <a:pt x="507" y="101"/>
                        </a:lnTo>
                        <a:lnTo>
                          <a:pt x="503" y="101"/>
                        </a:lnTo>
                        <a:lnTo>
                          <a:pt x="501" y="101"/>
                        </a:lnTo>
                        <a:lnTo>
                          <a:pt x="497" y="101"/>
                        </a:lnTo>
                        <a:lnTo>
                          <a:pt x="495" y="101"/>
                        </a:lnTo>
                        <a:lnTo>
                          <a:pt x="492" y="101"/>
                        </a:lnTo>
                        <a:lnTo>
                          <a:pt x="490" y="101"/>
                        </a:lnTo>
                        <a:lnTo>
                          <a:pt x="486" y="101"/>
                        </a:lnTo>
                        <a:lnTo>
                          <a:pt x="484" y="102"/>
                        </a:lnTo>
                        <a:lnTo>
                          <a:pt x="482" y="102"/>
                        </a:lnTo>
                        <a:lnTo>
                          <a:pt x="478" y="102"/>
                        </a:lnTo>
                        <a:lnTo>
                          <a:pt x="476" y="102"/>
                        </a:lnTo>
                        <a:lnTo>
                          <a:pt x="473" y="102"/>
                        </a:lnTo>
                        <a:lnTo>
                          <a:pt x="471" y="102"/>
                        </a:lnTo>
                        <a:lnTo>
                          <a:pt x="469" y="102"/>
                        </a:lnTo>
                        <a:lnTo>
                          <a:pt x="466" y="102"/>
                        </a:lnTo>
                        <a:lnTo>
                          <a:pt x="463" y="102"/>
                        </a:lnTo>
                        <a:lnTo>
                          <a:pt x="460" y="102"/>
                        </a:lnTo>
                        <a:lnTo>
                          <a:pt x="457" y="102"/>
                        </a:lnTo>
                        <a:lnTo>
                          <a:pt x="456" y="102"/>
                        </a:lnTo>
                        <a:lnTo>
                          <a:pt x="453" y="102"/>
                        </a:lnTo>
                        <a:lnTo>
                          <a:pt x="447" y="102"/>
                        </a:lnTo>
                        <a:lnTo>
                          <a:pt x="443" y="102"/>
                        </a:lnTo>
                        <a:lnTo>
                          <a:pt x="440" y="102"/>
                        </a:lnTo>
                        <a:lnTo>
                          <a:pt x="437" y="102"/>
                        </a:lnTo>
                        <a:lnTo>
                          <a:pt x="434" y="102"/>
                        </a:lnTo>
                        <a:lnTo>
                          <a:pt x="432" y="102"/>
                        </a:lnTo>
                        <a:lnTo>
                          <a:pt x="427" y="102"/>
                        </a:lnTo>
                        <a:lnTo>
                          <a:pt x="422" y="102"/>
                        </a:lnTo>
                        <a:lnTo>
                          <a:pt x="416" y="102"/>
                        </a:lnTo>
                        <a:lnTo>
                          <a:pt x="413" y="103"/>
                        </a:lnTo>
                        <a:lnTo>
                          <a:pt x="407" y="103"/>
                        </a:lnTo>
                        <a:lnTo>
                          <a:pt x="402" y="104"/>
                        </a:lnTo>
                        <a:lnTo>
                          <a:pt x="405" y="100"/>
                        </a:lnTo>
                        <a:lnTo>
                          <a:pt x="405" y="97"/>
                        </a:lnTo>
                        <a:lnTo>
                          <a:pt x="407" y="94"/>
                        </a:lnTo>
                        <a:lnTo>
                          <a:pt x="408" y="91"/>
                        </a:lnTo>
                        <a:lnTo>
                          <a:pt x="408" y="86"/>
                        </a:lnTo>
                        <a:lnTo>
                          <a:pt x="409" y="84"/>
                        </a:lnTo>
                        <a:lnTo>
                          <a:pt x="408" y="82"/>
                        </a:lnTo>
                        <a:lnTo>
                          <a:pt x="408" y="78"/>
                        </a:lnTo>
                        <a:lnTo>
                          <a:pt x="407" y="76"/>
                        </a:lnTo>
                        <a:lnTo>
                          <a:pt x="405" y="73"/>
                        </a:lnTo>
                        <a:lnTo>
                          <a:pt x="403" y="71"/>
                        </a:lnTo>
                        <a:lnTo>
                          <a:pt x="402" y="69"/>
                        </a:lnTo>
                        <a:lnTo>
                          <a:pt x="399" y="67"/>
                        </a:lnTo>
                        <a:lnTo>
                          <a:pt x="395" y="66"/>
                        </a:lnTo>
                        <a:lnTo>
                          <a:pt x="392" y="66"/>
                        </a:lnTo>
                        <a:lnTo>
                          <a:pt x="387" y="67"/>
                        </a:lnTo>
                        <a:lnTo>
                          <a:pt x="383" y="71"/>
                        </a:lnTo>
                        <a:lnTo>
                          <a:pt x="381" y="73"/>
                        </a:lnTo>
                        <a:lnTo>
                          <a:pt x="378" y="76"/>
                        </a:lnTo>
                        <a:lnTo>
                          <a:pt x="375" y="79"/>
                        </a:lnTo>
                        <a:lnTo>
                          <a:pt x="375" y="83"/>
                        </a:lnTo>
                        <a:lnTo>
                          <a:pt x="375" y="86"/>
                        </a:lnTo>
                        <a:lnTo>
                          <a:pt x="375" y="89"/>
                        </a:lnTo>
                        <a:lnTo>
                          <a:pt x="375" y="94"/>
                        </a:lnTo>
                        <a:lnTo>
                          <a:pt x="375" y="96"/>
                        </a:lnTo>
                        <a:lnTo>
                          <a:pt x="375" y="100"/>
                        </a:lnTo>
                        <a:lnTo>
                          <a:pt x="375" y="102"/>
                        </a:lnTo>
                        <a:lnTo>
                          <a:pt x="376" y="104"/>
                        </a:lnTo>
                        <a:lnTo>
                          <a:pt x="373" y="104"/>
                        </a:lnTo>
                        <a:lnTo>
                          <a:pt x="369" y="104"/>
                        </a:lnTo>
                        <a:lnTo>
                          <a:pt x="365" y="104"/>
                        </a:lnTo>
                        <a:lnTo>
                          <a:pt x="363" y="104"/>
                        </a:lnTo>
                        <a:lnTo>
                          <a:pt x="360" y="104"/>
                        </a:lnTo>
                        <a:lnTo>
                          <a:pt x="357" y="104"/>
                        </a:lnTo>
                        <a:lnTo>
                          <a:pt x="355" y="104"/>
                        </a:lnTo>
                        <a:lnTo>
                          <a:pt x="351" y="104"/>
                        </a:lnTo>
                        <a:lnTo>
                          <a:pt x="348" y="104"/>
                        </a:lnTo>
                        <a:lnTo>
                          <a:pt x="344" y="104"/>
                        </a:lnTo>
                        <a:lnTo>
                          <a:pt x="342" y="104"/>
                        </a:lnTo>
                        <a:lnTo>
                          <a:pt x="339" y="104"/>
                        </a:lnTo>
                        <a:lnTo>
                          <a:pt x="337" y="104"/>
                        </a:lnTo>
                        <a:lnTo>
                          <a:pt x="333" y="104"/>
                        </a:lnTo>
                        <a:lnTo>
                          <a:pt x="330" y="104"/>
                        </a:lnTo>
                        <a:lnTo>
                          <a:pt x="327" y="104"/>
                        </a:lnTo>
                        <a:lnTo>
                          <a:pt x="324" y="104"/>
                        </a:lnTo>
                        <a:lnTo>
                          <a:pt x="322" y="104"/>
                        </a:lnTo>
                        <a:lnTo>
                          <a:pt x="319" y="104"/>
                        </a:lnTo>
                        <a:lnTo>
                          <a:pt x="317" y="104"/>
                        </a:lnTo>
                        <a:lnTo>
                          <a:pt x="313" y="104"/>
                        </a:lnTo>
                        <a:lnTo>
                          <a:pt x="311" y="104"/>
                        </a:lnTo>
                        <a:lnTo>
                          <a:pt x="307" y="104"/>
                        </a:lnTo>
                        <a:lnTo>
                          <a:pt x="305" y="104"/>
                        </a:lnTo>
                        <a:lnTo>
                          <a:pt x="303" y="104"/>
                        </a:lnTo>
                        <a:lnTo>
                          <a:pt x="299" y="104"/>
                        </a:lnTo>
                        <a:lnTo>
                          <a:pt x="297" y="104"/>
                        </a:lnTo>
                        <a:lnTo>
                          <a:pt x="294" y="104"/>
                        </a:lnTo>
                        <a:lnTo>
                          <a:pt x="288" y="104"/>
                        </a:lnTo>
                        <a:lnTo>
                          <a:pt x="284" y="105"/>
                        </a:lnTo>
                        <a:lnTo>
                          <a:pt x="281" y="105"/>
                        </a:lnTo>
                        <a:lnTo>
                          <a:pt x="279" y="105"/>
                        </a:lnTo>
                        <a:lnTo>
                          <a:pt x="276" y="105"/>
                        </a:lnTo>
                        <a:lnTo>
                          <a:pt x="273" y="105"/>
                        </a:lnTo>
                        <a:lnTo>
                          <a:pt x="268" y="105"/>
                        </a:lnTo>
                        <a:lnTo>
                          <a:pt x="263" y="105"/>
                        </a:lnTo>
                        <a:lnTo>
                          <a:pt x="259" y="105"/>
                        </a:lnTo>
                        <a:lnTo>
                          <a:pt x="253" y="105"/>
                        </a:lnTo>
                        <a:lnTo>
                          <a:pt x="249" y="105"/>
                        </a:lnTo>
                        <a:lnTo>
                          <a:pt x="246" y="105"/>
                        </a:lnTo>
                        <a:lnTo>
                          <a:pt x="241" y="105"/>
                        </a:lnTo>
                        <a:lnTo>
                          <a:pt x="235" y="105"/>
                        </a:lnTo>
                        <a:lnTo>
                          <a:pt x="230" y="105"/>
                        </a:lnTo>
                        <a:lnTo>
                          <a:pt x="227" y="105"/>
                        </a:lnTo>
                        <a:lnTo>
                          <a:pt x="223" y="105"/>
                        </a:lnTo>
                        <a:lnTo>
                          <a:pt x="218" y="105"/>
                        </a:lnTo>
                        <a:lnTo>
                          <a:pt x="215" y="105"/>
                        </a:lnTo>
                        <a:lnTo>
                          <a:pt x="210" y="105"/>
                        </a:lnTo>
                        <a:lnTo>
                          <a:pt x="204" y="104"/>
                        </a:lnTo>
                        <a:lnTo>
                          <a:pt x="198" y="104"/>
                        </a:lnTo>
                        <a:lnTo>
                          <a:pt x="192" y="104"/>
                        </a:lnTo>
                        <a:lnTo>
                          <a:pt x="187" y="104"/>
                        </a:lnTo>
                        <a:lnTo>
                          <a:pt x="182" y="104"/>
                        </a:lnTo>
                        <a:lnTo>
                          <a:pt x="176" y="104"/>
                        </a:lnTo>
                        <a:lnTo>
                          <a:pt x="170" y="104"/>
                        </a:lnTo>
                        <a:lnTo>
                          <a:pt x="165" y="104"/>
                        </a:lnTo>
                        <a:lnTo>
                          <a:pt x="159" y="103"/>
                        </a:lnTo>
                        <a:lnTo>
                          <a:pt x="153" y="102"/>
                        </a:lnTo>
                        <a:lnTo>
                          <a:pt x="148" y="102"/>
                        </a:lnTo>
                        <a:lnTo>
                          <a:pt x="144" y="102"/>
                        </a:lnTo>
                        <a:lnTo>
                          <a:pt x="138" y="102"/>
                        </a:lnTo>
                        <a:lnTo>
                          <a:pt x="134" y="102"/>
                        </a:lnTo>
                        <a:lnTo>
                          <a:pt x="128" y="102"/>
                        </a:lnTo>
                        <a:lnTo>
                          <a:pt x="125" y="102"/>
                        </a:lnTo>
                        <a:lnTo>
                          <a:pt x="119" y="102"/>
                        </a:lnTo>
                        <a:lnTo>
                          <a:pt x="114" y="101"/>
                        </a:lnTo>
                        <a:lnTo>
                          <a:pt x="109" y="100"/>
                        </a:lnTo>
                        <a:lnTo>
                          <a:pt x="104" y="100"/>
                        </a:lnTo>
                        <a:lnTo>
                          <a:pt x="100" y="100"/>
                        </a:lnTo>
                        <a:lnTo>
                          <a:pt x="96" y="100"/>
                        </a:lnTo>
                        <a:lnTo>
                          <a:pt x="91" y="100"/>
                        </a:lnTo>
                        <a:lnTo>
                          <a:pt x="88" y="100"/>
                        </a:lnTo>
                        <a:lnTo>
                          <a:pt x="83" y="100"/>
                        </a:lnTo>
                        <a:lnTo>
                          <a:pt x="78" y="98"/>
                        </a:lnTo>
                        <a:lnTo>
                          <a:pt x="75" y="97"/>
                        </a:lnTo>
                        <a:lnTo>
                          <a:pt x="71" y="97"/>
                        </a:lnTo>
                        <a:lnTo>
                          <a:pt x="68" y="97"/>
                        </a:lnTo>
                        <a:lnTo>
                          <a:pt x="64" y="97"/>
                        </a:lnTo>
                        <a:lnTo>
                          <a:pt x="61" y="97"/>
                        </a:lnTo>
                        <a:lnTo>
                          <a:pt x="57" y="97"/>
                        </a:lnTo>
                        <a:lnTo>
                          <a:pt x="53" y="97"/>
                        </a:lnTo>
                        <a:lnTo>
                          <a:pt x="50" y="96"/>
                        </a:lnTo>
                        <a:lnTo>
                          <a:pt x="46" y="96"/>
                        </a:lnTo>
                        <a:lnTo>
                          <a:pt x="44" y="96"/>
                        </a:lnTo>
                        <a:lnTo>
                          <a:pt x="40" y="95"/>
                        </a:lnTo>
                        <a:lnTo>
                          <a:pt x="38" y="94"/>
                        </a:lnTo>
                        <a:lnTo>
                          <a:pt x="34" y="94"/>
                        </a:lnTo>
                        <a:lnTo>
                          <a:pt x="33" y="94"/>
                        </a:lnTo>
                        <a:lnTo>
                          <a:pt x="30" y="94"/>
                        </a:lnTo>
                        <a:lnTo>
                          <a:pt x="26" y="94"/>
                        </a:lnTo>
                        <a:lnTo>
                          <a:pt x="24" y="94"/>
                        </a:lnTo>
                        <a:lnTo>
                          <a:pt x="23" y="94"/>
                        </a:lnTo>
                        <a:lnTo>
                          <a:pt x="18" y="91"/>
                        </a:lnTo>
                        <a:lnTo>
                          <a:pt x="14" y="91"/>
                        </a:lnTo>
                        <a:lnTo>
                          <a:pt x="11" y="91"/>
                        </a:lnTo>
                        <a:lnTo>
                          <a:pt x="7" y="91"/>
                        </a:lnTo>
                        <a:lnTo>
                          <a:pt x="5" y="91"/>
                        </a:lnTo>
                        <a:lnTo>
                          <a:pt x="2" y="91"/>
                        </a:lnTo>
                        <a:lnTo>
                          <a:pt x="0" y="91"/>
                        </a:lnTo>
                        <a:lnTo>
                          <a:pt x="13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46" name="Freeform 220"/>
                  <p:cNvSpPr>
                    <a:spLocks/>
                  </p:cNvSpPr>
                  <p:nvPr/>
                </p:nvSpPr>
                <p:spPr bwMode="auto">
                  <a:xfrm>
                    <a:off x="5420" y="1680"/>
                    <a:ext cx="12" cy="31"/>
                  </a:xfrm>
                  <a:custGeom>
                    <a:avLst/>
                    <a:gdLst>
                      <a:gd name="T0" fmla="*/ 0 w 36"/>
                      <a:gd name="T1" fmla="*/ 0 h 91"/>
                      <a:gd name="T2" fmla="*/ 0 w 36"/>
                      <a:gd name="T3" fmla="*/ 0 h 91"/>
                      <a:gd name="T4" fmla="*/ 0 w 36"/>
                      <a:gd name="T5" fmla="*/ 0 h 91"/>
                      <a:gd name="T6" fmla="*/ 0 w 36"/>
                      <a:gd name="T7" fmla="*/ 0 h 91"/>
                      <a:gd name="T8" fmla="*/ 0 w 36"/>
                      <a:gd name="T9" fmla="*/ 0 h 91"/>
                      <a:gd name="T10" fmla="*/ 0 w 36"/>
                      <a:gd name="T11" fmla="*/ 0 h 91"/>
                      <a:gd name="T12" fmla="*/ 0 w 36"/>
                      <a:gd name="T13" fmla="*/ 0 h 91"/>
                      <a:gd name="T14" fmla="*/ 0 w 36"/>
                      <a:gd name="T15" fmla="*/ 0 h 91"/>
                      <a:gd name="T16" fmla="*/ 0 w 36"/>
                      <a:gd name="T17" fmla="*/ 0 h 91"/>
                      <a:gd name="T18" fmla="*/ 0 w 36"/>
                      <a:gd name="T19" fmla="*/ 0 h 91"/>
                      <a:gd name="T20" fmla="*/ 0 w 36"/>
                      <a:gd name="T21" fmla="*/ 0 h 91"/>
                      <a:gd name="T22" fmla="*/ 0 w 36"/>
                      <a:gd name="T23" fmla="*/ 0 h 91"/>
                      <a:gd name="T24" fmla="*/ 0 w 36"/>
                      <a:gd name="T25" fmla="*/ 0 h 91"/>
                      <a:gd name="T26" fmla="*/ 0 w 36"/>
                      <a:gd name="T27" fmla="*/ 0 h 91"/>
                      <a:gd name="T28" fmla="*/ 0 w 36"/>
                      <a:gd name="T29" fmla="*/ 0 h 91"/>
                      <a:gd name="T30" fmla="*/ 0 w 36"/>
                      <a:gd name="T31" fmla="*/ 0 h 91"/>
                      <a:gd name="T32" fmla="*/ 0 w 36"/>
                      <a:gd name="T33" fmla="*/ 0 h 91"/>
                      <a:gd name="T34" fmla="*/ 0 w 36"/>
                      <a:gd name="T35" fmla="*/ 0 h 91"/>
                      <a:gd name="T36" fmla="*/ 0 w 36"/>
                      <a:gd name="T37" fmla="*/ 0 h 91"/>
                      <a:gd name="T38" fmla="*/ 0 w 36"/>
                      <a:gd name="T39" fmla="*/ 0 h 91"/>
                      <a:gd name="T40" fmla="*/ 0 w 36"/>
                      <a:gd name="T41" fmla="*/ 0 h 91"/>
                      <a:gd name="T42" fmla="*/ 0 w 36"/>
                      <a:gd name="T43" fmla="*/ 0 h 91"/>
                      <a:gd name="T44" fmla="*/ 0 w 36"/>
                      <a:gd name="T45" fmla="*/ 0 h 91"/>
                      <a:gd name="T46" fmla="*/ 0 w 36"/>
                      <a:gd name="T47" fmla="*/ 0 h 91"/>
                      <a:gd name="T48" fmla="*/ 0 w 36"/>
                      <a:gd name="T49" fmla="*/ 0 h 91"/>
                      <a:gd name="T50" fmla="*/ 0 w 36"/>
                      <a:gd name="T51" fmla="*/ 0 h 91"/>
                      <a:gd name="T52" fmla="*/ 0 w 36"/>
                      <a:gd name="T53" fmla="*/ 0 h 91"/>
                      <a:gd name="T54" fmla="*/ 0 w 36"/>
                      <a:gd name="T55" fmla="*/ 0 h 91"/>
                      <a:gd name="T56" fmla="*/ 0 w 36"/>
                      <a:gd name="T57" fmla="*/ 0 h 91"/>
                      <a:gd name="T58" fmla="*/ 0 w 36"/>
                      <a:gd name="T59" fmla="*/ 0 h 91"/>
                      <a:gd name="T60" fmla="*/ 0 w 36"/>
                      <a:gd name="T61" fmla="*/ 0 h 91"/>
                      <a:gd name="T62" fmla="*/ 0 w 36"/>
                      <a:gd name="T63" fmla="*/ 0 h 91"/>
                      <a:gd name="T64" fmla="*/ 0 w 36"/>
                      <a:gd name="T65" fmla="*/ 0 h 9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36"/>
                      <a:gd name="T100" fmla="*/ 0 h 91"/>
                      <a:gd name="T101" fmla="*/ 36 w 36"/>
                      <a:gd name="T102" fmla="*/ 91 h 9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36" h="91">
                        <a:moveTo>
                          <a:pt x="36" y="91"/>
                        </a:moveTo>
                        <a:lnTo>
                          <a:pt x="33" y="91"/>
                        </a:lnTo>
                        <a:lnTo>
                          <a:pt x="29" y="91"/>
                        </a:lnTo>
                        <a:lnTo>
                          <a:pt x="27" y="89"/>
                        </a:lnTo>
                        <a:lnTo>
                          <a:pt x="23" y="89"/>
                        </a:lnTo>
                        <a:lnTo>
                          <a:pt x="17" y="88"/>
                        </a:lnTo>
                        <a:lnTo>
                          <a:pt x="15" y="87"/>
                        </a:lnTo>
                        <a:lnTo>
                          <a:pt x="10" y="85"/>
                        </a:lnTo>
                        <a:lnTo>
                          <a:pt x="8" y="83"/>
                        </a:lnTo>
                        <a:lnTo>
                          <a:pt x="4" y="81"/>
                        </a:lnTo>
                        <a:lnTo>
                          <a:pt x="3" y="80"/>
                        </a:lnTo>
                        <a:lnTo>
                          <a:pt x="0" y="75"/>
                        </a:lnTo>
                        <a:lnTo>
                          <a:pt x="0" y="70"/>
                        </a:lnTo>
                        <a:lnTo>
                          <a:pt x="0" y="67"/>
                        </a:lnTo>
                        <a:lnTo>
                          <a:pt x="0" y="64"/>
                        </a:lnTo>
                        <a:lnTo>
                          <a:pt x="1" y="61"/>
                        </a:lnTo>
                        <a:lnTo>
                          <a:pt x="3" y="58"/>
                        </a:lnTo>
                        <a:lnTo>
                          <a:pt x="3" y="55"/>
                        </a:lnTo>
                        <a:lnTo>
                          <a:pt x="6" y="51"/>
                        </a:lnTo>
                        <a:lnTo>
                          <a:pt x="7" y="48"/>
                        </a:lnTo>
                        <a:lnTo>
                          <a:pt x="9" y="45"/>
                        </a:lnTo>
                        <a:lnTo>
                          <a:pt x="11" y="41"/>
                        </a:lnTo>
                        <a:lnTo>
                          <a:pt x="13" y="37"/>
                        </a:lnTo>
                        <a:lnTo>
                          <a:pt x="15" y="34"/>
                        </a:lnTo>
                        <a:lnTo>
                          <a:pt x="19" y="30"/>
                        </a:lnTo>
                        <a:lnTo>
                          <a:pt x="20" y="26"/>
                        </a:lnTo>
                        <a:lnTo>
                          <a:pt x="23" y="23"/>
                        </a:lnTo>
                        <a:lnTo>
                          <a:pt x="26" y="19"/>
                        </a:lnTo>
                        <a:lnTo>
                          <a:pt x="28" y="15"/>
                        </a:lnTo>
                        <a:lnTo>
                          <a:pt x="30" y="12"/>
                        </a:lnTo>
                        <a:lnTo>
                          <a:pt x="32" y="7"/>
                        </a:lnTo>
                        <a:lnTo>
                          <a:pt x="33" y="4"/>
                        </a:lnTo>
                        <a:lnTo>
                          <a:pt x="35" y="0"/>
                        </a:lnTo>
                        <a:lnTo>
                          <a:pt x="35" y="4"/>
                        </a:lnTo>
                        <a:lnTo>
                          <a:pt x="35" y="6"/>
                        </a:lnTo>
                        <a:lnTo>
                          <a:pt x="35" y="10"/>
                        </a:lnTo>
                        <a:lnTo>
                          <a:pt x="35" y="12"/>
                        </a:lnTo>
                        <a:lnTo>
                          <a:pt x="35" y="15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5" y="23"/>
                        </a:lnTo>
                        <a:lnTo>
                          <a:pt x="35" y="26"/>
                        </a:lnTo>
                        <a:lnTo>
                          <a:pt x="35" y="30"/>
                        </a:lnTo>
                        <a:lnTo>
                          <a:pt x="35" y="32"/>
                        </a:lnTo>
                        <a:lnTo>
                          <a:pt x="35" y="35"/>
                        </a:lnTo>
                        <a:lnTo>
                          <a:pt x="35" y="37"/>
                        </a:lnTo>
                        <a:lnTo>
                          <a:pt x="35" y="41"/>
                        </a:lnTo>
                        <a:lnTo>
                          <a:pt x="35" y="43"/>
                        </a:lnTo>
                        <a:lnTo>
                          <a:pt x="35" y="47"/>
                        </a:lnTo>
                        <a:lnTo>
                          <a:pt x="35" y="49"/>
                        </a:lnTo>
                        <a:lnTo>
                          <a:pt x="35" y="53"/>
                        </a:lnTo>
                        <a:lnTo>
                          <a:pt x="35" y="55"/>
                        </a:lnTo>
                        <a:lnTo>
                          <a:pt x="35" y="57"/>
                        </a:lnTo>
                        <a:lnTo>
                          <a:pt x="35" y="61"/>
                        </a:lnTo>
                        <a:lnTo>
                          <a:pt x="35" y="63"/>
                        </a:lnTo>
                        <a:lnTo>
                          <a:pt x="35" y="67"/>
                        </a:lnTo>
                        <a:lnTo>
                          <a:pt x="35" y="69"/>
                        </a:lnTo>
                        <a:lnTo>
                          <a:pt x="35" y="72"/>
                        </a:lnTo>
                        <a:lnTo>
                          <a:pt x="35" y="75"/>
                        </a:lnTo>
                        <a:lnTo>
                          <a:pt x="35" y="77"/>
                        </a:lnTo>
                        <a:lnTo>
                          <a:pt x="35" y="80"/>
                        </a:lnTo>
                        <a:lnTo>
                          <a:pt x="35" y="82"/>
                        </a:lnTo>
                        <a:lnTo>
                          <a:pt x="35" y="86"/>
                        </a:lnTo>
                        <a:lnTo>
                          <a:pt x="35" y="88"/>
                        </a:lnTo>
                        <a:lnTo>
                          <a:pt x="36" y="9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47" name="Freeform 221"/>
                  <p:cNvSpPr>
                    <a:spLocks/>
                  </p:cNvSpPr>
                  <p:nvPr/>
                </p:nvSpPr>
                <p:spPr bwMode="auto">
                  <a:xfrm>
                    <a:off x="5402" y="1599"/>
                    <a:ext cx="223" cy="177"/>
                  </a:xfrm>
                  <a:custGeom>
                    <a:avLst/>
                    <a:gdLst>
                      <a:gd name="T0" fmla="*/ 0 w 667"/>
                      <a:gd name="T1" fmla="*/ 0 h 531"/>
                      <a:gd name="T2" fmla="*/ 0 w 667"/>
                      <a:gd name="T3" fmla="*/ 0 h 531"/>
                      <a:gd name="T4" fmla="*/ 0 w 667"/>
                      <a:gd name="T5" fmla="*/ 0 h 531"/>
                      <a:gd name="T6" fmla="*/ 0 w 667"/>
                      <a:gd name="T7" fmla="*/ 0 h 531"/>
                      <a:gd name="T8" fmla="*/ 0 w 667"/>
                      <a:gd name="T9" fmla="*/ 0 h 531"/>
                      <a:gd name="T10" fmla="*/ 0 w 667"/>
                      <a:gd name="T11" fmla="*/ 0 h 531"/>
                      <a:gd name="T12" fmla="*/ 0 w 667"/>
                      <a:gd name="T13" fmla="*/ 0 h 531"/>
                      <a:gd name="T14" fmla="*/ 0 w 667"/>
                      <a:gd name="T15" fmla="*/ 0 h 531"/>
                      <a:gd name="T16" fmla="*/ 0 w 667"/>
                      <a:gd name="T17" fmla="*/ 0 h 531"/>
                      <a:gd name="T18" fmla="*/ 0 w 667"/>
                      <a:gd name="T19" fmla="*/ 0 h 531"/>
                      <a:gd name="T20" fmla="*/ 0 w 667"/>
                      <a:gd name="T21" fmla="*/ 0 h 531"/>
                      <a:gd name="T22" fmla="*/ 0 w 667"/>
                      <a:gd name="T23" fmla="*/ 0 h 531"/>
                      <a:gd name="T24" fmla="*/ 0 w 667"/>
                      <a:gd name="T25" fmla="*/ 0 h 531"/>
                      <a:gd name="T26" fmla="*/ 0 w 667"/>
                      <a:gd name="T27" fmla="*/ 0 h 531"/>
                      <a:gd name="T28" fmla="*/ 0 w 667"/>
                      <a:gd name="T29" fmla="*/ 0 h 531"/>
                      <a:gd name="T30" fmla="*/ 0 w 667"/>
                      <a:gd name="T31" fmla="*/ 0 h 531"/>
                      <a:gd name="T32" fmla="*/ 0 w 667"/>
                      <a:gd name="T33" fmla="*/ 0 h 531"/>
                      <a:gd name="T34" fmla="*/ 0 w 667"/>
                      <a:gd name="T35" fmla="*/ 0 h 531"/>
                      <a:gd name="T36" fmla="*/ 0 w 667"/>
                      <a:gd name="T37" fmla="*/ 0 h 531"/>
                      <a:gd name="T38" fmla="*/ 0 w 667"/>
                      <a:gd name="T39" fmla="*/ 0 h 531"/>
                      <a:gd name="T40" fmla="*/ 0 w 667"/>
                      <a:gd name="T41" fmla="*/ 0 h 531"/>
                      <a:gd name="T42" fmla="*/ 0 w 667"/>
                      <a:gd name="T43" fmla="*/ 0 h 531"/>
                      <a:gd name="T44" fmla="*/ 0 w 667"/>
                      <a:gd name="T45" fmla="*/ 0 h 531"/>
                      <a:gd name="T46" fmla="*/ 0 w 667"/>
                      <a:gd name="T47" fmla="*/ 0 h 531"/>
                      <a:gd name="T48" fmla="*/ 0 w 667"/>
                      <a:gd name="T49" fmla="*/ 0 h 531"/>
                      <a:gd name="T50" fmla="*/ 0 w 667"/>
                      <a:gd name="T51" fmla="*/ 0 h 531"/>
                      <a:gd name="T52" fmla="*/ 0 w 667"/>
                      <a:gd name="T53" fmla="*/ 0 h 531"/>
                      <a:gd name="T54" fmla="*/ 0 w 667"/>
                      <a:gd name="T55" fmla="*/ 0 h 531"/>
                      <a:gd name="T56" fmla="*/ 0 w 667"/>
                      <a:gd name="T57" fmla="*/ 0 h 531"/>
                      <a:gd name="T58" fmla="*/ 0 w 667"/>
                      <a:gd name="T59" fmla="*/ 0 h 531"/>
                      <a:gd name="T60" fmla="*/ 0 w 667"/>
                      <a:gd name="T61" fmla="*/ 0 h 531"/>
                      <a:gd name="T62" fmla="*/ 0 w 667"/>
                      <a:gd name="T63" fmla="*/ 0 h 531"/>
                      <a:gd name="T64" fmla="*/ 0 w 667"/>
                      <a:gd name="T65" fmla="*/ 0 h 531"/>
                      <a:gd name="T66" fmla="*/ 0 w 667"/>
                      <a:gd name="T67" fmla="*/ 0 h 531"/>
                      <a:gd name="T68" fmla="*/ 0 w 667"/>
                      <a:gd name="T69" fmla="*/ 0 h 531"/>
                      <a:gd name="T70" fmla="*/ 0 w 667"/>
                      <a:gd name="T71" fmla="*/ 0 h 531"/>
                      <a:gd name="T72" fmla="*/ 0 w 667"/>
                      <a:gd name="T73" fmla="*/ 0 h 531"/>
                      <a:gd name="T74" fmla="*/ 0 w 667"/>
                      <a:gd name="T75" fmla="*/ 0 h 531"/>
                      <a:gd name="T76" fmla="*/ 0 w 667"/>
                      <a:gd name="T77" fmla="*/ 0 h 531"/>
                      <a:gd name="T78" fmla="*/ 0 w 667"/>
                      <a:gd name="T79" fmla="*/ 0 h 531"/>
                      <a:gd name="T80" fmla="*/ 0 w 667"/>
                      <a:gd name="T81" fmla="*/ 0 h 531"/>
                      <a:gd name="T82" fmla="*/ 0 w 667"/>
                      <a:gd name="T83" fmla="*/ 0 h 531"/>
                      <a:gd name="T84" fmla="*/ 0 w 667"/>
                      <a:gd name="T85" fmla="*/ 0 h 531"/>
                      <a:gd name="T86" fmla="*/ 0 w 667"/>
                      <a:gd name="T87" fmla="*/ 0 h 531"/>
                      <a:gd name="T88" fmla="*/ 0 w 667"/>
                      <a:gd name="T89" fmla="*/ 0 h 531"/>
                      <a:gd name="T90" fmla="*/ 0 w 667"/>
                      <a:gd name="T91" fmla="*/ 0 h 531"/>
                      <a:gd name="T92" fmla="*/ 0 w 667"/>
                      <a:gd name="T93" fmla="*/ 0 h 531"/>
                      <a:gd name="T94" fmla="*/ 0 w 667"/>
                      <a:gd name="T95" fmla="*/ 0 h 531"/>
                      <a:gd name="T96" fmla="*/ 0 w 667"/>
                      <a:gd name="T97" fmla="*/ 0 h 531"/>
                      <a:gd name="T98" fmla="*/ 0 w 667"/>
                      <a:gd name="T99" fmla="*/ 0 h 531"/>
                      <a:gd name="T100" fmla="*/ 0 w 667"/>
                      <a:gd name="T101" fmla="*/ 0 h 531"/>
                      <a:gd name="T102" fmla="*/ 0 w 667"/>
                      <a:gd name="T103" fmla="*/ 0 h 531"/>
                      <a:gd name="T104" fmla="*/ 0 w 667"/>
                      <a:gd name="T105" fmla="*/ 0 h 531"/>
                      <a:gd name="T106" fmla="*/ 0 w 667"/>
                      <a:gd name="T107" fmla="*/ 0 h 531"/>
                      <a:gd name="T108" fmla="*/ 0 w 667"/>
                      <a:gd name="T109" fmla="*/ 0 h 531"/>
                      <a:gd name="T110" fmla="*/ 0 w 667"/>
                      <a:gd name="T111" fmla="*/ 0 h 531"/>
                      <a:gd name="T112" fmla="*/ 0 w 667"/>
                      <a:gd name="T113" fmla="*/ 0 h 531"/>
                      <a:gd name="T114" fmla="*/ 0 w 667"/>
                      <a:gd name="T115" fmla="*/ 0 h 531"/>
                      <a:gd name="T116" fmla="*/ 0 w 667"/>
                      <a:gd name="T117" fmla="*/ 0 h 531"/>
                      <a:gd name="T118" fmla="*/ 0 w 667"/>
                      <a:gd name="T119" fmla="*/ 0 h 531"/>
                      <a:gd name="T120" fmla="*/ 0 w 667"/>
                      <a:gd name="T121" fmla="*/ 0 h 531"/>
                      <a:gd name="T122" fmla="*/ 0 w 667"/>
                      <a:gd name="T123" fmla="*/ 0 h 531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667"/>
                      <a:gd name="T187" fmla="*/ 0 h 531"/>
                      <a:gd name="T188" fmla="*/ 667 w 667"/>
                      <a:gd name="T189" fmla="*/ 531 h 531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667" h="531">
                        <a:moveTo>
                          <a:pt x="22" y="4"/>
                        </a:moveTo>
                        <a:lnTo>
                          <a:pt x="105" y="26"/>
                        </a:lnTo>
                        <a:lnTo>
                          <a:pt x="105" y="27"/>
                        </a:lnTo>
                        <a:lnTo>
                          <a:pt x="105" y="29"/>
                        </a:lnTo>
                        <a:lnTo>
                          <a:pt x="104" y="30"/>
                        </a:lnTo>
                        <a:lnTo>
                          <a:pt x="104" y="33"/>
                        </a:lnTo>
                        <a:lnTo>
                          <a:pt x="104" y="35"/>
                        </a:lnTo>
                        <a:lnTo>
                          <a:pt x="104" y="38"/>
                        </a:lnTo>
                        <a:lnTo>
                          <a:pt x="104" y="41"/>
                        </a:lnTo>
                        <a:lnTo>
                          <a:pt x="104" y="45"/>
                        </a:lnTo>
                        <a:lnTo>
                          <a:pt x="102" y="48"/>
                        </a:lnTo>
                        <a:lnTo>
                          <a:pt x="101" y="53"/>
                        </a:lnTo>
                        <a:lnTo>
                          <a:pt x="101" y="54"/>
                        </a:lnTo>
                        <a:lnTo>
                          <a:pt x="101" y="57"/>
                        </a:lnTo>
                        <a:lnTo>
                          <a:pt x="101" y="59"/>
                        </a:lnTo>
                        <a:lnTo>
                          <a:pt x="101" y="62"/>
                        </a:lnTo>
                        <a:lnTo>
                          <a:pt x="101" y="65"/>
                        </a:lnTo>
                        <a:lnTo>
                          <a:pt x="101" y="67"/>
                        </a:lnTo>
                        <a:lnTo>
                          <a:pt x="101" y="71"/>
                        </a:lnTo>
                        <a:lnTo>
                          <a:pt x="101" y="73"/>
                        </a:lnTo>
                        <a:lnTo>
                          <a:pt x="100" y="76"/>
                        </a:lnTo>
                        <a:lnTo>
                          <a:pt x="99" y="79"/>
                        </a:lnTo>
                        <a:lnTo>
                          <a:pt x="99" y="81"/>
                        </a:lnTo>
                        <a:lnTo>
                          <a:pt x="99" y="85"/>
                        </a:lnTo>
                        <a:lnTo>
                          <a:pt x="99" y="87"/>
                        </a:lnTo>
                        <a:lnTo>
                          <a:pt x="99" y="90"/>
                        </a:lnTo>
                        <a:lnTo>
                          <a:pt x="99" y="95"/>
                        </a:lnTo>
                        <a:lnTo>
                          <a:pt x="99" y="97"/>
                        </a:lnTo>
                        <a:lnTo>
                          <a:pt x="98" y="100"/>
                        </a:lnTo>
                        <a:lnTo>
                          <a:pt x="97" y="105"/>
                        </a:lnTo>
                        <a:lnTo>
                          <a:pt x="97" y="108"/>
                        </a:lnTo>
                        <a:lnTo>
                          <a:pt x="97" y="112"/>
                        </a:lnTo>
                        <a:lnTo>
                          <a:pt x="97" y="115"/>
                        </a:lnTo>
                        <a:lnTo>
                          <a:pt x="97" y="119"/>
                        </a:lnTo>
                        <a:lnTo>
                          <a:pt x="97" y="123"/>
                        </a:lnTo>
                        <a:lnTo>
                          <a:pt x="97" y="128"/>
                        </a:lnTo>
                        <a:lnTo>
                          <a:pt x="95" y="131"/>
                        </a:lnTo>
                        <a:lnTo>
                          <a:pt x="94" y="135"/>
                        </a:lnTo>
                        <a:lnTo>
                          <a:pt x="94" y="138"/>
                        </a:lnTo>
                        <a:lnTo>
                          <a:pt x="94" y="143"/>
                        </a:lnTo>
                        <a:lnTo>
                          <a:pt x="94" y="148"/>
                        </a:lnTo>
                        <a:lnTo>
                          <a:pt x="94" y="152"/>
                        </a:lnTo>
                        <a:lnTo>
                          <a:pt x="93" y="156"/>
                        </a:lnTo>
                        <a:lnTo>
                          <a:pt x="93" y="161"/>
                        </a:lnTo>
                        <a:lnTo>
                          <a:pt x="92" y="165"/>
                        </a:lnTo>
                        <a:lnTo>
                          <a:pt x="92" y="169"/>
                        </a:lnTo>
                        <a:lnTo>
                          <a:pt x="91" y="173"/>
                        </a:lnTo>
                        <a:lnTo>
                          <a:pt x="91" y="179"/>
                        </a:lnTo>
                        <a:lnTo>
                          <a:pt x="91" y="182"/>
                        </a:lnTo>
                        <a:lnTo>
                          <a:pt x="91" y="187"/>
                        </a:lnTo>
                        <a:lnTo>
                          <a:pt x="91" y="192"/>
                        </a:lnTo>
                        <a:lnTo>
                          <a:pt x="91" y="198"/>
                        </a:lnTo>
                        <a:lnTo>
                          <a:pt x="89" y="201"/>
                        </a:lnTo>
                        <a:lnTo>
                          <a:pt x="89" y="207"/>
                        </a:lnTo>
                        <a:lnTo>
                          <a:pt x="89" y="211"/>
                        </a:lnTo>
                        <a:lnTo>
                          <a:pt x="89" y="217"/>
                        </a:lnTo>
                        <a:lnTo>
                          <a:pt x="88" y="214"/>
                        </a:lnTo>
                        <a:lnTo>
                          <a:pt x="86" y="211"/>
                        </a:lnTo>
                        <a:lnTo>
                          <a:pt x="83" y="207"/>
                        </a:lnTo>
                        <a:lnTo>
                          <a:pt x="80" y="205"/>
                        </a:lnTo>
                        <a:lnTo>
                          <a:pt x="76" y="201"/>
                        </a:lnTo>
                        <a:lnTo>
                          <a:pt x="70" y="199"/>
                        </a:lnTo>
                        <a:lnTo>
                          <a:pt x="68" y="198"/>
                        </a:lnTo>
                        <a:lnTo>
                          <a:pt x="66" y="197"/>
                        </a:lnTo>
                        <a:lnTo>
                          <a:pt x="63" y="197"/>
                        </a:lnTo>
                        <a:lnTo>
                          <a:pt x="61" y="195"/>
                        </a:lnTo>
                        <a:lnTo>
                          <a:pt x="60" y="197"/>
                        </a:lnTo>
                        <a:lnTo>
                          <a:pt x="59" y="199"/>
                        </a:lnTo>
                        <a:lnTo>
                          <a:pt x="59" y="201"/>
                        </a:lnTo>
                        <a:lnTo>
                          <a:pt x="57" y="206"/>
                        </a:lnTo>
                        <a:lnTo>
                          <a:pt x="56" y="208"/>
                        </a:lnTo>
                        <a:lnTo>
                          <a:pt x="55" y="213"/>
                        </a:lnTo>
                        <a:lnTo>
                          <a:pt x="54" y="218"/>
                        </a:lnTo>
                        <a:lnTo>
                          <a:pt x="54" y="222"/>
                        </a:lnTo>
                        <a:lnTo>
                          <a:pt x="53" y="226"/>
                        </a:lnTo>
                        <a:lnTo>
                          <a:pt x="53" y="231"/>
                        </a:lnTo>
                        <a:lnTo>
                          <a:pt x="53" y="235"/>
                        </a:lnTo>
                        <a:lnTo>
                          <a:pt x="53" y="239"/>
                        </a:lnTo>
                        <a:lnTo>
                          <a:pt x="53" y="243"/>
                        </a:lnTo>
                        <a:lnTo>
                          <a:pt x="53" y="246"/>
                        </a:lnTo>
                        <a:lnTo>
                          <a:pt x="54" y="250"/>
                        </a:lnTo>
                        <a:lnTo>
                          <a:pt x="56" y="254"/>
                        </a:lnTo>
                        <a:lnTo>
                          <a:pt x="51" y="255"/>
                        </a:lnTo>
                        <a:lnTo>
                          <a:pt x="48" y="257"/>
                        </a:lnTo>
                        <a:lnTo>
                          <a:pt x="44" y="257"/>
                        </a:lnTo>
                        <a:lnTo>
                          <a:pt x="41" y="260"/>
                        </a:lnTo>
                        <a:lnTo>
                          <a:pt x="38" y="262"/>
                        </a:lnTo>
                        <a:lnTo>
                          <a:pt x="35" y="263"/>
                        </a:lnTo>
                        <a:lnTo>
                          <a:pt x="32" y="264"/>
                        </a:lnTo>
                        <a:lnTo>
                          <a:pt x="30" y="267"/>
                        </a:lnTo>
                        <a:lnTo>
                          <a:pt x="25" y="271"/>
                        </a:lnTo>
                        <a:lnTo>
                          <a:pt x="22" y="275"/>
                        </a:lnTo>
                        <a:lnTo>
                          <a:pt x="19" y="280"/>
                        </a:lnTo>
                        <a:lnTo>
                          <a:pt x="17" y="284"/>
                        </a:lnTo>
                        <a:lnTo>
                          <a:pt x="15" y="289"/>
                        </a:lnTo>
                        <a:lnTo>
                          <a:pt x="13" y="294"/>
                        </a:lnTo>
                        <a:lnTo>
                          <a:pt x="12" y="299"/>
                        </a:lnTo>
                        <a:lnTo>
                          <a:pt x="12" y="303"/>
                        </a:lnTo>
                        <a:lnTo>
                          <a:pt x="12" y="306"/>
                        </a:lnTo>
                        <a:lnTo>
                          <a:pt x="12" y="308"/>
                        </a:lnTo>
                        <a:lnTo>
                          <a:pt x="12" y="312"/>
                        </a:lnTo>
                        <a:lnTo>
                          <a:pt x="13" y="314"/>
                        </a:lnTo>
                        <a:lnTo>
                          <a:pt x="13" y="317"/>
                        </a:lnTo>
                        <a:lnTo>
                          <a:pt x="15" y="319"/>
                        </a:lnTo>
                        <a:lnTo>
                          <a:pt x="15" y="322"/>
                        </a:lnTo>
                        <a:lnTo>
                          <a:pt x="17" y="325"/>
                        </a:lnTo>
                        <a:lnTo>
                          <a:pt x="18" y="330"/>
                        </a:lnTo>
                        <a:lnTo>
                          <a:pt x="21" y="336"/>
                        </a:lnTo>
                        <a:lnTo>
                          <a:pt x="21" y="338"/>
                        </a:lnTo>
                        <a:lnTo>
                          <a:pt x="23" y="340"/>
                        </a:lnTo>
                        <a:lnTo>
                          <a:pt x="24" y="343"/>
                        </a:lnTo>
                        <a:lnTo>
                          <a:pt x="25" y="345"/>
                        </a:lnTo>
                        <a:lnTo>
                          <a:pt x="28" y="351"/>
                        </a:lnTo>
                        <a:lnTo>
                          <a:pt x="31" y="356"/>
                        </a:lnTo>
                        <a:lnTo>
                          <a:pt x="32" y="358"/>
                        </a:lnTo>
                        <a:lnTo>
                          <a:pt x="35" y="360"/>
                        </a:lnTo>
                        <a:lnTo>
                          <a:pt x="36" y="364"/>
                        </a:lnTo>
                        <a:lnTo>
                          <a:pt x="38" y="368"/>
                        </a:lnTo>
                        <a:lnTo>
                          <a:pt x="42" y="372"/>
                        </a:lnTo>
                        <a:lnTo>
                          <a:pt x="45" y="376"/>
                        </a:lnTo>
                        <a:lnTo>
                          <a:pt x="49" y="381"/>
                        </a:lnTo>
                        <a:lnTo>
                          <a:pt x="53" y="387"/>
                        </a:lnTo>
                        <a:lnTo>
                          <a:pt x="56" y="391"/>
                        </a:lnTo>
                        <a:lnTo>
                          <a:pt x="60" y="396"/>
                        </a:lnTo>
                        <a:lnTo>
                          <a:pt x="63" y="400"/>
                        </a:lnTo>
                        <a:lnTo>
                          <a:pt x="67" y="404"/>
                        </a:lnTo>
                        <a:lnTo>
                          <a:pt x="68" y="401"/>
                        </a:lnTo>
                        <a:lnTo>
                          <a:pt x="70" y="396"/>
                        </a:lnTo>
                        <a:lnTo>
                          <a:pt x="73" y="394"/>
                        </a:lnTo>
                        <a:lnTo>
                          <a:pt x="74" y="391"/>
                        </a:lnTo>
                        <a:lnTo>
                          <a:pt x="76" y="388"/>
                        </a:lnTo>
                        <a:lnTo>
                          <a:pt x="78" y="384"/>
                        </a:lnTo>
                        <a:lnTo>
                          <a:pt x="79" y="381"/>
                        </a:lnTo>
                        <a:lnTo>
                          <a:pt x="81" y="378"/>
                        </a:lnTo>
                        <a:lnTo>
                          <a:pt x="81" y="374"/>
                        </a:lnTo>
                        <a:lnTo>
                          <a:pt x="83" y="371"/>
                        </a:lnTo>
                        <a:lnTo>
                          <a:pt x="86" y="366"/>
                        </a:lnTo>
                        <a:lnTo>
                          <a:pt x="87" y="363"/>
                        </a:lnTo>
                        <a:lnTo>
                          <a:pt x="88" y="358"/>
                        </a:lnTo>
                        <a:lnTo>
                          <a:pt x="91" y="356"/>
                        </a:lnTo>
                        <a:lnTo>
                          <a:pt x="91" y="359"/>
                        </a:lnTo>
                        <a:lnTo>
                          <a:pt x="91" y="363"/>
                        </a:lnTo>
                        <a:lnTo>
                          <a:pt x="91" y="366"/>
                        </a:lnTo>
                        <a:lnTo>
                          <a:pt x="91" y="370"/>
                        </a:lnTo>
                        <a:lnTo>
                          <a:pt x="91" y="374"/>
                        </a:lnTo>
                        <a:lnTo>
                          <a:pt x="91" y="376"/>
                        </a:lnTo>
                        <a:lnTo>
                          <a:pt x="92" y="379"/>
                        </a:lnTo>
                        <a:lnTo>
                          <a:pt x="92" y="383"/>
                        </a:lnTo>
                        <a:lnTo>
                          <a:pt x="92" y="387"/>
                        </a:lnTo>
                        <a:lnTo>
                          <a:pt x="93" y="389"/>
                        </a:lnTo>
                        <a:lnTo>
                          <a:pt x="94" y="391"/>
                        </a:lnTo>
                        <a:lnTo>
                          <a:pt x="94" y="396"/>
                        </a:lnTo>
                        <a:lnTo>
                          <a:pt x="94" y="398"/>
                        </a:lnTo>
                        <a:lnTo>
                          <a:pt x="94" y="401"/>
                        </a:lnTo>
                        <a:lnTo>
                          <a:pt x="94" y="404"/>
                        </a:lnTo>
                        <a:lnTo>
                          <a:pt x="95" y="407"/>
                        </a:lnTo>
                        <a:lnTo>
                          <a:pt x="92" y="408"/>
                        </a:lnTo>
                        <a:lnTo>
                          <a:pt x="88" y="409"/>
                        </a:lnTo>
                        <a:lnTo>
                          <a:pt x="83" y="411"/>
                        </a:lnTo>
                        <a:lnTo>
                          <a:pt x="81" y="414"/>
                        </a:lnTo>
                        <a:lnTo>
                          <a:pt x="76" y="416"/>
                        </a:lnTo>
                        <a:lnTo>
                          <a:pt x="70" y="419"/>
                        </a:lnTo>
                        <a:lnTo>
                          <a:pt x="66" y="421"/>
                        </a:lnTo>
                        <a:lnTo>
                          <a:pt x="62" y="425"/>
                        </a:lnTo>
                        <a:lnTo>
                          <a:pt x="57" y="427"/>
                        </a:lnTo>
                        <a:lnTo>
                          <a:pt x="53" y="429"/>
                        </a:lnTo>
                        <a:lnTo>
                          <a:pt x="48" y="432"/>
                        </a:lnTo>
                        <a:lnTo>
                          <a:pt x="44" y="435"/>
                        </a:lnTo>
                        <a:lnTo>
                          <a:pt x="40" y="438"/>
                        </a:lnTo>
                        <a:lnTo>
                          <a:pt x="37" y="440"/>
                        </a:lnTo>
                        <a:lnTo>
                          <a:pt x="34" y="442"/>
                        </a:lnTo>
                        <a:lnTo>
                          <a:pt x="32" y="445"/>
                        </a:lnTo>
                        <a:lnTo>
                          <a:pt x="36" y="445"/>
                        </a:lnTo>
                        <a:lnTo>
                          <a:pt x="41" y="445"/>
                        </a:lnTo>
                        <a:lnTo>
                          <a:pt x="44" y="445"/>
                        </a:lnTo>
                        <a:lnTo>
                          <a:pt x="48" y="445"/>
                        </a:lnTo>
                        <a:lnTo>
                          <a:pt x="53" y="445"/>
                        </a:lnTo>
                        <a:lnTo>
                          <a:pt x="56" y="445"/>
                        </a:lnTo>
                        <a:lnTo>
                          <a:pt x="61" y="445"/>
                        </a:lnTo>
                        <a:lnTo>
                          <a:pt x="66" y="445"/>
                        </a:lnTo>
                        <a:lnTo>
                          <a:pt x="66" y="447"/>
                        </a:lnTo>
                        <a:lnTo>
                          <a:pt x="68" y="449"/>
                        </a:lnTo>
                        <a:lnTo>
                          <a:pt x="69" y="452"/>
                        </a:lnTo>
                        <a:lnTo>
                          <a:pt x="70" y="454"/>
                        </a:lnTo>
                        <a:lnTo>
                          <a:pt x="74" y="457"/>
                        </a:lnTo>
                        <a:lnTo>
                          <a:pt x="78" y="460"/>
                        </a:lnTo>
                        <a:lnTo>
                          <a:pt x="81" y="461"/>
                        </a:lnTo>
                        <a:lnTo>
                          <a:pt x="85" y="463"/>
                        </a:lnTo>
                        <a:lnTo>
                          <a:pt x="88" y="463"/>
                        </a:lnTo>
                        <a:lnTo>
                          <a:pt x="92" y="463"/>
                        </a:lnTo>
                        <a:lnTo>
                          <a:pt x="94" y="461"/>
                        </a:lnTo>
                        <a:lnTo>
                          <a:pt x="99" y="459"/>
                        </a:lnTo>
                        <a:lnTo>
                          <a:pt x="101" y="458"/>
                        </a:lnTo>
                        <a:lnTo>
                          <a:pt x="104" y="455"/>
                        </a:lnTo>
                        <a:lnTo>
                          <a:pt x="107" y="452"/>
                        </a:lnTo>
                        <a:lnTo>
                          <a:pt x="110" y="449"/>
                        </a:lnTo>
                        <a:lnTo>
                          <a:pt x="112" y="446"/>
                        </a:lnTo>
                        <a:lnTo>
                          <a:pt x="114" y="442"/>
                        </a:lnTo>
                        <a:lnTo>
                          <a:pt x="117" y="442"/>
                        </a:lnTo>
                        <a:lnTo>
                          <a:pt x="121" y="444"/>
                        </a:lnTo>
                        <a:lnTo>
                          <a:pt x="125" y="445"/>
                        </a:lnTo>
                        <a:lnTo>
                          <a:pt x="130" y="446"/>
                        </a:lnTo>
                        <a:lnTo>
                          <a:pt x="133" y="446"/>
                        </a:lnTo>
                        <a:lnTo>
                          <a:pt x="138" y="446"/>
                        </a:lnTo>
                        <a:lnTo>
                          <a:pt x="142" y="446"/>
                        </a:lnTo>
                        <a:lnTo>
                          <a:pt x="146" y="447"/>
                        </a:lnTo>
                        <a:lnTo>
                          <a:pt x="149" y="446"/>
                        </a:lnTo>
                        <a:lnTo>
                          <a:pt x="152" y="446"/>
                        </a:lnTo>
                        <a:lnTo>
                          <a:pt x="156" y="446"/>
                        </a:lnTo>
                        <a:lnTo>
                          <a:pt x="158" y="446"/>
                        </a:lnTo>
                        <a:lnTo>
                          <a:pt x="162" y="446"/>
                        </a:lnTo>
                        <a:lnTo>
                          <a:pt x="164" y="446"/>
                        </a:lnTo>
                        <a:lnTo>
                          <a:pt x="175" y="446"/>
                        </a:lnTo>
                        <a:lnTo>
                          <a:pt x="184" y="447"/>
                        </a:lnTo>
                        <a:lnTo>
                          <a:pt x="195" y="447"/>
                        </a:lnTo>
                        <a:lnTo>
                          <a:pt x="204" y="447"/>
                        </a:lnTo>
                        <a:lnTo>
                          <a:pt x="215" y="447"/>
                        </a:lnTo>
                        <a:lnTo>
                          <a:pt x="225" y="447"/>
                        </a:lnTo>
                        <a:lnTo>
                          <a:pt x="235" y="447"/>
                        </a:lnTo>
                        <a:lnTo>
                          <a:pt x="246" y="447"/>
                        </a:lnTo>
                        <a:lnTo>
                          <a:pt x="255" y="447"/>
                        </a:lnTo>
                        <a:lnTo>
                          <a:pt x="265" y="447"/>
                        </a:lnTo>
                        <a:lnTo>
                          <a:pt x="274" y="447"/>
                        </a:lnTo>
                        <a:lnTo>
                          <a:pt x="285" y="447"/>
                        </a:lnTo>
                        <a:lnTo>
                          <a:pt x="293" y="447"/>
                        </a:lnTo>
                        <a:lnTo>
                          <a:pt x="304" y="447"/>
                        </a:lnTo>
                        <a:lnTo>
                          <a:pt x="314" y="447"/>
                        </a:lnTo>
                        <a:lnTo>
                          <a:pt x="323" y="447"/>
                        </a:lnTo>
                        <a:lnTo>
                          <a:pt x="331" y="447"/>
                        </a:lnTo>
                        <a:lnTo>
                          <a:pt x="341" y="446"/>
                        </a:lnTo>
                        <a:lnTo>
                          <a:pt x="349" y="446"/>
                        </a:lnTo>
                        <a:lnTo>
                          <a:pt x="359" y="446"/>
                        </a:lnTo>
                        <a:lnTo>
                          <a:pt x="367" y="445"/>
                        </a:lnTo>
                        <a:lnTo>
                          <a:pt x="377" y="445"/>
                        </a:lnTo>
                        <a:lnTo>
                          <a:pt x="385" y="445"/>
                        </a:lnTo>
                        <a:lnTo>
                          <a:pt x="393" y="445"/>
                        </a:lnTo>
                        <a:lnTo>
                          <a:pt x="401" y="445"/>
                        </a:lnTo>
                        <a:lnTo>
                          <a:pt x="410" y="444"/>
                        </a:lnTo>
                        <a:lnTo>
                          <a:pt x="417" y="444"/>
                        </a:lnTo>
                        <a:lnTo>
                          <a:pt x="425" y="444"/>
                        </a:lnTo>
                        <a:lnTo>
                          <a:pt x="432" y="442"/>
                        </a:lnTo>
                        <a:lnTo>
                          <a:pt x="441" y="442"/>
                        </a:lnTo>
                        <a:lnTo>
                          <a:pt x="448" y="442"/>
                        </a:lnTo>
                        <a:lnTo>
                          <a:pt x="455" y="442"/>
                        </a:lnTo>
                        <a:lnTo>
                          <a:pt x="462" y="441"/>
                        </a:lnTo>
                        <a:lnTo>
                          <a:pt x="468" y="441"/>
                        </a:lnTo>
                        <a:lnTo>
                          <a:pt x="475" y="440"/>
                        </a:lnTo>
                        <a:lnTo>
                          <a:pt x="482" y="440"/>
                        </a:lnTo>
                        <a:lnTo>
                          <a:pt x="488" y="439"/>
                        </a:lnTo>
                        <a:lnTo>
                          <a:pt x="494" y="439"/>
                        </a:lnTo>
                        <a:lnTo>
                          <a:pt x="500" y="439"/>
                        </a:lnTo>
                        <a:lnTo>
                          <a:pt x="506" y="439"/>
                        </a:lnTo>
                        <a:lnTo>
                          <a:pt x="512" y="438"/>
                        </a:lnTo>
                        <a:lnTo>
                          <a:pt x="517" y="438"/>
                        </a:lnTo>
                        <a:lnTo>
                          <a:pt x="521" y="436"/>
                        </a:lnTo>
                        <a:lnTo>
                          <a:pt x="526" y="436"/>
                        </a:lnTo>
                        <a:lnTo>
                          <a:pt x="532" y="436"/>
                        </a:lnTo>
                        <a:lnTo>
                          <a:pt x="537" y="436"/>
                        </a:lnTo>
                        <a:lnTo>
                          <a:pt x="540" y="435"/>
                        </a:lnTo>
                        <a:lnTo>
                          <a:pt x="545" y="435"/>
                        </a:lnTo>
                        <a:lnTo>
                          <a:pt x="549" y="435"/>
                        </a:lnTo>
                        <a:lnTo>
                          <a:pt x="552" y="434"/>
                        </a:lnTo>
                        <a:lnTo>
                          <a:pt x="556" y="434"/>
                        </a:lnTo>
                        <a:lnTo>
                          <a:pt x="559" y="434"/>
                        </a:lnTo>
                        <a:lnTo>
                          <a:pt x="562" y="434"/>
                        </a:lnTo>
                        <a:lnTo>
                          <a:pt x="564" y="433"/>
                        </a:lnTo>
                        <a:lnTo>
                          <a:pt x="566" y="433"/>
                        </a:lnTo>
                        <a:lnTo>
                          <a:pt x="570" y="433"/>
                        </a:lnTo>
                        <a:lnTo>
                          <a:pt x="572" y="433"/>
                        </a:lnTo>
                        <a:lnTo>
                          <a:pt x="576" y="433"/>
                        </a:lnTo>
                        <a:lnTo>
                          <a:pt x="577" y="433"/>
                        </a:lnTo>
                        <a:lnTo>
                          <a:pt x="578" y="433"/>
                        </a:lnTo>
                        <a:lnTo>
                          <a:pt x="578" y="432"/>
                        </a:lnTo>
                        <a:lnTo>
                          <a:pt x="578" y="428"/>
                        </a:lnTo>
                        <a:lnTo>
                          <a:pt x="578" y="425"/>
                        </a:lnTo>
                        <a:lnTo>
                          <a:pt x="578" y="422"/>
                        </a:lnTo>
                        <a:lnTo>
                          <a:pt x="578" y="419"/>
                        </a:lnTo>
                        <a:lnTo>
                          <a:pt x="578" y="415"/>
                        </a:lnTo>
                        <a:lnTo>
                          <a:pt x="578" y="410"/>
                        </a:lnTo>
                        <a:lnTo>
                          <a:pt x="578" y="406"/>
                        </a:lnTo>
                        <a:lnTo>
                          <a:pt x="578" y="402"/>
                        </a:lnTo>
                        <a:lnTo>
                          <a:pt x="578" y="400"/>
                        </a:lnTo>
                        <a:lnTo>
                          <a:pt x="578" y="397"/>
                        </a:lnTo>
                        <a:lnTo>
                          <a:pt x="578" y="395"/>
                        </a:lnTo>
                        <a:lnTo>
                          <a:pt x="578" y="391"/>
                        </a:lnTo>
                        <a:lnTo>
                          <a:pt x="578" y="389"/>
                        </a:lnTo>
                        <a:lnTo>
                          <a:pt x="578" y="385"/>
                        </a:lnTo>
                        <a:lnTo>
                          <a:pt x="578" y="383"/>
                        </a:lnTo>
                        <a:lnTo>
                          <a:pt x="578" y="378"/>
                        </a:lnTo>
                        <a:lnTo>
                          <a:pt x="578" y="376"/>
                        </a:lnTo>
                        <a:lnTo>
                          <a:pt x="578" y="372"/>
                        </a:lnTo>
                        <a:lnTo>
                          <a:pt x="579" y="369"/>
                        </a:lnTo>
                        <a:lnTo>
                          <a:pt x="578" y="364"/>
                        </a:lnTo>
                        <a:lnTo>
                          <a:pt x="578" y="360"/>
                        </a:lnTo>
                        <a:lnTo>
                          <a:pt x="578" y="357"/>
                        </a:lnTo>
                        <a:lnTo>
                          <a:pt x="578" y="353"/>
                        </a:lnTo>
                        <a:lnTo>
                          <a:pt x="578" y="349"/>
                        </a:lnTo>
                        <a:lnTo>
                          <a:pt x="578" y="344"/>
                        </a:lnTo>
                        <a:lnTo>
                          <a:pt x="578" y="340"/>
                        </a:lnTo>
                        <a:lnTo>
                          <a:pt x="578" y="336"/>
                        </a:lnTo>
                        <a:lnTo>
                          <a:pt x="578" y="331"/>
                        </a:lnTo>
                        <a:lnTo>
                          <a:pt x="578" y="327"/>
                        </a:lnTo>
                        <a:lnTo>
                          <a:pt x="578" y="322"/>
                        </a:lnTo>
                        <a:lnTo>
                          <a:pt x="578" y="318"/>
                        </a:lnTo>
                        <a:lnTo>
                          <a:pt x="578" y="313"/>
                        </a:lnTo>
                        <a:lnTo>
                          <a:pt x="578" y="308"/>
                        </a:lnTo>
                        <a:lnTo>
                          <a:pt x="578" y="303"/>
                        </a:lnTo>
                        <a:lnTo>
                          <a:pt x="578" y="300"/>
                        </a:lnTo>
                        <a:lnTo>
                          <a:pt x="578" y="294"/>
                        </a:lnTo>
                        <a:lnTo>
                          <a:pt x="578" y="290"/>
                        </a:lnTo>
                        <a:lnTo>
                          <a:pt x="578" y="284"/>
                        </a:lnTo>
                        <a:lnTo>
                          <a:pt x="578" y="280"/>
                        </a:lnTo>
                        <a:lnTo>
                          <a:pt x="578" y="275"/>
                        </a:lnTo>
                        <a:lnTo>
                          <a:pt x="578" y="269"/>
                        </a:lnTo>
                        <a:lnTo>
                          <a:pt x="578" y="264"/>
                        </a:lnTo>
                        <a:lnTo>
                          <a:pt x="578" y="260"/>
                        </a:lnTo>
                        <a:lnTo>
                          <a:pt x="578" y="254"/>
                        </a:lnTo>
                        <a:lnTo>
                          <a:pt x="578" y="249"/>
                        </a:lnTo>
                        <a:lnTo>
                          <a:pt x="578" y="243"/>
                        </a:lnTo>
                        <a:lnTo>
                          <a:pt x="578" y="237"/>
                        </a:lnTo>
                        <a:lnTo>
                          <a:pt x="578" y="232"/>
                        </a:lnTo>
                        <a:lnTo>
                          <a:pt x="578" y="226"/>
                        </a:lnTo>
                        <a:lnTo>
                          <a:pt x="578" y="222"/>
                        </a:lnTo>
                        <a:lnTo>
                          <a:pt x="578" y="217"/>
                        </a:lnTo>
                        <a:lnTo>
                          <a:pt x="578" y="211"/>
                        </a:lnTo>
                        <a:lnTo>
                          <a:pt x="578" y="205"/>
                        </a:lnTo>
                        <a:lnTo>
                          <a:pt x="577" y="200"/>
                        </a:lnTo>
                        <a:lnTo>
                          <a:pt x="577" y="195"/>
                        </a:lnTo>
                        <a:lnTo>
                          <a:pt x="577" y="190"/>
                        </a:lnTo>
                        <a:lnTo>
                          <a:pt x="577" y="185"/>
                        </a:lnTo>
                        <a:lnTo>
                          <a:pt x="577" y="180"/>
                        </a:lnTo>
                        <a:lnTo>
                          <a:pt x="577" y="176"/>
                        </a:lnTo>
                        <a:lnTo>
                          <a:pt x="576" y="171"/>
                        </a:lnTo>
                        <a:lnTo>
                          <a:pt x="576" y="166"/>
                        </a:lnTo>
                        <a:lnTo>
                          <a:pt x="575" y="162"/>
                        </a:lnTo>
                        <a:lnTo>
                          <a:pt x="575" y="159"/>
                        </a:lnTo>
                        <a:lnTo>
                          <a:pt x="575" y="154"/>
                        </a:lnTo>
                        <a:lnTo>
                          <a:pt x="575" y="150"/>
                        </a:lnTo>
                        <a:lnTo>
                          <a:pt x="575" y="146"/>
                        </a:lnTo>
                        <a:lnTo>
                          <a:pt x="575" y="143"/>
                        </a:lnTo>
                        <a:lnTo>
                          <a:pt x="573" y="138"/>
                        </a:lnTo>
                        <a:lnTo>
                          <a:pt x="573" y="135"/>
                        </a:lnTo>
                        <a:lnTo>
                          <a:pt x="572" y="131"/>
                        </a:lnTo>
                        <a:lnTo>
                          <a:pt x="572" y="128"/>
                        </a:lnTo>
                        <a:lnTo>
                          <a:pt x="571" y="125"/>
                        </a:lnTo>
                        <a:lnTo>
                          <a:pt x="571" y="122"/>
                        </a:lnTo>
                        <a:lnTo>
                          <a:pt x="570" y="118"/>
                        </a:lnTo>
                        <a:lnTo>
                          <a:pt x="570" y="116"/>
                        </a:lnTo>
                        <a:lnTo>
                          <a:pt x="570" y="112"/>
                        </a:lnTo>
                        <a:lnTo>
                          <a:pt x="570" y="110"/>
                        </a:lnTo>
                        <a:lnTo>
                          <a:pt x="569" y="108"/>
                        </a:lnTo>
                        <a:lnTo>
                          <a:pt x="569" y="105"/>
                        </a:lnTo>
                        <a:lnTo>
                          <a:pt x="568" y="100"/>
                        </a:lnTo>
                        <a:lnTo>
                          <a:pt x="566" y="95"/>
                        </a:lnTo>
                        <a:lnTo>
                          <a:pt x="565" y="90"/>
                        </a:lnTo>
                        <a:lnTo>
                          <a:pt x="565" y="87"/>
                        </a:lnTo>
                        <a:lnTo>
                          <a:pt x="564" y="83"/>
                        </a:lnTo>
                        <a:lnTo>
                          <a:pt x="563" y="79"/>
                        </a:lnTo>
                        <a:lnTo>
                          <a:pt x="562" y="77"/>
                        </a:lnTo>
                        <a:lnTo>
                          <a:pt x="562" y="74"/>
                        </a:lnTo>
                        <a:lnTo>
                          <a:pt x="560" y="71"/>
                        </a:lnTo>
                        <a:lnTo>
                          <a:pt x="560" y="70"/>
                        </a:lnTo>
                        <a:lnTo>
                          <a:pt x="559" y="66"/>
                        </a:lnTo>
                        <a:lnTo>
                          <a:pt x="558" y="64"/>
                        </a:lnTo>
                        <a:lnTo>
                          <a:pt x="557" y="62"/>
                        </a:lnTo>
                        <a:lnTo>
                          <a:pt x="626" y="0"/>
                        </a:lnTo>
                        <a:lnTo>
                          <a:pt x="628" y="3"/>
                        </a:lnTo>
                        <a:lnTo>
                          <a:pt x="633" y="8"/>
                        </a:lnTo>
                        <a:lnTo>
                          <a:pt x="634" y="10"/>
                        </a:lnTo>
                        <a:lnTo>
                          <a:pt x="635" y="13"/>
                        </a:lnTo>
                        <a:lnTo>
                          <a:pt x="638" y="16"/>
                        </a:lnTo>
                        <a:lnTo>
                          <a:pt x="640" y="19"/>
                        </a:lnTo>
                        <a:lnTo>
                          <a:pt x="640" y="21"/>
                        </a:lnTo>
                        <a:lnTo>
                          <a:pt x="642" y="24"/>
                        </a:lnTo>
                        <a:lnTo>
                          <a:pt x="643" y="28"/>
                        </a:lnTo>
                        <a:lnTo>
                          <a:pt x="646" y="32"/>
                        </a:lnTo>
                        <a:lnTo>
                          <a:pt x="646" y="34"/>
                        </a:lnTo>
                        <a:lnTo>
                          <a:pt x="648" y="39"/>
                        </a:lnTo>
                        <a:lnTo>
                          <a:pt x="648" y="41"/>
                        </a:lnTo>
                        <a:lnTo>
                          <a:pt x="651" y="46"/>
                        </a:lnTo>
                        <a:lnTo>
                          <a:pt x="651" y="49"/>
                        </a:lnTo>
                        <a:lnTo>
                          <a:pt x="652" y="53"/>
                        </a:lnTo>
                        <a:lnTo>
                          <a:pt x="653" y="58"/>
                        </a:lnTo>
                        <a:lnTo>
                          <a:pt x="653" y="62"/>
                        </a:lnTo>
                        <a:lnTo>
                          <a:pt x="654" y="66"/>
                        </a:lnTo>
                        <a:lnTo>
                          <a:pt x="655" y="71"/>
                        </a:lnTo>
                        <a:lnTo>
                          <a:pt x="655" y="74"/>
                        </a:lnTo>
                        <a:lnTo>
                          <a:pt x="657" y="79"/>
                        </a:lnTo>
                        <a:lnTo>
                          <a:pt x="658" y="83"/>
                        </a:lnTo>
                        <a:lnTo>
                          <a:pt x="658" y="87"/>
                        </a:lnTo>
                        <a:lnTo>
                          <a:pt x="658" y="92"/>
                        </a:lnTo>
                        <a:lnTo>
                          <a:pt x="659" y="97"/>
                        </a:lnTo>
                        <a:lnTo>
                          <a:pt x="660" y="100"/>
                        </a:lnTo>
                        <a:lnTo>
                          <a:pt x="660" y="105"/>
                        </a:lnTo>
                        <a:lnTo>
                          <a:pt x="660" y="110"/>
                        </a:lnTo>
                        <a:lnTo>
                          <a:pt x="661" y="115"/>
                        </a:lnTo>
                        <a:lnTo>
                          <a:pt x="661" y="121"/>
                        </a:lnTo>
                        <a:lnTo>
                          <a:pt x="662" y="124"/>
                        </a:lnTo>
                        <a:lnTo>
                          <a:pt x="662" y="129"/>
                        </a:lnTo>
                        <a:lnTo>
                          <a:pt x="662" y="134"/>
                        </a:lnTo>
                        <a:lnTo>
                          <a:pt x="662" y="138"/>
                        </a:lnTo>
                        <a:lnTo>
                          <a:pt x="664" y="142"/>
                        </a:lnTo>
                        <a:lnTo>
                          <a:pt x="664" y="147"/>
                        </a:lnTo>
                        <a:lnTo>
                          <a:pt x="664" y="152"/>
                        </a:lnTo>
                        <a:lnTo>
                          <a:pt x="664" y="156"/>
                        </a:lnTo>
                        <a:lnTo>
                          <a:pt x="664" y="161"/>
                        </a:lnTo>
                        <a:lnTo>
                          <a:pt x="664" y="165"/>
                        </a:lnTo>
                        <a:lnTo>
                          <a:pt x="664" y="169"/>
                        </a:lnTo>
                        <a:lnTo>
                          <a:pt x="664" y="173"/>
                        </a:lnTo>
                        <a:lnTo>
                          <a:pt x="664" y="178"/>
                        </a:lnTo>
                        <a:lnTo>
                          <a:pt x="664" y="182"/>
                        </a:lnTo>
                        <a:lnTo>
                          <a:pt x="665" y="186"/>
                        </a:lnTo>
                        <a:lnTo>
                          <a:pt x="665" y="191"/>
                        </a:lnTo>
                        <a:lnTo>
                          <a:pt x="665" y="193"/>
                        </a:lnTo>
                        <a:lnTo>
                          <a:pt x="665" y="198"/>
                        </a:lnTo>
                        <a:lnTo>
                          <a:pt x="665" y="201"/>
                        </a:lnTo>
                        <a:lnTo>
                          <a:pt x="665" y="205"/>
                        </a:lnTo>
                        <a:lnTo>
                          <a:pt x="665" y="208"/>
                        </a:lnTo>
                        <a:lnTo>
                          <a:pt x="665" y="212"/>
                        </a:lnTo>
                        <a:lnTo>
                          <a:pt x="665" y="217"/>
                        </a:lnTo>
                        <a:lnTo>
                          <a:pt x="665" y="219"/>
                        </a:lnTo>
                        <a:lnTo>
                          <a:pt x="665" y="222"/>
                        </a:lnTo>
                        <a:lnTo>
                          <a:pt x="665" y="224"/>
                        </a:lnTo>
                        <a:lnTo>
                          <a:pt x="666" y="229"/>
                        </a:lnTo>
                        <a:lnTo>
                          <a:pt x="666" y="231"/>
                        </a:lnTo>
                        <a:lnTo>
                          <a:pt x="666" y="233"/>
                        </a:lnTo>
                        <a:lnTo>
                          <a:pt x="666" y="236"/>
                        </a:lnTo>
                        <a:lnTo>
                          <a:pt x="666" y="239"/>
                        </a:lnTo>
                        <a:lnTo>
                          <a:pt x="666" y="241"/>
                        </a:lnTo>
                        <a:lnTo>
                          <a:pt x="666" y="243"/>
                        </a:lnTo>
                        <a:lnTo>
                          <a:pt x="666" y="246"/>
                        </a:lnTo>
                        <a:lnTo>
                          <a:pt x="666" y="249"/>
                        </a:lnTo>
                        <a:lnTo>
                          <a:pt x="666" y="252"/>
                        </a:lnTo>
                        <a:lnTo>
                          <a:pt x="666" y="256"/>
                        </a:lnTo>
                        <a:lnTo>
                          <a:pt x="666" y="260"/>
                        </a:lnTo>
                        <a:lnTo>
                          <a:pt x="666" y="264"/>
                        </a:lnTo>
                        <a:lnTo>
                          <a:pt x="666" y="267"/>
                        </a:lnTo>
                        <a:lnTo>
                          <a:pt x="666" y="273"/>
                        </a:lnTo>
                        <a:lnTo>
                          <a:pt x="666" y="276"/>
                        </a:lnTo>
                        <a:lnTo>
                          <a:pt x="666" y="281"/>
                        </a:lnTo>
                        <a:lnTo>
                          <a:pt x="666" y="284"/>
                        </a:lnTo>
                        <a:lnTo>
                          <a:pt x="666" y="290"/>
                        </a:lnTo>
                        <a:lnTo>
                          <a:pt x="666" y="295"/>
                        </a:lnTo>
                        <a:lnTo>
                          <a:pt x="667" y="301"/>
                        </a:lnTo>
                        <a:lnTo>
                          <a:pt x="666" y="306"/>
                        </a:lnTo>
                        <a:lnTo>
                          <a:pt x="666" y="311"/>
                        </a:lnTo>
                        <a:lnTo>
                          <a:pt x="666" y="317"/>
                        </a:lnTo>
                        <a:lnTo>
                          <a:pt x="666" y="322"/>
                        </a:lnTo>
                        <a:lnTo>
                          <a:pt x="666" y="328"/>
                        </a:lnTo>
                        <a:lnTo>
                          <a:pt x="666" y="334"/>
                        </a:lnTo>
                        <a:lnTo>
                          <a:pt x="666" y="340"/>
                        </a:lnTo>
                        <a:lnTo>
                          <a:pt x="666" y="345"/>
                        </a:lnTo>
                        <a:lnTo>
                          <a:pt x="666" y="351"/>
                        </a:lnTo>
                        <a:lnTo>
                          <a:pt x="666" y="357"/>
                        </a:lnTo>
                        <a:lnTo>
                          <a:pt x="666" y="363"/>
                        </a:lnTo>
                        <a:lnTo>
                          <a:pt x="666" y="370"/>
                        </a:lnTo>
                        <a:lnTo>
                          <a:pt x="666" y="376"/>
                        </a:lnTo>
                        <a:lnTo>
                          <a:pt x="666" y="381"/>
                        </a:lnTo>
                        <a:lnTo>
                          <a:pt x="666" y="387"/>
                        </a:lnTo>
                        <a:lnTo>
                          <a:pt x="666" y="394"/>
                        </a:lnTo>
                        <a:lnTo>
                          <a:pt x="665" y="398"/>
                        </a:lnTo>
                        <a:lnTo>
                          <a:pt x="665" y="404"/>
                        </a:lnTo>
                        <a:lnTo>
                          <a:pt x="665" y="411"/>
                        </a:lnTo>
                        <a:lnTo>
                          <a:pt x="665" y="416"/>
                        </a:lnTo>
                        <a:lnTo>
                          <a:pt x="665" y="421"/>
                        </a:lnTo>
                        <a:lnTo>
                          <a:pt x="665" y="427"/>
                        </a:lnTo>
                        <a:lnTo>
                          <a:pt x="665" y="433"/>
                        </a:lnTo>
                        <a:lnTo>
                          <a:pt x="665" y="439"/>
                        </a:lnTo>
                        <a:lnTo>
                          <a:pt x="664" y="444"/>
                        </a:lnTo>
                        <a:lnTo>
                          <a:pt x="664" y="448"/>
                        </a:lnTo>
                        <a:lnTo>
                          <a:pt x="664" y="453"/>
                        </a:lnTo>
                        <a:lnTo>
                          <a:pt x="664" y="459"/>
                        </a:lnTo>
                        <a:lnTo>
                          <a:pt x="664" y="464"/>
                        </a:lnTo>
                        <a:lnTo>
                          <a:pt x="664" y="468"/>
                        </a:lnTo>
                        <a:lnTo>
                          <a:pt x="664" y="472"/>
                        </a:lnTo>
                        <a:lnTo>
                          <a:pt x="664" y="477"/>
                        </a:lnTo>
                        <a:lnTo>
                          <a:pt x="664" y="482"/>
                        </a:lnTo>
                        <a:lnTo>
                          <a:pt x="664" y="485"/>
                        </a:lnTo>
                        <a:lnTo>
                          <a:pt x="664" y="489"/>
                        </a:lnTo>
                        <a:lnTo>
                          <a:pt x="664" y="492"/>
                        </a:lnTo>
                        <a:lnTo>
                          <a:pt x="664" y="495"/>
                        </a:lnTo>
                        <a:lnTo>
                          <a:pt x="664" y="498"/>
                        </a:lnTo>
                        <a:lnTo>
                          <a:pt x="664" y="501"/>
                        </a:lnTo>
                        <a:lnTo>
                          <a:pt x="664" y="504"/>
                        </a:lnTo>
                        <a:lnTo>
                          <a:pt x="664" y="508"/>
                        </a:lnTo>
                        <a:lnTo>
                          <a:pt x="664" y="510"/>
                        </a:lnTo>
                        <a:lnTo>
                          <a:pt x="664" y="512"/>
                        </a:lnTo>
                        <a:lnTo>
                          <a:pt x="664" y="514"/>
                        </a:lnTo>
                        <a:lnTo>
                          <a:pt x="659" y="515"/>
                        </a:lnTo>
                        <a:lnTo>
                          <a:pt x="655" y="515"/>
                        </a:lnTo>
                        <a:lnTo>
                          <a:pt x="652" y="515"/>
                        </a:lnTo>
                        <a:lnTo>
                          <a:pt x="649" y="516"/>
                        </a:lnTo>
                        <a:lnTo>
                          <a:pt x="647" y="517"/>
                        </a:lnTo>
                        <a:lnTo>
                          <a:pt x="645" y="518"/>
                        </a:lnTo>
                        <a:lnTo>
                          <a:pt x="641" y="518"/>
                        </a:lnTo>
                        <a:lnTo>
                          <a:pt x="638" y="518"/>
                        </a:lnTo>
                        <a:lnTo>
                          <a:pt x="635" y="518"/>
                        </a:lnTo>
                        <a:lnTo>
                          <a:pt x="632" y="520"/>
                        </a:lnTo>
                        <a:lnTo>
                          <a:pt x="628" y="520"/>
                        </a:lnTo>
                        <a:lnTo>
                          <a:pt x="624" y="521"/>
                        </a:lnTo>
                        <a:lnTo>
                          <a:pt x="620" y="521"/>
                        </a:lnTo>
                        <a:lnTo>
                          <a:pt x="617" y="521"/>
                        </a:lnTo>
                        <a:lnTo>
                          <a:pt x="613" y="521"/>
                        </a:lnTo>
                        <a:lnTo>
                          <a:pt x="608" y="522"/>
                        </a:lnTo>
                        <a:lnTo>
                          <a:pt x="604" y="522"/>
                        </a:lnTo>
                        <a:lnTo>
                          <a:pt x="600" y="523"/>
                        </a:lnTo>
                        <a:lnTo>
                          <a:pt x="596" y="523"/>
                        </a:lnTo>
                        <a:lnTo>
                          <a:pt x="591" y="523"/>
                        </a:lnTo>
                        <a:lnTo>
                          <a:pt x="588" y="523"/>
                        </a:lnTo>
                        <a:lnTo>
                          <a:pt x="583" y="524"/>
                        </a:lnTo>
                        <a:lnTo>
                          <a:pt x="578" y="524"/>
                        </a:lnTo>
                        <a:lnTo>
                          <a:pt x="575" y="524"/>
                        </a:lnTo>
                        <a:lnTo>
                          <a:pt x="570" y="524"/>
                        </a:lnTo>
                        <a:lnTo>
                          <a:pt x="565" y="525"/>
                        </a:lnTo>
                        <a:lnTo>
                          <a:pt x="560" y="525"/>
                        </a:lnTo>
                        <a:lnTo>
                          <a:pt x="556" y="525"/>
                        </a:lnTo>
                        <a:lnTo>
                          <a:pt x="552" y="525"/>
                        </a:lnTo>
                        <a:lnTo>
                          <a:pt x="547" y="525"/>
                        </a:lnTo>
                        <a:lnTo>
                          <a:pt x="543" y="525"/>
                        </a:lnTo>
                        <a:lnTo>
                          <a:pt x="538" y="525"/>
                        </a:lnTo>
                        <a:lnTo>
                          <a:pt x="534" y="525"/>
                        </a:lnTo>
                        <a:lnTo>
                          <a:pt x="528" y="527"/>
                        </a:lnTo>
                        <a:lnTo>
                          <a:pt x="525" y="527"/>
                        </a:lnTo>
                        <a:lnTo>
                          <a:pt x="521" y="527"/>
                        </a:lnTo>
                        <a:lnTo>
                          <a:pt x="517" y="527"/>
                        </a:lnTo>
                        <a:lnTo>
                          <a:pt x="513" y="528"/>
                        </a:lnTo>
                        <a:lnTo>
                          <a:pt x="508" y="528"/>
                        </a:lnTo>
                        <a:lnTo>
                          <a:pt x="503" y="528"/>
                        </a:lnTo>
                        <a:lnTo>
                          <a:pt x="501" y="528"/>
                        </a:lnTo>
                        <a:lnTo>
                          <a:pt x="498" y="528"/>
                        </a:lnTo>
                        <a:lnTo>
                          <a:pt x="494" y="528"/>
                        </a:lnTo>
                        <a:lnTo>
                          <a:pt x="490" y="528"/>
                        </a:lnTo>
                        <a:lnTo>
                          <a:pt x="486" y="528"/>
                        </a:lnTo>
                        <a:lnTo>
                          <a:pt x="483" y="528"/>
                        </a:lnTo>
                        <a:lnTo>
                          <a:pt x="481" y="528"/>
                        </a:lnTo>
                        <a:lnTo>
                          <a:pt x="477" y="528"/>
                        </a:lnTo>
                        <a:lnTo>
                          <a:pt x="475" y="528"/>
                        </a:lnTo>
                        <a:lnTo>
                          <a:pt x="473" y="529"/>
                        </a:lnTo>
                        <a:lnTo>
                          <a:pt x="468" y="529"/>
                        </a:lnTo>
                        <a:lnTo>
                          <a:pt x="463" y="530"/>
                        </a:lnTo>
                        <a:lnTo>
                          <a:pt x="461" y="530"/>
                        </a:lnTo>
                        <a:lnTo>
                          <a:pt x="458" y="530"/>
                        </a:lnTo>
                        <a:lnTo>
                          <a:pt x="456" y="530"/>
                        </a:lnTo>
                        <a:lnTo>
                          <a:pt x="445" y="530"/>
                        </a:lnTo>
                        <a:lnTo>
                          <a:pt x="436" y="530"/>
                        </a:lnTo>
                        <a:lnTo>
                          <a:pt x="425" y="530"/>
                        </a:lnTo>
                        <a:lnTo>
                          <a:pt x="414" y="530"/>
                        </a:lnTo>
                        <a:lnTo>
                          <a:pt x="405" y="530"/>
                        </a:lnTo>
                        <a:lnTo>
                          <a:pt x="394" y="530"/>
                        </a:lnTo>
                        <a:lnTo>
                          <a:pt x="385" y="530"/>
                        </a:lnTo>
                        <a:lnTo>
                          <a:pt x="374" y="531"/>
                        </a:lnTo>
                        <a:lnTo>
                          <a:pt x="365" y="530"/>
                        </a:lnTo>
                        <a:lnTo>
                          <a:pt x="354" y="530"/>
                        </a:lnTo>
                        <a:lnTo>
                          <a:pt x="344" y="530"/>
                        </a:lnTo>
                        <a:lnTo>
                          <a:pt x="336" y="530"/>
                        </a:lnTo>
                        <a:lnTo>
                          <a:pt x="327" y="530"/>
                        </a:lnTo>
                        <a:lnTo>
                          <a:pt x="317" y="530"/>
                        </a:lnTo>
                        <a:lnTo>
                          <a:pt x="309" y="530"/>
                        </a:lnTo>
                        <a:lnTo>
                          <a:pt x="299" y="530"/>
                        </a:lnTo>
                        <a:lnTo>
                          <a:pt x="291" y="530"/>
                        </a:lnTo>
                        <a:lnTo>
                          <a:pt x="280" y="530"/>
                        </a:lnTo>
                        <a:lnTo>
                          <a:pt x="273" y="529"/>
                        </a:lnTo>
                        <a:lnTo>
                          <a:pt x="264" y="529"/>
                        </a:lnTo>
                        <a:lnTo>
                          <a:pt x="255" y="528"/>
                        </a:lnTo>
                        <a:lnTo>
                          <a:pt x="247" y="528"/>
                        </a:lnTo>
                        <a:lnTo>
                          <a:pt x="239" y="528"/>
                        </a:lnTo>
                        <a:lnTo>
                          <a:pt x="232" y="528"/>
                        </a:lnTo>
                        <a:lnTo>
                          <a:pt x="223" y="527"/>
                        </a:lnTo>
                        <a:lnTo>
                          <a:pt x="215" y="527"/>
                        </a:lnTo>
                        <a:lnTo>
                          <a:pt x="208" y="525"/>
                        </a:lnTo>
                        <a:lnTo>
                          <a:pt x="201" y="525"/>
                        </a:lnTo>
                        <a:lnTo>
                          <a:pt x="194" y="525"/>
                        </a:lnTo>
                        <a:lnTo>
                          <a:pt x="187" y="525"/>
                        </a:lnTo>
                        <a:lnTo>
                          <a:pt x="180" y="524"/>
                        </a:lnTo>
                        <a:lnTo>
                          <a:pt x="174" y="524"/>
                        </a:lnTo>
                        <a:lnTo>
                          <a:pt x="167" y="523"/>
                        </a:lnTo>
                        <a:lnTo>
                          <a:pt x="161" y="523"/>
                        </a:lnTo>
                        <a:lnTo>
                          <a:pt x="155" y="522"/>
                        </a:lnTo>
                        <a:lnTo>
                          <a:pt x="149" y="522"/>
                        </a:lnTo>
                        <a:lnTo>
                          <a:pt x="142" y="521"/>
                        </a:lnTo>
                        <a:lnTo>
                          <a:pt x="137" y="521"/>
                        </a:lnTo>
                        <a:lnTo>
                          <a:pt x="131" y="520"/>
                        </a:lnTo>
                        <a:lnTo>
                          <a:pt x="126" y="520"/>
                        </a:lnTo>
                        <a:lnTo>
                          <a:pt x="120" y="518"/>
                        </a:lnTo>
                        <a:lnTo>
                          <a:pt x="115" y="518"/>
                        </a:lnTo>
                        <a:lnTo>
                          <a:pt x="110" y="518"/>
                        </a:lnTo>
                        <a:lnTo>
                          <a:pt x="106" y="518"/>
                        </a:lnTo>
                        <a:lnTo>
                          <a:pt x="101" y="517"/>
                        </a:lnTo>
                        <a:lnTo>
                          <a:pt x="97" y="517"/>
                        </a:lnTo>
                        <a:lnTo>
                          <a:pt x="94" y="516"/>
                        </a:lnTo>
                        <a:lnTo>
                          <a:pt x="89" y="516"/>
                        </a:lnTo>
                        <a:lnTo>
                          <a:pt x="86" y="515"/>
                        </a:lnTo>
                        <a:lnTo>
                          <a:pt x="82" y="515"/>
                        </a:lnTo>
                        <a:lnTo>
                          <a:pt x="80" y="515"/>
                        </a:lnTo>
                        <a:lnTo>
                          <a:pt x="76" y="515"/>
                        </a:lnTo>
                        <a:lnTo>
                          <a:pt x="73" y="514"/>
                        </a:lnTo>
                        <a:lnTo>
                          <a:pt x="70" y="512"/>
                        </a:lnTo>
                        <a:lnTo>
                          <a:pt x="68" y="512"/>
                        </a:lnTo>
                        <a:lnTo>
                          <a:pt x="63" y="512"/>
                        </a:lnTo>
                        <a:lnTo>
                          <a:pt x="61" y="512"/>
                        </a:lnTo>
                        <a:lnTo>
                          <a:pt x="60" y="512"/>
                        </a:lnTo>
                        <a:lnTo>
                          <a:pt x="56" y="509"/>
                        </a:lnTo>
                        <a:lnTo>
                          <a:pt x="51" y="506"/>
                        </a:lnTo>
                        <a:lnTo>
                          <a:pt x="48" y="503"/>
                        </a:lnTo>
                        <a:lnTo>
                          <a:pt x="44" y="499"/>
                        </a:lnTo>
                        <a:lnTo>
                          <a:pt x="41" y="495"/>
                        </a:lnTo>
                        <a:lnTo>
                          <a:pt x="37" y="490"/>
                        </a:lnTo>
                        <a:lnTo>
                          <a:pt x="34" y="485"/>
                        </a:lnTo>
                        <a:lnTo>
                          <a:pt x="31" y="480"/>
                        </a:lnTo>
                        <a:lnTo>
                          <a:pt x="30" y="477"/>
                        </a:lnTo>
                        <a:lnTo>
                          <a:pt x="28" y="473"/>
                        </a:lnTo>
                        <a:lnTo>
                          <a:pt x="26" y="470"/>
                        </a:lnTo>
                        <a:lnTo>
                          <a:pt x="25" y="467"/>
                        </a:lnTo>
                        <a:lnTo>
                          <a:pt x="24" y="464"/>
                        </a:lnTo>
                        <a:lnTo>
                          <a:pt x="23" y="460"/>
                        </a:lnTo>
                        <a:lnTo>
                          <a:pt x="22" y="457"/>
                        </a:lnTo>
                        <a:lnTo>
                          <a:pt x="21" y="454"/>
                        </a:lnTo>
                        <a:lnTo>
                          <a:pt x="19" y="451"/>
                        </a:lnTo>
                        <a:lnTo>
                          <a:pt x="18" y="447"/>
                        </a:lnTo>
                        <a:lnTo>
                          <a:pt x="17" y="444"/>
                        </a:lnTo>
                        <a:lnTo>
                          <a:pt x="16" y="440"/>
                        </a:lnTo>
                        <a:lnTo>
                          <a:pt x="15" y="436"/>
                        </a:lnTo>
                        <a:lnTo>
                          <a:pt x="15" y="433"/>
                        </a:lnTo>
                        <a:lnTo>
                          <a:pt x="13" y="429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11" y="417"/>
                        </a:lnTo>
                        <a:lnTo>
                          <a:pt x="10" y="414"/>
                        </a:lnTo>
                        <a:lnTo>
                          <a:pt x="9" y="409"/>
                        </a:lnTo>
                        <a:lnTo>
                          <a:pt x="8" y="404"/>
                        </a:lnTo>
                        <a:lnTo>
                          <a:pt x="8" y="401"/>
                        </a:lnTo>
                        <a:lnTo>
                          <a:pt x="6" y="397"/>
                        </a:lnTo>
                        <a:lnTo>
                          <a:pt x="6" y="394"/>
                        </a:lnTo>
                        <a:lnTo>
                          <a:pt x="5" y="389"/>
                        </a:lnTo>
                        <a:lnTo>
                          <a:pt x="5" y="384"/>
                        </a:lnTo>
                        <a:lnTo>
                          <a:pt x="5" y="381"/>
                        </a:lnTo>
                        <a:lnTo>
                          <a:pt x="5" y="376"/>
                        </a:lnTo>
                        <a:lnTo>
                          <a:pt x="4" y="372"/>
                        </a:lnTo>
                        <a:lnTo>
                          <a:pt x="3" y="369"/>
                        </a:lnTo>
                        <a:lnTo>
                          <a:pt x="3" y="363"/>
                        </a:lnTo>
                        <a:lnTo>
                          <a:pt x="3" y="360"/>
                        </a:lnTo>
                        <a:lnTo>
                          <a:pt x="3" y="356"/>
                        </a:lnTo>
                        <a:lnTo>
                          <a:pt x="2" y="351"/>
                        </a:lnTo>
                        <a:lnTo>
                          <a:pt x="0" y="347"/>
                        </a:lnTo>
                        <a:lnTo>
                          <a:pt x="0" y="343"/>
                        </a:lnTo>
                        <a:lnTo>
                          <a:pt x="0" y="338"/>
                        </a:lnTo>
                        <a:lnTo>
                          <a:pt x="0" y="334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21"/>
                        </a:lnTo>
                        <a:lnTo>
                          <a:pt x="0" y="317"/>
                        </a:lnTo>
                        <a:lnTo>
                          <a:pt x="0" y="313"/>
                        </a:lnTo>
                        <a:lnTo>
                          <a:pt x="0" y="308"/>
                        </a:lnTo>
                        <a:lnTo>
                          <a:pt x="0" y="303"/>
                        </a:lnTo>
                        <a:lnTo>
                          <a:pt x="0" y="300"/>
                        </a:lnTo>
                        <a:lnTo>
                          <a:pt x="0" y="295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0" y="282"/>
                        </a:lnTo>
                        <a:lnTo>
                          <a:pt x="3" y="281"/>
                        </a:lnTo>
                        <a:lnTo>
                          <a:pt x="6" y="280"/>
                        </a:lnTo>
                        <a:lnTo>
                          <a:pt x="10" y="277"/>
                        </a:lnTo>
                        <a:lnTo>
                          <a:pt x="15" y="275"/>
                        </a:lnTo>
                        <a:lnTo>
                          <a:pt x="18" y="271"/>
                        </a:lnTo>
                        <a:lnTo>
                          <a:pt x="22" y="268"/>
                        </a:lnTo>
                        <a:lnTo>
                          <a:pt x="24" y="264"/>
                        </a:lnTo>
                        <a:lnTo>
                          <a:pt x="28" y="260"/>
                        </a:lnTo>
                        <a:lnTo>
                          <a:pt x="30" y="255"/>
                        </a:lnTo>
                        <a:lnTo>
                          <a:pt x="31" y="250"/>
                        </a:lnTo>
                        <a:lnTo>
                          <a:pt x="32" y="246"/>
                        </a:lnTo>
                        <a:lnTo>
                          <a:pt x="32" y="242"/>
                        </a:lnTo>
                        <a:lnTo>
                          <a:pt x="31" y="238"/>
                        </a:lnTo>
                        <a:lnTo>
                          <a:pt x="29" y="235"/>
                        </a:lnTo>
                        <a:lnTo>
                          <a:pt x="26" y="233"/>
                        </a:lnTo>
                        <a:lnTo>
                          <a:pt x="25" y="231"/>
                        </a:lnTo>
                        <a:lnTo>
                          <a:pt x="23" y="231"/>
                        </a:lnTo>
                        <a:lnTo>
                          <a:pt x="21" y="230"/>
                        </a:lnTo>
                        <a:lnTo>
                          <a:pt x="16" y="235"/>
                        </a:lnTo>
                        <a:lnTo>
                          <a:pt x="11" y="239"/>
                        </a:lnTo>
                        <a:lnTo>
                          <a:pt x="8" y="242"/>
                        </a:lnTo>
                        <a:lnTo>
                          <a:pt x="5" y="244"/>
                        </a:lnTo>
                        <a:lnTo>
                          <a:pt x="3" y="246"/>
                        </a:lnTo>
                        <a:lnTo>
                          <a:pt x="0" y="249"/>
                        </a:lnTo>
                        <a:lnTo>
                          <a:pt x="0" y="246"/>
                        </a:lnTo>
                        <a:lnTo>
                          <a:pt x="0" y="244"/>
                        </a:lnTo>
                        <a:lnTo>
                          <a:pt x="0" y="242"/>
                        </a:lnTo>
                        <a:lnTo>
                          <a:pt x="0" y="239"/>
                        </a:lnTo>
                        <a:lnTo>
                          <a:pt x="0" y="236"/>
                        </a:lnTo>
                        <a:lnTo>
                          <a:pt x="0" y="233"/>
                        </a:lnTo>
                        <a:lnTo>
                          <a:pt x="0" y="231"/>
                        </a:lnTo>
                        <a:lnTo>
                          <a:pt x="2" y="229"/>
                        </a:lnTo>
                        <a:lnTo>
                          <a:pt x="2" y="225"/>
                        </a:lnTo>
                        <a:lnTo>
                          <a:pt x="2" y="223"/>
                        </a:lnTo>
                        <a:lnTo>
                          <a:pt x="2" y="219"/>
                        </a:lnTo>
                        <a:lnTo>
                          <a:pt x="3" y="217"/>
                        </a:lnTo>
                        <a:lnTo>
                          <a:pt x="3" y="214"/>
                        </a:lnTo>
                        <a:lnTo>
                          <a:pt x="3" y="211"/>
                        </a:lnTo>
                        <a:lnTo>
                          <a:pt x="3" y="208"/>
                        </a:lnTo>
                        <a:lnTo>
                          <a:pt x="3" y="206"/>
                        </a:lnTo>
                        <a:lnTo>
                          <a:pt x="3" y="204"/>
                        </a:lnTo>
                        <a:lnTo>
                          <a:pt x="3" y="201"/>
                        </a:lnTo>
                        <a:lnTo>
                          <a:pt x="3" y="198"/>
                        </a:lnTo>
                        <a:lnTo>
                          <a:pt x="3" y="195"/>
                        </a:lnTo>
                        <a:lnTo>
                          <a:pt x="3" y="192"/>
                        </a:lnTo>
                        <a:lnTo>
                          <a:pt x="4" y="190"/>
                        </a:lnTo>
                        <a:lnTo>
                          <a:pt x="5" y="186"/>
                        </a:lnTo>
                        <a:lnTo>
                          <a:pt x="5" y="184"/>
                        </a:lnTo>
                        <a:lnTo>
                          <a:pt x="5" y="181"/>
                        </a:lnTo>
                        <a:lnTo>
                          <a:pt x="5" y="178"/>
                        </a:lnTo>
                        <a:lnTo>
                          <a:pt x="5" y="175"/>
                        </a:lnTo>
                        <a:lnTo>
                          <a:pt x="5" y="172"/>
                        </a:lnTo>
                        <a:lnTo>
                          <a:pt x="5" y="169"/>
                        </a:lnTo>
                        <a:lnTo>
                          <a:pt x="5" y="166"/>
                        </a:lnTo>
                        <a:lnTo>
                          <a:pt x="6" y="163"/>
                        </a:lnTo>
                        <a:lnTo>
                          <a:pt x="6" y="161"/>
                        </a:lnTo>
                        <a:lnTo>
                          <a:pt x="8" y="165"/>
                        </a:lnTo>
                        <a:lnTo>
                          <a:pt x="11" y="167"/>
                        </a:lnTo>
                        <a:lnTo>
                          <a:pt x="13" y="167"/>
                        </a:lnTo>
                        <a:lnTo>
                          <a:pt x="16" y="168"/>
                        </a:lnTo>
                        <a:lnTo>
                          <a:pt x="19" y="168"/>
                        </a:lnTo>
                        <a:lnTo>
                          <a:pt x="23" y="168"/>
                        </a:lnTo>
                        <a:lnTo>
                          <a:pt x="25" y="166"/>
                        </a:lnTo>
                        <a:lnTo>
                          <a:pt x="29" y="166"/>
                        </a:lnTo>
                        <a:lnTo>
                          <a:pt x="32" y="163"/>
                        </a:lnTo>
                        <a:lnTo>
                          <a:pt x="36" y="162"/>
                        </a:lnTo>
                        <a:lnTo>
                          <a:pt x="40" y="160"/>
                        </a:lnTo>
                        <a:lnTo>
                          <a:pt x="43" y="159"/>
                        </a:lnTo>
                        <a:lnTo>
                          <a:pt x="47" y="155"/>
                        </a:lnTo>
                        <a:lnTo>
                          <a:pt x="50" y="153"/>
                        </a:lnTo>
                        <a:lnTo>
                          <a:pt x="53" y="150"/>
                        </a:lnTo>
                        <a:lnTo>
                          <a:pt x="56" y="147"/>
                        </a:lnTo>
                        <a:lnTo>
                          <a:pt x="59" y="143"/>
                        </a:lnTo>
                        <a:lnTo>
                          <a:pt x="61" y="141"/>
                        </a:lnTo>
                        <a:lnTo>
                          <a:pt x="62" y="136"/>
                        </a:lnTo>
                        <a:lnTo>
                          <a:pt x="64" y="133"/>
                        </a:lnTo>
                        <a:lnTo>
                          <a:pt x="66" y="129"/>
                        </a:lnTo>
                        <a:lnTo>
                          <a:pt x="66" y="125"/>
                        </a:lnTo>
                        <a:lnTo>
                          <a:pt x="66" y="122"/>
                        </a:lnTo>
                        <a:lnTo>
                          <a:pt x="66" y="117"/>
                        </a:lnTo>
                        <a:lnTo>
                          <a:pt x="63" y="114"/>
                        </a:lnTo>
                        <a:lnTo>
                          <a:pt x="62" y="110"/>
                        </a:lnTo>
                        <a:lnTo>
                          <a:pt x="59" y="105"/>
                        </a:lnTo>
                        <a:lnTo>
                          <a:pt x="56" y="102"/>
                        </a:lnTo>
                        <a:lnTo>
                          <a:pt x="51" y="97"/>
                        </a:lnTo>
                        <a:lnTo>
                          <a:pt x="47" y="95"/>
                        </a:lnTo>
                        <a:lnTo>
                          <a:pt x="44" y="97"/>
                        </a:lnTo>
                        <a:lnTo>
                          <a:pt x="42" y="99"/>
                        </a:lnTo>
                        <a:lnTo>
                          <a:pt x="40" y="103"/>
                        </a:lnTo>
                        <a:lnTo>
                          <a:pt x="38" y="105"/>
                        </a:lnTo>
                        <a:lnTo>
                          <a:pt x="35" y="110"/>
                        </a:lnTo>
                        <a:lnTo>
                          <a:pt x="32" y="112"/>
                        </a:lnTo>
                        <a:lnTo>
                          <a:pt x="30" y="115"/>
                        </a:lnTo>
                        <a:lnTo>
                          <a:pt x="29" y="117"/>
                        </a:lnTo>
                        <a:lnTo>
                          <a:pt x="25" y="121"/>
                        </a:lnTo>
                        <a:lnTo>
                          <a:pt x="24" y="123"/>
                        </a:lnTo>
                        <a:lnTo>
                          <a:pt x="22" y="125"/>
                        </a:lnTo>
                        <a:lnTo>
                          <a:pt x="19" y="129"/>
                        </a:lnTo>
                        <a:lnTo>
                          <a:pt x="16" y="134"/>
                        </a:lnTo>
                        <a:lnTo>
                          <a:pt x="13" y="138"/>
                        </a:lnTo>
                        <a:lnTo>
                          <a:pt x="10" y="142"/>
                        </a:lnTo>
                        <a:lnTo>
                          <a:pt x="9" y="147"/>
                        </a:lnTo>
                        <a:lnTo>
                          <a:pt x="8" y="150"/>
                        </a:lnTo>
                        <a:lnTo>
                          <a:pt x="8" y="154"/>
                        </a:lnTo>
                        <a:lnTo>
                          <a:pt x="8" y="150"/>
                        </a:lnTo>
                        <a:lnTo>
                          <a:pt x="8" y="147"/>
                        </a:lnTo>
                        <a:lnTo>
                          <a:pt x="8" y="143"/>
                        </a:lnTo>
                        <a:lnTo>
                          <a:pt x="8" y="140"/>
                        </a:lnTo>
                        <a:lnTo>
                          <a:pt x="8" y="135"/>
                        </a:lnTo>
                        <a:lnTo>
                          <a:pt x="9" y="133"/>
                        </a:lnTo>
                        <a:lnTo>
                          <a:pt x="9" y="128"/>
                        </a:lnTo>
                        <a:lnTo>
                          <a:pt x="10" y="125"/>
                        </a:lnTo>
                        <a:lnTo>
                          <a:pt x="10" y="121"/>
                        </a:lnTo>
                        <a:lnTo>
                          <a:pt x="10" y="117"/>
                        </a:lnTo>
                        <a:lnTo>
                          <a:pt x="10" y="115"/>
                        </a:lnTo>
                        <a:lnTo>
                          <a:pt x="10" y="110"/>
                        </a:lnTo>
                        <a:lnTo>
                          <a:pt x="10" y="108"/>
                        </a:lnTo>
                        <a:lnTo>
                          <a:pt x="11" y="104"/>
                        </a:lnTo>
                        <a:lnTo>
                          <a:pt x="11" y="100"/>
                        </a:lnTo>
                        <a:lnTo>
                          <a:pt x="12" y="97"/>
                        </a:lnTo>
                        <a:lnTo>
                          <a:pt x="12" y="95"/>
                        </a:lnTo>
                        <a:lnTo>
                          <a:pt x="12" y="91"/>
                        </a:lnTo>
                        <a:lnTo>
                          <a:pt x="12" y="87"/>
                        </a:lnTo>
                        <a:lnTo>
                          <a:pt x="12" y="85"/>
                        </a:lnTo>
                        <a:lnTo>
                          <a:pt x="12" y="81"/>
                        </a:lnTo>
                        <a:lnTo>
                          <a:pt x="13" y="78"/>
                        </a:lnTo>
                        <a:lnTo>
                          <a:pt x="13" y="74"/>
                        </a:lnTo>
                        <a:lnTo>
                          <a:pt x="15" y="72"/>
                        </a:lnTo>
                        <a:lnTo>
                          <a:pt x="15" y="70"/>
                        </a:lnTo>
                        <a:lnTo>
                          <a:pt x="15" y="67"/>
                        </a:lnTo>
                        <a:lnTo>
                          <a:pt x="15" y="64"/>
                        </a:lnTo>
                        <a:lnTo>
                          <a:pt x="15" y="61"/>
                        </a:lnTo>
                        <a:lnTo>
                          <a:pt x="15" y="58"/>
                        </a:lnTo>
                        <a:lnTo>
                          <a:pt x="16" y="55"/>
                        </a:lnTo>
                        <a:lnTo>
                          <a:pt x="16" y="53"/>
                        </a:lnTo>
                        <a:lnTo>
                          <a:pt x="17" y="51"/>
                        </a:lnTo>
                        <a:lnTo>
                          <a:pt x="17" y="47"/>
                        </a:lnTo>
                        <a:lnTo>
                          <a:pt x="17" y="45"/>
                        </a:lnTo>
                        <a:lnTo>
                          <a:pt x="17" y="41"/>
                        </a:lnTo>
                        <a:lnTo>
                          <a:pt x="17" y="40"/>
                        </a:lnTo>
                        <a:lnTo>
                          <a:pt x="18" y="35"/>
                        </a:lnTo>
                        <a:lnTo>
                          <a:pt x="18" y="32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19" y="20"/>
                        </a:lnTo>
                        <a:lnTo>
                          <a:pt x="21" y="16"/>
                        </a:lnTo>
                        <a:lnTo>
                          <a:pt x="21" y="14"/>
                        </a:lnTo>
                        <a:lnTo>
                          <a:pt x="21" y="11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1" y="5"/>
                        </a:lnTo>
                        <a:lnTo>
                          <a:pt x="22" y="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48" name="Freeform 222"/>
                  <p:cNvSpPr>
                    <a:spLocks/>
                  </p:cNvSpPr>
                  <p:nvPr/>
                </p:nvSpPr>
                <p:spPr bwMode="auto">
                  <a:xfrm>
                    <a:off x="5458" y="1947"/>
                    <a:ext cx="14" cy="10"/>
                  </a:xfrm>
                  <a:custGeom>
                    <a:avLst/>
                    <a:gdLst>
                      <a:gd name="T0" fmla="*/ 0 w 43"/>
                      <a:gd name="T1" fmla="*/ 0 h 31"/>
                      <a:gd name="T2" fmla="*/ 0 w 43"/>
                      <a:gd name="T3" fmla="*/ 0 h 31"/>
                      <a:gd name="T4" fmla="*/ 0 w 43"/>
                      <a:gd name="T5" fmla="*/ 0 h 31"/>
                      <a:gd name="T6" fmla="*/ 0 w 43"/>
                      <a:gd name="T7" fmla="*/ 0 h 31"/>
                      <a:gd name="T8" fmla="*/ 0 w 43"/>
                      <a:gd name="T9" fmla="*/ 0 h 31"/>
                      <a:gd name="T10" fmla="*/ 0 w 43"/>
                      <a:gd name="T11" fmla="*/ 0 h 31"/>
                      <a:gd name="T12" fmla="*/ 0 w 43"/>
                      <a:gd name="T13" fmla="*/ 0 h 31"/>
                      <a:gd name="T14" fmla="*/ 0 w 43"/>
                      <a:gd name="T15" fmla="*/ 0 h 31"/>
                      <a:gd name="T16" fmla="*/ 0 w 43"/>
                      <a:gd name="T17" fmla="*/ 0 h 31"/>
                      <a:gd name="T18" fmla="*/ 0 w 43"/>
                      <a:gd name="T19" fmla="*/ 0 h 31"/>
                      <a:gd name="T20" fmla="*/ 0 w 43"/>
                      <a:gd name="T21" fmla="*/ 0 h 31"/>
                      <a:gd name="T22" fmla="*/ 0 w 43"/>
                      <a:gd name="T23" fmla="*/ 0 h 31"/>
                      <a:gd name="T24" fmla="*/ 0 w 43"/>
                      <a:gd name="T25" fmla="*/ 0 h 31"/>
                      <a:gd name="T26" fmla="*/ 0 w 43"/>
                      <a:gd name="T27" fmla="*/ 0 h 31"/>
                      <a:gd name="T28" fmla="*/ 0 w 43"/>
                      <a:gd name="T29" fmla="*/ 0 h 31"/>
                      <a:gd name="T30" fmla="*/ 0 w 43"/>
                      <a:gd name="T31" fmla="*/ 0 h 31"/>
                      <a:gd name="T32" fmla="*/ 0 w 43"/>
                      <a:gd name="T33" fmla="*/ 0 h 31"/>
                      <a:gd name="T34" fmla="*/ 0 w 43"/>
                      <a:gd name="T35" fmla="*/ 0 h 31"/>
                      <a:gd name="T36" fmla="*/ 0 w 43"/>
                      <a:gd name="T37" fmla="*/ 0 h 31"/>
                      <a:gd name="T38" fmla="*/ 0 w 43"/>
                      <a:gd name="T39" fmla="*/ 0 h 31"/>
                      <a:gd name="T40" fmla="*/ 0 w 43"/>
                      <a:gd name="T41" fmla="*/ 0 h 31"/>
                      <a:gd name="T42" fmla="*/ 0 w 43"/>
                      <a:gd name="T43" fmla="*/ 0 h 31"/>
                      <a:gd name="T44" fmla="*/ 0 w 43"/>
                      <a:gd name="T45" fmla="*/ 0 h 31"/>
                      <a:gd name="T46" fmla="*/ 0 w 43"/>
                      <a:gd name="T47" fmla="*/ 0 h 3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43"/>
                      <a:gd name="T73" fmla="*/ 0 h 31"/>
                      <a:gd name="T74" fmla="*/ 43 w 43"/>
                      <a:gd name="T75" fmla="*/ 31 h 3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43" h="31">
                        <a:moveTo>
                          <a:pt x="0" y="0"/>
                        </a:moveTo>
                        <a:lnTo>
                          <a:pt x="43" y="3"/>
                        </a:lnTo>
                        <a:lnTo>
                          <a:pt x="42" y="6"/>
                        </a:lnTo>
                        <a:lnTo>
                          <a:pt x="41" y="9"/>
                        </a:lnTo>
                        <a:lnTo>
                          <a:pt x="40" y="11"/>
                        </a:lnTo>
                        <a:lnTo>
                          <a:pt x="37" y="13"/>
                        </a:lnTo>
                        <a:lnTo>
                          <a:pt x="37" y="16"/>
                        </a:lnTo>
                        <a:lnTo>
                          <a:pt x="35" y="18"/>
                        </a:lnTo>
                        <a:lnTo>
                          <a:pt x="33" y="20"/>
                        </a:lnTo>
                        <a:lnTo>
                          <a:pt x="32" y="23"/>
                        </a:lnTo>
                        <a:lnTo>
                          <a:pt x="30" y="26"/>
                        </a:lnTo>
                        <a:lnTo>
                          <a:pt x="26" y="29"/>
                        </a:lnTo>
                        <a:lnTo>
                          <a:pt x="20" y="31"/>
                        </a:lnTo>
                        <a:lnTo>
                          <a:pt x="16" y="30"/>
                        </a:lnTo>
                        <a:lnTo>
                          <a:pt x="13" y="28"/>
                        </a:lnTo>
                        <a:lnTo>
                          <a:pt x="13" y="24"/>
                        </a:lnTo>
                        <a:lnTo>
                          <a:pt x="13" y="20"/>
                        </a:lnTo>
                        <a:lnTo>
                          <a:pt x="13" y="17"/>
                        </a:lnTo>
                        <a:lnTo>
                          <a:pt x="13" y="13"/>
                        </a:lnTo>
                        <a:lnTo>
                          <a:pt x="14" y="11"/>
                        </a:lnTo>
                        <a:lnTo>
                          <a:pt x="15" y="1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49" name="Freeform 223"/>
                  <p:cNvSpPr>
                    <a:spLocks/>
                  </p:cNvSpPr>
                  <p:nvPr/>
                </p:nvSpPr>
                <p:spPr bwMode="auto">
                  <a:xfrm>
                    <a:off x="5487" y="1968"/>
                    <a:ext cx="19" cy="7"/>
                  </a:xfrm>
                  <a:custGeom>
                    <a:avLst/>
                    <a:gdLst>
                      <a:gd name="T0" fmla="*/ 0 w 57"/>
                      <a:gd name="T1" fmla="*/ 0 h 22"/>
                      <a:gd name="T2" fmla="*/ 0 w 57"/>
                      <a:gd name="T3" fmla="*/ 0 h 22"/>
                      <a:gd name="T4" fmla="*/ 0 w 57"/>
                      <a:gd name="T5" fmla="*/ 0 h 22"/>
                      <a:gd name="T6" fmla="*/ 0 w 57"/>
                      <a:gd name="T7" fmla="*/ 0 h 22"/>
                      <a:gd name="T8" fmla="*/ 0 w 57"/>
                      <a:gd name="T9" fmla="*/ 0 h 22"/>
                      <a:gd name="T10" fmla="*/ 0 w 57"/>
                      <a:gd name="T11" fmla="*/ 0 h 22"/>
                      <a:gd name="T12" fmla="*/ 0 w 57"/>
                      <a:gd name="T13" fmla="*/ 0 h 22"/>
                      <a:gd name="T14" fmla="*/ 0 w 57"/>
                      <a:gd name="T15" fmla="*/ 0 h 22"/>
                      <a:gd name="T16" fmla="*/ 0 w 57"/>
                      <a:gd name="T17" fmla="*/ 0 h 22"/>
                      <a:gd name="T18" fmla="*/ 0 w 57"/>
                      <a:gd name="T19" fmla="*/ 0 h 22"/>
                      <a:gd name="T20" fmla="*/ 0 w 57"/>
                      <a:gd name="T21" fmla="*/ 0 h 22"/>
                      <a:gd name="T22" fmla="*/ 0 w 57"/>
                      <a:gd name="T23" fmla="*/ 0 h 22"/>
                      <a:gd name="T24" fmla="*/ 0 w 57"/>
                      <a:gd name="T25" fmla="*/ 0 h 22"/>
                      <a:gd name="T26" fmla="*/ 0 w 57"/>
                      <a:gd name="T27" fmla="*/ 0 h 22"/>
                      <a:gd name="T28" fmla="*/ 0 w 57"/>
                      <a:gd name="T29" fmla="*/ 0 h 22"/>
                      <a:gd name="T30" fmla="*/ 0 w 57"/>
                      <a:gd name="T31" fmla="*/ 0 h 22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7"/>
                      <a:gd name="T49" fmla="*/ 0 h 22"/>
                      <a:gd name="T50" fmla="*/ 57 w 57"/>
                      <a:gd name="T51" fmla="*/ 22 h 22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7" h="22">
                        <a:moveTo>
                          <a:pt x="57" y="19"/>
                        </a:moveTo>
                        <a:lnTo>
                          <a:pt x="0" y="22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6" y="3"/>
                        </a:lnTo>
                        <a:lnTo>
                          <a:pt x="29" y="4"/>
                        </a:lnTo>
                        <a:lnTo>
                          <a:pt x="32" y="6"/>
                        </a:lnTo>
                        <a:lnTo>
                          <a:pt x="36" y="7"/>
                        </a:lnTo>
                        <a:lnTo>
                          <a:pt x="39" y="8"/>
                        </a:lnTo>
                        <a:lnTo>
                          <a:pt x="43" y="11"/>
                        </a:lnTo>
                        <a:lnTo>
                          <a:pt x="45" y="13"/>
                        </a:lnTo>
                        <a:lnTo>
                          <a:pt x="49" y="13"/>
                        </a:lnTo>
                        <a:lnTo>
                          <a:pt x="51" y="16"/>
                        </a:lnTo>
                        <a:lnTo>
                          <a:pt x="56" y="18"/>
                        </a:lnTo>
                        <a:lnTo>
                          <a:pt x="57" y="1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5557" name="Group 224"/>
            <p:cNvGrpSpPr>
              <a:grpSpLocks/>
            </p:cNvGrpSpPr>
            <p:nvPr/>
          </p:nvGrpSpPr>
          <p:grpSpPr bwMode="auto">
            <a:xfrm>
              <a:off x="288" y="2925"/>
              <a:ext cx="475" cy="442"/>
              <a:chOff x="192" y="1632"/>
              <a:chExt cx="475" cy="442"/>
            </a:xfrm>
          </p:grpSpPr>
          <p:sp>
            <p:nvSpPr>
              <p:cNvPr id="15580" name="Rectangle 225"/>
              <p:cNvSpPr>
                <a:spLocks noChangeArrowheads="1"/>
              </p:cNvSpPr>
              <p:nvPr/>
            </p:nvSpPr>
            <p:spPr bwMode="auto">
              <a:xfrm>
                <a:off x="278" y="1654"/>
                <a:ext cx="288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581" name="Rectangle 226"/>
              <p:cNvSpPr>
                <a:spLocks noChangeArrowheads="1"/>
              </p:cNvSpPr>
              <p:nvPr/>
            </p:nvSpPr>
            <p:spPr bwMode="auto">
              <a:xfrm>
                <a:off x="220" y="1956"/>
                <a:ext cx="41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5582" name="Group 227"/>
              <p:cNvGrpSpPr>
                <a:grpSpLocks/>
              </p:cNvGrpSpPr>
              <p:nvPr/>
            </p:nvGrpSpPr>
            <p:grpSpPr bwMode="auto">
              <a:xfrm>
                <a:off x="192" y="1632"/>
                <a:ext cx="475" cy="442"/>
                <a:chOff x="5285" y="1536"/>
                <a:chExt cx="475" cy="442"/>
              </a:xfrm>
            </p:grpSpPr>
            <p:sp>
              <p:nvSpPr>
                <p:cNvPr id="15583" name="Rectangle 228"/>
                <p:cNvSpPr>
                  <a:spLocks noChangeArrowheads="1"/>
                </p:cNvSpPr>
                <p:nvPr/>
              </p:nvSpPr>
              <p:spPr bwMode="auto">
                <a:xfrm>
                  <a:off x="5424" y="1612"/>
                  <a:ext cx="192" cy="144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584" name="Group 229"/>
                <p:cNvGrpSpPr>
                  <a:grpSpLocks/>
                </p:cNvGrpSpPr>
                <p:nvPr/>
              </p:nvGrpSpPr>
              <p:grpSpPr bwMode="auto">
                <a:xfrm>
                  <a:off x="5285" y="1536"/>
                  <a:ext cx="475" cy="442"/>
                  <a:chOff x="5285" y="1536"/>
                  <a:chExt cx="475" cy="442"/>
                </a:xfrm>
              </p:grpSpPr>
              <p:sp>
                <p:nvSpPr>
                  <p:cNvPr id="15585" name="Freeform 230"/>
                  <p:cNvSpPr>
                    <a:spLocks/>
                  </p:cNvSpPr>
                  <p:nvPr/>
                </p:nvSpPr>
                <p:spPr bwMode="auto">
                  <a:xfrm>
                    <a:off x="5365" y="1943"/>
                    <a:ext cx="369" cy="35"/>
                  </a:xfrm>
                  <a:custGeom>
                    <a:avLst/>
                    <a:gdLst>
                      <a:gd name="T0" fmla="*/ 0 w 1105"/>
                      <a:gd name="T1" fmla="*/ 0 h 104"/>
                      <a:gd name="T2" fmla="*/ 0 w 1105"/>
                      <a:gd name="T3" fmla="*/ 0 h 104"/>
                      <a:gd name="T4" fmla="*/ 0 w 1105"/>
                      <a:gd name="T5" fmla="*/ 0 h 104"/>
                      <a:gd name="T6" fmla="*/ 0 w 1105"/>
                      <a:gd name="T7" fmla="*/ 0 h 104"/>
                      <a:gd name="T8" fmla="*/ 0 w 1105"/>
                      <a:gd name="T9" fmla="*/ 0 h 104"/>
                      <a:gd name="T10" fmla="*/ 0 w 1105"/>
                      <a:gd name="T11" fmla="*/ 0 h 104"/>
                      <a:gd name="T12" fmla="*/ 0 w 1105"/>
                      <a:gd name="T13" fmla="*/ 0 h 104"/>
                      <a:gd name="T14" fmla="*/ 0 w 1105"/>
                      <a:gd name="T15" fmla="*/ 0 h 104"/>
                      <a:gd name="T16" fmla="*/ 0 w 1105"/>
                      <a:gd name="T17" fmla="*/ 0 h 104"/>
                      <a:gd name="T18" fmla="*/ 0 w 1105"/>
                      <a:gd name="T19" fmla="*/ 0 h 104"/>
                      <a:gd name="T20" fmla="*/ 0 w 1105"/>
                      <a:gd name="T21" fmla="*/ 0 h 104"/>
                      <a:gd name="T22" fmla="*/ 0 w 1105"/>
                      <a:gd name="T23" fmla="*/ 0 h 104"/>
                      <a:gd name="T24" fmla="*/ 1 w 1105"/>
                      <a:gd name="T25" fmla="*/ 0 h 104"/>
                      <a:gd name="T26" fmla="*/ 1 w 1105"/>
                      <a:gd name="T27" fmla="*/ 0 h 104"/>
                      <a:gd name="T28" fmla="*/ 1 w 1105"/>
                      <a:gd name="T29" fmla="*/ 0 h 104"/>
                      <a:gd name="T30" fmla="*/ 1 w 1105"/>
                      <a:gd name="T31" fmla="*/ 0 h 104"/>
                      <a:gd name="T32" fmla="*/ 0 w 1105"/>
                      <a:gd name="T33" fmla="*/ 0 h 104"/>
                      <a:gd name="T34" fmla="*/ 0 w 1105"/>
                      <a:gd name="T35" fmla="*/ 0 h 104"/>
                      <a:gd name="T36" fmla="*/ 0 w 1105"/>
                      <a:gd name="T37" fmla="*/ 0 h 104"/>
                      <a:gd name="T38" fmla="*/ 0 w 1105"/>
                      <a:gd name="T39" fmla="*/ 0 h 104"/>
                      <a:gd name="T40" fmla="*/ 0 w 1105"/>
                      <a:gd name="T41" fmla="*/ 0 h 104"/>
                      <a:gd name="T42" fmla="*/ 0 w 1105"/>
                      <a:gd name="T43" fmla="*/ 0 h 104"/>
                      <a:gd name="T44" fmla="*/ 0 w 1105"/>
                      <a:gd name="T45" fmla="*/ 0 h 104"/>
                      <a:gd name="T46" fmla="*/ 0 w 1105"/>
                      <a:gd name="T47" fmla="*/ 0 h 104"/>
                      <a:gd name="T48" fmla="*/ 0 w 1105"/>
                      <a:gd name="T49" fmla="*/ 0 h 104"/>
                      <a:gd name="T50" fmla="*/ 0 w 1105"/>
                      <a:gd name="T51" fmla="*/ 0 h 104"/>
                      <a:gd name="T52" fmla="*/ 0 w 1105"/>
                      <a:gd name="T53" fmla="*/ 0 h 104"/>
                      <a:gd name="T54" fmla="*/ 0 w 1105"/>
                      <a:gd name="T55" fmla="*/ 0 h 104"/>
                      <a:gd name="T56" fmla="*/ 0 w 1105"/>
                      <a:gd name="T57" fmla="*/ 0 h 104"/>
                      <a:gd name="T58" fmla="*/ 0 w 1105"/>
                      <a:gd name="T59" fmla="*/ 0 h 104"/>
                      <a:gd name="T60" fmla="*/ 0 w 1105"/>
                      <a:gd name="T61" fmla="*/ 0 h 104"/>
                      <a:gd name="T62" fmla="*/ 0 w 1105"/>
                      <a:gd name="T63" fmla="*/ 0 h 104"/>
                      <a:gd name="T64" fmla="*/ 0 w 1105"/>
                      <a:gd name="T65" fmla="*/ 0 h 104"/>
                      <a:gd name="T66" fmla="*/ 0 w 1105"/>
                      <a:gd name="T67" fmla="*/ 0 h 104"/>
                      <a:gd name="T68" fmla="*/ 0 w 1105"/>
                      <a:gd name="T69" fmla="*/ 0 h 104"/>
                      <a:gd name="T70" fmla="*/ 0 w 1105"/>
                      <a:gd name="T71" fmla="*/ 0 h 104"/>
                      <a:gd name="T72" fmla="*/ 0 w 1105"/>
                      <a:gd name="T73" fmla="*/ 0 h 104"/>
                      <a:gd name="T74" fmla="*/ 0 w 1105"/>
                      <a:gd name="T75" fmla="*/ 0 h 104"/>
                      <a:gd name="T76" fmla="*/ 0 w 1105"/>
                      <a:gd name="T77" fmla="*/ 0 h 104"/>
                      <a:gd name="T78" fmla="*/ 0 w 1105"/>
                      <a:gd name="T79" fmla="*/ 0 h 104"/>
                      <a:gd name="T80" fmla="*/ 0 w 1105"/>
                      <a:gd name="T81" fmla="*/ 0 h 104"/>
                      <a:gd name="T82" fmla="*/ 0 w 1105"/>
                      <a:gd name="T83" fmla="*/ 0 h 104"/>
                      <a:gd name="T84" fmla="*/ 0 w 1105"/>
                      <a:gd name="T85" fmla="*/ 0 h 104"/>
                      <a:gd name="T86" fmla="*/ 0 w 1105"/>
                      <a:gd name="T87" fmla="*/ 0 h 104"/>
                      <a:gd name="T88" fmla="*/ 0 w 1105"/>
                      <a:gd name="T89" fmla="*/ 0 h 104"/>
                      <a:gd name="T90" fmla="*/ 0 w 1105"/>
                      <a:gd name="T91" fmla="*/ 0 h 104"/>
                      <a:gd name="T92" fmla="*/ 0 w 1105"/>
                      <a:gd name="T93" fmla="*/ 0 h 104"/>
                      <a:gd name="T94" fmla="*/ 0 w 1105"/>
                      <a:gd name="T95" fmla="*/ 0 h 104"/>
                      <a:gd name="T96" fmla="*/ 0 w 1105"/>
                      <a:gd name="T97" fmla="*/ 0 h 104"/>
                      <a:gd name="T98" fmla="*/ 0 w 1105"/>
                      <a:gd name="T99" fmla="*/ 0 h 104"/>
                      <a:gd name="T100" fmla="*/ 0 w 1105"/>
                      <a:gd name="T101" fmla="*/ 0 h 104"/>
                      <a:gd name="T102" fmla="*/ 0 w 1105"/>
                      <a:gd name="T103" fmla="*/ 0 h 104"/>
                      <a:gd name="T104" fmla="*/ 0 w 1105"/>
                      <a:gd name="T105" fmla="*/ 0 h 104"/>
                      <a:gd name="T106" fmla="*/ 0 w 1105"/>
                      <a:gd name="T107" fmla="*/ 0 h 104"/>
                      <a:gd name="T108" fmla="*/ 0 w 1105"/>
                      <a:gd name="T109" fmla="*/ 0 h 104"/>
                      <a:gd name="T110" fmla="*/ 0 w 1105"/>
                      <a:gd name="T111" fmla="*/ 0 h 104"/>
                      <a:gd name="T112" fmla="*/ 0 w 1105"/>
                      <a:gd name="T113" fmla="*/ 0 h 104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1105"/>
                      <a:gd name="T172" fmla="*/ 0 h 104"/>
                      <a:gd name="T173" fmla="*/ 1105 w 1105"/>
                      <a:gd name="T174" fmla="*/ 104 h 104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1105" h="104">
                        <a:moveTo>
                          <a:pt x="872" y="13"/>
                        </a:moveTo>
                        <a:lnTo>
                          <a:pt x="876" y="13"/>
                        </a:lnTo>
                        <a:lnTo>
                          <a:pt x="879" y="13"/>
                        </a:lnTo>
                        <a:lnTo>
                          <a:pt x="883" y="13"/>
                        </a:lnTo>
                        <a:lnTo>
                          <a:pt x="886" y="13"/>
                        </a:lnTo>
                        <a:lnTo>
                          <a:pt x="890" y="13"/>
                        </a:lnTo>
                        <a:lnTo>
                          <a:pt x="893" y="13"/>
                        </a:lnTo>
                        <a:lnTo>
                          <a:pt x="897" y="13"/>
                        </a:lnTo>
                        <a:lnTo>
                          <a:pt x="900" y="13"/>
                        </a:lnTo>
                        <a:lnTo>
                          <a:pt x="904" y="13"/>
                        </a:lnTo>
                        <a:lnTo>
                          <a:pt x="909" y="13"/>
                        </a:lnTo>
                        <a:lnTo>
                          <a:pt x="911" y="13"/>
                        </a:lnTo>
                        <a:lnTo>
                          <a:pt x="916" y="13"/>
                        </a:lnTo>
                        <a:lnTo>
                          <a:pt x="918" y="11"/>
                        </a:lnTo>
                        <a:lnTo>
                          <a:pt x="923" y="11"/>
                        </a:lnTo>
                        <a:lnTo>
                          <a:pt x="927" y="11"/>
                        </a:lnTo>
                        <a:lnTo>
                          <a:pt x="930" y="11"/>
                        </a:lnTo>
                        <a:lnTo>
                          <a:pt x="932" y="10"/>
                        </a:lnTo>
                        <a:lnTo>
                          <a:pt x="936" y="10"/>
                        </a:lnTo>
                        <a:lnTo>
                          <a:pt x="940" y="10"/>
                        </a:lnTo>
                        <a:lnTo>
                          <a:pt x="943" y="10"/>
                        </a:lnTo>
                        <a:lnTo>
                          <a:pt x="947" y="9"/>
                        </a:lnTo>
                        <a:lnTo>
                          <a:pt x="950" y="9"/>
                        </a:lnTo>
                        <a:lnTo>
                          <a:pt x="954" y="8"/>
                        </a:lnTo>
                        <a:lnTo>
                          <a:pt x="957" y="8"/>
                        </a:lnTo>
                        <a:lnTo>
                          <a:pt x="960" y="8"/>
                        </a:lnTo>
                        <a:lnTo>
                          <a:pt x="964" y="8"/>
                        </a:lnTo>
                        <a:lnTo>
                          <a:pt x="967" y="7"/>
                        </a:lnTo>
                        <a:lnTo>
                          <a:pt x="972" y="7"/>
                        </a:lnTo>
                        <a:lnTo>
                          <a:pt x="974" y="5"/>
                        </a:lnTo>
                        <a:lnTo>
                          <a:pt x="978" y="5"/>
                        </a:lnTo>
                        <a:lnTo>
                          <a:pt x="981" y="5"/>
                        </a:lnTo>
                        <a:lnTo>
                          <a:pt x="985" y="5"/>
                        </a:lnTo>
                        <a:lnTo>
                          <a:pt x="988" y="4"/>
                        </a:lnTo>
                        <a:lnTo>
                          <a:pt x="992" y="3"/>
                        </a:lnTo>
                        <a:lnTo>
                          <a:pt x="994" y="3"/>
                        </a:lnTo>
                        <a:lnTo>
                          <a:pt x="998" y="3"/>
                        </a:lnTo>
                        <a:lnTo>
                          <a:pt x="1001" y="3"/>
                        </a:lnTo>
                        <a:lnTo>
                          <a:pt x="1005" y="2"/>
                        </a:lnTo>
                        <a:lnTo>
                          <a:pt x="1007" y="2"/>
                        </a:lnTo>
                        <a:lnTo>
                          <a:pt x="1012" y="2"/>
                        </a:lnTo>
                        <a:lnTo>
                          <a:pt x="1014" y="1"/>
                        </a:lnTo>
                        <a:lnTo>
                          <a:pt x="1018" y="1"/>
                        </a:lnTo>
                        <a:lnTo>
                          <a:pt x="1021" y="1"/>
                        </a:lnTo>
                        <a:lnTo>
                          <a:pt x="1025" y="1"/>
                        </a:lnTo>
                        <a:lnTo>
                          <a:pt x="1029" y="1"/>
                        </a:lnTo>
                        <a:lnTo>
                          <a:pt x="1032" y="1"/>
                        </a:lnTo>
                        <a:lnTo>
                          <a:pt x="1034" y="1"/>
                        </a:lnTo>
                        <a:lnTo>
                          <a:pt x="1039" y="1"/>
                        </a:lnTo>
                        <a:lnTo>
                          <a:pt x="1042" y="0"/>
                        </a:lnTo>
                        <a:lnTo>
                          <a:pt x="1045" y="0"/>
                        </a:lnTo>
                        <a:lnTo>
                          <a:pt x="1048" y="0"/>
                        </a:lnTo>
                        <a:lnTo>
                          <a:pt x="1052" y="0"/>
                        </a:lnTo>
                        <a:lnTo>
                          <a:pt x="1055" y="0"/>
                        </a:lnTo>
                        <a:lnTo>
                          <a:pt x="1058" y="1"/>
                        </a:lnTo>
                        <a:lnTo>
                          <a:pt x="1062" y="1"/>
                        </a:lnTo>
                        <a:lnTo>
                          <a:pt x="1065" y="1"/>
                        </a:lnTo>
                        <a:lnTo>
                          <a:pt x="1068" y="1"/>
                        </a:lnTo>
                        <a:lnTo>
                          <a:pt x="1072" y="2"/>
                        </a:lnTo>
                        <a:lnTo>
                          <a:pt x="1075" y="2"/>
                        </a:lnTo>
                        <a:lnTo>
                          <a:pt x="1078" y="3"/>
                        </a:lnTo>
                        <a:lnTo>
                          <a:pt x="1082" y="3"/>
                        </a:lnTo>
                        <a:lnTo>
                          <a:pt x="1086" y="4"/>
                        </a:lnTo>
                        <a:lnTo>
                          <a:pt x="1089" y="5"/>
                        </a:lnTo>
                        <a:lnTo>
                          <a:pt x="1093" y="7"/>
                        </a:lnTo>
                        <a:lnTo>
                          <a:pt x="1093" y="9"/>
                        </a:lnTo>
                        <a:lnTo>
                          <a:pt x="1094" y="11"/>
                        </a:lnTo>
                        <a:lnTo>
                          <a:pt x="1095" y="14"/>
                        </a:lnTo>
                        <a:lnTo>
                          <a:pt x="1095" y="17"/>
                        </a:lnTo>
                        <a:lnTo>
                          <a:pt x="1096" y="20"/>
                        </a:lnTo>
                        <a:lnTo>
                          <a:pt x="1097" y="22"/>
                        </a:lnTo>
                        <a:lnTo>
                          <a:pt x="1097" y="24"/>
                        </a:lnTo>
                        <a:lnTo>
                          <a:pt x="1099" y="28"/>
                        </a:lnTo>
                        <a:lnTo>
                          <a:pt x="1099" y="30"/>
                        </a:lnTo>
                        <a:lnTo>
                          <a:pt x="1100" y="33"/>
                        </a:lnTo>
                        <a:lnTo>
                          <a:pt x="1101" y="35"/>
                        </a:lnTo>
                        <a:lnTo>
                          <a:pt x="1101" y="39"/>
                        </a:lnTo>
                        <a:lnTo>
                          <a:pt x="1102" y="41"/>
                        </a:lnTo>
                        <a:lnTo>
                          <a:pt x="1103" y="43"/>
                        </a:lnTo>
                        <a:lnTo>
                          <a:pt x="1103" y="46"/>
                        </a:lnTo>
                        <a:lnTo>
                          <a:pt x="1105" y="49"/>
                        </a:lnTo>
                        <a:lnTo>
                          <a:pt x="1099" y="53"/>
                        </a:lnTo>
                        <a:lnTo>
                          <a:pt x="1093" y="57"/>
                        </a:lnTo>
                        <a:lnTo>
                          <a:pt x="1086" y="60"/>
                        </a:lnTo>
                        <a:lnTo>
                          <a:pt x="1077" y="64"/>
                        </a:lnTo>
                        <a:lnTo>
                          <a:pt x="1068" y="66"/>
                        </a:lnTo>
                        <a:lnTo>
                          <a:pt x="1057" y="68"/>
                        </a:lnTo>
                        <a:lnTo>
                          <a:pt x="1048" y="72"/>
                        </a:lnTo>
                        <a:lnTo>
                          <a:pt x="1036" y="76"/>
                        </a:lnTo>
                        <a:lnTo>
                          <a:pt x="1024" y="78"/>
                        </a:lnTo>
                        <a:lnTo>
                          <a:pt x="1011" y="80"/>
                        </a:lnTo>
                        <a:lnTo>
                          <a:pt x="997" y="81"/>
                        </a:lnTo>
                        <a:lnTo>
                          <a:pt x="982" y="84"/>
                        </a:lnTo>
                        <a:lnTo>
                          <a:pt x="968" y="86"/>
                        </a:lnTo>
                        <a:lnTo>
                          <a:pt x="953" y="89"/>
                        </a:lnTo>
                        <a:lnTo>
                          <a:pt x="936" y="90"/>
                        </a:lnTo>
                        <a:lnTo>
                          <a:pt x="921" y="92"/>
                        </a:lnTo>
                        <a:lnTo>
                          <a:pt x="903" y="92"/>
                        </a:lnTo>
                        <a:lnTo>
                          <a:pt x="885" y="95"/>
                        </a:lnTo>
                        <a:lnTo>
                          <a:pt x="866" y="96"/>
                        </a:lnTo>
                        <a:lnTo>
                          <a:pt x="847" y="97"/>
                        </a:lnTo>
                        <a:lnTo>
                          <a:pt x="829" y="98"/>
                        </a:lnTo>
                        <a:lnTo>
                          <a:pt x="809" y="99"/>
                        </a:lnTo>
                        <a:lnTo>
                          <a:pt x="790" y="99"/>
                        </a:lnTo>
                        <a:lnTo>
                          <a:pt x="770" y="102"/>
                        </a:lnTo>
                        <a:lnTo>
                          <a:pt x="750" y="102"/>
                        </a:lnTo>
                        <a:lnTo>
                          <a:pt x="728" y="102"/>
                        </a:lnTo>
                        <a:lnTo>
                          <a:pt x="708" y="102"/>
                        </a:lnTo>
                        <a:lnTo>
                          <a:pt x="688" y="104"/>
                        </a:lnTo>
                        <a:lnTo>
                          <a:pt x="665" y="104"/>
                        </a:lnTo>
                        <a:lnTo>
                          <a:pt x="645" y="104"/>
                        </a:lnTo>
                        <a:lnTo>
                          <a:pt x="623" y="104"/>
                        </a:lnTo>
                        <a:lnTo>
                          <a:pt x="601" y="104"/>
                        </a:lnTo>
                        <a:lnTo>
                          <a:pt x="580" y="104"/>
                        </a:lnTo>
                        <a:lnTo>
                          <a:pt x="558" y="104"/>
                        </a:lnTo>
                        <a:lnTo>
                          <a:pt x="536" y="104"/>
                        </a:lnTo>
                        <a:lnTo>
                          <a:pt x="514" y="104"/>
                        </a:lnTo>
                        <a:lnTo>
                          <a:pt x="492" y="104"/>
                        </a:lnTo>
                        <a:lnTo>
                          <a:pt x="471" y="104"/>
                        </a:lnTo>
                        <a:lnTo>
                          <a:pt x="450" y="104"/>
                        </a:lnTo>
                        <a:lnTo>
                          <a:pt x="427" y="104"/>
                        </a:lnTo>
                        <a:lnTo>
                          <a:pt x="407" y="104"/>
                        </a:lnTo>
                        <a:lnTo>
                          <a:pt x="384" y="104"/>
                        </a:lnTo>
                        <a:lnTo>
                          <a:pt x="363" y="103"/>
                        </a:lnTo>
                        <a:lnTo>
                          <a:pt x="343" y="103"/>
                        </a:lnTo>
                        <a:lnTo>
                          <a:pt x="321" y="102"/>
                        </a:lnTo>
                        <a:lnTo>
                          <a:pt x="301" y="102"/>
                        </a:lnTo>
                        <a:lnTo>
                          <a:pt x="282" y="102"/>
                        </a:lnTo>
                        <a:lnTo>
                          <a:pt x="263" y="102"/>
                        </a:lnTo>
                        <a:lnTo>
                          <a:pt x="243" y="102"/>
                        </a:lnTo>
                        <a:lnTo>
                          <a:pt x="224" y="102"/>
                        </a:lnTo>
                        <a:lnTo>
                          <a:pt x="205" y="100"/>
                        </a:lnTo>
                        <a:lnTo>
                          <a:pt x="187" y="100"/>
                        </a:lnTo>
                        <a:lnTo>
                          <a:pt x="170" y="99"/>
                        </a:lnTo>
                        <a:lnTo>
                          <a:pt x="153" y="99"/>
                        </a:lnTo>
                        <a:lnTo>
                          <a:pt x="136" y="99"/>
                        </a:lnTo>
                        <a:lnTo>
                          <a:pt x="120" y="99"/>
                        </a:lnTo>
                        <a:lnTo>
                          <a:pt x="104" y="99"/>
                        </a:lnTo>
                        <a:lnTo>
                          <a:pt x="89" y="99"/>
                        </a:lnTo>
                        <a:lnTo>
                          <a:pt x="76" y="99"/>
                        </a:lnTo>
                        <a:lnTo>
                          <a:pt x="63" y="99"/>
                        </a:lnTo>
                        <a:lnTo>
                          <a:pt x="49" y="99"/>
                        </a:lnTo>
                        <a:lnTo>
                          <a:pt x="37" y="99"/>
                        </a:lnTo>
                        <a:lnTo>
                          <a:pt x="25" y="99"/>
                        </a:lnTo>
                        <a:lnTo>
                          <a:pt x="15" y="99"/>
                        </a:lnTo>
                        <a:lnTo>
                          <a:pt x="14" y="97"/>
                        </a:lnTo>
                        <a:lnTo>
                          <a:pt x="12" y="93"/>
                        </a:lnTo>
                        <a:lnTo>
                          <a:pt x="11" y="91"/>
                        </a:lnTo>
                        <a:lnTo>
                          <a:pt x="9" y="89"/>
                        </a:lnTo>
                        <a:lnTo>
                          <a:pt x="7" y="83"/>
                        </a:lnTo>
                        <a:lnTo>
                          <a:pt x="6" y="78"/>
                        </a:lnTo>
                        <a:lnTo>
                          <a:pt x="5" y="76"/>
                        </a:lnTo>
                        <a:lnTo>
                          <a:pt x="5" y="73"/>
                        </a:lnTo>
                        <a:lnTo>
                          <a:pt x="3" y="70"/>
                        </a:lnTo>
                        <a:lnTo>
                          <a:pt x="2" y="67"/>
                        </a:lnTo>
                        <a:lnTo>
                          <a:pt x="2" y="65"/>
                        </a:lnTo>
                        <a:lnTo>
                          <a:pt x="2" y="62"/>
                        </a:lnTo>
                        <a:lnTo>
                          <a:pt x="0" y="59"/>
                        </a:lnTo>
                        <a:lnTo>
                          <a:pt x="0" y="57"/>
                        </a:lnTo>
                        <a:lnTo>
                          <a:pt x="2" y="54"/>
                        </a:lnTo>
                        <a:lnTo>
                          <a:pt x="7" y="51"/>
                        </a:lnTo>
                        <a:lnTo>
                          <a:pt x="9" y="48"/>
                        </a:lnTo>
                        <a:lnTo>
                          <a:pt x="14" y="46"/>
                        </a:lnTo>
                        <a:lnTo>
                          <a:pt x="18" y="42"/>
                        </a:lnTo>
                        <a:lnTo>
                          <a:pt x="21" y="41"/>
                        </a:lnTo>
                        <a:lnTo>
                          <a:pt x="25" y="39"/>
                        </a:lnTo>
                        <a:lnTo>
                          <a:pt x="28" y="36"/>
                        </a:lnTo>
                        <a:lnTo>
                          <a:pt x="32" y="35"/>
                        </a:lnTo>
                        <a:lnTo>
                          <a:pt x="35" y="33"/>
                        </a:lnTo>
                        <a:lnTo>
                          <a:pt x="40" y="32"/>
                        </a:lnTo>
                        <a:lnTo>
                          <a:pt x="44" y="30"/>
                        </a:lnTo>
                        <a:lnTo>
                          <a:pt x="47" y="29"/>
                        </a:lnTo>
                        <a:lnTo>
                          <a:pt x="52" y="28"/>
                        </a:lnTo>
                        <a:lnTo>
                          <a:pt x="57" y="27"/>
                        </a:lnTo>
                        <a:lnTo>
                          <a:pt x="60" y="26"/>
                        </a:lnTo>
                        <a:lnTo>
                          <a:pt x="65" y="24"/>
                        </a:lnTo>
                        <a:lnTo>
                          <a:pt x="69" y="23"/>
                        </a:lnTo>
                        <a:lnTo>
                          <a:pt x="73" y="23"/>
                        </a:lnTo>
                        <a:lnTo>
                          <a:pt x="78" y="23"/>
                        </a:lnTo>
                        <a:lnTo>
                          <a:pt x="82" y="22"/>
                        </a:lnTo>
                        <a:lnTo>
                          <a:pt x="85" y="21"/>
                        </a:lnTo>
                        <a:lnTo>
                          <a:pt x="91" y="21"/>
                        </a:lnTo>
                        <a:lnTo>
                          <a:pt x="95" y="21"/>
                        </a:lnTo>
                        <a:lnTo>
                          <a:pt x="98" y="21"/>
                        </a:lnTo>
                        <a:lnTo>
                          <a:pt x="103" y="21"/>
                        </a:lnTo>
                        <a:lnTo>
                          <a:pt x="108" y="21"/>
                        </a:lnTo>
                        <a:lnTo>
                          <a:pt x="113" y="21"/>
                        </a:lnTo>
                        <a:lnTo>
                          <a:pt x="116" y="21"/>
                        </a:lnTo>
                        <a:lnTo>
                          <a:pt x="121" y="21"/>
                        </a:lnTo>
                        <a:lnTo>
                          <a:pt x="126" y="21"/>
                        </a:lnTo>
                        <a:lnTo>
                          <a:pt x="130" y="21"/>
                        </a:lnTo>
                        <a:lnTo>
                          <a:pt x="135" y="21"/>
                        </a:lnTo>
                        <a:lnTo>
                          <a:pt x="139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3" y="21"/>
                        </a:lnTo>
                        <a:lnTo>
                          <a:pt x="158" y="22"/>
                        </a:lnTo>
                        <a:lnTo>
                          <a:pt x="161" y="22"/>
                        </a:lnTo>
                        <a:lnTo>
                          <a:pt x="167" y="23"/>
                        </a:lnTo>
                        <a:lnTo>
                          <a:pt x="171" y="23"/>
                        </a:lnTo>
                        <a:lnTo>
                          <a:pt x="175" y="23"/>
                        </a:lnTo>
                        <a:lnTo>
                          <a:pt x="179" y="23"/>
                        </a:lnTo>
                        <a:lnTo>
                          <a:pt x="184" y="23"/>
                        </a:lnTo>
                        <a:lnTo>
                          <a:pt x="190" y="23"/>
                        </a:lnTo>
                        <a:lnTo>
                          <a:pt x="194" y="23"/>
                        </a:lnTo>
                        <a:lnTo>
                          <a:pt x="199" y="23"/>
                        </a:lnTo>
                        <a:lnTo>
                          <a:pt x="203" y="24"/>
                        </a:lnTo>
                        <a:lnTo>
                          <a:pt x="208" y="23"/>
                        </a:lnTo>
                        <a:lnTo>
                          <a:pt x="212" y="23"/>
                        </a:lnTo>
                        <a:lnTo>
                          <a:pt x="216" y="23"/>
                        </a:lnTo>
                        <a:lnTo>
                          <a:pt x="221" y="23"/>
                        </a:lnTo>
                        <a:lnTo>
                          <a:pt x="225" y="23"/>
                        </a:lnTo>
                        <a:lnTo>
                          <a:pt x="230" y="23"/>
                        </a:lnTo>
                        <a:lnTo>
                          <a:pt x="234" y="23"/>
                        </a:lnTo>
                        <a:lnTo>
                          <a:pt x="238" y="23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1" y="21"/>
                        </a:lnTo>
                        <a:lnTo>
                          <a:pt x="256" y="21"/>
                        </a:lnTo>
                        <a:lnTo>
                          <a:pt x="260" y="21"/>
                        </a:lnTo>
                        <a:lnTo>
                          <a:pt x="264" y="20"/>
                        </a:lnTo>
                        <a:lnTo>
                          <a:pt x="269" y="19"/>
                        </a:lnTo>
                        <a:lnTo>
                          <a:pt x="273" y="19"/>
                        </a:lnTo>
                        <a:lnTo>
                          <a:pt x="282" y="17"/>
                        </a:lnTo>
                        <a:lnTo>
                          <a:pt x="291" y="17"/>
                        </a:lnTo>
                        <a:lnTo>
                          <a:pt x="300" y="17"/>
                        </a:lnTo>
                        <a:lnTo>
                          <a:pt x="310" y="17"/>
                        </a:lnTo>
                        <a:lnTo>
                          <a:pt x="319" y="16"/>
                        </a:lnTo>
                        <a:lnTo>
                          <a:pt x="329" y="16"/>
                        </a:lnTo>
                        <a:lnTo>
                          <a:pt x="337" y="16"/>
                        </a:lnTo>
                        <a:lnTo>
                          <a:pt x="346" y="16"/>
                        </a:lnTo>
                        <a:lnTo>
                          <a:pt x="356" y="16"/>
                        </a:lnTo>
                        <a:lnTo>
                          <a:pt x="365" y="16"/>
                        </a:lnTo>
                        <a:lnTo>
                          <a:pt x="374" y="16"/>
                        </a:lnTo>
                        <a:lnTo>
                          <a:pt x="384" y="16"/>
                        </a:lnTo>
                        <a:lnTo>
                          <a:pt x="394" y="16"/>
                        </a:lnTo>
                        <a:lnTo>
                          <a:pt x="402" y="16"/>
                        </a:lnTo>
                        <a:lnTo>
                          <a:pt x="412" y="16"/>
                        </a:lnTo>
                        <a:lnTo>
                          <a:pt x="422" y="17"/>
                        </a:lnTo>
                        <a:lnTo>
                          <a:pt x="431" y="17"/>
                        </a:lnTo>
                        <a:lnTo>
                          <a:pt x="440" y="17"/>
                        </a:lnTo>
                        <a:lnTo>
                          <a:pt x="450" y="17"/>
                        </a:lnTo>
                        <a:lnTo>
                          <a:pt x="459" y="17"/>
                        </a:lnTo>
                        <a:lnTo>
                          <a:pt x="469" y="17"/>
                        </a:lnTo>
                        <a:lnTo>
                          <a:pt x="478" y="17"/>
                        </a:lnTo>
                        <a:lnTo>
                          <a:pt x="488" y="17"/>
                        </a:lnTo>
                        <a:lnTo>
                          <a:pt x="498" y="17"/>
                        </a:lnTo>
                        <a:lnTo>
                          <a:pt x="507" y="17"/>
                        </a:lnTo>
                        <a:lnTo>
                          <a:pt x="516" y="17"/>
                        </a:lnTo>
                        <a:lnTo>
                          <a:pt x="525" y="17"/>
                        </a:lnTo>
                        <a:lnTo>
                          <a:pt x="536" y="17"/>
                        </a:lnTo>
                        <a:lnTo>
                          <a:pt x="544" y="17"/>
                        </a:lnTo>
                        <a:lnTo>
                          <a:pt x="554" y="17"/>
                        </a:lnTo>
                        <a:lnTo>
                          <a:pt x="563" y="17"/>
                        </a:lnTo>
                        <a:lnTo>
                          <a:pt x="574" y="19"/>
                        </a:lnTo>
                        <a:lnTo>
                          <a:pt x="582" y="17"/>
                        </a:lnTo>
                        <a:lnTo>
                          <a:pt x="592" y="17"/>
                        </a:lnTo>
                        <a:lnTo>
                          <a:pt x="601" y="17"/>
                        </a:lnTo>
                        <a:lnTo>
                          <a:pt x="611" y="17"/>
                        </a:lnTo>
                        <a:lnTo>
                          <a:pt x="619" y="17"/>
                        </a:lnTo>
                        <a:lnTo>
                          <a:pt x="630" y="17"/>
                        </a:lnTo>
                        <a:lnTo>
                          <a:pt x="639" y="17"/>
                        </a:lnTo>
                        <a:lnTo>
                          <a:pt x="649" y="17"/>
                        </a:lnTo>
                        <a:lnTo>
                          <a:pt x="657" y="17"/>
                        </a:lnTo>
                        <a:lnTo>
                          <a:pt x="668" y="17"/>
                        </a:lnTo>
                        <a:lnTo>
                          <a:pt x="677" y="17"/>
                        </a:lnTo>
                        <a:lnTo>
                          <a:pt x="687" y="17"/>
                        </a:lnTo>
                        <a:lnTo>
                          <a:pt x="695" y="17"/>
                        </a:lnTo>
                        <a:lnTo>
                          <a:pt x="706" y="17"/>
                        </a:lnTo>
                        <a:lnTo>
                          <a:pt x="715" y="17"/>
                        </a:lnTo>
                        <a:lnTo>
                          <a:pt x="724" y="17"/>
                        </a:lnTo>
                        <a:lnTo>
                          <a:pt x="733" y="16"/>
                        </a:lnTo>
                        <a:lnTo>
                          <a:pt x="743" y="16"/>
                        </a:lnTo>
                        <a:lnTo>
                          <a:pt x="751" y="16"/>
                        </a:lnTo>
                        <a:lnTo>
                          <a:pt x="762" y="16"/>
                        </a:lnTo>
                        <a:lnTo>
                          <a:pt x="770" y="16"/>
                        </a:lnTo>
                        <a:lnTo>
                          <a:pt x="779" y="16"/>
                        </a:lnTo>
                        <a:lnTo>
                          <a:pt x="789" y="15"/>
                        </a:lnTo>
                        <a:lnTo>
                          <a:pt x="798" y="15"/>
                        </a:lnTo>
                        <a:lnTo>
                          <a:pt x="807" y="15"/>
                        </a:lnTo>
                        <a:lnTo>
                          <a:pt x="817" y="14"/>
                        </a:lnTo>
                        <a:lnTo>
                          <a:pt x="824" y="14"/>
                        </a:lnTo>
                        <a:lnTo>
                          <a:pt x="835" y="14"/>
                        </a:lnTo>
                        <a:lnTo>
                          <a:pt x="843" y="13"/>
                        </a:lnTo>
                        <a:lnTo>
                          <a:pt x="853" y="13"/>
                        </a:lnTo>
                        <a:lnTo>
                          <a:pt x="862" y="13"/>
                        </a:lnTo>
                        <a:lnTo>
                          <a:pt x="872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86" name="Freeform 231"/>
                  <p:cNvSpPr>
                    <a:spLocks/>
                  </p:cNvSpPr>
                  <p:nvPr/>
                </p:nvSpPr>
                <p:spPr bwMode="auto">
                  <a:xfrm>
                    <a:off x="5365" y="1536"/>
                    <a:ext cx="315" cy="39"/>
                  </a:xfrm>
                  <a:custGeom>
                    <a:avLst/>
                    <a:gdLst>
                      <a:gd name="T0" fmla="*/ 0 w 943"/>
                      <a:gd name="T1" fmla="*/ 0 h 116"/>
                      <a:gd name="T2" fmla="*/ 0 w 943"/>
                      <a:gd name="T3" fmla="*/ 0 h 116"/>
                      <a:gd name="T4" fmla="*/ 0 w 943"/>
                      <a:gd name="T5" fmla="*/ 0 h 116"/>
                      <a:gd name="T6" fmla="*/ 0 w 943"/>
                      <a:gd name="T7" fmla="*/ 0 h 116"/>
                      <a:gd name="T8" fmla="*/ 0 w 943"/>
                      <a:gd name="T9" fmla="*/ 0 h 116"/>
                      <a:gd name="T10" fmla="*/ 0 w 943"/>
                      <a:gd name="T11" fmla="*/ 0 h 116"/>
                      <a:gd name="T12" fmla="*/ 0 w 943"/>
                      <a:gd name="T13" fmla="*/ 0 h 116"/>
                      <a:gd name="T14" fmla="*/ 0 w 943"/>
                      <a:gd name="T15" fmla="*/ 0 h 116"/>
                      <a:gd name="T16" fmla="*/ 0 w 943"/>
                      <a:gd name="T17" fmla="*/ 0 h 116"/>
                      <a:gd name="T18" fmla="*/ 0 w 943"/>
                      <a:gd name="T19" fmla="*/ 0 h 116"/>
                      <a:gd name="T20" fmla="*/ 0 w 943"/>
                      <a:gd name="T21" fmla="*/ 0 h 116"/>
                      <a:gd name="T22" fmla="*/ 0 w 943"/>
                      <a:gd name="T23" fmla="*/ 0 h 116"/>
                      <a:gd name="T24" fmla="*/ 0 w 943"/>
                      <a:gd name="T25" fmla="*/ 0 h 116"/>
                      <a:gd name="T26" fmla="*/ 0 w 943"/>
                      <a:gd name="T27" fmla="*/ 0 h 116"/>
                      <a:gd name="T28" fmla="*/ 0 w 943"/>
                      <a:gd name="T29" fmla="*/ 0 h 116"/>
                      <a:gd name="T30" fmla="*/ 0 w 943"/>
                      <a:gd name="T31" fmla="*/ 0 h 116"/>
                      <a:gd name="T32" fmla="*/ 0 w 943"/>
                      <a:gd name="T33" fmla="*/ 0 h 116"/>
                      <a:gd name="T34" fmla="*/ 0 w 943"/>
                      <a:gd name="T35" fmla="*/ 0 h 116"/>
                      <a:gd name="T36" fmla="*/ 0 w 943"/>
                      <a:gd name="T37" fmla="*/ 0 h 116"/>
                      <a:gd name="T38" fmla="*/ 0 w 943"/>
                      <a:gd name="T39" fmla="*/ 0 h 116"/>
                      <a:gd name="T40" fmla="*/ 0 w 943"/>
                      <a:gd name="T41" fmla="*/ 0 h 116"/>
                      <a:gd name="T42" fmla="*/ 0 w 943"/>
                      <a:gd name="T43" fmla="*/ 0 h 116"/>
                      <a:gd name="T44" fmla="*/ 0 w 943"/>
                      <a:gd name="T45" fmla="*/ 0 h 116"/>
                      <a:gd name="T46" fmla="*/ 0 w 943"/>
                      <a:gd name="T47" fmla="*/ 0 h 116"/>
                      <a:gd name="T48" fmla="*/ 0 w 943"/>
                      <a:gd name="T49" fmla="*/ 0 h 116"/>
                      <a:gd name="T50" fmla="*/ 0 w 943"/>
                      <a:gd name="T51" fmla="*/ 0 h 116"/>
                      <a:gd name="T52" fmla="*/ 0 w 943"/>
                      <a:gd name="T53" fmla="*/ 0 h 116"/>
                      <a:gd name="T54" fmla="*/ 0 w 943"/>
                      <a:gd name="T55" fmla="*/ 0 h 116"/>
                      <a:gd name="T56" fmla="*/ 0 w 943"/>
                      <a:gd name="T57" fmla="*/ 0 h 116"/>
                      <a:gd name="T58" fmla="*/ 0 w 943"/>
                      <a:gd name="T59" fmla="*/ 0 h 116"/>
                      <a:gd name="T60" fmla="*/ 0 w 943"/>
                      <a:gd name="T61" fmla="*/ 0 h 116"/>
                      <a:gd name="T62" fmla="*/ 0 w 943"/>
                      <a:gd name="T63" fmla="*/ 0 h 116"/>
                      <a:gd name="T64" fmla="*/ 0 w 943"/>
                      <a:gd name="T65" fmla="*/ 0 h 116"/>
                      <a:gd name="T66" fmla="*/ 0 w 943"/>
                      <a:gd name="T67" fmla="*/ 0 h 116"/>
                      <a:gd name="T68" fmla="*/ 0 w 943"/>
                      <a:gd name="T69" fmla="*/ 0 h 116"/>
                      <a:gd name="T70" fmla="*/ 0 w 943"/>
                      <a:gd name="T71" fmla="*/ 0 h 116"/>
                      <a:gd name="T72" fmla="*/ 0 w 943"/>
                      <a:gd name="T73" fmla="*/ 0 h 116"/>
                      <a:gd name="T74" fmla="*/ 0 w 943"/>
                      <a:gd name="T75" fmla="*/ 0 h 116"/>
                      <a:gd name="T76" fmla="*/ 0 w 943"/>
                      <a:gd name="T77" fmla="*/ 0 h 116"/>
                      <a:gd name="T78" fmla="*/ 0 w 943"/>
                      <a:gd name="T79" fmla="*/ 0 h 116"/>
                      <a:gd name="T80" fmla="*/ 0 w 943"/>
                      <a:gd name="T81" fmla="*/ 0 h 116"/>
                      <a:gd name="T82" fmla="*/ 0 w 943"/>
                      <a:gd name="T83" fmla="*/ 0 h 116"/>
                      <a:gd name="T84" fmla="*/ 0 w 943"/>
                      <a:gd name="T85" fmla="*/ 0 h 116"/>
                      <a:gd name="T86" fmla="*/ 0 w 943"/>
                      <a:gd name="T87" fmla="*/ 0 h 116"/>
                      <a:gd name="T88" fmla="*/ 0 w 943"/>
                      <a:gd name="T89" fmla="*/ 0 h 116"/>
                      <a:gd name="T90" fmla="*/ 0 w 943"/>
                      <a:gd name="T91" fmla="*/ 0 h 116"/>
                      <a:gd name="T92" fmla="*/ 0 w 943"/>
                      <a:gd name="T93" fmla="*/ 0 h 116"/>
                      <a:gd name="T94" fmla="*/ 0 w 943"/>
                      <a:gd name="T95" fmla="*/ 0 h 116"/>
                      <a:gd name="T96" fmla="*/ 0 w 943"/>
                      <a:gd name="T97" fmla="*/ 0 h 116"/>
                      <a:gd name="T98" fmla="*/ 0 w 943"/>
                      <a:gd name="T99" fmla="*/ 0 h 116"/>
                      <a:gd name="T100" fmla="*/ 0 w 943"/>
                      <a:gd name="T101" fmla="*/ 0 h 116"/>
                      <a:gd name="T102" fmla="*/ 0 w 943"/>
                      <a:gd name="T103" fmla="*/ 0 h 116"/>
                      <a:gd name="T104" fmla="*/ 0 w 943"/>
                      <a:gd name="T105" fmla="*/ 0 h 116"/>
                      <a:gd name="T106" fmla="*/ 0 w 943"/>
                      <a:gd name="T107" fmla="*/ 0 h 116"/>
                      <a:gd name="T108" fmla="*/ 0 w 943"/>
                      <a:gd name="T109" fmla="*/ 0 h 116"/>
                      <a:gd name="T110" fmla="*/ 0 w 943"/>
                      <a:gd name="T111" fmla="*/ 0 h 11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943"/>
                      <a:gd name="T169" fmla="*/ 0 h 116"/>
                      <a:gd name="T170" fmla="*/ 943 w 943"/>
                      <a:gd name="T171" fmla="*/ 116 h 116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943" h="116">
                        <a:moveTo>
                          <a:pt x="435" y="0"/>
                        </a:moveTo>
                        <a:lnTo>
                          <a:pt x="442" y="0"/>
                        </a:lnTo>
                        <a:lnTo>
                          <a:pt x="450" y="1"/>
                        </a:lnTo>
                        <a:lnTo>
                          <a:pt x="458" y="1"/>
                        </a:lnTo>
                        <a:lnTo>
                          <a:pt x="465" y="1"/>
                        </a:lnTo>
                        <a:lnTo>
                          <a:pt x="472" y="1"/>
                        </a:lnTo>
                        <a:lnTo>
                          <a:pt x="480" y="1"/>
                        </a:lnTo>
                        <a:lnTo>
                          <a:pt x="488" y="1"/>
                        </a:lnTo>
                        <a:lnTo>
                          <a:pt x="496" y="2"/>
                        </a:lnTo>
                        <a:lnTo>
                          <a:pt x="503" y="2"/>
                        </a:lnTo>
                        <a:lnTo>
                          <a:pt x="510" y="2"/>
                        </a:lnTo>
                        <a:lnTo>
                          <a:pt x="518" y="2"/>
                        </a:lnTo>
                        <a:lnTo>
                          <a:pt x="525" y="4"/>
                        </a:lnTo>
                        <a:lnTo>
                          <a:pt x="533" y="4"/>
                        </a:lnTo>
                        <a:lnTo>
                          <a:pt x="540" y="5"/>
                        </a:lnTo>
                        <a:lnTo>
                          <a:pt x="548" y="5"/>
                        </a:lnTo>
                        <a:lnTo>
                          <a:pt x="555" y="5"/>
                        </a:lnTo>
                        <a:lnTo>
                          <a:pt x="562" y="5"/>
                        </a:lnTo>
                        <a:lnTo>
                          <a:pt x="571" y="5"/>
                        </a:lnTo>
                        <a:lnTo>
                          <a:pt x="578" y="5"/>
                        </a:lnTo>
                        <a:lnTo>
                          <a:pt x="586" y="5"/>
                        </a:lnTo>
                        <a:lnTo>
                          <a:pt x="593" y="5"/>
                        </a:lnTo>
                        <a:lnTo>
                          <a:pt x="600" y="6"/>
                        </a:lnTo>
                        <a:lnTo>
                          <a:pt x="609" y="6"/>
                        </a:lnTo>
                        <a:lnTo>
                          <a:pt x="616" y="7"/>
                        </a:lnTo>
                        <a:lnTo>
                          <a:pt x="623" y="7"/>
                        </a:lnTo>
                        <a:lnTo>
                          <a:pt x="630" y="7"/>
                        </a:lnTo>
                        <a:lnTo>
                          <a:pt x="638" y="7"/>
                        </a:lnTo>
                        <a:lnTo>
                          <a:pt x="645" y="7"/>
                        </a:lnTo>
                        <a:lnTo>
                          <a:pt x="652" y="7"/>
                        </a:lnTo>
                        <a:lnTo>
                          <a:pt x="661" y="8"/>
                        </a:lnTo>
                        <a:lnTo>
                          <a:pt x="668" y="9"/>
                        </a:lnTo>
                        <a:lnTo>
                          <a:pt x="676" y="9"/>
                        </a:lnTo>
                        <a:lnTo>
                          <a:pt x="683" y="9"/>
                        </a:lnTo>
                        <a:lnTo>
                          <a:pt x="690" y="9"/>
                        </a:lnTo>
                        <a:lnTo>
                          <a:pt x="699" y="9"/>
                        </a:lnTo>
                        <a:lnTo>
                          <a:pt x="706" y="11"/>
                        </a:lnTo>
                        <a:lnTo>
                          <a:pt x="713" y="11"/>
                        </a:lnTo>
                        <a:lnTo>
                          <a:pt x="720" y="12"/>
                        </a:lnTo>
                        <a:lnTo>
                          <a:pt x="728" y="12"/>
                        </a:lnTo>
                        <a:lnTo>
                          <a:pt x="735" y="12"/>
                        </a:lnTo>
                        <a:lnTo>
                          <a:pt x="743" y="12"/>
                        </a:lnTo>
                        <a:lnTo>
                          <a:pt x="750" y="13"/>
                        </a:lnTo>
                        <a:lnTo>
                          <a:pt x="757" y="14"/>
                        </a:lnTo>
                        <a:lnTo>
                          <a:pt x="765" y="14"/>
                        </a:lnTo>
                        <a:lnTo>
                          <a:pt x="772" y="15"/>
                        </a:lnTo>
                        <a:lnTo>
                          <a:pt x="779" y="17"/>
                        </a:lnTo>
                        <a:lnTo>
                          <a:pt x="787" y="17"/>
                        </a:lnTo>
                        <a:lnTo>
                          <a:pt x="795" y="18"/>
                        </a:lnTo>
                        <a:lnTo>
                          <a:pt x="802" y="18"/>
                        </a:lnTo>
                        <a:lnTo>
                          <a:pt x="809" y="19"/>
                        </a:lnTo>
                        <a:lnTo>
                          <a:pt x="816" y="19"/>
                        </a:lnTo>
                        <a:lnTo>
                          <a:pt x="824" y="20"/>
                        </a:lnTo>
                        <a:lnTo>
                          <a:pt x="832" y="23"/>
                        </a:lnTo>
                        <a:lnTo>
                          <a:pt x="839" y="23"/>
                        </a:lnTo>
                        <a:lnTo>
                          <a:pt x="846" y="24"/>
                        </a:lnTo>
                        <a:lnTo>
                          <a:pt x="853" y="25"/>
                        </a:lnTo>
                        <a:lnTo>
                          <a:pt x="860" y="26"/>
                        </a:lnTo>
                        <a:lnTo>
                          <a:pt x="867" y="27"/>
                        </a:lnTo>
                        <a:lnTo>
                          <a:pt x="876" y="28"/>
                        </a:lnTo>
                        <a:lnTo>
                          <a:pt x="883" y="30"/>
                        </a:lnTo>
                        <a:lnTo>
                          <a:pt x="890" y="31"/>
                        </a:lnTo>
                        <a:lnTo>
                          <a:pt x="897" y="32"/>
                        </a:lnTo>
                        <a:lnTo>
                          <a:pt x="904" y="34"/>
                        </a:lnTo>
                        <a:lnTo>
                          <a:pt x="912" y="36"/>
                        </a:lnTo>
                        <a:lnTo>
                          <a:pt x="916" y="39"/>
                        </a:lnTo>
                        <a:lnTo>
                          <a:pt x="919" y="44"/>
                        </a:lnTo>
                        <a:lnTo>
                          <a:pt x="923" y="49"/>
                        </a:lnTo>
                        <a:lnTo>
                          <a:pt x="928" y="52"/>
                        </a:lnTo>
                        <a:lnTo>
                          <a:pt x="931" y="57"/>
                        </a:lnTo>
                        <a:lnTo>
                          <a:pt x="934" y="62"/>
                        </a:lnTo>
                        <a:lnTo>
                          <a:pt x="938" y="65"/>
                        </a:lnTo>
                        <a:lnTo>
                          <a:pt x="943" y="70"/>
                        </a:lnTo>
                        <a:lnTo>
                          <a:pt x="940" y="75"/>
                        </a:lnTo>
                        <a:lnTo>
                          <a:pt x="936" y="78"/>
                        </a:lnTo>
                        <a:lnTo>
                          <a:pt x="934" y="83"/>
                        </a:lnTo>
                        <a:lnTo>
                          <a:pt x="931" y="88"/>
                        </a:lnTo>
                        <a:lnTo>
                          <a:pt x="929" y="91"/>
                        </a:lnTo>
                        <a:lnTo>
                          <a:pt x="927" y="95"/>
                        </a:lnTo>
                        <a:lnTo>
                          <a:pt x="925" y="101"/>
                        </a:lnTo>
                        <a:lnTo>
                          <a:pt x="923" y="106"/>
                        </a:lnTo>
                        <a:lnTo>
                          <a:pt x="918" y="106"/>
                        </a:lnTo>
                        <a:lnTo>
                          <a:pt x="915" y="106"/>
                        </a:lnTo>
                        <a:lnTo>
                          <a:pt x="911" y="106"/>
                        </a:lnTo>
                        <a:lnTo>
                          <a:pt x="906" y="106"/>
                        </a:lnTo>
                        <a:lnTo>
                          <a:pt x="902" y="106"/>
                        </a:lnTo>
                        <a:lnTo>
                          <a:pt x="898" y="106"/>
                        </a:lnTo>
                        <a:lnTo>
                          <a:pt x="893" y="106"/>
                        </a:lnTo>
                        <a:lnTo>
                          <a:pt x="889" y="106"/>
                        </a:lnTo>
                        <a:lnTo>
                          <a:pt x="885" y="106"/>
                        </a:lnTo>
                        <a:lnTo>
                          <a:pt x="880" y="106"/>
                        </a:lnTo>
                        <a:lnTo>
                          <a:pt x="876" y="106"/>
                        </a:lnTo>
                        <a:lnTo>
                          <a:pt x="872" y="106"/>
                        </a:lnTo>
                        <a:lnTo>
                          <a:pt x="867" y="106"/>
                        </a:lnTo>
                        <a:lnTo>
                          <a:pt x="864" y="106"/>
                        </a:lnTo>
                        <a:lnTo>
                          <a:pt x="859" y="106"/>
                        </a:lnTo>
                        <a:lnTo>
                          <a:pt x="855" y="106"/>
                        </a:lnTo>
                        <a:lnTo>
                          <a:pt x="851" y="104"/>
                        </a:lnTo>
                        <a:lnTo>
                          <a:pt x="847" y="104"/>
                        </a:lnTo>
                        <a:lnTo>
                          <a:pt x="842" y="103"/>
                        </a:lnTo>
                        <a:lnTo>
                          <a:pt x="838" y="103"/>
                        </a:lnTo>
                        <a:lnTo>
                          <a:pt x="834" y="103"/>
                        </a:lnTo>
                        <a:lnTo>
                          <a:pt x="829" y="102"/>
                        </a:lnTo>
                        <a:lnTo>
                          <a:pt x="826" y="102"/>
                        </a:lnTo>
                        <a:lnTo>
                          <a:pt x="822" y="102"/>
                        </a:lnTo>
                        <a:lnTo>
                          <a:pt x="817" y="101"/>
                        </a:lnTo>
                        <a:lnTo>
                          <a:pt x="814" y="101"/>
                        </a:lnTo>
                        <a:lnTo>
                          <a:pt x="809" y="100"/>
                        </a:lnTo>
                        <a:lnTo>
                          <a:pt x="806" y="100"/>
                        </a:lnTo>
                        <a:lnTo>
                          <a:pt x="801" y="100"/>
                        </a:lnTo>
                        <a:lnTo>
                          <a:pt x="797" y="99"/>
                        </a:lnTo>
                        <a:lnTo>
                          <a:pt x="792" y="99"/>
                        </a:lnTo>
                        <a:lnTo>
                          <a:pt x="789" y="99"/>
                        </a:lnTo>
                        <a:lnTo>
                          <a:pt x="784" y="97"/>
                        </a:lnTo>
                        <a:lnTo>
                          <a:pt x="781" y="97"/>
                        </a:lnTo>
                        <a:lnTo>
                          <a:pt x="776" y="96"/>
                        </a:lnTo>
                        <a:lnTo>
                          <a:pt x="772" y="95"/>
                        </a:lnTo>
                        <a:lnTo>
                          <a:pt x="768" y="95"/>
                        </a:lnTo>
                        <a:lnTo>
                          <a:pt x="764" y="95"/>
                        </a:lnTo>
                        <a:lnTo>
                          <a:pt x="759" y="94"/>
                        </a:lnTo>
                        <a:lnTo>
                          <a:pt x="756" y="94"/>
                        </a:lnTo>
                        <a:lnTo>
                          <a:pt x="751" y="93"/>
                        </a:lnTo>
                        <a:lnTo>
                          <a:pt x="746" y="93"/>
                        </a:lnTo>
                        <a:lnTo>
                          <a:pt x="743" y="93"/>
                        </a:lnTo>
                        <a:lnTo>
                          <a:pt x="739" y="93"/>
                        </a:lnTo>
                        <a:lnTo>
                          <a:pt x="734" y="91"/>
                        </a:lnTo>
                        <a:lnTo>
                          <a:pt x="731" y="91"/>
                        </a:lnTo>
                        <a:lnTo>
                          <a:pt x="726" y="91"/>
                        </a:lnTo>
                        <a:lnTo>
                          <a:pt x="722" y="91"/>
                        </a:lnTo>
                        <a:lnTo>
                          <a:pt x="719" y="90"/>
                        </a:lnTo>
                        <a:lnTo>
                          <a:pt x="713" y="90"/>
                        </a:lnTo>
                        <a:lnTo>
                          <a:pt x="709" y="90"/>
                        </a:lnTo>
                        <a:lnTo>
                          <a:pt x="706" y="90"/>
                        </a:lnTo>
                        <a:lnTo>
                          <a:pt x="701" y="89"/>
                        </a:lnTo>
                        <a:lnTo>
                          <a:pt x="696" y="89"/>
                        </a:lnTo>
                        <a:lnTo>
                          <a:pt x="693" y="89"/>
                        </a:lnTo>
                        <a:lnTo>
                          <a:pt x="688" y="89"/>
                        </a:lnTo>
                        <a:lnTo>
                          <a:pt x="684" y="89"/>
                        </a:lnTo>
                        <a:lnTo>
                          <a:pt x="680" y="89"/>
                        </a:lnTo>
                        <a:lnTo>
                          <a:pt x="675" y="89"/>
                        </a:lnTo>
                        <a:lnTo>
                          <a:pt x="671" y="89"/>
                        </a:lnTo>
                        <a:lnTo>
                          <a:pt x="667" y="89"/>
                        </a:lnTo>
                        <a:lnTo>
                          <a:pt x="663" y="89"/>
                        </a:lnTo>
                        <a:lnTo>
                          <a:pt x="658" y="89"/>
                        </a:lnTo>
                        <a:lnTo>
                          <a:pt x="655" y="90"/>
                        </a:lnTo>
                        <a:lnTo>
                          <a:pt x="650" y="89"/>
                        </a:lnTo>
                        <a:lnTo>
                          <a:pt x="645" y="88"/>
                        </a:lnTo>
                        <a:lnTo>
                          <a:pt x="641" y="88"/>
                        </a:lnTo>
                        <a:lnTo>
                          <a:pt x="636" y="88"/>
                        </a:lnTo>
                        <a:lnTo>
                          <a:pt x="632" y="87"/>
                        </a:lnTo>
                        <a:lnTo>
                          <a:pt x="628" y="87"/>
                        </a:lnTo>
                        <a:lnTo>
                          <a:pt x="623" y="85"/>
                        </a:lnTo>
                        <a:lnTo>
                          <a:pt x="619" y="85"/>
                        </a:lnTo>
                        <a:lnTo>
                          <a:pt x="614" y="85"/>
                        </a:lnTo>
                        <a:lnTo>
                          <a:pt x="610" y="84"/>
                        </a:lnTo>
                        <a:lnTo>
                          <a:pt x="605" y="84"/>
                        </a:lnTo>
                        <a:lnTo>
                          <a:pt x="600" y="84"/>
                        </a:lnTo>
                        <a:lnTo>
                          <a:pt x="595" y="83"/>
                        </a:lnTo>
                        <a:lnTo>
                          <a:pt x="592" y="83"/>
                        </a:lnTo>
                        <a:lnTo>
                          <a:pt x="587" y="83"/>
                        </a:lnTo>
                        <a:lnTo>
                          <a:pt x="582" y="83"/>
                        </a:lnTo>
                        <a:lnTo>
                          <a:pt x="578" y="82"/>
                        </a:lnTo>
                        <a:lnTo>
                          <a:pt x="573" y="82"/>
                        </a:lnTo>
                        <a:lnTo>
                          <a:pt x="568" y="81"/>
                        </a:lnTo>
                        <a:lnTo>
                          <a:pt x="563" y="81"/>
                        </a:lnTo>
                        <a:lnTo>
                          <a:pt x="559" y="81"/>
                        </a:lnTo>
                        <a:lnTo>
                          <a:pt x="554" y="81"/>
                        </a:lnTo>
                        <a:lnTo>
                          <a:pt x="549" y="81"/>
                        </a:lnTo>
                        <a:lnTo>
                          <a:pt x="544" y="81"/>
                        </a:lnTo>
                        <a:lnTo>
                          <a:pt x="540" y="81"/>
                        </a:lnTo>
                        <a:lnTo>
                          <a:pt x="536" y="81"/>
                        </a:lnTo>
                        <a:lnTo>
                          <a:pt x="531" y="81"/>
                        </a:lnTo>
                        <a:lnTo>
                          <a:pt x="525" y="81"/>
                        </a:lnTo>
                        <a:lnTo>
                          <a:pt x="521" y="81"/>
                        </a:lnTo>
                        <a:lnTo>
                          <a:pt x="516" y="81"/>
                        </a:lnTo>
                        <a:lnTo>
                          <a:pt x="512" y="81"/>
                        </a:lnTo>
                        <a:lnTo>
                          <a:pt x="508" y="82"/>
                        </a:lnTo>
                        <a:lnTo>
                          <a:pt x="501" y="81"/>
                        </a:lnTo>
                        <a:lnTo>
                          <a:pt x="493" y="81"/>
                        </a:lnTo>
                        <a:lnTo>
                          <a:pt x="485" y="81"/>
                        </a:lnTo>
                        <a:lnTo>
                          <a:pt x="479" y="81"/>
                        </a:lnTo>
                        <a:lnTo>
                          <a:pt x="472" y="80"/>
                        </a:lnTo>
                        <a:lnTo>
                          <a:pt x="465" y="80"/>
                        </a:lnTo>
                        <a:lnTo>
                          <a:pt x="458" y="80"/>
                        </a:lnTo>
                        <a:lnTo>
                          <a:pt x="451" y="80"/>
                        </a:lnTo>
                        <a:lnTo>
                          <a:pt x="444" y="78"/>
                        </a:lnTo>
                        <a:lnTo>
                          <a:pt x="438" y="78"/>
                        </a:lnTo>
                        <a:lnTo>
                          <a:pt x="429" y="78"/>
                        </a:lnTo>
                        <a:lnTo>
                          <a:pt x="422" y="78"/>
                        </a:lnTo>
                        <a:lnTo>
                          <a:pt x="415" y="78"/>
                        </a:lnTo>
                        <a:lnTo>
                          <a:pt x="409" y="78"/>
                        </a:lnTo>
                        <a:lnTo>
                          <a:pt x="402" y="78"/>
                        </a:lnTo>
                        <a:lnTo>
                          <a:pt x="395" y="78"/>
                        </a:lnTo>
                        <a:lnTo>
                          <a:pt x="387" y="78"/>
                        </a:lnTo>
                        <a:lnTo>
                          <a:pt x="381" y="78"/>
                        </a:lnTo>
                        <a:lnTo>
                          <a:pt x="374" y="78"/>
                        </a:lnTo>
                        <a:lnTo>
                          <a:pt x="366" y="78"/>
                        </a:lnTo>
                        <a:lnTo>
                          <a:pt x="359" y="78"/>
                        </a:lnTo>
                        <a:lnTo>
                          <a:pt x="352" y="78"/>
                        </a:lnTo>
                        <a:lnTo>
                          <a:pt x="345" y="80"/>
                        </a:lnTo>
                        <a:lnTo>
                          <a:pt x="339" y="80"/>
                        </a:lnTo>
                        <a:lnTo>
                          <a:pt x="331" y="80"/>
                        </a:lnTo>
                        <a:lnTo>
                          <a:pt x="325" y="80"/>
                        </a:lnTo>
                        <a:lnTo>
                          <a:pt x="318" y="81"/>
                        </a:lnTo>
                        <a:lnTo>
                          <a:pt x="311" y="81"/>
                        </a:lnTo>
                        <a:lnTo>
                          <a:pt x="304" y="81"/>
                        </a:lnTo>
                        <a:lnTo>
                          <a:pt x="298" y="82"/>
                        </a:lnTo>
                        <a:lnTo>
                          <a:pt x="291" y="82"/>
                        </a:lnTo>
                        <a:lnTo>
                          <a:pt x="283" y="83"/>
                        </a:lnTo>
                        <a:lnTo>
                          <a:pt x="276" y="83"/>
                        </a:lnTo>
                        <a:lnTo>
                          <a:pt x="269" y="83"/>
                        </a:lnTo>
                        <a:lnTo>
                          <a:pt x="263" y="84"/>
                        </a:lnTo>
                        <a:lnTo>
                          <a:pt x="256" y="84"/>
                        </a:lnTo>
                        <a:lnTo>
                          <a:pt x="249" y="85"/>
                        </a:lnTo>
                        <a:lnTo>
                          <a:pt x="242" y="85"/>
                        </a:lnTo>
                        <a:lnTo>
                          <a:pt x="235" y="87"/>
                        </a:lnTo>
                        <a:lnTo>
                          <a:pt x="229" y="88"/>
                        </a:lnTo>
                        <a:lnTo>
                          <a:pt x="222" y="88"/>
                        </a:lnTo>
                        <a:lnTo>
                          <a:pt x="215" y="89"/>
                        </a:lnTo>
                        <a:lnTo>
                          <a:pt x="208" y="90"/>
                        </a:lnTo>
                        <a:lnTo>
                          <a:pt x="202" y="90"/>
                        </a:lnTo>
                        <a:lnTo>
                          <a:pt x="194" y="91"/>
                        </a:lnTo>
                        <a:lnTo>
                          <a:pt x="187" y="93"/>
                        </a:lnTo>
                        <a:lnTo>
                          <a:pt x="181" y="94"/>
                        </a:lnTo>
                        <a:lnTo>
                          <a:pt x="174" y="95"/>
                        </a:lnTo>
                        <a:lnTo>
                          <a:pt x="167" y="95"/>
                        </a:lnTo>
                        <a:lnTo>
                          <a:pt x="161" y="96"/>
                        </a:lnTo>
                        <a:lnTo>
                          <a:pt x="154" y="97"/>
                        </a:lnTo>
                        <a:lnTo>
                          <a:pt x="147" y="99"/>
                        </a:lnTo>
                        <a:lnTo>
                          <a:pt x="141" y="100"/>
                        </a:lnTo>
                        <a:lnTo>
                          <a:pt x="134" y="101"/>
                        </a:lnTo>
                        <a:lnTo>
                          <a:pt x="127" y="103"/>
                        </a:lnTo>
                        <a:lnTo>
                          <a:pt x="121" y="104"/>
                        </a:lnTo>
                        <a:lnTo>
                          <a:pt x="114" y="106"/>
                        </a:lnTo>
                        <a:lnTo>
                          <a:pt x="108" y="107"/>
                        </a:lnTo>
                        <a:lnTo>
                          <a:pt x="101" y="108"/>
                        </a:lnTo>
                        <a:lnTo>
                          <a:pt x="95" y="110"/>
                        </a:lnTo>
                        <a:lnTo>
                          <a:pt x="88" y="112"/>
                        </a:lnTo>
                        <a:lnTo>
                          <a:pt x="82" y="113"/>
                        </a:lnTo>
                        <a:lnTo>
                          <a:pt x="76" y="115"/>
                        </a:lnTo>
                        <a:lnTo>
                          <a:pt x="69" y="116"/>
                        </a:lnTo>
                        <a:lnTo>
                          <a:pt x="65" y="115"/>
                        </a:lnTo>
                        <a:lnTo>
                          <a:pt x="62" y="115"/>
                        </a:lnTo>
                        <a:lnTo>
                          <a:pt x="58" y="114"/>
                        </a:lnTo>
                        <a:lnTo>
                          <a:pt x="56" y="114"/>
                        </a:lnTo>
                        <a:lnTo>
                          <a:pt x="52" y="113"/>
                        </a:lnTo>
                        <a:lnTo>
                          <a:pt x="49" y="113"/>
                        </a:lnTo>
                        <a:lnTo>
                          <a:pt x="45" y="113"/>
                        </a:lnTo>
                        <a:lnTo>
                          <a:pt x="43" y="113"/>
                        </a:lnTo>
                        <a:lnTo>
                          <a:pt x="39" y="113"/>
                        </a:lnTo>
                        <a:lnTo>
                          <a:pt x="37" y="113"/>
                        </a:lnTo>
                        <a:lnTo>
                          <a:pt x="33" y="113"/>
                        </a:lnTo>
                        <a:lnTo>
                          <a:pt x="31" y="113"/>
                        </a:lnTo>
                        <a:lnTo>
                          <a:pt x="27" y="113"/>
                        </a:lnTo>
                        <a:lnTo>
                          <a:pt x="25" y="113"/>
                        </a:lnTo>
                        <a:lnTo>
                          <a:pt x="22" y="113"/>
                        </a:lnTo>
                        <a:lnTo>
                          <a:pt x="19" y="113"/>
                        </a:lnTo>
                        <a:lnTo>
                          <a:pt x="18" y="109"/>
                        </a:lnTo>
                        <a:lnTo>
                          <a:pt x="16" y="107"/>
                        </a:lnTo>
                        <a:lnTo>
                          <a:pt x="15" y="103"/>
                        </a:lnTo>
                        <a:lnTo>
                          <a:pt x="14" y="101"/>
                        </a:lnTo>
                        <a:lnTo>
                          <a:pt x="12" y="95"/>
                        </a:lnTo>
                        <a:lnTo>
                          <a:pt x="9" y="91"/>
                        </a:lnTo>
                        <a:lnTo>
                          <a:pt x="7" y="87"/>
                        </a:lnTo>
                        <a:lnTo>
                          <a:pt x="5" y="83"/>
                        </a:lnTo>
                        <a:lnTo>
                          <a:pt x="2" y="78"/>
                        </a:lnTo>
                        <a:lnTo>
                          <a:pt x="0" y="75"/>
                        </a:lnTo>
                        <a:lnTo>
                          <a:pt x="2" y="70"/>
                        </a:lnTo>
                        <a:lnTo>
                          <a:pt x="6" y="68"/>
                        </a:lnTo>
                        <a:lnTo>
                          <a:pt x="8" y="64"/>
                        </a:lnTo>
                        <a:lnTo>
                          <a:pt x="12" y="61"/>
                        </a:lnTo>
                        <a:lnTo>
                          <a:pt x="14" y="58"/>
                        </a:lnTo>
                        <a:lnTo>
                          <a:pt x="18" y="55"/>
                        </a:lnTo>
                        <a:lnTo>
                          <a:pt x="21" y="52"/>
                        </a:lnTo>
                        <a:lnTo>
                          <a:pt x="25" y="51"/>
                        </a:lnTo>
                        <a:lnTo>
                          <a:pt x="27" y="49"/>
                        </a:lnTo>
                        <a:lnTo>
                          <a:pt x="31" y="46"/>
                        </a:lnTo>
                        <a:lnTo>
                          <a:pt x="34" y="44"/>
                        </a:lnTo>
                        <a:lnTo>
                          <a:pt x="38" y="43"/>
                        </a:lnTo>
                        <a:lnTo>
                          <a:pt x="41" y="40"/>
                        </a:lnTo>
                        <a:lnTo>
                          <a:pt x="45" y="39"/>
                        </a:lnTo>
                        <a:lnTo>
                          <a:pt x="49" y="38"/>
                        </a:lnTo>
                        <a:lnTo>
                          <a:pt x="53" y="37"/>
                        </a:lnTo>
                        <a:lnTo>
                          <a:pt x="56" y="34"/>
                        </a:lnTo>
                        <a:lnTo>
                          <a:pt x="60" y="33"/>
                        </a:lnTo>
                        <a:lnTo>
                          <a:pt x="64" y="32"/>
                        </a:lnTo>
                        <a:lnTo>
                          <a:pt x="67" y="31"/>
                        </a:lnTo>
                        <a:lnTo>
                          <a:pt x="71" y="30"/>
                        </a:lnTo>
                        <a:lnTo>
                          <a:pt x="76" y="30"/>
                        </a:lnTo>
                        <a:lnTo>
                          <a:pt x="79" y="28"/>
                        </a:lnTo>
                        <a:lnTo>
                          <a:pt x="83" y="27"/>
                        </a:lnTo>
                        <a:lnTo>
                          <a:pt x="88" y="27"/>
                        </a:lnTo>
                        <a:lnTo>
                          <a:pt x="91" y="26"/>
                        </a:lnTo>
                        <a:lnTo>
                          <a:pt x="95" y="25"/>
                        </a:lnTo>
                        <a:lnTo>
                          <a:pt x="98" y="25"/>
                        </a:lnTo>
                        <a:lnTo>
                          <a:pt x="103" y="25"/>
                        </a:lnTo>
                        <a:lnTo>
                          <a:pt x="107" y="25"/>
                        </a:lnTo>
                        <a:lnTo>
                          <a:pt x="111" y="24"/>
                        </a:lnTo>
                        <a:lnTo>
                          <a:pt x="116" y="24"/>
                        </a:lnTo>
                        <a:lnTo>
                          <a:pt x="120" y="23"/>
                        </a:lnTo>
                        <a:lnTo>
                          <a:pt x="123" y="23"/>
                        </a:lnTo>
                        <a:lnTo>
                          <a:pt x="127" y="23"/>
                        </a:lnTo>
                        <a:lnTo>
                          <a:pt x="132" y="23"/>
                        </a:lnTo>
                        <a:lnTo>
                          <a:pt x="135" y="23"/>
                        </a:lnTo>
                        <a:lnTo>
                          <a:pt x="140" y="21"/>
                        </a:lnTo>
                        <a:lnTo>
                          <a:pt x="143" y="21"/>
                        </a:lnTo>
                        <a:lnTo>
                          <a:pt x="148" y="21"/>
                        </a:lnTo>
                        <a:lnTo>
                          <a:pt x="152" y="20"/>
                        </a:lnTo>
                        <a:lnTo>
                          <a:pt x="156" y="20"/>
                        </a:lnTo>
                        <a:lnTo>
                          <a:pt x="161" y="20"/>
                        </a:lnTo>
                        <a:lnTo>
                          <a:pt x="165" y="20"/>
                        </a:lnTo>
                        <a:lnTo>
                          <a:pt x="170" y="19"/>
                        </a:lnTo>
                        <a:lnTo>
                          <a:pt x="173" y="19"/>
                        </a:lnTo>
                        <a:lnTo>
                          <a:pt x="177" y="19"/>
                        </a:lnTo>
                        <a:lnTo>
                          <a:pt x="181" y="19"/>
                        </a:lnTo>
                        <a:lnTo>
                          <a:pt x="186" y="19"/>
                        </a:lnTo>
                        <a:lnTo>
                          <a:pt x="190" y="19"/>
                        </a:lnTo>
                        <a:lnTo>
                          <a:pt x="194" y="18"/>
                        </a:lnTo>
                        <a:lnTo>
                          <a:pt x="198" y="18"/>
                        </a:lnTo>
                        <a:lnTo>
                          <a:pt x="202" y="17"/>
                        </a:lnTo>
                        <a:lnTo>
                          <a:pt x="206" y="17"/>
                        </a:lnTo>
                        <a:lnTo>
                          <a:pt x="210" y="15"/>
                        </a:lnTo>
                        <a:lnTo>
                          <a:pt x="215" y="15"/>
                        </a:lnTo>
                        <a:lnTo>
                          <a:pt x="218" y="14"/>
                        </a:lnTo>
                        <a:lnTo>
                          <a:pt x="222" y="14"/>
                        </a:lnTo>
                        <a:lnTo>
                          <a:pt x="225" y="13"/>
                        </a:lnTo>
                        <a:lnTo>
                          <a:pt x="230" y="12"/>
                        </a:lnTo>
                        <a:lnTo>
                          <a:pt x="234" y="12"/>
                        </a:lnTo>
                        <a:lnTo>
                          <a:pt x="237" y="11"/>
                        </a:lnTo>
                        <a:lnTo>
                          <a:pt x="242" y="9"/>
                        </a:lnTo>
                        <a:lnTo>
                          <a:pt x="245" y="9"/>
                        </a:lnTo>
                        <a:lnTo>
                          <a:pt x="249" y="7"/>
                        </a:lnTo>
                        <a:lnTo>
                          <a:pt x="251" y="7"/>
                        </a:lnTo>
                        <a:lnTo>
                          <a:pt x="255" y="7"/>
                        </a:lnTo>
                        <a:lnTo>
                          <a:pt x="257" y="7"/>
                        </a:lnTo>
                        <a:lnTo>
                          <a:pt x="260" y="7"/>
                        </a:lnTo>
                        <a:lnTo>
                          <a:pt x="263" y="6"/>
                        </a:lnTo>
                        <a:lnTo>
                          <a:pt x="266" y="6"/>
                        </a:lnTo>
                        <a:lnTo>
                          <a:pt x="269" y="6"/>
                        </a:lnTo>
                        <a:lnTo>
                          <a:pt x="272" y="5"/>
                        </a:lnTo>
                        <a:lnTo>
                          <a:pt x="275" y="5"/>
                        </a:lnTo>
                        <a:lnTo>
                          <a:pt x="278" y="5"/>
                        </a:lnTo>
                        <a:lnTo>
                          <a:pt x="281" y="5"/>
                        </a:lnTo>
                        <a:lnTo>
                          <a:pt x="283" y="5"/>
                        </a:lnTo>
                        <a:lnTo>
                          <a:pt x="287" y="5"/>
                        </a:lnTo>
                        <a:lnTo>
                          <a:pt x="289" y="5"/>
                        </a:lnTo>
                        <a:lnTo>
                          <a:pt x="293" y="5"/>
                        </a:lnTo>
                        <a:lnTo>
                          <a:pt x="295" y="5"/>
                        </a:lnTo>
                        <a:lnTo>
                          <a:pt x="298" y="5"/>
                        </a:lnTo>
                        <a:lnTo>
                          <a:pt x="301" y="5"/>
                        </a:lnTo>
                        <a:lnTo>
                          <a:pt x="304" y="5"/>
                        </a:lnTo>
                        <a:lnTo>
                          <a:pt x="307" y="5"/>
                        </a:lnTo>
                        <a:lnTo>
                          <a:pt x="311" y="5"/>
                        </a:lnTo>
                        <a:lnTo>
                          <a:pt x="313" y="5"/>
                        </a:lnTo>
                        <a:lnTo>
                          <a:pt x="315" y="5"/>
                        </a:lnTo>
                        <a:lnTo>
                          <a:pt x="319" y="5"/>
                        </a:lnTo>
                        <a:lnTo>
                          <a:pt x="321" y="5"/>
                        </a:lnTo>
                        <a:lnTo>
                          <a:pt x="325" y="5"/>
                        </a:lnTo>
                        <a:lnTo>
                          <a:pt x="329" y="5"/>
                        </a:lnTo>
                        <a:lnTo>
                          <a:pt x="331" y="5"/>
                        </a:lnTo>
                        <a:lnTo>
                          <a:pt x="333" y="5"/>
                        </a:lnTo>
                        <a:lnTo>
                          <a:pt x="337" y="5"/>
                        </a:lnTo>
                        <a:lnTo>
                          <a:pt x="340" y="6"/>
                        </a:lnTo>
                        <a:lnTo>
                          <a:pt x="343" y="5"/>
                        </a:lnTo>
                        <a:lnTo>
                          <a:pt x="346" y="5"/>
                        </a:lnTo>
                        <a:lnTo>
                          <a:pt x="349" y="5"/>
                        </a:lnTo>
                        <a:lnTo>
                          <a:pt x="351" y="5"/>
                        </a:lnTo>
                        <a:lnTo>
                          <a:pt x="355" y="5"/>
                        </a:lnTo>
                        <a:lnTo>
                          <a:pt x="357" y="5"/>
                        </a:lnTo>
                        <a:lnTo>
                          <a:pt x="361" y="5"/>
                        </a:lnTo>
                        <a:lnTo>
                          <a:pt x="364" y="5"/>
                        </a:lnTo>
                        <a:lnTo>
                          <a:pt x="366" y="5"/>
                        </a:lnTo>
                        <a:lnTo>
                          <a:pt x="369" y="5"/>
                        </a:lnTo>
                        <a:lnTo>
                          <a:pt x="371" y="5"/>
                        </a:lnTo>
                        <a:lnTo>
                          <a:pt x="376" y="5"/>
                        </a:lnTo>
                        <a:lnTo>
                          <a:pt x="378" y="5"/>
                        </a:lnTo>
                        <a:lnTo>
                          <a:pt x="382" y="5"/>
                        </a:lnTo>
                        <a:lnTo>
                          <a:pt x="384" y="5"/>
                        </a:lnTo>
                        <a:lnTo>
                          <a:pt x="387" y="5"/>
                        </a:lnTo>
                        <a:lnTo>
                          <a:pt x="390" y="5"/>
                        </a:lnTo>
                        <a:lnTo>
                          <a:pt x="394" y="5"/>
                        </a:lnTo>
                        <a:lnTo>
                          <a:pt x="396" y="5"/>
                        </a:lnTo>
                        <a:lnTo>
                          <a:pt x="400" y="5"/>
                        </a:lnTo>
                        <a:lnTo>
                          <a:pt x="402" y="5"/>
                        </a:lnTo>
                        <a:lnTo>
                          <a:pt x="404" y="5"/>
                        </a:lnTo>
                        <a:lnTo>
                          <a:pt x="407" y="4"/>
                        </a:lnTo>
                        <a:lnTo>
                          <a:pt x="410" y="4"/>
                        </a:lnTo>
                        <a:lnTo>
                          <a:pt x="414" y="2"/>
                        </a:lnTo>
                        <a:lnTo>
                          <a:pt x="418" y="2"/>
                        </a:lnTo>
                        <a:lnTo>
                          <a:pt x="420" y="1"/>
                        </a:lnTo>
                        <a:lnTo>
                          <a:pt x="422" y="1"/>
                        </a:lnTo>
                        <a:lnTo>
                          <a:pt x="426" y="1"/>
                        </a:lnTo>
                        <a:lnTo>
                          <a:pt x="428" y="1"/>
                        </a:lnTo>
                        <a:lnTo>
                          <a:pt x="432" y="0"/>
                        </a:lnTo>
                        <a:lnTo>
                          <a:pt x="435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87" name="Freeform 232"/>
                  <p:cNvSpPr>
                    <a:spLocks/>
                  </p:cNvSpPr>
                  <p:nvPr/>
                </p:nvSpPr>
                <p:spPr bwMode="auto">
                  <a:xfrm>
                    <a:off x="5406" y="1602"/>
                    <a:ext cx="36" cy="166"/>
                  </a:xfrm>
                  <a:custGeom>
                    <a:avLst/>
                    <a:gdLst>
                      <a:gd name="T0" fmla="*/ 0 w 107"/>
                      <a:gd name="T1" fmla="*/ 0 h 499"/>
                      <a:gd name="T2" fmla="*/ 0 w 107"/>
                      <a:gd name="T3" fmla="*/ 0 h 499"/>
                      <a:gd name="T4" fmla="*/ 0 w 107"/>
                      <a:gd name="T5" fmla="*/ 0 h 499"/>
                      <a:gd name="T6" fmla="*/ 0 w 107"/>
                      <a:gd name="T7" fmla="*/ 0 h 499"/>
                      <a:gd name="T8" fmla="*/ 0 w 107"/>
                      <a:gd name="T9" fmla="*/ 0 h 499"/>
                      <a:gd name="T10" fmla="*/ 0 w 107"/>
                      <a:gd name="T11" fmla="*/ 0 h 499"/>
                      <a:gd name="T12" fmla="*/ 0 w 107"/>
                      <a:gd name="T13" fmla="*/ 0 h 499"/>
                      <a:gd name="T14" fmla="*/ 0 w 107"/>
                      <a:gd name="T15" fmla="*/ 0 h 499"/>
                      <a:gd name="T16" fmla="*/ 0 w 107"/>
                      <a:gd name="T17" fmla="*/ 0 h 499"/>
                      <a:gd name="T18" fmla="*/ 0 w 107"/>
                      <a:gd name="T19" fmla="*/ 0 h 499"/>
                      <a:gd name="T20" fmla="*/ 0 w 107"/>
                      <a:gd name="T21" fmla="*/ 0 h 499"/>
                      <a:gd name="T22" fmla="*/ 0 w 107"/>
                      <a:gd name="T23" fmla="*/ 0 h 499"/>
                      <a:gd name="T24" fmla="*/ 0 w 107"/>
                      <a:gd name="T25" fmla="*/ 0 h 499"/>
                      <a:gd name="T26" fmla="*/ 0 w 107"/>
                      <a:gd name="T27" fmla="*/ 0 h 499"/>
                      <a:gd name="T28" fmla="*/ 0 w 107"/>
                      <a:gd name="T29" fmla="*/ 0 h 499"/>
                      <a:gd name="T30" fmla="*/ 0 w 107"/>
                      <a:gd name="T31" fmla="*/ 0 h 499"/>
                      <a:gd name="T32" fmla="*/ 0 w 107"/>
                      <a:gd name="T33" fmla="*/ 0 h 499"/>
                      <a:gd name="T34" fmla="*/ 0 w 107"/>
                      <a:gd name="T35" fmla="*/ 0 h 499"/>
                      <a:gd name="T36" fmla="*/ 0 w 107"/>
                      <a:gd name="T37" fmla="*/ 0 h 499"/>
                      <a:gd name="T38" fmla="*/ 0 w 107"/>
                      <a:gd name="T39" fmla="*/ 0 h 499"/>
                      <a:gd name="T40" fmla="*/ 0 w 107"/>
                      <a:gd name="T41" fmla="*/ 0 h 499"/>
                      <a:gd name="T42" fmla="*/ 0 w 107"/>
                      <a:gd name="T43" fmla="*/ 0 h 499"/>
                      <a:gd name="T44" fmla="*/ 0 w 107"/>
                      <a:gd name="T45" fmla="*/ 0 h 499"/>
                      <a:gd name="T46" fmla="*/ 0 w 107"/>
                      <a:gd name="T47" fmla="*/ 0 h 499"/>
                      <a:gd name="T48" fmla="*/ 0 w 107"/>
                      <a:gd name="T49" fmla="*/ 0 h 499"/>
                      <a:gd name="T50" fmla="*/ 0 w 107"/>
                      <a:gd name="T51" fmla="*/ 0 h 499"/>
                      <a:gd name="T52" fmla="*/ 0 w 107"/>
                      <a:gd name="T53" fmla="*/ 0 h 499"/>
                      <a:gd name="T54" fmla="*/ 0 w 107"/>
                      <a:gd name="T55" fmla="*/ 0 h 499"/>
                      <a:gd name="T56" fmla="*/ 0 w 107"/>
                      <a:gd name="T57" fmla="*/ 0 h 499"/>
                      <a:gd name="T58" fmla="*/ 0 w 107"/>
                      <a:gd name="T59" fmla="*/ 0 h 499"/>
                      <a:gd name="T60" fmla="*/ 0 w 107"/>
                      <a:gd name="T61" fmla="*/ 0 h 499"/>
                      <a:gd name="T62" fmla="*/ 0 w 107"/>
                      <a:gd name="T63" fmla="*/ 0 h 499"/>
                      <a:gd name="T64" fmla="*/ 0 w 107"/>
                      <a:gd name="T65" fmla="*/ 0 h 499"/>
                      <a:gd name="T66" fmla="*/ 0 w 107"/>
                      <a:gd name="T67" fmla="*/ 0 h 499"/>
                      <a:gd name="T68" fmla="*/ 0 w 107"/>
                      <a:gd name="T69" fmla="*/ 0 h 499"/>
                      <a:gd name="T70" fmla="*/ 0 w 107"/>
                      <a:gd name="T71" fmla="*/ 0 h 499"/>
                      <a:gd name="T72" fmla="*/ 0 w 107"/>
                      <a:gd name="T73" fmla="*/ 0 h 499"/>
                      <a:gd name="T74" fmla="*/ 0 w 107"/>
                      <a:gd name="T75" fmla="*/ 0 h 499"/>
                      <a:gd name="T76" fmla="*/ 0 w 107"/>
                      <a:gd name="T77" fmla="*/ 0 h 499"/>
                      <a:gd name="T78" fmla="*/ 0 w 107"/>
                      <a:gd name="T79" fmla="*/ 0 h 499"/>
                      <a:gd name="T80" fmla="*/ 0 w 107"/>
                      <a:gd name="T81" fmla="*/ 0 h 499"/>
                      <a:gd name="T82" fmla="*/ 0 w 107"/>
                      <a:gd name="T83" fmla="*/ 0 h 499"/>
                      <a:gd name="T84" fmla="*/ 0 w 107"/>
                      <a:gd name="T85" fmla="*/ 0 h 499"/>
                      <a:gd name="T86" fmla="*/ 0 w 107"/>
                      <a:gd name="T87" fmla="*/ 0 h 499"/>
                      <a:gd name="T88" fmla="*/ 0 w 107"/>
                      <a:gd name="T89" fmla="*/ 0 h 499"/>
                      <a:gd name="T90" fmla="*/ 0 w 107"/>
                      <a:gd name="T91" fmla="*/ 0 h 499"/>
                      <a:gd name="T92" fmla="*/ 0 w 107"/>
                      <a:gd name="T93" fmla="*/ 0 h 499"/>
                      <a:gd name="T94" fmla="*/ 0 w 107"/>
                      <a:gd name="T95" fmla="*/ 0 h 499"/>
                      <a:gd name="T96" fmla="*/ 0 w 107"/>
                      <a:gd name="T97" fmla="*/ 0 h 499"/>
                      <a:gd name="T98" fmla="*/ 0 w 107"/>
                      <a:gd name="T99" fmla="*/ 0 h 499"/>
                      <a:gd name="T100" fmla="*/ 0 w 107"/>
                      <a:gd name="T101" fmla="*/ 0 h 499"/>
                      <a:gd name="T102" fmla="*/ 0 w 107"/>
                      <a:gd name="T103" fmla="*/ 0 h 499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107"/>
                      <a:gd name="T157" fmla="*/ 0 h 499"/>
                      <a:gd name="T158" fmla="*/ 107 w 107"/>
                      <a:gd name="T159" fmla="*/ 499 h 499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107" h="499">
                        <a:moveTo>
                          <a:pt x="54" y="0"/>
                        </a:moveTo>
                        <a:lnTo>
                          <a:pt x="57" y="2"/>
                        </a:lnTo>
                        <a:lnTo>
                          <a:pt x="61" y="4"/>
                        </a:lnTo>
                        <a:lnTo>
                          <a:pt x="64" y="5"/>
                        </a:lnTo>
                        <a:lnTo>
                          <a:pt x="69" y="7"/>
                        </a:lnTo>
                        <a:lnTo>
                          <a:pt x="71" y="8"/>
                        </a:lnTo>
                        <a:lnTo>
                          <a:pt x="74" y="11"/>
                        </a:lnTo>
                        <a:lnTo>
                          <a:pt x="76" y="12"/>
                        </a:lnTo>
                        <a:lnTo>
                          <a:pt x="80" y="15"/>
                        </a:lnTo>
                        <a:lnTo>
                          <a:pt x="85" y="19"/>
                        </a:lnTo>
                        <a:lnTo>
                          <a:pt x="88" y="24"/>
                        </a:lnTo>
                        <a:lnTo>
                          <a:pt x="89" y="26"/>
                        </a:lnTo>
                        <a:lnTo>
                          <a:pt x="92" y="30"/>
                        </a:lnTo>
                        <a:lnTo>
                          <a:pt x="92" y="32"/>
                        </a:lnTo>
                        <a:lnTo>
                          <a:pt x="94" y="36"/>
                        </a:lnTo>
                        <a:lnTo>
                          <a:pt x="94" y="38"/>
                        </a:lnTo>
                        <a:lnTo>
                          <a:pt x="95" y="40"/>
                        </a:lnTo>
                        <a:lnTo>
                          <a:pt x="95" y="44"/>
                        </a:lnTo>
                        <a:lnTo>
                          <a:pt x="96" y="46"/>
                        </a:lnTo>
                        <a:lnTo>
                          <a:pt x="96" y="50"/>
                        </a:lnTo>
                        <a:lnTo>
                          <a:pt x="96" y="53"/>
                        </a:lnTo>
                        <a:lnTo>
                          <a:pt x="96" y="56"/>
                        </a:lnTo>
                        <a:lnTo>
                          <a:pt x="98" y="59"/>
                        </a:lnTo>
                        <a:lnTo>
                          <a:pt x="96" y="63"/>
                        </a:lnTo>
                        <a:lnTo>
                          <a:pt x="96" y="65"/>
                        </a:lnTo>
                        <a:lnTo>
                          <a:pt x="96" y="69"/>
                        </a:lnTo>
                        <a:lnTo>
                          <a:pt x="96" y="74"/>
                        </a:lnTo>
                        <a:lnTo>
                          <a:pt x="95" y="76"/>
                        </a:lnTo>
                        <a:lnTo>
                          <a:pt x="95" y="81"/>
                        </a:lnTo>
                        <a:lnTo>
                          <a:pt x="94" y="83"/>
                        </a:lnTo>
                        <a:lnTo>
                          <a:pt x="94" y="88"/>
                        </a:lnTo>
                        <a:lnTo>
                          <a:pt x="93" y="90"/>
                        </a:lnTo>
                        <a:lnTo>
                          <a:pt x="92" y="94"/>
                        </a:lnTo>
                        <a:lnTo>
                          <a:pt x="92" y="97"/>
                        </a:lnTo>
                        <a:lnTo>
                          <a:pt x="90" y="101"/>
                        </a:lnTo>
                        <a:lnTo>
                          <a:pt x="89" y="105"/>
                        </a:lnTo>
                        <a:lnTo>
                          <a:pt x="89" y="108"/>
                        </a:lnTo>
                        <a:lnTo>
                          <a:pt x="87" y="112"/>
                        </a:lnTo>
                        <a:lnTo>
                          <a:pt x="87" y="116"/>
                        </a:lnTo>
                        <a:lnTo>
                          <a:pt x="86" y="119"/>
                        </a:lnTo>
                        <a:lnTo>
                          <a:pt x="85" y="122"/>
                        </a:lnTo>
                        <a:lnTo>
                          <a:pt x="85" y="126"/>
                        </a:lnTo>
                        <a:lnTo>
                          <a:pt x="83" y="129"/>
                        </a:lnTo>
                        <a:lnTo>
                          <a:pt x="82" y="133"/>
                        </a:lnTo>
                        <a:lnTo>
                          <a:pt x="82" y="137"/>
                        </a:lnTo>
                        <a:lnTo>
                          <a:pt x="80" y="140"/>
                        </a:lnTo>
                        <a:lnTo>
                          <a:pt x="80" y="144"/>
                        </a:lnTo>
                        <a:lnTo>
                          <a:pt x="79" y="147"/>
                        </a:lnTo>
                        <a:lnTo>
                          <a:pt x="77" y="151"/>
                        </a:lnTo>
                        <a:lnTo>
                          <a:pt x="76" y="154"/>
                        </a:lnTo>
                        <a:lnTo>
                          <a:pt x="76" y="158"/>
                        </a:lnTo>
                        <a:lnTo>
                          <a:pt x="76" y="162"/>
                        </a:lnTo>
                        <a:lnTo>
                          <a:pt x="76" y="165"/>
                        </a:lnTo>
                        <a:lnTo>
                          <a:pt x="75" y="169"/>
                        </a:lnTo>
                        <a:lnTo>
                          <a:pt x="75" y="172"/>
                        </a:lnTo>
                        <a:lnTo>
                          <a:pt x="74" y="175"/>
                        </a:lnTo>
                        <a:lnTo>
                          <a:pt x="74" y="178"/>
                        </a:lnTo>
                        <a:lnTo>
                          <a:pt x="74" y="182"/>
                        </a:lnTo>
                        <a:lnTo>
                          <a:pt x="75" y="184"/>
                        </a:lnTo>
                        <a:lnTo>
                          <a:pt x="75" y="188"/>
                        </a:lnTo>
                        <a:lnTo>
                          <a:pt x="76" y="191"/>
                        </a:lnTo>
                        <a:lnTo>
                          <a:pt x="76" y="195"/>
                        </a:lnTo>
                        <a:lnTo>
                          <a:pt x="77" y="197"/>
                        </a:lnTo>
                        <a:lnTo>
                          <a:pt x="76" y="202"/>
                        </a:lnTo>
                        <a:lnTo>
                          <a:pt x="76" y="207"/>
                        </a:lnTo>
                        <a:lnTo>
                          <a:pt x="76" y="210"/>
                        </a:lnTo>
                        <a:lnTo>
                          <a:pt x="76" y="215"/>
                        </a:lnTo>
                        <a:lnTo>
                          <a:pt x="75" y="220"/>
                        </a:lnTo>
                        <a:lnTo>
                          <a:pt x="74" y="224"/>
                        </a:lnTo>
                        <a:lnTo>
                          <a:pt x="74" y="228"/>
                        </a:lnTo>
                        <a:lnTo>
                          <a:pt x="74" y="233"/>
                        </a:lnTo>
                        <a:lnTo>
                          <a:pt x="74" y="237"/>
                        </a:lnTo>
                        <a:lnTo>
                          <a:pt x="74" y="241"/>
                        </a:lnTo>
                        <a:lnTo>
                          <a:pt x="74" y="246"/>
                        </a:lnTo>
                        <a:lnTo>
                          <a:pt x="74" y="251"/>
                        </a:lnTo>
                        <a:lnTo>
                          <a:pt x="74" y="255"/>
                        </a:lnTo>
                        <a:lnTo>
                          <a:pt x="74" y="259"/>
                        </a:lnTo>
                        <a:lnTo>
                          <a:pt x="74" y="264"/>
                        </a:lnTo>
                        <a:lnTo>
                          <a:pt x="74" y="268"/>
                        </a:lnTo>
                        <a:lnTo>
                          <a:pt x="74" y="272"/>
                        </a:lnTo>
                        <a:lnTo>
                          <a:pt x="74" y="277"/>
                        </a:lnTo>
                        <a:lnTo>
                          <a:pt x="74" y="281"/>
                        </a:lnTo>
                        <a:lnTo>
                          <a:pt x="74" y="285"/>
                        </a:lnTo>
                        <a:lnTo>
                          <a:pt x="74" y="290"/>
                        </a:lnTo>
                        <a:lnTo>
                          <a:pt x="75" y="293"/>
                        </a:lnTo>
                        <a:lnTo>
                          <a:pt x="76" y="298"/>
                        </a:lnTo>
                        <a:lnTo>
                          <a:pt x="76" y="303"/>
                        </a:lnTo>
                        <a:lnTo>
                          <a:pt x="76" y="306"/>
                        </a:lnTo>
                        <a:lnTo>
                          <a:pt x="76" y="311"/>
                        </a:lnTo>
                        <a:lnTo>
                          <a:pt x="76" y="316"/>
                        </a:lnTo>
                        <a:lnTo>
                          <a:pt x="76" y="319"/>
                        </a:lnTo>
                        <a:lnTo>
                          <a:pt x="77" y="324"/>
                        </a:lnTo>
                        <a:lnTo>
                          <a:pt x="77" y="329"/>
                        </a:lnTo>
                        <a:lnTo>
                          <a:pt x="79" y="332"/>
                        </a:lnTo>
                        <a:lnTo>
                          <a:pt x="79" y="336"/>
                        </a:lnTo>
                        <a:lnTo>
                          <a:pt x="79" y="341"/>
                        </a:lnTo>
                        <a:lnTo>
                          <a:pt x="80" y="346"/>
                        </a:lnTo>
                        <a:lnTo>
                          <a:pt x="80" y="349"/>
                        </a:lnTo>
                        <a:lnTo>
                          <a:pt x="81" y="354"/>
                        </a:lnTo>
                        <a:lnTo>
                          <a:pt x="82" y="357"/>
                        </a:lnTo>
                        <a:lnTo>
                          <a:pt x="82" y="362"/>
                        </a:lnTo>
                        <a:lnTo>
                          <a:pt x="82" y="366"/>
                        </a:lnTo>
                        <a:lnTo>
                          <a:pt x="85" y="369"/>
                        </a:lnTo>
                        <a:lnTo>
                          <a:pt x="85" y="374"/>
                        </a:lnTo>
                        <a:lnTo>
                          <a:pt x="85" y="378"/>
                        </a:lnTo>
                        <a:lnTo>
                          <a:pt x="86" y="382"/>
                        </a:lnTo>
                        <a:lnTo>
                          <a:pt x="87" y="387"/>
                        </a:lnTo>
                        <a:lnTo>
                          <a:pt x="87" y="391"/>
                        </a:lnTo>
                        <a:lnTo>
                          <a:pt x="89" y="395"/>
                        </a:lnTo>
                        <a:lnTo>
                          <a:pt x="89" y="400"/>
                        </a:lnTo>
                        <a:lnTo>
                          <a:pt x="90" y="404"/>
                        </a:lnTo>
                        <a:lnTo>
                          <a:pt x="92" y="407"/>
                        </a:lnTo>
                        <a:lnTo>
                          <a:pt x="92" y="412"/>
                        </a:lnTo>
                        <a:lnTo>
                          <a:pt x="93" y="416"/>
                        </a:lnTo>
                        <a:lnTo>
                          <a:pt x="94" y="420"/>
                        </a:lnTo>
                        <a:lnTo>
                          <a:pt x="94" y="424"/>
                        </a:lnTo>
                        <a:lnTo>
                          <a:pt x="95" y="429"/>
                        </a:lnTo>
                        <a:lnTo>
                          <a:pt x="96" y="433"/>
                        </a:lnTo>
                        <a:lnTo>
                          <a:pt x="98" y="437"/>
                        </a:lnTo>
                        <a:lnTo>
                          <a:pt x="99" y="440"/>
                        </a:lnTo>
                        <a:lnTo>
                          <a:pt x="100" y="445"/>
                        </a:lnTo>
                        <a:lnTo>
                          <a:pt x="101" y="449"/>
                        </a:lnTo>
                        <a:lnTo>
                          <a:pt x="102" y="454"/>
                        </a:lnTo>
                        <a:lnTo>
                          <a:pt x="103" y="458"/>
                        </a:lnTo>
                        <a:lnTo>
                          <a:pt x="105" y="462"/>
                        </a:lnTo>
                        <a:lnTo>
                          <a:pt x="106" y="467"/>
                        </a:lnTo>
                        <a:lnTo>
                          <a:pt x="107" y="471"/>
                        </a:lnTo>
                        <a:lnTo>
                          <a:pt x="103" y="474"/>
                        </a:lnTo>
                        <a:lnTo>
                          <a:pt x="99" y="477"/>
                        </a:lnTo>
                        <a:lnTo>
                          <a:pt x="94" y="481"/>
                        </a:lnTo>
                        <a:lnTo>
                          <a:pt x="90" y="484"/>
                        </a:lnTo>
                        <a:lnTo>
                          <a:pt x="87" y="488"/>
                        </a:lnTo>
                        <a:lnTo>
                          <a:pt x="82" y="492"/>
                        </a:lnTo>
                        <a:lnTo>
                          <a:pt x="77" y="494"/>
                        </a:lnTo>
                        <a:lnTo>
                          <a:pt x="74" y="499"/>
                        </a:lnTo>
                        <a:lnTo>
                          <a:pt x="68" y="495"/>
                        </a:lnTo>
                        <a:lnTo>
                          <a:pt x="64" y="493"/>
                        </a:lnTo>
                        <a:lnTo>
                          <a:pt x="58" y="489"/>
                        </a:lnTo>
                        <a:lnTo>
                          <a:pt x="55" y="487"/>
                        </a:lnTo>
                        <a:lnTo>
                          <a:pt x="51" y="483"/>
                        </a:lnTo>
                        <a:lnTo>
                          <a:pt x="48" y="481"/>
                        </a:lnTo>
                        <a:lnTo>
                          <a:pt x="44" y="477"/>
                        </a:lnTo>
                        <a:lnTo>
                          <a:pt x="41" y="475"/>
                        </a:lnTo>
                        <a:lnTo>
                          <a:pt x="37" y="471"/>
                        </a:lnTo>
                        <a:lnTo>
                          <a:pt x="33" y="467"/>
                        </a:lnTo>
                        <a:lnTo>
                          <a:pt x="31" y="463"/>
                        </a:lnTo>
                        <a:lnTo>
                          <a:pt x="29" y="459"/>
                        </a:lnTo>
                        <a:lnTo>
                          <a:pt x="26" y="456"/>
                        </a:lnTo>
                        <a:lnTo>
                          <a:pt x="23" y="451"/>
                        </a:lnTo>
                        <a:lnTo>
                          <a:pt x="20" y="448"/>
                        </a:lnTo>
                        <a:lnTo>
                          <a:pt x="19" y="444"/>
                        </a:lnTo>
                        <a:lnTo>
                          <a:pt x="17" y="439"/>
                        </a:lnTo>
                        <a:lnTo>
                          <a:pt x="16" y="435"/>
                        </a:lnTo>
                        <a:lnTo>
                          <a:pt x="13" y="430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9" y="417"/>
                        </a:lnTo>
                        <a:lnTo>
                          <a:pt x="9" y="412"/>
                        </a:lnTo>
                        <a:lnTo>
                          <a:pt x="7" y="407"/>
                        </a:lnTo>
                        <a:lnTo>
                          <a:pt x="6" y="402"/>
                        </a:lnTo>
                        <a:lnTo>
                          <a:pt x="5" y="398"/>
                        </a:lnTo>
                        <a:lnTo>
                          <a:pt x="4" y="392"/>
                        </a:lnTo>
                        <a:lnTo>
                          <a:pt x="4" y="387"/>
                        </a:lnTo>
                        <a:lnTo>
                          <a:pt x="3" y="382"/>
                        </a:lnTo>
                        <a:lnTo>
                          <a:pt x="3" y="378"/>
                        </a:lnTo>
                        <a:lnTo>
                          <a:pt x="1" y="372"/>
                        </a:lnTo>
                        <a:lnTo>
                          <a:pt x="1" y="367"/>
                        </a:lnTo>
                        <a:lnTo>
                          <a:pt x="1" y="362"/>
                        </a:lnTo>
                        <a:lnTo>
                          <a:pt x="0" y="357"/>
                        </a:lnTo>
                        <a:lnTo>
                          <a:pt x="0" y="351"/>
                        </a:lnTo>
                        <a:lnTo>
                          <a:pt x="0" y="347"/>
                        </a:lnTo>
                        <a:lnTo>
                          <a:pt x="0" y="341"/>
                        </a:lnTo>
                        <a:lnTo>
                          <a:pt x="0" y="336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19"/>
                        </a:lnTo>
                        <a:lnTo>
                          <a:pt x="0" y="313"/>
                        </a:lnTo>
                        <a:lnTo>
                          <a:pt x="0" y="309"/>
                        </a:lnTo>
                        <a:lnTo>
                          <a:pt x="0" y="304"/>
                        </a:lnTo>
                        <a:lnTo>
                          <a:pt x="0" y="298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1" y="281"/>
                        </a:lnTo>
                        <a:lnTo>
                          <a:pt x="1" y="275"/>
                        </a:lnTo>
                        <a:lnTo>
                          <a:pt x="1" y="271"/>
                        </a:lnTo>
                        <a:lnTo>
                          <a:pt x="1" y="266"/>
                        </a:lnTo>
                        <a:lnTo>
                          <a:pt x="1" y="260"/>
                        </a:lnTo>
                        <a:lnTo>
                          <a:pt x="1" y="255"/>
                        </a:lnTo>
                        <a:lnTo>
                          <a:pt x="1" y="251"/>
                        </a:lnTo>
                        <a:lnTo>
                          <a:pt x="1" y="245"/>
                        </a:lnTo>
                        <a:lnTo>
                          <a:pt x="1" y="240"/>
                        </a:lnTo>
                        <a:lnTo>
                          <a:pt x="1" y="235"/>
                        </a:lnTo>
                        <a:lnTo>
                          <a:pt x="1" y="230"/>
                        </a:lnTo>
                        <a:lnTo>
                          <a:pt x="1" y="224"/>
                        </a:lnTo>
                        <a:lnTo>
                          <a:pt x="1" y="220"/>
                        </a:lnTo>
                        <a:lnTo>
                          <a:pt x="0" y="215"/>
                        </a:lnTo>
                        <a:lnTo>
                          <a:pt x="0" y="210"/>
                        </a:lnTo>
                        <a:lnTo>
                          <a:pt x="0" y="205"/>
                        </a:lnTo>
                        <a:lnTo>
                          <a:pt x="0" y="201"/>
                        </a:lnTo>
                        <a:lnTo>
                          <a:pt x="0" y="197"/>
                        </a:lnTo>
                        <a:lnTo>
                          <a:pt x="0" y="194"/>
                        </a:lnTo>
                        <a:lnTo>
                          <a:pt x="0" y="190"/>
                        </a:lnTo>
                        <a:lnTo>
                          <a:pt x="0" y="188"/>
                        </a:lnTo>
                        <a:lnTo>
                          <a:pt x="0" y="183"/>
                        </a:lnTo>
                        <a:lnTo>
                          <a:pt x="1" y="181"/>
                        </a:lnTo>
                        <a:lnTo>
                          <a:pt x="1" y="177"/>
                        </a:lnTo>
                        <a:lnTo>
                          <a:pt x="1" y="173"/>
                        </a:lnTo>
                        <a:lnTo>
                          <a:pt x="1" y="170"/>
                        </a:lnTo>
                        <a:lnTo>
                          <a:pt x="1" y="166"/>
                        </a:lnTo>
                        <a:lnTo>
                          <a:pt x="1" y="163"/>
                        </a:lnTo>
                        <a:lnTo>
                          <a:pt x="3" y="159"/>
                        </a:lnTo>
                        <a:lnTo>
                          <a:pt x="3" y="156"/>
                        </a:lnTo>
                        <a:lnTo>
                          <a:pt x="3" y="153"/>
                        </a:lnTo>
                        <a:lnTo>
                          <a:pt x="3" y="150"/>
                        </a:lnTo>
                        <a:lnTo>
                          <a:pt x="3" y="146"/>
                        </a:lnTo>
                        <a:lnTo>
                          <a:pt x="3" y="143"/>
                        </a:lnTo>
                        <a:lnTo>
                          <a:pt x="3" y="139"/>
                        </a:lnTo>
                        <a:lnTo>
                          <a:pt x="3" y="135"/>
                        </a:lnTo>
                        <a:lnTo>
                          <a:pt x="4" y="132"/>
                        </a:lnTo>
                        <a:lnTo>
                          <a:pt x="4" y="129"/>
                        </a:lnTo>
                        <a:lnTo>
                          <a:pt x="4" y="126"/>
                        </a:lnTo>
                        <a:lnTo>
                          <a:pt x="4" y="121"/>
                        </a:lnTo>
                        <a:lnTo>
                          <a:pt x="5" y="119"/>
                        </a:lnTo>
                        <a:lnTo>
                          <a:pt x="5" y="115"/>
                        </a:lnTo>
                        <a:lnTo>
                          <a:pt x="5" y="112"/>
                        </a:lnTo>
                        <a:lnTo>
                          <a:pt x="6" y="108"/>
                        </a:lnTo>
                        <a:lnTo>
                          <a:pt x="6" y="106"/>
                        </a:lnTo>
                        <a:lnTo>
                          <a:pt x="6" y="101"/>
                        </a:lnTo>
                        <a:lnTo>
                          <a:pt x="6" y="99"/>
                        </a:lnTo>
                        <a:lnTo>
                          <a:pt x="7" y="95"/>
                        </a:lnTo>
                        <a:lnTo>
                          <a:pt x="9" y="91"/>
                        </a:lnTo>
                        <a:lnTo>
                          <a:pt x="9" y="88"/>
                        </a:lnTo>
                        <a:lnTo>
                          <a:pt x="9" y="86"/>
                        </a:lnTo>
                        <a:lnTo>
                          <a:pt x="9" y="81"/>
                        </a:lnTo>
                        <a:lnTo>
                          <a:pt x="10" y="78"/>
                        </a:lnTo>
                        <a:lnTo>
                          <a:pt x="11" y="75"/>
                        </a:lnTo>
                        <a:lnTo>
                          <a:pt x="11" y="71"/>
                        </a:lnTo>
                        <a:lnTo>
                          <a:pt x="12" y="68"/>
                        </a:lnTo>
                        <a:lnTo>
                          <a:pt x="13" y="65"/>
                        </a:lnTo>
                        <a:lnTo>
                          <a:pt x="13" y="62"/>
                        </a:lnTo>
                        <a:lnTo>
                          <a:pt x="14" y="59"/>
                        </a:lnTo>
                        <a:lnTo>
                          <a:pt x="16" y="56"/>
                        </a:lnTo>
                        <a:lnTo>
                          <a:pt x="17" y="53"/>
                        </a:lnTo>
                        <a:lnTo>
                          <a:pt x="18" y="50"/>
                        </a:lnTo>
                        <a:lnTo>
                          <a:pt x="19" y="48"/>
                        </a:lnTo>
                        <a:lnTo>
                          <a:pt x="20" y="44"/>
                        </a:lnTo>
                        <a:lnTo>
                          <a:pt x="22" y="42"/>
                        </a:lnTo>
                        <a:lnTo>
                          <a:pt x="23" y="38"/>
                        </a:lnTo>
                        <a:lnTo>
                          <a:pt x="24" y="36"/>
                        </a:lnTo>
                        <a:lnTo>
                          <a:pt x="26" y="32"/>
                        </a:lnTo>
                        <a:lnTo>
                          <a:pt x="28" y="30"/>
                        </a:lnTo>
                        <a:lnTo>
                          <a:pt x="29" y="27"/>
                        </a:lnTo>
                        <a:lnTo>
                          <a:pt x="31" y="24"/>
                        </a:lnTo>
                        <a:lnTo>
                          <a:pt x="32" y="21"/>
                        </a:lnTo>
                        <a:lnTo>
                          <a:pt x="35" y="19"/>
                        </a:lnTo>
                        <a:lnTo>
                          <a:pt x="38" y="14"/>
                        </a:lnTo>
                        <a:lnTo>
                          <a:pt x="44" y="10"/>
                        </a:lnTo>
                        <a:lnTo>
                          <a:pt x="45" y="7"/>
                        </a:lnTo>
                        <a:lnTo>
                          <a:pt x="48" y="5"/>
                        </a:lnTo>
                        <a:lnTo>
                          <a:pt x="51" y="2"/>
                        </a:lnTo>
                        <a:lnTo>
                          <a:pt x="5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88" name="Freeform 233"/>
                  <p:cNvSpPr>
                    <a:spLocks/>
                  </p:cNvSpPr>
                  <p:nvPr/>
                </p:nvSpPr>
                <p:spPr bwMode="auto">
                  <a:xfrm>
                    <a:off x="5636" y="1551"/>
                    <a:ext cx="53" cy="264"/>
                  </a:xfrm>
                  <a:custGeom>
                    <a:avLst/>
                    <a:gdLst>
                      <a:gd name="T0" fmla="*/ 0 w 159"/>
                      <a:gd name="T1" fmla="*/ 0 h 792"/>
                      <a:gd name="T2" fmla="*/ 0 w 159"/>
                      <a:gd name="T3" fmla="*/ 0 h 792"/>
                      <a:gd name="T4" fmla="*/ 0 w 159"/>
                      <a:gd name="T5" fmla="*/ 0 h 792"/>
                      <a:gd name="T6" fmla="*/ 0 w 159"/>
                      <a:gd name="T7" fmla="*/ 0 h 792"/>
                      <a:gd name="T8" fmla="*/ 0 w 159"/>
                      <a:gd name="T9" fmla="*/ 0 h 792"/>
                      <a:gd name="T10" fmla="*/ 0 w 159"/>
                      <a:gd name="T11" fmla="*/ 0 h 792"/>
                      <a:gd name="T12" fmla="*/ 0 w 159"/>
                      <a:gd name="T13" fmla="*/ 0 h 792"/>
                      <a:gd name="T14" fmla="*/ 0 w 159"/>
                      <a:gd name="T15" fmla="*/ 0 h 792"/>
                      <a:gd name="T16" fmla="*/ 0 w 159"/>
                      <a:gd name="T17" fmla="*/ 0 h 792"/>
                      <a:gd name="T18" fmla="*/ 0 w 159"/>
                      <a:gd name="T19" fmla="*/ 0 h 792"/>
                      <a:gd name="T20" fmla="*/ 0 w 159"/>
                      <a:gd name="T21" fmla="*/ 0 h 792"/>
                      <a:gd name="T22" fmla="*/ 0 w 159"/>
                      <a:gd name="T23" fmla="*/ 0 h 792"/>
                      <a:gd name="T24" fmla="*/ 0 w 159"/>
                      <a:gd name="T25" fmla="*/ 0 h 792"/>
                      <a:gd name="T26" fmla="*/ 0 w 159"/>
                      <a:gd name="T27" fmla="*/ 0 h 792"/>
                      <a:gd name="T28" fmla="*/ 0 w 159"/>
                      <a:gd name="T29" fmla="*/ 0 h 792"/>
                      <a:gd name="T30" fmla="*/ 0 w 159"/>
                      <a:gd name="T31" fmla="*/ 0 h 792"/>
                      <a:gd name="T32" fmla="*/ 0 w 159"/>
                      <a:gd name="T33" fmla="*/ 0 h 792"/>
                      <a:gd name="T34" fmla="*/ 0 w 159"/>
                      <a:gd name="T35" fmla="*/ 0 h 792"/>
                      <a:gd name="T36" fmla="*/ 0 w 159"/>
                      <a:gd name="T37" fmla="*/ 0 h 792"/>
                      <a:gd name="T38" fmla="*/ 0 w 159"/>
                      <a:gd name="T39" fmla="*/ 0 h 792"/>
                      <a:gd name="T40" fmla="*/ 0 w 159"/>
                      <a:gd name="T41" fmla="*/ 0 h 792"/>
                      <a:gd name="T42" fmla="*/ 0 w 159"/>
                      <a:gd name="T43" fmla="*/ 0 h 792"/>
                      <a:gd name="T44" fmla="*/ 0 w 159"/>
                      <a:gd name="T45" fmla="*/ 0 h 792"/>
                      <a:gd name="T46" fmla="*/ 0 w 159"/>
                      <a:gd name="T47" fmla="*/ 0 h 792"/>
                      <a:gd name="T48" fmla="*/ 0 w 159"/>
                      <a:gd name="T49" fmla="*/ 0 h 792"/>
                      <a:gd name="T50" fmla="*/ 0 w 159"/>
                      <a:gd name="T51" fmla="*/ 0 h 792"/>
                      <a:gd name="T52" fmla="*/ 0 w 159"/>
                      <a:gd name="T53" fmla="*/ 0 h 792"/>
                      <a:gd name="T54" fmla="*/ 0 w 159"/>
                      <a:gd name="T55" fmla="*/ 0 h 792"/>
                      <a:gd name="T56" fmla="*/ 0 w 159"/>
                      <a:gd name="T57" fmla="*/ 0 h 792"/>
                      <a:gd name="T58" fmla="*/ 0 w 159"/>
                      <a:gd name="T59" fmla="*/ 0 h 792"/>
                      <a:gd name="T60" fmla="*/ 0 w 159"/>
                      <a:gd name="T61" fmla="*/ 0 h 792"/>
                      <a:gd name="T62" fmla="*/ 0 w 159"/>
                      <a:gd name="T63" fmla="*/ 0 h 792"/>
                      <a:gd name="T64" fmla="*/ 0 w 159"/>
                      <a:gd name="T65" fmla="*/ 0 h 792"/>
                      <a:gd name="T66" fmla="*/ 0 w 159"/>
                      <a:gd name="T67" fmla="*/ 0 h 792"/>
                      <a:gd name="T68" fmla="*/ 0 w 159"/>
                      <a:gd name="T69" fmla="*/ 0 h 792"/>
                      <a:gd name="T70" fmla="*/ 0 w 159"/>
                      <a:gd name="T71" fmla="*/ 0 h 792"/>
                      <a:gd name="T72" fmla="*/ 0 w 159"/>
                      <a:gd name="T73" fmla="*/ 0 h 792"/>
                      <a:gd name="T74" fmla="*/ 0 w 159"/>
                      <a:gd name="T75" fmla="*/ 0 h 792"/>
                      <a:gd name="T76" fmla="*/ 0 w 159"/>
                      <a:gd name="T77" fmla="*/ 0 h 792"/>
                      <a:gd name="T78" fmla="*/ 0 w 159"/>
                      <a:gd name="T79" fmla="*/ 0 h 792"/>
                      <a:gd name="T80" fmla="*/ 0 w 159"/>
                      <a:gd name="T81" fmla="*/ 0 h 792"/>
                      <a:gd name="T82" fmla="*/ 0 w 159"/>
                      <a:gd name="T83" fmla="*/ 0 h 792"/>
                      <a:gd name="T84" fmla="*/ 0 w 159"/>
                      <a:gd name="T85" fmla="*/ 0 h 792"/>
                      <a:gd name="T86" fmla="*/ 0 w 159"/>
                      <a:gd name="T87" fmla="*/ 0 h 79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59"/>
                      <a:gd name="T133" fmla="*/ 0 h 792"/>
                      <a:gd name="T134" fmla="*/ 159 w 159"/>
                      <a:gd name="T135" fmla="*/ 792 h 79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59" h="792">
                        <a:moveTo>
                          <a:pt x="144" y="0"/>
                        </a:moveTo>
                        <a:lnTo>
                          <a:pt x="58" y="8"/>
                        </a:lnTo>
                        <a:lnTo>
                          <a:pt x="60" y="23"/>
                        </a:lnTo>
                        <a:lnTo>
                          <a:pt x="60" y="38"/>
                        </a:lnTo>
                        <a:lnTo>
                          <a:pt x="63" y="52"/>
                        </a:lnTo>
                        <a:lnTo>
                          <a:pt x="64" y="67"/>
                        </a:lnTo>
                        <a:lnTo>
                          <a:pt x="65" y="81"/>
                        </a:lnTo>
                        <a:lnTo>
                          <a:pt x="65" y="95"/>
                        </a:lnTo>
                        <a:lnTo>
                          <a:pt x="66" y="109"/>
                        </a:lnTo>
                        <a:lnTo>
                          <a:pt x="67" y="124"/>
                        </a:lnTo>
                        <a:lnTo>
                          <a:pt x="68" y="137"/>
                        </a:lnTo>
                        <a:lnTo>
                          <a:pt x="70" y="151"/>
                        </a:lnTo>
                        <a:lnTo>
                          <a:pt x="70" y="165"/>
                        </a:lnTo>
                        <a:lnTo>
                          <a:pt x="71" y="179"/>
                        </a:lnTo>
                        <a:lnTo>
                          <a:pt x="71" y="192"/>
                        </a:lnTo>
                        <a:lnTo>
                          <a:pt x="72" y="205"/>
                        </a:lnTo>
                        <a:lnTo>
                          <a:pt x="72" y="219"/>
                        </a:lnTo>
                        <a:lnTo>
                          <a:pt x="73" y="233"/>
                        </a:lnTo>
                        <a:lnTo>
                          <a:pt x="73" y="246"/>
                        </a:lnTo>
                        <a:lnTo>
                          <a:pt x="73" y="258"/>
                        </a:lnTo>
                        <a:lnTo>
                          <a:pt x="73" y="271"/>
                        </a:lnTo>
                        <a:lnTo>
                          <a:pt x="73" y="284"/>
                        </a:lnTo>
                        <a:lnTo>
                          <a:pt x="73" y="297"/>
                        </a:lnTo>
                        <a:lnTo>
                          <a:pt x="73" y="310"/>
                        </a:lnTo>
                        <a:lnTo>
                          <a:pt x="73" y="322"/>
                        </a:lnTo>
                        <a:lnTo>
                          <a:pt x="73" y="335"/>
                        </a:lnTo>
                        <a:lnTo>
                          <a:pt x="72" y="347"/>
                        </a:lnTo>
                        <a:lnTo>
                          <a:pt x="72" y="360"/>
                        </a:lnTo>
                        <a:lnTo>
                          <a:pt x="71" y="372"/>
                        </a:lnTo>
                        <a:lnTo>
                          <a:pt x="71" y="385"/>
                        </a:lnTo>
                        <a:lnTo>
                          <a:pt x="70" y="395"/>
                        </a:lnTo>
                        <a:lnTo>
                          <a:pt x="70" y="407"/>
                        </a:lnTo>
                        <a:lnTo>
                          <a:pt x="68" y="420"/>
                        </a:lnTo>
                        <a:lnTo>
                          <a:pt x="68" y="432"/>
                        </a:lnTo>
                        <a:lnTo>
                          <a:pt x="67" y="443"/>
                        </a:lnTo>
                        <a:lnTo>
                          <a:pt x="66" y="455"/>
                        </a:lnTo>
                        <a:lnTo>
                          <a:pt x="65" y="467"/>
                        </a:lnTo>
                        <a:lnTo>
                          <a:pt x="64" y="479"/>
                        </a:lnTo>
                        <a:lnTo>
                          <a:pt x="63" y="488"/>
                        </a:lnTo>
                        <a:lnTo>
                          <a:pt x="61" y="500"/>
                        </a:lnTo>
                        <a:lnTo>
                          <a:pt x="60" y="512"/>
                        </a:lnTo>
                        <a:lnTo>
                          <a:pt x="58" y="522"/>
                        </a:lnTo>
                        <a:lnTo>
                          <a:pt x="57" y="533"/>
                        </a:lnTo>
                        <a:lnTo>
                          <a:pt x="54" y="544"/>
                        </a:lnTo>
                        <a:lnTo>
                          <a:pt x="53" y="554"/>
                        </a:lnTo>
                        <a:lnTo>
                          <a:pt x="52" y="565"/>
                        </a:lnTo>
                        <a:lnTo>
                          <a:pt x="49" y="576"/>
                        </a:lnTo>
                        <a:lnTo>
                          <a:pt x="47" y="587"/>
                        </a:lnTo>
                        <a:lnTo>
                          <a:pt x="46" y="597"/>
                        </a:lnTo>
                        <a:lnTo>
                          <a:pt x="45" y="608"/>
                        </a:lnTo>
                        <a:lnTo>
                          <a:pt x="42" y="617"/>
                        </a:lnTo>
                        <a:lnTo>
                          <a:pt x="40" y="628"/>
                        </a:lnTo>
                        <a:lnTo>
                          <a:pt x="38" y="638"/>
                        </a:lnTo>
                        <a:lnTo>
                          <a:pt x="34" y="648"/>
                        </a:lnTo>
                        <a:lnTo>
                          <a:pt x="32" y="658"/>
                        </a:lnTo>
                        <a:lnTo>
                          <a:pt x="29" y="667"/>
                        </a:lnTo>
                        <a:lnTo>
                          <a:pt x="27" y="677"/>
                        </a:lnTo>
                        <a:lnTo>
                          <a:pt x="25" y="686"/>
                        </a:lnTo>
                        <a:lnTo>
                          <a:pt x="21" y="696"/>
                        </a:lnTo>
                        <a:lnTo>
                          <a:pt x="19" y="706"/>
                        </a:lnTo>
                        <a:lnTo>
                          <a:pt x="15" y="715"/>
                        </a:lnTo>
                        <a:lnTo>
                          <a:pt x="11" y="724"/>
                        </a:lnTo>
                        <a:lnTo>
                          <a:pt x="9" y="734"/>
                        </a:lnTo>
                        <a:lnTo>
                          <a:pt x="6" y="743"/>
                        </a:lnTo>
                        <a:lnTo>
                          <a:pt x="2" y="752"/>
                        </a:lnTo>
                        <a:lnTo>
                          <a:pt x="0" y="762"/>
                        </a:lnTo>
                        <a:lnTo>
                          <a:pt x="80" y="792"/>
                        </a:lnTo>
                        <a:lnTo>
                          <a:pt x="83" y="782"/>
                        </a:lnTo>
                        <a:lnTo>
                          <a:pt x="86" y="773"/>
                        </a:lnTo>
                        <a:lnTo>
                          <a:pt x="90" y="763"/>
                        </a:lnTo>
                        <a:lnTo>
                          <a:pt x="93" y="754"/>
                        </a:lnTo>
                        <a:lnTo>
                          <a:pt x="96" y="743"/>
                        </a:lnTo>
                        <a:lnTo>
                          <a:pt x="99" y="734"/>
                        </a:lnTo>
                        <a:lnTo>
                          <a:pt x="103" y="723"/>
                        </a:lnTo>
                        <a:lnTo>
                          <a:pt x="105" y="714"/>
                        </a:lnTo>
                        <a:lnTo>
                          <a:pt x="108" y="703"/>
                        </a:lnTo>
                        <a:lnTo>
                          <a:pt x="111" y="692"/>
                        </a:lnTo>
                        <a:lnTo>
                          <a:pt x="115" y="682"/>
                        </a:lnTo>
                        <a:lnTo>
                          <a:pt x="117" y="671"/>
                        </a:lnTo>
                        <a:lnTo>
                          <a:pt x="119" y="661"/>
                        </a:lnTo>
                        <a:lnTo>
                          <a:pt x="122" y="651"/>
                        </a:lnTo>
                        <a:lnTo>
                          <a:pt x="124" y="640"/>
                        </a:lnTo>
                        <a:lnTo>
                          <a:pt x="128" y="629"/>
                        </a:lnTo>
                        <a:lnTo>
                          <a:pt x="129" y="617"/>
                        </a:lnTo>
                        <a:lnTo>
                          <a:pt x="131" y="607"/>
                        </a:lnTo>
                        <a:lnTo>
                          <a:pt x="134" y="595"/>
                        </a:lnTo>
                        <a:lnTo>
                          <a:pt x="136" y="584"/>
                        </a:lnTo>
                        <a:lnTo>
                          <a:pt x="137" y="572"/>
                        </a:lnTo>
                        <a:lnTo>
                          <a:pt x="138" y="562"/>
                        </a:lnTo>
                        <a:lnTo>
                          <a:pt x="141" y="550"/>
                        </a:lnTo>
                        <a:lnTo>
                          <a:pt x="143" y="539"/>
                        </a:lnTo>
                        <a:lnTo>
                          <a:pt x="144" y="526"/>
                        </a:lnTo>
                        <a:lnTo>
                          <a:pt x="146" y="515"/>
                        </a:lnTo>
                        <a:lnTo>
                          <a:pt x="147" y="503"/>
                        </a:lnTo>
                        <a:lnTo>
                          <a:pt x="149" y="492"/>
                        </a:lnTo>
                        <a:lnTo>
                          <a:pt x="150" y="480"/>
                        </a:lnTo>
                        <a:lnTo>
                          <a:pt x="151" y="468"/>
                        </a:lnTo>
                        <a:lnTo>
                          <a:pt x="153" y="456"/>
                        </a:lnTo>
                        <a:lnTo>
                          <a:pt x="154" y="443"/>
                        </a:lnTo>
                        <a:lnTo>
                          <a:pt x="154" y="430"/>
                        </a:lnTo>
                        <a:lnTo>
                          <a:pt x="156" y="418"/>
                        </a:lnTo>
                        <a:lnTo>
                          <a:pt x="156" y="405"/>
                        </a:lnTo>
                        <a:lnTo>
                          <a:pt x="156" y="393"/>
                        </a:lnTo>
                        <a:lnTo>
                          <a:pt x="157" y="380"/>
                        </a:lnTo>
                        <a:lnTo>
                          <a:pt x="157" y="367"/>
                        </a:lnTo>
                        <a:lnTo>
                          <a:pt x="159" y="354"/>
                        </a:lnTo>
                        <a:lnTo>
                          <a:pt x="159" y="342"/>
                        </a:lnTo>
                        <a:lnTo>
                          <a:pt x="159" y="328"/>
                        </a:lnTo>
                        <a:lnTo>
                          <a:pt x="159" y="315"/>
                        </a:lnTo>
                        <a:lnTo>
                          <a:pt x="159" y="302"/>
                        </a:lnTo>
                        <a:lnTo>
                          <a:pt x="159" y="289"/>
                        </a:lnTo>
                        <a:lnTo>
                          <a:pt x="159" y="274"/>
                        </a:lnTo>
                        <a:lnTo>
                          <a:pt x="159" y="260"/>
                        </a:lnTo>
                        <a:lnTo>
                          <a:pt x="159" y="248"/>
                        </a:lnTo>
                        <a:lnTo>
                          <a:pt x="159" y="234"/>
                        </a:lnTo>
                        <a:lnTo>
                          <a:pt x="159" y="220"/>
                        </a:lnTo>
                        <a:lnTo>
                          <a:pt x="159" y="205"/>
                        </a:lnTo>
                        <a:lnTo>
                          <a:pt x="157" y="191"/>
                        </a:lnTo>
                        <a:lnTo>
                          <a:pt x="157" y="177"/>
                        </a:lnTo>
                        <a:lnTo>
                          <a:pt x="156" y="163"/>
                        </a:lnTo>
                        <a:lnTo>
                          <a:pt x="156" y="148"/>
                        </a:lnTo>
                        <a:lnTo>
                          <a:pt x="154" y="134"/>
                        </a:lnTo>
                        <a:lnTo>
                          <a:pt x="154" y="120"/>
                        </a:lnTo>
                        <a:lnTo>
                          <a:pt x="153" y="105"/>
                        </a:lnTo>
                        <a:lnTo>
                          <a:pt x="151" y="90"/>
                        </a:lnTo>
                        <a:lnTo>
                          <a:pt x="151" y="76"/>
                        </a:lnTo>
                        <a:lnTo>
                          <a:pt x="149" y="61"/>
                        </a:lnTo>
                        <a:lnTo>
                          <a:pt x="148" y="45"/>
                        </a:lnTo>
                        <a:lnTo>
                          <a:pt x="147" y="30"/>
                        </a:lnTo>
                        <a:lnTo>
                          <a:pt x="146" y="16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89" name="Freeform 234"/>
                  <p:cNvSpPr>
                    <a:spLocks/>
                  </p:cNvSpPr>
                  <p:nvPr/>
                </p:nvSpPr>
                <p:spPr bwMode="auto">
                  <a:xfrm>
                    <a:off x="5345" y="1557"/>
                    <a:ext cx="318" cy="269"/>
                  </a:xfrm>
                  <a:custGeom>
                    <a:avLst/>
                    <a:gdLst>
                      <a:gd name="T0" fmla="*/ 0 w 954"/>
                      <a:gd name="T1" fmla="*/ 0 h 808"/>
                      <a:gd name="T2" fmla="*/ 0 w 954"/>
                      <a:gd name="T3" fmla="*/ 0 h 808"/>
                      <a:gd name="T4" fmla="*/ 0 w 954"/>
                      <a:gd name="T5" fmla="*/ 0 h 808"/>
                      <a:gd name="T6" fmla="*/ 0 w 954"/>
                      <a:gd name="T7" fmla="*/ 0 h 808"/>
                      <a:gd name="T8" fmla="*/ 0 w 954"/>
                      <a:gd name="T9" fmla="*/ 0 h 808"/>
                      <a:gd name="T10" fmla="*/ 0 w 954"/>
                      <a:gd name="T11" fmla="*/ 0 h 808"/>
                      <a:gd name="T12" fmla="*/ 0 w 954"/>
                      <a:gd name="T13" fmla="*/ 0 h 808"/>
                      <a:gd name="T14" fmla="*/ 0 w 954"/>
                      <a:gd name="T15" fmla="*/ 0 h 808"/>
                      <a:gd name="T16" fmla="*/ 0 w 954"/>
                      <a:gd name="T17" fmla="*/ 0 h 808"/>
                      <a:gd name="T18" fmla="*/ 0 w 954"/>
                      <a:gd name="T19" fmla="*/ 0 h 808"/>
                      <a:gd name="T20" fmla="*/ 0 w 954"/>
                      <a:gd name="T21" fmla="*/ 0 h 808"/>
                      <a:gd name="T22" fmla="*/ 0 w 954"/>
                      <a:gd name="T23" fmla="*/ 0 h 808"/>
                      <a:gd name="T24" fmla="*/ 0 w 954"/>
                      <a:gd name="T25" fmla="*/ 0 h 808"/>
                      <a:gd name="T26" fmla="*/ 0 w 954"/>
                      <a:gd name="T27" fmla="*/ 0 h 808"/>
                      <a:gd name="T28" fmla="*/ 0 w 954"/>
                      <a:gd name="T29" fmla="*/ 0 h 808"/>
                      <a:gd name="T30" fmla="*/ 0 w 954"/>
                      <a:gd name="T31" fmla="*/ 0 h 808"/>
                      <a:gd name="T32" fmla="*/ 0 w 954"/>
                      <a:gd name="T33" fmla="*/ 0 h 808"/>
                      <a:gd name="T34" fmla="*/ 0 w 954"/>
                      <a:gd name="T35" fmla="*/ 0 h 808"/>
                      <a:gd name="T36" fmla="*/ 0 w 954"/>
                      <a:gd name="T37" fmla="*/ 0 h 808"/>
                      <a:gd name="T38" fmla="*/ 0 w 954"/>
                      <a:gd name="T39" fmla="*/ 0 h 808"/>
                      <a:gd name="T40" fmla="*/ 0 w 954"/>
                      <a:gd name="T41" fmla="*/ 0 h 808"/>
                      <a:gd name="T42" fmla="*/ 0 w 954"/>
                      <a:gd name="T43" fmla="*/ 0 h 808"/>
                      <a:gd name="T44" fmla="*/ 0 w 954"/>
                      <a:gd name="T45" fmla="*/ 0 h 808"/>
                      <a:gd name="T46" fmla="*/ 0 w 954"/>
                      <a:gd name="T47" fmla="*/ 0 h 808"/>
                      <a:gd name="T48" fmla="*/ 0 w 954"/>
                      <a:gd name="T49" fmla="*/ 0 h 808"/>
                      <a:gd name="T50" fmla="*/ 0 w 954"/>
                      <a:gd name="T51" fmla="*/ 0 h 808"/>
                      <a:gd name="T52" fmla="*/ 0 w 954"/>
                      <a:gd name="T53" fmla="*/ 0 h 808"/>
                      <a:gd name="T54" fmla="*/ 0 w 954"/>
                      <a:gd name="T55" fmla="*/ 0 h 808"/>
                      <a:gd name="T56" fmla="*/ 0 w 954"/>
                      <a:gd name="T57" fmla="*/ 0 h 808"/>
                      <a:gd name="T58" fmla="*/ 0 w 954"/>
                      <a:gd name="T59" fmla="*/ 0 h 808"/>
                      <a:gd name="T60" fmla="*/ 0 w 954"/>
                      <a:gd name="T61" fmla="*/ 0 h 808"/>
                      <a:gd name="T62" fmla="*/ 0 w 954"/>
                      <a:gd name="T63" fmla="*/ 0 h 808"/>
                      <a:gd name="T64" fmla="*/ 0 w 954"/>
                      <a:gd name="T65" fmla="*/ 0 h 808"/>
                      <a:gd name="T66" fmla="*/ 0 w 954"/>
                      <a:gd name="T67" fmla="*/ 0 h 808"/>
                      <a:gd name="T68" fmla="*/ 0 w 954"/>
                      <a:gd name="T69" fmla="*/ 0 h 808"/>
                      <a:gd name="T70" fmla="*/ 0 w 954"/>
                      <a:gd name="T71" fmla="*/ 0 h 808"/>
                      <a:gd name="T72" fmla="*/ 0 w 954"/>
                      <a:gd name="T73" fmla="*/ 0 h 808"/>
                      <a:gd name="T74" fmla="*/ 0 w 954"/>
                      <a:gd name="T75" fmla="*/ 0 h 808"/>
                      <a:gd name="T76" fmla="*/ 0 w 954"/>
                      <a:gd name="T77" fmla="*/ 0 h 808"/>
                      <a:gd name="T78" fmla="*/ 0 w 954"/>
                      <a:gd name="T79" fmla="*/ 0 h 808"/>
                      <a:gd name="T80" fmla="*/ 0 w 954"/>
                      <a:gd name="T81" fmla="*/ 0 h 808"/>
                      <a:gd name="T82" fmla="*/ 0 w 954"/>
                      <a:gd name="T83" fmla="*/ 0 h 808"/>
                      <a:gd name="T84" fmla="*/ 0 w 954"/>
                      <a:gd name="T85" fmla="*/ 0 h 808"/>
                      <a:gd name="T86" fmla="*/ 0 w 954"/>
                      <a:gd name="T87" fmla="*/ 0 h 808"/>
                      <a:gd name="T88" fmla="*/ 0 w 954"/>
                      <a:gd name="T89" fmla="*/ 0 h 808"/>
                      <a:gd name="T90" fmla="*/ 0 w 954"/>
                      <a:gd name="T91" fmla="*/ 0 h 808"/>
                      <a:gd name="T92" fmla="*/ 0 w 954"/>
                      <a:gd name="T93" fmla="*/ 0 h 808"/>
                      <a:gd name="T94" fmla="*/ 0 w 954"/>
                      <a:gd name="T95" fmla="*/ 0 h 808"/>
                      <a:gd name="T96" fmla="*/ 0 w 954"/>
                      <a:gd name="T97" fmla="*/ 0 h 808"/>
                      <a:gd name="T98" fmla="*/ 0 w 954"/>
                      <a:gd name="T99" fmla="*/ 0 h 808"/>
                      <a:gd name="T100" fmla="*/ 0 w 954"/>
                      <a:gd name="T101" fmla="*/ 0 h 808"/>
                      <a:gd name="T102" fmla="*/ 0 w 954"/>
                      <a:gd name="T103" fmla="*/ 0 h 808"/>
                      <a:gd name="T104" fmla="*/ 0 w 954"/>
                      <a:gd name="T105" fmla="*/ 0 h 808"/>
                      <a:gd name="T106" fmla="*/ 0 w 954"/>
                      <a:gd name="T107" fmla="*/ 0 h 808"/>
                      <a:gd name="T108" fmla="*/ 0 w 954"/>
                      <a:gd name="T109" fmla="*/ 0 h 808"/>
                      <a:gd name="T110" fmla="*/ 0 w 954"/>
                      <a:gd name="T111" fmla="*/ 0 h 808"/>
                      <a:gd name="T112" fmla="*/ 0 w 954"/>
                      <a:gd name="T113" fmla="*/ 0 h 808"/>
                      <a:gd name="T114" fmla="*/ 0 w 954"/>
                      <a:gd name="T115" fmla="*/ 0 h 808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954"/>
                      <a:gd name="T175" fmla="*/ 0 h 808"/>
                      <a:gd name="T176" fmla="*/ 954 w 954"/>
                      <a:gd name="T177" fmla="*/ 808 h 808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954" h="808">
                        <a:moveTo>
                          <a:pt x="932" y="710"/>
                        </a:moveTo>
                        <a:lnTo>
                          <a:pt x="916" y="711"/>
                        </a:lnTo>
                        <a:lnTo>
                          <a:pt x="899" y="711"/>
                        </a:lnTo>
                        <a:lnTo>
                          <a:pt x="882" y="712"/>
                        </a:lnTo>
                        <a:lnTo>
                          <a:pt x="865" y="712"/>
                        </a:lnTo>
                        <a:lnTo>
                          <a:pt x="849" y="713"/>
                        </a:lnTo>
                        <a:lnTo>
                          <a:pt x="832" y="714"/>
                        </a:lnTo>
                        <a:lnTo>
                          <a:pt x="814" y="714"/>
                        </a:lnTo>
                        <a:lnTo>
                          <a:pt x="799" y="716"/>
                        </a:lnTo>
                        <a:lnTo>
                          <a:pt x="782" y="716"/>
                        </a:lnTo>
                        <a:lnTo>
                          <a:pt x="764" y="717"/>
                        </a:lnTo>
                        <a:lnTo>
                          <a:pt x="748" y="717"/>
                        </a:lnTo>
                        <a:lnTo>
                          <a:pt x="731" y="717"/>
                        </a:lnTo>
                        <a:lnTo>
                          <a:pt x="715" y="717"/>
                        </a:lnTo>
                        <a:lnTo>
                          <a:pt x="698" y="718"/>
                        </a:lnTo>
                        <a:lnTo>
                          <a:pt x="681" y="718"/>
                        </a:lnTo>
                        <a:lnTo>
                          <a:pt x="666" y="719"/>
                        </a:lnTo>
                        <a:lnTo>
                          <a:pt x="648" y="719"/>
                        </a:lnTo>
                        <a:lnTo>
                          <a:pt x="633" y="720"/>
                        </a:lnTo>
                        <a:lnTo>
                          <a:pt x="615" y="720"/>
                        </a:lnTo>
                        <a:lnTo>
                          <a:pt x="600" y="720"/>
                        </a:lnTo>
                        <a:lnTo>
                          <a:pt x="583" y="720"/>
                        </a:lnTo>
                        <a:lnTo>
                          <a:pt x="566" y="720"/>
                        </a:lnTo>
                        <a:lnTo>
                          <a:pt x="552" y="720"/>
                        </a:lnTo>
                        <a:lnTo>
                          <a:pt x="535" y="721"/>
                        </a:lnTo>
                        <a:lnTo>
                          <a:pt x="520" y="721"/>
                        </a:lnTo>
                        <a:lnTo>
                          <a:pt x="503" y="721"/>
                        </a:lnTo>
                        <a:lnTo>
                          <a:pt x="488" y="721"/>
                        </a:lnTo>
                        <a:lnTo>
                          <a:pt x="474" y="721"/>
                        </a:lnTo>
                        <a:lnTo>
                          <a:pt x="458" y="721"/>
                        </a:lnTo>
                        <a:lnTo>
                          <a:pt x="444" y="721"/>
                        </a:lnTo>
                        <a:lnTo>
                          <a:pt x="430" y="721"/>
                        </a:lnTo>
                        <a:lnTo>
                          <a:pt x="414" y="721"/>
                        </a:lnTo>
                        <a:lnTo>
                          <a:pt x="400" y="721"/>
                        </a:lnTo>
                        <a:lnTo>
                          <a:pt x="387" y="720"/>
                        </a:lnTo>
                        <a:lnTo>
                          <a:pt x="372" y="720"/>
                        </a:lnTo>
                        <a:lnTo>
                          <a:pt x="359" y="720"/>
                        </a:lnTo>
                        <a:lnTo>
                          <a:pt x="346" y="720"/>
                        </a:lnTo>
                        <a:lnTo>
                          <a:pt x="333" y="719"/>
                        </a:lnTo>
                        <a:lnTo>
                          <a:pt x="320" y="719"/>
                        </a:lnTo>
                        <a:lnTo>
                          <a:pt x="308" y="719"/>
                        </a:lnTo>
                        <a:lnTo>
                          <a:pt x="295" y="718"/>
                        </a:lnTo>
                        <a:lnTo>
                          <a:pt x="283" y="717"/>
                        </a:lnTo>
                        <a:lnTo>
                          <a:pt x="271" y="717"/>
                        </a:lnTo>
                        <a:lnTo>
                          <a:pt x="260" y="717"/>
                        </a:lnTo>
                        <a:lnTo>
                          <a:pt x="248" y="716"/>
                        </a:lnTo>
                        <a:lnTo>
                          <a:pt x="238" y="714"/>
                        </a:lnTo>
                        <a:lnTo>
                          <a:pt x="228" y="714"/>
                        </a:lnTo>
                        <a:lnTo>
                          <a:pt x="219" y="714"/>
                        </a:lnTo>
                        <a:lnTo>
                          <a:pt x="208" y="713"/>
                        </a:lnTo>
                        <a:lnTo>
                          <a:pt x="200" y="712"/>
                        </a:lnTo>
                        <a:lnTo>
                          <a:pt x="190" y="711"/>
                        </a:lnTo>
                        <a:lnTo>
                          <a:pt x="182" y="711"/>
                        </a:lnTo>
                        <a:lnTo>
                          <a:pt x="174" y="710"/>
                        </a:lnTo>
                        <a:lnTo>
                          <a:pt x="166" y="708"/>
                        </a:lnTo>
                        <a:lnTo>
                          <a:pt x="159" y="707"/>
                        </a:lnTo>
                        <a:lnTo>
                          <a:pt x="152" y="707"/>
                        </a:lnTo>
                        <a:lnTo>
                          <a:pt x="145" y="705"/>
                        </a:lnTo>
                        <a:lnTo>
                          <a:pt x="139" y="705"/>
                        </a:lnTo>
                        <a:lnTo>
                          <a:pt x="134" y="702"/>
                        </a:lnTo>
                        <a:lnTo>
                          <a:pt x="128" y="702"/>
                        </a:lnTo>
                        <a:lnTo>
                          <a:pt x="125" y="700"/>
                        </a:lnTo>
                        <a:lnTo>
                          <a:pt x="120" y="699"/>
                        </a:lnTo>
                        <a:lnTo>
                          <a:pt x="117" y="698"/>
                        </a:lnTo>
                        <a:lnTo>
                          <a:pt x="114" y="697"/>
                        </a:lnTo>
                        <a:lnTo>
                          <a:pt x="113" y="693"/>
                        </a:lnTo>
                        <a:lnTo>
                          <a:pt x="111" y="689"/>
                        </a:lnTo>
                        <a:lnTo>
                          <a:pt x="110" y="687"/>
                        </a:lnTo>
                        <a:lnTo>
                          <a:pt x="108" y="682"/>
                        </a:lnTo>
                        <a:lnTo>
                          <a:pt x="107" y="678"/>
                        </a:lnTo>
                        <a:lnTo>
                          <a:pt x="106" y="674"/>
                        </a:lnTo>
                        <a:lnTo>
                          <a:pt x="105" y="668"/>
                        </a:lnTo>
                        <a:lnTo>
                          <a:pt x="104" y="663"/>
                        </a:lnTo>
                        <a:lnTo>
                          <a:pt x="102" y="656"/>
                        </a:lnTo>
                        <a:lnTo>
                          <a:pt x="101" y="650"/>
                        </a:lnTo>
                        <a:lnTo>
                          <a:pt x="101" y="644"/>
                        </a:lnTo>
                        <a:lnTo>
                          <a:pt x="100" y="636"/>
                        </a:lnTo>
                        <a:lnTo>
                          <a:pt x="99" y="629"/>
                        </a:lnTo>
                        <a:lnTo>
                          <a:pt x="99" y="622"/>
                        </a:lnTo>
                        <a:lnTo>
                          <a:pt x="98" y="613"/>
                        </a:lnTo>
                        <a:lnTo>
                          <a:pt x="96" y="606"/>
                        </a:lnTo>
                        <a:lnTo>
                          <a:pt x="95" y="597"/>
                        </a:lnTo>
                        <a:lnTo>
                          <a:pt x="95" y="589"/>
                        </a:lnTo>
                        <a:lnTo>
                          <a:pt x="94" y="578"/>
                        </a:lnTo>
                        <a:lnTo>
                          <a:pt x="93" y="570"/>
                        </a:lnTo>
                        <a:lnTo>
                          <a:pt x="93" y="559"/>
                        </a:lnTo>
                        <a:lnTo>
                          <a:pt x="92" y="549"/>
                        </a:lnTo>
                        <a:lnTo>
                          <a:pt x="91" y="540"/>
                        </a:lnTo>
                        <a:lnTo>
                          <a:pt x="91" y="529"/>
                        </a:lnTo>
                        <a:lnTo>
                          <a:pt x="91" y="517"/>
                        </a:lnTo>
                        <a:lnTo>
                          <a:pt x="89" y="507"/>
                        </a:lnTo>
                        <a:lnTo>
                          <a:pt x="89" y="496"/>
                        </a:lnTo>
                        <a:lnTo>
                          <a:pt x="89" y="484"/>
                        </a:lnTo>
                        <a:lnTo>
                          <a:pt x="88" y="473"/>
                        </a:lnTo>
                        <a:lnTo>
                          <a:pt x="88" y="462"/>
                        </a:lnTo>
                        <a:lnTo>
                          <a:pt x="88" y="450"/>
                        </a:lnTo>
                        <a:lnTo>
                          <a:pt x="88" y="438"/>
                        </a:lnTo>
                        <a:lnTo>
                          <a:pt x="87" y="425"/>
                        </a:lnTo>
                        <a:lnTo>
                          <a:pt x="87" y="413"/>
                        </a:lnTo>
                        <a:lnTo>
                          <a:pt x="86" y="400"/>
                        </a:lnTo>
                        <a:lnTo>
                          <a:pt x="86" y="388"/>
                        </a:lnTo>
                        <a:lnTo>
                          <a:pt x="86" y="374"/>
                        </a:lnTo>
                        <a:lnTo>
                          <a:pt x="86" y="361"/>
                        </a:lnTo>
                        <a:lnTo>
                          <a:pt x="86" y="348"/>
                        </a:lnTo>
                        <a:lnTo>
                          <a:pt x="86" y="334"/>
                        </a:lnTo>
                        <a:lnTo>
                          <a:pt x="85" y="320"/>
                        </a:lnTo>
                        <a:lnTo>
                          <a:pt x="85" y="307"/>
                        </a:lnTo>
                        <a:lnTo>
                          <a:pt x="85" y="294"/>
                        </a:lnTo>
                        <a:lnTo>
                          <a:pt x="85" y="280"/>
                        </a:lnTo>
                        <a:lnTo>
                          <a:pt x="85" y="267"/>
                        </a:lnTo>
                        <a:lnTo>
                          <a:pt x="85" y="253"/>
                        </a:lnTo>
                        <a:lnTo>
                          <a:pt x="85" y="238"/>
                        </a:lnTo>
                        <a:lnTo>
                          <a:pt x="86" y="226"/>
                        </a:lnTo>
                        <a:lnTo>
                          <a:pt x="86" y="211"/>
                        </a:lnTo>
                        <a:lnTo>
                          <a:pt x="86" y="198"/>
                        </a:lnTo>
                        <a:lnTo>
                          <a:pt x="86" y="184"/>
                        </a:lnTo>
                        <a:lnTo>
                          <a:pt x="86" y="169"/>
                        </a:lnTo>
                        <a:lnTo>
                          <a:pt x="86" y="155"/>
                        </a:lnTo>
                        <a:lnTo>
                          <a:pt x="86" y="141"/>
                        </a:lnTo>
                        <a:lnTo>
                          <a:pt x="86" y="127"/>
                        </a:lnTo>
                        <a:lnTo>
                          <a:pt x="87" y="114"/>
                        </a:lnTo>
                        <a:lnTo>
                          <a:pt x="87" y="99"/>
                        </a:lnTo>
                        <a:lnTo>
                          <a:pt x="87" y="85"/>
                        </a:lnTo>
                        <a:lnTo>
                          <a:pt x="87" y="71"/>
                        </a:lnTo>
                        <a:lnTo>
                          <a:pt x="88" y="58"/>
                        </a:lnTo>
                        <a:lnTo>
                          <a:pt x="88" y="44"/>
                        </a:lnTo>
                        <a:lnTo>
                          <a:pt x="88" y="31"/>
                        </a:lnTo>
                        <a:lnTo>
                          <a:pt x="89" y="18"/>
                        </a:lnTo>
                        <a:lnTo>
                          <a:pt x="91" y="4"/>
                        </a:lnTo>
                        <a:lnTo>
                          <a:pt x="88" y="2"/>
                        </a:lnTo>
                        <a:lnTo>
                          <a:pt x="86" y="1"/>
                        </a:lnTo>
                        <a:lnTo>
                          <a:pt x="83" y="1"/>
                        </a:lnTo>
                        <a:lnTo>
                          <a:pt x="81" y="1"/>
                        </a:lnTo>
                        <a:lnTo>
                          <a:pt x="79" y="1"/>
                        </a:lnTo>
                        <a:lnTo>
                          <a:pt x="76" y="1"/>
                        </a:lnTo>
                        <a:lnTo>
                          <a:pt x="73" y="0"/>
                        </a:lnTo>
                        <a:lnTo>
                          <a:pt x="69" y="0"/>
                        </a:lnTo>
                        <a:lnTo>
                          <a:pt x="66" y="0"/>
                        </a:lnTo>
                        <a:lnTo>
                          <a:pt x="63" y="0"/>
                        </a:lnTo>
                        <a:lnTo>
                          <a:pt x="58" y="0"/>
                        </a:lnTo>
                        <a:lnTo>
                          <a:pt x="55" y="1"/>
                        </a:lnTo>
                        <a:lnTo>
                          <a:pt x="50" y="1"/>
                        </a:lnTo>
                        <a:lnTo>
                          <a:pt x="48" y="1"/>
                        </a:lnTo>
                        <a:lnTo>
                          <a:pt x="43" y="1"/>
                        </a:lnTo>
                        <a:lnTo>
                          <a:pt x="38" y="1"/>
                        </a:lnTo>
                        <a:lnTo>
                          <a:pt x="35" y="2"/>
                        </a:lnTo>
                        <a:lnTo>
                          <a:pt x="30" y="2"/>
                        </a:lnTo>
                        <a:lnTo>
                          <a:pt x="28" y="2"/>
                        </a:lnTo>
                        <a:lnTo>
                          <a:pt x="24" y="3"/>
                        </a:lnTo>
                        <a:lnTo>
                          <a:pt x="21" y="3"/>
                        </a:lnTo>
                        <a:lnTo>
                          <a:pt x="17" y="4"/>
                        </a:lnTo>
                        <a:lnTo>
                          <a:pt x="15" y="4"/>
                        </a:lnTo>
                        <a:lnTo>
                          <a:pt x="12" y="6"/>
                        </a:lnTo>
                        <a:lnTo>
                          <a:pt x="9" y="6"/>
                        </a:lnTo>
                        <a:lnTo>
                          <a:pt x="7" y="6"/>
                        </a:lnTo>
                        <a:lnTo>
                          <a:pt x="5" y="7"/>
                        </a:lnTo>
                        <a:lnTo>
                          <a:pt x="4" y="8"/>
                        </a:lnTo>
                        <a:lnTo>
                          <a:pt x="4" y="10"/>
                        </a:lnTo>
                        <a:lnTo>
                          <a:pt x="4" y="13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3" y="26"/>
                        </a:lnTo>
                        <a:lnTo>
                          <a:pt x="3" y="28"/>
                        </a:lnTo>
                        <a:lnTo>
                          <a:pt x="3" y="31"/>
                        </a:lnTo>
                        <a:lnTo>
                          <a:pt x="3" y="34"/>
                        </a:lnTo>
                        <a:lnTo>
                          <a:pt x="3" y="39"/>
                        </a:lnTo>
                        <a:lnTo>
                          <a:pt x="3" y="41"/>
                        </a:lnTo>
                        <a:lnTo>
                          <a:pt x="3" y="46"/>
                        </a:lnTo>
                        <a:lnTo>
                          <a:pt x="3" y="50"/>
                        </a:lnTo>
                        <a:lnTo>
                          <a:pt x="3" y="53"/>
                        </a:lnTo>
                        <a:lnTo>
                          <a:pt x="3" y="58"/>
                        </a:lnTo>
                        <a:lnTo>
                          <a:pt x="3" y="61"/>
                        </a:lnTo>
                        <a:lnTo>
                          <a:pt x="3" y="66"/>
                        </a:lnTo>
                        <a:lnTo>
                          <a:pt x="3" y="72"/>
                        </a:lnTo>
                        <a:lnTo>
                          <a:pt x="2" y="77"/>
                        </a:lnTo>
                        <a:lnTo>
                          <a:pt x="2" y="82"/>
                        </a:lnTo>
                        <a:lnTo>
                          <a:pt x="2" y="86"/>
                        </a:lnTo>
                        <a:lnTo>
                          <a:pt x="2" y="92"/>
                        </a:lnTo>
                        <a:lnTo>
                          <a:pt x="2" y="98"/>
                        </a:lnTo>
                        <a:lnTo>
                          <a:pt x="2" y="104"/>
                        </a:lnTo>
                        <a:lnTo>
                          <a:pt x="2" y="110"/>
                        </a:lnTo>
                        <a:lnTo>
                          <a:pt x="2" y="117"/>
                        </a:lnTo>
                        <a:lnTo>
                          <a:pt x="0" y="122"/>
                        </a:lnTo>
                        <a:lnTo>
                          <a:pt x="0" y="128"/>
                        </a:lnTo>
                        <a:lnTo>
                          <a:pt x="0" y="134"/>
                        </a:lnTo>
                        <a:lnTo>
                          <a:pt x="0" y="141"/>
                        </a:lnTo>
                        <a:lnTo>
                          <a:pt x="0" y="147"/>
                        </a:lnTo>
                        <a:lnTo>
                          <a:pt x="0" y="154"/>
                        </a:lnTo>
                        <a:lnTo>
                          <a:pt x="0" y="160"/>
                        </a:lnTo>
                        <a:lnTo>
                          <a:pt x="0" y="167"/>
                        </a:lnTo>
                        <a:lnTo>
                          <a:pt x="0" y="174"/>
                        </a:lnTo>
                        <a:lnTo>
                          <a:pt x="0" y="181"/>
                        </a:lnTo>
                        <a:lnTo>
                          <a:pt x="0" y="188"/>
                        </a:lnTo>
                        <a:lnTo>
                          <a:pt x="0" y="196"/>
                        </a:lnTo>
                        <a:lnTo>
                          <a:pt x="0" y="203"/>
                        </a:lnTo>
                        <a:lnTo>
                          <a:pt x="0" y="210"/>
                        </a:lnTo>
                        <a:lnTo>
                          <a:pt x="0" y="218"/>
                        </a:lnTo>
                        <a:lnTo>
                          <a:pt x="0" y="225"/>
                        </a:lnTo>
                        <a:lnTo>
                          <a:pt x="0" y="232"/>
                        </a:lnTo>
                        <a:lnTo>
                          <a:pt x="0" y="240"/>
                        </a:lnTo>
                        <a:lnTo>
                          <a:pt x="0" y="247"/>
                        </a:lnTo>
                        <a:lnTo>
                          <a:pt x="0" y="255"/>
                        </a:lnTo>
                        <a:lnTo>
                          <a:pt x="0" y="262"/>
                        </a:lnTo>
                        <a:lnTo>
                          <a:pt x="0" y="269"/>
                        </a:lnTo>
                        <a:lnTo>
                          <a:pt x="0" y="278"/>
                        </a:lnTo>
                        <a:lnTo>
                          <a:pt x="0" y="286"/>
                        </a:lnTo>
                        <a:lnTo>
                          <a:pt x="0" y="293"/>
                        </a:lnTo>
                        <a:lnTo>
                          <a:pt x="0" y="301"/>
                        </a:lnTo>
                        <a:lnTo>
                          <a:pt x="0" y="308"/>
                        </a:lnTo>
                        <a:lnTo>
                          <a:pt x="0" y="317"/>
                        </a:lnTo>
                        <a:lnTo>
                          <a:pt x="0" y="325"/>
                        </a:lnTo>
                        <a:lnTo>
                          <a:pt x="0" y="332"/>
                        </a:lnTo>
                        <a:lnTo>
                          <a:pt x="0" y="340"/>
                        </a:lnTo>
                        <a:lnTo>
                          <a:pt x="0" y="349"/>
                        </a:lnTo>
                        <a:lnTo>
                          <a:pt x="0" y="364"/>
                        </a:lnTo>
                        <a:lnTo>
                          <a:pt x="0" y="381"/>
                        </a:lnTo>
                        <a:lnTo>
                          <a:pt x="0" y="395"/>
                        </a:lnTo>
                        <a:lnTo>
                          <a:pt x="0" y="410"/>
                        </a:lnTo>
                        <a:lnTo>
                          <a:pt x="0" y="424"/>
                        </a:lnTo>
                        <a:lnTo>
                          <a:pt x="2" y="439"/>
                        </a:lnTo>
                        <a:lnTo>
                          <a:pt x="2" y="452"/>
                        </a:lnTo>
                        <a:lnTo>
                          <a:pt x="3" y="465"/>
                        </a:lnTo>
                        <a:lnTo>
                          <a:pt x="3" y="478"/>
                        </a:lnTo>
                        <a:lnTo>
                          <a:pt x="3" y="490"/>
                        </a:lnTo>
                        <a:lnTo>
                          <a:pt x="3" y="502"/>
                        </a:lnTo>
                        <a:lnTo>
                          <a:pt x="4" y="514"/>
                        </a:lnTo>
                        <a:lnTo>
                          <a:pt x="4" y="524"/>
                        </a:lnTo>
                        <a:lnTo>
                          <a:pt x="5" y="535"/>
                        </a:lnTo>
                        <a:lnTo>
                          <a:pt x="5" y="546"/>
                        </a:lnTo>
                        <a:lnTo>
                          <a:pt x="6" y="556"/>
                        </a:lnTo>
                        <a:lnTo>
                          <a:pt x="6" y="565"/>
                        </a:lnTo>
                        <a:lnTo>
                          <a:pt x="7" y="575"/>
                        </a:lnTo>
                        <a:lnTo>
                          <a:pt x="7" y="584"/>
                        </a:lnTo>
                        <a:lnTo>
                          <a:pt x="9" y="593"/>
                        </a:lnTo>
                        <a:lnTo>
                          <a:pt x="10" y="600"/>
                        </a:lnTo>
                        <a:lnTo>
                          <a:pt x="10" y="609"/>
                        </a:lnTo>
                        <a:lnTo>
                          <a:pt x="11" y="617"/>
                        </a:lnTo>
                        <a:lnTo>
                          <a:pt x="12" y="625"/>
                        </a:lnTo>
                        <a:lnTo>
                          <a:pt x="12" y="631"/>
                        </a:lnTo>
                        <a:lnTo>
                          <a:pt x="13" y="638"/>
                        </a:lnTo>
                        <a:lnTo>
                          <a:pt x="15" y="646"/>
                        </a:lnTo>
                        <a:lnTo>
                          <a:pt x="15" y="651"/>
                        </a:lnTo>
                        <a:lnTo>
                          <a:pt x="16" y="657"/>
                        </a:lnTo>
                        <a:lnTo>
                          <a:pt x="17" y="663"/>
                        </a:lnTo>
                        <a:lnTo>
                          <a:pt x="17" y="669"/>
                        </a:lnTo>
                        <a:lnTo>
                          <a:pt x="19" y="674"/>
                        </a:lnTo>
                        <a:lnTo>
                          <a:pt x="21" y="679"/>
                        </a:lnTo>
                        <a:lnTo>
                          <a:pt x="21" y="685"/>
                        </a:lnTo>
                        <a:lnTo>
                          <a:pt x="22" y="689"/>
                        </a:lnTo>
                        <a:lnTo>
                          <a:pt x="23" y="693"/>
                        </a:lnTo>
                        <a:lnTo>
                          <a:pt x="23" y="697"/>
                        </a:lnTo>
                        <a:lnTo>
                          <a:pt x="25" y="701"/>
                        </a:lnTo>
                        <a:lnTo>
                          <a:pt x="25" y="705"/>
                        </a:lnTo>
                        <a:lnTo>
                          <a:pt x="26" y="708"/>
                        </a:lnTo>
                        <a:lnTo>
                          <a:pt x="28" y="712"/>
                        </a:lnTo>
                        <a:lnTo>
                          <a:pt x="28" y="714"/>
                        </a:lnTo>
                        <a:lnTo>
                          <a:pt x="29" y="718"/>
                        </a:lnTo>
                        <a:lnTo>
                          <a:pt x="30" y="720"/>
                        </a:lnTo>
                        <a:lnTo>
                          <a:pt x="30" y="723"/>
                        </a:lnTo>
                        <a:lnTo>
                          <a:pt x="32" y="726"/>
                        </a:lnTo>
                        <a:lnTo>
                          <a:pt x="32" y="729"/>
                        </a:lnTo>
                        <a:lnTo>
                          <a:pt x="34" y="731"/>
                        </a:lnTo>
                        <a:lnTo>
                          <a:pt x="35" y="735"/>
                        </a:lnTo>
                        <a:lnTo>
                          <a:pt x="37" y="738"/>
                        </a:lnTo>
                        <a:lnTo>
                          <a:pt x="38" y="740"/>
                        </a:lnTo>
                        <a:lnTo>
                          <a:pt x="41" y="744"/>
                        </a:lnTo>
                        <a:lnTo>
                          <a:pt x="43" y="749"/>
                        </a:lnTo>
                        <a:lnTo>
                          <a:pt x="48" y="752"/>
                        </a:lnTo>
                        <a:lnTo>
                          <a:pt x="50" y="757"/>
                        </a:lnTo>
                        <a:lnTo>
                          <a:pt x="55" y="762"/>
                        </a:lnTo>
                        <a:lnTo>
                          <a:pt x="56" y="763"/>
                        </a:lnTo>
                        <a:lnTo>
                          <a:pt x="61" y="765"/>
                        </a:lnTo>
                        <a:lnTo>
                          <a:pt x="63" y="768"/>
                        </a:lnTo>
                        <a:lnTo>
                          <a:pt x="68" y="771"/>
                        </a:lnTo>
                        <a:lnTo>
                          <a:pt x="70" y="773"/>
                        </a:lnTo>
                        <a:lnTo>
                          <a:pt x="73" y="774"/>
                        </a:lnTo>
                        <a:lnTo>
                          <a:pt x="75" y="775"/>
                        </a:lnTo>
                        <a:lnTo>
                          <a:pt x="79" y="775"/>
                        </a:lnTo>
                        <a:lnTo>
                          <a:pt x="81" y="777"/>
                        </a:lnTo>
                        <a:lnTo>
                          <a:pt x="85" y="778"/>
                        </a:lnTo>
                        <a:lnTo>
                          <a:pt x="88" y="780"/>
                        </a:lnTo>
                        <a:lnTo>
                          <a:pt x="92" y="781"/>
                        </a:lnTo>
                        <a:lnTo>
                          <a:pt x="96" y="782"/>
                        </a:lnTo>
                        <a:lnTo>
                          <a:pt x="100" y="783"/>
                        </a:lnTo>
                        <a:lnTo>
                          <a:pt x="105" y="784"/>
                        </a:lnTo>
                        <a:lnTo>
                          <a:pt x="110" y="786"/>
                        </a:lnTo>
                        <a:lnTo>
                          <a:pt x="114" y="786"/>
                        </a:lnTo>
                        <a:lnTo>
                          <a:pt x="119" y="788"/>
                        </a:lnTo>
                        <a:lnTo>
                          <a:pt x="125" y="788"/>
                        </a:lnTo>
                        <a:lnTo>
                          <a:pt x="131" y="790"/>
                        </a:lnTo>
                        <a:lnTo>
                          <a:pt x="137" y="790"/>
                        </a:lnTo>
                        <a:lnTo>
                          <a:pt x="144" y="793"/>
                        </a:lnTo>
                        <a:lnTo>
                          <a:pt x="150" y="793"/>
                        </a:lnTo>
                        <a:lnTo>
                          <a:pt x="157" y="794"/>
                        </a:lnTo>
                        <a:lnTo>
                          <a:pt x="164" y="795"/>
                        </a:lnTo>
                        <a:lnTo>
                          <a:pt x="172" y="796"/>
                        </a:lnTo>
                        <a:lnTo>
                          <a:pt x="181" y="796"/>
                        </a:lnTo>
                        <a:lnTo>
                          <a:pt x="190" y="799"/>
                        </a:lnTo>
                        <a:lnTo>
                          <a:pt x="198" y="799"/>
                        </a:lnTo>
                        <a:lnTo>
                          <a:pt x="208" y="800"/>
                        </a:lnTo>
                        <a:lnTo>
                          <a:pt x="217" y="800"/>
                        </a:lnTo>
                        <a:lnTo>
                          <a:pt x="228" y="801"/>
                        </a:lnTo>
                        <a:lnTo>
                          <a:pt x="238" y="801"/>
                        </a:lnTo>
                        <a:lnTo>
                          <a:pt x="250" y="802"/>
                        </a:lnTo>
                        <a:lnTo>
                          <a:pt x="260" y="803"/>
                        </a:lnTo>
                        <a:lnTo>
                          <a:pt x="273" y="803"/>
                        </a:lnTo>
                        <a:lnTo>
                          <a:pt x="284" y="803"/>
                        </a:lnTo>
                        <a:lnTo>
                          <a:pt x="297" y="805"/>
                        </a:lnTo>
                        <a:lnTo>
                          <a:pt x="310" y="806"/>
                        </a:lnTo>
                        <a:lnTo>
                          <a:pt x="324" y="806"/>
                        </a:lnTo>
                        <a:lnTo>
                          <a:pt x="339" y="806"/>
                        </a:lnTo>
                        <a:lnTo>
                          <a:pt x="352" y="806"/>
                        </a:lnTo>
                        <a:lnTo>
                          <a:pt x="367" y="807"/>
                        </a:lnTo>
                        <a:lnTo>
                          <a:pt x="384" y="808"/>
                        </a:lnTo>
                        <a:lnTo>
                          <a:pt x="399" y="808"/>
                        </a:lnTo>
                        <a:lnTo>
                          <a:pt x="416" y="808"/>
                        </a:lnTo>
                        <a:lnTo>
                          <a:pt x="432" y="808"/>
                        </a:lnTo>
                        <a:lnTo>
                          <a:pt x="451" y="808"/>
                        </a:lnTo>
                        <a:lnTo>
                          <a:pt x="470" y="808"/>
                        </a:lnTo>
                        <a:lnTo>
                          <a:pt x="488" y="808"/>
                        </a:lnTo>
                        <a:lnTo>
                          <a:pt x="508" y="808"/>
                        </a:lnTo>
                        <a:lnTo>
                          <a:pt x="528" y="808"/>
                        </a:lnTo>
                        <a:lnTo>
                          <a:pt x="538" y="808"/>
                        </a:lnTo>
                        <a:lnTo>
                          <a:pt x="546" y="808"/>
                        </a:lnTo>
                        <a:lnTo>
                          <a:pt x="557" y="807"/>
                        </a:lnTo>
                        <a:lnTo>
                          <a:pt x="566" y="807"/>
                        </a:lnTo>
                        <a:lnTo>
                          <a:pt x="575" y="806"/>
                        </a:lnTo>
                        <a:lnTo>
                          <a:pt x="585" y="806"/>
                        </a:lnTo>
                        <a:lnTo>
                          <a:pt x="595" y="806"/>
                        </a:lnTo>
                        <a:lnTo>
                          <a:pt x="604" y="806"/>
                        </a:lnTo>
                        <a:lnTo>
                          <a:pt x="614" y="806"/>
                        </a:lnTo>
                        <a:lnTo>
                          <a:pt x="622" y="806"/>
                        </a:lnTo>
                        <a:lnTo>
                          <a:pt x="632" y="806"/>
                        </a:lnTo>
                        <a:lnTo>
                          <a:pt x="641" y="806"/>
                        </a:lnTo>
                        <a:lnTo>
                          <a:pt x="651" y="806"/>
                        </a:lnTo>
                        <a:lnTo>
                          <a:pt x="660" y="806"/>
                        </a:lnTo>
                        <a:lnTo>
                          <a:pt x="668" y="806"/>
                        </a:lnTo>
                        <a:lnTo>
                          <a:pt x="678" y="806"/>
                        </a:lnTo>
                        <a:lnTo>
                          <a:pt x="686" y="805"/>
                        </a:lnTo>
                        <a:lnTo>
                          <a:pt x="696" y="803"/>
                        </a:lnTo>
                        <a:lnTo>
                          <a:pt x="704" y="803"/>
                        </a:lnTo>
                        <a:lnTo>
                          <a:pt x="713" y="803"/>
                        </a:lnTo>
                        <a:lnTo>
                          <a:pt x="722" y="803"/>
                        </a:lnTo>
                        <a:lnTo>
                          <a:pt x="730" y="803"/>
                        </a:lnTo>
                        <a:lnTo>
                          <a:pt x="738" y="803"/>
                        </a:lnTo>
                        <a:lnTo>
                          <a:pt x="747" y="803"/>
                        </a:lnTo>
                        <a:lnTo>
                          <a:pt x="755" y="802"/>
                        </a:lnTo>
                        <a:lnTo>
                          <a:pt x="763" y="801"/>
                        </a:lnTo>
                        <a:lnTo>
                          <a:pt x="772" y="801"/>
                        </a:lnTo>
                        <a:lnTo>
                          <a:pt x="780" y="801"/>
                        </a:lnTo>
                        <a:lnTo>
                          <a:pt x="787" y="801"/>
                        </a:lnTo>
                        <a:lnTo>
                          <a:pt x="794" y="801"/>
                        </a:lnTo>
                        <a:lnTo>
                          <a:pt x="802" y="801"/>
                        </a:lnTo>
                        <a:lnTo>
                          <a:pt x="810" y="801"/>
                        </a:lnTo>
                        <a:lnTo>
                          <a:pt x="817" y="801"/>
                        </a:lnTo>
                        <a:lnTo>
                          <a:pt x="824" y="800"/>
                        </a:lnTo>
                        <a:lnTo>
                          <a:pt x="830" y="800"/>
                        </a:lnTo>
                        <a:lnTo>
                          <a:pt x="838" y="800"/>
                        </a:lnTo>
                        <a:lnTo>
                          <a:pt x="844" y="799"/>
                        </a:lnTo>
                        <a:lnTo>
                          <a:pt x="850" y="799"/>
                        </a:lnTo>
                        <a:lnTo>
                          <a:pt x="856" y="799"/>
                        </a:lnTo>
                        <a:lnTo>
                          <a:pt x="863" y="799"/>
                        </a:lnTo>
                        <a:lnTo>
                          <a:pt x="868" y="797"/>
                        </a:lnTo>
                        <a:lnTo>
                          <a:pt x="875" y="797"/>
                        </a:lnTo>
                        <a:lnTo>
                          <a:pt x="881" y="797"/>
                        </a:lnTo>
                        <a:lnTo>
                          <a:pt x="885" y="797"/>
                        </a:lnTo>
                        <a:lnTo>
                          <a:pt x="890" y="796"/>
                        </a:lnTo>
                        <a:lnTo>
                          <a:pt x="896" y="796"/>
                        </a:lnTo>
                        <a:lnTo>
                          <a:pt x="901" y="796"/>
                        </a:lnTo>
                        <a:lnTo>
                          <a:pt x="906" y="796"/>
                        </a:lnTo>
                        <a:lnTo>
                          <a:pt x="909" y="796"/>
                        </a:lnTo>
                        <a:lnTo>
                          <a:pt x="914" y="795"/>
                        </a:lnTo>
                        <a:lnTo>
                          <a:pt x="919" y="795"/>
                        </a:lnTo>
                        <a:lnTo>
                          <a:pt x="921" y="795"/>
                        </a:lnTo>
                        <a:lnTo>
                          <a:pt x="925" y="794"/>
                        </a:lnTo>
                        <a:lnTo>
                          <a:pt x="928" y="794"/>
                        </a:lnTo>
                        <a:lnTo>
                          <a:pt x="932" y="794"/>
                        </a:lnTo>
                        <a:lnTo>
                          <a:pt x="935" y="794"/>
                        </a:lnTo>
                        <a:lnTo>
                          <a:pt x="940" y="794"/>
                        </a:lnTo>
                        <a:lnTo>
                          <a:pt x="944" y="794"/>
                        </a:lnTo>
                        <a:lnTo>
                          <a:pt x="947" y="794"/>
                        </a:lnTo>
                        <a:lnTo>
                          <a:pt x="950" y="794"/>
                        </a:lnTo>
                        <a:lnTo>
                          <a:pt x="952" y="793"/>
                        </a:lnTo>
                        <a:lnTo>
                          <a:pt x="954" y="790"/>
                        </a:lnTo>
                        <a:lnTo>
                          <a:pt x="954" y="788"/>
                        </a:lnTo>
                        <a:lnTo>
                          <a:pt x="954" y="786"/>
                        </a:lnTo>
                        <a:lnTo>
                          <a:pt x="954" y="783"/>
                        </a:lnTo>
                        <a:lnTo>
                          <a:pt x="954" y="781"/>
                        </a:lnTo>
                        <a:lnTo>
                          <a:pt x="954" y="777"/>
                        </a:lnTo>
                        <a:lnTo>
                          <a:pt x="953" y="774"/>
                        </a:lnTo>
                        <a:lnTo>
                          <a:pt x="952" y="770"/>
                        </a:lnTo>
                        <a:lnTo>
                          <a:pt x="952" y="767"/>
                        </a:lnTo>
                        <a:lnTo>
                          <a:pt x="951" y="763"/>
                        </a:lnTo>
                        <a:lnTo>
                          <a:pt x="950" y="759"/>
                        </a:lnTo>
                        <a:lnTo>
                          <a:pt x="950" y="755"/>
                        </a:lnTo>
                        <a:lnTo>
                          <a:pt x="948" y="751"/>
                        </a:lnTo>
                        <a:lnTo>
                          <a:pt x="946" y="748"/>
                        </a:lnTo>
                        <a:lnTo>
                          <a:pt x="945" y="743"/>
                        </a:lnTo>
                        <a:lnTo>
                          <a:pt x="944" y="739"/>
                        </a:lnTo>
                        <a:lnTo>
                          <a:pt x="942" y="736"/>
                        </a:lnTo>
                        <a:lnTo>
                          <a:pt x="941" y="732"/>
                        </a:lnTo>
                        <a:lnTo>
                          <a:pt x="939" y="729"/>
                        </a:lnTo>
                        <a:lnTo>
                          <a:pt x="939" y="725"/>
                        </a:lnTo>
                        <a:lnTo>
                          <a:pt x="938" y="723"/>
                        </a:lnTo>
                        <a:lnTo>
                          <a:pt x="937" y="720"/>
                        </a:lnTo>
                        <a:lnTo>
                          <a:pt x="934" y="717"/>
                        </a:lnTo>
                        <a:lnTo>
                          <a:pt x="934" y="714"/>
                        </a:lnTo>
                        <a:lnTo>
                          <a:pt x="934" y="713"/>
                        </a:lnTo>
                        <a:lnTo>
                          <a:pt x="932" y="711"/>
                        </a:lnTo>
                        <a:lnTo>
                          <a:pt x="932" y="71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90" name="Freeform 235"/>
                  <p:cNvSpPr>
                    <a:spLocks/>
                  </p:cNvSpPr>
                  <p:nvPr/>
                </p:nvSpPr>
                <p:spPr bwMode="auto">
                  <a:xfrm>
                    <a:off x="5409" y="1590"/>
                    <a:ext cx="202" cy="39"/>
                  </a:xfrm>
                  <a:custGeom>
                    <a:avLst/>
                    <a:gdLst>
                      <a:gd name="T0" fmla="*/ 0 w 605"/>
                      <a:gd name="T1" fmla="*/ 0 h 119"/>
                      <a:gd name="T2" fmla="*/ 0 w 605"/>
                      <a:gd name="T3" fmla="*/ 0 h 119"/>
                      <a:gd name="T4" fmla="*/ 0 w 605"/>
                      <a:gd name="T5" fmla="*/ 0 h 119"/>
                      <a:gd name="T6" fmla="*/ 0 w 605"/>
                      <a:gd name="T7" fmla="*/ 0 h 119"/>
                      <a:gd name="T8" fmla="*/ 0 w 605"/>
                      <a:gd name="T9" fmla="*/ 0 h 119"/>
                      <a:gd name="T10" fmla="*/ 0 w 605"/>
                      <a:gd name="T11" fmla="*/ 0 h 119"/>
                      <a:gd name="T12" fmla="*/ 0 w 605"/>
                      <a:gd name="T13" fmla="*/ 0 h 119"/>
                      <a:gd name="T14" fmla="*/ 0 w 605"/>
                      <a:gd name="T15" fmla="*/ 0 h 119"/>
                      <a:gd name="T16" fmla="*/ 0 w 605"/>
                      <a:gd name="T17" fmla="*/ 0 h 119"/>
                      <a:gd name="T18" fmla="*/ 0 w 605"/>
                      <a:gd name="T19" fmla="*/ 0 h 119"/>
                      <a:gd name="T20" fmla="*/ 0 w 605"/>
                      <a:gd name="T21" fmla="*/ 0 h 119"/>
                      <a:gd name="T22" fmla="*/ 0 w 605"/>
                      <a:gd name="T23" fmla="*/ 0 h 119"/>
                      <a:gd name="T24" fmla="*/ 0 w 605"/>
                      <a:gd name="T25" fmla="*/ 0 h 119"/>
                      <a:gd name="T26" fmla="*/ 0 w 605"/>
                      <a:gd name="T27" fmla="*/ 0 h 119"/>
                      <a:gd name="T28" fmla="*/ 0 w 605"/>
                      <a:gd name="T29" fmla="*/ 0 h 119"/>
                      <a:gd name="T30" fmla="*/ 0 w 605"/>
                      <a:gd name="T31" fmla="*/ 0 h 119"/>
                      <a:gd name="T32" fmla="*/ 0 w 605"/>
                      <a:gd name="T33" fmla="*/ 0 h 119"/>
                      <a:gd name="T34" fmla="*/ 0 w 605"/>
                      <a:gd name="T35" fmla="*/ 0 h 119"/>
                      <a:gd name="T36" fmla="*/ 0 w 605"/>
                      <a:gd name="T37" fmla="*/ 0 h 119"/>
                      <a:gd name="T38" fmla="*/ 0 w 605"/>
                      <a:gd name="T39" fmla="*/ 0 h 119"/>
                      <a:gd name="T40" fmla="*/ 0 w 605"/>
                      <a:gd name="T41" fmla="*/ 0 h 119"/>
                      <a:gd name="T42" fmla="*/ 0 w 605"/>
                      <a:gd name="T43" fmla="*/ 0 h 119"/>
                      <a:gd name="T44" fmla="*/ 0 w 605"/>
                      <a:gd name="T45" fmla="*/ 0 h 119"/>
                      <a:gd name="T46" fmla="*/ 0 w 605"/>
                      <a:gd name="T47" fmla="*/ 0 h 119"/>
                      <a:gd name="T48" fmla="*/ 0 w 605"/>
                      <a:gd name="T49" fmla="*/ 0 h 119"/>
                      <a:gd name="T50" fmla="*/ 0 w 605"/>
                      <a:gd name="T51" fmla="*/ 0 h 119"/>
                      <a:gd name="T52" fmla="*/ 0 w 605"/>
                      <a:gd name="T53" fmla="*/ 0 h 119"/>
                      <a:gd name="T54" fmla="*/ 0 w 605"/>
                      <a:gd name="T55" fmla="*/ 0 h 119"/>
                      <a:gd name="T56" fmla="*/ 0 w 605"/>
                      <a:gd name="T57" fmla="*/ 0 h 119"/>
                      <a:gd name="T58" fmla="*/ 0 w 605"/>
                      <a:gd name="T59" fmla="*/ 0 h 119"/>
                      <a:gd name="T60" fmla="*/ 0 w 605"/>
                      <a:gd name="T61" fmla="*/ 0 h 119"/>
                      <a:gd name="T62" fmla="*/ 0 w 605"/>
                      <a:gd name="T63" fmla="*/ 0 h 119"/>
                      <a:gd name="T64" fmla="*/ 0 w 605"/>
                      <a:gd name="T65" fmla="*/ 0 h 119"/>
                      <a:gd name="T66" fmla="*/ 0 w 605"/>
                      <a:gd name="T67" fmla="*/ 0 h 119"/>
                      <a:gd name="T68" fmla="*/ 0 w 605"/>
                      <a:gd name="T69" fmla="*/ 0 h 119"/>
                      <a:gd name="T70" fmla="*/ 0 w 605"/>
                      <a:gd name="T71" fmla="*/ 0 h 119"/>
                      <a:gd name="T72" fmla="*/ 0 w 605"/>
                      <a:gd name="T73" fmla="*/ 0 h 119"/>
                      <a:gd name="T74" fmla="*/ 0 w 605"/>
                      <a:gd name="T75" fmla="*/ 0 h 119"/>
                      <a:gd name="T76" fmla="*/ 0 w 605"/>
                      <a:gd name="T77" fmla="*/ 0 h 119"/>
                      <a:gd name="T78" fmla="*/ 0 w 605"/>
                      <a:gd name="T79" fmla="*/ 0 h 119"/>
                      <a:gd name="T80" fmla="*/ 0 w 605"/>
                      <a:gd name="T81" fmla="*/ 0 h 119"/>
                      <a:gd name="T82" fmla="*/ 0 w 605"/>
                      <a:gd name="T83" fmla="*/ 0 h 119"/>
                      <a:gd name="T84" fmla="*/ 0 w 605"/>
                      <a:gd name="T85" fmla="*/ 0 h 119"/>
                      <a:gd name="T86" fmla="*/ 0 w 605"/>
                      <a:gd name="T87" fmla="*/ 0 h 11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605"/>
                      <a:gd name="T133" fmla="*/ 0 h 119"/>
                      <a:gd name="T134" fmla="*/ 605 w 605"/>
                      <a:gd name="T135" fmla="*/ 119 h 11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605" h="119">
                        <a:moveTo>
                          <a:pt x="0" y="34"/>
                        </a:moveTo>
                        <a:lnTo>
                          <a:pt x="14" y="119"/>
                        </a:lnTo>
                        <a:lnTo>
                          <a:pt x="23" y="117"/>
                        </a:lnTo>
                        <a:lnTo>
                          <a:pt x="34" y="114"/>
                        </a:lnTo>
                        <a:lnTo>
                          <a:pt x="42" y="112"/>
                        </a:lnTo>
                        <a:lnTo>
                          <a:pt x="52" y="111"/>
                        </a:lnTo>
                        <a:lnTo>
                          <a:pt x="62" y="110"/>
                        </a:lnTo>
                        <a:lnTo>
                          <a:pt x="72" y="108"/>
                        </a:lnTo>
                        <a:lnTo>
                          <a:pt x="80" y="106"/>
                        </a:lnTo>
                        <a:lnTo>
                          <a:pt x="91" y="105"/>
                        </a:lnTo>
                        <a:lnTo>
                          <a:pt x="100" y="104"/>
                        </a:lnTo>
                        <a:lnTo>
                          <a:pt x="110" y="101"/>
                        </a:lnTo>
                        <a:lnTo>
                          <a:pt x="119" y="101"/>
                        </a:lnTo>
                        <a:lnTo>
                          <a:pt x="129" y="99"/>
                        </a:lnTo>
                        <a:lnTo>
                          <a:pt x="138" y="98"/>
                        </a:lnTo>
                        <a:lnTo>
                          <a:pt x="148" y="97"/>
                        </a:lnTo>
                        <a:lnTo>
                          <a:pt x="156" y="97"/>
                        </a:lnTo>
                        <a:lnTo>
                          <a:pt x="166" y="95"/>
                        </a:lnTo>
                        <a:lnTo>
                          <a:pt x="176" y="94"/>
                        </a:lnTo>
                        <a:lnTo>
                          <a:pt x="185" y="94"/>
                        </a:lnTo>
                        <a:lnTo>
                          <a:pt x="194" y="93"/>
                        </a:lnTo>
                        <a:lnTo>
                          <a:pt x="204" y="92"/>
                        </a:lnTo>
                        <a:lnTo>
                          <a:pt x="212" y="92"/>
                        </a:lnTo>
                        <a:lnTo>
                          <a:pt x="221" y="91"/>
                        </a:lnTo>
                        <a:lnTo>
                          <a:pt x="231" y="89"/>
                        </a:lnTo>
                        <a:lnTo>
                          <a:pt x="239" y="89"/>
                        </a:lnTo>
                        <a:lnTo>
                          <a:pt x="249" y="89"/>
                        </a:lnTo>
                        <a:lnTo>
                          <a:pt x="257" y="88"/>
                        </a:lnTo>
                        <a:lnTo>
                          <a:pt x="268" y="88"/>
                        </a:lnTo>
                        <a:lnTo>
                          <a:pt x="276" y="88"/>
                        </a:lnTo>
                        <a:lnTo>
                          <a:pt x="286" y="87"/>
                        </a:lnTo>
                        <a:lnTo>
                          <a:pt x="294" y="87"/>
                        </a:lnTo>
                        <a:lnTo>
                          <a:pt x="303" y="87"/>
                        </a:lnTo>
                        <a:lnTo>
                          <a:pt x="313" y="87"/>
                        </a:lnTo>
                        <a:lnTo>
                          <a:pt x="321" y="86"/>
                        </a:lnTo>
                        <a:lnTo>
                          <a:pt x="329" y="86"/>
                        </a:lnTo>
                        <a:lnTo>
                          <a:pt x="339" y="86"/>
                        </a:lnTo>
                        <a:lnTo>
                          <a:pt x="347" y="86"/>
                        </a:lnTo>
                        <a:lnTo>
                          <a:pt x="356" y="86"/>
                        </a:lnTo>
                        <a:lnTo>
                          <a:pt x="365" y="86"/>
                        </a:lnTo>
                        <a:lnTo>
                          <a:pt x="373" y="86"/>
                        </a:lnTo>
                        <a:lnTo>
                          <a:pt x="383" y="87"/>
                        </a:lnTo>
                        <a:lnTo>
                          <a:pt x="391" y="87"/>
                        </a:lnTo>
                        <a:lnTo>
                          <a:pt x="399" y="88"/>
                        </a:lnTo>
                        <a:lnTo>
                          <a:pt x="409" y="88"/>
                        </a:lnTo>
                        <a:lnTo>
                          <a:pt x="417" y="89"/>
                        </a:lnTo>
                        <a:lnTo>
                          <a:pt x="427" y="89"/>
                        </a:lnTo>
                        <a:lnTo>
                          <a:pt x="435" y="91"/>
                        </a:lnTo>
                        <a:lnTo>
                          <a:pt x="443" y="91"/>
                        </a:lnTo>
                        <a:lnTo>
                          <a:pt x="453" y="92"/>
                        </a:lnTo>
                        <a:lnTo>
                          <a:pt x="461" y="92"/>
                        </a:lnTo>
                        <a:lnTo>
                          <a:pt x="469" y="93"/>
                        </a:lnTo>
                        <a:lnTo>
                          <a:pt x="478" y="94"/>
                        </a:lnTo>
                        <a:lnTo>
                          <a:pt x="487" y="95"/>
                        </a:lnTo>
                        <a:lnTo>
                          <a:pt x="496" y="97"/>
                        </a:lnTo>
                        <a:lnTo>
                          <a:pt x="503" y="97"/>
                        </a:lnTo>
                        <a:lnTo>
                          <a:pt x="512" y="98"/>
                        </a:lnTo>
                        <a:lnTo>
                          <a:pt x="520" y="99"/>
                        </a:lnTo>
                        <a:lnTo>
                          <a:pt x="529" y="100"/>
                        </a:lnTo>
                        <a:lnTo>
                          <a:pt x="537" y="101"/>
                        </a:lnTo>
                        <a:lnTo>
                          <a:pt x="545" y="104"/>
                        </a:lnTo>
                        <a:lnTo>
                          <a:pt x="555" y="104"/>
                        </a:lnTo>
                        <a:lnTo>
                          <a:pt x="563" y="106"/>
                        </a:lnTo>
                        <a:lnTo>
                          <a:pt x="571" y="107"/>
                        </a:lnTo>
                        <a:lnTo>
                          <a:pt x="580" y="110"/>
                        </a:lnTo>
                        <a:lnTo>
                          <a:pt x="589" y="111"/>
                        </a:lnTo>
                        <a:lnTo>
                          <a:pt x="605" y="25"/>
                        </a:lnTo>
                        <a:lnTo>
                          <a:pt x="594" y="23"/>
                        </a:lnTo>
                        <a:lnTo>
                          <a:pt x="586" y="22"/>
                        </a:lnTo>
                        <a:lnTo>
                          <a:pt x="576" y="21"/>
                        </a:lnTo>
                        <a:lnTo>
                          <a:pt x="568" y="18"/>
                        </a:lnTo>
                        <a:lnTo>
                          <a:pt x="558" y="18"/>
                        </a:lnTo>
                        <a:lnTo>
                          <a:pt x="550" y="16"/>
                        </a:lnTo>
                        <a:lnTo>
                          <a:pt x="541" y="15"/>
                        </a:lnTo>
                        <a:lnTo>
                          <a:pt x="532" y="14"/>
                        </a:lnTo>
                        <a:lnTo>
                          <a:pt x="523" y="12"/>
                        </a:lnTo>
                        <a:lnTo>
                          <a:pt x="513" y="11"/>
                        </a:lnTo>
                        <a:lnTo>
                          <a:pt x="505" y="10"/>
                        </a:lnTo>
                        <a:lnTo>
                          <a:pt x="496" y="9"/>
                        </a:lnTo>
                        <a:lnTo>
                          <a:pt x="487" y="8"/>
                        </a:lnTo>
                        <a:lnTo>
                          <a:pt x="478" y="8"/>
                        </a:lnTo>
                        <a:lnTo>
                          <a:pt x="468" y="6"/>
                        </a:lnTo>
                        <a:lnTo>
                          <a:pt x="460" y="5"/>
                        </a:lnTo>
                        <a:lnTo>
                          <a:pt x="450" y="4"/>
                        </a:lnTo>
                        <a:lnTo>
                          <a:pt x="441" y="4"/>
                        </a:lnTo>
                        <a:lnTo>
                          <a:pt x="431" y="3"/>
                        </a:lnTo>
                        <a:lnTo>
                          <a:pt x="423" y="3"/>
                        </a:lnTo>
                        <a:lnTo>
                          <a:pt x="414" y="2"/>
                        </a:lnTo>
                        <a:lnTo>
                          <a:pt x="404" y="2"/>
                        </a:lnTo>
                        <a:lnTo>
                          <a:pt x="395" y="0"/>
                        </a:lnTo>
                        <a:lnTo>
                          <a:pt x="386" y="0"/>
                        </a:lnTo>
                        <a:lnTo>
                          <a:pt x="377" y="0"/>
                        </a:lnTo>
                        <a:lnTo>
                          <a:pt x="369" y="0"/>
                        </a:lnTo>
                        <a:lnTo>
                          <a:pt x="359" y="0"/>
                        </a:lnTo>
                        <a:lnTo>
                          <a:pt x="350" y="0"/>
                        </a:lnTo>
                        <a:lnTo>
                          <a:pt x="340" y="0"/>
                        </a:lnTo>
                        <a:lnTo>
                          <a:pt x="331" y="0"/>
                        </a:lnTo>
                        <a:lnTo>
                          <a:pt x="321" y="0"/>
                        </a:lnTo>
                        <a:lnTo>
                          <a:pt x="312" y="0"/>
                        </a:lnTo>
                        <a:lnTo>
                          <a:pt x="302" y="0"/>
                        </a:lnTo>
                        <a:lnTo>
                          <a:pt x="293" y="0"/>
                        </a:lnTo>
                        <a:lnTo>
                          <a:pt x="283" y="0"/>
                        </a:lnTo>
                        <a:lnTo>
                          <a:pt x="274" y="0"/>
                        </a:lnTo>
                        <a:lnTo>
                          <a:pt x="264" y="0"/>
                        </a:lnTo>
                        <a:lnTo>
                          <a:pt x="255" y="2"/>
                        </a:lnTo>
                        <a:lnTo>
                          <a:pt x="245" y="2"/>
                        </a:lnTo>
                        <a:lnTo>
                          <a:pt x="236" y="3"/>
                        </a:lnTo>
                        <a:lnTo>
                          <a:pt x="226" y="3"/>
                        </a:lnTo>
                        <a:lnTo>
                          <a:pt x="217" y="4"/>
                        </a:lnTo>
                        <a:lnTo>
                          <a:pt x="207" y="5"/>
                        </a:lnTo>
                        <a:lnTo>
                          <a:pt x="197" y="5"/>
                        </a:lnTo>
                        <a:lnTo>
                          <a:pt x="187" y="6"/>
                        </a:lnTo>
                        <a:lnTo>
                          <a:pt x="178" y="8"/>
                        </a:lnTo>
                        <a:lnTo>
                          <a:pt x="168" y="8"/>
                        </a:lnTo>
                        <a:lnTo>
                          <a:pt x="159" y="10"/>
                        </a:lnTo>
                        <a:lnTo>
                          <a:pt x="149" y="10"/>
                        </a:lnTo>
                        <a:lnTo>
                          <a:pt x="138" y="11"/>
                        </a:lnTo>
                        <a:lnTo>
                          <a:pt x="128" y="14"/>
                        </a:lnTo>
                        <a:lnTo>
                          <a:pt x="118" y="14"/>
                        </a:lnTo>
                        <a:lnTo>
                          <a:pt x="109" y="16"/>
                        </a:lnTo>
                        <a:lnTo>
                          <a:pt x="99" y="17"/>
                        </a:lnTo>
                        <a:lnTo>
                          <a:pt x="89" y="18"/>
                        </a:lnTo>
                        <a:lnTo>
                          <a:pt x="80" y="19"/>
                        </a:lnTo>
                        <a:lnTo>
                          <a:pt x="70" y="21"/>
                        </a:lnTo>
                        <a:lnTo>
                          <a:pt x="60" y="23"/>
                        </a:lnTo>
                        <a:lnTo>
                          <a:pt x="49" y="24"/>
                        </a:lnTo>
                        <a:lnTo>
                          <a:pt x="40" y="25"/>
                        </a:lnTo>
                        <a:lnTo>
                          <a:pt x="29" y="28"/>
                        </a:lnTo>
                        <a:lnTo>
                          <a:pt x="20" y="29"/>
                        </a:lnTo>
                        <a:lnTo>
                          <a:pt x="9" y="31"/>
                        </a:lnTo>
                        <a:lnTo>
                          <a:pt x="0" y="3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91" name="Freeform 236"/>
                  <p:cNvSpPr>
                    <a:spLocks/>
                  </p:cNvSpPr>
                  <p:nvPr/>
                </p:nvSpPr>
                <p:spPr bwMode="auto">
                  <a:xfrm>
                    <a:off x="5338" y="1833"/>
                    <a:ext cx="380" cy="33"/>
                  </a:xfrm>
                  <a:custGeom>
                    <a:avLst/>
                    <a:gdLst>
                      <a:gd name="T0" fmla="*/ 0 w 1140"/>
                      <a:gd name="T1" fmla="*/ 0 h 99"/>
                      <a:gd name="T2" fmla="*/ 0 w 1140"/>
                      <a:gd name="T3" fmla="*/ 0 h 99"/>
                      <a:gd name="T4" fmla="*/ 0 w 1140"/>
                      <a:gd name="T5" fmla="*/ 0 h 99"/>
                      <a:gd name="T6" fmla="*/ 0 w 1140"/>
                      <a:gd name="T7" fmla="*/ 0 h 99"/>
                      <a:gd name="T8" fmla="*/ 0 w 1140"/>
                      <a:gd name="T9" fmla="*/ 0 h 99"/>
                      <a:gd name="T10" fmla="*/ 0 w 1140"/>
                      <a:gd name="T11" fmla="*/ 0 h 99"/>
                      <a:gd name="T12" fmla="*/ 0 w 1140"/>
                      <a:gd name="T13" fmla="*/ 0 h 99"/>
                      <a:gd name="T14" fmla="*/ 0 w 1140"/>
                      <a:gd name="T15" fmla="*/ 0 h 99"/>
                      <a:gd name="T16" fmla="*/ 0 w 1140"/>
                      <a:gd name="T17" fmla="*/ 0 h 99"/>
                      <a:gd name="T18" fmla="*/ 0 w 1140"/>
                      <a:gd name="T19" fmla="*/ 0 h 99"/>
                      <a:gd name="T20" fmla="*/ 0 w 1140"/>
                      <a:gd name="T21" fmla="*/ 0 h 99"/>
                      <a:gd name="T22" fmla="*/ 0 w 1140"/>
                      <a:gd name="T23" fmla="*/ 0 h 99"/>
                      <a:gd name="T24" fmla="*/ 0 w 1140"/>
                      <a:gd name="T25" fmla="*/ 0 h 99"/>
                      <a:gd name="T26" fmla="*/ 0 w 1140"/>
                      <a:gd name="T27" fmla="*/ 0 h 99"/>
                      <a:gd name="T28" fmla="*/ 0 w 1140"/>
                      <a:gd name="T29" fmla="*/ 0 h 99"/>
                      <a:gd name="T30" fmla="*/ 0 w 1140"/>
                      <a:gd name="T31" fmla="*/ 0 h 99"/>
                      <a:gd name="T32" fmla="*/ 0 w 1140"/>
                      <a:gd name="T33" fmla="*/ 0 h 99"/>
                      <a:gd name="T34" fmla="*/ 0 w 1140"/>
                      <a:gd name="T35" fmla="*/ 0 h 99"/>
                      <a:gd name="T36" fmla="*/ 0 w 1140"/>
                      <a:gd name="T37" fmla="*/ 0 h 99"/>
                      <a:gd name="T38" fmla="*/ 0 w 1140"/>
                      <a:gd name="T39" fmla="*/ 0 h 99"/>
                      <a:gd name="T40" fmla="*/ 0 w 1140"/>
                      <a:gd name="T41" fmla="*/ 0 h 99"/>
                      <a:gd name="T42" fmla="*/ 1 w 1140"/>
                      <a:gd name="T43" fmla="*/ 0 h 99"/>
                      <a:gd name="T44" fmla="*/ 1 w 1140"/>
                      <a:gd name="T45" fmla="*/ 0 h 99"/>
                      <a:gd name="T46" fmla="*/ 0 w 1140"/>
                      <a:gd name="T47" fmla="*/ 0 h 99"/>
                      <a:gd name="T48" fmla="*/ 0 w 1140"/>
                      <a:gd name="T49" fmla="*/ 0 h 99"/>
                      <a:gd name="T50" fmla="*/ 0 w 1140"/>
                      <a:gd name="T51" fmla="*/ 0 h 99"/>
                      <a:gd name="T52" fmla="*/ 0 w 1140"/>
                      <a:gd name="T53" fmla="*/ 0 h 99"/>
                      <a:gd name="T54" fmla="*/ 0 w 1140"/>
                      <a:gd name="T55" fmla="*/ 0 h 99"/>
                      <a:gd name="T56" fmla="*/ 0 w 1140"/>
                      <a:gd name="T57" fmla="*/ 0 h 99"/>
                      <a:gd name="T58" fmla="*/ 0 w 1140"/>
                      <a:gd name="T59" fmla="*/ 0 h 99"/>
                      <a:gd name="T60" fmla="*/ 0 w 1140"/>
                      <a:gd name="T61" fmla="*/ 0 h 99"/>
                      <a:gd name="T62" fmla="*/ 0 w 1140"/>
                      <a:gd name="T63" fmla="*/ 0 h 99"/>
                      <a:gd name="T64" fmla="*/ 0 w 1140"/>
                      <a:gd name="T65" fmla="*/ 0 h 99"/>
                      <a:gd name="T66" fmla="*/ 0 w 1140"/>
                      <a:gd name="T67" fmla="*/ 0 h 99"/>
                      <a:gd name="T68" fmla="*/ 0 w 1140"/>
                      <a:gd name="T69" fmla="*/ 0 h 99"/>
                      <a:gd name="T70" fmla="*/ 0 w 1140"/>
                      <a:gd name="T71" fmla="*/ 0 h 99"/>
                      <a:gd name="T72" fmla="*/ 0 w 1140"/>
                      <a:gd name="T73" fmla="*/ 0 h 99"/>
                      <a:gd name="T74" fmla="*/ 0 w 1140"/>
                      <a:gd name="T75" fmla="*/ 0 h 99"/>
                      <a:gd name="T76" fmla="*/ 0 w 1140"/>
                      <a:gd name="T77" fmla="*/ 0 h 99"/>
                      <a:gd name="T78" fmla="*/ 0 w 1140"/>
                      <a:gd name="T79" fmla="*/ 0 h 99"/>
                      <a:gd name="T80" fmla="*/ 0 w 1140"/>
                      <a:gd name="T81" fmla="*/ 0 h 99"/>
                      <a:gd name="T82" fmla="*/ 0 w 1140"/>
                      <a:gd name="T83" fmla="*/ 0 h 99"/>
                      <a:gd name="T84" fmla="*/ 0 w 1140"/>
                      <a:gd name="T85" fmla="*/ 0 h 99"/>
                      <a:gd name="T86" fmla="*/ 0 w 1140"/>
                      <a:gd name="T87" fmla="*/ 0 h 9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140"/>
                      <a:gd name="T133" fmla="*/ 0 h 99"/>
                      <a:gd name="T134" fmla="*/ 1140 w 1140"/>
                      <a:gd name="T135" fmla="*/ 99 h 9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140" h="99">
                        <a:moveTo>
                          <a:pt x="0" y="13"/>
                        </a:moveTo>
                        <a:lnTo>
                          <a:pt x="3" y="99"/>
                        </a:lnTo>
                        <a:lnTo>
                          <a:pt x="19" y="97"/>
                        </a:lnTo>
                        <a:lnTo>
                          <a:pt x="35" y="97"/>
                        </a:lnTo>
                        <a:lnTo>
                          <a:pt x="52" y="97"/>
                        </a:lnTo>
                        <a:lnTo>
                          <a:pt x="69" y="96"/>
                        </a:lnTo>
                        <a:lnTo>
                          <a:pt x="86" y="94"/>
                        </a:lnTo>
                        <a:lnTo>
                          <a:pt x="102" y="94"/>
                        </a:lnTo>
                        <a:lnTo>
                          <a:pt x="120" y="94"/>
                        </a:lnTo>
                        <a:lnTo>
                          <a:pt x="137" y="94"/>
                        </a:lnTo>
                        <a:lnTo>
                          <a:pt x="154" y="93"/>
                        </a:lnTo>
                        <a:lnTo>
                          <a:pt x="171" y="92"/>
                        </a:lnTo>
                        <a:lnTo>
                          <a:pt x="188" y="92"/>
                        </a:lnTo>
                        <a:lnTo>
                          <a:pt x="204" y="92"/>
                        </a:lnTo>
                        <a:lnTo>
                          <a:pt x="222" y="92"/>
                        </a:lnTo>
                        <a:lnTo>
                          <a:pt x="240" y="91"/>
                        </a:lnTo>
                        <a:lnTo>
                          <a:pt x="256" y="91"/>
                        </a:lnTo>
                        <a:lnTo>
                          <a:pt x="274" y="91"/>
                        </a:lnTo>
                        <a:lnTo>
                          <a:pt x="291" y="90"/>
                        </a:lnTo>
                        <a:lnTo>
                          <a:pt x="309" y="90"/>
                        </a:lnTo>
                        <a:lnTo>
                          <a:pt x="326" y="90"/>
                        </a:lnTo>
                        <a:lnTo>
                          <a:pt x="343" y="90"/>
                        </a:lnTo>
                        <a:lnTo>
                          <a:pt x="361" y="89"/>
                        </a:lnTo>
                        <a:lnTo>
                          <a:pt x="379" y="89"/>
                        </a:lnTo>
                        <a:lnTo>
                          <a:pt x="395" y="87"/>
                        </a:lnTo>
                        <a:lnTo>
                          <a:pt x="413" y="87"/>
                        </a:lnTo>
                        <a:lnTo>
                          <a:pt x="430" y="87"/>
                        </a:lnTo>
                        <a:lnTo>
                          <a:pt x="447" y="87"/>
                        </a:lnTo>
                        <a:lnTo>
                          <a:pt x="465" y="87"/>
                        </a:lnTo>
                        <a:lnTo>
                          <a:pt x="483" y="87"/>
                        </a:lnTo>
                        <a:lnTo>
                          <a:pt x="501" y="87"/>
                        </a:lnTo>
                        <a:lnTo>
                          <a:pt x="519" y="87"/>
                        </a:lnTo>
                        <a:lnTo>
                          <a:pt x="536" y="87"/>
                        </a:lnTo>
                        <a:lnTo>
                          <a:pt x="554" y="87"/>
                        </a:lnTo>
                        <a:lnTo>
                          <a:pt x="572" y="86"/>
                        </a:lnTo>
                        <a:lnTo>
                          <a:pt x="590" y="86"/>
                        </a:lnTo>
                        <a:lnTo>
                          <a:pt x="606" y="86"/>
                        </a:lnTo>
                        <a:lnTo>
                          <a:pt x="625" y="86"/>
                        </a:lnTo>
                        <a:lnTo>
                          <a:pt x="643" y="86"/>
                        </a:lnTo>
                        <a:lnTo>
                          <a:pt x="661" y="86"/>
                        </a:lnTo>
                        <a:lnTo>
                          <a:pt x="679" y="86"/>
                        </a:lnTo>
                        <a:lnTo>
                          <a:pt x="698" y="87"/>
                        </a:lnTo>
                        <a:lnTo>
                          <a:pt x="714" y="87"/>
                        </a:lnTo>
                        <a:lnTo>
                          <a:pt x="733" y="87"/>
                        </a:lnTo>
                        <a:lnTo>
                          <a:pt x="751" y="87"/>
                        </a:lnTo>
                        <a:lnTo>
                          <a:pt x="769" y="87"/>
                        </a:lnTo>
                        <a:lnTo>
                          <a:pt x="787" y="87"/>
                        </a:lnTo>
                        <a:lnTo>
                          <a:pt x="805" y="87"/>
                        </a:lnTo>
                        <a:lnTo>
                          <a:pt x="824" y="87"/>
                        </a:lnTo>
                        <a:lnTo>
                          <a:pt x="843" y="89"/>
                        </a:lnTo>
                        <a:lnTo>
                          <a:pt x="860" y="89"/>
                        </a:lnTo>
                        <a:lnTo>
                          <a:pt x="878" y="89"/>
                        </a:lnTo>
                        <a:lnTo>
                          <a:pt x="896" y="90"/>
                        </a:lnTo>
                        <a:lnTo>
                          <a:pt x="915" y="90"/>
                        </a:lnTo>
                        <a:lnTo>
                          <a:pt x="934" y="90"/>
                        </a:lnTo>
                        <a:lnTo>
                          <a:pt x="952" y="91"/>
                        </a:lnTo>
                        <a:lnTo>
                          <a:pt x="970" y="91"/>
                        </a:lnTo>
                        <a:lnTo>
                          <a:pt x="989" y="92"/>
                        </a:lnTo>
                        <a:lnTo>
                          <a:pt x="1006" y="92"/>
                        </a:lnTo>
                        <a:lnTo>
                          <a:pt x="1024" y="93"/>
                        </a:lnTo>
                        <a:lnTo>
                          <a:pt x="1043" y="94"/>
                        </a:lnTo>
                        <a:lnTo>
                          <a:pt x="1062" y="94"/>
                        </a:lnTo>
                        <a:lnTo>
                          <a:pt x="1080" y="96"/>
                        </a:lnTo>
                        <a:lnTo>
                          <a:pt x="1099" y="97"/>
                        </a:lnTo>
                        <a:lnTo>
                          <a:pt x="1118" y="97"/>
                        </a:lnTo>
                        <a:lnTo>
                          <a:pt x="1136" y="99"/>
                        </a:lnTo>
                        <a:lnTo>
                          <a:pt x="1140" y="13"/>
                        </a:lnTo>
                        <a:lnTo>
                          <a:pt x="1121" y="11"/>
                        </a:lnTo>
                        <a:lnTo>
                          <a:pt x="1102" y="10"/>
                        </a:lnTo>
                        <a:lnTo>
                          <a:pt x="1083" y="9"/>
                        </a:lnTo>
                        <a:lnTo>
                          <a:pt x="1066" y="9"/>
                        </a:lnTo>
                        <a:lnTo>
                          <a:pt x="1047" y="8"/>
                        </a:lnTo>
                        <a:lnTo>
                          <a:pt x="1028" y="7"/>
                        </a:lnTo>
                        <a:lnTo>
                          <a:pt x="1010" y="7"/>
                        </a:lnTo>
                        <a:lnTo>
                          <a:pt x="991" y="7"/>
                        </a:lnTo>
                        <a:lnTo>
                          <a:pt x="972" y="4"/>
                        </a:lnTo>
                        <a:lnTo>
                          <a:pt x="954" y="4"/>
                        </a:lnTo>
                        <a:lnTo>
                          <a:pt x="936" y="4"/>
                        </a:lnTo>
                        <a:lnTo>
                          <a:pt x="917" y="4"/>
                        </a:lnTo>
                        <a:lnTo>
                          <a:pt x="898" y="3"/>
                        </a:lnTo>
                        <a:lnTo>
                          <a:pt x="881" y="2"/>
                        </a:lnTo>
                        <a:lnTo>
                          <a:pt x="863" y="2"/>
                        </a:lnTo>
                        <a:lnTo>
                          <a:pt x="844" y="2"/>
                        </a:lnTo>
                        <a:lnTo>
                          <a:pt x="825" y="1"/>
                        </a:lnTo>
                        <a:lnTo>
                          <a:pt x="807" y="1"/>
                        </a:lnTo>
                        <a:lnTo>
                          <a:pt x="789" y="1"/>
                        </a:lnTo>
                        <a:lnTo>
                          <a:pt x="771" y="1"/>
                        </a:lnTo>
                        <a:lnTo>
                          <a:pt x="752" y="1"/>
                        </a:lnTo>
                        <a:lnTo>
                          <a:pt x="733" y="1"/>
                        </a:lnTo>
                        <a:lnTo>
                          <a:pt x="716" y="1"/>
                        </a:lnTo>
                        <a:lnTo>
                          <a:pt x="698" y="1"/>
                        </a:lnTo>
                        <a:lnTo>
                          <a:pt x="680" y="0"/>
                        </a:lnTo>
                        <a:lnTo>
                          <a:pt x="662" y="0"/>
                        </a:lnTo>
                        <a:lnTo>
                          <a:pt x="643" y="0"/>
                        </a:lnTo>
                        <a:lnTo>
                          <a:pt x="625" y="0"/>
                        </a:lnTo>
                        <a:lnTo>
                          <a:pt x="608" y="0"/>
                        </a:lnTo>
                        <a:lnTo>
                          <a:pt x="590" y="0"/>
                        </a:lnTo>
                        <a:lnTo>
                          <a:pt x="572" y="0"/>
                        </a:lnTo>
                        <a:lnTo>
                          <a:pt x="554" y="1"/>
                        </a:lnTo>
                        <a:lnTo>
                          <a:pt x="536" y="1"/>
                        </a:lnTo>
                        <a:lnTo>
                          <a:pt x="519" y="1"/>
                        </a:lnTo>
                        <a:lnTo>
                          <a:pt x="501" y="1"/>
                        </a:lnTo>
                        <a:lnTo>
                          <a:pt x="483" y="1"/>
                        </a:lnTo>
                        <a:lnTo>
                          <a:pt x="465" y="1"/>
                        </a:lnTo>
                        <a:lnTo>
                          <a:pt x="447" y="1"/>
                        </a:lnTo>
                        <a:lnTo>
                          <a:pt x="430" y="1"/>
                        </a:lnTo>
                        <a:lnTo>
                          <a:pt x="412" y="1"/>
                        </a:lnTo>
                        <a:lnTo>
                          <a:pt x="394" y="1"/>
                        </a:lnTo>
                        <a:lnTo>
                          <a:pt x="376" y="2"/>
                        </a:lnTo>
                        <a:lnTo>
                          <a:pt x="359" y="2"/>
                        </a:lnTo>
                        <a:lnTo>
                          <a:pt x="342" y="3"/>
                        </a:lnTo>
                        <a:lnTo>
                          <a:pt x="324" y="3"/>
                        </a:lnTo>
                        <a:lnTo>
                          <a:pt x="307" y="4"/>
                        </a:lnTo>
                        <a:lnTo>
                          <a:pt x="291" y="4"/>
                        </a:lnTo>
                        <a:lnTo>
                          <a:pt x="273" y="4"/>
                        </a:lnTo>
                        <a:lnTo>
                          <a:pt x="255" y="4"/>
                        </a:lnTo>
                        <a:lnTo>
                          <a:pt x="237" y="4"/>
                        </a:lnTo>
                        <a:lnTo>
                          <a:pt x="221" y="5"/>
                        </a:lnTo>
                        <a:lnTo>
                          <a:pt x="203" y="7"/>
                        </a:lnTo>
                        <a:lnTo>
                          <a:pt x="186" y="7"/>
                        </a:lnTo>
                        <a:lnTo>
                          <a:pt x="169" y="7"/>
                        </a:lnTo>
                        <a:lnTo>
                          <a:pt x="151" y="7"/>
                        </a:lnTo>
                        <a:lnTo>
                          <a:pt x="135" y="8"/>
                        </a:lnTo>
                        <a:lnTo>
                          <a:pt x="118" y="8"/>
                        </a:lnTo>
                        <a:lnTo>
                          <a:pt x="101" y="9"/>
                        </a:lnTo>
                        <a:lnTo>
                          <a:pt x="83" y="9"/>
                        </a:lnTo>
                        <a:lnTo>
                          <a:pt x="68" y="9"/>
                        </a:lnTo>
                        <a:lnTo>
                          <a:pt x="50" y="10"/>
                        </a:lnTo>
                        <a:lnTo>
                          <a:pt x="33" y="11"/>
                        </a:lnTo>
                        <a:lnTo>
                          <a:pt x="17" y="11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92" name="Freeform 237"/>
                  <p:cNvSpPr>
                    <a:spLocks/>
                  </p:cNvSpPr>
                  <p:nvPr/>
                </p:nvSpPr>
                <p:spPr bwMode="auto">
                  <a:xfrm>
                    <a:off x="5285" y="1836"/>
                    <a:ext cx="67" cy="128"/>
                  </a:xfrm>
                  <a:custGeom>
                    <a:avLst/>
                    <a:gdLst>
                      <a:gd name="T0" fmla="*/ 0 w 202"/>
                      <a:gd name="T1" fmla="*/ 0 h 383"/>
                      <a:gd name="T2" fmla="*/ 0 w 202"/>
                      <a:gd name="T3" fmla="*/ 0 h 383"/>
                      <a:gd name="T4" fmla="*/ 0 w 202"/>
                      <a:gd name="T5" fmla="*/ 0 h 383"/>
                      <a:gd name="T6" fmla="*/ 0 w 202"/>
                      <a:gd name="T7" fmla="*/ 0 h 383"/>
                      <a:gd name="T8" fmla="*/ 0 w 202"/>
                      <a:gd name="T9" fmla="*/ 0 h 383"/>
                      <a:gd name="T10" fmla="*/ 0 w 202"/>
                      <a:gd name="T11" fmla="*/ 0 h 383"/>
                      <a:gd name="T12" fmla="*/ 0 w 202"/>
                      <a:gd name="T13" fmla="*/ 0 h 383"/>
                      <a:gd name="T14" fmla="*/ 0 w 202"/>
                      <a:gd name="T15" fmla="*/ 0 h 383"/>
                      <a:gd name="T16" fmla="*/ 0 w 202"/>
                      <a:gd name="T17" fmla="*/ 0 h 383"/>
                      <a:gd name="T18" fmla="*/ 0 w 202"/>
                      <a:gd name="T19" fmla="*/ 0 h 383"/>
                      <a:gd name="T20" fmla="*/ 0 w 202"/>
                      <a:gd name="T21" fmla="*/ 0 h 383"/>
                      <a:gd name="T22" fmla="*/ 0 w 202"/>
                      <a:gd name="T23" fmla="*/ 0 h 383"/>
                      <a:gd name="T24" fmla="*/ 0 w 202"/>
                      <a:gd name="T25" fmla="*/ 0 h 383"/>
                      <a:gd name="T26" fmla="*/ 0 w 202"/>
                      <a:gd name="T27" fmla="*/ 0 h 383"/>
                      <a:gd name="T28" fmla="*/ 0 w 202"/>
                      <a:gd name="T29" fmla="*/ 0 h 383"/>
                      <a:gd name="T30" fmla="*/ 0 w 202"/>
                      <a:gd name="T31" fmla="*/ 0 h 383"/>
                      <a:gd name="T32" fmla="*/ 0 w 202"/>
                      <a:gd name="T33" fmla="*/ 0 h 383"/>
                      <a:gd name="T34" fmla="*/ 0 w 202"/>
                      <a:gd name="T35" fmla="*/ 0 h 383"/>
                      <a:gd name="T36" fmla="*/ 0 w 202"/>
                      <a:gd name="T37" fmla="*/ 0 h 383"/>
                      <a:gd name="T38" fmla="*/ 0 w 202"/>
                      <a:gd name="T39" fmla="*/ 0 h 383"/>
                      <a:gd name="T40" fmla="*/ 0 w 202"/>
                      <a:gd name="T41" fmla="*/ 0 h 383"/>
                      <a:gd name="T42" fmla="*/ 0 w 202"/>
                      <a:gd name="T43" fmla="*/ 0 h 383"/>
                      <a:gd name="T44" fmla="*/ 0 w 202"/>
                      <a:gd name="T45" fmla="*/ 0 h 383"/>
                      <a:gd name="T46" fmla="*/ 0 w 202"/>
                      <a:gd name="T47" fmla="*/ 0 h 383"/>
                      <a:gd name="T48" fmla="*/ 0 w 202"/>
                      <a:gd name="T49" fmla="*/ 0 h 383"/>
                      <a:gd name="T50" fmla="*/ 0 w 202"/>
                      <a:gd name="T51" fmla="*/ 0 h 383"/>
                      <a:gd name="T52" fmla="*/ 0 w 202"/>
                      <a:gd name="T53" fmla="*/ 0 h 383"/>
                      <a:gd name="T54" fmla="*/ 0 w 202"/>
                      <a:gd name="T55" fmla="*/ 0 h 383"/>
                      <a:gd name="T56" fmla="*/ 0 w 202"/>
                      <a:gd name="T57" fmla="*/ 0 h 383"/>
                      <a:gd name="T58" fmla="*/ 0 w 202"/>
                      <a:gd name="T59" fmla="*/ 0 h 383"/>
                      <a:gd name="T60" fmla="*/ 0 w 202"/>
                      <a:gd name="T61" fmla="*/ 0 h 383"/>
                      <a:gd name="T62" fmla="*/ 0 w 202"/>
                      <a:gd name="T63" fmla="*/ 0 h 383"/>
                      <a:gd name="T64" fmla="*/ 0 w 202"/>
                      <a:gd name="T65" fmla="*/ 0 h 383"/>
                      <a:gd name="T66" fmla="*/ 0 w 202"/>
                      <a:gd name="T67" fmla="*/ 0 h 383"/>
                      <a:gd name="T68" fmla="*/ 0 w 202"/>
                      <a:gd name="T69" fmla="*/ 0 h 383"/>
                      <a:gd name="T70" fmla="*/ 0 w 202"/>
                      <a:gd name="T71" fmla="*/ 0 h 383"/>
                      <a:gd name="T72" fmla="*/ 0 w 202"/>
                      <a:gd name="T73" fmla="*/ 0 h 383"/>
                      <a:gd name="T74" fmla="*/ 0 w 202"/>
                      <a:gd name="T75" fmla="*/ 0 h 383"/>
                      <a:gd name="T76" fmla="*/ 0 w 202"/>
                      <a:gd name="T77" fmla="*/ 0 h 383"/>
                      <a:gd name="T78" fmla="*/ 0 w 202"/>
                      <a:gd name="T79" fmla="*/ 0 h 383"/>
                      <a:gd name="T80" fmla="*/ 0 w 202"/>
                      <a:gd name="T81" fmla="*/ 0 h 383"/>
                      <a:gd name="T82" fmla="*/ 0 w 202"/>
                      <a:gd name="T83" fmla="*/ 0 h 383"/>
                      <a:gd name="T84" fmla="*/ 0 w 202"/>
                      <a:gd name="T85" fmla="*/ 0 h 383"/>
                      <a:gd name="T86" fmla="*/ 0 w 202"/>
                      <a:gd name="T87" fmla="*/ 0 h 383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202"/>
                      <a:gd name="T133" fmla="*/ 0 h 383"/>
                      <a:gd name="T134" fmla="*/ 202 w 202"/>
                      <a:gd name="T135" fmla="*/ 383 h 383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202" h="383">
                        <a:moveTo>
                          <a:pt x="109" y="6"/>
                        </a:moveTo>
                        <a:lnTo>
                          <a:pt x="104" y="13"/>
                        </a:lnTo>
                        <a:lnTo>
                          <a:pt x="101" y="20"/>
                        </a:lnTo>
                        <a:lnTo>
                          <a:pt x="98" y="27"/>
                        </a:lnTo>
                        <a:lnTo>
                          <a:pt x="96" y="34"/>
                        </a:lnTo>
                        <a:lnTo>
                          <a:pt x="94" y="42"/>
                        </a:lnTo>
                        <a:lnTo>
                          <a:pt x="90" y="49"/>
                        </a:lnTo>
                        <a:lnTo>
                          <a:pt x="88" y="56"/>
                        </a:lnTo>
                        <a:lnTo>
                          <a:pt x="85" y="63"/>
                        </a:lnTo>
                        <a:lnTo>
                          <a:pt x="82" y="69"/>
                        </a:lnTo>
                        <a:lnTo>
                          <a:pt x="79" y="76"/>
                        </a:lnTo>
                        <a:lnTo>
                          <a:pt x="77" y="82"/>
                        </a:lnTo>
                        <a:lnTo>
                          <a:pt x="75" y="88"/>
                        </a:lnTo>
                        <a:lnTo>
                          <a:pt x="72" y="95"/>
                        </a:lnTo>
                        <a:lnTo>
                          <a:pt x="70" y="101"/>
                        </a:lnTo>
                        <a:lnTo>
                          <a:pt x="68" y="108"/>
                        </a:lnTo>
                        <a:lnTo>
                          <a:pt x="65" y="114"/>
                        </a:lnTo>
                        <a:lnTo>
                          <a:pt x="63" y="121"/>
                        </a:lnTo>
                        <a:lnTo>
                          <a:pt x="61" y="126"/>
                        </a:lnTo>
                        <a:lnTo>
                          <a:pt x="58" y="133"/>
                        </a:lnTo>
                        <a:lnTo>
                          <a:pt x="56" y="139"/>
                        </a:lnTo>
                        <a:lnTo>
                          <a:pt x="53" y="145"/>
                        </a:lnTo>
                        <a:lnTo>
                          <a:pt x="52" y="152"/>
                        </a:lnTo>
                        <a:lnTo>
                          <a:pt x="50" y="157"/>
                        </a:lnTo>
                        <a:lnTo>
                          <a:pt x="49" y="164"/>
                        </a:lnTo>
                        <a:lnTo>
                          <a:pt x="46" y="170"/>
                        </a:lnTo>
                        <a:lnTo>
                          <a:pt x="45" y="175"/>
                        </a:lnTo>
                        <a:lnTo>
                          <a:pt x="43" y="180"/>
                        </a:lnTo>
                        <a:lnTo>
                          <a:pt x="42" y="186"/>
                        </a:lnTo>
                        <a:lnTo>
                          <a:pt x="39" y="192"/>
                        </a:lnTo>
                        <a:lnTo>
                          <a:pt x="38" y="198"/>
                        </a:lnTo>
                        <a:lnTo>
                          <a:pt x="37" y="204"/>
                        </a:lnTo>
                        <a:lnTo>
                          <a:pt x="36" y="210"/>
                        </a:lnTo>
                        <a:lnTo>
                          <a:pt x="33" y="215"/>
                        </a:lnTo>
                        <a:lnTo>
                          <a:pt x="32" y="221"/>
                        </a:lnTo>
                        <a:lnTo>
                          <a:pt x="31" y="226"/>
                        </a:lnTo>
                        <a:lnTo>
                          <a:pt x="28" y="232"/>
                        </a:lnTo>
                        <a:lnTo>
                          <a:pt x="28" y="237"/>
                        </a:lnTo>
                        <a:lnTo>
                          <a:pt x="26" y="243"/>
                        </a:lnTo>
                        <a:lnTo>
                          <a:pt x="25" y="248"/>
                        </a:lnTo>
                        <a:lnTo>
                          <a:pt x="23" y="253"/>
                        </a:lnTo>
                        <a:lnTo>
                          <a:pt x="21" y="259"/>
                        </a:lnTo>
                        <a:lnTo>
                          <a:pt x="20" y="264"/>
                        </a:lnTo>
                        <a:lnTo>
                          <a:pt x="20" y="269"/>
                        </a:lnTo>
                        <a:lnTo>
                          <a:pt x="18" y="275"/>
                        </a:lnTo>
                        <a:lnTo>
                          <a:pt x="18" y="281"/>
                        </a:lnTo>
                        <a:lnTo>
                          <a:pt x="15" y="286"/>
                        </a:lnTo>
                        <a:lnTo>
                          <a:pt x="15" y="291"/>
                        </a:lnTo>
                        <a:lnTo>
                          <a:pt x="14" y="297"/>
                        </a:lnTo>
                        <a:lnTo>
                          <a:pt x="13" y="302"/>
                        </a:lnTo>
                        <a:lnTo>
                          <a:pt x="12" y="307"/>
                        </a:lnTo>
                        <a:lnTo>
                          <a:pt x="11" y="312"/>
                        </a:lnTo>
                        <a:lnTo>
                          <a:pt x="11" y="319"/>
                        </a:lnTo>
                        <a:lnTo>
                          <a:pt x="8" y="324"/>
                        </a:lnTo>
                        <a:lnTo>
                          <a:pt x="7" y="329"/>
                        </a:lnTo>
                        <a:lnTo>
                          <a:pt x="7" y="334"/>
                        </a:lnTo>
                        <a:lnTo>
                          <a:pt x="7" y="340"/>
                        </a:lnTo>
                        <a:lnTo>
                          <a:pt x="5" y="345"/>
                        </a:lnTo>
                        <a:lnTo>
                          <a:pt x="5" y="350"/>
                        </a:lnTo>
                        <a:lnTo>
                          <a:pt x="5" y="356"/>
                        </a:lnTo>
                        <a:lnTo>
                          <a:pt x="4" y="362"/>
                        </a:lnTo>
                        <a:lnTo>
                          <a:pt x="2" y="367"/>
                        </a:lnTo>
                        <a:lnTo>
                          <a:pt x="2" y="372"/>
                        </a:lnTo>
                        <a:lnTo>
                          <a:pt x="1" y="378"/>
                        </a:lnTo>
                        <a:lnTo>
                          <a:pt x="0" y="383"/>
                        </a:lnTo>
                        <a:lnTo>
                          <a:pt x="93" y="383"/>
                        </a:lnTo>
                        <a:lnTo>
                          <a:pt x="93" y="378"/>
                        </a:lnTo>
                        <a:lnTo>
                          <a:pt x="94" y="372"/>
                        </a:lnTo>
                        <a:lnTo>
                          <a:pt x="94" y="367"/>
                        </a:lnTo>
                        <a:lnTo>
                          <a:pt x="95" y="362"/>
                        </a:lnTo>
                        <a:lnTo>
                          <a:pt x="96" y="357"/>
                        </a:lnTo>
                        <a:lnTo>
                          <a:pt x="96" y="351"/>
                        </a:lnTo>
                        <a:lnTo>
                          <a:pt x="98" y="347"/>
                        </a:lnTo>
                        <a:lnTo>
                          <a:pt x="98" y="342"/>
                        </a:lnTo>
                        <a:lnTo>
                          <a:pt x="100" y="336"/>
                        </a:lnTo>
                        <a:lnTo>
                          <a:pt x="101" y="331"/>
                        </a:lnTo>
                        <a:lnTo>
                          <a:pt x="101" y="325"/>
                        </a:lnTo>
                        <a:lnTo>
                          <a:pt x="103" y="321"/>
                        </a:lnTo>
                        <a:lnTo>
                          <a:pt x="104" y="315"/>
                        </a:lnTo>
                        <a:lnTo>
                          <a:pt x="107" y="310"/>
                        </a:lnTo>
                        <a:lnTo>
                          <a:pt x="107" y="304"/>
                        </a:lnTo>
                        <a:lnTo>
                          <a:pt x="109" y="299"/>
                        </a:lnTo>
                        <a:lnTo>
                          <a:pt x="109" y="293"/>
                        </a:lnTo>
                        <a:lnTo>
                          <a:pt x="112" y="288"/>
                        </a:lnTo>
                        <a:lnTo>
                          <a:pt x="113" y="284"/>
                        </a:lnTo>
                        <a:lnTo>
                          <a:pt x="114" y="278"/>
                        </a:lnTo>
                        <a:lnTo>
                          <a:pt x="116" y="272"/>
                        </a:lnTo>
                        <a:lnTo>
                          <a:pt x="117" y="266"/>
                        </a:lnTo>
                        <a:lnTo>
                          <a:pt x="119" y="261"/>
                        </a:lnTo>
                        <a:lnTo>
                          <a:pt x="121" y="255"/>
                        </a:lnTo>
                        <a:lnTo>
                          <a:pt x="122" y="249"/>
                        </a:lnTo>
                        <a:lnTo>
                          <a:pt x="125" y="243"/>
                        </a:lnTo>
                        <a:lnTo>
                          <a:pt x="126" y="237"/>
                        </a:lnTo>
                        <a:lnTo>
                          <a:pt x="127" y="233"/>
                        </a:lnTo>
                        <a:lnTo>
                          <a:pt x="129" y="227"/>
                        </a:lnTo>
                        <a:lnTo>
                          <a:pt x="132" y="221"/>
                        </a:lnTo>
                        <a:lnTo>
                          <a:pt x="133" y="215"/>
                        </a:lnTo>
                        <a:lnTo>
                          <a:pt x="134" y="209"/>
                        </a:lnTo>
                        <a:lnTo>
                          <a:pt x="136" y="203"/>
                        </a:lnTo>
                        <a:lnTo>
                          <a:pt x="138" y="197"/>
                        </a:lnTo>
                        <a:lnTo>
                          <a:pt x="140" y="190"/>
                        </a:lnTo>
                        <a:lnTo>
                          <a:pt x="142" y="185"/>
                        </a:lnTo>
                        <a:lnTo>
                          <a:pt x="144" y="178"/>
                        </a:lnTo>
                        <a:lnTo>
                          <a:pt x="145" y="172"/>
                        </a:lnTo>
                        <a:lnTo>
                          <a:pt x="147" y="166"/>
                        </a:lnTo>
                        <a:lnTo>
                          <a:pt x="150" y="160"/>
                        </a:lnTo>
                        <a:lnTo>
                          <a:pt x="152" y="154"/>
                        </a:lnTo>
                        <a:lnTo>
                          <a:pt x="153" y="147"/>
                        </a:lnTo>
                        <a:lnTo>
                          <a:pt x="155" y="141"/>
                        </a:lnTo>
                        <a:lnTo>
                          <a:pt x="158" y="134"/>
                        </a:lnTo>
                        <a:lnTo>
                          <a:pt x="159" y="128"/>
                        </a:lnTo>
                        <a:lnTo>
                          <a:pt x="163" y="121"/>
                        </a:lnTo>
                        <a:lnTo>
                          <a:pt x="164" y="116"/>
                        </a:lnTo>
                        <a:lnTo>
                          <a:pt x="166" y="109"/>
                        </a:lnTo>
                        <a:lnTo>
                          <a:pt x="168" y="103"/>
                        </a:lnTo>
                        <a:lnTo>
                          <a:pt x="171" y="96"/>
                        </a:lnTo>
                        <a:lnTo>
                          <a:pt x="172" y="89"/>
                        </a:lnTo>
                        <a:lnTo>
                          <a:pt x="174" y="83"/>
                        </a:lnTo>
                        <a:lnTo>
                          <a:pt x="177" y="76"/>
                        </a:lnTo>
                        <a:lnTo>
                          <a:pt x="179" y="70"/>
                        </a:lnTo>
                        <a:lnTo>
                          <a:pt x="182" y="63"/>
                        </a:lnTo>
                        <a:lnTo>
                          <a:pt x="184" y="56"/>
                        </a:lnTo>
                        <a:lnTo>
                          <a:pt x="185" y="49"/>
                        </a:lnTo>
                        <a:lnTo>
                          <a:pt x="187" y="43"/>
                        </a:lnTo>
                        <a:lnTo>
                          <a:pt x="190" y="36"/>
                        </a:lnTo>
                        <a:lnTo>
                          <a:pt x="192" y="29"/>
                        </a:lnTo>
                        <a:lnTo>
                          <a:pt x="195" y="21"/>
                        </a:lnTo>
                        <a:lnTo>
                          <a:pt x="197" y="15"/>
                        </a:lnTo>
                        <a:lnTo>
                          <a:pt x="198" y="7"/>
                        </a:lnTo>
                        <a:lnTo>
                          <a:pt x="202" y="0"/>
                        </a:lnTo>
                        <a:lnTo>
                          <a:pt x="109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93" name="Freeform 238"/>
                  <p:cNvSpPr>
                    <a:spLocks/>
                  </p:cNvSpPr>
                  <p:nvPr/>
                </p:nvSpPr>
                <p:spPr bwMode="auto">
                  <a:xfrm>
                    <a:off x="5695" y="1837"/>
                    <a:ext cx="64" cy="124"/>
                  </a:xfrm>
                  <a:custGeom>
                    <a:avLst/>
                    <a:gdLst>
                      <a:gd name="T0" fmla="*/ 0 w 193"/>
                      <a:gd name="T1" fmla="*/ 0 h 372"/>
                      <a:gd name="T2" fmla="*/ 0 w 193"/>
                      <a:gd name="T3" fmla="*/ 0 h 372"/>
                      <a:gd name="T4" fmla="*/ 0 w 193"/>
                      <a:gd name="T5" fmla="*/ 0 h 372"/>
                      <a:gd name="T6" fmla="*/ 0 w 193"/>
                      <a:gd name="T7" fmla="*/ 0 h 372"/>
                      <a:gd name="T8" fmla="*/ 0 w 193"/>
                      <a:gd name="T9" fmla="*/ 0 h 372"/>
                      <a:gd name="T10" fmla="*/ 0 w 193"/>
                      <a:gd name="T11" fmla="*/ 0 h 372"/>
                      <a:gd name="T12" fmla="*/ 0 w 193"/>
                      <a:gd name="T13" fmla="*/ 0 h 372"/>
                      <a:gd name="T14" fmla="*/ 0 w 193"/>
                      <a:gd name="T15" fmla="*/ 0 h 372"/>
                      <a:gd name="T16" fmla="*/ 0 w 193"/>
                      <a:gd name="T17" fmla="*/ 0 h 372"/>
                      <a:gd name="T18" fmla="*/ 0 w 193"/>
                      <a:gd name="T19" fmla="*/ 0 h 372"/>
                      <a:gd name="T20" fmla="*/ 0 w 193"/>
                      <a:gd name="T21" fmla="*/ 0 h 372"/>
                      <a:gd name="T22" fmla="*/ 0 w 193"/>
                      <a:gd name="T23" fmla="*/ 0 h 372"/>
                      <a:gd name="T24" fmla="*/ 0 w 193"/>
                      <a:gd name="T25" fmla="*/ 0 h 372"/>
                      <a:gd name="T26" fmla="*/ 0 w 193"/>
                      <a:gd name="T27" fmla="*/ 0 h 372"/>
                      <a:gd name="T28" fmla="*/ 0 w 193"/>
                      <a:gd name="T29" fmla="*/ 0 h 372"/>
                      <a:gd name="T30" fmla="*/ 0 w 193"/>
                      <a:gd name="T31" fmla="*/ 0 h 372"/>
                      <a:gd name="T32" fmla="*/ 0 w 193"/>
                      <a:gd name="T33" fmla="*/ 0 h 372"/>
                      <a:gd name="T34" fmla="*/ 0 w 193"/>
                      <a:gd name="T35" fmla="*/ 0 h 372"/>
                      <a:gd name="T36" fmla="*/ 0 w 193"/>
                      <a:gd name="T37" fmla="*/ 0 h 372"/>
                      <a:gd name="T38" fmla="*/ 0 w 193"/>
                      <a:gd name="T39" fmla="*/ 0 h 372"/>
                      <a:gd name="T40" fmla="*/ 0 w 193"/>
                      <a:gd name="T41" fmla="*/ 0 h 372"/>
                      <a:gd name="T42" fmla="*/ 0 w 193"/>
                      <a:gd name="T43" fmla="*/ 0 h 372"/>
                      <a:gd name="T44" fmla="*/ 0 w 193"/>
                      <a:gd name="T45" fmla="*/ 0 h 372"/>
                      <a:gd name="T46" fmla="*/ 0 w 193"/>
                      <a:gd name="T47" fmla="*/ 0 h 372"/>
                      <a:gd name="T48" fmla="*/ 0 w 193"/>
                      <a:gd name="T49" fmla="*/ 0 h 372"/>
                      <a:gd name="T50" fmla="*/ 0 w 193"/>
                      <a:gd name="T51" fmla="*/ 0 h 372"/>
                      <a:gd name="T52" fmla="*/ 0 w 193"/>
                      <a:gd name="T53" fmla="*/ 0 h 372"/>
                      <a:gd name="T54" fmla="*/ 0 w 193"/>
                      <a:gd name="T55" fmla="*/ 0 h 372"/>
                      <a:gd name="T56" fmla="*/ 0 w 193"/>
                      <a:gd name="T57" fmla="*/ 0 h 372"/>
                      <a:gd name="T58" fmla="*/ 0 w 193"/>
                      <a:gd name="T59" fmla="*/ 0 h 372"/>
                      <a:gd name="T60" fmla="*/ 0 w 193"/>
                      <a:gd name="T61" fmla="*/ 0 h 372"/>
                      <a:gd name="T62" fmla="*/ 0 w 193"/>
                      <a:gd name="T63" fmla="*/ 0 h 372"/>
                      <a:gd name="T64" fmla="*/ 0 w 193"/>
                      <a:gd name="T65" fmla="*/ 0 h 372"/>
                      <a:gd name="T66" fmla="*/ 0 w 193"/>
                      <a:gd name="T67" fmla="*/ 0 h 372"/>
                      <a:gd name="T68" fmla="*/ 0 w 193"/>
                      <a:gd name="T69" fmla="*/ 0 h 372"/>
                      <a:gd name="T70" fmla="*/ 0 w 193"/>
                      <a:gd name="T71" fmla="*/ 0 h 372"/>
                      <a:gd name="T72" fmla="*/ 0 w 193"/>
                      <a:gd name="T73" fmla="*/ 0 h 372"/>
                      <a:gd name="T74" fmla="*/ 0 w 193"/>
                      <a:gd name="T75" fmla="*/ 0 h 372"/>
                      <a:gd name="T76" fmla="*/ 0 w 193"/>
                      <a:gd name="T77" fmla="*/ 0 h 372"/>
                      <a:gd name="T78" fmla="*/ 0 w 193"/>
                      <a:gd name="T79" fmla="*/ 0 h 372"/>
                      <a:gd name="T80" fmla="*/ 0 w 193"/>
                      <a:gd name="T81" fmla="*/ 0 h 372"/>
                      <a:gd name="T82" fmla="*/ 0 w 193"/>
                      <a:gd name="T83" fmla="*/ 0 h 372"/>
                      <a:gd name="T84" fmla="*/ 0 w 193"/>
                      <a:gd name="T85" fmla="*/ 0 h 372"/>
                      <a:gd name="T86" fmla="*/ 0 w 193"/>
                      <a:gd name="T87" fmla="*/ 0 h 372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193"/>
                      <a:gd name="T133" fmla="*/ 0 h 372"/>
                      <a:gd name="T134" fmla="*/ 193 w 193"/>
                      <a:gd name="T135" fmla="*/ 372 h 372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193" h="372">
                        <a:moveTo>
                          <a:pt x="74" y="0"/>
                        </a:moveTo>
                        <a:lnTo>
                          <a:pt x="0" y="49"/>
                        </a:lnTo>
                        <a:lnTo>
                          <a:pt x="3" y="54"/>
                        </a:lnTo>
                        <a:lnTo>
                          <a:pt x="5" y="60"/>
                        </a:lnTo>
                        <a:lnTo>
                          <a:pt x="9" y="66"/>
                        </a:lnTo>
                        <a:lnTo>
                          <a:pt x="11" y="72"/>
                        </a:lnTo>
                        <a:lnTo>
                          <a:pt x="15" y="76"/>
                        </a:lnTo>
                        <a:lnTo>
                          <a:pt x="17" y="82"/>
                        </a:lnTo>
                        <a:lnTo>
                          <a:pt x="21" y="88"/>
                        </a:lnTo>
                        <a:lnTo>
                          <a:pt x="23" y="94"/>
                        </a:lnTo>
                        <a:lnTo>
                          <a:pt x="25" y="99"/>
                        </a:lnTo>
                        <a:lnTo>
                          <a:pt x="28" y="104"/>
                        </a:lnTo>
                        <a:lnTo>
                          <a:pt x="30" y="110"/>
                        </a:lnTo>
                        <a:lnTo>
                          <a:pt x="34" y="114"/>
                        </a:lnTo>
                        <a:lnTo>
                          <a:pt x="36" y="120"/>
                        </a:lnTo>
                        <a:lnTo>
                          <a:pt x="38" y="126"/>
                        </a:lnTo>
                        <a:lnTo>
                          <a:pt x="41" y="131"/>
                        </a:lnTo>
                        <a:lnTo>
                          <a:pt x="43" y="137"/>
                        </a:lnTo>
                        <a:lnTo>
                          <a:pt x="45" y="142"/>
                        </a:lnTo>
                        <a:lnTo>
                          <a:pt x="48" y="148"/>
                        </a:lnTo>
                        <a:lnTo>
                          <a:pt x="50" y="152"/>
                        </a:lnTo>
                        <a:lnTo>
                          <a:pt x="53" y="157"/>
                        </a:lnTo>
                        <a:lnTo>
                          <a:pt x="54" y="162"/>
                        </a:lnTo>
                        <a:lnTo>
                          <a:pt x="56" y="168"/>
                        </a:lnTo>
                        <a:lnTo>
                          <a:pt x="59" y="173"/>
                        </a:lnTo>
                        <a:lnTo>
                          <a:pt x="61" y="178"/>
                        </a:lnTo>
                        <a:lnTo>
                          <a:pt x="63" y="183"/>
                        </a:lnTo>
                        <a:lnTo>
                          <a:pt x="64" y="188"/>
                        </a:lnTo>
                        <a:lnTo>
                          <a:pt x="66" y="194"/>
                        </a:lnTo>
                        <a:lnTo>
                          <a:pt x="68" y="199"/>
                        </a:lnTo>
                        <a:lnTo>
                          <a:pt x="70" y="203"/>
                        </a:lnTo>
                        <a:lnTo>
                          <a:pt x="72" y="209"/>
                        </a:lnTo>
                        <a:lnTo>
                          <a:pt x="74" y="214"/>
                        </a:lnTo>
                        <a:lnTo>
                          <a:pt x="76" y="220"/>
                        </a:lnTo>
                        <a:lnTo>
                          <a:pt x="78" y="225"/>
                        </a:lnTo>
                        <a:lnTo>
                          <a:pt x="79" y="230"/>
                        </a:lnTo>
                        <a:lnTo>
                          <a:pt x="80" y="234"/>
                        </a:lnTo>
                        <a:lnTo>
                          <a:pt x="81" y="239"/>
                        </a:lnTo>
                        <a:lnTo>
                          <a:pt x="83" y="244"/>
                        </a:lnTo>
                        <a:lnTo>
                          <a:pt x="85" y="248"/>
                        </a:lnTo>
                        <a:lnTo>
                          <a:pt x="86" y="253"/>
                        </a:lnTo>
                        <a:lnTo>
                          <a:pt x="87" y="259"/>
                        </a:lnTo>
                        <a:lnTo>
                          <a:pt x="89" y="264"/>
                        </a:lnTo>
                        <a:lnTo>
                          <a:pt x="89" y="269"/>
                        </a:lnTo>
                        <a:lnTo>
                          <a:pt x="92" y="273"/>
                        </a:lnTo>
                        <a:lnTo>
                          <a:pt x="92" y="278"/>
                        </a:lnTo>
                        <a:lnTo>
                          <a:pt x="93" y="283"/>
                        </a:lnTo>
                        <a:lnTo>
                          <a:pt x="94" y="288"/>
                        </a:lnTo>
                        <a:lnTo>
                          <a:pt x="95" y="292"/>
                        </a:lnTo>
                        <a:lnTo>
                          <a:pt x="97" y="297"/>
                        </a:lnTo>
                        <a:lnTo>
                          <a:pt x="97" y="302"/>
                        </a:lnTo>
                        <a:lnTo>
                          <a:pt x="98" y="307"/>
                        </a:lnTo>
                        <a:lnTo>
                          <a:pt x="99" y="311"/>
                        </a:lnTo>
                        <a:lnTo>
                          <a:pt x="99" y="316"/>
                        </a:lnTo>
                        <a:lnTo>
                          <a:pt x="100" y="320"/>
                        </a:lnTo>
                        <a:lnTo>
                          <a:pt x="101" y="324"/>
                        </a:lnTo>
                        <a:lnTo>
                          <a:pt x="101" y="329"/>
                        </a:lnTo>
                        <a:lnTo>
                          <a:pt x="102" y="335"/>
                        </a:lnTo>
                        <a:lnTo>
                          <a:pt x="102" y="339"/>
                        </a:lnTo>
                        <a:lnTo>
                          <a:pt x="104" y="343"/>
                        </a:lnTo>
                        <a:lnTo>
                          <a:pt x="104" y="348"/>
                        </a:lnTo>
                        <a:lnTo>
                          <a:pt x="104" y="353"/>
                        </a:lnTo>
                        <a:lnTo>
                          <a:pt x="105" y="358"/>
                        </a:lnTo>
                        <a:lnTo>
                          <a:pt x="105" y="362"/>
                        </a:lnTo>
                        <a:lnTo>
                          <a:pt x="106" y="367"/>
                        </a:lnTo>
                        <a:lnTo>
                          <a:pt x="106" y="372"/>
                        </a:lnTo>
                        <a:lnTo>
                          <a:pt x="193" y="366"/>
                        </a:lnTo>
                        <a:lnTo>
                          <a:pt x="191" y="360"/>
                        </a:lnTo>
                        <a:lnTo>
                          <a:pt x="191" y="355"/>
                        </a:lnTo>
                        <a:lnTo>
                          <a:pt x="190" y="349"/>
                        </a:lnTo>
                        <a:lnTo>
                          <a:pt x="190" y="345"/>
                        </a:lnTo>
                        <a:lnTo>
                          <a:pt x="190" y="340"/>
                        </a:lnTo>
                        <a:lnTo>
                          <a:pt x="189" y="334"/>
                        </a:lnTo>
                        <a:lnTo>
                          <a:pt x="188" y="329"/>
                        </a:lnTo>
                        <a:lnTo>
                          <a:pt x="188" y="323"/>
                        </a:lnTo>
                        <a:lnTo>
                          <a:pt x="188" y="317"/>
                        </a:lnTo>
                        <a:lnTo>
                          <a:pt x="186" y="313"/>
                        </a:lnTo>
                        <a:lnTo>
                          <a:pt x="186" y="307"/>
                        </a:lnTo>
                        <a:lnTo>
                          <a:pt x="186" y="302"/>
                        </a:lnTo>
                        <a:lnTo>
                          <a:pt x="183" y="297"/>
                        </a:lnTo>
                        <a:lnTo>
                          <a:pt x="182" y="291"/>
                        </a:lnTo>
                        <a:lnTo>
                          <a:pt x="182" y="286"/>
                        </a:lnTo>
                        <a:lnTo>
                          <a:pt x="182" y="282"/>
                        </a:lnTo>
                        <a:lnTo>
                          <a:pt x="180" y="276"/>
                        </a:lnTo>
                        <a:lnTo>
                          <a:pt x="180" y="269"/>
                        </a:lnTo>
                        <a:lnTo>
                          <a:pt x="177" y="264"/>
                        </a:lnTo>
                        <a:lnTo>
                          <a:pt x="177" y="259"/>
                        </a:lnTo>
                        <a:lnTo>
                          <a:pt x="175" y="253"/>
                        </a:lnTo>
                        <a:lnTo>
                          <a:pt x="174" y="247"/>
                        </a:lnTo>
                        <a:lnTo>
                          <a:pt x="172" y="241"/>
                        </a:lnTo>
                        <a:lnTo>
                          <a:pt x="171" y="235"/>
                        </a:lnTo>
                        <a:lnTo>
                          <a:pt x="170" y="231"/>
                        </a:lnTo>
                        <a:lnTo>
                          <a:pt x="168" y="225"/>
                        </a:lnTo>
                        <a:lnTo>
                          <a:pt x="167" y="219"/>
                        </a:lnTo>
                        <a:lnTo>
                          <a:pt x="165" y="214"/>
                        </a:lnTo>
                        <a:lnTo>
                          <a:pt x="163" y="208"/>
                        </a:lnTo>
                        <a:lnTo>
                          <a:pt x="162" y="203"/>
                        </a:lnTo>
                        <a:lnTo>
                          <a:pt x="159" y="197"/>
                        </a:lnTo>
                        <a:lnTo>
                          <a:pt x="158" y="192"/>
                        </a:lnTo>
                        <a:lnTo>
                          <a:pt x="156" y="186"/>
                        </a:lnTo>
                        <a:lnTo>
                          <a:pt x="155" y="180"/>
                        </a:lnTo>
                        <a:lnTo>
                          <a:pt x="152" y="175"/>
                        </a:lnTo>
                        <a:lnTo>
                          <a:pt x="150" y="169"/>
                        </a:lnTo>
                        <a:lnTo>
                          <a:pt x="148" y="163"/>
                        </a:lnTo>
                        <a:lnTo>
                          <a:pt x="146" y="157"/>
                        </a:lnTo>
                        <a:lnTo>
                          <a:pt x="144" y="152"/>
                        </a:lnTo>
                        <a:lnTo>
                          <a:pt x="142" y="145"/>
                        </a:lnTo>
                        <a:lnTo>
                          <a:pt x="139" y="139"/>
                        </a:lnTo>
                        <a:lnTo>
                          <a:pt x="137" y="135"/>
                        </a:lnTo>
                        <a:lnTo>
                          <a:pt x="134" y="127"/>
                        </a:lnTo>
                        <a:lnTo>
                          <a:pt x="132" y="121"/>
                        </a:lnTo>
                        <a:lnTo>
                          <a:pt x="130" y="116"/>
                        </a:lnTo>
                        <a:lnTo>
                          <a:pt x="127" y="110"/>
                        </a:lnTo>
                        <a:lnTo>
                          <a:pt x="125" y="104"/>
                        </a:lnTo>
                        <a:lnTo>
                          <a:pt x="123" y="99"/>
                        </a:lnTo>
                        <a:lnTo>
                          <a:pt x="119" y="92"/>
                        </a:lnTo>
                        <a:lnTo>
                          <a:pt x="117" y="86"/>
                        </a:lnTo>
                        <a:lnTo>
                          <a:pt x="114" y="80"/>
                        </a:lnTo>
                        <a:lnTo>
                          <a:pt x="111" y="74"/>
                        </a:lnTo>
                        <a:lnTo>
                          <a:pt x="108" y="68"/>
                        </a:lnTo>
                        <a:lnTo>
                          <a:pt x="105" y="62"/>
                        </a:lnTo>
                        <a:lnTo>
                          <a:pt x="102" y="56"/>
                        </a:lnTo>
                        <a:lnTo>
                          <a:pt x="99" y="50"/>
                        </a:lnTo>
                        <a:lnTo>
                          <a:pt x="97" y="43"/>
                        </a:lnTo>
                        <a:lnTo>
                          <a:pt x="93" y="37"/>
                        </a:lnTo>
                        <a:lnTo>
                          <a:pt x="89" y="31"/>
                        </a:lnTo>
                        <a:lnTo>
                          <a:pt x="86" y="25"/>
                        </a:lnTo>
                        <a:lnTo>
                          <a:pt x="83" y="18"/>
                        </a:lnTo>
                        <a:lnTo>
                          <a:pt x="80" y="12"/>
                        </a:lnTo>
                        <a:lnTo>
                          <a:pt x="76" y="5"/>
                        </a:lnTo>
                        <a:lnTo>
                          <a:pt x="74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94" name="Freeform 239"/>
                  <p:cNvSpPr>
                    <a:spLocks/>
                  </p:cNvSpPr>
                  <p:nvPr/>
                </p:nvSpPr>
                <p:spPr bwMode="auto">
                  <a:xfrm>
                    <a:off x="5361" y="1875"/>
                    <a:ext cx="25" cy="26"/>
                  </a:xfrm>
                  <a:custGeom>
                    <a:avLst/>
                    <a:gdLst>
                      <a:gd name="T0" fmla="*/ 0 w 77"/>
                      <a:gd name="T1" fmla="*/ 0 h 79"/>
                      <a:gd name="T2" fmla="*/ 0 w 77"/>
                      <a:gd name="T3" fmla="*/ 0 h 79"/>
                      <a:gd name="T4" fmla="*/ 0 w 77"/>
                      <a:gd name="T5" fmla="*/ 0 h 79"/>
                      <a:gd name="T6" fmla="*/ 0 w 77"/>
                      <a:gd name="T7" fmla="*/ 0 h 79"/>
                      <a:gd name="T8" fmla="*/ 0 w 77"/>
                      <a:gd name="T9" fmla="*/ 0 h 79"/>
                      <a:gd name="T10" fmla="*/ 0 w 77"/>
                      <a:gd name="T11" fmla="*/ 0 h 79"/>
                      <a:gd name="T12" fmla="*/ 0 w 77"/>
                      <a:gd name="T13" fmla="*/ 0 h 79"/>
                      <a:gd name="T14" fmla="*/ 0 w 77"/>
                      <a:gd name="T15" fmla="*/ 0 h 79"/>
                      <a:gd name="T16" fmla="*/ 0 w 77"/>
                      <a:gd name="T17" fmla="*/ 0 h 79"/>
                      <a:gd name="T18" fmla="*/ 0 w 77"/>
                      <a:gd name="T19" fmla="*/ 0 h 79"/>
                      <a:gd name="T20" fmla="*/ 0 w 77"/>
                      <a:gd name="T21" fmla="*/ 0 h 79"/>
                      <a:gd name="T22" fmla="*/ 0 w 77"/>
                      <a:gd name="T23" fmla="*/ 0 h 79"/>
                      <a:gd name="T24" fmla="*/ 0 w 77"/>
                      <a:gd name="T25" fmla="*/ 0 h 79"/>
                      <a:gd name="T26" fmla="*/ 0 w 77"/>
                      <a:gd name="T27" fmla="*/ 0 h 79"/>
                      <a:gd name="T28" fmla="*/ 0 w 77"/>
                      <a:gd name="T29" fmla="*/ 0 h 79"/>
                      <a:gd name="T30" fmla="*/ 0 w 77"/>
                      <a:gd name="T31" fmla="*/ 0 h 79"/>
                      <a:gd name="T32" fmla="*/ 0 w 77"/>
                      <a:gd name="T33" fmla="*/ 0 h 79"/>
                      <a:gd name="T34" fmla="*/ 0 w 77"/>
                      <a:gd name="T35" fmla="*/ 0 h 79"/>
                      <a:gd name="T36" fmla="*/ 0 w 77"/>
                      <a:gd name="T37" fmla="*/ 0 h 79"/>
                      <a:gd name="T38" fmla="*/ 0 w 77"/>
                      <a:gd name="T39" fmla="*/ 0 h 79"/>
                      <a:gd name="T40" fmla="*/ 0 w 77"/>
                      <a:gd name="T41" fmla="*/ 0 h 79"/>
                      <a:gd name="T42" fmla="*/ 0 w 77"/>
                      <a:gd name="T43" fmla="*/ 0 h 79"/>
                      <a:gd name="T44" fmla="*/ 0 w 77"/>
                      <a:gd name="T45" fmla="*/ 0 h 79"/>
                      <a:gd name="T46" fmla="*/ 0 w 77"/>
                      <a:gd name="T47" fmla="*/ 0 h 79"/>
                      <a:gd name="T48" fmla="*/ 0 w 77"/>
                      <a:gd name="T49" fmla="*/ 0 h 79"/>
                      <a:gd name="T50" fmla="*/ 0 w 77"/>
                      <a:gd name="T51" fmla="*/ 0 h 79"/>
                      <a:gd name="T52" fmla="*/ 0 w 77"/>
                      <a:gd name="T53" fmla="*/ 0 h 79"/>
                      <a:gd name="T54" fmla="*/ 0 w 77"/>
                      <a:gd name="T55" fmla="*/ 0 h 79"/>
                      <a:gd name="T56" fmla="*/ 0 w 77"/>
                      <a:gd name="T57" fmla="*/ 0 h 79"/>
                      <a:gd name="T58" fmla="*/ 0 w 77"/>
                      <a:gd name="T59" fmla="*/ 0 h 79"/>
                      <a:gd name="T60" fmla="*/ 0 w 77"/>
                      <a:gd name="T61" fmla="*/ 0 h 79"/>
                      <a:gd name="T62" fmla="*/ 0 w 77"/>
                      <a:gd name="T63" fmla="*/ 0 h 79"/>
                      <a:gd name="T64" fmla="*/ 0 w 77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9"/>
                      <a:gd name="T101" fmla="*/ 77 w 77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9">
                        <a:moveTo>
                          <a:pt x="38" y="79"/>
                        </a:moveTo>
                        <a:lnTo>
                          <a:pt x="41" y="78"/>
                        </a:lnTo>
                        <a:lnTo>
                          <a:pt x="45" y="78"/>
                        </a:lnTo>
                        <a:lnTo>
                          <a:pt x="49" y="76"/>
                        </a:lnTo>
                        <a:lnTo>
                          <a:pt x="53" y="75"/>
                        </a:lnTo>
                        <a:lnTo>
                          <a:pt x="57" y="73"/>
                        </a:lnTo>
                        <a:lnTo>
                          <a:pt x="59" y="72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3"/>
                        </a:lnTo>
                        <a:lnTo>
                          <a:pt x="70" y="61"/>
                        </a:lnTo>
                        <a:lnTo>
                          <a:pt x="72" y="57"/>
                        </a:lnTo>
                        <a:lnTo>
                          <a:pt x="74" y="55"/>
                        </a:lnTo>
                        <a:lnTo>
                          <a:pt x="74" y="51"/>
                        </a:lnTo>
                        <a:lnTo>
                          <a:pt x="77" y="47"/>
                        </a:lnTo>
                        <a:lnTo>
                          <a:pt x="77" y="43"/>
                        </a:lnTo>
                        <a:lnTo>
                          <a:pt x="77" y="40"/>
                        </a:lnTo>
                        <a:lnTo>
                          <a:pt x="77" y="36"/>
                        </a:lnTo>
                        <a:lnTo>
                          <a:pt x="77" y="31"/>
                        </a:lnTo>
                        <a:lnTo>
                          <a:pt x="74" y="28"/>
                        </a:lnTo>
                        <a:lnTo>
                          <a:pt x="74" y="24"/>
                        </a:lnTo>
                        <a:lnTo>
                          <a:pt x="72" y="21"/>
                        </a:lnTo>
                        <a:lnTo>
                          <a:pt x="70" y="18"/>
                        </a:lnTo>
                        <a:lnTo>
                          <a:pt x="67" y="15"/>
                        </a:lnTo>
                        <a:lnTo>
                          <a:pt x="65" y="12"/>
                        </a:lnTo>
                        <a:lnTo>
                          <a:pt x="63" y="10"/>
                        </a:lnTo>
                        <a:lnTo>
                          <a:pt x="59" y="7"/>
                        </a:lnTo>
                        <a:lnTo>
                          <a:pt x="57" y="5"/>
                        </a:lnTo>
                        <a:lnTo>
                          <a:pt x="53" y="3"/>
                        </a:lnTo>
                        <a:lnTo>
                          <a:pt x="49" y="3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3"/>
                        </a:lnTo>
                        <a:lnTo>
                          <a:pt x="22" y="3"/>
                        </a:lnTo>
                        <a:lnTo>
                          <a:pt x="19" y="5"/>
                        </a:lnTo>
                        <a:lnTo>
                          <a:pt x="16" y="7"/>
                        </a:lnTo>
                        <a:lnTo>
                          <a:pt x="14" y="10"/>
                        </a:lnTo>
                        <a:lnTo>
                          <a:pt x="11" y="12"/>
                        </a:lnTo>
                        <a:lnTo>
                          <a:pt x="8" y="15"/>
                        </a:lnTo>
                        <a:lnTo>
                          <a:pt x="6" y="18"/>
                        </a:lnTo>
                        <a:lnTo>
                          <a:pt x="3" y="21"/>
                        </a:lnTo>
                        <a:lnTo>
                          <a:pt x="3" y="24"/>
                        </a:lnTo>
                        <a:lnTo>
                          <a:pt x="1" y="28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40"/>
                        </a:lnTo>
                        <a:lnTo>
                          <a:pt x="0" y="43"/>
                        </a:lnTo>
                        <a:lnTo>
                          <a:pt x="1" y="47"/>
                        </a:lnTo>
                        <a:lnTo>
                          <a:pt x="1" y="51"/>
                        </a:lnTo>
                        <a:lnTo>
                          <a:pt x="3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8" y="63"/>
                        </a:lnTo>
                        <a:lnTo>
                          <a:pt x="11" y="67"/>
                        </a:lnTo>
                        <a:lnTo>
                          <a:pt x="14" y="69"/>
                        </a:lnTo>
                        <a:lnTo>
                          <a:pt x="16" y="72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8"/>
                        </a:lnTo>
                        <a:lnTo>
                          <a:pt x="34" y="78"/>
                        </a:lnTo>
                        <a:lnTo>
                          <a:pt x="38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95" name="Freeform 240"/>
                  <p:cNvSpPr>
                    <a:spLocks/>
                  </p:cNvSpPr>
                  <p:nvPr/>
                </p:nvSpPr>
                <p:spPr bwMode="auto">
                  <a:xfrm>
                    <a:off x="5412" y="1877"/>
                    <a:ext cx="26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3" y="76"/>
                        </a:lnTo>
                        <a:lnTo>
                          <a:pt x="46" y="76"/>
                        </a:lnTo>
                        <a:lnTo>
                          <a:pt x="50" y="75"/>
                        </a:lnTo>
                        <a:lnTo>
                          <a:pt x="53" y="74"/>
                        </a:lnTo>
                        <a:lnTo>
                          <a:pt x="56" y="71"/>
                        </a:lnTo>
                        <a:lnTo>
                          <a:pt x="59" y="70"/>
                        </a:lnTo>
                        <a:lnTo>
                          <a:pt x="63" y="68"/>
                        </a:lnTo>
                        <a:lnTo>
                          <a:pt x="67" y="65"/>
                        </a:lnTo>
                        <a:lnTo>
                          <a:pt x="69" y="62"/>
                        </a:lnTo>
                        <a:lnTo>
                          <a:pt x="71" y="59"/>
                        </a:lnTo>
                        <a:lnTo>
                          <a:pt x="72" y="56"/>
                        </a:lnTo>
                        <a:lnTo>
                          <a:pt x="74" y="54"/>
                        </a:lnTo>
                        <a:lnTo>
                          <a:pt x="75" y="49"/>
                        </a:lnTo>
                        <a:lnTo>
                          <a:pt x="76" y="46"/>
                        </a:lnTo>
                        <a:lnTo>
                          <a:pt x="77" y="42"/>
                        </a:lnTo>
                        <a:lnTo>
                          <a:pt x="77" y="38"/>
                        </a:lnTo>
                        <a:lnTo>
                          <a:pt x="77" y="33"/>
                        </a:lnTo>
                        <a:lnTo>
                          <a:pt x="76" y="31"/>
                        </a:lnTo>
                        <a:lnTo>
                          <a:pt x="75" y="26"/>
                        </a:lnTo>
                        <a:lnTo>
                          <a:pt x="74" y="23"/>
                        </a:lnTo>
                        <a:lnTo>
                          <a:pt x="72" y="19"/>
                        </a:lnTo>
                        <a:lnTo>
                          <a:pt x="71" y="16"/>
                        </a:lnTo>
                        <a:lnTo>
                          <a:pt x="69" y="13"/>
                        </a:lnTo>
                        <a:lnTo>
                          <a:pt x="67" y="11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3" y="2"/>
                        </a:lnTo>
                        <a:lnTo>
                          <a:pt x="20" y="5"/>
                        </a:lnTo>
                        <a:lnTo>
                          <a:pt x="17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6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31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49"/>
                        </a:lnTo>
                        <a:lnTo>
                          <a:pt x="2" y="54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5"/>
                        </a:lnTo>
                        <a:lnTo>
                          <a:pt x="13" y="68"/>
                        </a:lnTo>
                        <a:lnTo>
                          <a:pt x="17" y="70"/>
                        </a:lnTo>
                        <a:lnTo>
                          <a:pt x="20" y="71"/>
                        </a:lnTo>
                        <a:lnTo>
                          <a:pt x="23" y="74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96" name="Freeform 241"/>
                  <p:cNvSpPr>
                    <a:spLocks/>
                  </p:cNvSpPr>
                  <p:nvPr/>
                </p:nvSpPr>
                <p:spPr bwMode="auto">
                  <a:xfrm>
                    <a:off x="5461" y="187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41" y="77"/>
                        </a:moveTo>
                        <a:lnTo>
                          <a:pt x="43" y="76"/>
                        </a:lnTo>
                        <a:lnTo>
                          <a:pt x="48" y="76"/>
                        </a:lnTo>
                        <a:lnTo>
                          <a:pt x="51" y="75"/>
                        </a:lnTo>
                        <a:lnTo>
                          <a:pt x="55" y="73"/>
                        </a:lnTo>
                        <a:lnTo>
                          <a:pt x="57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1" y="59"/>
                        </a:lnTo>
                        <a:lnTo>
                          <a:pt x="74" y="56"/>
                        </a:lnTo>
                        <a:lnTo>
                          <a:pt x="75" y="53"/>
                        </a:lnTo>
                        <a:lnTo>
                          <a:pt x="76" y="48"/>
                        </a:lnTo>
                        <a:lnTo>
                          <a:pt x="77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7" y="31"/>
                        </a:lnTo>
                        <a:lnTo>
                          <a:pt x="76" y="26"/>
                        </a:lnTo>
                        <a:lnTo>
                          <a:pt x="75" y="22"/>
                        </a:lnTo>
                        <a:lnTo>
                          <a:pt x="74" y="19"/>
                        </a:lnTo>
                        <a:lnTo>
                          <a:pt x="71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4"/>
                        </a:lnTo>
                        <a:lnTo>
                          <a:pt x="57" y="3"/>
                        </a:lnTo>
                        <a:lnTo>
                          <a:pt x="55" y="2"/>
                        </a:lnTo>
                        <a:lnTo>
                          <a:pt x="51" y="0"/>
                        </a:lnTo>
                        <a:lnTo>
                          <a:pt x="48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0"/>
                        </a:lnTo>
                        <a:lnTo>
                          <a:pt x="25" y="2"/>
                        </a:lnTo>
                        <a:lnTo>
                          <a:pt x="20" y="3"/>
                        </a:lnTo>
                        <a:lnTo>
                          <a:pt x="18" y="4"/>
                        </a:lnTo>
                        <a:lnTo>
                          <a:pt x="16" y="7"/>
                        </a:lnTo>
                        <a:lnTo>
                          <a:pt x="13" y="10"/>
                        </a:lnTo>
                        <a:lnTo>
                          <a:pt x="10" y="13"/>
                        </a:lnTo>
                        <a:lnTo>
                          <a:pt x="7" y="15"/>
                        </a:lnTo>
                        <a:lnTo>
                          <a:pt x="5" y="19"/>
                        </a:lnTo>
                        <a:lnTo>
                          <a:pt x="4" y="22"/>
                        </a:lnTo>
                        <a:lnTo>
                          <a:pt x="3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3" y="48"/>
                        </a:lnTo>
                        <a:lnTo>
                          <a:pt x="4" y="53"/>
                        </a:lnTo>
                        <a:lnTo>
                          <a:pt x="5" y="56"/>
                        </a:lnTo>
                        <a:lnTo>
                          <a:pt x="7" y="59"/>
                        </a:lnTo>
                        <a:lnTo>
                          <a:pt x="10" y="61"/>
                        </a:lnTo>
                        <a:lnTo>
                          <a:pt x="13" y="65"/>
                        </a:lnTo>
                        <a:lnTo>
                          <a:pt x="16" y="67"/>
                        </a:lnTo>
                        <a:lnTo>
                          <a:pt x="18" y="70"/>
                        </a:lnTo>
                        <a:lnTo>
                          <a:pt x="20" y="71"/>
                        </a:lnTo>
                        <a:lnTo>
                          <a:pt x="25" y="73"/>
                        </a:lnTo>
                        <a:lnTo>
                          <a:pt x="27" y="75"/>
                        </a:lnTo>
                        <a:lnTo>
                          <a:pt x="31" y="76"/>
                        </a:lnTo>
                        <a:lnTo>
                          <a:pt x="36" y="76"/>
                        </a:lnTo>
                        <a:lnTo>
                          <a:pt x="41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97" name="Freeform 242"/>
                  <p:cNvSpPr>
                    <a:spLocks/>
                  </p:cNvSpPr>
                  <p:nvPr/>
                </p:nvSpPr>
                <p:spPr bwMode="auto">
                  <a:xfrm>
                    <a:off x="5511" y="1877"/>
                    <a:ext cx="26" cy="26"/>
                  </a:xfrm>
                  <a:custGeom>
                    <a:avLst/>
                    <a:gdLst>
                      <a:gd name="T0" fmla="*/ 0 w 76"/>
                      <a:gd name="T1" fmla="*/ 0 h 78"/>
                      <a:gd name="T2" fmla="*/ 0 w 76"/>
                      <a:gd name="T3" fmla="*/ 0 h 78"/>
                      <a:gd name="T4" fmla="*/ 0 w 76"/>
                      <a:gd name="T5" fmla="*/ 0 h 78"/>
                      <a:gd name="T6" fmla="*/ 0 w 76"/>
                      <a:gd name="T7" fmla="*/ 0 h 78"/>
                      <a:gd name="T8" fmla="*/ 0 w 76"/>
                      <a:gd name="T9" fmla="*/ 0 h 78"/>
                      <a:gd name="T10" fmla="*/ 0 w 76"/>
                      <a:gd name="T11" fmla="*/ 0 h 78"/>
                      <a:gd name="T12" fmla="*/ 0 w 76"/>
                      <a:gd name="T13" fmla="*/ 0 h 78"/>
                      <a:gd name="T14" fmla="*/ 0 w 76"/>
                      <a:gd name="T15" fmla="*/ 0 h 78"/>
                      <a:gd name="T16" fmla="*/ 0 w 76"/>
                      <a:gd name="T17" fmla="*/ 0 h 78"/>
                      <a:gd name="T18" fmla="*/ 0 w 76"/>
                      <a:gd name="T19" fmla="*/ 0 h 78"/>
                      <a:gd name="T20" fmla="*/ 0 w 76"/>
                      <a:gd name="T21" fmla="*/ 0 h 78"/>
                      <a:gd name="T22" fmla="*/ 0 w 76"/>
                      <a:gd name="T23" fmla="*/ 0 h 78"/>
                      <a:gd name="T24" fmla="*/ 0 w 76"/>
                      <a:gd name="T25" fmla="*/ 0 h 78"/>
                      <a:gd name="T26" fmla="*/ 0 w 76"/>
                      <a:gd name="T27" fmla="*/ 0 h 78"/>
                      <a:gd name="T28" fmla="*/ 0 w 76"/>
                      <a:gd name="T29" fmla="*/ 0 h 78"/>
                      <a:gd name="T30" fmla="*/ 0 w 76"/>
                      <a:gd name="T31" fmla="*/ 0 h 78"/>
                      <a:gd name="T32" fmla="*/ 0 w 76"/>
                      <a:gd name="T33" fmla="*/ 0 h 78"/>
                      <a:gd name="T34" fmla="*/ 0 w 76"/>
                      <a:gd name="T35" fmla="*/ 0 h 78"/>
                      <a:gd name="T36" fmla="*/ 0 w 76"/>
                      <a:gd name="T37" fmla="*/ 0 h 78"/>
                      <a:gd name="T38" fmla="*/ 0 w 76"/>
                      <a:gd name="T39" fmla="*/ 0 h 78"/>
                      <a:gd name="T40" fmla="*/ 0 w 76"/>
                      <a:gd name="T41" fmla="*/ 0 h 78"/>
                      <a:gd name="T42" fmla="*/ 0 w 76"/>
                      <a:gd name="T43" fmla="*/ 0 h 78"/>
                      <a:gd name="T44" fmla="*/ 0 w 76"/>
                      <a:gd name="T45" fmla="*/ 0 h 78"/>
                      <a:gd name="T46" fmla="*/ 0 w 76"/>
                      <a:gd name="T47" fmla="*/ 0 h 78"/>
                      <a:gd name="T48" fmla="*/ 0 w 76"/>
                      <a:gd name="T49" fmla="*/ 0 h 78"/>
                      <a:gd name="T50" fmla="*/ 0 w 76"/>
                      <a:gd name="T51" fmla="*/ 0 h 78"/>
                      <a:gd name="T52" fmla="*/ 0 w 76"/>
                      <a:gd name="T53" fmla="*/ 0 h 78"/>
                      <a:gd name="T54" fmla="*/ 0 w 76"/>
                      <a:gd name="T55" fmla="*/ 0 h 78"/>
                      <a:gd name="T56" fmla="*/ 0 w 76"/>
                      <a:gd name="T57" fmla="*/ 0 h 78"/>
                      <a:gd name="T58" fmla="*/ 0 w 76"/>
                      <a:gd name="T59" fmla="*/ 0 h 78"/>
                      <a:gd name="T60" fmla="*/ 0 w 76"/>
                      <a:gd name="T61" fmla="*/ 0 h 78"/>
                      <a:gd name="T62" fmla="*/ 0 w 76"/>
                      <a:gd name="T63" fmla="*/ 0 h 78"/>
                      <a:gd name="T64" fmla="*/ 0 w 76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6"/>
                      <a:gd name="T100" fmla="*/ 0 h 78"/>
                      <a:gd name="T101" fmla="*/ 76 w 76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6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7"/>
                        </a:lnTo>
                        <a:lnTo>
                          <a:pt x="50" y="76"/>
                        </a:lnTo>
                        <a:lnTo>
                          <a:pt x="53" y="75"/>
                        </a:lnTo>
                        <a:lnTo>
                          <a:pt x="55" y="73"/>
                        </a:lnTo>
                        <a:lnTo>
                          <a:pt x="59" y="71"/>
                        </a:lnTo>
                        <a:lnTo>
                          <a:pt x="63" y="69"/>
                        </a:lnTo>
                        <a:lnTo>
                          <a:pt x="65" y="67"/>
                        </a:lnTo>
                        <a:lnTo>
                          <a:pt x="67" y="64"/>
                        </a:lnTo>
                        <a:lnTo>
                          <a:pt x="70" y="61"/>
                        </a:lnTo>
                        <a:lnTo>
                          <a:pt x="71" y="57"/>
                        </a:lnTo>
                        <a:lnTo>
                          <a:pt x="73" y="55"/>
                        </a:lnTo>
                        <a:lnTo>
                          <a:pt x="74" y="51"/>
                        </a:lnTo>
                        <a:lnTo>
                          <a:pt x="76" y="46"/>
                        </a:lnTo>
                        <a:lnTo>
                          <a:pt x="76" y="43"/>
                        </a:lnTo>
                        <a:lnTo>
                          <a:pt x="76" y="39"/>
                        </a:lnTo>
                        <a:lnTo>
                          <a:pt x="76" y="36"/>
                        </a:lnTo>
                        <a:lnTo>
                          <a:pt x="76" y="31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7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7"/>
                        </a:lnTo>
                        <a:lnTo>
                          <a:pt x="55" y="5"/>
                        </a:lnTo>
                        <a:lnTo>
                          <a:pt x="53" y="2"/>
                        </a:lnTo>
                        <a:lnTo>
                          <a:pt x="50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29" y="0"/>
                        </a:lnTo>
                        <a:lnTo>
                          <a:pt x="26" y="2"/>
                        </a:lnTo>
                        <a:lnTo>
                          <a:pt x="22" y="2"/>
                        </a:lnTo>
                        <a:lnTo>
                          <a:pt x="19" y="5"/>
                        </a:lnTo>
                        <a:lnTo>
                          <a:pt x="15" y="7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6" y="17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0" y="46"/>
                        </a:lnTo>
                        <a:lnTo>
                          <a:pt x="1" y="51"/>
                        </a:lnTo>
                        <a:lnTo>
                          <a:pt x="2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7" y="64"/>
                        </a:lnTo>
                        <a:lnTo>
                          <a:pt x="10" y="67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6"/>
                        </a:lnTo>
                        <a:lnTo>
                          <a:pt x="29" y="77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98" name="Freeform 243"/>
                  <p:cNvSpPr>
                    <a:spLocks/>
                  </p:cNvSpPr>
                  <p:nvPr/>
                </p:nvSpPr>
                <p:spPr bwMode="auto">
                  <a:xfrm>
                    <a:off x="5560" y="1876"/>
                    <a:ext cx="26" cy="26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9" y="77"/>
                        </a:moveTo>
                        <a:lnTo>
                          <a:pt x="42" y="76"/>
                        </a:lnTo>
                        <a:lnTo>
                          <a:pt x="46" y="76"/>
                        </a:lnTo>
                        <a:lnTo>
                          <a:pt x="49" y="75"/>
                        </a:lnTo>
                        <a:lnTo>
                          <a:pt x="53" y="73"/>
                        </a:lnTo>
                        <a:lnTo>
                          <a:pt x="55" y="71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6" y="65"/>
                        </a:lnTo>
                        <a:lnTo>
                          <a:pt x="67" y="61"/>
                        </a:lnTo>
                        <a:lnTo>
                          <a:pt x="70" y="59"/>
                        </a:lnTo>
                        <a:lnTo>
                          <a:pt x="72" y="56"/>
                        </a:lnTo>
                        <a:lnTo>
                          <a:pt x="73" y="53"/>
                        </a:lnTo>
                        <a:lnTo>
                          <a:pt x="74" y="48"/>
                        </a:lnTo>
                        <a:lnTo>
                          <a:pt x="77" y="45"/>
                        </a:lnTo>
                        <a:lnTo>
                          <a:pt x="77" y="41"/>
                        </a:lnTo>
                        <a:lnTo>
                          <a:pt x="77" y="38"/>
                        </a:lnTo>
                        <a:lnTo>
                          <a:pt x="77" y="34"/>
                        </a:lnTo>
                        <a:lnTo>
                          <a:pt x="77" y="31"/>
                        </a:lnTo>
                        <a:lnTo>
                          <a:pt x="74" y="26"/>
                        </a:lnTo>
                        <a:lnTo>
                          <a:pt x="73" y="22"/>
                        </a:lnTo>
                        <a:lnTo>
                          <a:pt x="72" y="19"/>
                        </a:lnTo>
                        <a:lnTo>
                          <a:pt x="70" y="15"/>
                        </a:lnTo>
                        <a:lnTo>
                          <a:pt x="67" y="13"/>
                        </a:lnTo>
                        <a:lnTo>
                          <a:pt x="66" y="10"/>
                        </a:lnTo>
                        <a:lnTo>
                          <a:pt x="63" y="7"/>
                        </a:lnTo>
                        <a:lnTo>
                          <a:pt x="59" y="4"/>
                        </a:lnTo>
                        <a:lnTo>
                          <a:pt x="55" y="3"/>
                        </a:lnTo>
                        <a:lnTo>
                          <a:pt x="53" y="2"/>
                        </a:lnTo>
                        <a:lnTo>
                          <a:pt x="49" y="0"/>
                        </a:lnTo>
                        <a:lnTo>
                          <a:pt x="46" y="0"/>
                        </a:lnTo>
                        <a:lnTo>
                          <a:pt x="42" y="0"/>
                        </a:lnTo>
                        <a:lnTo>
                          <a:pt x="39" y="0"/>
                        </a:lnTo>
                        <a:lnTo>
                          <a:pt x="35" y="0"/>
                        </a:lnTo>
                        <a:lnTo>
                          <a:pt x="30" y="0"/>
                        </a:lnTo>
                        <a:lnTo>
                          <a:pt x="27" y="0"/>
                        </a:lnTo>
                        <a:lnTo>
                          <a:pt x="23" y="2"/>
                        </a:lnTo>
                        <a:lnTo>
                          <a:pt x="20" y="3"/>
                        </a:lnTo>
                        <a:lnTo>
                          <a:pt x="16" y="4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8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3" y="22"/>
                        </a:lnTo>
                        <a:lnTo>
                          <a:pt x="1" y="26"/>
                        </a:lnTo>
                        <a:lnTo>
                          <a:pt x="1" y="31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1" y="45"/>
                        </a:lnTo>
                        <a:lnTo>
                          <a:pt x="1" y="48"/>
                        </a:lnTo>
                        <a:lnTo>
                          <a:pt x="3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8" y="61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1"/>
                        </a:lnTo>
                        <a:lnTo>
                          <a:pt x="23" y="73"/>
                        </a:lnTo>
                        <a:lnTo>
                          <a:pt x="27" y="75"/>
                        </a:lnTo>
                        <a:lnTo>
                          <a:pt x="30" y="76"/>
                        </a:lnTo>
                        <a:lnTo>
                          <a:pt x="35" y="76"/>
                        </a:lnTo>
                        <a:lnTo>
                          <a:pt x="39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99" name="Freeform 244"/>
                  <p:cNvSpPr>
                    <a:spLocks/>
                  </p:cNvSpPr>
                  <p:nvPr/>
                </p:nvSpPr>
                <p:spPr bwMode="auto">
                  <a:xfrm>
                    <a:off x="5612" y="1877"/>
                    <a:ext cx="26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w 78"/>
                      <a:gd name="T25" fmla="*/ 0 h 78"/>
                      <a:gd name="T26" fmla="*/ 0 w 78"/>
                      <a:gd name="T27" fmla="*/ 0 h 78"/>
                      <a:gd name="T28" fmla="*/ 0 w 78"/>
                      <a:gd name="T29" fmla="*/ 0 h 78"/>
                      <a:gd name="T30" fmla="*/ 0 w 78"/>
                      <a:gd name="T31" fmla="*/ 0 h 78"/>
                      <a:gd name="T32" fmla="*/ 0 w 78"/>
                      <a:gd name="T33" fmla="*/ 0 h 78"/>
                      <a:gd name="T34" fmla="*/ 0 w 78"/>
                      <a:gd name="T35" fmla="*/ 0 h 78"/>
                      <a:gd name="T36" fmla="*/ 0 w 78"/>
                      <a:gd name="T37" fmla="*/ 0 h 78"/>
                      <a:gd name="T38" fmla="*/ 0 w 78"/>
                      <a:gd name="T39" fmla="*/ 0 h 78"/>
                      <a:gd name="T40" fmla="*/ 0 w 78"/>
                      <a:gd name="T41" fmla="*/ 0 h 78"/>
                      <a:gd name="T42" fmla="*/ 0 w 78"/>
                      <a:gd name="T43" fmla="*/ 0 h 78"/>
                      <a:gd name="T44" fmla="*/ 0 w 78"/>
                      <a:gd name="T45" fmla="*/ 0 h 78"/>
                      <a:gd name="T46" fmla="*/ 0 w 78"/>
                      <a:gd name="T47" fmla="*/ 0 h 78"/>
                      <a:gd name="T48" fmla="*/ 0 w 78"/>
                      <a:gd name="T49" fmla="*/ 0 h 78"/>
                      <a:gd name="T50" fmla="*/ 0 w 78"/>
                      <a:gd name="T51" fmla="*/ 0 h 78"/>
                      <a:gd name="T52" fmla="*/ 0 w 78"/>
                      <a:gd name="T53" fmla="*/ 0 h 78"/>
                      <a:gd name="T54" fmla="*/ 0 w 78"/>
                      <a:gd name="T55" fmla="*/ 0 h 78"/>
                      <a:gd name="T56" fmla="*/ 0 w 78"/>
                      <a:gd name="T57" fmla="*/ 0 h 78"/>
                      <a:gd name="T58" fmla="*/ 0 w 78"/>
                      <a:gd name="T59" fmla="*/ 0 h 78"/>
                      <a:gd name="T60" fmla="*/ 0 w 78"/>
                      <a:gd name="T61" fmla="*/ 0 h 78"/>
                      <a:gd name="T62" fmla="*/ 0 w 78"/>
                      <a:gd name="T63" fmla="*/ 0 h 78"/>
                      <a:gd name="T64" fmla="*/ 0 w 78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8"/>
                      <a:gd name="T101" fmla="*/ 78 w 78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8">
                        <a:moveTo>
                          <a:pt x="39" y="78"/>
                        </a:moveTo>
                        <a:lnTo>
                          <a:pt x="43" y="77"/>
                        </a:lnTo>
                        <a:lnTo>
                          <a:pt x="46" y="77"/>
                        </a:lnTo>
                        <a:lnTo>
                          <a:pt x="50" y="76"/>
                        </a:lnTo>
                        <a:lnTo>
                          <a:pt x="55" y="75"/>
                        </a:lnTo>
                        <a:lnTo>
                          <a:pt x="57" y="73"/>
                        </a:lnTo>
                        <a:lnTo>
                          <a:pt x="61" y="71"/>
                        </a:lnTo>
                        <a:lnTo>
                          <a:pt x="63" y="69"/>
                        </a:lnTo>
                        <a:lnTo>
                          <a:pt x="67" y="67"/>
                        </a:lnTo>
                        <a:lnTo>
                          <a:pt x="68" y="64"/>
                        </a:lnTo>
                        <a:lnTo>
                          <a:pt x="70" y="61"/>
                        </a:lnTo>
                        <a:lnTo>
                          <a:pt x="74" y="57"/>
                        </a:lnTo>
                        <a:lnTo>
                          <a:pt x="75" y="55"/>
                        </a:lnTo>
                        <a:lnTo>
                          <a:pt x="76" y="51"/>
                        </a:lnTo>
                        <a:lnTo>
                          <a:pt x="77" y="46"/>
                        </a:lnTo>
                        <a:lnTo>
                          <a:pt x="78" y="43"/>
                        </a:lnTo>
                        <a:lnTo>
                          <a:pt x="78" y="39"/>
                        </a:lnTo>
                        <a:lnTo>
                          <a:pt x="78" y="36"/>
                        </a:lnTo>
                        <a:lnTo>
                          <a:pt x="77" y="31"/>
                        </a:lnTo>
                        <a:lnTo>
                          <a:pt x="76" y="27"/>
                        </a:lnTo>
                        <a:lnTo>
                          <a:pt x="75" y="24"/>
                        </a:lnTo>
                        <a:lnTo>
                          <a:pt x="74" y="20"/>
                        </a:lnTo>
                        <a:lnTo>
                          <a:pt x="70" y="17"/>
                        </a:lnTo>
                        <a:lnTo>
                          <a:pt x="68" y="14"/>
                        </a:lnTo>
                        <a:lnTo>
                          <a:pt x="67" y="12"/>
                        </a:lnTo>
                        <a:lnTo>
                          <a:pt x="63" y="8"/>
                        </a:lnTo>
                        <a:lnTo>
                          <a:pt x="61" y="7"/>
                        </a:lnTo>
                        <a:lnTo>
                          <a:pt x="57" y="5"/>
                        </a:lnTo>
                        <a:lnTo>
                          <a:pt x="55" y="2"/>
                        </a:lnTo>
                        <a:lnTo>
                          <a:pt x="50" y="2"/>
                        </a:lnTo>
                        <a:lnTo>
                          <a:pt x="46" y="0"/>
                        </a:lnTo>
                        <a:lnTo>
                          <a:pt x="43" y="0"/>
                        </a:lnTo>
                        <a:lnTo>
                          <a:pt x="39" y="0"/>
                        </a:lnTo>
                        <a:lnTo>
                          <a:pt x="36" y="0"/>
                        </a:lnTo>
                        <a:lnTo>
                          <a:pt x="31" y="0"/>
                        </a:lnTo>
                        <a:lnTo>
                          <a:pt x="27" y="2"/>
                        </a:lnTo>
                        <a:lnTo>
                          <a:pt x="24" y="2"/>
                        </a:lnTo>
                        <a:lnTo>
                          <a:pt x="20" y="5"/>
                        </a:lnTo>
                        <a:lnTo>
                          <a:pt x="18" y="7"/>
                        </a:lnTo>
                        <a:lnTo>
                          <a:pt x="14" y="8"/>
                        </a:lnTo>
                        <a:lnTo>
                          <a:pt x="12" y="12"/>
                        </a:lnTo>
                        <a:lnTo>
                          <a:pt x="8" y="14"/>
                        </a:lnTo>
                        <a:lnTo>
                          <a:pt x="7" y="17"/>
                        </a:lnTo>
                        <a:lnTo>
                          <a:pt x="5" y="20"/>
                        </a:lnTo>
                        <a:lnTo>
                          <a:pt x="4" y="24"/>
                        </a:lnTo>
                        <a:lnTo>
                          <a:pt x="2" y="27"/>
                        </a:lnTo>
                        <a:lnTo>
                          <a:pt x="1" y="31"/>
                        </a:lnTo>
                        <a:lnTo>
                          <a:pt x="0" y="36"/>
                        </a:lnTo>
                        <a:lnTo>
                          <a:pt x="0" y="39"/>
                        </a:lnTo>
                        <a:lnTo>
                          <a:pt x="0" y="43"/>
                        </a:lnTo>
                        <a:lnTo>
                          <a:pt x="1" y="46"/>
                        </a:lnTo>
                        <a:lnTo>
                          <a:pt x="2" y="51"/>
                        </a:lnTo>
                        <a:lnTo>
                          <a:pt x="4" y="55"/>
                        </a:lnTo>
                        <a:lnTo>
                          <a:pt x="5" y="57"/>
                        </a:lnTo>
                        <a:lnTo>
                          <a:pt x="7" y="61"/>
                        </a:lnTo>
                        <a:lnTo>
                          <a:pt x="8" y="64"/>
                        </a:lnTo>
                        <a:lnTo>
                          <a:pt x="12" y="67"/>
                        </a:lnTo>
                        <a:lnTo>
                          <a:pt x="14" y="69"/>
                        </a:lnTo>
                        <a:lnTo>
                          <a:pt x="18" y="71"/>
                        </a:lnTo>
                        <a:lnTo>
                          <a:pt x="20" y="73"/>
                        </a:lnTo>
                        <a:lnTo>
                          <a:pt x="24" y="75"/>
                        </a:lnTo>
                        <a:lnTo>
                          <a:pt x="27" y="76"/>
                        </a:lnTo>
                        <a:lnTo>
                          <a:pt x="31" y="77"/>
                        </a:lnTo>
                        <a:lnTo>
                          <a:pt x="36" y="77"/>
                        </a:lnTo>
                        <a:lnTo>
                          <a:pt x="39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00" name="Freeform 245"/>
                  <p:cNvSpPr>
                    <a:spLocks/>
                  </p:cNvSpPr>
                  <p:nvPr/>
                </p:nvSpPr>
                <p:spPr bwMode="auto">
                  <a:xfrm>
                    <a:off x="5662" y="1876"/>
                    <a:ext cx="25" cy="26"/>
                  </a:xfrm>
                  <a:custGeom>
                    <a:avLst/>
                    <a:gdLst>
                      <a:gd name="T0" fmla="*/ 0 w 75"/>
                      <a:gd name="T1" fmla="*/ 0 h 78"/>
                      <a:gd name="T2" fmla="*/ 0 w 75"/>
                      <a:gd name="T3" fmla="*/ 0 h 78"/>
                      <a:gd name="T4" fmla="*/ 0 w 75"/>
                      <a:gd name="T5" fmla="*/ 0 h 78"/>
                      <a:gd name="T6" fmla="*/ 0 w 75"/>
                      <a:gd name="T7" fmla="*/ 0 h 78"/>
                      <a:gd name="T8" fmla="*/ 0 w 75"/>
                      <a:gd name="T9" fmla="*/ 0 h 78"/>
                      <a:gd name="T10" fmla="*/ 0 w 75"/>
                      <a:gd name="T11" fmla="*/ 0 h 78"/>
                      <a:gd name="T12" fmla="*/ 0 w 75"/>
                      <a:gd name="T13" fmla="*/ 0 h 78"/>
                      <a:gd name="T14" fmla="*/ 0 w 75"/>
                      <a:gd name="T15" fmla="*/ 0 h 78"/>
                      <a:gd name="T16" fmla="*/ 0 w 75"/>
                      <a:gd name="T17" fmla="*/ 0 h 78"/>
                      <a:gd name="T18" fmla="*/ 0 w 75"/>
                      <a:gd name="T19" fmla="*/ 0 h 78"/>
                      <a:gd name="T20" fmla="*/ 0 w 75"/>
                      <a:gd name="T21" fmla="*/ 0 h 78"/>
                      <a:gd name="T22" fmla="*/ 0 w 75"/>
                      <a:gd name="T23" fmla="*/ 0 h 78"/>
                      <a:gd name="T24" fmla="*/ 0 w 75"/>
                      <a:gd name="T25" fmla="*/ 0 h 78"/>
                      <a:gd name="T26" fmla="*/ 0 w 75"/>
                      <a:gd name="T27" fmla="*/ 0 h 78"/>
                      <a:gd name="T28" fmla="*/ 0 w 75"/>
                      <a:gd name="T29" fmla="*/ 0 h 78"/>
                      <a:gd name="T30" fmla="*/ 0 w 75"/>
                      <a:gd name="T31" fmla="*/ 0 h 78"/>
                      <a:gd name="T32" fmla="*/ 0 w 75"/>
                      <a:gd name="T33" fmla="*/ 0 h 78"/>
                      <a:gd name="T34" fmla="*/ 0 w 75"/>
                      <a:gd name="T35" fmla="*/ 0 h 78"/>
                      <a:gd name="T36" fmla="*/ 0 w 75"/>
                      <a:gd name="T37" fmla="*/ 0 h 78"/>
                      <a:gd name="T38" fmla="*/ 0 w 75"/>
                      <a:gd name="T39" fmla="*/ 0 h 78"/>
                      <a:gd name="T40" fmla="*/ 0 w 75"/>
                      <a:gd name="T41" fmla="*/ 0 h 78"/>
                      <a:gd name="T42" fmla="*/ 0 w 75"/>
                      <a:gd name="T43" fmla="*/ 0 h 78"/>
                      <a:gd name="T44" fmla="*/ 0 w 75"/>
                      <a:gd name="T45" fmla="*/ 0 h 78"/>
                      <a:gd name="T46" fmla="*/ 0 w 75"/>
                      <a:gd name="T47" fmla="*/ 0 h 78"/>
                      <a:gd name="T48" fmla="*/ 0 w 75"/>
                      <a:gd name="T49" fmla="*/ 0 h 78"/>
                      <a:gd name="T50" fmla="*/ 0 w 75"/>
                      <a:gd name="T51" fmla="*/ 0 h 78"/>
                      <a:gd name="T52" fmla="*/ 0 w 75"/>
                      <a:gd name="T53" fmla="*/ 0 h 78"/>
                      <a:gd name="T54" fmla="*/ 0 w 75"/>
                      <a:gd name="T55" fmla="*/ 0 h 78"/>
                      <a:gd name="T56" fmla="*/ 0 w 75"/>
                      <a:gd name="T57" fmla="*/ 0 h 78"/>
                      <a:gd name="T58" fmla="*/ 0 w 75"/>
                      <a:gd name="T59" fmla="*/ 0 h 78"/>
                      <a:gd name="T60" fmla="*/ 0 w 75"/>
                      <a:gd name="T61" fmla="*/ 0 h 78"/>
                      <a:gd name="T62" fmla="*/ 0 w 75"/>
                      <a:gd name="T63" fmla="*/ 0 h 78"/>
                      <a:gd name="T64" fmla="*/ 0 w 75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5"/>
                      <a:gd name="T100" fmla="*/ 0 h 78"/>
                      <a:gd name="T101" fmla="*/ 75 w 75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5" h="78">
                        <a:moveTo>
                          <a:pt x="38" y="78"/>
                        </a:moveTo>
                        <a:lnTo>
                          <a:pt x="41" y="78"/>
                        </a:lnTo>
                        <a:lnTo>
                          <a:pt x="45" y="77"/>
                        </a:lnTo>
                        <a:lnTo>
                          <a:pt x="48" y="76"/>
                        </a:lnTo>
                        <a:lnTo>
                          <a:pt x="52" y="75"/>
                        </a:lnTo>
                        <a:lnTo>
                          <a:pt x="54" y="72"/>
                        </a:lnTo>
                        <a:lnTo>
                          <a:pt x="58" y="71"/>
                        </a:lnTo>
                        <a:lnTo>
                          <a:pt x="61" y="69"/>
                        </a:lnTo>
                        <a:lnTo>
                          <a:pt x="65" y="66"/>
                        </a:lnTo>
                        <a:lnTo>
                          <a:pt x="66" y="63"/>
                        </a:lnTo>
                        <a:lnTo>
                          <a:pt x="68" y="60"/>
                        </a:lnTo>
                        <a:lnTo>
                          <a:pt x="70" y="57"/>
                        </a:lnTo>
                        <a:lnTo>
                          <a:pt x="72" y="53"/>
                        </a:lnTo>
                        <a:lnTo>
                          <a:pt x="73" y="51"/>
                        </a:lnTo>
                        <a:lnTo>
                          <a:pt x="75" y="46"/>
                        </a:lnTo>
                        <a:lnTo>
                          <a:pt x="75" y="42"/>
                        </a:lnTo>
                        <a:lnTo>
                          <a:pt x="75" y="39"/>
                        </a:lnTo>
                        <a:lnTo>
                          <a:pt x="75" y="35"/>
                        </a:lnTo>
                        <a:lnTo>
                          <a:pt x="75" y="31"/>
                        </a:lnTo>
                        <a:lnTo>
                          <a:pt x="73" y="26"/>
                        </a:lnTo>
                        <a:lnTo>
                          <a:pt x="72" y="23"/>
                        </a:lnTo>
                        <a:lnTo>
                          <a:pt x="70" y="20"/>
                        </a:lnTo>
                        <a:lnTo>
                          <a:pt x="68" y="18"/>
                        </a:lnTo>
                        <a:lnTo>
                          <a:pt x="66" y="14"/>
                        </a:lnTo>
                        <a:lnTo>
                          <a:pt x="65" y="12"/>
                        </a:lnTo>
                        <a:lnTo>
                          <a:pt x="61" y="9"/>
                        </a:lnTo>
                        <a:lnTo>
                          <a:pt x="58" y="7"/>
                        </a:lnTo>
                        <a:lnTo>
                          <a:pt x="54" y="4"/>
                        </a:lnTo>
                        <a:lnTo>
                          <a:pt x="52" y="2"/>
                        </a:lnTo>
                        <a:lnTo>
                          <a:pt x="48" y="2"/>
                        </a:lnTo>
                        <a:lnTo>
                          <a:pt x="45" y="1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29" y="1"/>
                        </a:lnTo>
                        <a:lnTo>
                          <a:pt x="24" y="2"/>
                        </a:lnTo>
                        <a:lnTo>
                          <a:pt x="22" y="2"/>
                        </a:lnTo>
                        <a:lnTo>
                          <a:pt x="19" y="4"/>
                        </a:lnTo>
                        <a:lnTo>
                          <a:pt x="15" y="7"/>
                        </a:lnTo>
                        <a:lnTo>
                          <a:pt x="13" y="9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8"/>
                        </a:lnTo>
                        <a:lnTo>
                          <a:pt x="3" y="20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1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0" y="51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6"/>
                        </a:lnTo>
                        <a:lnTo>
                          <a:pt x="13" y="69"/>
                        </a:lnTo>
                        <a:lnTo>
                          <a:pt x="15" y="71"/>
                        </a:lnTo>
                        <a:lnTo>
                          <a:pt x="19" y="72"/>
                        </a:lnTo>
                        <a:lnTo>
                          <a:pt x="22" y="75"/>
                        </a:lnTo>
                        <a:lnTo>
                          <a:pt x="24" y="76"/>
                        </a:lnTo>
                        <a:lnTo>
                          <a:pt x="29" y="77"/>
                        </a:lnTo>
                        <a:lnTo>
                          <a:pt x="33" y="78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01" name="Freeform 246"/>
                  <p:cNvSpPr>
                    <a:spLocks/>
                  </p:cNvSpPr>
                  <p:nvPr/>
                </p:nvSpPr>
                <p:spPr bwMode="auto">
                  <a:xfrm>
                    <a:off x="5386" y="1906"/>
                    <a:ext cx="26" cy="26"/>
                  </a:xfrm>
                  <a:custGeom>
                    <a:avLst/>
                    <a:gdLst>
                      <a:gd name="T0" fmla="*/ 0 w 77"/>
                      <a:gd name="T1" fmla="*/ 0 h 78"/>
                      <a:gd name="T2" fmla="*/ 0 w 77"/>
                      <a:gd name="T3" fmla="*/ 0 h 78"/>
                      <a:gd name="T4" fmla="*/ 0 w 77"/>
                      <a:gd name="T5" fmla="*/ 0 h 78"/>
                      <a:gd name="T6" fmla="*/ 0 w 77"/>
                      <a:gd name="T7" fmla="*/ 0 h 78"/>
                      <a:gd name="T8" fmla="*/ 0 w 77"/>
                      <a:gd name="T9" fmla="*/ 0 h 78"/>
                      <a:gd name="T10" fmla="*/ 0 w 77"/>
                      <a:gd name="T11" fmla="*/ 0 h 78"/>
                      <a:gd name="T12" fmla="*/ 0 w 77"/>
                      <a:gd name="T13" fmla="*/ 0 h 78"/>
                      <a:gd name="T14" fmla="*/ 0 w 77"/>
                      <a:gd name="T15" fmla="*/ 0 h 78"/>
                      <a:gd name="T16" fmla="*/ 0 w 77"/>
                      <a:gd name="T17" fmla="*/ 0 h 78"/>
                      <a:gd name="T18" fmla="*/ 0 w 77"/>
                      <a:gd name="T19" fmla="*/ 0 h 78"/>
                      <a:gd name="T20" fmla="*/ 0 w 77"/>
                      <a:gd name="T21" fmla="*/ 0 h 78"/>
                      <a:gd name="T22" fmla="*/ 0 w 77"/>
                      <a:gd name="T23" fmla="*/ 0 h 78"/>
                      <a:gd name="T24" fmla="*/ 0 w 77"/>
                      <a:gd name="T25" fmla="*/ 0 h 78"/>
                      <a:gd name="T26" fmla="*/ 0 w 77"/>
                      <a:gd name="T27" fmla="*/ 0 h 78"/>
                      <a:gd name="T28" fmla="*/ 0 w 77"/>
                      <a:gd name="T29" fmla="*/ 0 h 78"/>
                      <a:gd name="T30" fmla="*/ 0 w 77"/>
                      <a:gd name="T31" fmla="*/ 0 h 78"/>
                      <a:gd name="T32" fmla="*/ 0 w 77"/>
                      <a:gd name="T33" fmla="*/ 0 h 78"/>
                      <a:gd name="T34" fmla="*/ 0 w 77"/>
                      <a:gd name="T35" fmla="*/ 0 h 78"/>
                      <a:gd name="T36" fmla="*/ 0 w 77"/>
                      <a:gd name="T37" fmla="*/ 0 h 78"/>
                      <a:gd name="T38" fmla="*/ 0 w 77"/>
                      <a:gd name="T39" fmla="*/ 0 h 78"/>
                      <a:gd name="T40" fmla="*/ 0 w 77"/>
                      <a:gd name="T41" fmla="*/ 0 h 78"/>
                      <a:gd name="T42" fmla="*/ 0 w 77"/>
                      <a:gd name="T43" fmla="*/ 0 h 78"/>
                      <a:gd name="T44" fmla="*/ 0 w 77"/>
                      <a:gd name="T45" fmla="*/ 0 h 78"/>
                      <a:gd name="T46" fmla="*/ 0 w 77"/>
                      <a:gd name="T47" fmla="*/ 0 h 78"/>
                      <a:gd name="T48" fmla="*/ 0 w 77"/>
                      <a:gd name="T49" fmla="*/ 0 h 78"/>
                      <a:gd name="T50" fmla="*/ 0 w 77"/>
                      <a:gd name="T51" fmla="*/ 0 h 78"/>
                      <a:gd name="T52" fmla="*/ 0 w 77"/>
                      <a:gd name="T53" fmla="*/ 0 h 78"/>
                      <a:gd name="T54" fmla="*/ 0 w 77"/>
                      <a:gd name="T55" fmla="*/ 0 h 78"/>
                      <a:gd name="T56" fmla="*/ 0 w 77"/>
                      <a:gd name="T57" fmla="*/ 0 h 78"/>
                      <a:gd name="T58" fmla="*/ 0 w 77"/>
                      <a:gd name="T59" fmla="*/ 0 h 78"/>
                      <a:gd name="T60" fmla="*/ 0 w 77"/>
                      <a:gd name="T61" fmla="*/ 0 h 78"/>
                      <a:gd name="T62" fmla="*/ 0 w 77"/>
                      <a:gd name="T63" fmla="*/ 0 h 78"/>
                      <a:gd name="T64" fmla="*/ 0 w 77"/>
                      <a:gd name="T65" fmla="*/ 0 h 7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8"/>
                      <a:gd name="T101" fmla="*/ 77 w 77"/>
                      <a:gd name="T102" fmla="*/ 78 h 7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8">
                        <a:moveTo>
                          <a:pt x="38" y="78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50" y="76"/>
                        </a:lnTo>
                        <a:lnTo>
                          <a:pt x="53" y="73"/>
                        </a:lnTo>
                        <a:lnTo>
                          <a:pt x="56" y="72"/>
                        </a:lnTo>
                        <a:lnTo>
                          <a:pt x="59" y="70"/>
                        </a:lnTo>
                        <a:lnTo>
                          <a:pt x="63" y="67"/>
                        </a:lnTo>
                        <a:lnTo>
                          <a:pt x="65" y="65"/>
                        </a:lnTo>
                        <a:lnTo>
                          <a:pt x="67" y="63"/>
                        </a:lnTo>
                        <a:lnTo>
                          <a:pt x="70" y="60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6"/>
                        </a:lnTo>
                        <a:lnTo>
                          <a:pt x="76" y="42"/>
                        </a:lnTo>
                        <a:lnTo>
                          <a:pt x="77" y="39"/>
                        </a:lnTo>
                        <a:lnTo>
                          <a:pt x="76" y="35"/>
                        </a:lnTo>
                        <a:lnTo>
                          <a:pt x="76" y="29"/>
                        </a:lnTo>
                        <a:lnTo>
                          <a:pt x="74" y="27"/>
                        </a:lnTo>
                        <a:lnTo>
                          <a:pt x="73" y="24"/>
                        </a:lnTo>
                        <a:lnTo>
                          <a:pt x="71" y="20"/>
                        </a:lnTo>
                        <a:lnTo>
                          <a:pt x="70" y="16"/>
                        </a:lnTo>
                        <a:lnTo>
                          <a:pt x="67" y="14"/>
                        </a:lnTo>
                        <a:lnTo>
                          <a:pt x="65" y="12"/>
                        </a:lnTo>
                        <a:lnTo>
                          <a:pt x="63" y="8"/>
                        </a:lnTo>
                        <a:lnTo>
                          <a:pt x="59" y="6"/>
                        </a:lnTo>
                        <a:lnTo>
                          <a:pt x="56" y="5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5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0" y="12"/>
                        </a:lnTo>
                        <a:lnTo>
                          <a:pt x="7" y="14"/>
                        </a:lnTo>
                        <a:lnTo>
                          <a:pt x="4" y="16"/>
                        </a:lnTo>
                        <a:lnTo>
                          <a:pt x="3" y="20"/>
                        </a:lnTo>
                        <a:lnTo>
                          <a:pt x="2" y="24"/>
                        </a:lnTo>
                        <a:lnTo>
                          <a:pt x="1" y="27"/>
                        </a:lnTo>
                        <a:lnTo>
                          <a:pt x="0" y="29"/>
                        </a:lnTo>
                        <a:lnTo>
                          <a:pt x="0" y="35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1" y="50"/>
                        </a:lnTo>
                        <a:lnTo>
                          <a:pt x="2" y="53"/>
                        </a:lnTo>
                        <a:lnTo>
                          <a:pt x="3" y="56"/>
                        </a:lnTo>
                        <a:lnTo>
                          <a:pt x="4" y="60"/>
                        </a:lnTo>
                        <a:lnTo>
                          <a:pt x="7" y="63"/>
                        </a:lnTo>
                        <a:lnTo>
                          <a:pt x="10" y="65"/>
                        </a:lnTo>
                        <a:lnTo>
                          <a:pt x="13" y="67"/>
                        </a:lnTo>
                        <a:lnTo>
                          <a:pt x="16" y="70"/>
                        </a:lnTo>
                        <a:lnTo>
                          <a:pt x="20" y="72"/>
                        </a:lnTo>
                        <a:lnTo>
                          <a:pt x="22" y="73"/>
                        </a:lnTo>
                        <a:lnTo>
                          <a:pt x="26" y="76"/>
                        </a:lnTo>
                        <a:lnTo>
                          <a:pt x="31" y="76"/>
                        </a:lnTo>
                        <a:lnTo>
                          <a:pt x="34" y="77"/>
                        </a:lnTo>
                        <a:lnTo>
                          <a:pt x="38" y="78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02" name="Freeform 247"/>
                  <p:cNvSpPr>
                    <a:spLocks/>
                  </p:cNvSpPr>
                  <p:nvPr/>
                </p:nvSpPr>
                <p:spPr bwMode="auto">
                  <a:xfrm>
                    <a:off x="5438" y="1906"/>
                    <a:ext cx="27" cy="25"/>
                  </a:xfrm>
                  <a:custGeom>
                    <a:avLst/>
                    <a:gdLst>
                      <a:gd name="T0" fmla="*/ 0 w 79"/>
                      <a:gd name="T1" fmla="*/ 0 h 76"/>
                      <a:gd name="T2" fmla="*/ 0 w 79"/>
                      <a:gd name="T3" fmla="*/ 0 h 76"/>
                      <a:gd name="T4" fmla="*/ 0 w 79"/>
                      <a:gd name="T5" fmla="*/ 0 h 76"/>
                      <a:gd name="T6" fmla="*/ 0 w 79"/>
                      <a:gd name="T7" fmla="*/ 0 h 76"/>
                      <a:gd name="T8" fmla="*/ 0 w 79"/>
                      <a:gd name="T9" fmla="*/ 0 h 76"/>
                      <a:gd name="T10" fmla="*/ 0 w 79"/>
                      <a:gd name="T11" fmla="*/ 0 h 76"/>
                      <a:gd name="T12" fmla="*/ 0 w 79"/>
                      <a:gd name="T13" fmla="*/ 0 h 76"/>
                      <a:gd name="T14" fmla="*/ 0 w 79"/>
                      <a:gd name="T15" fmla="*/ 0 h 76"/>
                      <a:gd name="T16" fmla="*/ 0 w 79"/>
                      <a:gd name="T17" fmla="*/ 0 h 76"/>
                      <a:gd name="T18" fmla="*/ 0 w 79"/>
                      <a:gd name="T19" fmla="*/ 0 h 76"/>
                      <a:gd name="T20" fmla="*/ 0 w 79"/>
                      <a:gd name="T21" fmla="*/ 0 h 76"/>
                      <a:gd name="T22" fmla="*/ 0 w 79"/>
                      <a:gd name="T23" fmla="*/ 0 h 76"/>
                      <a:gd name="T24" fmla="*/ 0 w 79"/>
                      <a:gd name="T25" fmla="*/ 0 h 76"/>
                      <a:gd name="T26" fmla="*/ 0 w 79"/>
                      <a:gd name="T27" fmla="*/ 0 h 76"/>
                      <a:gd name="T28" fmla="*/ 0 w 79"/>
                      <a:gd name="T29" fmla="*/ 0 h 76"/>
                      <a:gd name="T30" fmla="*/ 0 w 79"/>
                      <a:gd name="T31" fmla="*/ 0 h 76"/>
                      <a:gd name="T32" fmla="*/ 0 w 79"/>
                      <a:gd name="T33" fmla="*/ 0 h 76"/>
                      <a:gd name="T34" fmla="*/ 0 w 79"/>
                      <a:gd name="T35" fmla="*/ 0 h 76"/>
                      <a:gd name="T36" fmla="*/ 0 w 79"/>
                      <a:gd name="T37" fmla="*/ 0 h 76"/>
                      <a:gd name="T38" fmla="*/ 0 w 79"/>
                      <a:gd name="T39" fmla="*/ 0 h 76"/>
                      <a:gd name="T40" fmla="*/ 0 w 79"/>
                      <a:gd name="T41" fmla="*/ 0 h 76"/>
                      <a:gd name="T42" fmla="*/ 0 w 79"/>
                      <a:gd name="T43" fmla="*/ 0 h 76"/>
                      <a:gd name="T44" fmla="*/ 0 w 79"/>
                      <a:gd name="T45" fmla="*/ 0 h 76"/>
                      <a:gd name="T46" fmla="*/ 0 w 79"/>
                      <a:gd name="T47" fmla="*/ 0 h 76"/>
                      <a:gd name="T48" fmla="*/ 0 w 79"/>
                      <a:gd name="T49" fmla="*/ 0 h 76"/>
                      <a:gd name="T50" fmla="*/ 0 w 79"/>
                      <a:gd name="T51" fmla="*/ 0 h 76"/>
                      <a:gd name="T52" fmla="*/ 0 w 79"/>
                      <a:gd name="T53" fmla="*/ 0 h 76"/>
                      <a:gd name="T54" fmla="*/ 0 w 79"/>
                      <a:gd name="T55" fmla="*/ 0 h 76"/>
                      <a:gd name="T56" fmla="*/ 0 w 79"/>
                      <a:gd name="T57" fmla="*/ 0 h 76"/>
                      <a:gd name="T58" fmla="*/ 0 w 79"/>
                      <a:gd name="T59" fmla="*/ 0 h 76"/>
                      <a:gd name="T60" fmla="*/ 0 w 79"/>
                      <a:gd name="T61" fmla="*/ 0 h 76"/>
                      <a:gd name="T62" fmla="*/ 0 w 79"/>
                      <a:gd name="T63" fmla="*/ 0 h 76"/>
                      <a:gd name="T64" fmla="*/ 0 w 79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6"/>
                      <a:gd name="T101" fmla="*/ 79 w 79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6" y="71"/>
                        </a:lnTo>
                        <a:lnTo>
                          <a:pt x="61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9" y="61"/>
                        </a:lnTo>
                        <a:lnTo>
                          <a:pt x="72" y="58"/>
                        </a:lnTo>
                        <a:lnTo>
                          <a:pt x="73" y="56"/>
                        </a:lnTo>
                        <a:lnTo>
                          <a:pt x="74" y="53"/>
                        </a:lnTo>
                        <a:lnTo>
                          <a:pt x="76" y="48"/>
                        </a:lnTo>
                        <a:lnTo>
                          <a:pt x="76" y="45"/>
                        </a:lnTo>
                        <a:lnTo>
                          <a:pt x="77" y="40"/>
                        </a:lnTo>
                        <a:lnTo>
                          <a:pt x="79" y="38"/>
                        </a:lnTo>
                        <a:lnTo>
                          <a:pt x="77" y="33"/>
                        </a:lnTo>
                        <a:lnTo>
                          <a:pt x="76" y="29"/>
                        </a:lnTo>
                        <a:lnTo>
                          <a:pt x="76" y="25"/>
                        </a:lnTo>
                        <a:lnTo>
                          <a:pt x="74" y="22"/>
                        </a:lnTo>
                        <a:lnTo>
                          <a:pt x="73" y="19"/>
                        </a:lnTo>
                        <a:lnTo>
                          <a:pt x="72" y="15"/>
                        </a:lnTo>
                        <a:lnTo>
                          <a:pt x="69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1" y="5"/>
                        </a:lnTo>
                        <a:lnTo>
                          <a:pt x="56" y="3"/>
                        </a:lnTo>
                        <a:lnTo>
                          <a:pt x="54" y="2"/>
                        </a:lnTo>
                        <a:lnTo>
                          <a:pt x="50" y="0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8" y="0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5"/>
                        </a:lnTo>
                        <a:lnTo>
                          <a:pt x="15" y="7"/>
                        </a:lnTo>
                        <a:lnTo>
                          <a:pt x="12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5" y="19"/>
                        </a:lnTo>
                        <a:lnTo>
                          <a:pt x="3" y="22"/>
                        </a:lnTo>
                        <a:lnTo>
                          <a:pt x="2" y="25"/>
                        </a:lnTo>
                        <a:lnTo>
                          <a:pt x="0" y="29"/>
                        </a:lnTo>
                        <a:lnTo>
                          <a:pt x="0" y="33"/>
                        </a:lnTo>
                        <a:lnTo>
                          <a:pt x="0" y="38"/>
                        </a:lnTo>
                        <a:lnTo>
                          <a:pt x="0" y="40"/>
                        </a:lnTo>
                        <a:lnTo>
                          <a:pt x="0" y="45"/>
                        </a:lnTo>
                        <a:lnTo>
                          <a:pt x="2" y="48"/>
                        </a:lnTo>
                        <a:lnTo>
                          <a:pt x="3" y="53"/>
                        </a:lnTo>
                        <a:lnTo>
                          <a:pt x="5" y="56"/>
                        </a:lnTo>
                        <a:lnTo>
                          <a:pt x="6" y="58"/>
                        </a:lnTo>
                        <a:lnTo>
                          <a:pt x="9" y="61"/>
                        </a:lnTo>
                        <a:lnTo>
                          <a:pt x="12" y="65"/>
                        </a:lnTo>
                        <a:lnTo>
                          <a:pt x="15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8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03" name="Freeform 248"/>
                  <p:cNvSpPr>
                    <a:spLocks/>
                  </p:cNvSpPr>
                  <p:nvPr/>
                </p:nvSpPr>
                <p:spPr bwMode="auto">
                  <a:xfrm>
                    <a:off x="5487" y="1905"/>
                    <a:ext cx="27" cy="26"/>
                  </a:xfrm>
                  <a:custGeom>
                    <a:avLst/>
                    <a:gdLst>
                      <a:gd name="T0" fmla="*/ 0 w 79"/>
                      <a:gd name="T1" fmla="*/ 0 h 79"/>
                      <a:gd name="T2" fmla="*/ 0 w 79"/>
                      <a:gd name="T3" fmla="*/ 0 h 79"/>
                      <a:gd name="T4" fmla="*/ 0 w 79"/>
                      <a:gd name="T5" fmla="*/ 0 h 79"/>
                      <a:gd name="T6" fmla="*/ 0 w 79"/>
                      <a:gd name="T7" fmla="*/ 0 h 79"/>
                      <a:gd name="T8" fmla="*/ 0 w 79"/>
                      <a:gd name="T9" fmla="*/ 0 h 79"/>
                      <a:gd name="T10" fmla="*/ 0 w 79"/>
                      <a:gd name="T11" fmla="*/ 0 h 79"/>
                      <a:gd name="T12" fmla="*/ 0 w 79"/>
                      <a:gd name="T13" fmla="*/ 0 h 79"/>
                      <a:gd name="T14" fmla="*/ 0 w 79"/>
                      <a:gd name="T15" fmla="*/ 0 h 79"/>
                      <a:gd name="T16" fmla="*/ 0 w 79"/>
                      <a:gd name="T17" fmla="*/ 0 h 79"/>
                      <a:gd name="T18" fmla="*/ 0 w 79"/>
                      <a:gd name="T19" fmla="*/ 0 h 79"/>
                      <a:gd name="T20" fmla="*/ 0 w 79"/>
                      <a:gd name="T21" fmla="*/ 0 h 79"/>
                      <a:gd name="T22" fmla="*/ 0 w 79"/>
                      <a:gd name="T23" fmla="*/ 0 h 79"/>
                      <a:gd name="T24" fmla="*/ 0 w 79"/>
                      <a:gd name="T25" fmla="*/ 0 h 79"/>
                      <a:gd name="T26" fmla="*/ 0 w 79"/>
                      <a:gd name="T27" fmla="*/ 0 h 79"/>
                      <a:gd name="T28" fmla="*/ 0 w 79"/>
                      <a:gd name="T29" fmla="*/ 0 h 79"/>
                      <a:gd name="T30" fmla="*/ 0 w 79"/>
                      <a:gd name="T31" fmla="*/ 0 h 79"/>
                      <a:gd name="T32" fmla="*/ 0 w 79"/>
                      <a:gd name="T33" fmla="*/ 0 h 79"/>
                      <a:gd name="T34" fmla="*/ 0 w 79"/>
                      <a:gd name="T35" fmla="*/ 0 h 79"/>
                      <a:gd name="T36" fmla="*/ 0 w 79"/>
                      <a:gd name="T37" fmla="*/ 0 h 79"/>
                      <a:gd name="T38" fmla="*/ 0 w 79"/>
                      <a:gd name="T39" fmla="*/ 0 h 79"/>
                      <a:gd name="T40" fmla="*/ 0 w 79"/>
                      <a:gd name="T41" fmla="*/ 0 h 79"/>
                      <a:gd name="T42" fmla="*/ 0 w 79"/>
                      <a:gd name="T43" fmla="*/ 0 h 79"/>
                      <a:gd name="T44" fmla="*/ 0 w 79"/>
                      <a:gd name="T45" fmla="*/ 0 h 79"/>
                      <a:gd name="T46" fmla="*/ 0 w 79"/>
                      <a:gd name="T47" fmla="*/ 0 h 79"/>
                      <a:gd name="T48" fmla="*/ 0 w 79"/>
                      <a:gd name="T49" fmla="*/ 0 h 79"/>
                      <a:gd name="T50" fmla="*/ 0 w 79"/>
                      <a:gd name="T51" fmla="*/ 0 h 79"/>
                      <a:gd name="T52" fmla="*/ 0 w 79"/>
                      <a:gd name="T53" fmla="*/ 0 h 79"/>
                      <a:gd name="T54" fmla="*/ 0 w 79"/>
                      <a:gd name="T55" fmla="*/ 0 h 79"/>
                      <a:gd name="T56" fmla="*/ 0 w 79"/>
                      <a:gd name="T57" fmla="*/ 0 h 79"/>
                      <a:gd name="T58" fmla="*/ 0 w 79"/>
                      <a:gd name="T59" fmla="*/ 0 h 79"/>
                      <a:gd name="T60" fmla="*/ 0 w 79"/>
                      <a:gd name="T61" fmla="*/ 0 h 79"/>
                      <a:gd name="T62" fmla="*/ 0 w 79"/>
                      <a:gd name="T63" fmla="*/ 0 h 79"/>
                      <a:gd name="T64" fmla="*/ 0 w 79"/>
                      <a:gd name="T65" fmla="*/ 0 h 7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9"/>
                      <a:gd name="T100" fmla="*/ 0 h 79"/>
                      <a:gd name="T101" fmla="*/ 79 w 79"/>
                      <a:gd name="T102" fmla="*/ 79 h 7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9" h="79">
                        <a:moveTo>
                          <a:pt x="40" y="79"/>
                        </a:moveTo>
                        <a:lnTo>
                          <a:pt x="43" y="79"/>
                        </a:lnTo>
                        <a:lnTo>
                          <a:pt x="47" y="78"/>
                        </a:lnTo>
                        <a:lnTo>
                          <a:pt x="52" y="76"/>
                        </a:lnTo>
                        <a:lnTo>
                          <a:pt x="54" y="75"/>
                        </a:lnTo>
                        <a:lnTo>
                          <a:pt x="57" y="73"/>
                        </a:lnTo>
                        <a:lnTo>
                          <a:pt x="61" y="70"/>
                        </a:lnTo>
                        <a:lnTo>
                          <a:pt x="63" y="68"/>
                        </a:lnTo>
                        <a:lnTo>
                          <a:pt x="67" y="67"/>
                        </a:lnTo>
                        <a:lnTo>
                          <a:pt x="69" y="63"/>
                        </a:lnTo>
                        <a:lnTo>
                          <a:pt x="72" y="61"/>
                        </a:lnTo>
                        <a:lnTo>
                          <a:pt x="73" y="59"/>
                        </a:lnTo>
                        <a:lnTo>
                          <a:pt x="75" y="55"/>
                        </a:lnTo>
                        <a:lnTo>
                          <a:pt x="76" y="50"/>
                        </a:lnTo>
                        <a:lnTo>
                          <a:pt x="78" y="48"/>
                        </a:lnTo>
                        <a:lnTo>
                          <a:pt x="78" y="43"/>
                        </a:lnTo>
                        <a:lnTo>
                          <a:pt x="79" y="41"/>
                        </a:lnTo>
                        <a:lnTo>
                          <a:pt x="78" y="35"/>
                        </a:lnTo>
                        <a:lnTo>
                          <a:pt x="78" y="31"/>
                        </a:lnTo>
                        <a:lnTo>
                          <a:pt x="76" y="28"/>
                        </a:lnTo>
                        <a:lnTo>
                          <a:pt x="75" y="25"/>
                        </a:lnTo>
                        <a:lnTo>
                          <a:pt x="73" y="21"/>
                        </a:lnTo>
                        <a:lnTo>
                          <a:pt x="72" y="18"/>
                        </a:lnTo>
                        <a:lnTo>
                          <a:pt x="69" y="15"/>
                        </a:lnTo>
                        <a:lnTo>
                          <a:pt x="67" y="12"/>
                        </a:lnTo>
                        <a:lnTo>
                          <a:pt x="63" y="10"/>
                        </a:lnTo>
                        <a:lnTo>
                          <a:pt x="61" y="8"/>
                        </a:lnTo>
                        <a:lnTo>
                          <a:pt x="57" y="5"/>
                        </a:lnTo>
                        <a:lnTo>
                          <a:pt x="54" y="4"/>
                        </a:lnTo>
                        <a:lnTo>
                          <a:pt x="52" y="3"/>
                        </a:lnTo>
                        <a:lnTo>
                          <a:pt x="47" y="2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1" y="2"/>
                        </a:lnTo>
                        <a:lnTo>
                          <a:pt x="28" y="3"/>
                        </a:lnTo>
                        <a:lnTo>
                          <a:pt x="24" y="4"/>
                        </a:lnTo>
                        <a:lnTo>
                          <a:pt x="21" y="5"/>
                        </a:lnTo>
                        <a:lnTo>
                          <a:pt x="18" y="8"/>
                        </a:lnTo>
                        <a:lnTo>
                          <a:pt x="15" y="10"/>
                        </a:lnTo>
                        <a:lnTo>
                          <a:pt x="12" y="12"/>
                        </a:lnTo>
                        <a:lnTo>
                          <a:pt x="10" y="15"/>
                        </a:lnTo>
                        <a:lnTo>
                          <a:pt x="8" y="18"/>
                        </a:lnTo>
                        <a:lnTo>
                          <a:pt x="5" y="21"/>
                        </a:lnTo>
                        <a:lnTo>
                          <a:pt x="4" y="25"/>
                        </a:lnTo>
                        <a:lnTo>
                          <a:pt x="3" y="28"/>
                        </a:lnTo>
                        <a:lnTo>
                          <a:pt x="2" y="31"/>
                        </a:lnTo>
                        <a:lnTo>
                          <a:pt x="0" y="35"/>
                        </a:lnTo>
                        <a:lnTo>
                          <a:pt x="0" y="41"/>
                        </a:lnTo>
                        <a:lnTo>
                          <a:pt x="0" y="43"/>
                        </a:lnTo>
                        <a:lnTo>
                          <a:pt x="2" y="48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9"/>
                        </a:lnTo>
                        <a:lnTo>
                          <a:pt x="8" y="61"/>
                        </a:lnTo>
                        <a:lnTo>
                          <a:pt x="10" y="63"/>
                        </a:lnTo>
                        <a:lnTo>
                          <a:pt x="12" y="67"/>
                        </a:lnTo>
                        <a:lnTo>
                          <a:pt x="15" y="68"/>
                        </a:lnTo>
                        <a:lnTo>
                          <a:pt x="18" y="70"/>
                        </a:lnTo>
                        <a:lnTo>
                          <a:pt x="21" y="73"/>
                        </a:lnTo>
                        <a:lnTo>
                          <a:pt x="24" y="75"/>
                        </a:lnTo>
                        <a:lnTo>
                          <a:pt x="28" y="76"/>
                        </a:lnTo>
                        <a:lnTo>
                          <a:pt x="31" y="78"/>
                        </a:lnTo>
                        <a:lnTo>
                          <a:pt x="36" y="79"/>
                        </a:lnTo>
                        <a:lnTo>
                          <a:pt x="40" y="7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04" name="Freeform 249"/>
                  <p:cNvSpPr>
                    <a:spLocks/>
                  </p:cNvSpPr>
                  <p:nvPr/>
                </p:nvSpPr>
                <p:spPr bwMode="auto">
                  <a:xfrm>
                    <a:off x="5536" y="1906"/>
                    <a:ext cx="26" cy="25"/>
                  </a:xfrm>
                  <a:custGeom>
                    <a:avLst/>
                    <a:gdLst>
                      <a:gd name="T0" fmla="*/ 0 w 78"/>
                      <a:gd name="T1" fmla="*/ 0 h 76"/>
                      <a:gd name="T2" fmla="*/ 0 w 78"/>
                      <a:gd name="T3" fmla="*/ 0 h 76"/>
                      <a:gd name="T4" fmla="*/ 0 w 78"/>
                      <a:gd name="T5" fmla="*/ 0 h 76"/>
                      <a:gd name="T6" fmla="*/ 0 w 78"/>
                      <a:gd name="T7" fmla="*/ 0 h 76"/>
                      <a:gd name="T8" fmla="*/ 0 w 78"/>
                      <a:gd name="T9" fmla="*/ 0 h 76"/>
                      <a:gd name="T10" fmla="*/ 0 w 78"/>
                      <a:gd name="T11" fmla="*/ 0 h 76"/>
                      <a:gd name="T12" fmla="*/ 0 w 78"/>
                      <a:gd name="T13" fmla="*/ 0 h 76"/>
                      <a:gd name="T14" fmla="*/ 0 w 78"/>
                      <a:gd name="T15" fmla="*/ 0 h 76"/>
                      <a:gd name="T16" fmla="*/ 0 w 78"/>
                      <a:gd name="T17" fmla="*/ 0 h 76"/>
                      <a:gd name="T18" fmla="*/ 0 w 78"/>
                      <a:gd name="T19" fmla="*/ 0 h 76"/>
                      <a:gd name="T20" fmla="*/ 0 w 78"/>
                      <a:gd name="T21" fmla="*/ 0 h 76"/>
                      <a:gd name="T22" fmla="*/ 0 w 78"/>
                      <a:gd name="T23" fmla="*/ 0 h 76"/>
                      <a:gd name="T24" fmla="*/ 0 w 78"/>
                      <a:gd name="T25" fmla="*/ 0 h 76"/>
                      <a:gd name="T26" fmla="*/ 0 w 78"/>
                      <a:gd name="T27" fmla="*/ 0 h 76"/>
                      <a:gd name="T28" fmla="*/ 0 w 78"/>
                      <a:gd name="T29" fmla="*/ 0 h 76"/>
                      <a:gd name="T30" fmla="*/ 0 w 78"/>
                      <a:gd name="T31" fmla="*/ 0 h 76"/>
                      <a:gd name="T32" fmla="*/ 0 w 78"/>
                      <a:gd name="T33" fmla="*/ 0 h 76"/>
                      <a:gd name="T34" fmla="*/ 0 w 78"/>
                      <a:gd name="T35" fmla="*/ 0 h 76"/>
                      <a:gd name="T36" fmla="*/ 0 w 78"/>
                      <a:gd name="T37" fmla="*/ 0 h 76"/>
                      <a:gd name="T38" fmla="*/ 0 w 78"/>
                      <a:gd name="T39" fmla="*/ 0 h 76"/>
                      <a:gd name="T40" fmla="*/ 0 w 78"/>
                      <a:gd name="T41" fmla="*/ 0 h 76"/>
                      <a:gd name="T42" fmla="*/ 0 w 78"/>
                      <a:gd name="T43" fmla="*/ 0 h 76"/>
                      <a:gd name="T44" fmla="*/ 0 w 78"/>
                      <a:gd name="T45" fmla="*/ 0 h 76"/>
                      <a:gd name="T46" fmla="*/ 0 w 78"/>
                      <a:gd name="T47" fmla="*/ 0 h 76"/>
                      <a:gd name="T48" fmla="*/ 0 w 78"/>
                      <a:gd name="T49" fmla="*/ 0 h 76"/>
                      <a:gd name="T50" fmla="*/ 0 w 78"/>
                      <a:gd name="T51" fmla="*/ 0 h 76"/>
                      <a:gd name="T52" fmla="*/ 0 w 78"/>
                      <a:gd name="T53" fmla="*/ 0 h 76"/>
                      <a:gd name="T54" fmla="*/ 0 w 78"/>
                      <a:gd name="T55" fmla="*/ 0 h 76"/>
                      <a:gd name="T56" fmla="*/ 0 w 78"/>
                      <a:gd name="T57" fmla="*/ 0 h 76"/>
                      <a:gd name="T58" fmla="*/ 0 w 78"/>
                      <a:gd name="T59" fmla="*/ 0 h 76"/>
                      <a:gd name="T60" fmla="*/ 0 w 78"/>
                      <a:gd name="T61" fmla="*/ 0 h 76"/>
                      <a:gd name="T62" fmla="*/ 0 w 78"/>
                      <a:gd name="T63" fmla="*/ 0 h 76"/>
                      <a:gd name="T64" fmla="*/ 0 w 78"/>
                      <a:gd name="T65" fmla="*/ 0 h 7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6"/>
                      <a:gd name="T101" fmla="*/ 78 w 78"/>
                      <a:gd name="T102" fmla="*/ 76 h 7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6">
                        <a:moveTo>
                          <a:pt x="40" y="76"/>
                        </a:moveTo>
                        <a:lnTo>
                          <a:pt x="43" y="76"/>
                        </a:lnTo>
                        <a:lnTo>
                          <a:pt x="47" y="76"/>
                        </a:lnTo>
                        <a:lnTo>
                          <a:pt x="50" y="73"/>
                        </a:lnTo>
                        <a:lnTo>
                          <a:pt x="54" y="73"/>
                        </a:lnTo>
                        <a:lnTo>
                          <a:pt x="57" y="71"/>
                        </a:lnTo>
                        <a:lnTo>
                          <a:pt x="60" y="70"/>
                        </a:lnTo>
                        <a:lnTo>
                          <a:pt x="63" y="67"/>
                        </a:lnTo>
                        <a:lnTo>
                          <a:pt x="67" y="65"/>
                        </a:lnTo>
                        <a:lnTo>
                          <a:pt x="68" y="63"/>
                        </a:lnTo>
                        <a:lnTo>
                          <a:pt x="70" y="59"/>
                        </a:lnTo>
                        <a:lnTo>
                          <a:pt x="73" y="56"/>
                        </a:lnTo>
                        <a:lnTo>
                          <a:pt x="75" y="53"/>
                        </a:lnTo>
                        <a:lnTo>
                          <a:pt x="75" y="50"/>
                        </a:lnTo>
                        <a:lnTo>
                          <a:pt x="78" y="45"/>
                        </a:lnTo>
                        <a:lnTo>
                          <a:pt x="78" y="41"/>
                        </a:lnTo>
                        <a:lnTo>
                          <a:pt x="78" y="38"/>
                        </a:lnTo>
                        <a:lnTo>
                          <a:pt x="78" y="34"/>
                        </a:lnTo>
                        <a:lnTo>
                          <a:pt x="78" y="29"/>
                        </a:lnTo>
                        <a:lnTo>
                          <a:pt x="75" y="26"/>
                        </a:lnTo>
                        <a:lnTo>
                          <a:pt x="75" y="22"/>
                        </a:lnTo>
                        <a:lnTo>
                          <a:pt x="73" y="19"/>
                        </a:lnTo>
                        <a:lnTo>
                          <a:pt x="70" y="15"/>
                        </a:lnTo>
                        <a:lnTo>
                          <a:pt x="68" y="13"/>
                        </a:lnTo>
                        <a:lnTo>
                          <a:pt x="67" y="10"/>
                        </a:lnTo>
                        <a:lnTo>
                          <a:pt x="63" y="7"/>
                        </a:lnTo>
                        <a:lnTo>
                          <a:pt x="60" y="6"/>
                        </a:lnTo>
                        <a:lnTo>
                          <a:pt x="57" y="3"/>
                        </a:lnTo>
                        <a:lnTo>
                          <a:pt x="54" y="2"/>
                        </a:lnTo>
                        <a:lnTo>
                          <a:pt x="50" y="1"/>
                        </a:lnTo>
                        <a:lnTo>
                          <a:pt x="47" y="0"/>
                        </a:lnTo>
                        <a:lnTo>
                          <a:pt x="43" y="0"/>
                        </a:lnTo>
                        <a:lnTo>
                          <a:pt x="40" y="0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1"/>
                        </a:lnTo>
                        <a:lnTo>
                          <a:pt x="24" y="2"/>
                        </a:lnTo>
                        <a:lnTo>
                          <a:pt x="21" y="3"/>
                        </a:lnTo>
                        <a:lnTo>
                          <a:pt x="17" y="6"/>
                        </a:lnTo>
                        <a:lnTo>
                          <a:pt x="13" y="7"/>
                        </a:lnTo>
                        <a:lnTo>
                          <a:pt x="11" y="10"/>
                        </a:lnTo>
                        <a:lnTo>
                          <a:pt x="9" y="13"/>
                        </a:lnTo>
                        <a:lnTo>
                          <a:pt x="6" y="15"/>
                        </a:lnTo>
                        <a:lnTo>
                          <a:pt x="4" y="19"/>
                        </a:lnTo>
                        <a:lnTo>
                          <a:pt x="4" y="22"/>
                        </a:lnTo>
                        <a:lnTo>
                          <a:pt x="2" y="26"/>
                        </a:lnTo>
                        <a:lnTo>
                          <a:pt x="2" y="29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2" y="45"/>
                        </a:lnTo>
                        <a:lnTo>
                          <a:pt x="2" y="50"/>
                        </a:lnTo>
                        <a:lnTo>
                          <a:pt x="4" y="53"/>
                        </a:lnTo>
                        <a:lnTo>
                          <a:pt x="4" y="56"/>
                        </a:lnTo>
                        <a:lnTo>
                          <a:pt x="6" y="59"/>
                        </a:lnTo>
                        <a:lnTo>
                          <a:pt x="9" y="63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7" y="70"/>
                        </a:lnTo>
                        <a:lnTo>
                          <a:pt x="21" y="71"/>
                        </a:lnTo>
                        <a:lnTo>
                          <a:pt x="24" y="73"/>
                        </a:lnTo>
                        <a:lnTo>
                          <a:pt x="27" y="73"/>
                        </a:lnTo>
                        <a:lnTo>
                          <a:pt x="31" y="76"/>
                        </a:lnTo>
                        <a:lnTo>
                          <a:pt x="35" y="76"/>
                        </a:lnTo>
                        <a:lnTo>
                          <a:pt x="40" y="7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05" name="Freeform 250"/>
                  <p:cNvSpPr>
                    <a:spLocks/>
                  </p:cNvSpPr>
                  <p:nvPr/>
                </p:nvSpPr>
                <p:spPr bwMode="auto">
                  <a:xfrm>
                    <a:off x="5588" y="1906"/>
                    <a:ext cx="26" cy="26"/>
                  </a:xfrm>
                  <a:custGeom>
                    <a:avLst/>
                    <a:gdLst>
                      <a:gd name="T0" fmla="*/ 0 w 78"/>
                      <a:gd name="T1" fmla="*/ 0 h 77"/>
                      <a:gd name="T2" fmla="*/ 0 w 78"/>
                      <a:gd name="T3" fmla="*/ 0 h 77"/>
                      <a:gd name="T4" fmla="*/ 0 w 78"/>
                      <a:gd name="T5" fmla="*/ 0 h 77"/>
                      <a:gd name="T6" fmla="*/ 0 w 78"/>
                      <a:gd name="T7" fmla="*/ 0 h 77"/>
                      <a:gd name="T8" fmla="*/ 0 w 78"/>
                      <a:gd name="T9" fmla="*/ 0 h 77"/>
                      <a:gd name="T10" fmla="*/ 0 w 78"/>
                      <a:gd name="T11" fmla="*/ 0 h 77"/>
                      <a:gd name="T12" fmla="*/ 0 w 78"/>
                      <a:gd name="T13" fmla="*/ 0 h 77"/>
                      <a:gd name="T14" fmla="*/ 0 w 78"/>
                      <a:gd name="T15" fmla="*/ 0 h 77"/>
                      <a:gd name="T16" fmla="*/ 0 w 78"/>
                      <a:gd name="T17" fmla="*/ 0 h 77"/>
                      <a:gd name="T18" fmla="*/ 0 w 78"/>
                      <a:gd name="T19" fmla="*/ 0 h 77"/>
                      <a:gd name="T20" fmla="*/ 0 w 78"/>
                      <a:gd name="T21" fmla="*/ 0 h 77"/>
                      <a:gd name="T22" fmla="*/ 0 w 78"/>
                      <a:gd name="T23" fmla="*/ 0 h 77"/>
                      <a:gd name="T24" fmla="*/ 0 w 78"/>
                      <a:gd name="T25" fmla="*/ 0 h 77"/>
                      <a:gd name="T26" fmla="*/ 0 w 78"/>
                      <a:gd name="T27" fmla="*/ 0 h 77"/>
                      <a:gd name="T28" fmla="*/ 0 w 78"/>
                      <a:gd name="T29" fmla="*/ 0 h 77"/>
                      <a:gd name="T30" fmla="*/ 0 w 78"/>
                      <a:gd name="T31" fmla="*/ 0 h 77"/>
                      <a:gd name="T32" fmla="*/ 0 w 78"/>
                      <a:gd name="T33" fmla="*/ 0 h 77"/>
                      <a:gd name="T34" fmla="*/ 0 w 78"/>
                      <a:gd name="T35" fmla="*/ 0 h 77"/>
                      <a:gd name="T36" fmla="*/ 0 w 78"/>
                      <a:gd name="T37" fmla="*/ 0 h 77"/>
                      <a:gd name="T38" fmla="*/ 0 w 78"/>
                      <a:gd name="T39" fmla="*/ 0 h 77"/>
                      <a:gd name="T40" fmla="*/ 0 w 78"/>
                      <a:gd name="T41" fmla="*/ 0 h 77"/>
                      <a:gd name="T42" fmla="*/ 0 w 78"/>
                      <a:gd name="T43" fmla="*/ 0 h 77"/>
                      <a:gd name="T44" fmla="*/ 0 w 78"/>
                      <a:gd name="T45" fmla="*/ 0 h 77"/>
                      <a:gd name="T46" fmla="*/ 0 w 78"/>
                      <a:gd name="T47" fmla="*/ 0 h 77"/>
                      <a:gd name="T48" fmla="*/ 0 w 78"/>
                      <a:gd name="T49" fmla="*/ 0 h 77"/>
                      <a:gd name="T50" fmla="*/ 0 w 78"/>
                      <a:gd name="T51" fmla="*/ 0 h 77"/>
                      <a:gd name="T52" fmla="*/ 0 w 78"/>
                      <a:gd name="T53" fmla="*/ 0 h 77"/>
                      <a:gd name="T54" fmla="*/ 0 w 78"/>
                      <a:gd name="T55" fmla="*/ 0 h 77"/>
                      <a:gd name="T56" fmla="*/ 0 w 78"/>
                      <a:gd name="T57" fmla="*/ 0 h 77"/>
                      <a:gd name="T58" fmla="*/ 0 w 78"/>
                      <a:gd name="T59" fmla="*/ 0 h 77"/>
                      <a:gd name="T60" fmla="*/ 0 w 78"/>
                      <a:gd name="T61" fmla="*/ 0 h 77"/>
                      <a:gd name="T62" fmla="*/ 0 w 78"/>
                      <a:gd name="T63" fmla="*/ 0 h 77"/>
                      <a:gd name="T64" fmla="*/ 0 w 78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8"/>
                      <a:gd name="T100" fmla="*/ 0 h 77"/>
                      <a:gd name="T101" fmla="*/ 78 w 78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8" h="77">
                        <a:moveTo>
                          <a:pt x="38" y="77"/>
                        </a:moveTo>
                        <a:lnTo>
                          <a:pt x="41" y="76"/>
                        </a:lnTo>
                        <a:lnTo>
                          <a:pt x="45" y="75"/>
                        </a:lnTo>
                        <a:lnTo>
                          <a:pt x="50" y="75"/>
                        </a:lnTo>
                        <a:lnTo>
                          <a:pt x="53" y="72"/>
                        </a:lnTo>
                        <a:lnTo>
                          <a:pt x="56" y="71"/>
                        </a:lnTo>
                        <a:lnTo>
                          <a:pt x="60" y="69"/>
                        </a:lnTo>
                        <a:lnTo>
                          <a:pt x="63" y="66"/>
                        </a:lnTo>
                        <a:lnTo>
                          <a:pt x="65" y="64"/>
                        </a:lnTo>
                        <a:lnTo>
                          <a:pt x="67" y="62"/>
                        </a:lnTo>
                        <a:lnTo>
                          <a:pt x="70" y="59"/>
                        </a:lnTo>
                        <a:lnTo>
                          <a:pt x="71" y="56"/>
                        </a:lnTo>
                        <a:lnTo>
                          <a:pt x="73" y="53"/>
                        </a:lnTo>
                        <a:lnTo>
                          <a:pt x="76" y="49"/>
                        </a:lnTo>
                        <a:lnTo>
                          <a:pt x="76" y="45"/>
                        </a:lnTo>
                        <a:lnTo>
                          <a:pt x="77" y="41"/>
                        </a:lnTo>
                        <a:lnTo>
                          <a:pt x="78" y="38"/>
                        </a:lnTo>
                        <a:lnTo>
                          <a:pt x="77" y="34"/>
                        </a:lnTo>
                        <a:lnTo>
                          <a:pt x="76" y="28"/>
                        </a:lnTo>
                        <a:lnTo>
                          <a:pt x="76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3" y="8"/>
                        </a:lnTo>
                        <a:lnTo>
                          <a:pt x="60" y="6"/>
                        </a:lnTo>
                        <a:lnTo>
                          <a:pt x="56" y="4"/>
                        </a:lnTo>
                        <a:lnTo>
                          <a:pt x="53" y="2"/>
                        </a:lnTo>
                        <a:lnTo>
                          <a:pt x="50" y="1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1" y="0"/>
                        </a:lnTo>
                        <a:lnTo>
                          <a:pt x="26" y="1"/>
                        </a:lnTo>
                        <a:lnTo>
                          <a:pt x="22" y="2"/>
                        </a:lnTo>
                        <a:lnTo>
                          <a:pt x="20" y="4"/>
                        </a:lnTo>
                        <a:lnTo>
                          <a:pt x="16" y="6"/>
                        </a:lnTo>
                        <a:lnTo>
                          <a:pt x="13" y="8"/>
                        </a:lnTo>
                        <a:lnTo>
                          <a:pt x="11" y="11"/>
                        </a:lnTo>
                        <a:lnTo>
                          <a:pt x="8" y="13"/>
                        </a:lnTo>
                        <a:lnTo>
                          <a:pt x="6" y="17"/>
                        </a:lnTo>
                        <a:lnTo>
                          <a:pt x="5" y="19"/>
                        </a:lnTo>
                        <a:lnTo>
                          <a:pt x="2" y="23"/>
                        </a:lnTo>
                        <a:lnTo>
                          <a:pt x="1" y="26"/>
                        </a:lnTo>
                        <a:lnTo>
                          <a:pt x="0" y="28"/>
                        </a:lnTo>
                        <a:lnTo>
                          <a:pt x="0" y="34"/>
                        </a:lnTo>
                        <a:lnTo>
                          <a:pt x="0" y="38"/>
                        </a:lnTo>
                        <a:lnTo>
                          <a:pt x="0" y="41"/>
                        </a:lnTo>
                        <a:lnTo>
                          <a:pt x="0" y="45"/>
                        </a:lnTo>
                        <a:lnTo>
                          <a:pt x="1" y="49"/>
                        </a:lnTo>
                        <a:lnTo>
                          <a:pt x="2" y="53"/>
                        </a:lnTo>
                        <a:lnTo>
                          <a:pt x="5" y="56"/>
                        </a:lnTo>
                        <a:lnTo>
                          <a:pt x="6" y="59"/>
                        </a:lnTo>
                        <a:lnTo>
                          <a:pt x="8" y="62"/>
                        </a:lnTo>
                        <a:lnTo>
                          <a:pt x="11" y="64"/>
                        </a:lnTo>
                        <a:lnTo>
                          <a:pt x="13" y="66"/>
                        </a:lnTo>
                        <a:lnTo>
                          <a:pt x="16" y="69"/>
                        </a:lnTo>
                        <a:lnTo>
                          <a:pt x="20" y="71"/>
                        </a:lnTo>
                        <a:lnTo>
                          <a:pt x="22" y="72"/>
                        </a:lnTo>
                        <a:lnTo>
                          <a:pt x="26" y="75"/>
                        </a:lnTo>
                        <a:lnTo>
                          <a:pt x="31" y="75"/>
                        </a:lnTo>
                        <a:lnTo>
                          <a:pt x="34" y="76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06" name="Freeform 251"/>
                  <p:cNvSpPr>
                    <a:spLocks/>
                  </p:cNvSpPr>
                  <p:nvPr/>
                </p:nvSpPr>
                <p:spPr bwMode="auto">
                  <a:xfrm>
                    <a:off x="5639" y="1907"/>
                    <a:ext cx="25" cy="25"/>
                  </a:xfrm>
                  <a:custGeom>
                    <a:avLst/>
                    <a:gdLst>
                      <a:gd name="T0" fmla="*/ 0 w 77"/>
                      <a:gd name="T1" fmla="*/ 0 h 77"/>
                      <a:gd name="T2" fmla="*/ 0 w 77"/>
                      <a:gd name="T3" fmla="*/ 0 h 77"/>
                      <a:gd name="T4" fmla="*/ 0 w 77"/>
                      <a:gd name="T5" fmla="*/ 0 h 77"/>
                      <a:gd name="T6" fmla="*/ 0 w 77"/>
                      <a:gd name="T7" fmla="*/ 0 h 77"/>
                      <a:gd name="T8" fmla="*/ 0 w 77"/>
                      <a:gd name="T9" fmla="*/ 0 h 77"/>
                      <a:gd name="T10" fmla="*/ 0 w 77"/>
                      <a:gd name="T11" fmla="*/ 0 h 77"/>
                      <a:gd name="T12" fmla="*/ 0 w 77"/>
                      <a:gd name="T13" fmla="*/ 0 h 77"/>
                      <a:gd name="T14" fmla="*/ 0 w 77"/>
                      <a:gd name="T15" fmla="*/ 0 h 77"/>
                      <a:gd name="T16" fmla="*/ 0 w 77"/>
                      <a:gd name="T17" fmla="*/ 0 h 77"/>
                      <a:gd name="T18" fmla="*/ 0 w 77"/>
                      <a:gd name="T19" fmla="*/ 0 h 77"/>
                      <a:gd name="T20" fmla="*/ 0 w 77"/>
                      <a:gd name="T21" fmla="*/ 0 h 77"/>
                      <a:gd name="T22" fmla="*/ 0 w 77"/>
                      <a:gd name="T23" fmla="*/ 0 h 77"/>
                      <a:gd name="T24" fmla="*/ 0 w 77"/>
                      <a:gd name="T25" fmla="*/ 0 h 77"/>
                      <a:gd name="T26" fmla="*/ 0 w 77"/>
                      <a:gd name="T27" fmla="*/ 0 h 77"/>
                      <a:gd name="T28" fmla="*/ 0 w 77"/>
                      <a:gd name="T29" fmla="*/ 0 h 77"/>
                      <a:gd name="T30" fmla="*/ 0 w 77"/>
                      <a:gd name="T31" fmla="*/ 0 h 77"/>
                      <a:gd name="T32" fmla="*/ 0 w 77"/>
                      <a:gd name="T33" fmla="*/ 0 h 77"/>
                      <a:gd name="T34" fmla="*/ 0 w 77"/>
                      <a:gd name="T35" fmla="*/ 0 h 77"/>
                      <a:gd name="T36" fmla="*/ 0 w 77"/>
                      <a:gd name="T37" fmla="*/ 0 h 77"/>
                      <a:gd name="T38" fmla="*/ 0 w 77"/>
                      <a:gd name="T39" fmla="*/ 0 h 77"/>
                      <a:gd name="T40" fmla="*/ 0 w 77"/>
                      <a:gd name="T41" fmla="*/ 0 h 77"/>
                      <a:gd name="T42" fmla="*/ 0 w 77"/>
                      <a:gd name="T43" fmla="*/ 0 h 77"/>
                      <a:gd name="T44" fmla="*/ 0 w 77"/>
                      <a:gd name="T45" fmla="*/ 0 h 77"/>
                      <a:gd name="T46" fmla="*/ 0 w 77"/>
                      <a:gd name="T47" fmla="*/ 0 h 77"/>
                      <a:gd name="T48" fmla="*/ 0 w 77"/>
                      <a:gd name="T49" fmla="*/ 0 h 77"/>
                      <a:gd name="T50" fmla="*/ 0 w 77"/>
                      <a:gd name="T51" fmla="*/ 0 h 77"/>
                      <a:gd name="T52" fmla="*/ 0 w 77"/>
                      <a:gd name="T53" fmla="*/ 0 h 77"/>
                      <a:gd name="T54" fmla="*/ 0 w 77"/>
                      <a:gd name="T55" fmla="*/ 0 h 77"/>
                      <a:gd name="T56" fmla="*/ 0 w 77"/>
                      <a:gd name="T57" fmla="*/ 0 h 77"/>
                      <a:gd name="T58" fmla="*/ 0 w 77"/>
                      <a:gd name="T59" fmla="*/ 0 h 77"/>
                      <a:gd name="T60" fmla="*/ 0 w 77"/>
                      <a:gd name="T61" fmla="*/ 0 h 77"/>
                      <a:gd name="T62" fmla="*/ 0 w 77"/>
                      <a:gd name="T63" fmla="*/ 0 h 77"/>
                      <a:gd name="T64" fmla="*/ 0 w 77"/>
                      <a:gd name="T65" fmla="*/ 0 h 7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"/>
                      <a:gd name="T100" fmla="*/ 0 h 77"/>
                      <a:gd name="T101" fmla="*/ 77 w 77"/>
                      <a:gd name="T102" fmla="*/ 77 h 7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" h="77">
                        <a:moveTo>
                          <a:pt x="38" y="77"/>
                        </a:moveTo>
                        <a:lnTo>
                          <a:pt x="41" y="77"/>
                        </a:lnTo>
                        <a:lnTo>
                          <a:pt x="45" y="76"/>
                        </a:lnTo>
                        <a:lnTo>
                          <a:pt x="48" y="75"/>
                        </a:lnTo>
                        <a:lnTo>
                          <a:pt x="53" y="75"/>
                        </a:lnTo>
                        <a:lnTo>
                          <a:pt x="56" y="73"/>
                        </a:lnTo>
                        <a:lnTo>
                          <a:pt x="59" y="70"/>
                        </a:lnTo>
                        <a:lnTo>
                          <a:pt x="61" y="67"/>
                        </a:lnTo>
                        <a:lnTo>
                          <a:pt x="65" y="66"/>
                        </a:lnTo>
                        <a:lnTo>
                          <a:pt x="67" y="62"/>
                        </a:lnTo>
                        <a:lnTo>
                          <a:pt x="70" y="60"/>
                        </a:lnTo>
                        <a:lnTo>
                          <a:pt x="71" y="57"/>
                        </a:lnTo>
                        <a:lnTo>
                          <a:pt x="73" y="53"/>
                        </a:lnTo>
                        <a:lnTo>
                          <a:pt x="74" y="50"/>
                        </a:lnTo>
                        <a:lnTo>
                          <a:pt x="76" y="45"/>
                        </a:lnTo>
                        <a:lnTo>
                          <a:pt x="76" y="42"/>
                        </a:lnTo>
                        <a:lnTo>
                          <a:pt x="77" y="38"/>
                        </a:lnTo>
                        <a:lnTo>
                          <a:pt x="76" y="35"/>
                        </a:lnTo>
                        <a:lnTo>
                          <a:pt x="76" y="30"/>
                        </a:lnTo>
                        <a:lnTo>
                          <a:pt x="74" y="26"/>
                        </a:lnTo>
                        <a:lnTo>
                          <a:pt x="73" y="23"/>
                        </a:lnTo>
                        <a:lnTo>
                          <a:pt x="71" y="19"/>
                        </a:lnTo>
                        <a:lnTo>
                          <a:pt x="70" y="17"/>
                        </a:lnTo>
                        <a:lnTo>
                          <a:pt x="67" y="13"/>
                        </a:lnTo>
                        <a:lnTo>
                          <a:pt x="65" y="11"/>
                        </a:lnTo>
                        <a:lnTo>
                          <a:pt x="61" y="9"/>
                        </a:lnTo>
                        <a:lnTo>
                          <a:pt x="59" y="6"/>
                        </a:lnTo>
                        <a:lnTo>
                          <a:pt x="56" y="4"/>
                        </a:lnTo>
                        <a:lnTo>
                          <a:pt x="53" y="3"/>
                        </a:lnTo>
                        <a:lnTo>
                          <a:pt x="48" y="2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8" y="0"/>
                        </a:lnTo>
                        <a:lnTo>
                          <a:pt x="33" y="0"/>
                        </a:lnTo>
                        <a:lnTo>
                          <a:pt x="31" y="0"/>
                        </a:lnTo>
                        <a:lnTo>
                          <a:pt x="26" y="2"/>
                        </a:lnTo>
                        <a:lnTo>
                          <a:pt x="22" y="3"/>
                        </a:lnTo>
                        <a:lnTo>
                          <a:pt x="19" y="4"/>
                        </a:lnTo>
                        <a:lnTo>
                          <a:pt x="15" y="6"/>
                        </a:lnTo>
                        <a:lnTo>
                          <a:pt x="13" y="9"/>
                        </a:lnTo>
                        <a:lnTo>
                          <a:pt x="10" y="11"/>
                        </a:lnTo>
                        <a:lnTo>
                          <a:pt x="7" y="13"/>
                        </a:lnTo>
                        <a:lnTo>
                          <a:pt x="4" y="17"/>
                        </a:lnTo>
                        <a:lnTo>
                          <a:pt x="3" y="19"/>
                        </a:lnTo>
                        <a:lnTo>
                          <a:pt x="2" y="23"/>
                        </a:lnTo>
                        <a:lnTo>
                          <a:pt x="0" y="26"/>
                        </a:lnTo>
                        <a:lnTo>
                          <a:pt x="0" y="30"/>
                        </a:lnTo>
                        <a:lnTo>
                          <a:pt x="0" y="35"/>
                        </a:lnTo>
                        <a:lnTo>
                          <a:pt x="0" y="38"/>
                        </a:lnTo>
                        <a:lnTo>
                          <a:pt x="0" y="42"/>
                        </a:lnTo>
                        <a:lnTo>
                          <a:pt x="0" y="45"/>
                        </a:lnTo>
                        <a:lnTo>
                          <a:pt x="0" y="50"/>
                        </a:lnTo>
                        <a:lnTo>
                          <a:pt x="2" y="53"/>
                        </a:lnTo>
                        <a:lnTo>
                          <a:pt x="3" y="57"/>
                        </a:lnTo>
                        <a:lnTo>
                          <a:pt x="4" y="60"/>
                        </a:lnTo>
                        <a:lnTo>
                          <a:pt x="7" y="62"/>
                        </a:lnTo>
                        <a:lnTo>
                          <a:pt x="10" y="66"/>
                        </a:lnTo>
                        <a:lnTo>
                          <a:pt x="13" y="67"/>
                        </a:lnTo>
                        <a:lnTo>
                          <a:pt x="15" y="70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6" y="75"/>
                        </a:lnTo>
                        <a:lnTo>
                          <a:pt x="31" y="76"/>
                        </a:lnTo>
                        <a:lnTo>
                          <a:pt x="33" y="77"/>
                        </a:lnTo>
                        <a:lnTo>
                          <a:pt x="38" y="77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07" name="Freeform 252"/>
                  <p:cNvSpPr>
                    <a:spLocks/>
                  </p:cNvSpPr>
                  <p:nvPr/>
                </p:nvSpPr>
                <p:spPr bwMode="auto">
                  <a:xfrm>
                    <a:off x="5491" y="1538"/>
                    <a:ext cx="19" cy="9"/>
                  </a:xfrm>
                  <a:custGeom>
                    <a:avLst/>
                    <a:gdLst>
                      <a:gd name="T0" fmla="*/ 0 w 56"/>
                      <a:gd name="T1" fmla="*/ 0 h 27"/>
                      <a:gd name="T2" fmla="*/ 0 w 56"/>
                      <a:gd name="T3" fmla="*/ 0 h 27"/>
                      <a:gd name="T4" fmla="*/ 0 w 56"/>
                      <a:gd name="T5" fmla="*/ 0 h 27"/>
                      <a:gd name="T6" fmla="*/ 0 w 56"/>
                      <a:gd name="T7" fmla="*/ 0 h 27"/>
                      <a:gd name="T8" fmla="*/ 0 w 56"/>
                      <a:gd name="T9" fmla="*/ 0 h 27"/>
                      <a:gd name="T10" fmla="*/ 0 w 56"/>
                      <a:gd name="T11" fmla="*/ 0 h 27"/>
                      <a:gd name="T12" fmla="*/ 0 w 56"/>
                      <a:gd name="T13" fmla="*/ 0 h 27"/>
                      <a:gd name="T14" fmla="*/ 0 w 56"/>
                      <a:gd name="T15" fmla="*/ 0 h 27"/>
                      <a:gd name="T16" fmla="*/ 0 w 56"/>
                      <a:gd name="T17" fmla="*/ 0 h 27"/>
                      <a:gd name="T18" fmla="*/ 0 w 56"/>
                      <a:gd name="T19" fmla="*/ 0 h 27"/>
                      <a:gd name="T20" fmla="*/ 0 w 56"/>
                      <a:gd name="T21" fmla="*/ 0 h 27"/>
                      <a:gd name="T22" fmla="*/ 0 w 56"/>
                      <a:gd name="T23" fmla="*/ 0 h 27"/>
                      <a:gd name="T24" fmla="*/ 0 w 56"/>
                      <a:gd name="T25" fmla="*/ 0 h 27"/>
                      <a:gd name="T26" fmla="*/ 0 w 56"/>
                      <a:gd name="T27" fmla="*/ 0 h 27"/>
                      <a:gd name="T28" fmla="*/ 0 w 56"/>
                      <a:gd name="T29" fmla="*/ 0 h 27"/>
                      <a:gd name="T30" fmla="*/ 0 w 56"/>
                      <a:gd name="T31" fmla="*/ 0 h 27"/>
                      <a:gd name="T32" fmla="*/ 0 w 56"/>
                      <a:gd name="T33" fmla="*/ 0 h 27"/>
                      <a:gd name="T34" fmla="*/ 0 w 56"/>
                      <a:gd name="T35" fmla="*/ 0 h 27"/>
                      <a:gd name="T36" fmla="*/ 0 w 56"/>
                      <a:gd name="T37" fmla="*/ 0 h 27"/>
                      <a:gd name="T38" fmla="*/ 0 w 56"/>
                      <a:gd name="T39" fmla="*/ 0 h 27"/>
                      <a:gd name="T40" fmla="*/ 0 w 56"/>
                      <a:gd name="T41" fmla="*/ 0 h 27"/>
                      <a:gd name="T42" fmla="*/ 0 w 56"/>
                      <a:gd name="T43" fmla="*/ 0 h 27"/>
                      <a:gd name="T44" fmla="*/ 0 w 56"/>
                      <a:gd name="T45" fmla="*/ 0 h 27"/>
                      <a:gd name="T46" fmla="*/ 0 w 56"/>
                      <a:gd name="T47" fmla="*/ 0 h 27"/>
                      <a:gd name="T48" fmla="*/ 0 w 56"/>
                      <a:gd name="T49" fmla="*/ 0 h 27"/>
                      <a:gd name="T50" fmla="*/ 0 w 56"/>
                      <a:gd name="T51" fmla="*/ 0 h 27"/>
                      <a:gd name="T52" fmla="*/ 0 w 56"/>
                      <a:gd name="T53" fmla="*/ 0 h 27"/>
                      <a:gd name="T54" fmla="*/ 0 w 56"/>
                      <a:gd name="T55" fmla="*/ 0 h 27"/>
                      <a:gd name="T56" fmla="*/ 0 w 56"/>
                      <a:gd name="T57" fmla="*/ 0 h 27"/>
                      <a:gd name="T58" fmla="*/ 0 w 56"/>
                      <a:gd name="T59" fmla="*/ 0 h 27"/>
                      <a:gd name="T60" fmla="*/ 0 w 56"/>
                      <a:gd name="T61" fmla="*/ 0 h 27"/>
                      <a:gd name="T62" fmla="*/ 0 w 56"/>
                      <a:gd name="T63" fmla="*/ 0 h 27"/>
                      <a:gd name="T64" fmla="*/ 0 w 56"/>
                      <a:gd name="T65" fmla="*/ 0 h 27"/>
                      <a:gd name="T66" fmla="*/ 0 w 56"/>
                      <a:gd name="T67" fmla="*/ 0 h 27"/>
                      <a:gd name="T68" fmla="*/ 0 w 56"/>
                      <a:gd name="T69" fmla="*/ 0 h 27"/>
                      <a:gd name="T70" fmla="*/ 0 w 56"/>
                      <a:gd name="T71" fmla="*/ 0 h 27"/>
                      <a:gd name="T72" fmla="*/ 0 w 56"/>
                      <a:gd name="T73" fmla="*/ 0 h 27"/>
                      <a:gd name="T74" fmla="*/ 0 w 56"/>
                      <a:gd name="T75" fmla="*/ 0 h 27"/>
                      <a:gd name="T76" fmla="*/ 0 w 56"/>
                      <a:gd name="T77" fmla="*/ 0 h 27"/>
                      <a:gd name="T78" fmla="*/ 0 w 56"/>
                      <a:gd name="T79" fmla="*/ 0 h 27"/>
                      <a:gd name="T80" fmla="*/ 0 w 56"/>
                      <a:gd name="T81" fmla="*/ 0 h 27"/>
                      <a:gd name="T82" fmla="*/ 0 w 56"/>
                      <a:gd name="T83" fmla="*/ 0 h 2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6"/>
                      <a:gd name="T127" fmla="*/ 0 h 27"/>
                      <a:gd name="T128" fmla="*/ 56 w 56"/>
                      <a:gd name="T129" fmla="*/ 27 h 2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6" h="27">
                        <a:moveTo>
                          <a:pt x="51" y="0"/>
                        </a:moveTo>
                        <a:lnTo>
                          <a:pt x="51" y="4"/>
                        </a:lnTo>
                        <a:lnTo>
                          <a:pt x="51" y="8"/>
                        </a:lnTo>
                        <a:lnTo>
                          <a:pt x="51" y="12"/>
                        </a:lnTo>
                        <a:lnTo>
                          <a:pt x="53" y="15"/>
                        </a:lnTo>
                        <a:lnTo>
                          <a:pt x="53" y="19"/>
                        </a:lnTo>
                        <a:lnTo>
                          <a:pt x="54" y="22"/>
                        </a:lnTo>
                        <a:lnTo>
                          <a:pt x="55" y="25"/>
                        </a:lnTo>
                        <a:lnTo>
                          <a:pt x="56" y="27"/>
                        </a:lnTo>
                        <a:lnTo>
                          <a:pt x="51" y="27"/>
                        </a:lnTo>
                        <a:lnTo>
                          <a:pt x="48" y="27"/>
                        </a:lnTo>
                        <a:lnTo>
                          <a:pt x="44" y="27"/>
                        </a:lnTo>
                        <a:lnTo>
                          <a:pt x="41" y="27"/>
                        </a:lnTo>
                        <a:lnTo>
                          <a:pt x="37" y="26"/>
                        </a:lnTo>
                        <a:lnTo>
                          <a:pt x="34" y="25"/>
                        </a:lnTo>
                        <a:lnTo>
                          <a:pt x="29" y="23"/>
                        </a:lnTo>
                        <a:lnTo>
                          <a:pt x="26" y="22"/>
                        </a:lnTo>
                        <a:lnTo>
                          <a:pt x="23" y="20"/>
                        </a:lnTo>
                        <a:lnTo>
                          <a:pt x="19" y="18"/>
                        </a:lnTo>
                        <a:lnTo>
                          <a:pt x="16" y="14"/>
                        </a:lnTo>
                        <a:lnTo>
                          <a:pt x="13" y="12"/>
                        </a:lnTo>
                        <a:lnTo>
                          <a:pt x="9" y="9"/>
                        </a:lnTo>
                        <a:lnTo>
                          <a:pt x="6" y="7"/>
                        </a:lnTo>
                        <a:lnTo>
                          <a:pt x="3" y="4"/>
                        </a:lnTo>
                        <a:lnTo>
                          <a:pt x="0" y="2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23" y="1"/>
                        </a:lnTo>
                        <a:lnTo>
                          <a:pt x="26" y="1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5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08" name="Freeform 253"/>
                  <p:cNvSpPr>
                    <a:spLocks/>
                  </p:cNvSpPr>
                  <p:nvPr/>
                </p:nvSpPr>
                <p:spPr bwMode="auto">
                  <a:xfrm>
                    <a:off x="5354" y="1538"/>
                    <a:ext cx="326" cy="47"/>
                  </a:xfrm>
                  <a:custGeom>
                    <a:avLst/>
                    <a:gdLst>
                      <a:gd name="T0" fmla="*/ 0 w 976"/>
                      <a:gd name="T1" fmla="*/ 0 h 139"/>
                      <a:gd name="T2" fmla="*/ 0 w 976"/>
                      <a:gd name="T3" fmla="*/ 0 h 139"/>
                      <a:gd name="T4" fmla="*/ 0 w 976"/>
                      <a:gd name="T5" fmla="*/ 0 h 139"/>
                      <a:gd name="T6" fmla="*/ 0 w 976"/>
                      <a:gd name="T7" fmla="*/ 0 h 139"/>
                      <a:gd name="T8" fmla="*/ 0 w 976"/>
                      <a:gd name="T9" fmla="*/ 0 h 139"/>
                      <a:gd name="T10" fmla="*/ 0 w 976"/>
                      <a:gd name="T11" fmla="*/ 0 h 139"/>
                      <a:gd name="T12" fmla="*/ 0 w 976"/>
                      <a:gd name="T13" fmla="*/ 0 h 139"/>
                      <a:gd name="T14" fmla="*/ 0 w 976"/>
                      <a:gd name="T15" fmla="*/ 0 h 139"/>
                      <a:gd name="T16" fmla="*/ 0 w 976"/>
                      <a:gd name="T17" fmla="*/ 0 h 139"/>
                      <a:gd name="T18" fmla="*/ 0 w 976"/>
                      <a:gd name="T19" fmla="*/ 0 h 139"/>
                      <a:gd name="T20" fmla="*/ 0 w 976"/>
                      <a:gd name="T21" fmla="*/ 0 h 139"/>
                      <a:gd name="T22" fmla="*/ 0 w 976"/>
                      <a:gd name="T23" fmla="*/ 0 h 139"/>
                      <a:gd name="T24" fmla="*/ 0 w 976"/>
                      <a:gd name="T25" fmla="*/ 0 h 139"/>
                      <a:gd name="T26" fmla="*/ 0 w 976"/>
                      <a:gd name="T27" fmla="*/ 0 h 139"/>
                      <a:gd name="T28" fmla="*/ 0 w 976"/>
                      <a:gd name="T29" fmla="*/ 0 h 139"/>
                      <a:gd name="T30" fmla="*/ 0 w 976"/>
                      <a:gd name="T31" fmla="*/ 0 h 139"/>
                      <a:gd name="T32" fmla="*/ 0 w 976"/>
                      <a:gd name="T33" fmla="*/ 0 h 139"/>
                      <a:gd name="T34" fmla="*/ 0 w 976"/>
                      <a:gd name="T35" fmla="*/ 0 h 139"/>
                      <a:gd name="T36" fmla="*/ 0 w 976"/>
                      <a:gd name="T37" fmla="*/ 0 h 139"/>
                      <a:gd name="T38" fmla="*/ 0 w 976"/>
                      <a:gd name="T39" fmla="*/ 0 h 139"/>
                      <a:gd name="T40" fmla="*/ 0 w 976"/>
                      <a:gd name="T41" fmla="*/ 0 h 139"/>
                      <a:gd name="T42" fmla="*/ 0 w 976"/>
                      <a:gd name="T43" fmla="*/ 0 h 139"/>
                      <a:gd name="T44" fmla="*/ 0 w 976"/>
                      <a:gd name="T45" fmla="*/ 0 h 139"/>
                      <a:gd name="T46" fmla="*/ 0 w 976"/>
                      <a:gd name="T47" fmla="*/ 0 h 139"/>
                      <a:gd name="T48" fmla="*/ 0 w 976"/>
                      <a:gd name="T49" fmla="*/ 0 h 139"/>
                      <a:gd name="T50" fmla="*/ 0 w 976"/>
                      <a:gd name="T51" fmla="*/ 0 h 139"/>
                      <a:gd name="T52" fmla="*/ 0 w 976"/>
                      <a:gd name="T53" fmla="*/ 0 h 139"/>
                      <a:gd name="T54" fmla="*/ 0 w 976"/>
                      <a:gd name="T55" fmla="*/ 0 h 139"/>
                      <a:gd name="T56" fmla="*/ 0 w 976"/>
                      <a:gd name="T57" fmla="*/ 0 h 139"/>
                      <a:gd name="T58" fmla="*/ 0 w 976"/>
                      <a:gd name="T59" fmla="*/ 0 h 139"/>
                      <a:gd name="T60" fmla="*/ 0 w 976"/>
                      <a:gd name="T61" fmla="*/ 0 h 139"/>
                      <a:gd name="T62" fmla="*/ 0 w 976"/>
                      <a:gd name="T63" fmla="*/ 0 h 139"/>
                      <a:gd name="T64" fmla="*/ 0 w 976"/>
                      <a:gd name="T65" fmla="*/ 0 h 139"/>
                      <a:gd name="T66" fmla="*/ 0 w 976"/>
                      <a:gd name="T67" fmla="*/ 0 h 139"/>
                      <a:gd name="T68" fmla="*/ 0 w 976"/>
                      <a:gd name="T69" fmla="*/ 0 h 139"/>
                      <a:gd name="T70" fmla="*/ 0 w 976"/>
                      <a:gd name="T71" fmla="*/ 0 h 139"/>
                      <a:gd name="T72" fmla="*/ 0 w 976"/>
                      <a:gd name="T73" fmla="*/ 0 h 139"/>
                      <a:gd name="T74" fmla="*/ 0 w 976"/>
                      <a:gd name="T75" fmla="*/ 0 h 139"/>
                      <a:gd name="T76" fmla="*/ 0 w 976"/>
                      <a:gd name="T77" fmla="*/ 0 h 139"/>
                      <a:gd name="T78" fmla="*/ 0 w 976"/>
                      <a:gd name="T79" fmla="*/ 0 h 139"/>
                      <a:gd name="T80" fmla="*/ 0 w 976"/>
                      <a:gd name="T81" fmla="*/ 0 h 139"/>
                      <a:gd name="T82" fmla="*/ 0 w 976"/>
                      <a:gd name="T83" fmla="*/ 0 h 139"/>
                      <a:gd name="T84" fmla="*/ 0 w 976"/>
                      <a:gd name="T85" fmla="*/ 0 h 139"/>
                      <a:gd name="T86" fmla="*/ 0 w 976"/>
                      <a:gd name="T87" fmla="*/ 0 h 139"/>
                      <a:gd name="T88" fmla="*/ 0 w 976"/>
                      <a:gd name="T89" fmla="*/ 0 h 139"/>
                      <a:gd name="T90" fmla="*/ 0 w 976"/>
                      <a:gd name="T91" fmla="*/ 0 h 139"/>
                      <a:gd name="T92" fmla="*/ 0 w 976"/>
                      <a:gd name="T93" fmla="*/ 0 h 139"/>
                      <a:gd name="T94" fmla="*/ 0 w 976"/>
                      <a:gd name="T95" fmla="*/ 0 h 139"/>
                      <a:gd name="T96" fmla="*/ 0 w 976"/>
                      <a:gd name="T97" fmla="*/ 0 h 139"/>
                      <a:gd name="T98" fmla="*/ 0 w 976"/>
                      <a:gd name="T99" fmla="*/ 0 h 139"/>
                      <a:gd name="T100" fmla="*/ 0 w 976"/>
                      <a:gd name="T101" fmla="*/ 0 h 139"/>
                      <a:gd name="T102" fmla="*/ 0 w 976"/>
                      <a:gd name="T103" fmla="*/ 0 h 139"/>
                      <a:gd name="T104" fmla="*/ 0 w 976"/>
                      <a:gd name="T105" fmla="*/ 0 h 139"/>
                      <a:gd name="T106" fmla="*/ 0 w 976"/>
                      <a:gd name="T107" fmla="*/ 0 h 139"/>
                      <a:gd name="T108" fmla="*/ 0 w 976"/>
                      <a:gd name="T109" fmla="*/ 0 h 139"/>
                      <a:gd name="T110" fmla="*/ 0 w 976"/>
                      <a:gd name="T111" fmla="*/ 0 h 139"/>
                      <a:gd name="T112" fmla="*/ 0 w 976"/>
                      <a:gd name="T113" fmla="*/ 0 h 139"/>
                      <a:gd name="T114" fmla="*/ 0 w 976"/>
                      <a:gd name="T115" fmla="*/ 0 h 139"/>
                      <a:gd name="T116" fmla="*/ 0 w 976"/>
                      <a:gd name="T117" fmla="*/ 0 h 139"/>
                      <a:gd name="T118" fmla="*/ 0 w 976"/>
                      <a:gd name="T119" fmla="*/ 0 h 139"/>
                      <a:gd name="T120" fmla="*/ 0 w 976"/>
                      <a:gd name="T121" fmla="*/ 0 h 139"/>
                      <a:gd name="T122" fmla="*/ 0 w 976"/>
                      <a:gd name="T123" fmla="*/ 0 h 13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976"/>
                      <a:gd name="T187" fmla="*/ 0 h 139"/>
                      <a:gd name="T188" fmla="*/ 976 w 976"/>
                      <a:gd name="T189" fmla="*/ 139 h 13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976" h="139">
                        <a:moveTo>
                          <a:pt x="811" y="11"/>
                        </a:moveTo>
                        <a:lnTo>
                          <a:pt x="812" y="11"/>
                        </a:lnTo>
                        <a:lnTo>
                          <a:pt x="816" y="11"/>
                        </a:lnTo>
                        <a:lnTo>
                          <a:pt x="818" y="11"/>
                        </a:lnTo>
                        <a:lnTo>
                          <a:pt x="822" y="12"/>
                        </a:lnTo>
                        <a:lnTo>
                          <a:pt x="824" y="12"/>
                        </a:lnTo>
                        <a:lnTo>
                          <a:pt x="829" y="12"/>
                        </a:lnTo>
                        <a:lnTo>
                          <a:pt x="827" y="13"/>
                        </a:lnTo>
                        <a:lnTo>
                          <a:pt x="824" y="14"/>
                        </a:lnTo>
                        <a:lnTo>
                          <a:pt x="821" y="16"/>
                        </a:lnTo>
                        <a:lnTo>
                          <a:pt x="818" y="18"/>
                        </a:lnTo>
                        <a:lnTo>
                          <a:pt x="816" y="18"/>
                        </a:lnTo>
                        <a:lnTo>
                          <a:pt x="812" y="20"/>
                        </a:lnTo>
                        <a:lnTo>
                          <a:pt x="810" y="21"/>
                        </a:lnTo>
                        <a:lnTo>
                          <a:pt x="808" y="23"/>
                        </a:lnTo>
                        <a:lnTo>
                          <a:pt x="804" y="24"/>
                        </a:lnTo>
                        <a:lnTo>
                          <a:pt x="802" y="25"/>
                        </a:lnTo>
                        <a:lnTo>
                          <a:pt x="798" y="26"/>
                        </a:lnTo>
                        <a:lnTo>
                          <a:pt x="795" y="27"/>
                        </a:lnTo>
                        <a:lnTo>
                          <a:pt x="792" y="29"/>
                        </a:lnTo>
                        <a:lnTo>
                          <a:pt x="790" y="30"/>
                        </a:lnTo>
                        <a:lnTo>
                          <a:pt x="785" y="31"/>
                        </a:lnTo>
                        <a:lnTo>
                          <a:pt x="783" y="32"/>
                        </a:lnTo>
                        <a:lnTo>
                          <a:pt x="779" y="33"/>
                        </a:lnTo>
                        <a:lnTo>
                          <a:pt x="777" y="33"/>
                        </a:lnTo>
                        <a:lnTo>
                          <a:pt x="772" y="35"/>
                        </a:lnTo>
                        <a:lnTo>
                          <a:pt x="770" y="36"/>
                        </a:lnTo>
                        <a:lnTo>
                          <a:pt x="766" y="36"/>
                        </a:lnTo>
                        <a:lnTo>
                          <a:pt x="764" y="36"/>
                        </a:lnTo>
                        <a:lnTo>
                          <a:pt x="761" y="36"/>
                        </a:lnTo>
                        <a:lnTo>
                          <a:pt x="758" y="36"/>
                        </a:lnTo>
                        <a:lnTo>
                          <a:pt x="755" y="35"/>
                        </a:lnTo>
                        <a:lnTo>
                          <a:pt x="752" y="33"/>
                        </a:lnTo>
                        <a:lnTo>
                          <a:pt x="750" y="32"/>
                        </a:lnTo>
                        <a:lnTo>
                          <a:pt x="748" y="31"/>
                        </a:lnTo>
                        <a:lnTo>
                          <a:pt x="746" y="29"/>
                        </a:lnTo>
                        <a:lnTo>
                          <a:pt x="744" y="26"/>
                        </a:lnTo>
                        <a:lnTo>
                          <a:pt x="741" y="24"/>
                        </a:lnTo>
                        <a:lnTo>
                          <a:pt x="740" y="21"/>
                        </a:lnTo>
                        <a:lnTo>
                          <a:pt x="735" y="24"/>
                        </a:lnTo>
                        <a:lnTo>
                          <a:pt x="732" y="25"/>
                        </a:lnTo>
                        <a:lnTo>
                          <a:pt x="727" y="27"/>
                        </a:lnTo>
                        <a:lnTo>
                          <a:pt x="723" y="30"/>
                        </a:lnTo>
                        <a:lnTo>
                          <a:pt x="721" y="32"/>
                        </a:lnTo>
                        <a:lnTo>
                          <a:pt x="719" y="33"/>
                        </a:lnTo>
                        <a:lnTo>
                          <a:pt x="716" y="36"/>
                        </a:lnTo>
                        <a:lnTo>
                          <a:pt x="715" y="38"/>
                        </a:lnTo>
                        <a:lnTo>
                          <a:pt x="712" y="40"/>
                        </a:lnTo>
                        <a:lnTo>
                          <a:pt x="710" y="43"/>
                        </a:lnTo>
                        <a:lnTo>
                          <a:pt x="708" y="45"/>
                        </a:lnTo>
                        <a:lnTo>
                          <a:pt x="707" y="46"/>
                        </a:lnTo>
                        <a:lnTo>
                          <a:pt x="704" y="46"/>
                        </a:lnTo>
                        <a:lnTo>
                          <a:pt x="702" y="46"/>
                        </a:lnTo>
                        <a:lnTo>
                          <a:pt x="698" y="44"/>
                        </a:lnTo>
                        <a:lnTo>
                          <a:pt x="695" y="42"/>
                        </a:lnTo>
                        <a:lnTo>
                          <a:pt x="691" y="39"/>
                        </a:lnTo>
                        <a:lnTo>
                          <a:pt x="688" y="38"/>
                        </a:lnTo>
                        <a:lnTo>
                          <a:pt x="684" y="36"/>
                        </a:lnTo>
                        <a:lnTo>
                          <a:pt x="681" y="32"/>
                        </a:lnTo>
                        <a:lnTo>
                          <a:pt x="678" y="31"/>
                        </a:lnTo>
                        <a:lnTo>
                          <a:pt x="676" y="30"/>
                        </a:lnTo>
                        <a:lnTo>
                          <a:pt x="672" y="27"/>
                        </a:lnTo>
                        <a:lnTo>
                          <a:pt x="670" y="26"/>
                        </a:lnTo>
                        <a:lnTo>
                          <a:pt x="666" y="24"/>
                        </a:lnTo>
                        <a:lnTo>
                          <a:pt x="664" y="23"/>
                        </a:lnTo>
                        <a:lnTo>
                          <a:pt x="661" y="20"/>
                        </a:lnTo>
                        <a:lnTo>
                          <a:pt x="658" y="18"/>
                        </a:lnTo>
                        <a:lnTo>
                          <a:pt x="656" y="23"/>
                        </a:lnTo>
                        <a:lnTo>
                          <a:pt x="653" y="29"/>
                        </a:lnTo>
                        <a:lnTo>
                          <a:pt x="652" y="32"/>
                        </a:lnTo>
                        <a:lnTo>
                          <a:pt x="650" y="38"/>
                        </a:lnTo>
                        <a:lnTo>
                          <a:pt x="650" y="42"/>
                        </a:lnTo>
                        <a:lnTo>
                          <a:pt x="649" y="45"/>
                        </a:lnTo>
                        <a:lnTo>
                          <a:pt x="647" y="49"/>
                        </a:lnTo>
                        <a:lnTo>
                          <a:pt x="647" y="52"/>
                        </a:lnTo>
                        <a:lnTo>
                          <a:pt x="647" y="55"/>
                        </a:lnTo>
                        <a:lnTo>
                          <a:pt x="647" y="58"/>
                        </a:lnTo>
                        <a:lnTo>
                          <a:pt x="647" y="61"/>
                        </a:lnTo>
                        <a:lnTo>
                          <a:pt x="650" y="63"/>
                        </a:lnTo>
                        <a:lnTo>
                          <a:pt x="650" y="67"/>
                        </a:lnTo>
                        <a:lnTo>
                          <a:pt x="653" y="70"/>
                        </a:lnTo>
                        <a:lnTo>
                          <a:pt x="657" y="71"/>
                        </a:lnTo>
                        <a:lnTo>
                          <a:pt x="661" y="74"/>
                        </a:lnTo>
                        <a:lnTo>
                          <a:pt x="664" y="74"/>
                        </a:lnTo>
                        <a:lnTo>
                          <a:pt x="669" y="74"/>
                        </a:lnTo>
                        <a:lnTo>
                          <a:pt x="671" y="74"/>
                        </a:lnTo>
                        <a:lnTo>
                          <a:pt x="674" y="74"/>
                        </a:lnTo>
                        <a:lnTo>
                          <a:pt x="677" y="74"/>
                        </a:lnTo>
                        <a:lnTo>
                          <a:pt x="681" y="74"/>
                        </a:lnTo>
                        <a:lnTo>
                          <a:pt x="683" y="73"/>
                        </a:lnTo>
                        <a:lnTo>
                          <a:pt x="685" y="73"/>
                        </a:lnTo>
                        <a:lnTo>
                          <a:pt x="688" y="71"/>
                        </a:lnTo>
                        <a:lnTo>
                          <a:pt x="691" y="71"/>
                        </a:lnTo>
                        <a:lnTo>
                          <a:pt x="695" y="70"/>
                        </a:lnTo>
                        <a:lnTo>
                          <a:pt x="697" y="69"/>
                        </a:lnTo>
                        <a:lnTo>
                          <a:pt x="701" y="68"/>
                        </a:lnTo>
                        <a:lnTo>
                          <a:pt x="704" y="67"/>
                        </a:lnTo>
                        <a:lnTo>
                          <a:pt x="707" y="65"/>
                        </a:lnTo>
                        <a:lnTo>
                          <a:pt x="710" y="65"/>
                        </a:lnTo>
                        <a:lnTo>
                          <a:pt x="714" y="64"/>
                        </a:lnTo>
                        <a:lnTo>
                          <a:pt x="717" y="63"/>
                        </a:lnTo>
                        <a:lnTo>
                          <a:pt x="720" y="62"/>
                        </a:lnTo>
                        <a:lnTo>
                          <a:pt x="723" y="61"/>
                        </a:lnTo>
                        <a:lnTo>
                          <a:pt x="726" y="59"/>
                        </a:lnTo>
                        <a:lnTo>
                          <a:pt x="729" y="58"/>
                        </a:lnTo>
                        <a:lnTo>
                          <a:pt x="733" y="58"/>
                        </a:lnTo>
                        <a:lnTo>
                          <a:pt x="736" y="57"/>
                        </a:lnTo>
                        <a:lnTo>
                          <a:pt x="739" y="56"/>
                        </a:lnTo>
                        <a:lnTo>
                          <a:pt x="741" y="56"/>
                        </a:lnTo>
                        <a:lnTo>
                          <a:pt x="744" y="55"/>
                        </a:lnTo>
                        <a:lnTo>
                          <a:pt x="747" y="55"/>
                        </a:lnTo>
                        <a:lnTo>
                          <a:pt x="751" y="54"/>
                        </a:lnTo>
                        <a:lnTo>
                          <a:pt x="753" y="54"/>
                        </a:lnTo>
                        <a:lnTo>
                          <a:pt x="758" y="52"/>
                        </a:lnTo>
                        <a:lnTo>
                          <a:pt x="763" y="54"/>
                        </a:lnTo>
                        <a:lnTo>
                          <a:pt x="766" y="54"/>
                        </a:lnTo>
                        <a:lnTo>
                          <a:pt x="770" y="55"/>
                        </a:lnTo>
                        <a:lnTo>
                          <a:pt x="772" y="56"/>
                        </a:lnTo>
                        <a:lnTo>
                          <a:pt x="774" y="59"/>
                        </a:lnTo>
                        <a:lnTo>
                          <a:pt x="774" y="63"/>
                        </a:lnTo>
                        <a:lnTo>
                          <a:pt x="777" y="65"/>
                        </a:lnTo>
                        <a:lnTo>
                          <a:pt x="777" y="68"/>
                        </a:lnTo>
                        <a:lnTo>
                          <a:pt x="779" y="71"/>
                        </a:lnTo>
                        <a:lnTo>
                          <a:pt x="780" y="74"/>
                        </a:lnTo>
                        <a:lnTo>
                          <a:pt x="782" y="77"/>
                        </a:lnTo>
                        <a:lnTo>
                          <a:pt x="784" y="80"/>
                        </a:lnTo>
                        <a:lnTo>
                          <a:pt x="786" y="82"/>
                        </a:lnTo>
                        <a:lnTo>
                          <a:pt x="790" y="83"/>
                        </a:lnTo>
                        <a:lnTo>
                          <a:pt x="792" y="86"/>
                        </a:lnTo>
                        <a:lnTo>
                          <a:pt x="795" y="87"/>
                        </a:lnTo>
                        <a:lnTo>
                          <a:pt x="798" y="88"/>
                        </a:lnTo>
                        <a:lnTo>
                          <a:pt x="801" y="88"/>
                        </a:lnTo>
                        <a:lnTo>
                          <a:pt x="804" y="90"/>
                        </a:lnTo>
                        <a:lnTo>
                          <a:pt x="808" y="90"/>
                        </a:lnTo>
                        <a:lnTo>
                          <a:pt x="812" y="92"/>
                        </a:lnTo>
                        <a:lnTo>
                          <a:pt x="816" y="92"/>
                        </a:lnTo>
                        <a:lnTo>
                          <a:pt x="820" y="92"/>
                        </a:lnTo>
                        <a:lnTo>
                          <a:pt x="823" y="90"/>
                        </a:lnTo>
                        <a:lnTo>
                          <a:pt x="828" y="89"/>
                        </a:lnTo>
                        <a:lnTo>
                          <a:pt x="831" y="88"/>
                        </a:lnTo>
                        <a:lnTo>
                          <a:pt x="836" y="86"/>
                        </a:lnTo>
                        <a:lnTo>
                          <a:pt x="840" y="83"/>
                        </a:lnTo>
                        <a:lnTo>
                          <a:pt x="846" y="82"/>
                        </a:lnTo>
                        <a:lnTo>
                          <a:pt x="849" y="78"/>
                        </a:lnTo>
                        <a:lnTo>
                          <a:pt x="853" y="76"/>
                        </a:lnTo>
                        <a:lnTo>
                          <a:pt x="857" y="71"/>
                        </a:lnTo>
                        <a:lnTo>
                          <a:pt x="862" y="68"/>
                        </a:lnTo>
                        <a:lnTo>
                          <a:pt x="867" y="63"/>
                        </a:lnTo>
                        <a:lnTo>
                          <a:pt x="871" y="58"/>
                        </a:lnTo>
                        <a:lnTo>
                          <a:pt x="873" y="56"/>
                        </a:lnTo>
                        <a:lnTo>
                          <a:pt x="875" y="54"/>
                        </a:lnTo>
                        <a:lnTo>
                          <a:pt x="878" y="50"/>
                        </a:lnTo>
                        <a:lnTo>
                          <a:pt x="880" y="48"/>
                        </a:lnTo>
                        <a:lnTo>
                          <a:pt x="878" y="45"/>
                        </a:lnTo>
                        <a:lnTo>
                          <a:pt x="875" y="44"/>
                        </a:lnTo>
                        <a:lnTo>
                          <a:pt x="873" y="43"/>
                        </a:lnTo>
                        <a:lnTo>
                          <a:pt x="868" y="43"/>
                        </a:lnTo>
                        <a:lnTo>
                          <a:pt x="865" y="43"/>
                        </a:lnTo>
                        <a:lnTo>
                          <a:pt x="860" y="43"/>
                        </a:lnTo>
                        <a:lnTo>
                          <a:pt x="855" y="43"/>
                        </a:lnTo>
                        <a:lnTo>
                          <a:pt x="850" y="43"/>
                        </a:lnTo>
                        <a:lnTo>
                          <a:pt x="847" y="43"/>
                        </a:lnTo>
                        <a:lnTo>
                          <a:pt x="844" y="43"/>
                        </a:lnTo>
                        <a:lnTo>
                          <a:pt x="842" y="43"/>
                        </a:lnTo>
                        <a:lnTo>
                          <a:pt x="840" y="44"/>
                        </a:lnTo>
                        <a:lnTo>
                          <a:pt x="835" y="44"/>
                        </a:lnTo>
                        <a:lnTo>
                          <a:pt x="830" y="44"/>
                        </a:lnTo>
                        <a:lnTo>
                          <a:pt x="825" y="43"/>
                        </a:lnTo>
                        <a:lnTo>
                          <a:pt x="823" y="43"/>
                        </a:lnTo>
                        <a:lnTo>
                          <a:pt x="820" y="40"/>
                        </a:lnTo>
                        <a:lnTo>
                          <a:pt x="820" y="39"/>
                        </a:lnTo>
                        <a:lnTo>
                          <a:pt x="821" y="37"/>
                        </a:lnTo>
                        <a:lnTo>
                          <a:pt x="822" y="33"/>
                        </a:lnTo>
                        <a:lnTo>
                          <a:pt x="824" y="31"/>
                        </a:lnTo>
                        <a:lnTo>
                          <a:pt x="827" y="30"/>
                        </a:lnTo>
                        <a:lnTo>
                          <a:pt x="829" y="25"/>
                        </a:lnTo>
                        <a:lnTo>
                          <a:pt x="833" y="23"/>
                        </a:lnTo>
                        <a:lnTo>
                          <a:pt x="834" y="19"/>
                        </a:lnTo>
                        <a:lnTo>
                          <a:pt x="836" y="17"/>
                        </a:lnTo>
                        <a:lnTo>
                          <a:pt x="837" y="14"/>
                        </a:lnTo>
                        <a:lnTo>
                          <a:pt x="839" y="12"/>
                        </a:lnTo>
                        <a:lnTo>
                          <a:pt x="842" y="12"/>
                        </a:lnTo>
                        <a:lnTo>
                          <a:pt x="847" y="12"/>
                        </a:lnTo>
                        <a:lnTo>
                          <a:pt x="852" y="12"/>
                        </a:lnTo>
                        <a:lnTo>
                          <a:pt x="857" y="13"/>
                        </a:lnTo>
                        <a:lnTo>
                          <a:pt x="860" y="13"/>
                        </a:lnTo>
                        <a:lnTo>
                          <a:pt x="862" y="13"/>
                        </a:lnTo>
                        <a:lnTo>
                          <a:pt x="865" y="13"/>
                        </a:lnTo>
                        <a:lnTo>
                          <a:pt x="868" y="13"/>
                        </a:lnTo>
                        <a:lnTo>
                          <a:pt x="871" y="13"/>
                        </a:lnTo>
                        <a:lnTo>
                          <a:pt x="873" y="14"/>
                        </a:lnTo>
                        <a:lnTo>
                          <a:pt x="875" y="14"/>
                        </a:lnTo>
                        <a:lnTo>
                          <a:pt x="879" y="16"/>
                        </a:lnTo>
                        <a:lnTo>
                          <a:pt x="881" y="16"/>
                        </a:lnTo>
                        <a:lnTo>
                          <a:pt x="885" y="16"/>
                        </a:lnTo>
                        <a:lnTo>
                          <a:pt x="888" y="16"/>
                        </a:lnTo>
                        <a:lnTo>
                          <a:pt x="891" y="16"/>
                        </a:lnTo>
                        <a:lnTo>
                          <a:pt x="893" y="16"/>
                        </a:lnTo>
                        <a:lnTo>
                          <a:pt x="895" y="16"/>
                        </a:lnTo>
                        <a:lnTo>
                          <a:pt x="899" y="16"/>
                        </a:lnTo>
                        <a:lnTo>
                          <a:pt x="901" y="16"/>
                        </a:lnTo>
                        <a:lnTo>
                          <a:pt x="904" y="16"/>
                        </a:lnTo>
                        <a:lnTo>
                          <a:pt x="907" y="16"/>
                        </a:lnTo>
                        <a:lnTo>
                          <a:pt x="910" y="16"/>
                        </a:lnTo>
                        <a:lnTo>
                          <a:pt x="913" y="16"/>
                        </a:lnTo>
                        <a:lnTo>
                          <a:pt x="916" y="16"/>
                        </a:lnTo>
                        <a:lnTo>
                          <a:pt x="918" y="17"/>
                        </a:lnTo>
                        <a:lnTo>
                          <a:pt x="922" y="17"/>
                        </a:lnTo>
                        <a:lnTo>
                          <a:pt x="924" y="18"/>
                        </a:lnTo>
                        <a:lnTo>
                          <a:pt x="929" y="18"/>
                        </a:lnTo>
                        <a:lnTo>
                          <a:pt x="935" y="18"/>
                        </a:lnTo>
                        <a:lnTo>
                          <a:pt x="939" y="18"/>
                        </a:lnTo>
                        <a:lnTo>
                          <a:pt x="944" y="18"/>
                        </a:lnTo>
                        <a:lnTo>
                          <a:pt x="949" y="18"/>
                        </a:lnTo>
                        <a:lnTo>
                          <a:pt x="954" y="18"/>
                        </a:lnTo>
                        <a:lnTo>
                          <a:pt x="956" y="18"/>
                        </a:lnTo>
                        <a:lnTo>
                          <a:pt x="961" y="19"/>
                        </a:lnTo>
                        <a:lnTo>
                          <a:pt x="964" y="19"/>
                        </a:lnTo>
                        <a:lnTo>
                          <a:pt x="967" y="19"/>
                        </a:lnTo>
                        <a:lnTo>
                          <a:pt x="969" y="19"/>
                        </a:lnTo>
                        <a:lnTo>
                          <a:pt x="971" y="20"/>
                        </a:lnTo>
                        <a:lnTo>
                          <a:pt x="974" y="20"/>
                        </a:lnTo>
                        <a:lnTo>
                          <a:pt x="976" y="20"/>
                        </a:lnTo>
                        <a:lnTo>
                          <a:pt x="973" y="106"/>
                        </a:lnTo>
                        <a:lnTo>
                          <a:pt x="806" y="97"/>
                        </a:lnTo>
                        <a:lnTo>
                          <a:pt x="793" y="96"/>
                        </a:lnTo>
                        <a:lnTo>
                          <a:pt x="782" y="96"/>
                        </a:lnTo>
                        <a:lnTo>
                          <a:pt x="770" y="95"/>
                        </a:lnTo>
                        <a:lnTo>
                          <a:pt x="757" y="95"/>
                        </a:lnTo>
                        <a:lnTo>
                          <a:pt x="744" y="94"/>
                        </a:lnTo>
                        <a:lnTo>
                          <a:pt x="732" y="94"/>
                        </a:lnTo>
                        <a:lnTo>
                          <a:pt x="719" y="93"/>
                        </a:lnTo>
                        <a:lnTo>
                          <a:pt x="706" y="92"/>
                        </a:lnTo>
                        <a:lnTo>
                          <a:pt x="694" y="92"/>
                        </a:lnTo>
                        <a:lnTo>
                          <a:pt x="681" y="90"/>
                        </a:lnTo>
                        <a:lnTo>
                          <a:pt x="668" y="89"/>
                        </a:lnTo>
                        <a:lnTo>
                          <a:pt x="656" y="88"/>
                        </a:lnTo>
                        <a:lnTo>
                          <a:pt x="643" y="88"/>
                        </a:lnTo>
                        <a:lnTo>
                          <a:pt x="630" y="88"/>
                        </a:lnTo>
                        <a:lnTo>
                          <a:pt x="618" y="87"/>
                        </a:lnTo>
                        <a:lnTo>
                          <a:pt x="606" y="87"/>
                        </a:lnTo>
                        <a:lnTo>
                          <a:pt x="593" y="86"/>
                        </a:lnTo>
                        <a:lnTo>
                          <a:pt x="580" y="86"/>
                        </a:lnTo>
                        <a:lnTo>
                          <a:pt x="568" y="86"/>
                        </a:lnTo>
                        <a:lnTo>
                          <a:pt x="555" y="86"/>
                        </a:lnTo>
                        <a:lnTo>
                          <a:pt x="543" y="84"/>
                        </a:lnTo>
                        <a:lnTo>
                          <a:pt x="530" y="84"/>
                        </a:lnTo>
                        <a:lnTo>
                          <a:pt x="518" y="84"/>
                        </a:lnTo>
                        <a:lnTo>
                          <a:pt x="505" y="84"/>
                        </a:lnTo>
                        <a:lnTo>
                          <a:pt x="492" y="84"/>
                        </a:lnTo>
                        <a:lnTo>
                          <a:pt x="480" y="84"/>
                        </a:lnTo>
                        <a:lnTo>
                          <a:pt x="468" y="84"/>
                        </a:lnTo>
                        <a:lnTo>
                          <a:pt x="455" y="84"/>
                        </a:lnTo>
                        <a:lnTo>
                          <a:pt x="442" y="84"/>
                        </a:lnTo>
                        <a:lnTo>
                          <a:pt x="430" y="84"/>
                        </a:lnTo>
                        <a:lnTo>
                          <a:pt x="418" y="86"/>
                        </a:lnTo>
                        <a:lnTo>
                          <a:pt x="407" y="86"/>
                        </a:lnTo>
                        <a:lnTo>
                          <a:pt x="394" y="86"/>
                        </a:lnTo>
                        <a:lnTo>
                          <a:pt x="382" y="86"/>
                        </a:lnTo>
                        <a:lnTo>
                          <a:pt x="369" y="86"/>
                        </a:lnTo>
                        <a:lnTo>
                          <a:pt x="357" y="87"/>
                        </a:lnTo>
                        <a:lnTo>
                          <a:pt x="344" y="87"/>
                        </a:lnTo>
                        <a:lnTo>
                          <a:pt x="332" y="88"/>
                        </a:lnTo>
                        <a:lnTo>
                          <a:pt x="320" y="88"/>
                        </a:lnTo>
                        <a:lnTo>
                          <a:pt x="308" y="90"/>
                        </a:lnTo>
                        <a:lnTo>
                          <a:pt x="295" y="90"/>
                        </a:lnTo>
                        <a:lnTo>
                          <a:pt x="283" y="92"/>
                        </a:lnTo>
                        <a:lnTo>
                          <a:pt x="270" y="93"/>
                        </a:lnTo>
                        <a:lnTo>
                          <a:pt x="258" y="94"/>
                        </a:lnTo>
                        <a:lnTo>
                          <a:pt x="245" y="95"/>
                        </a:lnTo>
                        <a:lnTo>
                          <a:pt x="235" y="96"/>
                        </a:lnTo>
                        <a:lnTo>
                          <a:pt x="223" y="99"/>
                        </a:lnTo>
                        <a:lnTo>
                          <a:pt x="210" y="100"/>
                        </a:lnTo>
                        <a:lnTo>
                          <a:pt x="198" y="101"/>
                        </a:lnTo>
                        <a:lnTo>
                          <a:pt x="186" y="103"/>
                        </a:lnTo>
                        <a:lnTo>
                          <a:pt x="174" y="105"/>
                        </a:lnTo>
                        <a:lnTo>
                          <a:pt x="162" y="106"/>
                        </a:lnTo>
                        <a:lnTo>
                          <a:pt x="150" y="108"/>
                        </a:lnTo>
                        <a:lnTo>
                          <a:pt x="138" y="111"/>
                        </a:lnTo>
                        <a:lnTo>
                          <a:pt x="127" y="113"/>
                        </a:lnTo>
                        <a:lnTo>
                          <a:pt x="116" y="115"/>
                        </a:lnTo>
                        <a:lnTo>
                          <a:pt x="103" y="118"/>
                        </a:lnTo>
                        <a:lnTo>
                          <a:pt x="92" y="120"/>
                        </a:lnTo>
                        <a:lnTo>
                          <a:pt x="80" y="124"/>
                        </a:lnTo>
                        <a:lnTo>
                          <a:pt x="70" y="126"/>
                        </a:lnTo>
                        <a:lnTo>
                          <a:pt x="58" y="130"/>
                        </a:lnTo>
                        <a:lnTo>
                          <a:pt x="46" y="132"/>
                        </a:lnTo>
                        <a:lnTo>
                          <a:pt x="35" y="134"/>
                        </a:lnTo>
                        <a:lnTo>
                          <a:pt x="23" y="139"/>
                        </a:lnTo>
                        <a:lnTo>
                          <a:pt x="0" y="56"/>
                        </a:lnTo>
                        <a:lnTo>
                          <a:pt x="4" y="54"/>
                        </a:lnTo>
                        <a:lnTo>
                          <a:pt x="10" y="52"/>
                        </a:lnTo>
                        <a:lnTo>
                          <a:pt x="13" y="51"/>
                        </a:lnTo>
                        <a:lnTo>
                          <a:pt x="15" y="50"/>
                        </a:lnTo>
                        <a:lnTo>
                          <a:pt x="17" y="50"/>
                        </a:lnTo>
                        <a:lnTo>
                          <a:pt x="21" y="49"/>
                        </a:lnTo>
                        <a:lnTo>
                          <a:pt x="26" y="48"/>
                        </a:lnTo>
                        <a:lnTo>
                          <a:pt x="30" y="46"/>
                        </a:lnTo>
                        <a:lnTo>
                          <a:pt x="33" y="45"/>
                        </a:lnTo>
                        <a:lnTo>
                          <a:pt x="36" y="45"/>
                        </a:lnTo>
                        <a:lnTo>
                          <a:pt x="39" y="44"/>
                        </a:lnTo>
                        <a:lnTo>
                          <a:pt x="42" y="44"/>
                        </a:lnTo>
                        <a:lnTo>
                          <a:pt x="45" y="43"/>
                        </a:lnTo>
                        <a:lnTo>
                          <a:pt x="47" y="43"/>
                        </a:lnTo>
                        <a:lnTo>
                          <a:pt x="49" y="42"/>
                        </a:lnTo>
                        <a:lnTo>
                          <a:pt x="53" y="40"/>
                        </a:lnTo>
                        <a:lnTo>
                          <a:pt x="55" y="40"/>
                        </a:lnTo>
                        <a:lnTo>
                          <a:pt x="58" y="39"/>
                        </a:lnTo>
                        <a:lnTo>
                          <a:pt x="60" y="38"/>
                        </a:lnTo>
                        <a:lnTo>
                          <a:pt x="64" y="38"/>
                        </a:lnTo>
                        <a:lnTo>
                          <a:pt x="66" y="37"/>
                        </a:lnTo>
                        <a:lnTo>
                          <a:pt x="68" y="37"/>
                        </a:lnTo>
                        <a:lnTo>
                          <a:pt x="71" y="36"/>
                        </a:lnTo>
                        <a:lnTo>
                          <a:pt x="74" y="36"/>
                        </a:lnTo>
                        <a:lnTo>
                          <a:pt x="77" y="35"/>
                        </a:lnTo>
                        <a:lnTo>
                          <a:pt x="80" y="35"/>
                        </a:lnTo>
                        <a:lnTo>
                          <a:pt x="83" y="33"/>
                        </a:lnTo>
                        <a:lnTo>
                          <a:pt x="86" y="33"/>
                        </a:lnTo>
                        <a:lnTo>
                          <a:pt x="89" y="32"/>
                        </a:lnTo>
                        <a:lnTo>
                          <a:pt x="91" y="32"/>
                        </a:lnTo>
                        <a:lnTo>
                          <a:pt x="93" y="31"/>
                        </a:lnTo>
                        <a:lnTo>
                          <a:pt x="96" y="31"/>
                        </a:lnTo>
                        <a:lnTo>
                          <a:pt x="98" y="30"/>
                        </a:lnTo>
                        <a:lnTo>
                          <a:pt x="100" y="30"/>
                        </a:lnTo>
                        <a:lnTo>
                          <a:pt x="104" y="29"/>
                        </a:lnTo>
                        <a:lnTo>
                          <a:pt x="108" y="29"/>
                        </a:lnTo>
                        <a:lnTo>
                          <a:pt x="110" y="27"/>
                        </a:lnTo>
                        <a:lnTo>
                          <a:pt x="112" y="27"/>
                        </a:lnTo>
                        <a:lnTo>
                          <a:pt x="115" y="27"/>
                        </a:lnTo>
                        <a:lnTo>
                          <a:pt x="118" y="26"/>
                        </a:lnTo>
                        <a:lnTo>
                          <a:pt x="121" y="26"/>
                        </a:lnTo>
                        <a:lnTo>
                          <a:pt x="123" y="25"/>
                        </a:lnTo>
                        <a:lnTo>
                          <a:pt x="127" y="25"/>
                        </a:lnTo>
                        <a:lnTo>
                          <a:pt x="129" y="25"/>
                        </a:lnTo>
                        <a:lnTo>
                          <a:pt x="131" y="24"/>
                        </a:lnTo>
                        <a:lnTo>
                          <a:pt x="134" y="24"/>
                        </a:lnTo>
                        <a:lnTo>
                          <a:pt x="136" y="23"/>
                        </a:lnTo>
                        <a:lnTo>
                          <a:pt x="140" y="23"/>
                        </a:lnTo>
                        <a:lnTo>
                          <a:pt x="142" y="21"/>
                        </a:lnTo>
                        <a:lnTo>
                          <a:pt x="144" y="21"/>
                        </a:lnTo>
                        <a:lnTo>
                          <a:pt x="148" y="20"/>
                        </a:lnTo>
                        <a:lnTo>
                          <a:pt x="150" y="20"/>
                        </a:lnTo>
                        <a:lnTo>
                          <a:pt x="153" y="20"/>
                        </a:lnTo>
                        <a:lnTo>
                          <a:pt x="156" y="20"/>
                        </a:lnTo>
                        <a:lnTo>
                          <a:pt x="159" y="20"/>
                        </a:lnTo>
                        <a:lnTo>
                          <a:pt x="162" y="20"/>
                        </a:lnTo>
                        <a:lnTo>
                          <a:pt x="165" y="19"/>
                        </a:lnTo>
                        <a:lnTo>
                          <a:pt x="167" y="18"/>
                        </a:lnTo>
                        <a:lnTo>
                          <a:pt x="170" y="18"/>
                        </a:lnTo>
                        <a:lnTo>
                          <a:pt x="173" y="18"/>
                        </a:lnTo>
                        <a:lnTo>
                          <a:pt x="173" y="20"/>
                        </a:lnTo>
                        <a:lnTo>
                          <a:pt x="174" y="24"/>
                        </a:lnTo>
                        <a:lnTo>
                          <a:pt x="175" y="26"/>
                        </a:lnTo>
                        <a:lnTo>
                          <a:pt x="176" y="30"/>
                        </a:lnTo>
                        <a:lnTo>
                          <a:pt x="176" y="32"/>
                        </a:lnTo>
                        <a:lnTo>
                          <a:pt x="178" y="36"/>
                        </a:lnTo>
                        <a:lnTo>
                          <a:pt x="179" y="38"/>
                        </a:lnTo>
                        <a:lnTo>
                          <a:pt x="179" y="43"/>
                        </a:lnTo>
                        <a:lnTo>
                          <a:pt x="184" y="43"/>
                        </a:lnTo>
                        <a:lnTo>
                          <a:pt x="187" y="43"/>
                        </a:lnTo>
                        <a:lnTo>
                          <a:pt x="192" y="43"/>
                        </a:lnTo>
                        <a:lnTo>
                          <a:pt x="197" y="43"/>
                        </a:lnTo>
                        <a:lnTo>
                          <a:pt x="200" y="43"/>
                        </a:lnTo>
                        <a:lnTo>
                          <a:pt x="205" y="43"/>
                        </a:lnTo>
                        <a:lnTo>
                          <a:pt x="210" y="43"/>
                        </a:lnTo>
                        <a:lnTo>
                          <a:pt x="214" y="43"/>
                        </a:lnTo>
                        <a:lnTo>
                          <a:pt x="214" y="39"/>
                        </a:lnTo>
                        <a:lnTo>
                          <a:pt x="217" y="36"/>
                        </a:lnTo>
                        <a:lnTo>
                          <a:pt x="219" y="33"/>
                        </a:lnTo>
                        <a:lnTo>
                          <a:pt x="220" y="32"/>
                        </a:lnTo>
                        <a:lnTo>
                          <a:pt x="224" y="27"/>
                        </a:lnTo>
                        <a:lnTo>
                          <a:pt x="227" y="25"/>
                        </a:lnTo>
                        <a:lnTo>
                          <a:pt x="230" y="24"/>
                        </a:lnTo>
                        <a:lnTo>
                          <a:pt x="233" y="23"/>
                        </a:lnTo>
                        <a:lnTo>
                          <a:pt x="237" y="23"/>
                        </a:lnTo>
                        <a:lnTo>
                          <a:pt x="241" y="23"/>
                        </a:lnTo>
                        <a:lnTo>
                          <a:pt x="243" y="23"/>
                        </a:lnTo>
                        <a:lnTo>
                          <a:pt x="245" y="25"/>
                        </a:lnTo>
                        <a:lnTo>
                          <a:pt x="248" y="26"/>
                        </a:lnTo>
                        <a:lnTo>
                          <a:pt x="250" y="30"/>
                        </a:lnTo>
                        <a:lnTo>
                          <a:pt x="252" y="32"/>
                        </a:lnTo>
                        <a:lnTo>
                          <a:pt x="256" y="36"/>
                        </a:lnTo>
                        <a:lnTo>
                          <a:pt x="258" y="38"/>
                        </a:lnTo>
                        <a:lnTo>
                          <a:pt x="262" y="43"/>
                        </a:lnTo>
                        <a:lnTo>
                          <a:pt x="264" y="46"/>
                        </a:lnTo>
                        <a:lnTo>
                          <a:pt x="267" y="50"/>
                        </a:lnTo>
                        <a:lnTo>
                          <a:pt x="269" y="54"/>
                        </a:lnTo>
                        <a:lnTo>
                          <a:pt x="273" y="58"/>
                        </a:lnTo>
                        <a:lnTo>
                          <a:pt x="275" y="62"/>
                        </a:lnTo>
                        <a:lnTo>
                          <a:pt x="277" y="65"/>
                        </a:lnTo>
                        <a:lnTo>
                          <a:pt x="281" y="69"/>
                        </a:lnTo>
                        <a:lnTo>
                          <a:pt x="284" y="73"/>
                        </a:lnTo>
                        <a:lnTo>
                          <a:pt x="287" y="75"/>
                        </a:lnTo>
                        <a:lnTo>
                          <a:pt x="290" y="78"/>
                        </a:lnTo>
                        <a:lnTo>
                          <a:pt x="293" y="81"/>
                        </a:lnTo>
                        <a:lnTo>
                          <a:pt x="297" y="82"/>
                        </a:lnTo>
                        <a:lnTo>
                          <a:pt x="301" y="83"/>
                        </a:lnTo>
                        <a:lnTo>
                          <a:pt x="305" y="83"/>
                        </a:lnTo>
                        <a:lnTo>
                          <a:pt x="308" y="83"/>
                        </a:lnTo>
                        <a:lnTo>
                          <a:pt x="314" y="83"/>
                        </a:lnTo>
                        <a:lnTo>
                          <a:pt x="315" y="81"/>
                        </a:lnTo>
                        <a:lnTo>
                          <a:pt x="316" y="77"/>
                        </a:lnTo>
                        <a:lnTo>
                          <a:pt x="319" y="75"/>
                        </a:lnTo>
                        <a:lnTo>
                          <a:pt x="320" y="73"/>
                        </a:lnTo>
                        <a:lnTo>
                          <a:pt x="321" y="70"/>
                        </a:lnTo>
                        <a:lnTo>
                          <a:pt x="321" y="67"/>
                        </a:lnTo>
                        <a:lnTo>
                          <a:pt x="322" y="64"/>
                        </a:lnTo>
                        <a:lnTo>
                          <a:pt x="324" y="62"/>
                        </a:lnTo>
                        <a:lnTo>
                          <a:pt x="324" y="59"/>
                        </a:lnTo>
                        <a:lnTo>
                          <a:pt x="324" y="57"/>
                        </a:lnTo>
                        <a:lnTo>
                          <a:pt x="324" y="54"/>
                        </a:lnTo>
                        <a:lnTo>
                          <a:pt x="324" y="51"/>
                        </a:lnTo>
                        <a:lnTo>
                          <a:pt x="324" y="46"/>
                        </a:lnTo>
                        <a:lnTo>
                          <a:pt x="324" y="42"/>
                        </a:lnTo>
                        <a:lnTo>
                          <a:pt x="321" y="36"/>
                        </a:lnTo>
                        <a:lnTo>
                          <a:pt x="320" y="31"/>
                        </a:lnTo>
                        <a:lnTo>
                          <a:pt x="318" y="26"/>
                        </a:lnTo>
                        <a:lnTo>
                          <a:pt x="315" y="21"/>
                        </a:lnTo>
                        <a:lnTo>
                          <a:pt x="311" y="18"/>
                        </a:lnTo>
                        <a:lnTo>
                          <a:pt x="308" y="12"/>
                        </a:lnTo>
                        <a:lnTo>
                          <a:pt x="303" y="8"/>
                        </a:lnTo>
                        <a:lnTo>
                          <a:pt x="300" y="5"/>
                        </a:lnTo>
                        <a:lnTo>
                          <a:pt x="303" y="5"/>
                        </a:lnTo>
                        <a:lnTo>
                          <a:pt x="307" y="4"/>
                        </a:lnTo>
                        <a:lnTo>
                          <a:pt x="309" y="2"/>
                        </a:lnTo>
                        <a:lnTo>
                          <a:pt x="314" y="2"/>
                        </a:lnTo>
                        <a:lnTo>
                          <a:pt x="316" y="2"/>
                        </a:lnTo>
                        <a:lnTo>
                          <a:pt x="320" y="2"/>
                        </a:lnTo>
                        <a:lnTo>
                          <a:pt x="324" y="2"/>
                        </a:lnTo>
                        <a:lnTo>
                          <a:pt x="327" y="2"/>
                        </a:lnTo>
                        <a:lnTo>
                          <a:pt x="331" y="2"/>
                        </a:lnTo>
                        <a:lnTo>
                          <a:pt x="334" y="2"/>
                        </a:lnTo>
                        <a:lnTo>
                          <a:pt x="337" y="1"/>
                        </a:lnTo>
                        <a:lnTo>
                          <a:pt x="341" y="1"/>
                        </a:lnTo>
                        <a:lnTo>
                          <a:pt x="344" y="1"/>
                        </a:lnTo>
                        <a:lnTo>
                          <a:pt x="347" y="1"/>
                        </a:lnTo>
                        <a:lnTo>
                          <a:pt x="351" y="1"/>
                        </a:lnTo>
                        <a:lnTo>
                          <a:pt x="354" y="1"/>
                        </a:lnTo>
                        <a:lnTo>
                          <a:pt x="353" y="4"/>
                        </a:lnTo>
                        <a:lnTo>
                          <a:pt x="352" y="6"/>
                        </a:lnTo>
                        <a:lnTo>
                          <a:pt x="350" y="10"/>
                        </a:lnTo>
                        <a:lnTo>
                          <a:pt x="348" y="13"/>
                        </a:lnTo>
                        <a:lnTo>
                          <a:pt x="353" y="16"/>
                        </a:lnTo>
                        <a:lnTo>
                          <a:pt x="357" y="18"/>
                        </a:lnTo>
                        <a:lnTo>
                          <a:pt x="360" y="19"/>
                        </a:lnTo>
                        <a:lnTo>
                          <a:pt x="364" y="21"/>
                        </a:lnTo>
                        <a:lnTo>
                          <a:pt x="366" y="23"/>
                        </a:lnTo>
                        <a:lnTo>
                          <a:pt x="370" y="26"/>
                        </a:lnTo>
                        <a:lnTo>
                          <a:pt x="373" y="27"/>
                        </a:lnTo>
                        <a:lnTo>
                          <a:pt x="378" y="31"/>
                        </a:lnTo>
                        <a:lnTo>
                          <a:pt x="379" y="33"/>
                        </a:lnTo>
                        <a:lnTo>
                          <a:pt x="382" y="37"/>
                        </a:lnTo>
                        <a:lnTo>
                          <a:pt x="384" y="39"/>
                        </a:lnTo>
                        <a:lnTo>
                          <a:pt x="386" y="43"/>
                        </a:lnTo>
                        <a:lnTo>
                          <a:pt x="391" y="48"/>
                        </a:lnTo>
                        <a:lnTo>
                          <a:pt x="396" y="52"/>
                        </a:lnTo>
                        <a:lnTo>
                          <a:pt x="401" y="56"/>
                        </a:lnTo>
                        <a:lnTo>
                          <a:pt x="407" y="58"/>
                        </a:lnTo>
                        <a:lnTo>
                          <a:pt x="409" y="59"/>
                        </a:lnTo>
                        <a:lnTo>
                          <a:pt x="411" y="61"/>
                        </a:lnTo>
                        <a:lnTo>
                          <a:pt x="415" y="62"/>
                        </a:lnTo>
                        <a:lnTo>
                          <a:pt x="417" y="63"/>
                        </a:lnTo>
                        <a:lnTo>
                          <a:pt x="420" y="63"/>
                        </a:lnTo>
                        <a:lnTo>
                          <a:pt x="422" y="64"/>
                        </a:lnTo>
                        <a:lnTo>
                          <a:pt x="424" y="64"/>
                        </a:lnTo>
                        <a:lnTo>
                          <a:pt x="428" y="64"/>
                        </a:lnTo>
                        <a:lnTo>
                          <a:pt x="430" y="64"/>
                        </a:lnTo>
                        <a:lnTo>
                          <a:pt x="434" y="64"/>
                        </a:lnTo>
                        <a:lnTo>
                          <a:pt x="436" y="64"/>
                        </a:lnTo>
                        <a:lnTo>
                          <a:pt x="440" y="65"/>
                        </a:lnTo>
                        <a:lnTo>
                          <a:pt x="442" y="64"/>
                        </a:lnTo>
                        <a:lnTo>
                          <a:pt x="445" y="64"/>
                        </a:lnTo>
                        <a:lnTo>
                          <a:pt x="448" y="63"/>
                        </a:lnTo>
                        <a:lnTo>
                          <a:pt x="451" y="63"/>
                        </a:lnTo>
                        <a:lnTo>
                          <a:pt x="453" y="62"/>
                        </a:lnTo>
                        <a:lnTo>
                          <a:pt x="455" y="62"/>
                        </a:lnTo>
                        <a:lnTo>
                          <a:pt x="458" y="61"/>
                        </a:lnTo>
                        <a:lnTo>
                          <a:pt x="461" y="61"/>
                        </a:lnTo>
                        <a:lnTo>
                          <a:pt x="466" y="57"/>
                        </a:lnTo>
                        <a:lnTo>
                          <a:pt x="471" y="55"/>
                        </a:lnTo>
                        <a:lnTo>
                          <a:pt x="475" y="52"/>
                        </a:lnTo>
                        <a:lnTo>
                          <a:pt x="480" y="49"/>
                        </a:lnTo>
                        <a:lnTo>
                          <a:pt x="485" y="45"/>
                        </a:lnTo>
                        <a:lnTo>
                          <a:pt x="488" y="42"/>
                        </a:lnTo>
                        <a:lnTo>
                          <a:pt x="493" y="38"/>
                        </a:lnTo>
                        <a:lnTo>
                          <a:pt x="497" y="35"/>
                        </a:lnTo>
                        <a:lnTo>
                          <a:pt x="499" y="30"/>
                        </a:lnTo>
                        <a:lnTo>
                          <a:pt x="503" y="25"/>
                        </a:lnTo>
                        <a:lnTo>
                          <a:pt x="505" y="21"/>
                        </a:lnTo>
                        <a:lnTo>
                          <a:pt x="507" y="18"/>
                        </a:lnTo>
                        <a:lnTo>
                          <a:pt x="509" y="12"/>
                        </a:lnTo>
                        <a:lnTo>
                          <a:pt x="510" y="7"/>
                        </a:lnTo>
                        <a:lnTo>
                          <a:pt x="511" y="4"/>
                        </a:lnTo>
                        <a:lnTo>
                          <a:pt x="511" y="0"/>
                        </a:lnTo>
                        <a:lnTo>
                          <a:pt x="515" y="0"/>
                        </a:lnTo>
                        <a:lnTo>
                          <a:pt x="518" y="0"/>
                        </a:lnTo>
                        <a:lnTo>
                          <a:pt x="523" y="0"/>
                        </a:lnTo>
                        <a:lnTo>
                          <a:pt x="528" y="0"/>
                        </a:lnTo>
                        <a:lnTo>
                          <a:pt x="531" y="0"/>
                        </a:lnTo>
                        <a:lnTo>
                          <a:pt x="535" y="0"/>
                        </a:lnTo>
                        <a:lnTo>
                          <a:pt x="538" y="0"/>
                        </a:lnTo>
                        <a:lnTo>
                          <a:pt x="544" y="0"/>
                        </a:lnTo>
                        <a:lnTo>
                          <a:pt x="538" y="2"/>
                        </a:lnTo>
                        <a:lnTo>
                          <a:pt x="536" y="5"/>
                        </a:lnTo>
                        <a:lnTo>
                          <a:pt x="534" y="7"/>
                        </a:lnTo>
                        <a:lnTo>
                          <a:pt x="531" y="10"/>
                        </a:lnTo>
                        <a:lnTo>
                          <a:pt x="526" y="16"/>
                        </a:lnTo>
                        <a:lnTo>
                          <a:pt x="522" y="20"/>
                        </a:lnTo>
                        <a:lnTo>
                          <a:pt x="518" y="24"/>
                        </a:lnTo>
                        <a:lnTo>
                          <a:pt x="517" y="29"/>
                        </a:lnTo>
                        <a:lnTo>
                          <a:pt x="516" y="33"/>
                        </a:lnTo>
                        <a:lnTo>
                          <a:pt x="516" y="38"/>
                        </a:lnTo>
                        <a:lnTo>
                          <a:pt x="516" y="40"/>
                        </a:lnTo>
                        <a:lnTo>
                          <a:pt x="516" y="45"/>
                        </a:lnTo>
                        <a:lnTo>
                          <a:pt x="518" y="48"/>
                        </a:lnTo>
                        <a:lnTo>
                          <a:pt x="521" y="51"/>
                        </a:lnTo>
                        <a:lnTo>
                          <a:pt x="523" y="54"/>
                        </a:lnTo>
                        <a:lnTo>
                          <a:pt x="525" y="57"/>
                        </a:lnTo>
                        <a:lnTo>
                          <a:pt x="529" y="59"/>
                        </a:lnTo>
                        <a:lnTo>
                          <a:pt x="534" y="62"/>
                        </a:lnTo>
                        <a:lnTo>
                          <a:pt x="536" y="63"/>
                        </a:lnTo>
                        <a:lnTo>
                          <a:pt x="541" y="65"/>
                        </a:lnTo>
                        <a:lnTo>
                          <a:pt x="545" y="67"/>
                        </a:lnTo>
                        <a:lnTo>
                          <a:pt x="549" y="68"/>
                        </a:lnTo>
                        <a:lnTo>
                          <a:pt x="554" y="69"/>
                        </a:lnTo>
                        <a:lnTo>
                          <a:pt x="558" y="70"/>
                        </a:lnTo>
                        <a:lnTo>
                          <a:pt x="564" y="70"/>
                        </a:lnTo>
                        <a:lnTo>
                          <a:pt x="569" y="71"/>
                        </a:lnTo>
                        <a:lnTo>
                          <a:pt x="573" y="71"/>
                        </a:lnTo>
                        <a:lnTo>
                          <a:pt x="577" y="71"/>
                        </a:lnTo>
                        <a:lnTo>
                          <a:pt x="582" y="71"/>
                        </a:lnTo>
                        <a:lnTo>
                          <a:pt x="586" y="71"/>
                        </a:lnTo>
                        <a:lnTo>
                          <a:pt x="589" y="70"/>
                        </a:lnTo>
                        <a:lnTo>
                          <a:pt x="593" y="70"/>
                        </a:lnTo>
                        <a:lnTo>
                          <a:pt x="595" y="69"/>
                        </a:lnTo>
                        <a:lnTo>
                          <a:pt x="599" y="68"/>
                        </a:lnTo>
                        <a:lnTo>
                          <a:pt x="598" y="64"/>
                        </a:lnTo>
                        <a:lnTo>
                          <a:pt x="596" y="61"/>
                        </a:lnTo>
                        <a:lnTo>
                          <a:pt x="596" y="58"/>
                        </a:lnTo>
                        <a:lnTo>
                          <a:pt x="596" y="56"/>
                        </a:lnTo>
                        <a:lnTo>
                          <a:pt x="595" y="52"/>
                        </a:lnTo>
                        <a:lnTo>
                          <a:pt x="595" y="50"/>
                        </a:lnTo>
                        <a:lnTo>
                          <a:pt x="594" y="48"/>
                        </a:lnTo>
                        <a:lnTo>
                          <a:pt x="594" y="45"/>
                        </a:lnTo>
                        <a:lnTo>
                          <a:pt x="593" y="40"/>
                        </a:lnTo>
                        <a:lnTo>
                          <a:pt x="592" y="37"/>
                        </a:lnTo>
                        <a:lnTo>
                          <a:pt x="591" y="33"/>
                        </a:lnTo>
                        <a:lnTo>
                          <a:pt x="591" y="31"/>
                        </a:lnTo>
                        <a:lnTo>
                          <a:pt x="589" y="27"/>
                        </a:lnTo>
                        <a:lnTo>
                          <a:pt x="588" y="26"/>
                        </a:lnTo>
                        <a:lnTo>
                          <a:pt x="587" y="24"/>
                        </a:lnTo>
                        <a:lnTo>
                          <a:pt x="586" y="23"/>
                        </a:lnTo>
                        <a:lnTo>
                          <a:pt x="583" y="20"/>
                        </a:lnTo>
                        <a:lnTo>
                          <a:pt x="582" y="19"/>
                        </a:lnTo>
                        <a:lnTo>
                          <a:pt x="577" y="18"/>
                        </a:lnTo>
                        <a:lnTo>
                          <a:pt x="575" y="17"/>
                        </a:lnTo>
                        <a:lnTo>
                          <a:pt x="572" y="16"/>
                        </a:lnTo>
                        <a:lnTo>
                          <a:pt x="569" y="14"/>
                        </a:lnTo>
                        <a:lnTo>
                          <a:pt x="564" y="12"/>
                        </a:lnTo>
                        <a:lnTo>
                          <a:pt x="562" y="8"/>
                        </a:lnTo>
                        <a:lnTo>
                          <a:pt x="558" y="6"/>
                        </a:lnTo>
                        <a:lnTo>
                          <a:pt x="556" y="5"/>
                        </a:lnTo>
                        <a:lnTo>
                          <a:pt x="554" y="2"/>
                        </a:lnTo>
                        <a:lnTo>
                          <a:pt x="551" y="0"/>
                        </a:lnTo>
                        <a:lnTo>
                          <a:pt x="556" y="0"/>
                        </a:lnTo>
                        <a:lnTo>
                          <a:pt x="560" y="0"/>
                        </a:lnTo>
                        <a:lnTo>
                          <a:pt x="564" y="0"/>
                        </a:lnTo>
                        <a:lnTo>
                          <a:pt x="568" y="0"/>
                        </a:lnTo>
                        <a:lnTo>
                          <a:pt x="572" y="0"/>
                        </a:lnTo>
                        <a:lnTo>
                          <a:pt x="576" y="0"/>
                        </a:lnTo>
                        <a:lnTo>
                          <a:pt x="580" y="0"/>
                        </a:lnTo>
                        <a:lnTo>
                          <a:pt x="585" y="0"/>
                        </a:lnTo>
                        <a:lnTo>
                          <a:pt x="588" y="0"/>
                        </a:lnTo>
                        <a:lnTo>
                          <a:pt x="592" y="0"/>
                        </a:lnTo>
                        <a:lnTo>
                          <a:pt x="596" y="0"/>
                        </a:lnTo>
                        <a:lnTo>
                          <a:pt x="600" y="0"/>
                        </a:lnTo>
                        <a:lnTo>
                          <a:pt x="605" y="0"/>
                        </a:lnTo>
                        <a:lnTo>
                          <a:pt x="608" y="0"/>
                        </a:lnTo>
                        <a:lnTo>
                          <a:pt x="612" y="0"/>
                        </a:lnTo>
                        <a:lnTo>
                          <a:pt x="617" y="1"/>
                        </a:lnTo>
                        <a:lnTo>
                          <a:pt x="620" y="1"/>
                        </a:lnTo>
                        <a:lnTo>
                          <a:pt x="625" y="1"/>
                        </a:lnTo>
                        <a:lnTo>
                          <a:pt x="628" y="1"/>
                        </a:lnTo>
                        <a:lnTo>
                          <a:pt x="632" y="2"/>
                        </a:lnTo>
                        <a:lnTo>
                          <a:pt x="637" y="2"/>
                        </a:lnTo>
                        <a:lnTo>
                          <a:pt x="640" y="2"/>
                        </a:lnTo>
                        <a:lnTo>
                          <a:pt x="645" y="2"/>
                        </a:lnTo>
                        <a:lnTo>
                          <a:pt x="650" y="2"/>
                        </a:lnTo>
                        <a:lnTo>
                          <a:pt x="652" y="2"/>
                        </a:lnTo>
                        <a:lnTo>
                          <a:pt x="657" y="2"/>
                        </a:lnTo>
                        <a:lnTo>
                          <a:pt x="661" y="2"/>
                        </a:lnTo>
                        <a:lnTo>
                          <a:pt x="665" y="2"/>
                        </a:lnTo>
                        <a:lnTo>
                          <a:pt x="669" y="2"/>
                        </a:lnTo>
                        <a:lnTo>
                          <a:pt x="672" y="4"/>
                        </a:lnTo>
                        <a:lnTo>
                          <a:pt x="678" y="4"/>
                        </a:lnTo>
                        <a:lnTo>
                          <a:pt x="682" y="5"/>
                        </a:lnTo>
                        <a:lnTo>
                          <a:pt x="685" y="5"/>
                        </a:lnTo>
                        <a:lnTo>
                          <a:pt x="689" y="5"/>
                        </a:lnTo>
                        <a:lnTo>
                          <a:pt x="694" y="5"/>
                        </a:lnTo>
                        <a:lnTo>
                          <a:pt x="697" y="5"/>
                        </a:lnTo>
                        <a:lnTo>
                          <a:pt x="701" y="5"/>
                        </a:lnTo>
                        <a:lnTo>
                          <a:pt x="706" y="5"/>
                        </a:lnTo>
                        <a:lnTo>
                          <a:pt x="709" y="5"/>
                        </a:lnTo>
                        <a:lnTo>
                          <a:pt x="714" y="5"/>
                        </a:lnTo>
                        <a:lnTo>
                          <a:pt x="717" y="5"/>
                        </a:lnTo>
                        <a:lnTo>
                          <a:pt x="721" y="5"/>
                        </a:lnTo>
                        <a:lnTo>
                          <a:pt x="726" y="6"/>
                        </a:lnTo>
                        <a:lnTo>
                          <a:pt x="731" y="6"/>
                        </a:lnTo>
                        <a:lnTo>
                          <a:pt x="734" y="6"/>
                        </a:lnTo>
                        <a:lnTo>
                          <a:pt x="738" y="6"/>
                        </a:lnTo>
                        <a:lnTo>
                          <a:pt x="741" y="7"/>
                        </a:lnTo>
                        <a:lnTo>
                          <a:pt x="746" y="7"/>
                        </a:lnTo>
                        <a:lnTo>
                          <a:pt x="751" y="7"/>
                        </a:lnTo>
                        <a:lnTo>
                          <a:pt x="754" y="7"/>
                        </a:lnTo>
                        <a:lnTo>
                          <a:pt x="759" y="7"/>
                        </a:lnTo>
                        <a:lnTo>
                          <a:pt x="763" y="7"/>
                        </a:lnTo>
                        <a:lnTo>
                          <a:pt x="766" y="7"/>
                        </a:lnTo>
                        <a:lnTo>
                          <a:pt x="770" y="8"/>
                        </a:lnTo>
                        <a:lnTo>
                          <a:pt x="774" y="8"/>
                        </a:lnTo>
                        <a:lnTo>
                          <a:pt x="779" y="10"/>
                        </a:lnTo>
                        <a:lnTo>
                          <a:pt x="783" y="10"/>
                        </a:lnTo>
                        <a:lnTo>
                          <a:pt x="786" y="10"/>
                        </a:lnTo>
                        <a:lnTo>
                          <a:pt x="791" y="10"/>
                        </a:lnTo>
                        <a:lnTo>
                          <a:pt x="795" y="10"/>
                        </a:lnTo>
                        <a:lnTo>
                          <a:pt x="799" y="10"/>
                        </a:lnTo>
                        <a:lnTo>
                          <a:pt x="803" y="10"/>
                        </a:lnTo>
                        <a:lnTo>
                          <a:pt x="808" y="11"/>
                        </a:lnTo>
                        <a:lnTo>
                          <a:pt x="811" y="1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09" name="Freeform 254"/>
                  <p:cNvSpPr>
                    <a:spLocks/>
                  </p:cNvSpPr>
                  <p:nvPr/>
                </p:nvSpPr>
                <p:spPr bwMode="auto">
                  <a:xfrm>
                    <a:off x="5620" y="1690"/>
                    <a:ext cx="4" cy="4"/>
                  </a:xfrm>
                  <a:custGeom>
                    <a:avLst/>
                    <a:gdLst>
                      <a:gd name="T0" fmla="*/ 0 w 13"/>
                      <a:gd name="T1" fmla="*/ 0 h 14"/>
                      <a:gd name="T2" fmla="*/ 0 w 13"/>
                      <a:gd name="T3" fmla="*/ 0 h 14"/>
                      <a:gd name="T4" fmla="*/ 0 w 13"/>
                      <a:gd name="T5" fmla="*/ 0 h 14"/>
                      <a:gd name="T6" fmla="*/ 0 w 13"/>
                      <a:gd name="T7" fmla="*/ 0 h 14"/>
                      <a:gd name="T8" fmla="*/ 0 w 13"/>
                      <a:gd name="T9" fmla="*/ 0 h 14"/>
                      <a:gd name="T10" fmla="*/ 0 w 13"/>
                      <a:gd name="T11" fmla="*/ 0 h 14"/>
                      <a:gd name="T12" fmla="*/ 0 w 13"/>
                      <a:gd name="T13" fmla="*/ 0 h 14"/>
                      <a:gd name="T14" fmla="*/ 0 w 13"/>
                      <a:gd name="T15" fmla="*/ 0 h 14"/>
                      <a:gd name="T16" fmla="*/ 0 w 13"/>
                      <a:gd name="T17" fmla="*/ 0 h 14"/>
                      <a:gd name="T18" fmla="*/ 0 w 13"/>
                      <a:gd name="T19" fmla="*/ 0 h 14"/>
                      <a:gd name="T20" fmla="*/ 0 w 13"/>
                      <a:gd name="T21" fmla="*/ 0 h 14"/>
                      <a:gd name="T22" fmla="*/ 0 w 13"/>
                      <a:gd name="T23" fmla="*/ 0 h 14"/>
                      <a:gd name="T24" fmla="*/ 0 w 13"/>
                      <a:gd name="T25" fmla="*/ 0 h 14"/>
                      <a:gd name="T26" fmla="*/ 0 w 13"/>
                      <a:gd name="T27" fmla="*/ 0 h 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3"/>
                      <a:gd name="T43" fmla="*/ 0 h 14"/>
                      <a:gd name="T44" fmla="*/ 13 w 13"/>
                      <a:gd name="T45" fmla="*/ 14 h 1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3" h="14">
                        <a:moveTo>
                          <a:pt x="13" y="14"/>
                        </a:moveTo>
                        <a:lnTo>
                          <a:pt x="8" y="11"/>
                        </a:lnTo>
                        <a:lnTo>
                          <a:pt x="5" y="8"/>
                        </a:lnTo>
                        <a:lnTo>
                          <a:pt x="1" y="4"/>
                        </a:lnTo>
                        <a:lnTo>
                          <a:pt x="0" y="3"/>
                        </a:lnTo>
                        <a:lnTo>
                          <a:pt x="2" y="2"/>
                        </a:lnTo>
                        <a:lnTo>
                          <a:pt x="6" y="1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3" y="2"/>
                        </a:lnTo>
                        <a:lnTo>
                          <a:pt x="13" y="7"/>
                        </a:lnTo>
                        <a:lnTo>
                          <a:pt x="13" y="10"/>
                        </a:lnTo>
                        <a:lnTo>
                          <a:pt x="13" y="1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10" name="Freeform 255"/>
                  <p:cNvSpPr>
                    <a:spLocks/>
                  </p:cNvSpPr>
                  <p:nvPr/>
                </p:nvSpPr>
                <p:spPr bwMode="auto">
                  <a:xfrm>
                    <a:off x="5285" y="1942"/>
                    <a:ext cx="475" cy="36"/>
                  </a:xfrm>
                  <a:custGeom>
                    <a:avLst/>
                    <a:gdLst>
                      <a:gd name="T0" fmla="*/ 0 w 1425"/>
                      <a:gd name="T1" fmla="*/ 0 h 109"/>
                      <a:gd name="T2" fmla="*/ 0 w 1425"/>
                      <a:gd name="T3" fmla="*/ 0 h 109"/>
                      <a:gd name="T4" fmla="*/ 0 w 1425"/>
                      <a:gd name="T5" fmla="*/ 0 h 109"/>
                      <a:gd name="T6" fmla="*/ 0 w 1425"/>
                      <a:gd name="T7" fmla="*/ 0 h 109"/>
                      <a:gd name="T8" fmla="*/ 0 w 1425"/>
                      <a:gd name="T9" fmla="*/ 0 h 109"/>
                      <a:gd name="T10" fmla="*/ 0 w 1425"/>
                      <a:gd name="T11" fmla="*/ 0 h 109"/>
                      <a:gd name="T12" fmla="*/ 0 w 1425"/>
                      <a:gd name="T13" fmla="*/ 0 h 109"/>
                      <a:gd name="T14" fmla="*/ 0 w 1425"/>
                      <a:gd name="T15" fmla="*/ 0 h 109"/>
                      <a:gd name="T16" fmla="*/ 0 w 1425"/>
                      <a:gd name="T17" fmla="*/ 0 h 109"/>
                      <a:gd name="T18" fmla="*/ 0 w 1425"/>
                      <a:gd name="T19" fmla="*/ 0 h 109"/>
                      <a:gd name="T20" fmla="*/ 0 w 1425"/>
                      <a:gd name="T21" fmla="*/ 0 h 109"/>
                      <a:gd name="T22" fmla="*/ 0 w 1425"/>
                      <a:gd name="T23" fmla="*/ 0 h 109"/>
                      <a:gd name="T24" fmla="*/ 0 w 1425"/>
                      <a:gd name="T25" fmla="*/ 0 h 109"/>
                      <a:gd name="T26" fmla="*/ 0 w 1425"/>
                      <a:gd name="T27" fmla="*/ 0 h 109"/>
                      <a:gd name="T28" fmla="*/ 0 w 1425"/>
                      <a:gd name="T29" fmla="*/ 0 h 109"/>
                      <a:gd name="T30" fmla="*/ 0 w 1425"/>
                      <a:gd name="T31" fmla="*/ 0 h 109"/>
                      <a:gd name="T32" fmla="*/ 0 w 1425"/>
                      <a:gd name="T33" fmla="*/ 0 h 109"/>
                      <a:gd name="T34" fmla="*/ 0 w 1425"/>
                      <a:gd name="T35" fmla="*/ 0 h 109"/>
                      <a:gd name="T36" fmla="*/ 0 w 1425"/>
                      <a:gd name="T37" fmla="*/ 0 h 109"/>
                      <a:gd name="T38" fmla="*/ 0 w 1425"/>
                      <a:gd name="T39" fmla="*/ 0 h 109"/>
                      <a:gd name="T40" fmla="*/ 0 w 1425"/>
                      <a:gd name="T41" fmla="*/ 0 h 109"/>
                      <a:gd name="T42" fmla="*/ 1 w 1425"/>
                      <a:gd name="T43" fmla="*/ 0 h 109"/>
                      <a:gd name="T44" fmla="*/ 1 w 1425"/>
                      <a:gd name="T45" fmla="*/ 0 h 109"/>
                      <a:gd name="T46" fmla="*/ 1 w 1425"/>
                      <a:gd name="T47" fmla="*/ 0 h 109"/>
                      <a:gd name="T48" fmla="*/ 1 w 1425"/>
                      <a:gd name="T49" fmla="*/ 0 h 109"/>
                      <a:gd name="T50" fmla="*/ 1 w 1425"/>
                      <a:gd name="T51" fmla="*/ 0 h 109"/>
                      <a:gd name="T52" fmla="*/ 1 w 1425"/>
                      <a:gd name="T53" fmla="*/ 0 h 109"/>
                      <a:gd name="T54" fmla="*/ 1 w 1425"/>
                      <a:gd name="T55" fmla="*/ 0 h 109"/>
                      <a:gd name="T56" fmla="*/ 1 w 1425"/>
                      <a:gd name="T57" fmla="*/ 0 h 109"/>
                      <a:gd name="T58" fmla="*/ 1 w 1425"/>
                      <a:gd name="T59" fmla="*/ 0 h 109"/>
                      <a:gd name="T60" fmla="*/ 1 w 1425"/>
                      <a:gd name="T61" fmla="*/ 0 h 109"/>
                      <a:gd name="T62" fmla="*/ 1 w 1425"/>
                      <a:gd name="T63" fmla="*/ 0 h 109"/>
                      <a:gd name="T64" fmla="*/ 1 w 1425"/>
                      <a:gd name="T65" fmla="*/ 0 h 109"/>
                      <a:gd name="T66" fmla="*/ 0 w 1425"/>
                      <a:gd name="T67" fmla="*/ 0 h 109"/>
                      <a:gd name="T68" fmla="*/ 0 w 1425"/>
                      <a:gd name="T69" fmla="*/ 0 h 109"/>
                      <a:gd name="T70" fmla="*/ 0 w 1425"/>
                      <a:gd name="T71" fmla="*/ 0 h 109"/>
                      <a:gd name="T72" fmla="*/ 0 w 1425"/>
                      <a:gd name="T73" fmla="*/ 0 h 109"/>
                      <a:gd name="T74" fmla="*/ 0 w 1425"/>
                      <a:gd name="T75" fmla="*/ 0 h 109"/>
                      <a:gd name="T76" fmla="*/ 0 w 1425"/>
                      <a:gd name="T77" fmla="*/ 0 h 109"/>
                      <a:gd name="T78" fmla="*/ 0 w 1425"/>
                      <a:gd name="T79" fmla="*/ 0 h 109"/>
                      <a:gd name="T80" fmla="*/ 0 w 1425"/>
                      <a:gd name="T81" fmla="*/ 0 h 109"/>
                      <a:gd name="T82" fmla="*/ 0 w 1425"/>
                      <a:gd name="T83" fmla="*/ 0 h 109"/>
                      <a:gd name="T84" fmla="*/ 0 w 1425"/>
                      <a:gd name="T85" fmla="*/ 0 h 109"/>
                      <a:gd name="T86" fmla="*/ 0 w 1425"/>
                      <a:gd name="T87" fmla="*/ 0 h 109"/>
                      <a:gd name="T88" fmla="*/ 0 w 1425"/>
                      <a:gd name="T89" fmla="*/ 0 h 109"/>
                      <a:gd name="T90" fmla="*/ 0 w 1425"/>
                      <a:gd name="T91" fmla="*/ 0 h 109"/>
                      <a:gd name="T92" fmla="*/ 0 w 1425"/>
                      <a:gd name="T93" fmla="*/ 0 h 109"/>
                      <a:gd name="T94" fmla="*/ 0 w 1425"/>
                      <a:gd name="T95" fmla="*/ 0 h 109"/>
                      <a:gd name="T96" fmla="*/ 0 w 1425"/>
                      <a:gd name="T97" fmla="*/ 0 h 109"/>
                      <a:gd name="T98" fmla="*/ 0 w 1425"/>
                      <a:gd name="T99" fmla="*/ 0 h 109"/>
                      <a:gd name="T100" fmla="*/ 0 w 1425"/>
                      <a:gd name="T101" fmla="*/ 0 h 109"/>
                      <a:gd name="T102" fmla="*/ 0 w 1425"/>
                      <a:gd name="T103" fmla="*/ 0 h 109"/>
                      <a:gd name="T104" fmla="*/ 0 w 1425"/>
                      <a:gd name="T105" fmla="*/ 0 h 109"/>
                      <a:gd name="T106" fmla="*/ 0 w 1425"/>
                      <a:gd name="T107" fmla="*/ 0 h 109"/>
                      <a:gd name="T108" fmla="*/ 0 w 1425"/>
                      <a:gd name="T109" fmla="*/ 0 h 109"/>
                      <a:gd name="T110" fmla="*/ 0 w 1425"/>
                      <a:gd name="T111" fmla="*/ 0 h 109"/>
                      <a:gd name="T112" fmla="*/ 0 w 1425"/>
                      <a:gd name="T113" fmla="*/ 0 h 109"/>
                      <a:gd name="T114" fmla="*/ 0 w 1425"/>
                      <a:gd name="T115" fmla="*/ 0 h 109"/>
                      <a:gd name="T116" fmla="*/ 0 w 1425"/>
                      <a:gd name="T117" fmla="*/ 0 h 109"/>
                      <a:gd name="T118" fmla="*/ 0 w 1425"/>
                      <a:gd name="T119" fmla="*/ 0 h 109"/>
                      <a:gd name="T120" fmla="*/ 0 w 1425"/>
                      <a:gd name="T121" fmla="*/ 0 h 109"/>
                      <a:gd name="T122" fmla="*/ 0 w 1425"/>
                      <a:gd name="T123" fmla="*/ 0 h 109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1425"/>
                      <a:gd name="T187" fmla="*/ 0 h 109"/>
                      <a:gd name="T188" fmla="*/ 1425 w 1425"/>
                      <a:gd name="T189" fmla="*/ 109 h 109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1425" h="109">
                        <a:moveTo>
                          <a:pt x="13" y="6"/>
                        </a:moveTo>
                        <a:lnTo>
                          <a:pt x="14" y="6"/>
                        </a:lnTo>
                        <a:lnTo>
                          <a:pt x="17" y="6"/>
                        </a:lnTo>
                        <a:lnTo>
                          <a:pt x="20" y="6"/>
                        </a:lnTo>
                        <a:lnTo>
                          <a:pt x="24" y="6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4" y="8"/>
                        </a:lnTo>
                        <a:lnTo>
                          <a:pt x="37" y="8"/>
                        </a:lnTo>
                        <a:lnTo>
                          <a:pt x="40" y="8"/>
                        </a:lnTo>
                        <a:lnTo>
                          <a:pt x="44" y="8"/>
                        </a:lnTo>
                        <a:lnTo>
                          <a:pt x="47" y="9"/>
                        </a:lnTo>
                        <a:lnTo>
                          <a:pt x="51" y="9"/>
                        </a:lnTo>
                        <a:lnTo>
                          <a:pt x="55" y="10"/>
                        </a:lnTo>
                        <a:lnTo>
                          <a:pt x="58" y="10"/>
                        </a:lnTo>
                        <a:lnTo>
                          <a:pt x="63" y="10"/>
                        </a:lnTo>
                        <a:lnTo>
                          <a:pt x="68" y="10"/>
                        </a:lnTo>
                        <a:lnTo>
                          <a:pt x="71" y="12"/>
                        </a:lnTo>
                        <a:lnTo>
                          <a:pt x="76" y="12"/>
                        </a:lnTo>
                        <a:lnTo>
                          <a:pt x="81" y="13"/>
                        </a:lnTo>
                        <a:lnTo>
                          <a:pt x="85" y="13"/>
                        </a:lnTo>
                        <a:lnTo>
                          <a:pt x="90" y="13"/>
                        </a:lnTo>
                        <a:lnTo>
                          <a:pt x="95" y="14"/>
                        </a:lnTo>
                        <a:lnTo>
                          <a:pt x="101" y="14"/>
                        </a:lnTo>
                        <a:lnTo>
                          <a:pt x="104" y="15"/>
                        </a:lnTo>
                        <a:lnTo>
                          <a:pt x="112" y="15"/>
                        </a:lnTo>
                        <a:lnTo>
                          <a:pt x="116" y="15"/>
                        </a:lnTo>
                        <a:lnTo>
                          <a:pt x="121" y="16"/>
                        </a:lnTo>
                        <a:lnTo>
                          <a:pt x="126" y="16"/>
                        </a:lnTo>
                        <a:lnTo>
                          <a:pt x="132" y="18"/>
                        </a:lnTo>
                        <a:lnTo>
                          <a:pt x="136" y="18"/>
                        </a:lnTo>
                        <a:lnTo>
                          <a:pt x="142" y="18"/>
                        </a:lnTo>
                        <a:lnTo>
                          <a:pt x="147" y="18"/>
                        </a:lnTo>
                        <a:lnTo>
                          <a:pt x="153" y="19"/>
                        </a:lnTo>
                        <a:lnTo>
                          <a:pt x="159" y="19"/>
                        </a:lnTo>
                        <a:lnTo>
                          <a:pt x="165" y="19"/>
                        </a:lnTo>
                        <a:lnTo>
                          <a:pt x="170" y="20"/>
                        </a:lnTo>
                        <a:lnTo>
                          <a:pt x="176" y="20"/>
                        </a:lnTo>
                        <a:lnTo>
                          <a:pt x="182" y="20"/>
                        </a:lnTo>
                        <a:lnTo>
                          <a:pt x="187" y="21"/>
                        </a:lnTo>
                        <a:lnTo>
                          <a:pt x="193" y="21"/>
                        </a:lnTo>
                        <a:lnTo>
                          <a:pt x="199" y="21"/>
                        </a:lnTo>
                        <a:lnTo>
                          <a:pt x="204" y="21"/>
                        </a:lnTo>
                        <a:lnTo>
                          <a:pt x="210" y="21"/>
                        </a:lnTo>
                        <a:lnTo>
                          <a:pt x="215" y="21"/>
                        </a:lnTo>
                        <a:lnTo>
                          <a:pt x="221" y="22"/>
                        </a:lnTo>
                        <a:lnTo>
                          <a:pt x="225" y="22"/>
                        </a:lnTo>
                        <a:lnTo>
                          <a:pt x="231" y="22"/>
                        </a:lnTo>
                        <a:lnTo>
                          <a:pt x="237" y="22"/>
                        </a:lnTo>
                        <a:lnTo>
                          <a:pt x="243" y="22"/>
                        </a:lnTo>
                        <a:lnTo>
                          <a:pt x="248" y="22"/>
                        </a:lnTo>
                        <a:lnTo>
                          <a:pt x="253" y="22"/>
                        </a:lnTo>
                        <a:lnTo>
                          <a:pt x="259" y="22"/>
                        </a:lnTo>
                        <a:lnTo>
                          <a:pt x="263" y="22"/>
                        </a:lnTo>
                        <a:lnTo>
                          <a:pt x="268" y="22"/>
                        </a:lnTo>
                        <a:lnTo>
                          <a:pt x="274" y="22"/>
                        </a:lnTo>
                        <a:lnTo>
                          <a:pt x="279" y="22"/>
                        </a:lnTo>
                        <a:lnTo>
                          <a:pt x="284" y="22"/>
                        </a:lnTo>
                        <a:lnTo>
                          <a:pt x="288" y="21"/>
                        </a:lnTo>
                        <a:lnTo>
                          <a:pt x="292" y="21"/>
                        </a:lnTo>
                        <a:lnTo>
                          <a:pt x="294" y="21"/>
                        </a:lnTo>
                        <a:lnTo>
                          <a:pt x="297" y="21"/>
                        </a:lnTo>
                        <a:lnTo>
                          <a:pt x="299" y="21"/>
                        </a:lnTo>
                        <a:lnTo>
                          <a:pt x="303" y="21"/>
                        </a:lnTo>
                        <a:lnTo>
                          <a:pt x="305" y="20"/>
                        </a:lnTo>
                        <a:lnTo>
                          <a:pt x="306" y="20"/>
                        </a:lnTo>
                        <a:lnTo>
                          <a:pt x="310" y="20"/>
                        </a:lnTo>
                        <a:lnTo>
                          <a:pt x="313" y="20"/>
                        </a:lnTo>
                        <a:lnTo>
                          <a:pt x="316" y="20"/>
                        </a:lnTo>
                        <a:lnTo>
                          <a:pt x="319" y="20"/>
                        </a:lnTo>
                        <a:lnTo>
                          <a:pt x="322" y="20"/>
                        </a:lnTo>
                        <a:lnTo>
                          <a:pt x="324" y="20"/>
                        </a:lnTo>
                        <a:lnTo>
                          <a:pt x="327" y="19"/>
                        </a:lnTo>
                        <a:lnTo>
                          <a:pt x="330" y="19"/>
                        </a:lnTo>
                        <a:lnTo>
                          <a:pt x="335" y="19"/>
                        </a:lnTo>
                        <a:lnTo>
                          <a:pt x="337" y="19"/>
                        </a:lnTo>
                        <a:lnTo>
                          <a:pt x="339" y="19"/>
                        </a:lnTo>
                        <a:lnTo>
                          <a:pt x="344" y="19"/>
                        </a:lnTo>
                        <a:lnTo>
                          <a:pt x="346" y="19"/>
                        </a:lnTo>
                        <a:lnTo>
                          <a:pt x="351" y="19"/>
                        </a:lnTo>
                        <a:lnTo>
                          <a:pt x="355" y="18"/>
                        </a:lnTo>
                        <a:lnTo>
                          <a:pt x="357" y="18"/>
                        </a:lnTo>
                        <a:lnTo>
                          <a:pt x="361" y="18"/>
                        </a:lnTo>
                        <a:lnTo>
                          <a:pt x="364" y="18"/>
                        </a:lnTo>
                        <a:lnTo>
                          <a:pt x="369" y="18"/>
                        </a:lnTo>
                        <a:lnTo>
                          <a:pt x="373" y="18"/>
                        </a:lnTo>
                        <a:lnTo>
                          <a:pt x="376" y="18"/>
                        </a:lnTo>
                        <a:lnTo>
                          <a:pt x="381" y="18"/>
                        </a:lnTo>
                        <a:lnTo>
                          <a:pt x="384" y="18"/>
                        </a:lnTo>
                        <a:lnTo>
                          <a:pt x="388" y="18"/>
                        </a:lnTo>
                        <a:lnTo>
                          <a:pt x="392" y="18"/>
                        </a:lnTo>
                        <a:lnTo>
                          <a:pt x="396" y="18"/>
                        </a:lnTo>
                        <a:lnTo>
                          <a:pt x="400" y="16"/>
                        </a:lnTo>
                        <a:lnTo>
                          <a:pt x="403" y="16"/>
                        </a:lnTo>
                        <a:lnTo>
                          <a:pt x="408" y="16"/>
                        </a:lnTo>
                        <a:lnTo>
                          <a:pt x="412" y="16"/>
                        </a:lnTo>
                        <a:lnTo>
                          <a:pt x="415" y="16"/>
                        </a:lnTo>
                        <a:lnTo>
                          <a:pt x="420" y="16"/>
                        </a:lnTo>
                        <a:lnTo>
                          <a:pt x="425" y="16"/>
                        </a:lnTo>
                        <a:lnTo>
                          <a:pt x="428" y="16"/>
                        </a:lnTo>
                        <a:lnTo>
                          <a:pt x="433" y="16"/>
                        </a:lnTo>
                        <a:lnTo>
                          <a:pt x="438" y="16"/>
                        </a:lnTo>
                        <a:lnTo>
                          <a:pt x="441" y="16"/>
                        </a:lnTo>
                        <a:lnTo>
                          <a:pt x="446" y="16"/>
                        </a:lnTo>
                        <a:lnTo>
                          <a:pt x="451" y="15"/>
                        </a:lnTo>
                        <a:lnTo>
                          <a:pt x="456" y="15"/>
                        </a:lnTo>
                        <a:lnTo>
                          <a:pt x="459" y="15"/>
                        </a:lnTo>
                        <a:lnTo>
                          <a:pt x="463" y="15"/>
                        </a:lnTo>
                        <a:lnTo>
                          <a:pt x="469" y="15"/>
                        </a:lnTo>
                        <a:lnTo>
                          <a:pt x="472" y="15"/>
                        </a:lnTo>
                        <a:lnTo>
                          <a:pt x="477" y="15"/>
                        </a:lnTo>
                        <a:lnTo>
                          <a:pt x="482" y="15"/>
                        </a:lnTo>
                        <a:lnTo>
                          <a:pt x="486" y="15"/>
                        </a:lnTo>
                        <a:lnTo>
                          <a:pt x="490" y="15"/>
                        </a:lnTo>
                        <a:lnTo>
                          <a:pt x="495" y="15"/>
                        </a:lnTo>
                        <a:lnTo>
                          <a:pt x="500" y="15"/>
                        </a:lnTo>
                        <a:lnTo>
                          <a:pt x="504" y="15"/>
                        </a:lnTo>
                        <a:lnTo>
                          <a:pt x="509" y="15"/>
                        </a:lnTo>
                        <a:lnTo>
                          <a:pt x="514" y="15"/>
                        </a:lnTo>
                        <a:lnTo>
                          <a:pt x="519" y="15"/>
                        </a:lnTo>
                        <a:lnTo>
                          <a:pt x="516" y="16"/>
                        </a:lnTo>
                        <a:lnTo>
                          <a:pt x="513" y="18"/>
                        </a:lnTo>
                        <a:lnTo>
                          <a:pt x="510" y="18"/>
                        </a:lnTo>
                        <a:lnTo>
                          <a:pt x="507" y="20"/>
                        </a:lnTo>
                        <a:lnTo>
                          <a:pt x="504" y="21"/>
                        </a:lnTo>
                        <a:lnTo>
                          <a:pt x="501" y="21"/>
                        </a:lnTo>
                        <a:lnTo>
                          <a:pt x="498" y="24"/>
                        </a:lnTo>
                        <a:lnTo>
                          <a:pt x="497" y="25"/>
                        </a:lnTo>
                        <a:lnTo>
                          <a:pt x="491" y="27"/>
                        </a:lnTo>
                        <a:lnTo>
                          <a:pt x="488" y="29"/>
                        </a:lnTo>
                        <a:lnTo>
                          <a:pt x="483" y="33"/>
                        </a:lnTo>
                        <a:lnTo>
                          <a:pt x="479" y="37"/>
                        </a:lnTo>
                        <a:lnTo>
                          <a:pt x="476" y="40"/>
                        </a:lnTo>
                        <a:lnTo>
                          <a:pt x="473" y="45"/>
                        </a:lnTo>
                        <a:lnTo>
                          <a:pt x="471" y="46"/>
                        </a:lnTo>
                        <a:lnTo>
                          <a:pt x="471" y="48"/>
                        </a:lnTo>
                        <a:lnTo>
                          <a:pt x="470" y="51"/>
                        </a:lnTo>
                        <a:lnTo>
                          <a:pt x="469" y="54"/>
                        </a:lnTo>
                        <a:lnTo>
                          <a:pt x="469" y="56"/>
                        </a:lnTo>
                        <a:lnTo>
                          <a:pt x="469" y="59"/>
                        </a:lnTo>
                        <a:lnTo>
                          <a:pt x="467" y="62"/>
                        </a:lnTo>
                        <a:lnTo>
                          <a:pt x="467" y="65"/>
                        </a:lnTo>
                        <a:lnTo>
                          <a:pt x="467" y="69"/>
                        </a:lnTo>
                        <a:lnTo>
                          <a:pt x="467" y="71"/>
                        </a:lnTo>
                        <a:lnTo>
                          <a:pt x="469" y="75"/>
                        </a:lnTo>
                        <a:lnTo>
                          <a:pt x="469" y="79"/>
                        </a:lnTo>
                        <a:lnTo>
                          <a:pt x="471" y="78"/>
                        </a:lnTo>
                        <a:lnTo>
                          <a:pt x="473" y="78"/>
                        </a:lnTo>
                        <a:lnTo>
                          <a:pt x="476" y="77"/>
                        </a:lnTo>
                        <a:lnTo>
                          <a:pt x="479" y="77"/>
                        </a:lnTo>
                        <a:lnTo>
                          <a:pt x="482" y="76"/>
                        </a:lnTo>
                        <a:lnTo>
                          <a:pt x="484" y="76"/>
                        </a:lnTo>
                        <a:lnTo>
                          <a:pt x="486" y="76"/>
                        </a:lnTo>
                        <a:lnTo>
                          <a:pt x="490" y="75"/>
                        </a:lnTo>
                        <a:lnTo>
                          <a:pt x="495" y="73"/>
                        </a:lnTo>
                        <a:lnTo>
                          <a:pt x="500" y="71"/>
                        </a:lnTo>
                        <a:lnTo>
                          <a:pt x="504" y="71"/>
                        </a:lnTo>
                        <a:lnTo>
                          <a:pt x="510" y="70"/>
                        </a:lnTo>
                        <a:lnTo>
                          <a:pt x="515" y="67"/>
                        </a:lnTo>
                        <a:lnTo>
                          <a:pt x="519" y="66"/>
                        </a:lnTo>
                        <a:lnTo>
                          <a:pt x="524" y="64"/>
                        </a:lnTo>
                        <a:lnTo>
                          <a:pt x="529" y="63"/>
                        </a:lnTo>
                        <a:lnTo>
                          <a:pt x="534" y="60"/>
                        </a:lnTo>
                        <a:lnTo>
                          <a:pt x="539" y="59"/>
                        </a:lnTo>
                        <a:lnTo>
                          <a:pt x="543" y="56"/>
                        </a:lnTo>
                        <a:lnTo>
                          <a:pt x="548" y="54"/>
                        </a:lnTo>
                        <a:lnTo>
                          <a:pt x="552" y="52"/>
                        </a:lnTo>
                        <a:lnTo>
                          <a:pt x="556" y="51"/>
                        </a:lnTo>
                        <a:lnTo>
                          <a:pt x="562" y="48"/>
                        </a:lnTo>
                        <a:lnTo>
                          <a:pt x="567" y="46"/>
                        </a:lnTo>
                        <a:lnTo>
                          <a:pt x="571" y="44"/>
                        </a:lnTo>
                        <a:lnTo>
                          <a:pt x="577" y="41"/>
                        </a:lnTo>
                        <a:lnTo>
                          <a:pt x="581" y="39"/>
                        </a:lnTo>
                        <a:lnTo>
                          <a:pt x="586" y="38"/>
                        </a:lnTo>
                        <a:lnTo>
                          <a:pt x="591" y="35"/>
                        </a:lnTo>
                        <a:lnTo>
                          <a:pt x="596" y="34"/>
                        </a:lnTo>
                        <a:lnTo>
                          <a:pt x="600" y="33"/>
                        </a:lnTo>
                        <a:lnTo>
                          <a:pt x="606" y="31"/>
                        </a:lnTo>
                        <a:lnTo>
                          <a:pt x="611" y="29"/>
                        </a:lnTo>
                        <a:lnTo>
                          <a:pt x="616" y="28"/>
                        </a:lnTo>
                        <a:lnTo>
                          <a:pt x="619" y="27"/>
                        </a:lnTo>
                        <a:lnTo>
                          <a:pt x="622" y="27"/>
                        </a:lnTo>
                        <a:lnTo>
                          <a:pt x="625" y="26"/>
                        </a:lnTo>
                        <a:lnTo>
                          <a:pt x="628" y="26"/>
                        </a:lnTo>
                        <a:lnTo>
                          <a:pt x="625" y="24"/>
                        </a:lnTo>
                        <a:lnTo>
                          <a:pt x="624" y="21"/>
                        </a:lnTo>
                        <a:lnTo>
                          <a:pt x="621" y="18"/>
                        </a:lnTo>
                        <a:lnTo>
                          <a:pt x="618" y="14"/>
                        </a:lnTo>
                        <a:lnTo>
                          <a:pt x="621" y="13"/>
                        </a:lnTo>
                        <a:lnTo>
                          <a:pt x="625" y="13"/>
                        </a:lnTo>
                        <a:lnTo>
                          <a:pt x="628" y="13"/>
                        </a:lnTo>
                        <a:lnTo>
                          <a:pt x="632" y="13"/>
                        </a:lnTo>
                        <a:lnTo>
                          <a:pt x="637" y="13"/>
                        </a:lnTo>
                        <a:lnTo>
                          <a:pt x="641" y="13"/>
                        </a:lnTo>
                        <a:lnTo>
                          <a:pt x="644" y="13"/>
                        </a:lnTo>
                        <a:lnTo>
                          <a:pt x="648" y="13"/>
                        </a:lnTo>
                        <a:lnTo>
                          <a:pt x="651" y="13"/>
                        </a:lnTo>
                        <a:lnTo>
                          <a:pt x="656" y="13"/>
                        </a:lnTo>
                        <a:lnTo>
                          <a:pt x="660" y="13"/>
                        </a:lnTo>
                        <a:lnTo>
                          <a:pt x="663" y="13"/>
                        </a:lnTo>
                        <a:lnTo>
                          <a:pt x="667" y="13"/>
                        </a:lnTo>
                        <a:lnTo>
                          <a:pt x="670" y="13"/>
                        </a:lnTo>
                        <a:lnTo>
                          <a:pt x="674" y="13"/>
                        </a:lnTo>
                        <a:lnTo>
                          <a:pt x="679" y="13"/>
                        </a:lnTo>
                        <a:lnTo>
                          <a:pt x="682" y="13"/>
                        </a:lnTo>
                        <a:lnTo>
                          <a:pt x="686" y="13"/>
                        </a:lnTo>
                        <a:lnTo>
                          <a:pt x="689" y="13"/>
                        </a:lnTo>
                        <a:lnTo>
                          <a:pt x="693" y="13"/>
                        </a:lnTo>
                        <a:lnTo>
                          <a:pt x="696" y="13"/>
                        </a:lnTo>
                        <a:lnTo>
                          <a:pt x="700" y="13"/>
                        </a:lnTo>
                        <a:lnTo>
                          <a:pt x="704" y="13"/>
                        </a:lnTo>
                        <a:lnTo>
                          <a:pt x="707" y="13"/>
                        </a:lnTo>
                        <a:lnTo>
                          <a:pt x="711" y="13"/>
                        </a:lnTo>
                        <a:lnTo>
                          <a:pt x="714" y="13"/>
                        </a:lnTo>
                        <a:lnTo>
                          <a:pt x="718" y="13"/>
                        </a:lnTo>
                        <a:lnTo>
                          <a:pt x="721" y="13"/>
                        </a:lnTo>
                        <a:lnTo>
                          <a:pt x="724" y="13"/>
                        </a:lnTo>
                        <a:lnTo>
                          <a:pt x="729" y="13"/>
                        </a:lnTo>
                        <a:lnTo>
                          <a:pt x="731" y="13"/>
                        </a:lnTo>
                        <a:lnTo>
                          <a:pt x="734" y="14"/>
                        </a:lnTo>
                        <a:lnTo>
                          <a:pt x="738" y="14"/>
                        </a:lnTo>
                        <a:lnTo>
                          <a:pt x="742" y="14"/>
                        </a:lnTo>
                        <a:lnTo>
                          <a:pt x="744" y="14"/>
                        </a:lnTo>
                        <a:lnTo>
                          <a:pt x="746" y="14"/>
                        </a:lnTo>
                        <a:lnTo>
                          <a:pt x="750" y="14"/>
                        </a:lnTo>
                        <a:lnTo>
                          <a:pt x="753" y="14"/>
                        </a:lnTo>
                        <a:lnTo>
                          <a:pt x="756" y="14"/>
                        </a:lnTo>
                        <a:lnTo>
                          <a:pt x="759" y="14"/>
                        </a:lnTo>
                        <a:lnTo>
                          <a:pt x="762" y="14"/>
                        </a:lnTo>
                        <a:lnTo>
                          <a:pt x="764" y="14"/>
                        </a:lnTo>
                        <a:lnTo>
                          <a:pt x="766" y="14"/>
                        </a:lnTo>
                        <a:lnTo>
                          <a:pt x="770" y="15"/>
                        </a:lnTo>
                        <a:lnTo>
                          <a:pt x="772" y="15"/>
                        </a:lnTo>
                        <a:lnTo>
                          <a:pt x="775" y="15"/>
                        </a:lnTo>
                        <a:lnTo>
                          <a:pt x="778" y="15"/>
                        </a:lnTo>
                        <a:lnTo>
                          <a:pt x="781" y="15"/>
                        </a:lnTo>
                        <a:lnTo>
                          <a:pt x="785" y="15"/>
                        </a:lnTo>
                        <a:lnTo>
                          <a:pt x="790" y="15"/>
                        </a:lnTo>
                        <a:lnTo>
                          <a:pt x="795" y="15"/>
                        </a:lnTo>
                        <a:lnTo>
                          <a:pt x="800" y="16"/>
                        </a:lnTo>
                        <a:lnTo>
                          <a:pt x="804" y="16"/>
                        </a:lnTo>
                        <a:lnTo>
                          <a:pt x="808" y="16"/>
                        </a:lnTo>
                        <a:lnTo>
                          <a:pt x="813" y="18"/>
                        </a:lnTo>
                        <a:lnTo>
                          <a:pt x="816" y="18"/>
                        </a:lnTo>
                        <a:lnTo>
                          <a:pt x="815" y="21"/>
                        </a:lnTo>
                        <a:lnTo>
                          <a:pt x="816" y="25"/>
                        </a:lnTo>
                        <a:lnTo>
                          <a:pt x="816" y="28"/>
                        </a:lnTo>
                        <a:lnTo>
                          <a:pt x="818" y="33"/>
                        </a:lnTo>
                        <a:lnTo>
                          <a:pt x="820" y="37"/>
                        </a:lnTo>
                        <a:lnTo>
                          <a:pt x="821" y="41"/>
                        </a:lnTo>
                        <a:lnTo>
                          <a:pt x="823" y="45"/>
                        </a:lnTo>
                        <a:lnTo>
                          <a:pt x="827" y="48"/>
                        </a:lnTo>
                        <a:lnTo>
                          <a:pt x="829" y="52"/>
                        </a:lnTo>
                        <a:lnTo>
                          <a:pt x="833" y="56"/>
                        </a:lnTo>
                        <a:lnTo>
                          <a:pt x="835" y="59"/>
                        </a:lnTo>
                        <a:lnTo>
                          <a:pt x="840" y="64"/>
                        </a:lnTo>
                        <a:lnTo>
                          <a:pt x="842" y="66"/>
                        </a:lnTo>
                        <a:lnTo>
                          <a:pt x="847" y="70"/>
                        </a:lnTo>
                        <a:lnTo>
                          <a:pt x="852" y="73"/>
                        </a:lnTo>
                        <a:lnTo>
                          <a:pt x="855" y="76"/>
                        </a:lnTo>
                        <a:lnTo>
                          <a:pt x="860" y="79"/>
                        </a:lnTo>
                        <a:lnTo>
                          <a:pt x="865" y="82"/>
                        </a:lnTo>
                        <a:lnTo>
                          <a:pt x="870" y="83"/>
                        </a:lnTo>
                        <a:lnTo>
                          <a:pt x="874" y="85"/>
                        </a:lnTo>
                        <a:lnTo>
                          <a:pt x="878" y="86"/>
                        </a:lnTo>
                        <a:lnTo>
                          <a:pt x="884" y="89"/>
                        </a:lnTo>
                        <a:lnTo>
                          <a:pt x="889" y="89"/>
                        </a:lnTo>
                        <a:lnTo>
                          <a:pt x="893" y="91"/>
                        </a:lnTo>
                        <a:lnTo>
                          <a:pt x="898" y="91"/>
                        </a:lnTo>
                        <a:lnTo>
                          <a:pt x="902" y="91"/>
                        </a:lnTo>
                        <a:lnTo>
                          <a:pt x="906" y="91"/>
                        </a:lnTo>
                        <a:lnTo>
                          <a:pt x="911" y="91"/>
                        </a:lnTo>
                        <a:lnTo>
                          <a:pt x="915" y="89"/>
                        </a:lnTo>
                        <a:lnTo>
                          <a:pt x="920" y="89"/>
                        </a:lnTo>
                        <a:lnTo>
                          <a:pt x="923" y="86"/>
                        </a:lnTo>
                        <a:lnTo>
                          <a:pt x="927" y="85"/>
                        </a:lnTo>
                        <a:lnTo>
                          <a:pt x="925" y="83"/>
                        </a:lnTo>
                        <a:lnTo>
                          <a:pt x="924" y="79"/>
                        </a:lnTo>
                        <a:lnTo>
                          <a:pt x="923" y="77"/>
                        </a:lnTo>
                        <a:lnTo>
                          <a:pt x="922" y="75"/>
                        </a:lnTo>
                        <a:lnTo>
                          <a:pt x="920" y="70"/>
                        </a:lnTo>
                        <a:lnTo>
                          <a:pt x="917" y="65"/>
                        </a:lnTo>
                        <a:lnTo>
                          <a:pt x="915" y="62"/>
                        </a:lnTo>
                        <a:lnTo>
                          <a:pt x="911" y="56"/>
                        </a:lnTo>
                        <a:lnTo>
                          <a:pt x="909" y="52"/>
                        </a:lnTo>
                        <a:lnTo>
                          <a:pt x="906" y="48"/>
                        </a:lnTo>
                        <a:lnTo>
                          <a:pt x="902" y="44"/>
                        </a:lnTo>
                        <a:lnTo>
                          <a:pt x="898" y="40"/>
                        </a:lnTo>
                        <a:lnTo>
                          <a:pt x="895" y="37"/>
                        </a:lnTo>
                        <a:lnTo>
                          <a:pt x="891" y="33"/>
                        </a:lnTo>
                        <a:lnTo>
                          <a:pt x="889" y="31"/>
                        </a:lnTo>
                        <a:lnTo>
                          <a:pt x="884" y="27"/>
                        </a:lnTo>
                        <a:lnTo>
                          <a:pt x="879" y="25"/>
                        </a:lnTo>
                        <a:lnTo>
                          <a:pt x="876" y="22"/>
                        </a:lnTo>
                        <a:lnTo>
                          <a:pt x="878" y="22"/>
                        </a:lnTo>
                        <a:lnTo>
                          <a:pt x="880" y="22"/>
                        </a:lnTo>
                        <a:lnTo>
                          <a:pt x="884" y="22"/>
                        </a:lnTo>
                        <a:lnTo>
                          <a:pt x="886" y="22"/>
                        </a:lnTo>
                        <a:lnTo>
                          <a:pt x="890" y="22"/>
                        </a:lnTo>
                        <a:lnTo>
                          <a:pt x="892" y="22"/>
                        </a:lnTo>
                        <a:lnTo>
                          <a:pt x="896" y="22"/>
                        </a:lnTo>
                        <a:lnTo>
                          <a:pt x="898" y="22"/>
                        </a:lnTo>
                        <a:lnTo>
                          <a:pt x="902" y="22"/>
                        </a:lnTo>
                        <a:lnTo>
                          <a:pt x="904" y="22"/>
                        </a:lnTo>
                        <a:lnTo>
                          <a:pt x="908" y="22"/>
                        </a:lnTo>
                        <a:lnTo>
                          <a:pt x="911" y="22"/>
                        </a:lnTo>
                        <a:lnTo>
                          <a:pt x="915" y="22"/>
                        </a:lnTo>
                        <a:lnTo>
                          <a:pt x="918" y="22"/>
                        </a:lnTo>
                        <a:lnTo>
                          <a:pt x="922" y="22"/>
                        </a:lnTo>
                        <a:lnTo>
                          <a:pt x="925" y="22"/>
                        </a:lnTo>
                        <a:lnTo>
                          <a:pt x="928" y="21"/>
                        </a:lnTo>
                        <a:lnTo>
                          <a:pt x="931" y="21"/>
                        </a:lnTo>
                        <a:lnTo>
                          <a:pt x="935" y="21"/>
                        </a:lnTo>
                        <a:lnTo>
                          <a:pt x="940" y="21"/>
                        </a:lnTo>
                        <a:lnTo>
                          <a:pt x="942" y="21"/>
                        </a:lnTo>
                        <a:lnTo>
                          <a:pt x="947" y="21"/>
                        </a:lnTo>
                        <a:lnTo>
                          <a:pt x="949" y="21"/>
                        </a:lnTo>
                        <a:lnTo>
                          <a:pt x="954" y="21"/>
                        </a:lnTo>
                        <a:lnTo>
                          <a:pt x="956" y="21"/>
                        </a:lnTo>
                        <a:lnTo>
                          <a:pt x="961" y="21"/>
                        </a:lnTo>
                        <a:lnTo>
                          <a:pt x="965" y="21"/>
                        </a:lnTo>
                        <a:lnTo>
                          <a:pt x="969" y="21"/>
                        </a:lnTo>
                        <a:lnTo>
                          <a:pt x="972" y="21"/>
                        </a:lnTo>
                        <a:lnTo>
                          <a:pt x="976" y="21"/>
                        </a:lnTo>
                        <a:lnTo>
                          <a:pt x="980" y="21"/>
                        </a:lnTo>
                        <a:lnTo>
                          <a:pt x="985" y="21"/>
                        </a:lnTo>
                        <a:lnTo>
                          <a:pt x="988" y="21"/>
                        </a:lnTo>
                        <a:lnTo>
                          <a:pt x="992" y="21"/>
                        </a:lnTo>
                        <a:lnTo>
                          <a:pt x="995" y="21"/>
                        </a:lnTo>
                        <a:lnTo>
                          <a:pt x="1000" y="21"/>
                        </a:lnTo>
                        <a:lnTo>
                          <a:pt x="1004" y="20"/>
                        </a:lnTo>
                        <a:lnTo>
                          <a:pt x="1007" y="20"/>
                        </a:lnTo>
                        <a:lnTo>
                          <a:pt x="1012" y="20"/>
                        </a:lnTo>
                        <a:lnTo>
                          <a:pt x="1017" y="20"/>
                        </a:lnTo>
                        <a:lnTo>
                          <a:pt x="1020" y="20"/>
                        </a:lnTo>
                        <a:lnTo>
                          <a:pt x="1025" y="20"/>
                        </a:lnTo>
                        <a:lnTo>
                          <a:pt x="1029" y="20"/>
                        </a:lnTo>
                        <a:lnTo>
                          <a:pt x="1033" y="20"/>
                        </a:lnTo>
                        <a:lnTo>
                          <a:pt x="1038" y="20"/>
                        </a:lnTo>
                        <a:lnTo>
                          <a:pt x="1042" y="20"/>
                        </a:lnTo>
                        <a:lnTo>
                          <a:pt x="1047" y="20"/>
                        </a:lnTo>
                        <a:lnTo>
                          <a:pt x="1050" y="20"/>
                        </a:lnTo>
                        <a:lnTo>
                          <a:pt x="1055" y="19"/>
                        </a:lnTo>
                        <a:lnTo>
                          <a:pt x="1060" y="19"/>
                        </a:lnTo>
                        <a:lnTo>
                          <a:pt x="1063" y="19"/>
                        </a:lnTo>
                        <a:lnTo>
                          <a:pt x="1068" y="19"/>
                        </a:lnTo>
                        <a:lnTo>
                          <a:pt x="1073" y="19"/>
                        </a:lnTo>
                        <a:lnTo>
                          <a:pt x="1076" y="19"/>
                        </a:lnTo>
                        <a:lnTo>
                          <a:pt x="1081" y="19"/>
                        </a:lnTo>
                        <a:lnTo>
                          <a:pt x="1084" y="19"/>
                        </a:lnTo>
                        <a:lnTo>
                          <a:pt x="1089" y="18"/>
                        </a:lnTo>
                        <a:lnTo>
                          <a:pt x="1094" y="18"/>
                        </a:lnTo>
                        <a:lnTo>
                          <a:pt x="1099" y="18"/>
                        </a:lnTo>
                        <a:lnTo>
                          <a:pt x="1102" y="18"/>
                        </a:lnTo>
                        <a:lnTo>
                          <a:pt x="1107" y="18"/>
                        </a:lnTo>
                        <a:lnTo>
                          <a:pt x="1112" y="18"/>
                        </a:lnTo>
                        <a:lnTo>
                          <a:pt x="1115" y="18"/>
                        </a:lnTo>
                        <a:lnTo>
                          <a:pt x="1120" y="18"/>
                        </a:lnTo>
                        <a:lnTo>
                          <a:pt x="1118" y="21"/>
                        </a:lnTo>
                        <a:lnTo>
                          <a:pt x="1115" y="24"/>
                        </a:lnTo>
                        <a:lnTo>
                          <a:pt x="1113" y="27"/>
                        </a:lnTo>
                        <a:lnTo>
                          <a:pt x="1112" y="31"/>
                        </a:lnTo>
                        <a:lnTo>
                          <a:pt x="1108" y="34"/>
                        </a:lnTo>
                        <a:lnTo>
                          <a:pt x="1106" y="38"/>
                        </a:lnTo>
                        <a:lnTo>
                          <a:pt x="1103" y="41"/>
                        </a:lnTo>
                        <a:lnTo>
                          <a:pt x="1103" y="44"/>
                        </a:lnTo>
                        <a:lnTo>
                          <a:pt x="1107" y="44"/>
                        </a:lnTo>
                        <a:lnTo>
                          <a:pt x="1113" y="45"/>
                        </a:lnTo>
                        <a:lnTo>
                          <a:pt x="1117" y="46"/>
                        </a:lnTo>
                        <a:lnTo>
                          <a:pt x="1122" y="47"/>
                        </a:lnTo>
                        <a:lnTo>
                          <a:pt x="1127" y="48"/>
                        </a:lnTo>
                        <a:lnTo>
                          <a:pt x="1132" y="50"/>
                        </a:lnTo>
                        <a:lnTo>
                          <a:pt x="1137" y="52"/>
                        </a:lnTo>
                        <a:lnTo>
                          <a:pt x="1141" y="54"/>
                        </a:lnTo>
                        <a:lnTo>
                          <a:pt x="1146" y="56"/>
                        </a:lnTo>
                        <a:lnTo>
                          <a:pt x="1151" y="59"/>
                        </a:lnTo>
                        <a:lnTo>
                          <a:pt x="1156" y="60"/>
                        </a:lnTo>
                        <a:lnTo>
                          <a:pt x="1160" y="64"/>
                        </a:lnTo>
                        <a:lnTo>
                          <a:pt x="1164" y="66"/>
                        </a:lnTo>
                        <a:lnTo>
                          <a:pt x="1170" y="69"/>
                        </a:lnTo>
                        <a:lnTo>
                          <a:pt x="1175" y="71"/>
                        </a:lnTo>
                        <a:lnTo>
                          <a:pt x="1179" y="73"/>
                        </a:lnTo>
                        <a:lnTo>
                          <a:pt x="1184" y="75"/>
                        </a:lnTo>
                        <a:lnTo>
                          <a:pt x="1189" y="76"/>
                        </a:lnTo>
                        <a:lnTo>
                          <a:pt x="1194" y="78"/>
                        </a:lnTo>
                        <a:lnTo>
                          <a:pt x="1198" y="81"/>
                        </a:lnTo>
                        <a:lnTo>
                          <a:pt x="1202" y="82"/>
                        </a:lnTo>
                        <a:lnTo>
                          <a:pt x="1208" y="82"/>
                        </a:lnTo>
                        <a:lnTo>
                          <a:pt x="1213" y="83"/>
                        </a:lnTo>
                        <a:lnTo>
                          <a:pt x="1217" y="83"/>
                        </a:lnTo>
                        <a:lnTo>
                          <a:pt x="1221" y="83"/>
                        </a:lnTo>
                        <a:lnTo>
                          <a:pt x="1227" y="82"/>
                        </a:lnTo>
                        <a:lnTo>
                          <a:pt x="1230" y="81"/>
                        </a:lnTo>
                        <a:lnTo>
                          <a:pt x="1236" y="79"/>
                        </a:lnTo>
                        <a:lnTo>
                          <a:pt x="1241" y="76"/>
                        </a:lnTo>
                        <a:lnTo>
                          <a:pt x="1246" y="73"/>
                        </a:lnTo>
                        <a:lnTo>
                          <a:pt x="1251" y="71"/>
                        </a:lnTo>
                        <a:lnTo>
                          <a:pt x="1257" y="67"/>
                        </a:lnTo>
                        <a:lnTo>
                          <a:pt x="1251" y="64"/>
                        </a:lnTo>
                        <a:lnTo>
                          <a:pt x="1246" y="59"/>
                        </a:lnTo>
                        <a:lnTo>
                          <a:pt x="1241" y="56"/>
                        </a:lnTo>
                        <a:lnTo>
                          <a:pt x="1236" y="52"/>
                        </a:lnTo>
                        <a:lnTo>
                          <a:pt x="1232" y="48"/>
                        </a:lnTo>
                        <a:lnTo>
                          <a:pt x="1227" y="45"/>
                        </a:lnTo>
                        <a:lnTo>
                          <a:pt x="1222" y="41"/>
                        </a:lnTo>
                        <a:lnTo>
                          <a:pt x="1217" y="38"/>
                        </a:lnTo>
                        <a:lnTo>
                          <a:pt x="1213" y="34"/>
                        </a:lnTo>
                        <a:lnTo>
                          <a:pt x="1208" y="31"/>
                        </a:lnTo>
                        <a:lnTo>
                          <a:pt x="1202" y="28"/>
                        </a:lnTo>
                        <a:lnTo>
                          <a:pt x="1197" y="26"/>
                        </a:lnTo>
                        <a:lnTo>
                          <a:pt x="1192" y="22"/>
                        </a:lnTo>
                        <a:lnTo>
                          <a:pt x="1188" y="20"/>
                        </a:lnTo>
                        <a:lnTo>
                          <a:pt x="1182" y="18"/>
                        </a:lnTo>
                        <a:lnTo>
                          <a:pt x="1177" y="15"/>
                        </a:lnTo>
                        <a:lnTo>
                          <a:pt x="1182" y="15"/>
                        </a:lnTo>
                        <a:lnTo>
                          <a:pt x="1187" y="15"/>
                        </a:lnTo>
                        <a:lnTo>
                          <a:pt x="1190" y="14"/>
                        </a:lnTo>
                        <a:lnTo>
                          <a:pt x="1195" y="14"/>
                        </a:lnTo>
                        <a:lnTo>
                          <a:pt x="1200" y="14"/>
                        </a:lnTo>
                        <a:lnTo>
                          <a:pt x="1203" y="14"/>
                        </a:lnTo>
                        <a:lnTo>
                          <a:pt x="1208" y="13"/>
                        </a:lnTo>
                        <a:lnTo>
                          <a:pt x="1213" y="13"/>
                        </a:lnTo>
                        <a:lnTo>
                          <a:pt x="1217" y="13"/>
                        </a:lnTo>
                        <a:lnTo>
                          <a:pt x="1221" y="13"/>
                        </a:lnTo>
                        <a:lnTo>
                          <a:pt x="1226" y="13"/>
                        </a:lnTo>
                        <a:lnTo>
                          <a:pt x="1230" y="13"/>
                        </a:lnTo>
                        <a:lnTo>
                          <a:pt x="1234" y="12"/>
                        </a:lnTo>
                        <a:lnTo>
                          <a:pt x="1239" y="12"/>
                        </a:lnTo>
                        <a:lnTo>
                          <a:pt x="1243" y="12"/>
                        </a:lnTo>
                        <a:lnTo>
                          <a:pt x="1247" y="12"/>
                        </a:lnTo>
                        <a:lnTo>
                          <a:pt x="1251" y="12"/>
                        </a:lnTo>
                        <a:lnTo>
                          <a:pt x="1255" y="10"/>
                        </a:lnTo>
                        <a:lnTo>
                          <a:pt x="1260" y="10"/>
                        </a:lnTo>
                        <a:lnTo>
                          <a:pt x="1264" y="10"/>
                        </a:lnTo>
                        <a:lnTo>
                          <a:pt x="1268" y="10"/>
                        </a:lnTo>
                        <a:lnTo>
                          <a:pt x="1272" y="10"/>
                        </a:lnTo>
                        <a:lnTo>
                          <a:pt x="1275" y="9"/>
                        </a:lnTo>
                        <a:lnTo>
                          <a:pt x="1280" y="9"/>
                        </a:lnTo>
                        <a:lnTo>
                          <a:pt x="1284" y="9"/>
                        </a:lnTo>
                        <a:lnTo>
                          <a:pt x="1289" y="9"/>
                        </a:lnTo>
                        <a:lnTo>
                          <a:pt x="1291" y="8"/>
                        </a:lnTo>
                        <a:lnTo>
                          <a:pt x="1296" y="8"/>
                        </a:lnTo>
                        <a:lnTo>
                          <a:pt x="1300" y="8"/>
                        </a:lnTo>
                        <a:lnTo>
                          <a:pt x="1304" y="8"/>
                        </a:lnTo>
                        <a:lnTo>
                          <a:pt x="1309" y="8"/>
                        </a:lnTo>
                        <a:lnTo>
                          <a:pt x="1312" y="8"/>
                        </a:lnTo>
                        <a:lnTo>
                          <a:pt x="1316" y="8"/>
                        </a:lnTo>
                        <a:lnTo>
                          <a:pt x="1319" y="7"/>
                        </a:lnTo>
                        <a:lnTo>
                          <a:pt x="1323" y="7"/>
                        </a:lnTo>
                        <a:lnTo>
                          <a:pt x="1327" y="7"/>
                        </a:lnTo>
                        <a:lnTo>
                          <a:pt x="1330" y="6"/>
                        </a:lnTo>
                        <a:lnTo>
                          <a:pt x="1334" y="6"/>
                        </a:lnTo>
                        <a:lnTo>
                          <a:pt x="1338" y="6"/>
                        </a:lnTo>
                        <a:lnTo>
                          <a:pt x="1342" y="6"/>
                        </a:lnTo>
                        <a:lnTo>
                          <a:pt x="1346" y="6"/>
                        </a:lnTo>
                        <a:lnTo>
                          <a:pt x="1349" y="5"/>
                        </a:lnTo>
                        <a:lnTo>
                          <a:pt x="1351" y="5"/>
                        </a:lnTo>
                        <a:lnTo>
                          <a:pt x="1356" y="5"/>
                        </a:lnTo>
                        <a:lnTo>
                          <a:pt x="1359" y="5"/>
                        </a:lnTo>
                        <a:lnTo>
                          <a:pt x="1362" y="3"/>
                        </a:lnTo>
                        <a:lnTo>
                          <a:pt x="1366" y="3"/>
                        </a:lnTo>
                        <a:lnTo>
                          <a:pt x="1369" y="3"/>
                        </a:lnTo>
                        <a:lnTo>
                          <a:pt x="1372" y="3"/>
                        </a:lnTo>
                        <a:lnTo>
                          <a:pt x="1375" y="3"/>
                        </a:lnTo>
                        <a:lnTo>
                          <a:pt x="1379" y="3"/>
                        </a:lnTo>
                        <a:lnTo>
                          <a:pt x="1382" y="3"/>
                        </a:lnTo>
                        <a:lnTo>
                          <a:pt x="1385" y="2"/>
                        </a:lnTo>
                        <a:lnTo>
                          <a:pt x="1387" y="2"/>
                        </a:lnTo>
                        <a:lnTo>
                          <a:pt x="1389" y="1"/>
                        </a:lnTo>
                        <a:lnTo>
                          <a:pt x="1393" y="1"/>
                        </a:lnTo>
                        <a:lnTo>
                          <a:pt x="1395" y="1"/>
                        </a:lnTo>
                        <a:lnTo>
                          <a:pt x="1398" y="0"/>
                        </a:lnTo>
                        <a:lnTo>
                          <a:pt x="1401" y="0"/>
                        </a:lnTo>
                        <a:lnTo>
                          <a:pt x="1405" y="0"/>
                        </a:lnTo>
                        <a:lnTo>
                          <a:pt x="1407" y="0"/>
                        </a:lnTo>
                        <a:lnTo>
                          <a:pt x="1410" y="0"/>
                        </a:lnTo>
                        <a:lnTo>
                          <a:pt x="1412" y="0"/>
                        </a:lnTo>
                        <a:lnTo>
                          <a:pt x="1416" y="0"/>
                        </a:lnTo>
                        <a:lnTo>
                          <a:pt x="1425" y="84"/>
                        </a:lnTo>
                        <a:lnTo>
                          <a:pt x="1424" y="84"/>
                        </a:lnTo>
                        <a:lnTo>
                          <a:pt x="1421" y="84"/>
                        </a:lnTo>
                        <a:lnTo>
                          <a:pt x="1420" y="84"/>
                        </a:lnTo>
                        <a:lnTo>
                          <a:pt x="1416" y="84"/>
                        </a:lnTo>
                        <a:lnTo>
                          <a:pt x="1412" y="85"/>
                        </a:lnTo>
                        <a:lnTo>
                          <a:pt x="1407" y="85"/>
                        </a:lnTo>
                        <a:lnTo>
                          <a:pt x="1402" y="86"/>
                        </a:lnTo>
                        <a:lnTo>
                          <a:pt x="1400" y="86"/>
                        </a:lnTo>
                        <a:lnTo>
                          <a:pt x="1397" y="86"/>
                        </a:lnTo>
                        <a:lnTo>
                          <a:pt x="1393" y="86"/>
                        </a:lnTo>
                        <a:lnTo>
                          <a:pt x="1389" y="88"/>
                        </a:lnTo>
                        <a:lnTo>
                          <a:pt x="1387" y="88"/>
                        </a:lnTo>
                        <a:lnTo>
                          <a:pt x="1383" y="89"/>
                        </a:lnTo>
                        <a:lnTo>
                          <a:pt x="1380" y="89"/>
                        </a:lnTo>
                        <a:lnTo>
                          <a:pt x="1376" y="89"/>
                        </a:lnTo>
                        <a:lnTo>
                          <a:pt x="1372" y="89"/>
                        </a:lnTo>
                        <a:lnTo>
                          <a:pt x="1368" y="90"/>
                        </a:lnTo>
                        <a:lnTo>
                          <a:pt x="1363" y="90"/>
                        </a:lnTo>
                        <a:lnTo>
                          <a:pt x="1360" y="91"/>
                        </a:lnTo>
                        <a:lnTo>
                          <a:pt x="1354" y="91"/>
                        </a:lnTo>
                        <a:lnTo>
                          <a:pt x="1350" y="91"/>
                        </a:lnTo>
                        <a:lnTo>
                          <a:pt x="1346" y="92"/>
                        </a:lnTo>
                        <a:lnTo>
                          <a:pt x="1341" y="94"/>
                        </a:lnTo>
                        <a:lnTo>
                          <a:pt x="1335" y="94"/>
                        </a:lnTo>
                        <a:lnTo>
                          <a:pt x="1329" y="94"/>
                        </a:lnTo>
                        <a:lnTo>
                          <a:pt x="1324" y="94"/>
                        </a:lnTo>
                        <a:lnTo>
                          <a:pt x="1319" y="95"/>
                        </a:lnTo>
                        <a:lnTo>
                          <a:pt x="1312" y="96"/>
                        </a:lnTo>
                        <a:lnTo>
                          <a:pt x="1306" y="96"/>
                        </a:lnTo>
                        <a:lnTo>
                          <a:pt x="1302" y="97"/>
                        </a:lnTo>
                        <a:lnTo>
                          <a:pt x="1296" y="97"/>
                        </a:lnTo>
                        <a:lnTo>
                          <a:pt x="1289" y="97"/>
                        </a:lnTo>
                        <a:lnTo>
                          <a:pt x="1283" y="97"/>
                        </a:lnTo>
                        <a:lnTo>
                          <a:pt x="1275" y="98"/>
                        </a:lnTo>
                        <a:lnTo>
                          <a:pt x="1270" y="100"/>
                        </a:lnTo>
                        <a:lnTo>
                          <a:pt x="1262" y="100"/>
                        </a:lnTo>
                        <a:lnTo>
                          <a:pt x="1255" y="100"/>
                        </a:lnTo>
                        <a:lnTo>
                          <a:pt x="1249" y="100"/>
                        </a:lnTo>
                        <a:lnTo>
                          <a:pt x="1242" y="102"/>
                        </a:lnTo>
                        <a:lnTo>
                          <a:pt x="1235" y="102"/>
                        </a:lnTo>
                        <a:lnTo>
                          <a:pt x="1228" y="102"/>
                        </a:lnTo>
                        <a:lnTo>
                          <a:pt x="1220" y="102"/>
                        </a:lnTo>
                        <a:lnTo>
                          <a:pt x="1213" y="102"/>
                        </a:lnTo>
                        <a:lnTo>
                          <a:pt x="1205" y="103"/>
                        </a:lnTo>
                        <a:lnTo>
                          <a:pt x="1197" y="104"/>
                        </a:lnTo>
                        <a:lnTo>
                          <a:pt x="1190" y="104"/>
                        </a:lnTo>
                        <a:lnTo>
                          <a:pt x="1182" y="104"/>
                        </a:lnTo>
                        <a:lnTo>
                          <a:pt x="1173" y="104"/>
                        </a:lnTo>
                        <a:lnTo>
                          <a:pt x="1165" y="104"/>
                        </a:lnTo>
                        <a:lnTo>
                          <a:pt x="1157" y="105"/>
                        </a:lnTo>
                        <a:lnTo>
                          <a:pt x="1149" y="107"/>
                        </a:lnTo>
                        <a:lnTo>
                          <a:pt x="1140" y="107"/>
                        </a:lnTo>
                        <a:lnTo>
                          <a:pt x="1132" y="107"/>
                        </a:lnTo>
                        <a:lnTo>
                          <a:pt x="1122" y="107"/>
                        </a:lnTo>
                        <a:lnTo>
                          <a:pt x="1114" y="107"/>
                        </a:lnTo>
                        <a:lnTo>
                          <a:pt x="1112" y="103"/>
                        </a:lnTo>
                        <a:lnTo>
                          <a:pt x="1108" y="100"/>
                        </a:lnTo>
                        <a:lnTo>
                          <a:pt x="1106" y="95"/>
                        </a:lnTo>
                        <a:lnTo>
                          <a:pt x="1102" y="91"/>
                        </a:lnTo>
                        <a:lnTo>
                          <a:pt x="1099" y="89"/>
                        </a:lnTo>
                        <a:lnTo>
                          <a:pt x="1096" y="85"/>
                        </a:lnTo>
                        <a:lnTo>
                          <a:pt x="1094" y="82"/>
                        </a:lnTo>
                        <a:lnTo>
                          <a:pt x="1090" y="79"/>
                        </a:lnTo>
                        <a:lnTo>
                          <a:pt x="1086" y="76"/>
                        </a:lnTo>
                        <a:lnTo>
                          <a:pt x="1083" y="73"/>
                        </a:lnTo>
                        <a:lnTo>
                          <a:pt x="1080" y="71"/>
                        </a:lnTo>
                        <a:lnTo>
                          <a:pt x="1076" y="70"/>
                        </a:lnTo>
                        <a:lnTo>
                          <a:pt x="1074" y="67"/>
                        </a:lnTo>
                        <a:lnTo>
                          <a:pt x="1070" y="65"/>
                        </a:lnTo>
                        <a:lnTo>
                          <a:pt x="1065" y="64"/>
                        </a:lnTo>
                        <a:lnTo>
                          <a:pt x="1063" y="62"/>
                        </a:lnTo>
                        <a:lnTo>
                          <a:pt x="1060" y="60"/>
                        </a:lnTo>
                        <a:lnTo>
                          <a:pt x="1056" y="58"/>
                        </a:lnTo>
                        <a:lnTo>
                          <a:pt x="1051" y="56"/>
                        </a:lnTo>
                        <a:lnTo>
                          <a:pt x="1048" y="56"/>
                        </a:lnTo>
                        <a:lnTo>
                          <a:pt x="1044" y="53"/>
                        </a:lnTo>
                        <a:lnTo>
                          <a:pt x="1041" y="52"/>
                        </a:lnTo>
                        <a:lnTo>
                          <a:pt x="1037" y="51"/>
                        </a:lnTo>
                        <a:lnTo>
                          <a:pt x="1033" y="50"/>
                        </a:lnTo>
                        <a:lnTo>
                          <a:pt x="1030" y="48"/>
                        </a:lnTo>
                        <a:lnTo>
                          <a:pt x="1026" y="46"/>
                        </a:lnTo>
                        <a:lnTo>
                          <a:pt x="1022" y="45"/>
                        </a:lnTo>
                        <a:lnTo>
                          <a:pt x="1018" y="44"/>
                        </a:lnTo>
                        <a:lnTo>
                          <a:pt x="1014" y="43"/>
                        </a:lnTo>
                        <a:lnTo>
                          <a:pt x="1011" y="41"/>
                        </a:lnTo>
                        <a:lnTo>
                          <a:pt x="1007" y="39"/>
                        </a:lnTo>
                        <a:lnTo>
                          <a:pt x="1004" y="38"/>
                        </a:lnTo>
                        <a:lnTo>
                          <a:pt x="1001" y="38"/>
                        </a:lnTo>
                        <a:lnTo>
                          <a:pt x="1000" y="39"/>
                        </a:lnTo>
                        <a:lnTo>
                          <a:pt x="998" y="40"/>
                        </a:lnTo>
                        <a:lnTo>
                          <a:pt x="994" y="41"/>
                        </a:lnTo>
                        <a:lnTo>
                          <a:pt x="990" y="43"/>
                        </a:lnTo>
                        <a:lnTo>
                          <a:pt x="987" y="45"/>
                        </a:lnTo>
                        <a:lnTo>
                          <a:pt x="982" y="47"/>
                        </a:lnTo>
                        <a:lnTo>
                          <a:pt x="980" y="51"/>
                        </a:lnTo>
                        <a:lnTo>
                          <a:pt x="974" y="53"/>
                        </a:lnTo>
                        <a:lnTo>
                          <a:pt x="971" y="56"/>
                        </a:lnTo>
                        <a:lnTo>
                          <a:pt x="967" y="58"/>
                        </a:lnTo>
                        <a:lnTo>
                          <a:pt x="962" y="60"/>
                        </a:lnTo>
                        <a:lnTo>
                          <a:pt x="959" y="62"/>
                        </a:lnTo>
                        <a:lnTo>
                          <a:pt x="956" y="64"/>
                        </a:lnTo>
                        <a:lnTo>
                          <a:pt x="952" y="65"/>
                        </a:lnTo>
                        <a:lnTo>
                          <a:pt x="950" y="67"/>
                        </a:lnTo>
                        <a:lnTo>
                          <a:pt x="952" y="69"/>
                        </a:lnTo>
                        <a:lnTo>
                          <a:pt x="955" y="71"/>
                        </a:lnTo>
                        <a:lnTo>
                          <a:pt x="959" y="76"/>
                        </a:lnTo>
                        <a:lnTo>
                          <a:pt x="962" y="79"/>
                        </a:lnTo>
                        <a:lnTo>
                          <a:pt x="965" y="82"/>
                        </a:lnTo>
                        <a:lnTo>
                          <a:pt x="969" y="85"/>
                        </a:lnTo>
                        <a:lnTo>
                          <a:pt x="972" y="88"/>
                        </a:lnTo>
                        <a:lnTo>
                          <a:pt x="974" y="91"/>
                        </a:lnTo>
                        <a:lnTo>
                          <a:pt x="976" y="89"/>
                        </a:lnTo>
                        <a:lnTo>
                          <a:pt x="980" y="86"/>
                        </a:lnTo>
                        <a:lnTo>
                          <a:pt x="982" y="85"/>
                        </a:lnTo>
                        <a:lnTo>
                          <a:pt x="985" y="84"/>
                        </a:lnTo>
                        <a:lnTo>
                          <a:pt x="987" y="83"/>
                        </a:lnTo>
                        <a:lnTo>
                          <a:pt x="990" y="83"/>
                        </a:lnTo>
                        <a:lnTo>
                          <a:pt x="992" y="82"/>
                        </a:lnTo>
                        <a:lnTo>
                          <a:pt x="995" y="82"/>
                        </a:lnTo>
                        <a:lnTo>
                          <a:pt x="1000" y="82"/>
                        </a:lnTo>
                        <a:lnTo>
                          <a:pt x="1005" y="83"/>
                        </a:lnTo>
                        <a:lnTo>
                          <a:pt x="1010" y="84"/>
                        </a:lnTo>
                        <a:lnTo>
                          <a:pt x="1014" y="85"/>
                        </a:lnTo>
                        <a:lnTo>
                          <a:pt x="1018" y="86"/>
                        </a:lnTo>
                        <a:lnTo>
                          <a:pt x="1023" y="89"/>
                        </a:lnTo>
                        <a:lnTo>
                          <a:pt x="1026" y="91"/>
                        </a:lnTo>
                        <a:lnTo>
                          <a:pt x="1031" y="96"/>
                        </a:lnTo>
                        <a:lnTo>
                          <a:pt x="1035" y="98"/>
                        </a:lnTo>
                        <a:lnTo>
                          <a:pt x="1038" y="102"/>
                        </a:lnTo>
                        <a:lnTo>
                          <a:pt x="1043" y="104"/>
                        </a:lnTo>
                        <a:lnTo>
                          <a:pt x="1047" y="109"/>
                        </a:lnTo>
                        <a:lnTo>
                          <a:pt x="1042" y="109"/>
                        </a:lnTo>
                        <a:lnTo>
                          <a:pt x="1037" y="109"/>
                        </a:lnTo>
                        <a:lnTo>
                          <a:pt x="1032" y="109"/>
                        </a:lnTo>
                        <a:lnTo>
                          <a:pt x="1028" y="109"/>
                        </a:lnTo>
                        <a:lnTo>
                          <a:pt x="1022" y="109"/>
                        </a:lnTo>
                        <a:lnTo>
                          <a:pt x="1018" y="109"/>
                        </a:lnTo>
                        <a:lnTo>
                          <a:pt x="1012" y="109"/>
                        </a:lnTo>
                        <a:lnTo>
                          <a:pt x="1007" y="109"/>
                        </a:lnTo>
                        <a:lnTo>
                          <a:pt x="1003" y="108"/>
                        </a:lnTo>
                        <a:lnTo>
                          <a:pt x="998" y="108"/>
                        </a:lnTo>
                        <a:lnTo>
                          <a:pt x="992" y="108"/>
                        </a:lnTo>
                        <a:lnTo>
                          <a:pt x="987" y="108"/>
                        </a:lnTo>
                        <a:lnTo>
                          <a:pt x="982" y="108"/>
                        </a:lnTo>
                        <a:lnTo>
                          <a:pt x="978" y="108"/>
                        </a:lnTo>
                        <a:lnTo>
                          <a:pt x="973" y="108"/>
                        </a:lnTo>
                        <a:lnTo>
                          <a:pt x="968" y="108"/>
                        </a:lnTo>
                        <a:lnTo>
                          <a:pt x="965" y="107"/>
                        </a:lnTo>
                        <a:lnTo>
                          <a:pt x="962" y="107"/>
                        </a:lnTo>
                        <a:lnTo>
                          <a:pt x="960" y="107"/>
                        </a:lnTo>
                        <a:lnTo>
                          <a:pt x="958" y="107"/>
                        </a:lnTo>
                        <a:lnTo>
                          <a:pt x="954" y="107"/>
                        </a:lnTo>
                        <a:lnTo>
                          <a:pt x="952" y="107"/>
                        </a:lnTo>
                        <a:lnTo>
                          <a:pt x="949" y="107"/>
                        </a:lnTo>
                        <a:lnTo>
                          <a:pt x="947" y="107"/>
                        </a:lnTo>
                        <a:lnTo>
                          <a:pt x="944" y="107"/>
                        </a:lnTo>
                        <a:lnTo>
                          <a:pt x="942" y="107"/>
                        </a:lnTo>
                        <a:lnTo>
                          <a:pt x="940" y="107"/>
                        </a:lnTo>
                        <a:lnTo>
                          <a:pt x="936" y="107"/>
                        </a:lnTo>
                        <a:lnTo>
                          <a:pt x="931" y="107"/>
                        </a:lnTo>
                        <a:lnTo>
                          <a:pt x="927" y="107"/>
                        </a:lnTo>
                        <a:lnTo>
                          <a:pt x="924" y="107"/>
                        </a:lnTo>
                        <a:lnTo>
                          <a:pt x="921" y="107"/>
                        </a:lnTo>
                        <a:lnTo>
                          <a:pt x="918" y="107"/>
                        </a:lnTo>
                        <a:lnTo>
                          <a:pt x="916" y="107"/>
                        </a:lnTo>
                        <a:lnTo>
                          <a:pt x="914" y="107"/>
                        </a:lnTo>
                        <a:lnTo>
                          <a:pt x="910" y="107"/>
                        </a:lnTo>
                        <a:lnTo>
                          <a:pt x="908" y="107"/>
                        </a:lnTo>
                        <a:lnTo>
                          <a:pt x="905" y="107"/>
                        </a:lnTo>
                        <a:lnTo>
                          <a:pt x="903" y="105"/>
                        </a:lnTo>
                        <a:lnTo>
                          <a:pt x="899" y="105"/>
                        </a:lnTo>
                        <a:lnTo>
                          <a:pt x="897" y="105"/>
                        </a:lnTo>
                        <a:lnTo>
                          <a:pt x="895" y="105"/>
                        </a:lnTo>
                        <a:lnTo>
                          <a:pt x="892" y="105"/>
                        </a:lnTo>
                        <a:lnTo>
                          <a:pt x="889" y="105"/>
                        </a:lnTo>
                        <a:lnTo>
                          <a:pt x="886" y="105"/>
                        </a:lnTo>
                        <a:lnTo>
                          <a:pt x="884" y="105"/>
                        </a:lnTo>
                        <a:lnTo>
                          <a:pt x="880" y="104"/>
                        </a:lnTo>
                        <a:lnTo>
                          <a:pt x="877" y="104"/>
                        </a:lnTo>
                        <a:lnTo>
                          <a:pt x="873" y="104"/>
                        </a:lnTo>
                        <a:lnTo>
                          <a:pt x="870" y="104"/>
                        </a:lnTo>
                        <a:lnTo>
                          <a:pt x="866" y="104"/>
                        </a:lnTo>
                        <a:lnTo>
                          <a:pt x="863" y="104"/>
                        </a:lnTo>
                        <a:lnTo>
                          <a:pt x="858" y="104"/>
                        </a:lnTo>
                        <a:lnTo>
                          <a:pt x="855" y="104"/>
                        </a:lnTo>
                        <a:lnTo>
                          <a:pt x="852" y="104"/>
                        </a:lnTo>
                        <a:lnTo>
                          <a:pt x="848" y="104"/>
                        </a:lnTo>
                        <a:lnTo>
                          <a:pt x="845" y="104"/>
                        </a:lnTo>
                        <a:lnTo>
                          <a:pt x="840" y="104"/>
                        </a:lnTo>
                        <a:lnTo>
                          <a:pt x="838" y="104"/>
                        </a:lnTo>
                        <a:lnTo>
                          <a:pt x="834" y="104"/>
                        </a:lnTo>
                        <a:lnTo>
                          <a:pt x="831" y="104"/>
                        </a:lnTo>
                        <a:lnTo>
                          <a:pt x="827" y="104"/>
                        </a:lnTo>
                        <a:lnTo>
                          <a:pt x="826" y="100"/>
                        </a:lnTo>
                        <a:lnTo>
                          <a:pt x="826" y="96"/>
                        </a:lnTo>
                        <a:lnTo>
                          <a:pt x="825" y="91"/>
                        </a:lnTo>
                        <a:lnTo>
                          <a:pt x="823" y="89"/>
                        </a:lnTo>
                        <a:lnTo>
                          <a:pt x="822" y="84"/>
                        </a:lnTo>
                        <a:lnTo>
                          <a:pt x="822" y="81"/>
                        </a:lnTo>
                        <a:lnTo>
                          <a:pt x="821" y="76"/>
                        </a:lnTo>
                        <a:lnTo>
                          <a:pt x="821" y="73"/>
                        </a:lnTo>
                        <a:lnTo>
                          <a:pt x="818" y="73"/>
                        </a:lnTo>
                        <a:lnTo>
                          <a:pt x="814" y="76"/>
                        </a:lnTo>
                        <a:lnTo>
                          <a:pt x="810" y="76"/>
                        </a:lnTo>
                        <a:lnTo>
                          <a:pt x="807" y="78"/>
                        </a:lnTo>
                        <a:lnTo>
                          <a:pt x="803" y="78"/>
                        </a:lnTo>
                        <a:lnTo>
                          <a:pt x="800" y="78"/>
                        </a:lnTo>
                        <a:lnTo>
                          <a:pt x="797" y="76"/>
                        </a:lnTo>
                        <a:lnTo>
                          <a:pt x="795" y="76"/>
                        </a:lnTo>
                        <a:lnTo>
                          <a:pt x="793" y="75"/>
                        </a:lnTo>
                        <a:lnTo>
                          <a:pt x="790" y="73"/>
                        </a:lnTo>
                        <a:lnTo>
                          <a:pt x="787" y="71"/>
                        </a:lnTo>
                        <a:lnTo>
                          <a:pt x="784" y="70"/>
                        </a:lnTo>
                        <a:lnTo>
                          <a:pt x="780" y="66"/>
                        </a:lnTo>
                        <a:lnTo>
                          <a:pt x="775" y="62"/>
                        </a:lnTo>
                        <a:lnTo>
                          <a:pt x="772" y="59"/>
                        </a:lnTo>
                        <a:lnTo>
                          <a:pt x="770" y="56"/>
                        </a:lnTo>
                        <a:lnTo>
                          <a:pt x="766" y="53"/>
                        </a:lnTo>
                        <a:lnTo>
                          <a:pt x="765" y="51"/>
                        </a:lnTo>
                        <a:lnTo>
                          <a:pt x="761" y="46"/>
                        </a:lnTo>
                        <a:lnTo>
                          <a:pt x="756" y="41"/>
                        </a:lnTo>
                        <a:lnTo>
                          <a:pt x="753" y="39"/>
                        </a:lnTo>
                        <a:lnTo>
                          <a:pt x="751" y="38"/>
                        </a:lnTo>
                        <a:lnTo>
                          <a:pt x="748" y="35"/>
                        </a:lnTo>
                        <a:lnTo>
                          <a:pt x="745" y="34"/>
                        </a:lnTo>
                        <a:lnTo>
                          <a:pt x="742" y="33"/>
                        </a:lnTo>
                        <a:lnTo>
                          <a:pt x="739" y="33"/>
                        </a:lnTo>
                        <a:lnTo>
                          <a:pt x="737" y="32"/>
                        </a:lnTo>
                        <a:lnTo>
                          <a:pt x="733" y="32"/>
                        </a:lnTo>
                        <a:lnTo>
                          <a:pt x="729" y="37"/>
                        </a:lnTo>
                        <a:lnTo>
                          <a:pt x="726" y="41"/>
                        </a:lnTo>
                        <a:lnTo>
                          <a:pt x="724" y="46"/>
                        </a:lnTo>
                        <a:lnTo>
                          <a:pt x="721" y="52"/>
                        </a:lnTo>
                        <a:lnTo>
                          <a:pt x="720" y="56"/>
                        </a:lnTo>
                        <a:lnTo>
                          <a:pt x="720" y="62"/>
                        </a:lnTo>
                        <a:lnTo>
                          <a:pt x="721" y="66"/>
                        </a:lnTo>
                        <a:lnTo>
                          <a:pt x="723" y="71"/>
                        </a:lnTo>
                        <a:lnTo>
                          <a:pt x="724" y="73"/>
                        </a:lnTo>
                        <a:lnTo>
                          <a:pt x="726" y="79"/>
                        </a:lnTo>
                        <a:lnTo>
                          <a:pt x="729" y="83"/>
                        </a:lnTo>
                        <a:lnTo>
                          <a:pt x="732" y="86"/>
                        </a:lnTo>
                        <a:lnTo>
                          <a:pt x="734" y="91"/>
                        </a:lnTo>
                        <a:lnTo>
                          <a:pt x="739" y="94"/>
                        </a:lnTo>
                        <a:lnTo>
                          <a:pt x="744" y="97"/>
                        </a:lnTo>
                        <a:lnTo>
                          <a:pt x="749" y="102"/>
                        </a:lnTo>
                        <a:lnTo>
                          <a:pt x="744" y="102"/>
                        </a:lnTo>
                        <a:lnTo>
                          <a:pt x="742" y="102"/>
                        </a:lnTo>
                        <a:lnTo>
                          <a:pt x="739" y="102"/>
                        </a:lnTo>
                        <a:lnTo>
                          <a:pt x="737" y="102"/>
                        </a:lnTo>
                        <a:lnTo>
                          <a:pt x="733" y="101"/>
                        </a:lnTo>
                        <a:lnTo>
                          <a:pt x="730" y="101"/>
                        </a:lnTo>
                        <a:lnTo>
                          <a:pt x="726" y="101"/>
                        </a:lnTo>
                        <a:lnTo>
                          <a:pt x="724" y="101"/>
                        </a:lnTo>
                        <a:lnTo>
                          <a:pt x="721" y="101"/>
                        </a:lnTo>
                        <a:lnTo>
                          <a:pt x="719" y="101"/>
                        </a:lnTo>
                        <a:lnTo>
                          <a:pt x="715" y="101"/>
                        </a:lnTo>
                        <a:lnTo>
                          <a:pt x="713" y="101"/>
                        </a:lnTo>
                        <a:lnTo>
                          <a:pt x="710" y="101"/>
                        </a:lnTo>
                        <a:lnTo>
                          <a:pt x="707" y="101"/>
                        </a:lnTo>
                        <a:lnTo>
                          <a:pt x="704" y="101"/>
                        </a:lnTo>
                        <a:lnTo>
                          <a:pt x="701" y="101"/>
                        </a:lnTo>
                        <a:lnTo>
                          <a:pt x="699" y="100"/>
                        </a:lnTo>
                        <a:lnTo>
                          <a:pt x="695" y="100"/>
                        </a:lnTo>
                        <a:lnTo>
                          <a:pt x="693" y="100"/>
                        </a:lnTo>
                        <a:lnTo>
                          <a:pt x="689" y="100"/>
                        </a:lnTo>
                        <a:lnTo>
                          <a:pt x="687" y="100"/>
                        </a:lnTo>
                        <a:lnTo>
                          <a:pt x="683" y="100"/>
                        </a:lnTo>
                        <a:lnTo>
                          <a:pt x="681" y="100"/>
                        </a:lnTo>
                        <a:lnTo>
                          <a:pt x="679" y="100"/>
                        </a:lnTo>
                        <a:lnTo>
                          <a:pt x="676" y="100"/>
                        </a:lnTo>
                        <a:lnTo>
                          <a:pt x="673" y="100"/>
                        </a:lnTo>
                        <a:lnTo>
                          <a:pt x="669" y="100"/>
                        </a:lnTo>
                        <a:lnTo>
                          <a:pt x="667" y="100"/>
                        </a:lnTo>
                        <a:lnTo>
                          <a:pt x="664" y="100"/>
                        </a:lnTo>
                        <a:lnTo>
                          <a:pt x="662" y="100"/>
                        </a:lnTo>
                        <a:lnTo>
                          <a:pt x="659" y="100"/>
                        </a:lnTo>
                        <a:lnTo>
                          <a:pt x="656" y="100"/>
                        </a:lnTo>
                        <a:lnTo>
                          <a:pt x="661" y="96"/>
                        </a:lnTo>
                        <a:lnTo>
                          <a:pt x="666" y="91"/>
                        </a:lnTo>
                        <a:lnTo>
                          <a:pt x="670" y="86"/>
                        </a:lnTo>
                        <a:lnTo>
                          <a:pt x="675" y="82"/>
                        </a:lnTo>
                        <a:lnTo>
                          <a:pt x="676" y="79"/>
                        </a:lnTo>
                        <a:lnTo>
                          <a:pt x="679" y="76"/>
                        </a:lnTo>
                        <a:lnTo>
                          <a:pt x="679" y="72"/>
                        </a:lnTo>
                        <a:lnTo>
                          <a:pt x="681" y="70"/>
                        </a:lnTo>
                        <a:lnTo>
                          <a:pt x="682" y="66"/>
                        </a:lnTo>
                        <a:lnTo>
                          <a:pt x="683" y="63"/>
                        </a:lnTo>
                        <a:lnTo>
                          <a:pt x="685" y="59"/>
                        </a:lnTo>
                        <a:lnTo>
                          <a:pt x="686" y="56"/>
                        </a:lnTo>
                        <a:lnTo>
                          <a:pt x="683" y="53"/>
                        </a:lnTo>
                        <a:lnTo>
                          <a:pt x="680" y="52"/>
                        </a:lnTo>
                        <a:lnTo>
                          <a:pt x="677" y="51"/>
                        </a:lnTo>
                        <a:lnTo>
                          <a:pt x="674" y="51"/>
                        </a:lnTo>
                        <a:lnTo>
                          <a:pt x="670" y="50"/>
                        </a:lnTo>
                        <a:lnTo>
                          <a:pt x="668" y="50"/>
                        </a:lnTo>
                        <a:lnTo>
                          <a:pt x="664" y="50"/>
                        </a:lnTo>
                        <a:lnTo>
                          <a:pt x="662" y="50"/>
                        </a:lnTo>
                        <a:lnTo>
                          <a:pt x="659" y="48"/>
                        </a:lnTo>
                        <a:lnTo>
                          <a:pt x="656" y="48"/>
                        </a:lnTo>
                        <a:lnTo>
                          <a:pt x="651" y="50"/>
                        </a:lnTo>
                        <a:lnTo>
                          <a:pt x="649" y="50"/>
                        </a:lnTo>
                        <a:lnTo>
                          <a:pt x="645" y="50"/>
                        </a:lnTo>
                        <a:lnTo>
                          <a:pt x="643" y="51"/>
                        </a:lnTo>
                        <a:lnTo>
                          <a:pt x="640" y="51"/>
                        </a:lnTo>
                        <a:lnTo>
                          <a:pt x="636" y="52"/>
                        </a:lnTo>
                        <a:lnTo>
                          <a:pt x="632" y="52"/>
                        </a:lnTo>
                        <a:lnTo>
                          <a:pt x="630" y="52"/>
                        </a:lnTo>
                        <a:lnTo>
                          <a:pt x="625" y="52"/>
                        </a:lnTo>
                        <a:lnTo>
                          <a:pt x="623" y="53"/>
                        </a:lnTo>
                        <a:lnTo>
                          <a:pt x="619" y="53"/>
                        </a:lnTo>
                        <a:lnTo>
                          <a:pt x="616" y="53"/>
                        </a:lnTo>
                        <a:lnTo>
                          <a:pt x="612" y="53"/>
                        </a:lnTo>
                        <a:lnTo>
                          <a:pt x="610" y="53"/>
                        </a:lnTo>
                        <a:lnTo>
                          <a:pt x="607" y="52"/>
                        </a:lnTo>
                        <a:lnTo>
                          <a:pt x="604" y="52"/>
                        </a:lnTo>
                        <a:lnTo>
                          <a:pt x="600" y="51"/>
                        </a:lnTo>
                        <a:lnTo>
                          <a:pt x="598" y="51"/>
                        </a:lnTo>
                        <a:lnTo>
                          <a:pt x="594" y="48"/>
                        </a:lnTo>
                        <a:lnTo>
                          <a:pt x="592" y="47"/>
                        </a:lnTo>
                        <a:lnTo>
                          <a:pt x="589" y="46"/>
                        </a:lnTo>
                        <a:lnTo>
                          <a:pt x="586" y="44"/>
                        </a:lnTo>
                        <a:lnTo>
                          <a:pt x="585" y="46"/>
                        </a:lnTo>
                        <a:lnTo>
                          <a:pt x="585" y="48"/>
                        </a:lnTo>
                        <a:lnTo>
                          <a:pt x="584" y="51"/>
                        </a:lnTo>
                        <a:lnTo>
                          <a:pt x="583" y="53"/>
                        </a:lnTo>
                        <a:lnTo>
                          <a:pt x="583" y="56"/>
                        </a:lnTo>
                        <a:lnTo>
                          <a:pt x="581" y="60"/>
                        </a:lnTo>
                        <a:lnTo>
                          <a:pt x="580" y="64"/>
                        </a:lnTo>
                        <a:lnTo>
                          <a:pt x="580" y="69"/>
                        </a:lnTo>
                        <a:lnTo>
                          <a:pt x="579" y="72"/>
                        </a:lnTo>
                        <a:lnTo>
                          <a:pt x="579" y="76"/>
                        </a:lnTo>
                        <a:lnTo>
                          <a:pt x="578" y="81"/>
                        </a:lnTo>
                        <a:lnTo>
                          <a:pt x="577" y="85"/>
                        </a:lnTo>
                        <a:lnTo>
                          <a:pt x="577" y="89"/>
                        </a:lnTo>
                        <a:lnTo>
                          <a:pt x="577" y="92"/>
                        </a:lnTo>
                        <a:lnTo>
                          <a:pt x="575" y="97"/>
                        </a:lnTo>
                        <a:lnTo>
                          <a:pt x="575" y="101"/>
                        </a:lnTo>
                        <a:lnTo>
                          <a:pt x="572" y="101"/>
                        </a:lnTo>
                        <a:lnTo>
                          <a:pt x="570" y="101"/>
                        </a:lnTo>
                        <a:lnTo>
                          <a:pt x="567" y="101"/>
                        </a:lnTo>
                        <a:lnTo>
                          <a:pt x="564" y="101"/>
                        </a:lnTo>
                        <a:lnTo>
                          <a:pt x="560" y="101"/>
                        </a:lnTo>
                        <a:lnTo>
                          <a:pt x="556" y="101"/>
                        </a:lnTo>
                        <a:lnTo>
                          <a:pt x="554" y="101"/>
                        </a:lnTo>
                        <a:lnTo>
                          <a:pt x="552" y="101"/>
                        </a:lnTo>
                        <a:lnTo>
                          <a:pt x="549" y="101"/>
                        </a:lnTo>
                        <a:lnTo>
                          <a:pt x="546" y="101"/>
                        </a:lnTo>
                        <a:lnTo>
                          <a:pt x="542" y="101"/>
                        </a:lnTo>
                        <a:lnTo>
                          <a:pt x="540" y="101"/>
                        </a:lnTo>
                        <a:lnTo>
                          <a:pt x="536" y="101"/>
                        </a:lnTo>
                        <a:lnTo>
                          <a:pt x="534" y="101"/>
                        </a:lnTo>
                        <a:lnTo>
                          <a:pt x="532" y="101"/>
                        </a:lnTo>
                        <a:lnTo>
                          <a:pt x="529" y="101"/>
                        </a:lnTo>
                        <a:lnTo>
                          <a:pt x="526" y="101"/>
                        </a:lnTo>
                        <a:lnTo>
                          <a:pt x="523" y="101"/>
                        </a:lnTo>
                        <a:lnTo>
                          <a:pt x="520" y="101"/>
                        </a:lnTo>
                        <a:lnTo>
                          <a:pt x="516" y="101"/>
                        </a:lnTo>
                        <a:lnTo>
                          <a:pt x="514" y="101"/>
                        </a:lnTo>
                        <a:lnTo>
                          <a:pt x="511" y="101"/>
                        </a:lnTo>
                        <a:lnTo>
                          <a:pt x="509" y="101"/>
                        </a:lnTo>
                        <a:lnTo>
                          <a:pt x="507" y="101"/>
                        </a:lnTo>
                        <a:lnTo>
                          <a:pt x="503" y="101"/>
                        </a:lnTo>
                        <a:lnTo>
                          <a:pt x="501" y="101"/>
                        </a:lnTo>
                        <a:lnTo>
                          <a:pt x="497" y="101"/>
                        </a:lnTo>
                        <a:lnTo>
                          <a:pt x="495" y="101"/>
                        </a:lnTo>
                        <a:lnTo>
                          <a:pt x="492" y="101"/>
                        </a:lnTo>
                        <a:lnTo>
                          <a:pt x="490" y="101"/>
                        </a:lnTo>
                        <a:lnTo>
                          <a:pt x="486" y="101"/>
                        </a:lnTo>
                        <a:lnTo>
                          <a:pt x="484" y="102"/>
                        </a:lnTo>
                        <a:lnTo>
                          <a:pt x="482" y="102"/>
                        </a:lnTo>
                        <a:lnTo>
                          <a:pt x="478" y="102"/>
                        </a:lnTo>
                        <a:lnTo>
                          <a:pt x="476" y="102"/>
                        </a:lnTo>
                        <a:lnTo>
                          <a:pt x="473" y="102"/>
                        </a:lnTo>
                        <a:lnTo>
                          <a:pt x="471" y="102"/>
                        </a:lnTo>
                        <a:lnTo>
                          <a:pt x="469" y="102"/>
                        </a:lnTo>
                        <a:lnTo>
                          <a:pt x="466" y="102"/>
                        </a:lnTo>
                        <a:lnTo>
                          <a:pt x="463" y="102"/>
                        </a:lnTo>
                        <a:lnTo>
                          <a:pt x="460" y="102"/>
                        </a:lnTo>
                        <a:lnTo>
                          <a:pt x="457" y="102"/>
                        </a:lnTo>
                        <a:lnTo>
                          <a:pt x="456" y="102"/>
                        </a:lnTo>
                        <a:lnTo>
                          <a:pt x="453" y="102"/>
                        </a:lnTo>
                        <a:lnTo>
                          <a:pt x="447" y="102"/>
                        </a:lnTo>
                        <a:lnTo>
                          <a:pt x="443" y="102"/>
                        </a:lnTo>
                        <a:lnTo>
                          <a:pt x="440" y="102"/>
                        </a:lnTo>
                        <a:lnTo>
                          <a:pt x="437" y="102"/>
                        </a:lnTo>
                        <a:lnTo>
                          <a:pt x="434" y="102"/>
                        </a:lnTo>
                        <a:lnTo>
                          <a:pt x="432" y="102"/>
                        </a:lnTo>
                        <a:lnTo>
                          <a:pt x="427" y="102"/>
                        </a:lnTo>
                        <a:lnTo>
                          <a:pt x="422" y="102"/>
                        </a:lnTo>
                        <a:lnTo>
                          <a:pt x="416" y="102"/>
                        </a:lnTo>
                        <a:lnTo>
                          <a:pt x="413" y="103"/>
                        </a:lnTo>
                        <a:lnTo>
                          <a:pt x="407" y="103"/>
                        </a:lnTo>
                        <a:lnTo>
                          <a:pt x="402" y="104"/>
                        </a:lnTo>
                        <a:lnTo>
                          <a:pt x="405" y="100"/>
                        </a:lnTo>
                        <a:lnTo>
                          <a:pt x="405" y="97"/>
                        </a:lnTo>
                        <a:lnTo>
                          <a:pt x="407" y="94"/>
                        </a:lnTo>
                        <a:lnTo>
                          <a:pt x="408" y="91"/>
                        </a:lnTo>
                        <a:lnTo>
                          <a:pt x="408" y="86"/>
                        </a:lnTo>
                        <a:lnTo>
                          <a:pt x="409" y="84"/>
                        </a:lnTo>
                        <a:lnTo>
                          <a:pt x="408" y="82"/>
                        </a:lnTo>
                        <a:lnTo>
                          <a:pt x="408" y="78"/>
                        </a:lnTo>
                        <a:lnTo>
                          <a:pt x="407" y="76"/>
                        </a:lnTo>
                        <a:lnTo>
                          <a:pt x="405" y="73"/>
                        </a:lnTo>
                        <a:lnTo>
                          <a:pt x="403" y="71"/>
                        </a:lnTo>
                        <a:lnTo>
                          <a:pt x="402" y="69"/>
                        </a:lnTo>
                        <a:lnTo>
                          <a:pt x="399" y="67"/>
                        </a:lnTo>
                        <a:lnTo>
                          <a:pt x="395" y="66"/>
                        </a:lnTo>
                        <a:lnTo>
                          <a:pt x="392" y="66"/>
                        </a:lnTo>
                        <a:lnTo>
                          <a:pt x="387" y="67"/>
                        </a:lnTo>
                        <a:lnTo>
                          <a:pt x="383" y="71"/>
                        </a:lnTo>
                        <a:lnTo>
                          <a:pt x="381" y="73"/>
                        </a:lnTo>
                        <a:lnTo>
                          <a:pt x="378" y="76"/>
                        </a:lnTo>
                        <a:lnTo>
                          <a:pt x="375" y="79"/>
                        </a:lnTo>
                        <a:lnTo>
                          <a:pt x="375" y="83"/>
                        </a:lnTo>
                        <a:lnTo>
                          <a:pt x="375" y="86"/>
                        </a:lnTo>
                        <a:lnTo>
                          <a:pt x="375" y="89"/>
                        </a:lnTo>
                        <a:lnTo>
                          <a:pt x="375" y="94"/>
                        </a:lnTo>
                        <a:lnTo>
                          <a:pt x="375" y="96"/>
                        </a:lnTo>
                        <a:lnTo>
                          <a:pt x="375" y="100"/>
                        </a:lnTo>
                        <a:lnTo>
                          <a:pt x="375" y="102"/>
                        </a:lnTo>
                        <a:lnTo>
                          <a:pt x="376" y="104"/>
                        </a:lnTo>
                        <a:lnTo>
                          <a:pt x="373" y="104"/>
                        </a:lnTo>
                        <a:lnTo>
                          <a:pt x="369" y="104"/>
                        </a:lnTo>
                        <a:lnTo>
                          <a:pt x="365" y="104"/>
                        </a:lnTo>
                        <a:lnTo>
                          <a:pt x="363" y="104"/>
                        </a:lnTo>
                        <a:lnTo>
                          <a:pt x="360" y="104"/>
                        </a:lnTo>
                        <a:lnTo>
                          <a:pt x="357" y="104"/>
                        </a:lnTo>
                        <a:lnTo>
                          <a:pt x="355" y="104"/>
                        </a:lnTo>
                        <a:lnTo>
                          <a:pt x="351" y="104"/>
                        </a:lnTo>
                        <a:lnTo>
                          <a:pt x="348" y="104"/>
                        </a:lnTo>
                        <a:lnTo>
                          <a:pt x="344" y="104"/>
                        </a:lnTo>
                        <a:lnTo>
                          <a:pt x="342" y="104"/>
                        </a:lnTo>
                        <a:lnTo>
                          <a:pt x="339" y="104"/>
                        </a:lnTo>
                        <a:lnTo>
                          <a:pt x="337" y="104"/>
                        </a:lnTo>
                        <a:lnTo>
                          <a:pt x="333" y="104"/>
                        </a:lnTo>
                        <a:lnTo>
                          <a:pt x="330" y="104"/>
                        </a:lnTo>
                        <a:lnTo>
                          <a:pt x="327" y="104"/>
                        </a:lnTo>
                        <a:lnTo>
                          <a:pt x="324" y="104"/>
                        </a:lnTo>
                        <a:lnTo>
                          <a:pt x="322" y="104"/>
                        </a:lnTo>
                        <a:lnTo>
                          <a:pt x="319" y="104"/>
                        </a:lnTo>
                        <a:lnTo>
                          <a:pt x="317" y="104"/>
                        </a:lnTo>
                        <a:lnTo>
                          <a:pt x="313" y="104"/>
                        </a:lnTo>
                        <a:lnTo>
                          <a:pt x="311" y="104"/>
                        </a:lnTo>
                        <a:lnTo>
                          <a:pt x="307" y="104"/>
                        </a:lnTo>
                        <a:lnTo>
                          <a:pt x="305" y="104"/>
                        </a:lnTo>
                        <a:lnTo>
                          <a:pt x="303" y="104"/>
                        </a:lnTo>
                        <a:lnTo>
                          <a:pt x="299" y="104"/>
                        </a:lnTo>
                        <a:lnTo>
                          <a:pt x="297" y="104"/>
                        </a:lnTo>
                        <a:lnTo>
                          <a:pt x="294" y="104"/>
                        </a:lnTo>
                        <a:lnTo>
                          <a:pt x="288" y="104"/>
                        </a:lnTo>
                        <a:lnTo>
                          <a:pt x="284" y="105"/>
                        </a:lnTo>
                        <a:lnTo>
                          <a:pt x="281" y="105"/>
                        </a:lnTo>
                        <a:lnTo>
                          <a:pt x="279" y="105"/>
                        </a:lnTo>
                        <a:lnTo>
                          <a:pt x="276" y="105"/>
                        </a:lnTo>
                        <a:lnTo>
                          <a:pt x="273" y="105"/>
                        </a:lnTo>
                        <a:lnTo>
                          <a:pt x="268" y="105"/>
                        </a:lnTo>
                        <a:lnTo>
                          <a:pt x="263" y="105"/>
                        </a:lnTo>
                        <a:lnTo>
                          <a:pt x="259" y="105"/>
                        </a:lnTo>
                        <a:lnTo>
                          <a:pt x="253" y="105"/>
                        </a:lnTo>
                        <a:lnTo>
                          <a:pt x="249" y="105"/>
                        </a:lnTo>
                        <a:lnTo>
                          <a:pt x="246" y="105"/>
                        </a:lnTo>
                        <a:lnTo>
                          <a:pt x="241" y="105"/>
                        </a:lnTo>
                        <a:lnTo>
                          <a:pt x="235" y="105"/>
                        </a:lnTo>
                        <a:lnTo>
                          <a:pt x="230" y="105"/>
                        </a:lnTo>
                        <a:lnTo>
                          <a:pt x="227" y="105"/>
                        </a:lnTo>
                        <a:lnTo>
                          <a:pt x="223" y="105"/>
                        </a:lnTo>
                        <a:lnTo>
                          <a:pt x="218" y="105"/>
                        </a:lnTo>
                        <a:lnTo>
                          <a:pt x="215" y="105"/>
                        </a:lnTo>
                        <a:lnTo>
                          <a:pt x="210" y="105"/>
                        </a:lnTo>
                        <a:lnTo>
                          <a:pt x="204" y="104"/>
                        </a:lnTo>
                        <a:lnTo>
                          <a:pt x="198" y="104"/>
                        </a:lnTo>
                        <a:lnTo>
                          <a:pt x="192" y="104"/>
                        </a:lnTo>
                        <a:lnTo>
                          <a:pt x="187" y="104"/>
                        </a:lnTo>
                        <a:lnTo>
                          <a:pt x="182" y="104"/>
                        </a:lnTo>
                        <a:lnTo>
                          <a:pt x="176" y="104"/>
                        </a:lnTo>
                        <a:lnTo>
                          <a:pt x="170" y="104"/>
                        </a:lnTo>
                        <a:lnTo>
                          <a:pt x="165" y="104"/>
                        </a:lnTo>
                        <a:lnTo>
                          <a:pt x="159" y="103"/>
                        </a:lnTo>
                        <a:lnTo>
                          <a:pt x="153" y="102"/>
                        </a:lnTo>
                        <a:lnTo>
                          <a:pt x="148" y="102"/>
                        </a:lnTo>
                        <a:lnTo>
                          <a:pt x="144" y="102"/>
                        </a:lnTo>
                        <a:lnTo>
                          <a:pt x="138" y="102"/>
                        </a:lnTo>
                        <a:lnTo>
                          <a:pt x="134" y="102"/>
                        </a:lnTo>
                        <a:lnTo>
                          <a:pt x="128" y="102"/>
                        </a:lnTo>
                        <a:lnTo>
                          <a:pt x="125" y="102"/>
                        </a:lnTo>
                        <a:lnTo>
                          <a:pt x="119" y="102"/>
                        </a:lnTo>
                        <a:lnTo>
                          <a:pt x="114" y="101"/>
                        </a:lnTo>
                        <a:lnTo>
                          <a:pt x="109" y="100"/>
                        </a:lnTo>
                        <a:lnTo>
                          <a:pt x="104" y="100"/>
                        </a:lnTo>
                        <a:lnTo>
                          <a:pt x="100" y="100"/>
                        </a:lnTo>
                        <a:lnTo>
                          <a:pt x="96" y="100"/>
                        </a:lnTo>
                        <a:lnTo>
                          <a:pt x="91" y="100"/>
                        </a:lnTo>
                        <a:lnTo>
                          <a:pt x="88" y="100"/>
                        </a:lnTo>
                        <a:lnTo>
                          <a:pt x="83" y="100"/>
                        </a:lnTo>
                        <a:lnTo>
                          <a:pt x="78" y="98"/>
                        </a:lnTo>
                        <a:lnTo>
                          <a:pt x="75" y="97"/>
                        </a:lnTo>
                        <a:lnTo>
                          <a:pt x="71" y="97"/>
                        </a:lnTo>
                        <a:lnTo>
                          <a:pt x="68" y="97"/>
                        </a:lnTo>
                        <a:lnTo>
                          <a:pt x="64" y="97"/>
                        </a:lnTo>
                        <a:lnTo>
                          <a:pt x="61" y="97"/>
                        </a:lnTo>
                        <a:lnTo>
                          <a:pt x="57" y="97"/>
                        </a:lnTo>
                        <a:lnTo>
                          <a:pt x="53" y="97"/>
                        </a:lnTo>
                        <a:lnTo>
                          <a:pt x="50" y="96"/>
                        </a:lnTo>
                        <a:lnTo>
                          <a:pt x="46" y="96"/>
                        </a:lnTo>
                        <a:lnTo>
                          <a:pt x="44" y="96"/>
                        </a:lnTo>
                        <a:lnTo>
                          <a:pt x="40" y="95"/>
                        </a:lnTo>
                        <a:lnTo>
                          <a:pt x="38" y="94"/>
                        </a:lnTo>
                        <a:lnTo>
                          <a:pt x="34" y="94"/>
                        </a:lnTo>
                        <a:lnTo>
                          <a:pt x="33" y="94"/>
                        </a:lnTo>
                        <a:lnTo>
                          <a:pt x="30" y="94"/>
                        </a:lnTo>
                        <a:lnTo>
                          <a:pt x="26" y="94"/>
                        </a:lnTo>
                        <a:lnTo>
                          <a:pt x="24" y="94"/>
                        </a:lnTo>
                        <a:lnTo>
                          <a:pt x="23" y="94"/>
                        </a:lnTo>
                        <a:lnTo>
                          <a:pt x="18" y="91"/>
                        </a:lnTo>
                        <a:lnTo>
                          <a:pt x="14" y="91"/>
                        </a:lnTo>
                        <a:lnTo>
                          <a:pt x="11" y="91"/>
                        </a:lnTo>
                        <a:lnTo>
                          <a:pt x="7" y="91"/>
                        </a:lnTo>
                        <a:lnTo>
                          <a:pt x="5" y="91"/>
                        </a:lnTo>
                        <a:lnTo>
                          <a:pt x="2" y="91"/>
                        </a:lnTo>
                        <a:lnTo>
                          <a:pt x="0" y="91"/>
                        </a:lnTo>
                        <a:lnTo>
                          <a:pt x="13" y="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11" name="Freeform 256"/>
                  <p:cNvSpPr>
                    <a:spLocks/>
                  </p:cNvSpPr>
                  <p:nvPr/>
                </p:nvSpPr>
                <p:spPr bwMode="auto">
                  <a:xfrm>
                    <a:off x="5420" y="1680"/>
                    <a:ext cx="12" cy="31"/>
                  </a:xfrm>
                  <a:custGeom>
                    <a:avLst/>
                    <a:gdLst>
                      <a:gd name="T0" fmla="*/ 0 w 36"/>
                      <a:gd name="T1" fmla="*/ 0 h 91"/>
                      <a:gd name="T2" fmla="*/ 0 w 36"/>
                      <a:gd name="T3" fmla="*/ 0 h 91"/>
                      <a:gd name="T4" fmla="*/ 0 w 36"/>
                      <a:gd name="T5" fmla="*/ 0 h 91"/>
                      <a:gd name="T6" fmla="*/ 0 w 36"/>
                      <a:gd name="T7" fmla="*/ 0 h 91"/>
                      <a:gd name="T8" fmla="*/ 0 w 36"/>
                      <a:gd name="T9" fmla="*/ 0 h 91"/>
                      <a:gd name="T10" fmla="*/ 0 w 36"/>
                      <a:gd name="T11" fmla="*/ 0 h 91"/>
                      <a:gd name="T12" fmla="*/ 0 w 36"/>
                      <a:gd name="T13" fmla="*/ 0 h 91"/>
                      <a:gd name="T14" fmla="*/ 0 w 36"/>
                      <a:gd name="T15" fmla="*/ 0 h 91"/>
                      <a:gd name="T16" fmla="*/ 0 w 36"/>
                      <a:gd name="T17" fmla="*/ 0 h 91"/>
                      <a:gd name="T18" fmla="*/ 0 w 36"/>
                      <a:gd name="T19" fmla="*/ 0 h 91"/>
                      <a:gd name="T20" fmla="*/ 0 w 36"/>
                      <a:gd name="T21" fmla="*/ 0 h 91"/>
                      <a:gd name="T22" fmla="*/ 0 w 36"/>
                      <a:gd name="T23" fmla="*/ 0 h 91"/>
                      <a:gd name="T24" fmla="*/ 0 w 36"/>
                      <a:gd name="T25" fmla="*/ 0 h 91"/>
                      <a:gd name="T26" fmla="*/ 0 w 36"/>
                      <a:gd name="T27" fmla="*/ 0 h 91"/>
                      <a:gd name="T28" fmla="*/ 0 w 36"/>
                      <a:gd name="T29" fmla="*/ 0 h 91"/>
                      <a:gd name="T30" fmla="*/ 0 w 36"/>
                      <a:gd name="T31" fmla="*/ 0 h 91"/>
                      <a:gd name="T32" fmla="*/ 0 w 36"/>
                      <a:gd name="T33" fmla="*/ 0 h 91"/>
                      <a:gd name="T34" fmla="*/ 0 w 36"/>
                      <a:gd name="T35" fmla="*/ 0 h 91"/>
                      <a:gd name="T36" fmla="*/ 0 w 36"/>
                      <a:gd name="T37" fmla="*/ 0 h 91"/>
                      <a:gd name="T38" fmla="*/ 0 w 36"/>
                      <a:gd name="T39" fmla="*/ 0 h 91"/>
                      <a:gd name="T40" fmla="*/ 0 w 36"/>
                      <a:gd name="T41" fmla="*/ 0 h 91"/>
                      <a:gd name="T42" fmla="*/ 0 w 36"/>
                      <a:gd name="T43" fmla="*/ 0 h 91"/>
                      <a:gd name="T44" fmla="*/ 0 w 36"/>
                      <a:gd name="T45" fmla="*/ 0 h 91"/>
                      <a:gd name="T46" fmla="*/ 0 w 36"/>
                      <a:gd name="T47" fmla="*/ 0 h 91"/>
                      <a:gd name="T48" fmla="*/ 0 w 36"/>
                      <a:gd name="T49" fmla="*/ 0 h 91"/>
                      <a:gd name="T50" fmla="*/ 0 w 36"/>
                      <a:gd name="T51" fmla="*/ 0 h 91"/>
                      <a:gd name="T52" fmla="*/ 0 w 36"/>
                      <a:gd name="T53" fmla="*/ 0 h 91"/>
                      <a:gd name="T54" fmla="*/ 0 w 36"/>
                      <a:gd name="T55" fmla="*/ 0 h 91"/>
                      <a:gd name="T56" fmla="*/ 0 w 36"/>
                      <a:gd name="T57" fmla="*/ 0 h 91"/>
                      <a:gd name="T58" fmla="*/ 0 w 36"/>
                      <a:gd name="T59" fmla="*/ 0 h 91"/>
                      <a:gd name="T60" fmla="*/ 0 w 36"/>
                      <a:gd name="T61" fmla="*/ 0 h 91"/>
                      <a:gd name="T62" fmla="*/ 0 w 36"/>
                      <a:gd name="T63" fmla="*/ 0 h 91"/>
                      <a:gd name="T64" fmla="*/ 0 w 36"/>
                      <a:gd name="T65" fmla="*/ 0 h 9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36"/>
                      <a:gd name="T100" fmla="*/ 0 h 91"/>
                      <a:gd name="T101" fmla="*/ 36 w 36"/>
                      <a:gd name="T102" fmla="*/ 91 h 9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36" h="91">
                        <a:moveTo>
                          <a:pt x="36" y="91"/>
                        </a:moveTo>
                        <a:lnTo>
                          <a:pt x="33" y="91"/>
                        </a:lnTo>
                        <a:lnTo>
                          <a:pt x="29" y="91"/>
                        </a:lnTo>
                        <a:lnTo>
                          <a:pt x="27" y="89"/>
                        </a:lnTo>
                        <a:lnTo>
                          <a:pt x="23" y="89"/>
                        </a:lnTo>
                        <a:lnTo>
                          <a:pt x="17" y="88"/>
                        </a:lnTo>
                        <a:lnTo>
                          <a:pt x="15" y="87"/>
                        </a:lnTo>
                        <a:lnTo>
                          <a:pt x="10" y="85"/>
                        </a:lnTo>
                        <a:lnTo>
                          <a:pt x="8" y="83"/>
                        </a:lnTo>
                        <a:lnTo>
                          <a:pt x="4" y="81"/>
                        </a:lnTo>
                        <a:lnTo>
                          <a:pt x="3" y="80"/>
                        </a:lnTo>
                        <a:lnTo>
                          <a:pt x="0" y="75"/>
                        </a:lnTo>
                        <a:lnTo>
                          <a:pt x="0" y="70"/>
                        </a:lnTo>
                        <a:lnTo>
                          <a:pt x="0" y="67"/>
                        </a:lnTo>
                        <a:lnTo>
                          <a:pt x="0" y="64"/>
                        </a:lnTo>
                        <a:lnTo>
                          <a:pt x="1" y="61"/>
                        </a:lnTo>
                        <a:lnTo>
                          <a:pt x="3" y="58"/>
                        </a:lnTo>
                        <a:lnTo>
                          <a:pt x="3" y="55"/>
                        </a:lnTo>
                        <a:lnTo>
                          <a:pt x="6" y="51"/>
                        </a:lnTo>
                        <a:lnTo>
                          <a:pt x="7" y="48"/>
                        </a:lnTo>
                        <a:lnTo>
                          <a:pt x="9" y="45"/>
                        </a:lnTo>
                        <a:lnTo>
                          <a:pt x="11" y="41"/>
                        </a:lnTo>
                        <a:lnTo>
                          <a:pt x="13" y="37"/>
                        </a:lnTo>
                        <a:lnTo>
                          <a:pt x="15" y="34"/>
                        </a:lnTo>
                        <a:lnTo>
                          <a:pt x="19" y="30"/>
                        </a:lnTo>
                        <a:lnTo>
                          <a:pt x="20" y="26"/>
                        </a:lnTo>
                        <a:lnTo>
                          <a:pt x="23" y="23"/>
                        </a:lnTo>
                        <a:lnTo>
                          <a:pt x="26" y="19"/>
                        </a:lnTo>
                        <a:lnTo>
                          <a:pt x="28" y="15"/>
                        </a:lnTo>
                        <a:lnTo>
                          <a:pt x="30" y="12"/>
                        </a:lnTo>
                        <a:lnTo>
                          <a:pt x="32" y="7"/>
                        </a:lnTo>
                        <a:lnTo>
                          <a:pt x="33" y="4"/>
                        </a:lnTo>
                        <a:lnTo>
                          <a:pt x="35" y="0"/>
                        </a:lnTo>
                        <a:lnTo>
                          <a:pt x="35" y="4"/>
                        </a:lnTo>
                        <a:lnTo>
                          <a:pt x="35" y="6"/>
                        </a:lnTo>
                        <a:lnTo>
                          <a:pt x="35" y="10"/>
                        </a:lnTo>
                        <a:lnTo>
                          <a:pt x="35" y="12"/>
                        </a:lnTo>
                        <a:lnTo>
                          <a:pt x="35" y="15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5" y="23"/>
                        </a:lnTo>
                        <a:lnTo>
                          <a:pt x="35" y="26"/>
                        </a:lnTo>
                        <a:lnTo>
                          <a:pt x="35" y="30"/>
                        </a:lnTo>
                        <a:lnTo>
                          <a:pt x="35" y="32"/>
                        </a:lnTo>
                        <a:lnTo>
                          <a:pt x="35" y="35"/>
                        </a:lnTo>
                        <a:lnTo>
                          <a:pt x="35" y="37"/>
                        </a:lnTo>
                        <a:lnTo>
                          <a:pt x="35" y="41"/>
                        </a:lnTo>
                        <a:lnTo>
                          <a:pt x="35" y="43"/>
                        </a:lnTo>
                        <a:lnTo>
                          <a:pt x="35" y="47"/>
                        </a:lnTo>
                        <a:lnTo>
                          <a:pt x="35" y="49"/>
                        </a:lnTo>
                        <a:lnTo>
                          <a:pt x="35" y="53"/>
                        </a:lnTo>
                        <a:lnTo>
                          <a:pt x="35" y="55"/>
                        </a:lnTo>
                        <a:lnTo>
                          <a:pt x="35" y="57"/>
                        </a:lnTo>
                        <a:lnTo>
                          <a:pt x="35" y="61"/>
                        </a:lnTo>
                        <a:lnTo>
                          <a:pt x="35" y="63"/>
                        </a:lnTo>
                        <a:lnTo>
                          <a:pt x="35" y="67"/>
                        </a:lnTo>
                        <a:lnTo>
                          <a:pt x="35" y="69"/>
                        </a:lnTo>
                        <a:lnTo>
                          <a:pt x="35" y="72"/>
                        </a:lnTo>
                        <a:lnTo>
                          <a:pt x="35" y="75"/>
                        </a:lnTo>
                        <a:lnTo>
                          <a:pt x="35" y="77"/>
                        </a:lnTo>
                        <a:lnTo>
                          <a:pt x="35" y="80"/>
                        </a:lnTo>
                        <a:lnTo>
                          <a:pt x="35" y="82"/>
                        </a:lnTo>
                        <a:lnTo>
                          <a:pt x="35" y="86"/>
                        </a:lnTo>
                        <a:lnTo>
                          <a:pt x="35" y="88"/>
                        </a:lnTo>
                        <a:lnTo>
                          <a:pt x="36" y="9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12" name="Freeform 257"/>
                  <p:cNvSpPr>
                    <a:spLocks/>
                  </p:cNvSpPr>
                  <p:nvPr/>
                </p:nvSpPr>
                <p:spPr bwMode="auto">
                  <a:xfrm>
                    <a:off x="5402" y="1599"/>
                    <a:ext cx="223" cy="177"/>
                  </a:xfrm>
                  <a:custGeom>
                    <a:avLst/>
                    <a:gdLst>
                      <a:gd name="T0" fmla="*/ 0 w 667"/>
                      <a:gd name="T1" fmla="*/ 0 h 531"/>
                      <a:gd name="T2" fmla="*/ 0 w 667"/>
                      <a:gd name="T3" fmla="*/ 0 h 531"/>
                      <a:gd name="T4" fmla="*/ 0 w 667"/>
                      <a:gd name="T5" fmla="*/ 0 h 531"/>
                      <a:gd name="T6" fmla="*/ 0 w 667"/>
                      <a:gd name="T7" fmla="*/ 0 h 531"/>
                      <a:gd name="T8" fmla="*/ 0 w 667"/>
                      <a:gd name="T9" fmla="*/ 0 h 531"/>
                      <a:gd name="T10" fmla="*/ 0 w 667"/>
                      <a:gd name="T11" fmla="*/ 0 h 531"/>
                      <a:gd name="T12" fmla="*/ 0 w 667"/>
                      <a:gd name="T13" fmla="*/ 0 h 531"/>
                      <a:gd name="T14" fmla="*/ 0 w 667"/>
                      <a:gd name="T15" fmla="*/ 0 h 531"/>
                      <a:gd name="T16" fmla="*/ 0 w 667"/>
                      <a:gd name="T17" fmla="*/ 0 h 531"/>
                      <a:gd name="T18" fmla="*/ 0 w 667"/>
                      <a:gd name="T19" fmla="*/ 0 h 531"/>
                      <a:gd name="T20" fmla="*/ 0 w 667"/>
                      <a:gd name="T21" fmla="*/ 0 h 531"/>
                      <a:gd name="T22" fmla="*/ 0 w 667"/>
                      <a:gd name="T23" fmla="*/ 0 h 531"/>
                      <a:gd name="T24" fmla="*/ 0 w 667"/>
                      <a:gd name="T25" fmla="*/ 0 h 531"/>
                      <a:gd name="T26" fmla="*/ 0 w 667"/>
                      <a:gd name="T27" fmla="*/ 0 h 531"/>
                      <a:gd name="T28" fmla="*/ 0 w 667"/>
                      <a:gd name="T29" fmla="*/ 0 h 531"/>
                      <a:gd name="T30" fmla="*/ 0 w 667"/>
                      <a:gd name="T31" fmla="*/ 0 h 531"/>
                      <a:gd name="T32" fmla="*/ 0 w 667"/>
                      <a:gd name="T33" fmla="*/ 0 h 531"/>
                      <a:gd name="T34" fmla="*/ 0 w 667"/>
                      <a:gd name="T35" fmla="*/ 0 h 531"/>
                      <a:gd name="T36" fmla="*/ 0 w 667"/>
                      <a:gd name="T37" fmla="*/ 0 h 531"/>
                      <a:gd name="T38" fmla="*/ 0 w 667"/>
                      <a:gd name="T39" fmla="*/ 0 h 531"/>
                      <a:gd name="T40" fmla="*/ 0 w 667"/>
                      <a:gd name="T41" fmla="*/ 0 h 531"/>
                      <a:gd name="T42" fmla="*/ 0 w 667"/>
                      <a:gd name="T43" fmla="*/ 0 h 531"/>
                      <a:gd name="T44" fmla="*/ 0 w 667"/>
                      <a:gd name="T45" fmla="*/ 0 h 531"/>
                      <a:gd name="T46" fmla="*/ 0 w 667"/>
                      <a:gd name="T47" fmla="*/ 0 h 531"/>
                      <a:gd name="T48" fmla="*/ 0 w 667"/>
                      <a:gd name="T49" fmla="*/ 0 h 531"/>
                      <a:gd name="T50" fmla="*/ 0 w 667"/>
                      <a:gd name="T51" fmla="*/ 0 h 531"/>
                      <a:gd name="T52" fmla="*/ 0 w 667"/>
                      <a:gd name="T53" fmla="*/ 0 h 531"/>
                      <a:gd name="T54" fmla="*/ 0 w 667"/>
                      <a:gd name="T55" fmla="*/ 0 h 531"/>
                      <a:gd name="T56" fmla="*/ 0 w 667"/>
                      <a:gd name="T57" fmla="*/ 0 h 531"/>
                      <a:gd name="T58" fmla="*/ 0 w 667"/>
                      <a:gd name="T59" fmla="*/ 0 h 531"/>
                      <a:gd name="T60" fmla="*/ 0 w 667"/>
                      <a:gd name="T61" fmla="*/ 0 h 531"/>
                      <a:gd name="T62" fmla="*/ 0 w 667"/>
                      <a:gd name="T63" fmla="*/ 0 h 531"/>
                      <a:gd name="T64" fmla="*/ 0 w 667"/>
                      <a:gd name="T65" fmla="*/ 0 h 531"/>
                      <a:gd name="T66" fmla="*/ 0 w 667"/>
                      <a:gd name="T67" fmla="*/ 0 h 531"/>
                      <a:gd name="T68" fmla="*/ 0 w 667"/>
                      <a:gd name="T69" fmla="*/ 0 h 531"/>
                      <a:gd name="T70" fmla="*/ 0 w 667"/>
                      <a:gd name="T71" fmla="*/ 0 h 531"/>
                      <a:gd name="T72" fmla="*/ 0 w 667"/>
                      <a:gd name="T73" fmla="*/ 0 h 531"/>
                      <a:gd name="T74" fmla="*/ 0 w 667"/>
                      <a:gd name="T75" fmla="*/ 0 h 531"/>
                      <a:gd name="T76" fmla="*/ 0 w 667"/>
                      <a:gd name="T77" fmla="*/ 0 h 531"/>
                      <a:gd name="T78" fmla="*/ 0 w 667"/>
                      <a:gd name="T79" fmla="*/ 0 h 531"/>
                      <a:gd name="T80" fmla="*/ 0 w 667"/>
                      <a:gd name="T81" fmla="*/ 0 h 531"/>
                      <a:gd name="T82" fmla="*/ 0 w 667"/>
                      <a:gd name="T83" fmla="*/ 0 h 531"/>
                      <a:gd name="T84" fmla="*/ 0 w 667"/>
                      <a:gd name="T85" fmla="*/ 0 h 531"/>
                      <a:gd name="T86" fmla="*/ 0 w 667"/>
                      <a:gd name="T87" fmla="*/ 0 h 531"/>
                      <a:gd name="T88" fmla="*/ 0 w 667"/>
                      <a:gd name="T89" fmla="*/ 0 h 531"/>
                      <a:gd name="T90" fmla="*/ 0 w 667"/>
                      <a:gd name="T91" fmla="*/ 0 h 531"/>
                      <a:gd name="T92" fmla="*/ 0 w 667"/>
                      <a:gd name="T93" fmla="*/ 0 h 531"/>
                      <a:gd name="T94" fmla="*/ 0 w 667"/>
                      <a:gd name="T95" fmla="*/ 0 h 531"/>
                      <a:gd name="T96" fmla="*/ 0 w 667"/>
                      <a:gd name="T97" fmla="*/ 0 h 531"/>
                      <a:gd name="T98" fmla="*/ 0 w 667"/>
                      <a:gd name="T99" fmla="*/ 0 h 531"/>
                      <a:gd name="T100" fmla="*/ 0 w 667"/>
                      <a:gd name="T101" fmla="*/ 0 h 531"/>
                      <a:gd name="T102" fmla="*/ 0 w 667"/>
                      <a:gd name="T103" fmla="*/ 0 h 531"/>
                      <a:gd name="T104" fmla="*/ 0 w 667"/>
                      <a:gd name="T105" fmla="*/ 0 h 531"/>
                      <a:gd name="T106" fmla="*/ 0 w 667"/>
                      <a:gd name="T107" fmla="*/ 0 h 531"/>
                      <a:gd name="T108" fmla="*/ 0 w 667"/>
                      <a:gd name="T109" fmla="*/ 0 h 531"/>
                      <a:gd name="T110" fmla="*/ 0 w 667"/>
                      <a:gd name="T111" fmla="*/ 0 h 531"/>
                      <a:gd name="T112" fmla="*/ 0 w 667"/>
                      <a:gd name="T113" fmla="*/ 0 h 531"/>
                      <a:gd name="T114" fmla="*/ 0 w 667"/>
                      <a:gd name="T115" fmla="*/ 0 h 531"/>
                      <a:gd name="T116" fmla="*/ 0 w 667"/>
                      <a:gd name="T117" fmla="*/ 0 h 531"/>
                      <a:gd name="T118" fmla="*/ 0 w 667"/>
                      <a:gd name="T119" fmla="*/ 0 h 531"/>
                      <a:gd name="T120" fmla="*/ 0 w 667"/>
                      <a:gd name="T121" fmla="*/ 0 h 531"/>
                      <a:gd name="T122" fmla="*/ 0 w 667"/>
                      <a:gd name="T123" fmla="*/ 0 h 531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667"/>
                      <a:gd name="T187" fmla="*/ 0 h 531"/>
                      <a:gd name="T188" fmla="*/ 667 w 667"/>
                      <a:gd name="T189" fmla="*/ 531 h 531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667" h="531">
                        <a:moveTo>
                          <a:pt x="22" y="4"/>
                        </a:moveTo>
                        <a:lnTo>
                          <a:pt x="105" y="26"/>
                        </a:lnTo>
                        <a:lnTo>
                          <a:pt x="105" y="27"/>
                        </a:lnTo>
                        <a:lnTo>
                          <a:pt x="105" y="29"/>
                        </a:lnTo>
                        <a:lnTo>
                          <a:pt x="104" y="30"/>
                        </a:lnTo>
                        <a:lnTo>
                          <a:pt x="104" y="33"/>
                        </a:lnTo>
                        <a:lnTo>
                          <a:pt x="104" y="35"/>
                        </a:lnTo>
                        <a:lnTo>
                          <a:pt x="104" y="38"/>
                        </a:lnTo>
                        <a:lnTo>
                          <a:pt x="104" y="41"/>
                        </a:lnTo>
                        <a:lnTo>
                          <a:pt x="104" y="45"/>
                        </a:lnTo>
                        <a:lnTo>
                          <a:pt x="102" y="48"/>
                        </a:lnTo>
                        <a:lnTo>
                          <a:pt x="101" y="53"/>
                        </a:lnTo>
                        <a:lnTo>
                          <a:pt x="101" y="54"/>
                        </a:lnTo>
                        <a:lnTo>
                          <a:pt x="101" y="57"/>
                        </a:lnTo>
                        <a:lnTo>
                          <a:pt x="101" y="59"/>
                        </a:lnTo>
                        <a:lnTo>
                          <a:pt x="101" y="62"/>
                        </a:lnTo>
                        <a:lnTo>
                          <a:pt x="101" y="65"/>
                        </a:lnTo>
                        <a:lnTo>
                          <a:pt x="101" y="67"/>
                        </a:lnTo>
                        <a:lnTo>
                          <a:pt x="101" y="71"/>
                        </a:lnTo>
                        <a:lnTo>
                          <a:pt x="101" y="73"/>
                        </a:lnTo>
                        <a:lnTo>
                          <a:pt x="100" y="76"/>
                        </a:lnTo>
                        <a:lnTo>
                          <a:pt x="99" y="79"/>
                        </a:lnTo>
                        <a:lnTo>
                          <a:pt x="99" y="81"/>
                        </a:lnTo>
                        <a:lnTo>
                          <a:pt x="99" y="85"/>
                        </a:lnTo>
                        <a:lnTo>
                          <a:pt x="99" y="87"/>
                        </a:lnTo>
                        <a:lnTo>
                          <a:pt x="99" y="90"/>
                        </a:lnTo>
                        <a:lnTo>
                          <a:pt x="99" y="95"/>
                        </a:lnTo>
                        <a:lnTo>
                          <a:pt x="99" y="97"/>
                        </a:lnTo>
                        <a:lnTo>
                          <a:pt x="98" y="100"/>
                        </a:lnTo>
                        <a:lnTo>
                          <a:pt x="97" y="105"/>
                        </a:lnTo>
                        <a:lnTo>
                          <a:pt x="97" y="108"/>
                        </a:lnTo>
                        <a:lnTo>
                          <a:pt x="97" y="112"/>
                        </a:lnTo>
                        <a:lnTo>
                          <a:pt x="97" y="115"/>
                        </a:lnTo>
                        <a:lnTo>
                          <a:pt x="97" y="119"/>
                        </a:lnTo>
                        <a:lnTo>
                          <a:pt x="97" y="123"/>
                        </a:lnTo>
                        <a:lnTo>
                          <a:pt x="97" y="128"/>
                        </a:lnTo>
                        <a:lnTo>
                          <a:pt x="95" y="131"/>
                        </a:lnTo>
                        <a:lnTo>
                          <a:pt x="94" y="135"/>
                        </a:lnTo>
                        <a:lnTo>
                          <a:pt x="94" y="138"/>
                        </a:lnTo>
                        <a:lnTo>
                          <a:pt x="94" y="143"/>
                        </a:lnTo>
                        <a:lnTo>
                          <a:pt x="94" y="148"/>
                        </a:lnTo>
                        <a:lnTo>
                          <a:pt x="94" y="152"/>
                        </a:lnTo>
                        <a:lnTo>
                          <a:pt x="93" y="156"/>
                        </a:lnTo>
                        <a:lnTo>
                          <a:pt x="93" y="161"/>
                        </a:lnTo>
                        <a:lnTo>
                          <a:pt x="92" y="165"/>
                        </a:lnTo>
                        <a:lnTo>
                          <a:pt x="92" y="169"/>
                        </a:lnTo>
                        <a:lnTo>
                          <a:pt x="91" y="173"/>
                        </a:lnTo>
                        <a:lnTo>
                          <a:pt x="91" y="179"/>
                        </a:lnTo>
                        <a:lnTo>
                          <a:pt x="91" y="182"/>
                        </a:lnTo>
                        <a:lnTo>
                          <a:pt x="91" y="187"/>
                        </a:lnTo>
                        <a:lnTo>
                          <a:pt x="91" y="192"/>
                        </a:lnTo>
                        <a:lnTo>
                          <a:pt x="91" y="198"/>
                        </a:lnTo>
                        <a:lnTo>
                          <a:pt x="89" y="201"/>
                        </a:lnTo>
                        <a:lnTo>
                          <a:pt x="89" y="207"/>
                        </a:lnTo>
                        <a:lnTo>
                          <a:pt x="89" y="211"/>
                        </a:lnTo>
                        <a:lnTo>
                          <a:pt x="89" y="217"/>
                        </a:lnTo>
                        <a:lnTo>
                          <a:pt x="88" y="214"/>
                        </a:lnTo>
                        <a:lnTo>
                          <a:pt x="86" y="211"/>
                        </a:lnTo>
                        <a:lnTo>
                          <a:pt x="83" y="207"/>
                        </a:lnTo>
                        <a:lnTo>
                          <a:pt x="80" y="205"/>
                        </a:lnTo>
                        <a:lnTo>
                          <a:pt x="76" y="201"/>
                        </a:lnTo>
                        <a:lnTo>
                          <a:pt x="70" y="199"/>
                        </a:lnTo>
                        <a:lnTo>
                          <a:pt x="68" y="198"/>
                        </a:lnTo>
                        <a:lnTo>
                          <a:pt x="66" y="197"/>
                        </a:lnTo>
                        <a:lnTo>
                          <a:pt x="63" y="197"/>
                        </a:lnTo>
                        <a:lnTo>
                          <a:pt x="61" y="195"/>
                        </a:lnTo>
                        <a:lnTo>
                          <a:pt x="60" y="197"/>
                        </a:lnTo>
                        <a:lnTo>
                          <a:pt x="59" y="199"/>
                        </a:lnTo>
                        <a:lnTo>
                          <a:pt x="59" y="201"/>
                        </a:lnTo>
                        <a:lnTo>
                          <a:pt x="57" y="206"/>
                        </a:lnTo>
                        <a:lnTo>
                          <a:pt x="56" y="208"/>
                        </a:lnTo>
                        <a:lnTo>
                          <a:pt x="55" y="213"/>
                        </a:lnTo>
                        <a:lnTo>
                          <a:pt x="54" y="218"/>
                        </a:lnTo>
                        <a:lnTo>
                          <a:pt x="54" y="222"/>
                        </a:lnTo>
                        <a:lnTo>
                          <a:pt x="53" y="226"/>
                        </a:lnTo>
                        <a:lnTo>
                          <a:pt x="53" y="231"/>
                        </a:lnTo>
                        <a:lnTo>
                          <a:pt x="53" y="235"/>
                        </a:lnTo>
                        <a:lnTo>
                          <a:pt x="53" y="239"/>
                        </a:lnTo>
                        <a:lnTo>
                          <a:pt x="53" y="243"/>
                        </a:lnTo>
                        <a:lnTo>
                          <a:pt x="53" y="246"/>
                        </a:lnTo>
                        <a:lnTo>
                          <a:pt x="54" y="250"/>
                        </a:lnTo>
                        <a:lnTo>
                          <a:pt x="56" y="254"/>
                        </a:lnTo>
                        <a:lnTo>
                          <a:pt x="51" y="255"/>
                        </a:lnTo>
                        <a:lnTo>
                          <a:pt x="48" y="257"/>
                        </a:lnTo>
                        <a:lnTo>
                          <a:pt x="44" y="257"/>
                        </a:lnTo>
                        <a:lnTo>
                          <a:pt x="41" y="260"/>
                        </a:lnTo>
                        <a:lnTo>
                          <a:pt x="38" y="262"/>
                        </a:lnTo>
                        <a:lnTo>
                          <a:pt x="35" y="263"/>
                        </a:lnTo>
                        <a:lnTo>
                          <a:pt x="32" y="264"/>
                        </a:lnTo>
                        <a:lnTo>
                          <a:pt x="30" y="267"/>
                        </a:lnTo>
                        <a:lnTo>
                          <a:pt x="25" y="271"/>
                        </a:lnTo>
                        <a:lnTo>
                          <a:pt x="22" y="275"/>
                        </a:lnTo>
                        <a:lnTo>
                          <a:pt x="19" y="280"/>
                        </a:lnTo>
                        <a:lnTo>
                          <a:pt x="17" y="284"/>
                        </a:lnTo>
                        <a:lnTo>
                          <a:pt x="15" y="289"/>
                        </a:lnTo>
                        <a:lnTo>
                          <a:pt x="13" y="294"/>
                        </a:lnTo>
                        <a:lnTo>
                          <a:pt x="12" y="299"/>
                        </a:lnTo>
                        <a:lnTo>
                          <a:pt x="12" y="303"/>
                        </a:lnTo>
                        <a:lnTo>
                          <a:pt x="12" y="306"/>
                        </a:lnTo>
                        <a:lnTo>
                          <a:pt x="12" y="308"/>
                        </a:lnTo>
                        <a:lnTo>
                          <a:pt x="12" y="312"/>
                        </a:lnTo>
                        <a:lnTo>
                          <a:pt x="13" y="314"/>
                        </a:lnTo>
                        <a:lnTo>
                          <a:pt x="13" y="317"/>
                        </a:lnTo>
                        <a:lnTo>
                          <a:pt x="15" y="319"/>
                        </a:lnTo>
                        <a:lnTo>
                          <a:pt x="15" y="322"/>
                        </a:lnTo>
                        <a:lnTo>
                          <a:pt x="17" y="325"/>
                        </a:lnTo>
                        <a:lnTo>
                          <a:pt x="18" y="330"/>
                        </a:lnTo>
                        <a:lnTo>
                          <a:pt x="21" y="336"/>
                        </a:lnTo>
                        <a:lnTo>
                          <a:pt x="21" y="338"/>
                        </a:lnTo>
                        <a:lnTo>
                          <a:pt x="23" y="340"/>
                        </a:lnTo>
                        <a:lnTo>
                          <a:pt x="24" y="343"/>
                        </a:lnTo>
                        <a:lnTo>
                          <a:pt x="25" y="345"/>
                        </a:lnTo>
                        <a:lnTo>
                          <a:pt x="28" y="351"/>
                        </a:lnTo>
                        <a:lnTo>
                          <a:pt x="31" y="356"/>
                        </a:lnTo>
                        <a:lnTo>
                          <a:pt x="32" y="358"/>
                        </a:lnTo>
                        <a:lnTo>
                          <a:pt x="35" y="360"/>
                        </a:lnTo>
                        <a:lnTo>
                          <a:pt x="36" y="364"/>
                        </a:lnTo>
                        <a:lnTo>
                          <a:pt x="38" y="368"/>
                        </a:lnTo>
                        <a:lnTo>
                          <a:pt x="42" y="372"/>
                        </a:lnTo>
                        <a:lnTo>
                          <a:pt x="45" y="376"/>
                        </a:lnTo>
                        <a:lnTo>
                          <a:pt x="49" y="381"/>
                        </a:lnTo>
                        <a:lnTo>
                          <a:pt x="53" y="387"/>
                        </a:lnTo>
                        <a:lnTo>
                          <a:pt x="56" y="391"/>
                        </a:lnTo>
                        <a:lnTo>
                          <a:pt x="60" y="396"/>
                        </a:lnTo>
                        <a:lnTo>
                          <a:pt x="63" y="400"/>
                        </a:lnTo>
                        <a:lnTo>
                          <a:pt x="67" y="404"/>
                        </a:lnTo>
                        <a:lnTo>
                          <a:pt x="68" y="401"/>
                        </a:lnTo>
                        <a:lnTo>
                          <a:pt x="70" y="396"/>
                        </a:lnTo>
                        <a:lnTo>
                          <a:pt x="73" y="394"/>
                        </a:lnTo>
                        <a:lnTo>
                          <a:pt x="74" y="391"/>
                        </a:lnTo>
                        <a:lnTo>
                          <a:pt x="76" y="388"/>
                        </a:lnTo>
                        <a:lnTo>
                          <a:pt x="78" y="384"/>
                        </a:lnTo>
                        <a:lnTo>
                          <a:pt x="79" y="381"/>
                        </a:lnTo>
                        <a:lnTo>
                          <a:pt x="81" y="378"/>
                        </a:lnTo>
                        <a:lnTo>
                          <a:pt x="81" y="374"/>
                        </a:lnTo>
                        <a:lnTo>
                          <a:pt x="83" y="371"/>
                        </a:lnTo>
                        <a:lnTo>
                          <a:pt x="86" y="366"/>
                        </a:lnTo>
                        <a:lnTo>
                          <a:pt x="87" y="363"/>
                        </a:lnTo>
                        <a:lnTo>
                          <a:pt x="88" y="358"/>
                        </a:lnTo>
                        <a:lnTo>
                          <a:pt x="91" y="356"/>
                        </a:lnTo>
                        <a:lnTo>
                          <a:pt x="91" y="359"/>
                        </a:lnTo>
                        <a:lnTo>
                          <a:pt x="91" y="363"/>
                        </a:lnTo>
                        <a:lnTo>
                          <a:pt x="91" y="366"/>
                        </a:lnTo>
                        <a:lnTo>
                          <a:pt x="91" y="370"/>
                        </a:lnTo>
                        <a:lnTo>
                          <a:pt x="91" y="374"/>
                        </a:lnTo>
                        <a:lnTo>
                          <a:pt x="91" y="376"/>
                        </a:lnTo>
                        <a:lnTo>
                          <a:pt x="92" y="379"/>
                        </a:lnTo>
                        <a:lnTo>
                          <a:pt x="92" y="383"/>
                        </a:lnTo>
                        <a:lnTo>
                          <a:pt x="92" y="387"/>
                        </a:lnTo>
                        <a:lnTo>
                          <a:pt x="93" y="389"/>
                        </a:lnTo>
                        <a:lnTo>
                          <a:pt x="94" y="391"/>
                        </a:lnTo>
                        <a:lnTo>
                          <a:pt x="94" y="396"/>
                        </a:lnTo>
                        <a:lnTo>
                          <a:pt x="94" y="398"/>
                        </a:lnTo>
                        <a:lnTo>
                          <a:pt x="94" y="401"/>
                        </a:lnTo>
                        <a:lnTo>
                          <a:pt x="94" y="404"/>
                        </a:lnTo>
                        <a:lnTo>
                          <a:pt x="95" y="407"/>
                        </a:lnTo>
                        <a:lnTo>
                          <a:pt x="92" y="408"/>
                        </a:lnTo>
                        <a:lnTo>
                          <a:pt x="88" y="409"/>
                        </a:lnTo>
                        <a:lnTo>
                          <a:pt x="83" y="411"/>
                        </a:lnTo>
                        <a:lnTo>
                          <a:pt x="81" y="414"/>
                        </a:lnTo>
                        <a:lnTo>
                          <a:pt x="76" y="416"/>
                        </a:lnTo>
                        <a:lnTo>
                          <a:pt x="70" y="419"/>
                        </a:lnTo>
                        <a:lnTo>
                          <a:pt x="66" y="421"/>
                        </a:lnTo>
                        <a:lnTo>
                          <a:pt x="62" y="425"/>
                        </a:lnTo>
                        <a:lnTo>
                          <a:pt x="57" y="427"/>
                        </a:lnTo>
                        <a:lnTo>
                          <a:pt x="53" y="429"/>
                        </a:lnTo>
                        <a:lnTo>
                          <a:pt x="48" y="432"/>
                        </a:lnTo>
                        <a:lnTo>
                          <a:pt x="44" y="435"/>
                        </a:lnTo>
                        <a:lnTo>
                          <a:pt x="40" y="438"/>
                        </a:lnTo>
                        <a:lnTo>
                          <a:pt x="37" y="440"/>
                        </a:lnTo>
                        <a:lnTo>
                          <a:pt x="34" y="442"/>
                        </a:lnTo>
                        <a:lnTo>
                          <a:pt x="32" y="445"/>
                        </a:lnTo>
                        <a:lnTo>
                          <a:pt x="36" y="445"/>
                        </a:lnTo>
                        <a:lnTo>
                          <a:pt x="41" y="445"/>
                        </a:lnTo>
                        <a:lnTo>
                          <a:pt x="44" y="445"/>
                        </a:lnTo>
                        <a:lnTo>
                          <a:pt x="48" y="445"/>
                        </a:lnTo>
                        <a:lnTo>
                          <a:pt x="53" y="445"/>
                        </a:lnTo>
                        <a:lnTo>
                          <a:pt x="56" y="445"/>
                        </a:lnTo>
                        <a:lnTo>
                          <a:pt x="61" y="445"/>
                        </a:lnTo>
                        <a:lnTo>
                          <a:pt x="66" y="445"/>
                        </a:lnTo>
                        <a:lnTo>
                          <a:pt x="66" y="447"/>
                        </a:lnTo>
                        <a:lnTo>
                          <a:pt x="68" y="449"/>
                        </a:lnTo>
                        <a:lnTo>
                          <a:pt x="69" y="452"/>
                        </a:lnTo>
                        <a:lnTo>
                          <a:pt x="70" y="454"/>
                        </a:lnTo>
                        <a:lnTo>
                          <a:pt x="74" y="457"/>
                        </a:lnTo>
                        <a:lnTo>
                          <a:pt x="78" y="460"/>
                        </a:lnTo>
                        <a:lnTo>
                          <a:pt x="81" y="461"/>
                        </a:lnTo>
                        <a:lnTo>
                          <a:pt x="85" y="463"/>
                        </a:lnTo>
                        <a:lnTo>
                          <a:pt x="88" y="463"/>
                        </a:lnTo>
                        <a:lnTo>
                          <a:pt x="92" y="463"/>
                        </a:lnTo>
                        <a:lnTo>
                          <a:pt x="94" y="461"/>
                        </a:lnTo>
                        <a:lnTo>
                          <a:pt x="99" y="459"/>
                        </a:lnTo>
                        <a:lnTo>
                          <a:pt x="101" y="458"/>
                        </a:lnTo>
                        <a:lnTo>
                          <a:pt x="104" y="455"/>
                        </a:lnTo>
                        <a:lnTo>
                          <a:pt x="107" y="452"/>
                        </a:lnTo>
                        <a:lnTo>
                          <a:pt x="110" y="449"/>
                        </a:lnTo>
                        <a:lnTo>
                          <a:pt x="112" y="446"/>
                        </a:lnTo>
                        <a:lnTo>
                          <a:pt x="114" y="442"/>
                        </a:lnTo>
                        <a:lnTo>
                          <a:pt x="117" y="442"/>
                        </a:lnTo>
                        <a:lnTo>
                          <a:pt x="121" y="444"/>
                        </a:lnTo>
                        <a:lnTo>
                          <a:pt x="125" y="445"/>
                        </a:lnTo>
                        <a:lnTo>
                          <a:pt x="130" y="446"/>
                        </a:lnTo>
                        <a:lnTo>
                          <a:pt x="133" y="446"/>
                        </a:lnTo>
                        <a:lnTo>
                          <a:pt x="138" y="446"/>
                        </a:lnTo>
                        <a:lnTo>
                          <a:pt x="142" y="446"/>
                        </a:lnTo>
                        <a:lnTo>
                          <a:pt x="146" y="447"/>
                        </a:lnTo>
                        <a:lnTo>
                          <a:pt x="149" y="446"/>
                        </a:lnTo>
                        <a:lnTo>
                          <a:pt x="152" y="446"/>
                        </a:lnTo>
                        <a:lnTo>
                          <a:pt x="156" y="446"/>
                        </a:lnTo>
                        <a:lnTo>
                          <a:pt x="158" y="446"/>
                        </a:lnTo>
                        <a:lnTo>
                          <a:pt x="162" y="446"/>
                        </a:lnTo>
                        <a:lnTo>
                          <a:pt x="164" y="446"/>
                        </a:lnTo>
                        <a:lnTo>
                          <a:pt x="175" y="446"/>
                        </a:lnTo>
                        <a:lnTo>
                          <a:pt x="184" y="447"/>
                        </a:lnTo>
                        <a:lnTo>
                          <a:pt x="195" y="447"/>
                        </a:lnTo>
                        <a:lnTo>
                          <a:pt x="204" y="447"/>
                        </a:lnTo>
                        <a:lnTo>
                          <a:pt x="215" y="447"/>
                        </a:lnTo>
                        <a:lnTo>
                          <a:pt x="225" y="447"/>
                        </a:lnTo>
                        <a:lnTo>
                          <a:pt x="235" y="447"/>
                        </a:lnTo>
                        <a:lnTo>
                          <a:pt x="246" y="447"/>
                        </a:lnTo>
                        <a:lnTo>
                          <a:pt x="255" y="447"/>
                        </a:lnTo>
                        <a:lnTo>
                          <a:pt x="265" y="447"/>
                        </a:lnTo>
                        <a:lnTo>
                          <a:pt x="274" y="447"/>
                        </a:lnTo>
                        <a:lnTo>
                          <a:pt x="285" y="447"/>
                        </a:lnTo>
                        <a:lnTo>
                          <a:pt x="293" y="447"/>
                        </a:lnTo>
                        <a:lnTo>
                          <a:pt x="304" y="447"/>
                        </a:lnTo>
                        <a:lnTo>
                          <a:pt x="314" y="447"/>
                        </a:lnTo>
                        <a:lnTo>
                          <a:pt x="323" y="447"/>
                        </a:lnTo>
                        <a:lnTo>
                          <a:pt x="331" y="447"/>
                        </a:lnTo>
                        <a:lnTo>
                          <a:pt x="341" y="446"/>
                        </a:lnTo>
                        <a:lnTo>
                          <a:pt x="349" y="446"/>
                        </a:lnTo>
                        <a:lnTo>
                          <a:pt x="359" y="446"/>
                        </a:lnTo>
                        <a:lnTo>
                          <a:pt x="367" y="445"/>
                        </a:lnTo>
                        <a:lnTo>
                          <a:pt x="377" y="445"/>
                        </a:lnTo>
                        <a:lnTo>
                          <a:pt x="385" y="445"/>
                        </a:lnTo>
                        <a:lnTo>
                          <a:pt x="393" y="445"/>
                        </a:lnTo>
                        <a:lnTo>
                          <a:pt x="401" y="445"/>
                        </a:lnTo>
                        <a:lnTo>
                          <a:pt x="410" y="444"/>
                        </a:lnTo>
                        <a:lnTo>
                          <a:pt x="417" y="444"/>
                        </a:lnTo>
                        <a:lnTo>
                          <a:pt x="425" y="444"/>
                        </a:lnTo>
                        <a:lnTo>
                          <a:pt x="432" y="442"/>
                        </a:lnTo>
                        <a:lnTo>
                          <a:pt x="441" y="442"/>
                        </a:lnTo>
                        <a:lnTo>
                          <a:pt x="448" y="442"/>
                        </a:lnTo>
                        <a:lnTo>
                          <a:pt x="455" y="442"/>
                        </a:lnTo>
                        <a:lnTo>
                          <a:pt x="462" y="441"/>
                        </a:lnTo>
                        <a:lnTo>
                          <a:pt x="468" y="441"/>
                        </a:lnTo>
                        <a:lnTo>
                          <a:pt x="475" y="440"/>
                        </a:lnTo>
                        <a:lnTo>
                          <a:pt x="482" y="440"/>
                        </a:lnTo>
                        <a:lnTo>
                          <a:pt x="488" y="439"/>
                        </a:lnTo>
                        <a:lnTo>
                          <a:pt x="494" y="439"/>
                        </a:lnTo>
                        <a:lnTo>
                          <a:pt x="500" y="439"/>
                        </a:lnTo>
                        <a:lnTo>
                          <a:pt x="506" y="439"/>
                        </a:lnTo>
                        <a:lnTo>
                          <a:pt x="512" y="438"/>
                        </a:lnTo>
                        <a:lnTo>
                          <a:pt x="517" y="438"/>
                        </a:lnTo>
                        <a:lnTo>
                          <a:pt x="521" y="436"/>
                        </a:lnTo>
                        <a:lnTo>
                          <a:pt x="526" y="436"/>
                        </a:lnTo>
                        <a:lnTo>
                          <a:pt x="532" y="436"/>
                        </a:lnTo>
                        <a:lnTo>
                          <a:pt x="537" y="436"/>
                        </a:lnTo>
                        <a:lnTo>
                          <a:pt x="540" y="435"/>
                        </a:lnTo>
                        <a:lnTo>
                          <a:pt x="545" y="435"/>
                        </a:lnTo>
                        <a:lnTo>
                          <a:pt x="549" y="435"/>
                        </a:lnTo>
                        <a:lnTo>
                          <a:pt x="552" y="434"/>
                        </a:lnTo>
                        <a:lnTo>
                          <a:pt x="556" y="434"/>
                        </a:lnTo>
                        <a:lnTo>
                          <a:pt x="559" y="434"/>
                        </a:lnTo>
                        <a:lnTo>
                          <a:pt x="562" y="434"/>
                        </a:lnTo>
                        <a:lnTo>
                          <a:pt x="564" y="433"/>
                        </a:lnTo>
                        <a:lnTo>
                          <a:pt x="566" y="433"/>
                        </a:lnTo>
                        <a:lnTo>
                          <a:pt x="570" y="433"/>
                        </a:lnTo>
                        <a:lnTo>
                          <a:pt x="572" y="433"/>
                        </a:lnTo>
                        <a:lnTo>
                          <a:pt x="576" y="433"/>
                        </a:lnTo>
                        <a:lnTo>
                          <a:pt x="577" y="433"/>
                        </a:lnTo>
                        <a:lnTo>
                          <a:pt x="578" y="433"/>
                        </a:lnTo>
                        <a:lnTo>
                          <a:pt x="578" y="432"/>
                        </a:lnTo>
                        <a:lnTo>
                          <a:pt x="578" y="428"/>
                        </a:lnTo>
                        <a:lnTo>
                          <a:pt x="578" y="425"/>
                        </a:lnTo>
                        <a:lnTo>
                          <a:pt x="578" y="422"/>
                        </a:lnTo>
                        <a:lnTo>
                          <a:pt x="578" y="419"/>
                        </a:lnTo>
                        <a:lnTo>
                          <a:pt x="578" y="415"/>
                        </a:lnTo>
                        <a:lnTo>
                          <a:pt x="578" y="410"/>
                        </a:lnTo>
                        <a:lnTo>
                          <a:pt x="578" y="406"/>
                        </a:lnTo>
                        <a:lnTo>
                          <a:pt x="578" y="402"/>
                        </a:lnTo>
                        <a:lnTo>
                          <a:pt x="578" y="400"/>
                        </a:lnTo>
                        <a:lnTo>
                          <a:pt x="578" y="397"/>
                        </a:lnTo>
                        <a:lnTo>
                          <a:pt x="578" y="395"/>
                        </a:lnTo>
                        <a:lnTo>
                          <a:pt x="578" y="391"/>
                        </a:lnTo>
                        <a:lnTo>
                          <a:pt x="578" y="389"/>
                        </a:lnTo>
                        <a:lnTo>
                          <a:pt x="578" y="385"/>
                        </a:lnTo>
                        <a:lnTo>
                          <a:pt x="578" y="383"/>
                        </a:lnTo>
                        <a:lnTo>
                          <a:pt x="578" y="378"/>
                        </a:lnTo>
                        <a:lnTo>
                          <a:pt x="578" y="376"/>
                        </a:lnTo>
                        <a:lnTo>
                          <a:pt x="578" y="372"/>
                        </a:lnTo>
                        <a:lnTo>
                          <a:pt x="579" y="369"/>
                        </a:lnTo>
                        <a:lnTo>
                          <a:pt x="578" y="364"/>
                        </a:lnTo>
                        <a:lnTo>
                          <a:pt x="578" y="360"/>
                        </a:lnTo>
                        <a:lnTo>
                          <a:pt x="578" y="357"/>
                        </a:lnTo>
                        <a:lnTo>
                          <a:pt x="578" y="353"/>
                        </a:lnTo>
                        <a:lnTo>
                          <a:pt x="578" y="349"/>
                        </a:lnTo>
                        <a:lnTo>
                          <a:pt x="578" y="344"/>
                        </a:lnTo>
                        <a:lnTo>
                          <a:pt x="578" y="340"/>
                        </a:lnTo>
                        <a:lnTo>
                          <a:pt x="578" y="336"/>
                        </a:lnTo>
                        <a:lnTo>
                          <a:pt x="578" y="331"/>
                        </a:lnTo>
                        <a:lnTo>
                          <a:pt x="578" y="327"/>
                        </a:lnTo>
                        <a:lnTo>
                          <a:pt x="578" y="322"/>
                        </a:lnTo>
                        <a:lnTo>
                          <a:pt x="578" y="318"/>
                        </a:lnTo>
                        <a:lnTo>
                          <a:pt x="578" y="313"/>
                        </a:lnTo>
                        <a:lnTo>
                          <a:pt x="578" y="308"/>
                        </a:lnTo>
                        <a:lnTo>
                          <a:pt x="578" y="303"/>
                        </a:lnTo>
                        <a:lnTo>
                          <a:pt x="578" y="300"/>
                        </a:lnTo>
                        <a:lnTo>
                          <a:pt x="578" y="294"/>
                        </a:lnTo>
                        <a:lnTo>
                          <a:pt x="578" y="290"/>
                        </a:lnTo>
                        <a:lnTo>
                          <a:pt x="578" y="284"/>
                        </a:lnTo>
                        <a:lnTo>
                          <a:pt x="578" y="280"/>
                        </a:lnTo>
                        <a:lnTo>
                          <a:pt x="578" y="275"/>
                        </a:lnTo>
                        <a:lnTo>
                          <a:pt x="578" y="269"/>
                        </a:lnTo>
                        <a:lnTo>
                          <a:pt x="578" y="264"/>
                        </a:lnTo>
                        <a:lnTo>
                          <a:pt x="578" y="260"/>
                        </a:lnTo>
                        <a:lnTo>
                          <a:pt x="578" y="254"/>
                        </a:lnTo>
                        <a:lnTo>
                          <a:pt x="578" y="249"/>
                        </a:lnTo>
                        <a:lnTo>
                          <a:pt x="578" y="243"/>
                        </a:lnTo>
                        <a:lnTo>
                          <a:pt x="578" y="237"/>
                        </a:lnTo>
                        <a:lnTo>
                          <a:pt x="578" y="232"/>
                        </a:lnTo>
                        <a:lnTo>
                          <a:pt x="578" y="226"/>
                        </a:lnTo>
                        <a:lnTo>
                          <a:pt x="578" y="222"/>
                        </a:lnTo>
                        <a:lnTo>
                          <a:pt x="578" y="217"/>
                        </a:lnTo>
                        <a:lnTo>
                          <a:pt x="578" y="211"/>
                        </a:lnTo>
                        <a:lnTo>
                          <a:pt x="578" y="205"/>
                        </a:lnTo>
                        <a:lnTo>
                          <a:pt x="577" y="200"/>
                        </a:lnTo>
                        <a:lnTo>
                          <a:pt x="577" y="195"/>
                        </a:lnTo>
                        <a:lnTo>
                          <a:pt x="577" y="190"/>
                        </a:lnTo>
                        <a:lnTo>
                          <a:pt x="577" y="185"/>
                        </a:lnTo>
                        <a:lnTo>
                          <a:pt x="577" y="180"/>
                        </a:lnTo>
                        <a:lnTo>
                          <a:pt x="577" y="176"/>
                        </a:lnTo>
                        <a:lnTo>
                          <a:pt x="576" y="171"/>
                        </a:lnTo>
                        <a:lnTo>
                          <a:pt x="576" y="166"/>
                        </a:lnTo>
                        <a:lnTo>
                          <a:pt x="575" y="162"/>
                        </a:lnTo>
                        <a:lnTo>
                          <a:pt x="575" y="159"/>
                        </a:lnTo>
                        <a:lnTo>
                          <a:pt x="575" y="154"/>
                        </a:lnTo>
                        <a:lnTo>
                          <a:pt x="575" y="150"/>
                        </a:lnTo>
                        <a:lnTo>
                          <a:pt x="575" y="146"/>
                        </a:lnTo>
                        <a:lnTo>
                          <a:pt x="575" y="143"/>
                        </a:lnTo>
                        <a:lnTo>
                          <a:pt x="573" y="138"/>
                        </a:lnTo>
                        <a:lnTo>
                          <a:pt x="573" y="135"/>
                        </a:lnTo>
                        <a:lnTo>
                          <a:pt x="572" y="131"/>
                        </a:lnTo>
                        <a:lnTo>
                          <a:pt x="572" y="128"/>
                        </a:lnTo>
                        <a:lnTo>
                          <a:pt x="571" y="125"/>
                        </a:lnTo>
                        <a:lnTo>
                          <a:pt x="571" y="122"/>
                        </a:lnTo>
                        <a:lnTo>
                          <a:pt x="570" y="118"/>
                        </a:lnTo>
                        <a:lnTo>
                          <a:pt x="570" y="116"/>
                        </a:lnTo>
                        <a:lnTo>
                          <a:pt x="570" y="112"/>
                        </a:lnTo>
                        <a:lnTo>
                          <a:pt x="570" y="110"/>
                        </a:lnTo>
                        <a:lnTo>
                          <a:pt x="569" y="108"/>
                        </a:lnTo>
                        <a:lnTo>
                          <a:pt x="569" y="105"/>
                        </a:lnTo>
                        <a:lnTo>
                          <a:pt x="568" y="100"/>
                        </a:lnTo>
                        <a:lnTo>
                          <a:pt x="566" y="95"/>
                        </a:lnTo>
                        <a:lnTo>
                          <a:pt x="565" y="90"/>
                        </a:lnTo>
                        <a:lnTo>
                          <a:pt x="565" y="87"/>
                        </a:lnTo>
                        <a:lnTo>
                          <a:pt x="564" y="83"/>
                        </a:lnTo>
                        <a:lnTo>
                          <a:pt x="563" y="79"/>
                        </a:lnTo>
                        <a:lnTo>
                          <a:pt x="562" y="77"/>
                        </a:lnTo>
                        <a:lnTo>
                          <a:pt x="562" y="74"/>
                        </a:lnTo>
                        <a:lnTo>
                          <a:pt x="560" y="71"/>
                        </a:lnTo>
                        <a:lnTo>
                          <a:pt x="560" y="70"/>
                        </a:lnTo>
                        <a:lnTo>
                          <a:pt x="559" y="66"/>
                        </a:lnTo>
                        <a:lnTo>
                          <a:pt x="558" y="64"/>
                        </a:lnTo>
                        <a:lnTo>
                          <a:pt x="557" y="62"/>
                        </a:lnTo>
                        <a:lnTo>
                          <a:pt x="626" y="0"/>
                        </a:lnTo>
                        <a:lnTo>
                          <a:pt x="628" y="3"/>
                        </a:lnTo>
                        <a:lnTo>
                          <a:pt x="633" y="8"/>
                        </a:lnTo>
                        <a:lnTo>
                          <a:pt x="634" y="10"/>
                        </a:lnTo>
                        <a:lnTo>
                          <a:pt x="635" y="13"/>
                        </a:lnTo>
                        <a:lnTo>
                          <a:pt x="638" y="16"/>
                        </a:lnTo>
                        <a:lnTo>
                          <a:pt x="640" y="19"/>
                        </a:lnTo>
                        <a:lnTo>
                          <a:pt x="640" y="21"/>
                        </a:lnTo>
                        <a:lnTo>
                          <a:pt x="642" y="24"/>
                        </a:lnTo>
                        <a:lnTo>
                          <a:pt x="643" y="28"/>
                        </a:lnTo>
                        <a:lnTo>
                          <a:pt x="646" y="32"/>
                        </a:lnTo>
                        <a:lnTo>
                          <a:pt x="646" y="34"/>
                        </a:lnTo>
                        <a:lnTo>
                          <a:pt x="648" y="39"/>
                        </a:lnTo>
                        <a:lnTo>
                          <a:pt x="648" y="41"/>
                        </a:lnTo>
                        <a:lnTo>
                          <a:pt x="651" y="46"/>
                        </a:lnTo>
                        <a:lnTo>
                          <a:pt x="651" y="49"/>
                        </a:lnTo>
                        <a:lnTo>
                          <a:pt x="652" y="53"/>
                        </a:lnTo>
                        <a:lnTo>
                          <a:pt x="653" y="58"/>
                        </a:lnTo>
                        <a:lnTo>
                          <a:pt x="653" y="62"/>
                        </a:lnTo>
                        <a:lnTo>
                          <a:pt x="654" y="66"/>
                        </a:lnTo>
                        <a:lnTo>
                          <a:pt x="655" y="71"/>
                        </a:lnTo>
                        <a:lnTo>
                          <a:pt x="655" y="74"/>
                        </a:lnTo>
                        <a:lnTo>
                          <a:pt x="657" y="79"/>
                        </a:lnTo>
                        <a:lnTo>
                          <a:pt x="658" y="83"/>
                        </a:lnTo>
                        <a:lnTo>
                          <a:pt x="658" y="87"/>
                        </a:lnTo>
                        <a:lnTo>
                          <a:pt x="658" y="92"/>
                        </a:lnTo>
                        <a:lnTo>
                          <a:pt x="659" y="97"/>
                        </a:lnTo>
                        <a:lnTo>
                          <a:pt x="660" y="100"/>
                        </a:lnTo>
                        <a:lnTo>
                          <a:pt x="660" y="105"/>
                        </a:lnTo>
                        <a:lnTo>
                          <a:pt x="660" y="110"/>
                        </a:lnTo>
                        <a:lnTo>
                          <a:pt x="661" y="115"/>
                        </a:lnTo>
                        <a:lnTo>
                          <a:pt x="661" y="121"/>
                        </a:lnTo>
                        <a:lnTo>
                          <a:pt x="662" y="124"/>
                        </a:lnTo>
                        <a:lnTo>
                          <a:pt x="662" y="129"/>
                        </a:lnTo>
                        <a:lnTo>
                          <a:pt x="662" y="134"/>
                        </a:lnTo>
                        <a:lnTo>
                          <a:pt x="662" y="138"/>
                        </a:lnTo>
                        <a:lnTo>
                          <a:pt x="664" y="142"/>
                        </a:lnTo>
                        <a:lnTo>
                          <a:pt x="664" y="147"/>
                        </a:lnTo>
                        <a:lnTo>
                          <a:pt x="664" y="152"/>
                        </a:lnTo>
                        <a:lnTo>
                          <a:pt x="664" y="156"/>
                        </a:lnTo>
                        <a:lnTo>
                          <a:pt x="664" y="161"/>
                        </a:lnTo>
                        <a:lnTo>
                          <a:pt x="664" y="165"/>
                        </a:lnTo>
                        <a:lnTo>
                          <a:pt x="664" y="169"/>
                        </a:lnTo>
                        <a:lnTo>
                          <a:pt x="664" y="173"/>
                        </a:lnTo>
                        <a:lnTo>
                          <a:pt x="664" y="178"/>
                        </a:lnTo>
                        <a:lnTo>
                          <a:pt x="664" y="182"/>
                        </a:lnTo>
                        <a:lnTo>
                          <a:pt x="665" y="186"/>
                        </a:lnTo>
                        <a:lnTo>
                          <a:pt x="665" y="191"/>
                        </a:lnTo>
                        <a:lnTo>
                          <a:pt x="665" y="193"/>
                        </a:lnTo>
                        <a:lnTo>
                          <a:pt x="665" y="198"/>
                        </a:lnTo>
                        <a:lnTo>
                          <a:pt x="665" y="201"/>
                        </a:lnTo>
                        <a:lnTo>
                          <a:pt x="665" y="205"/>
                        </a:lnTo>
                        <a:lnTo>
                          <a:pt x="665" y="208"/>
                        </a:lnTo>
                        <a:lnTo>
                          <a:pt x="665" y="212"/>
                        </a:lnTo>
                        <a:lnTo>
                          <a:pt x="665" y="217"/>
                        </a:lnTo>
                        <a:lnTo>
                          <a:pt x="665" y="219"/>
                        </a:lnTo>
                        <a:lnTo>
                          <a:pt x="665" y="222"/>
                        </a:lnTo>
                        <a:lnTo>
                          <a:pt x="665" y="224"/>
                        </a:lnTo>
                        <a:lnTo>
                          <a:pt x="666" y="229"/>
                        </a:lnTo>
                        <a:lnTo>
                          <a:pt x="666" y="231"/>
                        </a:lnTo>
                        <a:lnTo>
                          <a:pt x="666" y="233"/>
                        </a:lnTo>
                        <a:lnTo>
                          <a:pt x="666" y="236"/>
                        </a:lnTo>
                        <a:lnTo>
                          <a:pt x="666" y="239"/>
                        </a:lnTo>
                        <a:lnTo>
                          <a:pt x="666" y="241"/>
                        </a:lnTo>
                        <a:lnTo>
                          <a:pt x="666" y="243"/>
                        </a:lnTo>
                        <a:lnTo>
                          <a:pt x="666" y="246"/>
                        </a:lnTo>
                        <a:lnTo>
                          <a:pt x="666" y="249"/>
                        </a:lnTo>
                        <a:lnTo>
                          <a:pt x="666" y="252"/>
                        </a:lnTo>
                        <a:lnTo>
                          <a:pt x="666" y="256"/>
                        </a:lnTo>
                        <a:lnTo>
                          <a:pt x="666" y="260"/>
                        </a:lnTo>
                        <a:lnTo>
                          <a:pt x="666" y="264"/>
                        </a:lnTo>
                        <a:lnTo>
                          <a:pt x="666" y="267"/>
                        </a:lnTo>
                        <a:lnTo>
                          <a:pt x="666" y="273"/>
                        </a:lnTo>
                        <a:lnTo>
                          <a:pt x="666" y="276"/>
                        </a:lnTo>
                        <a:lnTo>
                          <a:pt x="666" y="281"/>
                        </a:lnTo>
                        <a:lnTo>
                          <a:pt x="666" y="284"/>
                        </a:lnTo>
                        <a:lnTo>
                          <a:pt x="666" y="290"/>
                        </a:lnTo>
                        <a:lnTo>
                          <a:pt x="666" y="295"/>
                        </a:lnTo>
                        <a:lnTo>
                          <a:pt x="667" y="301"/>
                        </a:lnTo>
                        <a:lnTo>
                          <a:pt x="666" y="306"/>
                        </a:lnTo>
                        <a:lnTo>
                          <a:pt x="666" y="311"/>
                        </a:lnTo>
                        <a:lnTo>
                          <a:pt x="666" y="317"/>
                        </a:lnTo>
                        <a:lnTo>
                          <a:pt x="666" y="322"/>
                        </a:lnTo>
                        <a:lnTo>
                          <a:pt x="666" y="328"/>
                        </a:lnTo>
                        <a:lnTo>
                          <a:pt x="666" y="334"/>
                        </a:lnTo>
                        <a:lnTo>
                          <a:pt x="666" y="340"/>
                        </a:lnTo>
                        <a:lnTo>
                          <a:pt x="666" y="345"/>
                        </a:lnTo>
                        <a:lnTo>
                          <a:pt x="666" y="351"/>
                        </a:lnTo>
                        <a:lnTo>
                          <a:pt x="666" y="357"/>
                        </a:lnTo>
                        <a:lnTo>
                          <a:pt x="666" y="363"/>
                        </a:lnTo>
                        <a:lnTo>
                          <a:pt x="666" y="370"/>
                        </a:lnTo>
                        <a:lnTo>
                          <a:pt x="666" y="376"/>
                        </a:lnTo>
                        <a:lnTo>
                          <a:pt x="666" y="381"/>
                        </a:lnTo>
                        <a:lnTo>
                          <a:pt x="666" y="387"/>
                        </a:lnTo>
                        <a:lnTo>
                          <a:pt x="666" y="394"/>
                        </a:lnTo>
                        <a:lnTo>
                          <a:pt x="665" y="398"/>
                        </a:lnTo>
                        <a:lnTo>
                          <a:pt x="665" y="404"/>
                        </a:lnTo>
                        <a:lnTo>
                          <a:pt x="665" y="411"/>
                        </a:lnTo>
                        <a:lnTo>
                          <a:pt x="665" y="416"/>
                        </a:lnTo>
                        <a:lnTo>
                          <a:pt x="665" y="421"/>
                        </a:lnTo>
                        <a:lnTo>
                          <a:pt x="665" y="427"/>
                        </a:lnTo>
                        <a:lnTo>
                          <a:pt x="665" y="433"/>
                        </a:lnTo>
                        <a:lnTo>
                          <a:pt x="665" y="439"/>
                        </a:lnTo>
                        <a:lnTo>
                          <a:pt x="664" y="444"/>
                        </a:lnTo>
                        <a:lnTo>
                          <a:pt x="664" y="448"/>
                        </a:lnTo>
                        <a:lnTo>
                          <a:pt x="664" y="453"/>
                        </a:lnTo>
                        <a:lnTo>
                          <a:pt x="664" y="459"/>
                        </a:lnTo>
                        <a:lnTo>
                          <a:pt x="664" y="464"/>
                        </a:lnTo>
                        <a:lnTo>
                          <a:pt x="664" y="468"/>
                        </a:lnTo>
                        <a:lnTo>
                          <a:pt x="664" y="472"/>
                        </a:lnTo>
                        <a:lnTo>
                          <a:pt x="664" y="477"/>
                        </a:lnTo>
                        <a:lnTo>
                          <a:pt x="664" y="482"/>
                        </a:lnTo>
                        <a:lnTo>
                          <a:pt x="664" y="485"/>
                        </a:lnTo>
                        <a:lnTo>
                          <a:pt x="664" y="489"/>
                        </a:lnTo>
                        <a:lnTo>
                          <a:pt x="664" y="492"/>
                        </a:lnTo>
                        <a:lnTo>
                          <a:pt x="664" y="495"/>
                        </a:lnTo>
                        <a:lnTo>
                          <a:pt x="664" y="498"/>
                        </a:lnTo>
                        <a:lnTo>
                          <a:pt x="664" y="501"/>
                        </a:lnTo>
                        <a:lnTo>
                          <a:pt x="664" y="504"/>
                        </a:lnTo>
                        <a:lnTo>
                          <a:pt x="664" y="508"/>
                        </a:lnTo>
                        <a:lnTo>
                          <a:pt x="664" y="510"/>
                        </a:lnTo>
                        <a:lnTo>
                          <a:pt x="664" y="512"/>
                        </a:lnTo>
                        <a:lnTo>
                          <a:pt x="664" y="514"/>
                        </a:lnTo>
                        <a:lnTo>
                          <a:pt x="659" y="515"/>
                        </a:lnTo>
                        <a:lnTo>
                          <a:pt x="655" y="515"/>
                        </a:lnTo>
                        <a:lnTo>
                          <a:pt x="652" y="515"/>
                        </a:lnTo>
                        <a:lnTo>
                          <a:pt x="649" y="516"/>
                        </a:lnTo>
                        <a:lnTo>
                          <a:pt x="647" y="517"/>
                        </a:lnTo>
                        <a:lnTo>
                          <a:pt x="645" y="518"/>
                        </a:lnTo>
                        <a:lnTo>
                          <a:pt x="641" y="518"/>
                        </a:lnTo>
                        <a:lnTo>
                          <a:pt x="638" y="518"/>
                        </a:lnTo>
                        <a:lnTo>
                          <a:pt x="635" y="518"/>
                        </a:lnTo>
                        <a:lnTo>
                          <a:pt x="632" y="520"/>
                        </a:lnTo>
                        <a:lnTo>
                          <a:pt x="628" y="520"/>
                        </a:lnTo>
                        <a:lnTo>
                          <a:pt x="624" y="521"/>
                        </a:lnTo>
                        <a:lnTo>
                          <a:pt x="620" y="521"/>
                        </a:lnTo>
                        <a:lnTo>
                          <a:pt x="617" y="521"/>
                        </a:lnTo>
                        <a:lnTo>
                          <a:pt x="613" y="521"/>
                        </a:lnTo>
                        <a:lnTo>
                          <a:pt x="608" y="522"/>
                        </a:lnTo>
                        <a:lnTo>
                          <a:pt x="604" y="522"/>
                        </a:lnTo>
                        <a:lnTo>
                          <a:pt x="600" y="523"/>
                        </a:lnTo>
                        <a:lnTo>
                          <a:pt x="596" y="523"/>
                        </a:lnTo>
                        <a:lnTo>
                          <a:pt x="591" y="523"/>
                        </a:lnTo>
                        <a:lnTo>
                          <a:pt x="588" y="523"/>
                        </a:lnTo>
                        <a:lnTo>
                          <a:pt x="583" y="524"/>
                        </a:lnTo>
                        <a:lnTo>
                          <a:pt x="578" y="524"/>
                        </a:lnTo>
                        <a:lnTo>
                          <a:pt x="575" y="524"/>
                        </a:lnTo>
                        <a:lnTo>
                          <a:pt x="570" y="524"/>
                        </a:lnTo>
                        <a:lnTo>
                          <a:pt x="565" y="525"/>
                        </a:lnTo>
                        <a:lnTo>
                          <a:pt x="560" y="525"/>
                        </a:lnTo>
                        <a:lnTo>
                          <a:pt x="556" y="525"/>
                        </a:lnTo>
                        <a:lnTo>
                          <a:pt x="552" y="525"/>
                        </a:lnTo>
                        <a:lnTo>
                          <a:pt x="547" y="525"/>
                        </a:lnTo>
                        <a:lnTo>
                          <a:pt x="543" y="525"/>
                        </a:lnTo>
                        <a:lnTo>
                          <a:pt x="538" y="525"/>
                        </a:lnTo>
                        <a:lnTo>
                          <a:pt x="534" y="525"/>
                        </a:lnTo>
                        <a:lnTo>
                          <a:pt x="528" y="527"/>
                        </a:lnTo>
                        <a:lnTo>
                          <a:pt x="525" y="527"/>
                        </a:lnTo>
                        <a:lnTo>
                          <a:pt x="521" y="527"/>
                        </a:lnTo>
                        <a:lnTo>
                          <a:pt x="517" y="527"/>
                        </a:lnTo>
                        <a:lnTo>
                          <a:pt x="513" y="528"/>
                        </a:lnTo>
                        <a:lnTo>
                          <a:pt x="508" y="528"/>
                        </a:lnTo>
                        <a:lnTo>
                          <a:pt x="503" y="528"/>
                        </a:lnTo>
                        <a:lnTo>
                          <a:pt x="501" y="528"/>
                        </a:lnTo>
                        <a:lnTo>
                          <a:pt x="498" y="528"/>
                        </a:lnTo>
                        <a:lnTo>
                          <a:pt x="494" y="528"/>
                        </a:lnTo>
                        <a:lnTo>
                          <a:pt x="490" y="528"/>
                        </a:lnTo>
                        <a:lnTo>
                          <a:pt x="486" y="528"/>
                        </a:lnTo>
                        <a:lnTo>
                          <a:pt x="483" y="528"/>
                        </a:lnTo>
                        <a:lnTo>
                          <a:pt x="481" y="528"/>
                        </a:lnTo>
                        <a:lnTo>
                          <a:pt x="477" y="528"/>
                        </a:lnTo>
                        <a:lnTo>
                          <a:pt x="475" y="528"/>
                        </a:lnTo>
                        <a:lnTo>
                          <a:pt x="473" y="529"/>
                        </a:lnTo>
                        <a:lnTo>
                          <a:pt x="468" y="529"/>
                        </a:lnTo>
                        <a:lnTo>
                          <a:pt x="463" y="530"/>
                        </a:lnTo>
                        <a:lnTo>
                          <a:pt x="461" y="530"/>
                        </a:lnTo>
                        <a:lnTo>
                          <a:pt x="458" y="530"/>
                        </a:lnTo>
                        <a:lnTo>
                          <a:pt x="456" y="530"/>
                        </a:lnTo>
                        <a:lnTo>
                          <a:pt x="445" y="530"/>
                        </a:lnTo>
                        <a:lnTo>
                          <a:pt x="436" y="530"/>
                        </a:lnTo>
                        <a:lnTo>
                          <a:pt x="425" y="530"/>
                        </a:lnTo>
                        <a:lnTo>
                          <a:pt x="414" y="530"/>
                        </a:lnTo>
                        <a:lnTo>
                          <a:pt x="405" y="530"/>
                        </a:lnTo>
                        <a:lnTo>
                          <a:pt x="394" y="530"/>
                        </a:lnTo>
                        <a:lnTo>
                          <a:pt x="385" y="530"/>
                        </a:lnTo>
                        <a:lnTo>
                          <a:pt x="374" y="531"/>
                        </a:lnTo>
                        <a:lnTo>
                          <a:pt x="365" y="530"/>
                        </a:lnTo>
                        <a:lnTo>
                          <a:pt x="354" y="530"/>
                        </a:lnTo>
                        <a:lnTo>
                          <a:pt x="344" y="530"/>
                        </a:lnTo>
                        <a:lnTo>
                          <a:pt x="336" y="530"/>
                        </a:lnTo>
                        <a:lnTo>
                          <a:pt x="327" y="530"/>
                        </a:lnTo>
                        <a:lnTo>
                          <a:pt x="317" y="530"/>
                        </a:lnTo>
                        <a:lnTo>
                          <a:pt x="309" y="530"/>
                        </a:lnTo>
                        <a:lnTo>
                          <a:pt x="299" y="530"/>
                        </a:lnTo>
                        <a:lnTo>
                          <a:pt x="291" y="530"/>
                        </a:lnTo>
                        <a:lnTo>
                          <a:pt x="280" y="530"/>
                        </a:lnTo>
                        <a:lnTo>
                          <a:pt x="273" y="529"/>
                        </a:lnTo>
                        <a:lnTo>
                          <a:pt x="264" y="529"/>
                        </a:lnTo>
                        <a:lnTo>
                          <a:pt x="255" y="528"/>
                        </a:lnTo>
                        <a:lnTo>
                          <a:pt x="247" y="528"/>
                        </a:lnTo>
                        <a:lnTo>
                          <a:pt x="239" y="528"/>
                        </a:lnTo>
                        <a:lnTo>
                          <a:pt x="232" y="528"/>
                        </a:lnTo>
                        <a:lnTo>
                          <a:pt x="223" y="527"/>
                        </a:lnTo>
                        <a:lnTo>
                          <a:pt x="215" y="527"/>
                        </a:lnTo>
                        <a:lnTo>
                          <a:pt x="208" y="525"/>
                        </a:lnTo>
                        <a:lnTo>
                          <a:pt x="201" y="525"/>
                        </a:lnTo>
                        <a:lnTo>
                          <a:pt x="194" y="525"/>
                        </a:lnTo>
                        <a:lnTo>
                          <a:pt x="187" y="525"/>
                        </a:lnTo>
                        <a:lnTo>
                          <a:pt x="180" y="524"/>
                        </a:lnTo>
                        <a:lnTo>
                          <a:pt x="174" y="524"/>
                        </a:lnTo>
                        <a:lnTo>
                          <a:pt x="167" y="523"/>
                        </a:lnTo>
                        <a:lnTo>
                          <a:pt x="161" y="523"/>
                        </a:lnTo>
                        <a:lnTo>
                          <a:pt x="155" y="522"/>
                        </a:lnTo>
                        <a:lnTo>
                          <a:pt x="149" y="522"/>
                        </a:lnTo>
                        <a:lnTo>
                          <a:pt x="142" y="521"/>
                        </a:lnTo>
                        <a:lnTo>
                          <a:pt x="137" y="521"/>
                        </a:lnTo>
                        <a:lnTo>
                          <a:pt x="131" y="520"/>
                        </a:lnTo>
                        <a:lnTo>
                          <a:pt x="126" y="520"/>
                        </a:lnTo>
                        <a:lnTo>
                          <a:pt x="120" y="518"/>
                        </a:lnTo>
                        <a:lnTo>
                          <a:pt x="115" y="518"/>
                        </a:lnTo>
                        <a:lnTo>
                          <a:pt x="110" y="518"/>
                        </a:lnTo>
                        <a:lnTo>
                          <a:pt x="106" y="518"/>
                        </a:lnTo>
                        <a:lnTo>
                          <a:pt x="101" y="517"/>
                        </a:lnTo>
                        <a:lnTo>
                          <a:pt x="97" y="517"/>
                        </a:lnTo>
                        <a:lnTo>
                          <a:pt x="94" y="516"/>
                        </a:lnTo>
                        <a:lnTo>
                          <a:pt x="89" y="516"/>
                        </a:lnTo>
                        <a:lnTo>
                          <a:pt x="86" y="515"/>
                        </a:lnTo>
                        <a:lnTo>
                          <a:pt x="82" y="515"/>
                        </a:lnTo>
                        <a:lnTo>
                          <a:pt x="80" y="515"/>
                        </a:lnTo>
                        <a:lnTo>
                          <a:pt x="76" y="515"/>
                        </a:lnTo>
                        <a:lnTo>
                          <a:pt x="73" y="514"/>
                        </a:lnTo>
                        <a:lnTo>
                          <a:pt x="70" y="512"/>
                        </a:lnTo>
                        <a:lnTo>
                          <a:pt x="68" y="512"/>
                        </a:lnTo>
                        <a:lnTo>
                          <a:pt x="63" y="512"/>
                        </a:lnTo>
                        <a:lnTo>
                          <a:pt x="61" y="512"/>
                        </a:lnTo>
                        <a:lnTo>
                          <a:pt x="60" y="512"/>
                        </a:lnTo>
                        <a:lnTo>
                          <a:pt x="56" y="509"/>
                        </a:lnTo>
                        <a:lnTo>
                          <a:pt x="51" y="506"/>
                        </a:lnTo>
                        <a:lnTo>
                          <a:pt x="48" y="503"/>
                        </a:lnTo>
                        <a:lnTo>
                          <a:pt x="44" y="499"/>
                        </a:lnTo>
                        <a:lnTo>
                          <a:pt x="41" y="495"/>
                        </a:lnTo>
                        <a:lnTo>
                          <a:pt x="37" y="490"/>
                        </a:lnTo>
                        <a:lnTo>
                          <a:pt x="34" y="485"/>
                        </a:lnTo>
                        <a:lnTo>
                          <a:pt x="31" y="480"/>
                        </a:lnTo>
                        <a:lnTo>
                          <a:pt x="30" y="477"/>
                        </a:lnTo>
                        <a:lnTo>
                          <a:pt x="28" y="473"/>
                        </a:lnTo>
                        <a:lnTo>
                          <a:pt x="26" y="470"/>
                        </a:lnTo>
                        <a:lnTo>
                          <a:pt x="25" y="467"/>
                        </a:lnTo>
                        <a:lnTo>
                          <a:pt x="24" y="464"/>
                        </a:lnTo>
                        <a:lnTo>
                          <a:pt x="23" y="460"/>
                        </a:lnTo>
                        <a:lnTo>
                          <a:pt x="22" y="457"/>
                        </a:lnTo>
                        <a:lnTo>
                          <a:pt x="21" y="454"/>
                        </a:lnTo>
                        <a:lnTo>
                          <a:pt x="19" y="451"/>
                        </a:lnTo>
                        <a:lnTo>
                          <a:pt x="18" y="447"/>
                        </a:lnTo>
                        <a:lnTo>
                          <a:pt x="17" y="444"/>
                        </a:lnTo>
                        <a:lnTo>
                          <a:pt x="16" y="440"/>
                        </a:lnTo>
                        <a:lnTo>
                          <a:pt x="15" y="436"/>
                        </a:lnTo>
                        <a:lnTo>
                          <a:pt x="15" y="433"/>
                        </a:lnTo>
                        <a:lnTo>
                          <a:pt x="13" y="429"/>
                        </a:lnTo>
                        <a:lnTo>
                          <a:pt x="12" y="426"/>
                        </a:lnTo>
                        <a:lnTo>
                          <a:pt x="11" y="421"/>
                        </a:lnTo>
                        <a:lnTo>
                          <a:pt x="11" y="417"/>
                        </a:lnTo>
                        <a:lnTo>
                          <a:pt x="10" y="414"/>
                        </a:lnTo>
                        <a:lnTo>
                          <a:pt x="9" y="409"/>
                        </a:lnTo>
                        <a:lnTo>
                          <a:pt x="8" y="404"/>
                        </a:lnTo>
                        <a:lnTo>
                          <a:pt x="8" y="401"/>
                        </a:lnTo>
                        <a:lnTo>
                          <a:pt x="6" y="397"/>
                        </a:lnTo>
                        <a:lnTo>
                          <a:pt x="6" y="394"/>
                        </a:lnTo>
                        <a:lnTo>
                          <a:pt x="5" y="389"/>
                        </a:lnTo>
                        <a:lnTo>
                          <a:pt x="5" y="384"/>
                        </a:lnTo>
                        <a:lnTo>
                          <a:pt x="5" y="381"/>
                        </a:lnTo>
                        <a:lnTo>
                          <a:pt x="5" y="376"/>
                        </a:lnTo>
                        <a:lnTo>
                          <a:pt x="4" y="372"/>
                        </a:lnTo>
                        <a:lnTo>
                          <a:pt x="3" y="369"/>
                        </a:lnTo>
                        <a:lnTo>
                          <a:pt x="3" y="363"/>
                        </a:lnTo>
                        <a:lnTo>
                          <a:pt x="3" y="360"/>
                        </a:lnTo>
                        <a:lnTo>
                          <a:pt x="3" y="356"/>
                        </a:lnTo>
                        <a:lnTo>
                          <a:pt x="2" y="351"/>
                        </a:lnTo>
                        <a:lnTo>
                          <a:pt x="0" y="347"/>
                        </a:lnTo>
                        <a:lnTo>
                          <a:pt x="0" y="343"/>
                        </a:lnTo>
                        <a:lnTo>
                          <a:pt x="0" y="338"/>
                        </a:lnTo>
                        <a:lnTo>
                          <a:pt x="0" y="334"/>
                        </a:lnTo>
                        <a:lnTo>
                          <a:pt x="0" y="330"/>
                        </a:lnTo>
                        <a:lnTo>
                          <a:pt x="0" y="325"/>
                        </a:lnTo>
                        <a:lnTo>
                          <a:pt x="0" y="321"/>
                        </a:lnTo>
                        <a:lnTo>
                          <a:pt x="0" y="317"/>
                        </a:lnTo>
                        <a:lnTo>
                          <a:pt x="0" y="313"/>
                        </a:lnTo>
                        <a:lnTo>
                          <a:pt x="0" y="308"/>
                        </a:lnTo>
                        <a:lnTo>
                          <a:pt x="0" y="303"/>
                        </a:lnTo>
                        <a:lnTo>
                          <a:pt x="0" y="300"/>
                        </a:lnTo>
                        <a:lnTo>
                          <a:pt x="0" y="295"/>
                        </a:lnTo>
                        <a:lnTo>
                          <a:pt x="0" y="292"/>
                        </a:lnTo>
                        <a:lnTo>
                          <a:pt x="0" y="287"/>
                        </a:lnTo>
                        <a:lnTo>
                          <a:pt x="0" y="282"/>
                        </a:lnTo>
                        <a:lnTo>
                          <a:pt x="3" y="281"/>
                        </a:lnTo>
                        <a:lnTo>
                          <a:pt x="6" y="280"/>
                        </a:lnTo>
                        <a:lnTo>
                          <a:pt x="10" y="277"/>
                        </a:lnTo>
                        <a:lnTo>
                          <a:pt x="15" y="275"/>
                        </a:lnTo>
                        <a:lnTo>
                          <a:pt x="18" y="271"/>
                        </a:lnTo>
                        <a:lnTo>
                          <a:pt x="22" y="268"/>
                        </a:lnTo>
                        <a:lnTo>
                          <a:pt x="24" y="264"/>
                        </a:lnTo>
                        <a:lnTo>
                          <a:pt x="28" y="260"/>
                        </a:lnTo>
                        <a:lnTo>
                          <a:pt x="30" y="255"/>
                        </a:lnTo>
                        <a:lnTo>
                          <a:pt x="31" y="250"/>
                        </a:lnTo>
                        <a:lnTo>
                          <a:pt x="32" y="246"/>
                        </a:lnTo>
                        <a:lnTo>
                          <a:pt x="32" y="242"/>
                        </a:lnTo>
                        <a:lnTo>
                          <a:pt x="31" y="238"/>
                        </a:lnTo>
                        <a:lnTo>
                          <a:pt x="29" y="235"/>
                        </a:lnTo>
                        <a:lnTo>
                          <a:pt x="26" y="233"/>
                        </a:lnTo>
                        <a:lnTo>
                          <a:pt x="25" y="231"/>
                        </a:lnTo>
                        <a:lnTo>
                          <a:pt x="23" y="231"/>
                        </a:lnTo>
                        <a:lnTo>
                          <a:pt x="21" y="230"/>
                        </a:lnTo>
                        <a:lnTo>
                          <a:pt x="16" y="235"/>
                        </a:lnTo>
                        <a:lnTo>
                          <a:pt x="11" y="239"/>
                        </a:lnTo>
                        <a:lnTo>
                          <a:pt x="8" y="242"/>
                        </a:lnTo>
                        <a:lnTo>
                          <a:pt x="5" y="244"/>
                        </a:lnTo>
                        <a:lnTo>
                          <a:pt x="3" y="246"/>
                        </a:lnTo>
                        <a:lnTo>
                          <a:pt x="0" y="249"/>
                        </a:lnTo>
                        <a:lnTo>
                          <a:pt x="0" y="246"/>
                        </a:lnTo>
                        <a:lnTo>
                          <a:pt x="0" y="244"/>
                        </a:lnTo>
                        <a:lnTo>
                          <a:pt x="0" y="242"/>
                        </a:lnTo>
                        <a:lnTo>
                          <a:pt x="0" y="239"/>
                        </a:lnTo>
                        <a:lnTo>
                          <a:pt x="0" y="236"/>
                        </a:lnTo>
                        <a:lnTo>
                          <a:pt x="0" y="233"/>
                        </a:lnTo>
                        <a:lnTo>
                          <a:pt x="0" y="231"/>
                        </a:lnTo>
                        <a:lnTo>
                          <a:pt x="2" y="229"/>
                        </a:lnTo>
                        <a:lnTo>
                          <a:pt x="2" y="225"/>
                        </a:lnTo>
                        <a:lnTo>
                          <a:pt x="2" y="223"/>
                        </a:lnTo>
                        <a:lnTo>
                          <a:pt x="2" y="219"/>
                        </a:lnTo>
                        <a:lnTo>
                          <a:pt x="3" y="217"/>
                        </a:lnTo>
                        <a:lnTo>
                          <a:pt x="3" y="214"/>
                        </a:lnTo>
                        <a:lnTo>
                          <a:pt x="3" y="211"/>
                        </a:lnTo>
                        <a:lnTo>
                          <a:pt x="3" y="208"/>
                        </a:lnTo>
                        <a:lnTo>
                          <a:pt x="3" y="206"/>
                        </a:lnTo>
                        <a:lnTo>
                          <a:pt x="3" y="204"/>
                        </a:lnTo>
                        <a:lnTo>
                          <a:pt x="3" y="201"/>
                        </a:lnTo>
                        <a:lnTo>
                          <a:pt x="3" y="198"/>
                        </a:lnTo>
                        <a:lnTo>
                          <a:pt x="3" y="195"/>
                        </a:lnTo>
                        <a:lnTo>
                          <a:pt x="3" y="192"/>
                        </a:lnTo>
                        <a:lnTo>
                          <a:pt x="4" y="190"/>
                        </a:lnTo>
                        <a:lnTo>
                          <a:pt x="5" y="186"/>
                        </a:lnTo>
                        <a:lnTo>
                          <a:pt x="5" y="184"/>
                        </a:lnTo>
                        <a:lnTo>
                          <a:pt x="5" y="181"/>
                        </a:lnTo>
                        <a:lnTo>
                          <a:pt x="5" y="178"/>
                        </a:lnTo>
                        <a:lnTo>
                          <a:pt x="5" y="175"/>
                        </a:lnTo>
                        <a:lnTo>
                          <a:pt x="5" y="172"/>
                        </a:lnTo>
                        <a:lnTo>
                          <a:pt x="5" y="169"/>
                        </a:lnTo>
                        <a:lnTo>
                          <a:pt x="5" y="166"/>
                        </a:lnTo>
                        <a:lnTo>
                          <a:pt x="6" y="163"/>
                        </a:lnTo>
                        <a:lnTo>
                          <a:pt x="6" y="161"/>
                        </a:lnTo>
                        <a:lnTo>
                          <a:pt x="8" y="165"/>
                        </a:lnTo>
                        <a:lnTo>
                          <a:pt x="11" y="167"/>
                        </a:lnTo>
                        <a:lnTo>
                          <a:pt x="13" y="167"/>
                        </a:lnTo>
                        <a:lnTo>
                          <a:pt x="16" y="168"/>
                        </a:lnTo>
                        <a:lnTo>
                          <a:pt x="19" y="168"/>
                        </a:lnTo>
                        <a:lnTo>
                          <a:pt x="23" y="168"/>
                        </a:lnTo>
                        <a:lnTo>
                          <a:pt x="25" y="166"/>
                        </a:lnTo>
                        <a:lnTo>
                          <a:pt x="29" y="166"/>
                        </a:lnTo>
                        <a:lnTo>
                          <a:pt x="32" y="163"/>
                        </a:lnTo>
                        <a:lnTo>
                          <a:pt x="36" y="162"/>
                        </a:lnTo>
                        <a:lnTo>
                          <a:pt x="40" y="160"/>
                        </a:lnTo>
                        <a:lnTo>
                          <a:pt x="43" y="159"/>
                        </a:lnTo>
                        <a:lnTo>
                          <a:pt x="47" y="155"/>
                        </a:lnTo>
                        <a:lnTo>
                          <a:pt x="50" y="153"/>
                        </a:lnTo>
                        <a:lnTo>
                          <a:pt x="53" y="150"/>
                        </a:lnTo>
                        <a:lnTo>
                          <a:pt x="56" y="147"/>
                        </a:lnTo>
                        <a:lnTo>
                          <a:pt x="59" y="143"/>
                        </a:lnTo>
                        <a:lnTo>
                          <a:pt x="61" y="141"/>
                        </a:lnTo>
                        <a:lnTo>
                          <a:pt x="62" y="136"/>
                        </a:lnTo>
                        <a:lnTo>
                          <a:pt x="64" y="133"/>
                        </a:lnTo>
                        <a:lnTo>
                          <a:pt x="66" y="129"/>
                        </a:lnTo>
                        <a:lnTo>
                          <a:pt x="66" y="125"/>
                        </a:lnTo>
                        <a:lnTo>
                          <a:pt x="66" y="122"/>
                        </a:lnTo>
                        <a:lnTo>
                          <a:pt x="66" y="117"/>
                        </a:lnTo>
                        <a:lnTo>
                          <a:pt x="63" y="114"/>
                        </a:lnTo>
                        <a:lnTo>
                          <a:pt x="62" y="110"/>
                        </a:lnTo>
                        <a:lnTo>
                          <a:pt x="59" y="105"/>
                        </a:lnTo>
                        <a:lnTo>
                          <a:pt x="56" y="102"/>
                        </a:lnTo>
                        <a:lnTo>
                          <a:pt x="51" y="97"/>
                        </a:lnTo>
                        <a:lnTo>
                          <a:pt x="47" y="95"/>
                        </a:lnTo>
                        <a:lnTo>
                          <a:pt x="44" y="97"/>
                        </a:lnTo>
                        <a:lnTo>
                          <a:pt x="42" y="99"/>
                        </a:lnTo>
                        <a:lnTo>
                          <a:pt x="40" y="103"/>
                        </a:lnTo>
                        <a:lnTo>
                          <a:pt x="38" y="105"/>
                        </a:lnTo>
                        <a:lnTo>
                          <a:pt x="35" y="110"/>
                        </a:lnTo>
                        <a:lnTo>
                          <a:pt x="32" y="112"/>
                        </a:lnTo>
                        <a:lnTo>
                          <a:pt x="30" y="115"/>
                        </a:lnTo>
                        <a:lnTo>
                          <a:pt x="29" y="117"/>
                        </a:lnTo>
                        <a:lnTo>
                          <a:pt x="25" y="121"/>
                        </a:lnTo>
                        <a:lnTo>
                          <a:pt x="24" y="123"/>
                        </a:lnTo>
                        <a:lnTo>
                          <a:pt x="22" y="125"/>
                        </a:lnTo>
                        <a:lnTo>
                          <a:pt x="19" y="129"/>
                        </a:lnTo>
                        <a:lnTo>
                          <a:pt x="16" y="134"/>
                        </a:lnTo>
                        <a:lnTo>
                          <a:pt x="13" y="138"/>
                        </a:lnTo>
                        <a:lnTo>
                          <a:pt x="10" y="142"/>
                        </a:lnTo>
                        <a:lnTo>
                          <a:pt x="9" y="147"/>
                        </a:lnTo>
                        <a:lnTo>
                          <a:pt x="8" y="150"/>
                        </a:lnTo>
                        <a:lnTo>
                          <a:pt x="8" y="154"/>
                        </a:lnTo>
                        <a:lnTo>
                          <a:pt x="8" y="150"/>
                        </a:lnTo>
                        <a:lnTo>
                          <a:pt x="8" y="147"/>
                        </a:lnTo>
                        <a:lnTo>
                          <a:pt x="8" y="143"/>
                        </a:lnTo>
                        <a:lnTo>
                          <a:pt x="8" y="140"/>
                        </a:lnTo>
                        <a:lnTo>
                          <a:pt x="8" y="135"/>
                        </a:lnTo>
                        <a:lnTo>
                          <a:pt x="9" y="133"/>
                        </a:lnTo>
                        <a:lnTo>
                          <a:pt x="9" y="128"/>
                        </a:lnTo>
                        <a:lnTo>
                          <a:pt x="10" y="125"/>
                        </a:lnTo>
                        <a:lnTo>
                          <a:pt x="10" y="121"/>
                        </a:lnTo>
                        <a:lnTo>
                          <a:pt x="10" y="117"/>
                        </a:lnTo>
                        <a:lnTo>
                          <a:pt x="10" y="115"/>
                        </a:lnTo>
                        <a:lnTo>
                          <a:pt x="10" y="110"/>
                        </a:lnTo>
                        <a:lnTo>
                          <a:pt x="10" y="108"/>
                        </a:lnTo>
                        <a:lnTo>
                          <a:pt x="11" y="104"/>
                        </a:lnTo>
                        <a:lnTo>
                          <a:pt x="11" y="100"/>
                        </a:lnTo>
                        <a:lnTo>
                          <a:pt x="12" y="97"/>
                        </a:lnTo>
                        <a:lnTo>
                          <a:pt x="12" y="95"/>
                        </a:lnTo>
                        <a:lnTo>
                          <a:pt x="12" y="91"/>
                        </a:lnTo>
                        <a:lnTo>
                          <a:pt x="12" y="87"/>
                        </a:lnTo>
                        <a:lnTo>
                          <a:pt x="12" y="85"/>
                        </a:lnTo>
                        <a:lnTo>
                          <a:pt x="12" y="81"/>
                        </a:lnTo>
                        <a:lnTo>
                          <a:pt x="13" y="78"/>
                        </a:lnTo>
                        <a:lnTo>
                          <a:pt x="13" y="74"/>
                        </a:lnTo>
                        <a:lnTo>
                          <a:pt x="15" y="72"/>
                        </a:lnTo>
                        <a:lnTo>
                          <a:pt x="15" y="70"/>
                        </a:lnTo>
                        <a:lnTo>
                          <a:pt x="15" y="67"/>
                        </a:lnTo>
                        <a:lnTo>
                          <a:pt x="15" y="64"/>
                        </a:lnTo>
                        <a:lnTo>
                          <a:pt x="15" y="61"/>
                        </a:lnTo>
                        <a:lnTo>
                          <a:pt x="15" y="58"/>
                        </a:lnTo>
                        <a:lnTo>
                          <a:pt x="16" y="55"/>
                        </a:lnTo>
                        <a:lnTo>
                          <a:pt x="16" y="53"/>
                        </a:lnTo>
                        <a:lnTo>
                          <a:pt x="17" y="51"/>
                        </a:lnTo>
                        <a:lnTo>
                          <a:pt x="17" y="47"/>
                        </a:lnTo>
                        <a:lnTo>
                          <a:pt x="17" y="45"/>
                        </a:lnTo>
                        <a:lnTo>
                          <a:pt x="17" y="41"/>
                        </a:lnTo>
                        <a:lnTo>
                          <a:pt x="17" y="40"/>
                        </a:lnTo>
                        <a:lnTo>
                          <a:pt x="18" y="35"/>
                        </a:lnTo>
                        <a:lnTo>
                          <a:pt x="18" y="32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19" y="20"/>
                        </a:lnTo>
                        <a:lnTo>
                          <a:pt x="21" y="16"/>
                        </a:lnTo>
                        <a:lnTo>
                          <a:pt x="21" y="14"/>
                        </a:lnTo>
                        <a:lnTo>
                          <a:pt x="21" y="11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1" y="5"/>
                        </a:lnTo>
                        <a:lnTo>
                          <a:pt x="22" y="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13" name="Freeform 258"/>
                  <p:cNvSpPr>
                    <a:spLocks/>
                  </p:cNvSpPr>
                  <p:nvPr/>
                </p:nvSpPr>
                <p:spPr bwMode="auto">
                  <a:xfrm>
                    <a:off x="5458" y="1947"/>
                    <a:ext cx="14" cy="10"/>
                  </a:xfrm>
                  <a:custGeom>
                    <a:avLst/>
                    <a:gdLst>
                      <a:gd name="T0" fmla="*/ 0 w 43"/>
                      <a:gd name="T1" fmla="*/ 0 h 31"/>
                      <a:gd name="T2" fmla="*/ 0 w 43"/>
                      <a:gd name="T3" fmla="*/ 0 h 31"/>
                      <a:gd name="T4" fmla="*/ 0 w 43"/>
                      <a:gd name="T5" fmla="*/ 0 h 31"/>
                      <a:gd name="T6" fmla="*/ 0 w 43"/>
                      <a:gd name="T7" fmla="*/ 0 h 31"/>
                      <a:gd name="T8" fmla="*/ 0 w 43"/>
                      <a:gd name="T9" fmla="*/ 0 h 31"/>
                      <a:gd name="T10" fmla="*/ 0 w 43"/>
                      <a:gd name="T11" fmla="*/ 0 h 31"/>
                      <a:gd name="T12" fmla="*/ 0 w 43"/>
                      <a:gd name="T13" fmla="*/ 0 h 31"/>
                      <a:gd name="T14" fmla="*/ 0 w 43"/>
                      <a:gd name="T15" fmla="*/ 0 h 31"/>
                      <a:gd name="T16" fmla="*/ 0 w 43"/>
                      <a:gd name="T17" fmla="*/ 0 h 31"/>
                      <a:gd name="T18" fmla="*/ 0 w 43"/>
                      <a:gd name="T19" fmla="*/ 0 h 31"/>
                      <a:gd name="T20" fmla="*/ 0 w 43"/>
                      <a:gd name="T21" fmla="*/ 0 h 31"/>
                      <a:gd name="T22" fmla="*/ 0 w 43"/>
                      <a:gd name="T23" fmla="*/ 0 h 31"/>
                      <a:gd name="T24" fmla="*/ 0 w 43"/>
                      <a:gd name="T25" fmla="*/ 0 h 31"/>
                      <a:gd name="T26" fmla="*/ 0 w 43"/>
                      <a:gd name="T27" fmla="*/ 0 h 31"/>
                      <a:gd name="T28" fmla="*/ 0 w 43"/>
                      <a:gd name="T29" fmla="*/ 0 h 31"/>
                      <a:gd name="T30" fmla="*/ 0 w 43"/>
                      <a:gd name="T31" fmla="*/ 0 h 31"/>
                      <a:gd name="T32" fmla="*/ 0 w 43"/>
                      <a:gd name="T33" fmla="*/ 0 h 31"/>
                      <a:gd name="T34" fmla="*/ 0 w 43"/>
                      <a:gd name="T35" fmla="*/ 0 h 31"/>
                      <a:gd name="T36" fmla="*/ 0 w 43"/>
                      <a:gd name="T37" fmla="*/ 0 h 31"/>
                      <a:gd name="T38" fmla="*/ 0 w 43"/>
                      <a:gd name="T39" fmla="*/ 0 h 31"/>
                      <a:gd name="T40" fmla="*/ 0 w 43"/>
                      <a:gd name="T41" fmla="*/ 0 h 31"/>
                      <a:gd name="T42" fmla="*/ 0 w 43"/>
                      <a:gd name="T43" fmla="*/ 0 h 31"/>
                      <a:gd name="T44" fmla="*/ 0 w 43"/>
                      <a:gd name="T45" fmla="*/ 0 h 31"/>
                      <a:gd name="T46" fmla="*/ 0 w 43"/>
                      <a:gd name="T47" fmla="*/ 0 h 3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43"/>
                      <a:gd name="T73" fmla="*/ 0 h 31"/>
                      <a:gd name="T74" fmla="*/ 43 w 43"/>
                      <a:gd name="T75" fmla="*/ 31 h 3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43" h="31">
                        <a:moveTo>
                          <a:pt x="0" y="0"/>
                        </a:moveTo>
                        <a:lnTo>
                          <a:pt x="43" y="3"/>
                        </a:lnTo>
                        <a:lnTo>
                          <a:pt x="42" y="6"/>
                        </a:lnTo>
                        <a:lnTo>
                          <a:pt x="41" y="9"/>
                        </a:lnTo>
                        <a:lnTo>
                          <a:pt x="40" y="11"/>
                        </a:lnTo>
                        <a:lnTo>
                          <a:pt x="37" y="13"/>
                        </a:lnTo>
                        <a:lnTo>
                          <a:pt x="37" y="16"/>
                        </a:lnTo>
                        <a:lnTo>
                          <a:pt x="35" y="18"/>
                        </a:lnTo>
                        <a:lnTo>
                          <a:pt x="33" y="20"/>
                        </a:lnTo>
                        <a:lnTo>
                          <a:pt x="32" y="23"/>
                        </a:lnTo>
                        <a:lnTo>
                          <a:pt x="30" y="26"/>
                        </a:lnTo>
                        <a:lnTo>
                          <a:pt x="26" y="29"/>
                        </a:lnTo>
                        <a:lnTo>
                          <a:pt x="20" y="31"/>
                        </a:lnTo>
                        <a:lnTo>
                          <a:pt x="16" y="30"/>
                        </a:lnTo>
                        <a:lnTo>
                          <a:pt x="13" y="28"/>
                        </a:lnTo>
                        <a:lnTo>
                          <a:pt x="13" y="24"/>
                        </a:lnTo>
                        <a:lnTo>
                          <a:pt x="13" y="20"/>
                        </a:lnTo>
                        <a:lnTo>
                          <a:pt x="13" y="17"/>
                        </a:lnTo>
                        <a:lnTo>
                          <a:pt x="13" y="13"/>
                        </a:lnTo>
                        <a:lnTo>
                          <a:pt x="14" y="11"/>
                        </a:lnTo>
                        <a:lnTo>
                          <a:pt x="15" y="1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14" name="Freeform 259"/>
                  <p:cNvSpPr>
                    <a:spLocks/>
                  </p:cNvSpPr>
                  <p:nvPr/>
                </p:nvSpPr>
                <p:spPr bwMode="auto">
                  <a:xfrm>
                    <a:off x="5487" y="1968"/>
                    <a:ext cx="19" cy="7"/>
                  </a:xfrm>
                  <a:custGeom>
                    <a:avLst/>
                    <a:gdLst>
                      <a:gd name="T0" fmla="*/ 0 w 57"/>
                      <a:gd name="T1" fmla="*/ 0 h 22"/>
                      <a:gd name="T2" fmla="*/ 0 w 57"/>
                      <a:gd name="T3" fmla="*/ 0 h 22"/>
                      <a:gd name="T4" fmla="*/ 0 w 57"/>
                      <a:gd name="T5" fmla="*/ 0 h 22"/>
                      <a:gd name="T6" fmla="*/ 0 w 57"/>
                      <a:gd name="T7" fmla="*/ 0 h 22"/>
                      <a:gd name="T8" fmla="*/ 0 w 57"/>
                      <a:gd name="T9" fmla="*/ 0 h 22"/>
                      <a:gd name="T10" fmla="*/ 0 w 57"/>
                      <a:gd name="T11" fmla="*/ 0 h 22"/>
                      <a:gd name="T12" fmla="*/ 0 w 57"/>
                      <a:gd name="T13" fmla="*/ 0 h 22"/>
                      <a:gd name="T14" fmla="*/ 0 w 57"/>
                      <a:gd name="T15" fmla="*/ 0 h 22"/>
                      <a:gd name="T16" fmla="*/ 0 w 57"/>
                      <a:gd name="T17" fmla="*/ 0 h 22"/>
                      <a:gd name="T18" fmla="*/ 0 w 57"/>
                      <a:gd name="T19" fmla="*/ 0 h 22"/>
                      <a:gd name="T20" fmla="*/ 0 w 57"/>
                      <a:gd name="T21" fmla="*/ 0 h 22"/>
                      <a:gd name="T22" fmla="*/ 0 w 57"/>
                      <a:gd name="T23" fmla="*/ 0 h 22"/>
                      <a:gd name="T24" fmla="*/ 0 w 57"/>
                      <a:gd name="T25" fmla="*/ 0 h 22"/>
                      <a:gd name="T26" fmla="*/ 0 w 57"/>
                      <a:gd name="T27" fmla="*/ 0 h 22"/>
                      <a:gd name="T28" fmla="*/ 0 w 57"/>
                      <a:gd name="T29" fmla="*/ 0 h 22"/>
                      <a:gd name="T30" fmla="*/ 0 w 57"/>
                      <a:gd name="T31" fmla="*/ 0 h 22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7"/>
                      <a:gd name="T49" fmla="*/ 0 h 22"/>
                      <a:gd name="T50" fmla="*/ 57 w 57"/>
                      <a:gd name="T51" fmla="*/ 22 h 22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7" h="22">
                        <a:moveTo>
                          <a:pt x="57" y="19"/>
                        </a:moveTo>
                        <a:lnTo>
                          <a:pt x="0" y="22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6" y="3"/>
                        </a:lnTo>
                        <a:lnTo>
                          <a:pt x="29" y="4"/>
                        </a:lnTo>
                        <a:lnTo>
                          <a:pt x="32" y="6"/>
                        </a:lnTo>
                        <a:lnTo>
                          <a:pt x="36" y="7"/>
                        </a:lnTo>
                        <a:lnTo>
                          <a:pt x="39" y="8"/>
                        </a:lnTo>
                        <a:lnTo>
                          <a:pt x="43" y="11"/>
                        </a:lnTo>
                        <a:lnTo>
                          <a:pt x="45" y="13"/>
                        </a:lnTo>
                        <a:lnTo>
                          <a:pt x="49" y="13"/>
                        </a:lnTo>
                        <a:lnTo>
                          <a:pt x="51" y="16"/>
                        </a:lnTo>
                        <a:lnTo>
                          <a:pt x="56" y="18"/>
                        </a:lnTo>
                        <a:lnTo>
                          <a:pt x="57" y="19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5558" name="AutoShape 260"/>
            <p:cNvSpPr>
              <a:spLocks noChangeArrowheads="1"/>
            </p:cNvSpPr>
            <p:nvPr/>
          </p:nvSpPr>
          <p:spPr bwMode="auto">
            <a:xfrm>
              <a:off x="2506" y="1293"/>
              <a:ext cx="363" cy="369"/>
            </a:xfrm>
            <a:prstGeom prst="can">
              <a:avLst>
                <a:gd name="adj" fmla="val 50826"/>
              </a:avLst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559" name="Text Box 261"/>
            <p:cNvSpPr txBox="1">
              <a:spLocks noChangeArrowheads="1"/>
            </p:cNvSpPr>
            <p:nvPr/>
          </p:nvSpPr>
          <p:spPr bwMode="auto">
            <a:xfrm>
              <a:off x="86" y="1488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n-US" altLang="en-US">
                  <a:latin typeface="Comic Sans MS" panose="030F0702030302020204" pitchFamily="66" charset="0"/>
                </a:rPr>
                <a:t>A</a:t>
              </a:r>
            </a:p>
          </p:txBody>
        </p:sp>
        <p:sp>
          <p:nvSpPr>
            <p:cNvPr id="15560" name="Text Box 262"/>
            <p:cNvSpPr txBox="1">
              <a:spLocks noChangeArrowheads="1"/>
            </p:cNvSpPr>
            <p:nvPr/>
          </p:nvSpPr>
          <p:spPr bwMode="auto">
            <a:xfrm>
              <a:off x="86" y="2282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B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5561" name="Text Box 263"/>
            <p:cNvSpPr txBox="1">
              <a:spLocks noChangeArrowheads="1"/>
            </p:cNvSpPr>
            <p:nvPr/>
          </p:nvSpPr>
          <p:spPr bwMode="auto">
            <a:xfrm>
              <a:off x="86" y="2928"/>
              <a:ext cx="2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C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5562" name="Text Box 264"/>
            <p:cNvSpPr txBox="1">
              <a:spLocks noChangeArrowheads="1"/>
            </p:cNvSpPr>
            <p:nvPr/>
          </p:nvSpPr>
          <p:spPr bwMode="auto">
            <a:xfrm>
              <a:off x="1509" y="1307"/>
              <a:ext cx="5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POP1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5563" name="Text Box 265"/>
            <p:cNvSpPr txBox="1">
              <a:spLocks noChangeArrowheads="1"/>
            </p:cNvSpPr>
            <p:nvPr/>
          </p:nvSpPr>
          <p:spPr bwMode="auto">
            <a:xfrm>
              <a:off x="3549" y="875"/>
              <a:ext cx="5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POP3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5564" name="Text Box 266"/>
            <p:cNvSpPr txBox="1">
              <a:spLocks noChangeArrowheads="1"/>
            </p:cNvSpPr>
            <p:nvPr/>
          </p:nvSpPr>
          <p:spPr bwMode="auto">
            <a:xfrm>
              <a:off x="2506" y="1019"/>
              <a:ext cx="5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POP2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5565" name="Text Box 267"/>
            <p:cNvSpPr txBox="1">
              <a:spLocks noChangeArrowheads="1"/>
            </p:cNvSpPr>
            <p:nvPr/>
          </p:nvSpPr>
          <p:spPr bwMode="auto">
            <a:xfrm>
              <a:off x="3403" y="1468"/>
              <a:ext cx="5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POP4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5566" name="Text Box 268"/>
            <p:cNvSpPr txBox="1">
              <a:spLocks noChangeArrowheads="1"/>
            </p:cNvSpPr>
            <p:nvPr/>
          </p:nvSpPr>
          <p:spPr bwMode="auto">
            <a:xfrm>
              <a:off x="5184" y="144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D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5567" name="Text Box 269"/>
            <p:cNvSpPr txBox="1">
              <a:spLocks noChangeArrowheads="1"/>
            </p:cNvSpPr>
            <p:nvPr/>
          </p:nvSpPr>
          <p:spPr bwMode="auto">
            <a:xfrm>
              <a:off x="5232" y="2304"/>
              <a:ext cx="2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E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5568" name="Text Box 270"/>
            <p:cNvSpPr txBox="1">
              <a:spLocks noChangeArrowheads="1"/>
            </p:cNvSpPr>
            <p:nvPr/>
          </p:nvSpPr>
          <p:spPr bwMode="auto">
            <a:xfrm>
              <a:off x="5136" y="316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F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5569" name="Text Box 271"/>
            <p:cNvSpPr txBox="1">
              <a:spLocks noChangeArrowheads="1"/>
            </p:cNvSpPr>
            <p:nvPr/>
          </p:nvSpPr>
          <p:spPr bwMode="auto">
            <a:xfrm>
              <a:off x="2897" y="2349"/>
              <a:ext cx="5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POP5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5570" name="AutoShape 272"/>
            <p:cNvSpPr>
              <a:spLocks noChangeArrowheads="1"/>
            </p:cNvSpPr>
            <p:nvPr/>
          </p:nvSpPr>
          <p:spPr bwMode="auto">
            <a:xfrm>
              <a:off x="1584" y="1581"/>
              <a:ext cx="363" cy="369"/>
            </a:xfrm>
            <a:prstGeom prst="can">
              <a:avLst>
                <a:gd name="adj" fmla="val 50826"/>
              </a:avLst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571" name="AutoShape 273"/>
            <p:cNvSpPr>
              <a:spLocks noChangeArrowheads="1"/>
            </p:cNvSpPr>
            <p:nvPr/>
          </p:nvSpPr>
          <p:spPr bwMode="auto">
            <a:xfrm>
              <a:off x="1701" y="2493"/>
              <a:ext cx="363" cy="369"/>
            </a:xfrm>
            <a:prstGeom prst="can">
              <a:avLst>
                <a:gd name="adj" fmla="val 50826"/>
              </a:avLst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572" name="AutoShape 274"/>
            <p:cNvSpPr>
              <a:spLocks noChangeArrowheads="1"/>
            </p:cNvSpPr>
            <p:nvPr/>
          </p:nvSpPr>
          <p:spPr bwMode="auto">
            <a:xfrm>
              <a:off x="3648" y="1725"/>
              <a:ext cx="363" cy="369"/>
            </a:xfrm>
            <a:prstGeom prst="can">
              <a:avLst>
                <a:gd name="adj" fmla="val 50826"/>
              </a:avLst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573" name="AutoShape 275"/>
            <p:cNvSpPr>
              <a:spLocks noChangeArrowheads="1"/>
            </p:cNvSpPr>
            <p:nvPr/>
          </p:nvSpPr>
          <p:spPr bwMode="auto">
            <a:xfrm>
              <a:off x="3648" y="2740"/>
              <a:ext cx="363" cy="369"/>
            </a:xfrm>
            <a:prstGeom prst="can">
              <a:avLst>
                <a:gd name="adj" fmla="val 50826"/>
              </a:avLst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574" name="AutoShape 276"/>
            <p:cNvSpPr>
              <a:spLocks noChangeArrowheads="1"/>
            </p:cNvSpPr>
            <p:nvPr/>
          </p:nvSpPr>
          <p:spPr bwMode="auto">
            <a:xfrm>
              <a:off x="2506" y="2601"/>
              <a:ext cx="363" cy="369"/>
            </a:xfrm>
            <a:prstGeom prst="can">
              <a:avLst>
                <a:gd name="adj" fmla="val 50826"/>
              </a:avLst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575" name="AutoShape 277"/>
            <p:cNvSpPr>
              <a:spLocks noChangeArrowheads="1"/>
            </p:cNvSpPr>
            <p:nvPr/>
          </p:nvSpPr>
          <p:spPr bwMode="auto">
            <a:xfrm>
              <a:off x="2729" y="2042"/>
              <a:ext cx="363" cy="369"/>
            </a:xfrm>
            <a:prstGeom prst="can">
              <a:avLst>
                <a:gd name="adj" fmla="val 50826"/>
              </a:avLst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576" name="AutoShape 278"/>
            <p:cNvSpPr>
              <a:spLocks noChangeArrowheads="1"/>
            </p:cNvSpPr>
            <p:nvPr/>
          </p:nvSpPr>
          <p:spPr bwMode="auto">
            <a:xfrm>
              <a:off x="4085" y="924"/>
              <a:ext cx="363" cy="369"/>
            </a:xfrm>
            <a:prstGeom prst="can">
              <a:avLst>
                <a:gd name="adj" fmla="val 50826"/>
              </a:avLst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577" name="Text Box 279"/>
            <p:cNvSpPr txBox="1">
              <a:spLocks noChangeArrowheads="1"/>
            </p:cNvSpPr>
            <p:nvPr/>
          </p:nvSpPr>
          <p:spPr bwMode="auto">
            <a:xfrm>
              <a:off x="1579" y="2883"/>
              <a:ext cx="5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POP6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5578" name="Text Box 280"/>
            <p:cNvSpPr txBox="1">
              <a:spLocks noChangeArrowheads="1"/>
            </p:cNvSpPr>
            <p:nvPr/>
          </p:nvSpPr>
          <p:spPr bwMode="auto">
            <a:xfrm>
              <a:off x="2418" y="2961"/>
              <a:ext cx="5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POP7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5579" name="Text Box 281"/>
            <p:cNvSpPr txBox="1">
              <a:spLocks noChangeArrowheads="1"/>
            </p:cNvSpPr>
            <p:nvPr/>
          </p:nvSpPr>
          <p:spPr bwMode="auto">
            <a:xfrm>
              <a:off x="3499" y="3100"/>
              <a:ext cx="5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s-ES" altLang="en-US">
                  <a:latin typeface="Comic Sans MS" panose="030F0702030302020204" pitchFamily="66" charset="0"/>
                </a:rPr>
                <a:t>POP8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</p:grpSp>
      <p:grpSp>
        <p:nvGrpSpPr>
          <p:cNvPr id="29" name="Group 282"/>
          <p:cNvGrpSpPr>
            <a:grpSpLocks/>
          </p:cNvGrpSpPr>
          <p:nvPr/>
        </p:nvGrpSpPr>
        <p:grpSpPr bwMode="auto">
          <a:xfrm>
            <a:off x="963613" y="2052638"/>
            <a:ext cx="6735762" cy="4770437"/>
            <a:chOff x="607" y="1293"/>
            <a:chExt cx="4243" cy="3005"/>
          </a:xfrm>
        </p:grpSpPr>
        <p:grpSp>
          <p:nvGrpSpPr>
            <p:cNvPr id="15368" name="Group 283"/>
            <p:cNvGrpSpPr>
              <a:grpSpLocks/>
            </p:cNvGrpSpPr>
            <p:nvPr/>
          </p:nvGrpSpPr>
          <p:grpSpPr bwMode="auto">
            <a:xfrm>
              <a:off x="607" y="1850"/>
              <a:ext cx="4243" cy="2448"/>
              <a:chOff x="607" y="1850"/>
              <a:chExt cx="4243" cy="2448"/>
            </a:xfrm>
          </p:grpSpPr>
          <p:sp>
            <p:nvSpPr>
              <p:cNvPr id="15372" name="Oval 284"/>
              <p:cNvSpPr>
                <a:spLocks noChangeArrowheads="1"/>
              </p:cNvSpPr>
              <p:nvPr/>
            </p:nvSpPr>
            <p:spPr bwMode="auto">
              <a:xfrm>
                <a:off x="1028" y="1850"/>
                <a:ext cx="3663" cy="2373"/>
              </a:xfrm>
              <a:prstGeom prst="ellipse">
                <a:avLst/>
              </a:prstGeom>
              <a:solidFill>
                <a:schemeClr val="bg1"/>
              </a:solidFill>
              <a:ln w="635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373" name="Line 285"/>
              <p:cNvSpPr>
                <a:spLocks noChangeShapeType="1"/>
              </p:cNvSpPr>
              <p:nvPr/>
            </p:nvSpPr>
            <p:spPr bwMode="auto">
              <a:xfrm flipH="1">
                <a:off x="1284" y="2536"/>
                <a:ext cx="593" cy="7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4" name="Line 286"/>
              <p:cNvSpPr>
                <a:spLocks noChangeShapeType="1"/>
              </p:cNvSpPr>
              <p:nvPr/>
            </p:nvSpPr>
            <p:spPr bwMode="auto">
              <a:xfrm>
                <a:off x="4020" y="3453"/>
                <a:ext cx="671" cy="2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5" name="Line 287"/>
              <p:cNvSpPr>
                <a:spLocks noChangeShapeType="1"/>
              </p:cNvSpPr>
              <p:nvPr/>
            </p:nvSpPr>
            <p:spPr bwMode="auto">
              <a:xfrm>
                <a:off x="3936" y="2436"/>
                <a:ext cx="102" cy="9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6" name="Line 288"/>
              <p:cNvSpPr>
                <a:spLocks noChangeShapeType="1"/>
              </p:cNvSpPr>
              <p:nvPr/>
            </p:nvSpPr>
            <p:spPr bwMode="auto">
              <a:xfrm>
                <a:off x="2605" y="2327"/>
                <a:ext cx="101" cy="8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7" name="Line 289"/>
              <p:cNvSpPr>
                <a:spLocks noChangeShapeType="1"/>
              </p:cNvSpPr>
              <p:nvPr/>
            </p:nvSpPr>
            <p:spPr bwMode="auto">
              <a:xfrm flipV="1">
                <a:off x="2043" y="2236"/>
                <a:ext cx="544" cy="9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8" name="Line 290"/>
              <p:cNvSpPr>
                <a:spLocks noChangeShapeType="1"/>
              </p:cNvSpPr>
              <p:nvPr/>
            </p:nvSpPr>
            <p:spPr bwMode="auto">
              <a:xfrm flipH="1" flipV="1">
                <a:off x="2587" y="2227"/>
                <a:ext cx="834" cy="9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9" name="Line 291"/>
              <p:cNvSpPr>
                <a:spLocks noChangeShapeType="1"/>
              </p:cNvSpPr>
              <p:nvPr/>
            </p:nvSpPr>
            <p:spPr bwMode="auto">
              <a:xfrm flipH="1" flipV="1">
                <a:off x="2587" y="2224"/>
                <a:ext cx="943" cy="3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" name="Line 292"/>
              <p:cNvSpPr>
                <a:spLocks noChangeShapeType="1"/>
              </p:cNvSpPr>
              <p:nvPr/>
            </p:nvSpPr>
            <p:spPr bwMode="auto">
              <a:xfrm flipV="1">
                <a:off x="1935" y="2250"/>
                <a:ext cx="688" cy="2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1" name="Line 293"/>
              <p:cNvSpPr>
                <a:spLocks noChangeShapeType="1"/>
              </p:cNvSpPr>
              <p:nvPr/>
            </p:nvSpPr>
            <p:spPr bwMode="auto">
              <a:xfrm>
                <a:off x="1933" y="2535"/>
                <a:ext cx="116" cy="6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2" name="Line 294"/>
              <p:cNvSpPr>
                <a:spLocks noChangeShapeType="1"/>
              </p:cNvSpPr>
              <p:nvPr/>
            </p:nvSpPr>
            <p:spPr bwMode="auto">
              <a:xfrm>
                <a:off x="2007" y="3153"/>
                <a:ext cx="1450" cy="1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3" name="Line 295"/>
              <p:cNvSpPr>
                <a:spLocks noChangeShapeType="1"/>
              </p:cNvSpPr>
              <p:nvPr/>
            </p:nvSpPr>
            <p:spPr bwMode="auto">
              <a:xfrm flipV="1">
                <a:off x="3495" y="2478"/>
                <a:ext cx="31" cy="80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4" name="Line 296"/>
              <p:cNvSpPr>
                <a:spLocks noChangeShapeType="1"/>
              </p:cNvSpPr>
              <p:nvPr/>
            </p:nvSpPr>
            <p:spPr bwMode="auto">
              <a:xfrm>
                <a:off x="682" y="2274"/>
                <a:ext cx="1253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5" name="Line 297"/>
              <p:cNvSpPr>
                <a:spLocks noChangeShapeType="1"/>
              </p:cNvSpPr>
              <p:nvPr/>
            </p:nvSpPr>
            <p:spPr bwMode="auto">
              <a:xfrm flipV="1">
                <a:off x="3504" y="2161"/>
                <a:ext cx="1341" cy="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6" name="Line 298"/>
              <p:cNvSpPr>
                <a:spLocks noChangeShapeType="1"/>
              </p:cNvSpPr>
              <p:nvPr/>
            </p:nvSpPr>
            <p:spPr bwMode="auto">
              <a:xfrm>
                <a:off x="3493" y="2536"/>
                <a:ext cx="448" cy="2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7" name="Line 299"/>
              <p:cNvSpPr>
                <a:spLocks noChangeShapeType="1"/>
              </p:cNvSpPr>
              <p:nvPr/>
            </p:nvSpPr>
            <p:spPr bwMode="auto">
              <a:xfrm flipV="1">
                <a:off x="1281" y="3117"/>
                <a:ext cx="762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8" name="Line 300"/>
              <p:cNvSpPr>
                <a:spLocks noChangeShapeType="1"/>
              </p:cNvSpPr>
              <p:nvPr/>
            </p:nvSpPr>
            <p:spPr bwMode="auto">
              <a:xfrm>
                <a:off x="3493" y="3262"/>
                <a:ext cx="545" cy="20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9" name="Line 301"/>
              <p:cNvSpPr>
                <a:spLocks noChangeShapeType="1"/>
              </p:cNvSpPr>
              <p:nvPr/>
            </p:nvSpPr>
            <p:spPr bwMode="auto">
              <a:xfrm>
                <a:off x="1281" y="3334"/>
                <a:ext cx="726" cy="5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" name="Line 302"/>
              <p:cNvSpPr>
                <a:spLocks noChangeShapeType="1"/>
              </p:cNvSpPr>
              <p:nvPr/>
            </p:nvSpPr>
            <p:spPr bwMode="auto">
              <a:xfrm flipV="1">
                <a:off x="2007" y="3251"/>
                <a:ext cx="725" cy="5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1" name="Line 303"/>
              <p:cNvSpPr>
                <a:spLocks noChangeShapeType="1"/>
              </p:cNvSpPr>
              <p:nvPr/>
            </p:nvSpPr>
            <p:spPr bwMode="auto">
              <a:xfrm flipH="1">
                <a:off x="2007" y="3373"/>
                <a:ext cx="1450" cy="4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2" name="Line 304"/>
              <p:cNvSpPr>
                <a:spLocks noChangeShapeType="1"/>
              </p:cNvSpPr>
              <p:nvPr/>
            </p:nvSpPr>
            <p:spPr bwMode="auto">
              <a:xfrm flipH="1" flipV="1">
                <a:off x="2039" y="3842"/>
                <a:ext cx="693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3" name="Line 305"/>
              <p:cNvSpPr>
                <a:spLocks noChangeShapeType="1"/>
              </p:cNvSpPr>
              <p:nvPr/>
            </p:nvSpPr>
            <p:spPr bwMode="auto">
              <a:xfrm flipH="1">
                <a:off x="2706" y="3944"/>
                <a:ext cx="1009" cy="1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4" name="Line 306"/>
              <p:cNvSpPr>
                <a:spLocks noChangeShapeType="1"/>
              </p:cNvSpPr>
              <p:nvPr/>
            </p:nvSpPr>
            <p:spPr bwMode="auto">
              <a:xfrm flipH="1">
                <a:off x="3715" y="3445"/>
                <a:ext cx="323" cy="49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5" name="Line 307"/>
              <p:cNvSpPr>
                <a:spLocks noChangeShapeType="1"/>
              </p:cNvSpPr>
              <p:nvPr/>
            </p:nvSpPr>
            <p:spPr bwMode="auto">
              <a:xfrm flipH="1">
                <a:off x="2732" y="3552"/>
                <a:ext cx="197" cy="54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6" name="Line 308"/>
              <p:cNvSpPr>
                <a:spLocks noChangeShapeType="1"/>
              </p:cNvSpPr>
              <p:nvPr/>
            </p:nvSpPr>
            <p:spPr bwMode="auto">
              <a:xfrm flipH="1" flipV="1">
                <a:off x="2916" y="3572"/>
                <a:ext cx="799" cy="3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7" name="Line 309"/>
              <p:cNvSpPr>
                <a:spLocks noChangeShapeType="1"/>
              </p:cNvSpPr>
              <p:nvPr/>
            </p:nvSpPr>
            <p:spPr bwMode="auto">
              <a:xfrm flipH="1">
                <a:off x="2039" y="2756"/>
                <a:ext cx="1010" cy="3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398" name="Group 310"/>
              <p:cNvGrpSpPr>
                <a:grpSpLocks/>
              </p:cNvGrpSpPr>
              <p:nvPr/>
            </p:nvGrpSpPr>
            <p:grpSpPr bwMode="auto">
              <a:xfrm>
                <a:off x="3803" y="2258"/>
                <a:ext cx="275" cy="278"/>
                <a:chOff x="1884" y="1812"/>
                <a:chExt cx="363" cy="369"/>
              </a:xfrm>
            </p:grpSpPr>
            <p:sp>
              <p:nvSpPr>
                <p:cNvPr id="15524" name="AutoShape 311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525" name="Group 312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5526" name="Freeform 313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27" name="Freeform 314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5399" name="Line 315"/>
              <p:cNvSpPr>
                <a:spLocks noChangeShapeType="1"/>
              </p:cNvSpPr>
              <p:nvPr/>
            </p:nvSpPr>
            <p:spPr bwMode="auto">
              <a:xfrm flipH="1">
                <a:off x="1028" y="3809"/>
                <a:ext cx="975" cy="4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0" name="Line 316"/>
              <p:cNvSpPr>
                <a:spLocks noChangeShapeType="1"/>
              </p:cNvSpPr>
              <p:nvPr/>
            </p:nvSpPr>
            <p:spPr bwMode="auto">
              <a:xfrm flipH="1" flipV="1">
                <a:off x="607" y="2762"/>
                <a:ext cx="716" cy="5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" name="Line 317"/>
              <p:cNvSpPr>
                <a:spLocks noChangeShapeType="1"/>
              </p:cNvSpPr>
              <p:nvPr/>
            </p:nvSpPr>
            <p:spPr bwMode="auto">
              <a:xfrm>
                <a:off x="3790" y="4020"/>
                <a:ext cx="460" cy="2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2" name="Line 318"/>
              <p:cNvSpPr>
                <a:spLocks noChangeShapeType="1"/>
              </p:cNvSpPr>
              <p:nvPr/>
            </p:nvSpPr>
            <p:spPr bwMode="auto">
              <a:xfrm flipH="1">
                <a:off x="607" y="3338"/>
                <a:ext cx="716" cy="2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3" name="Line 319"/>
              <p:cNvSpPr>
                <a:spLocks noChangeShapeType="1"/>
              </p:cNvSpPr>
              <p:nvPr/>
            </p:nvSpPr>
            <p:spPr bwMode="auto">
              <a:xfrm flipH="1" flipV="1">
                <a:off x="3941" y="2770"/>
                <a:ext cx="909" cy="20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404" name="Group 320"/>
              <p:cNvGrpSpPr>
                <a:grpSpLocks/>
              </p:cNvGrpSpPr>
              <p:nvPr/>
            </p:nvGrpSpPr>
            <p:grpSpPr bwMode="auto">
              <a:xfrm>
                <a:off x="1622" y="2489"/>
                <a:ext cx="654" cy="58"/>
                <a:chOff x="1435" y="1961"/>
                <a:chExt cx="833" cy="74"/>
              </a:xfrm>
            </p:grpSpPr>
            <p:sp>
              <p:nvSpPr>
                <p:cNvPr id="15522" name="Line 321"/>
                <p:cNvSpPr>
                  <a:spLocks noChangeShapeType="1"/>
                </p:cNvSpPr>
                <p:nvPr/>
              </p:nvSpPr>
              <p:spPr bwMode="auto">
                <a:xfrm>
                  <a:off x="1870" y="1961"/>
                  <a:ext cx="398" cy="74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3" name="Line 322"/>
                <p:cNvSpPr>
                  <a:spLocks noChangeShapeType="1"/>
                </p:cNvSpPr>
                <p:nvPr/>
              </p:nvSpPr>
              <p:spPr bwMode="auto">
                <a:xfrm flipV="1">
                  <a:off x="1435" y="1961"/>
                  <a:ext cx="371" cy="74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405" name="Group 323"/>
              <p:cNvGrpSpPr>
                <a:grpSpLocks/>
              </p:cNvGrpSpPr>
              <p:nvPr/>
            </p:nvGrpSpPr>
            <p:grpSpPr bwMode="auto">
              <a:xfrm>
                <a:off x="1796" y="2338"/>
                <a:ext cx="275" cy="279"/>
                <a:chOff x="1884" y="1812"/>
                <a:chExt cx="363" cy="369"/>
              </a:xfrm>
            </p:grpSpPr>
            <p:sp>
              <p:nvSpPr>
                <p:cNvPr id="15518" name="AutoShape 324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519" name="Group 325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5520" name="Freeform 326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21" name="Freeform 327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5406" name="Line 328"/>
              <p:cNvSpPr>
                <a:spLocks noChangeShapeType="1"/>
              </p:cNvSpPr>
              <p:nvPr/>
            </p:nvSpPr>
            <p:spPr bwMode="auto">
              <a:xfrm flipV="1">
                <a:off x="2608" y="2214"/>
                <a:ext cx="344" cy="70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7" name="Line 329"/>
              <p:cNvSpPr>
                <a:spLocks noChangeShapeType="1"/>
              </p:cNvSpPr>
              <p:nvPr/>
            </p:nvSpPr>
            <p:spPr bwMode="auto">
              <a:xfrm flipH="1" flipV="1">
                <a:off x="2276" y="2087"/>
                <a:ext cx="355" cy="211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8" name="Line 330"/>
              <p:cNvSpPr>
                <a:spLocks noChangeShapeType="1"/>
              </p:cNvSpPr>
              <p:nvPr/>
            </p:nvSpPr>
            <p:spPr bwMode="auto">
              <a:xfrm>
                <a:off x="1323" y="3334"/>
                <a:ext cx="409" cy="56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409" name="Group 331"/>
              <p:cNvGrpSpPr>
                <a:grpSpLocks/>
              </p:cNvGrpSpPr>
              <p:nvPr/>
            </p:nvGrpSpPr>
            <p:grpSpPr bwMode="auto">
              <a:xfrm>
                <a:off x="2459" y="2151"/>
                <a:ext cx="273" cy="279"/>
                <a:chOff x="1884" y="1812"/>
                <a:chExt cx="363" cy="369"/>
              </a:xfrm>
            </p:grpSpPr>
            <p:sp>
              <p:nvSpPr>
                <p:cNvPr id="15514" name="AutoShape 332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515" name="Group 333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5516" name="Freeform 334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17" name="Freeform 335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5410" name="Line 336"/>
              <p:cNvSpPr>
                <a:spLocks noChangeShapeType="1"/>
              </p:cNvSpPr>
              <p:nvPr/>
            </p:nvSpPr>
            <p:spPr bwMode="auto">
              <a:xfrm>
                <a:off x="3078" y="2727"/>
                <a:ext cx="306" cy="124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11" name="Line 337"/>
              <p:cNvSpPr>
                <a:spLocks noChangeShapeType="1"/>
              </p:cNvSpPr>
              <p:nvPr/>
            </p:nvSpPr>
            <p:spPr bwMode="auto">
              <a:xfrm flipH="1" flipV="1">
                <a:off x="2791" y="2617"/>
                <a:ext cx="214" cy="94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12" name="Line 338"/>
              <p:cNvSpPr>
                <a:spLocks noChangeShapeType="1"/>
              </p:cNvSpPr>
              <p:nvPr/>
            </p:nvSpPr>
            <p:spPr bwMode="auto">
              <a:xfrm flipV="1">
                <a:off x="2911" y="2617"/>
                <a:ext cx="295" cy="343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413" name="Group 339"/>
              <p:cNvGrpSpPr>
                <a:grpSpLocks/>
              </p:cNvGrpSpPr>
              <p:nvPr/>
            </p:nvGrpSpPr>
            <p:grpSpPr bwMode="auto">
              <a:xfrm>
                <a:off x="2911" y="2617"/>
                <a:ext cx="274" cy="278"/>
                <a:chOff x="1884" y="1812"/>
                <a:chExt cx="363" cy="369"/>
              </a:xfrm>
            </p:grpSpPr>
            <p:sp>
              <p:nvSpPr>
                <p:cNvPr id="15510" name="AutoShape 340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511" name="Group 341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5512" name="Freeform 342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13" name="Freeform 343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5414" name="Line 344"/>
              <p:cNvSpPr>
                <a:spLocks noChangeShapeType="1"/>
              </p:cNvSpPr>
              <p:nvPr/>
            </p:nvSpPr>
            <p:spPr bwMode="auto">
              <a:xfrm flipV="1">
                <a:off x="2515" y="2670"/>
                <a:ext cx="295" cy="344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415" name="Group 345"/>
              <p:cNvGrpSpPr>
                <a:grpSpLocks/>
              </p:cNvGrpSpPr>
              <p:nvPr/>
            </p:nvGrpSpPr>
            <p:grpSpPr bwMode="auto">
              <a:xfrm>
                <a:off x="2527" y="2716"/>
                <a:ext cx="274" cy="279"/>
                <a:chOff x="1884" y="1812"/>
                <a:chExt cx="363" cy="369"/>
              </a:xfrm>
            </p:grpSpPr>
            <p:sp>
              <p:nvSpPr>
                <p:cNvPr id="15506" name="AutoShape 346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507" name="Group 347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5508" name="Freeform 348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09" name="Freeform 349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5416" name="Group 350"/>
              <p:cNvGrpSpPr>
                <a:grpSpLocks/>
              </p:cNvGrpSpPr>
              <p:nvPr/>
            </p:nvGrpSpPr>
            <p:grpSpPr bwMode="auto">
              <a:xfrm>
                <a:off x="2674" y="3373"/>
                <a:ext cx="551" cy="439"/>
                <a:chOff x="2776" y="3088"/>
                <a:chExt cx="702" cy="560"/>
              </a:xfrm>
            </p:grpSpPr>
            <p:sp>
              <p:nvSpPr>
                <p:cNvPr id="15503" name="Line 351"/>
                <p:cNvSpPr>
                  <a:spLocks noChangeShapeType="1"/>
                </p:cNvSpPr>
                <p:nvPr/>
              </p:nvSpPr>
              <p:spPr bwMode="auto">
                <a:xfrm>
                  <a:off x="2776" y="3271"/>
                  <a:ext cx="702" cy="172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4" name="Line 352"/>
                <p:cNvSpPr>
                  <a:spLocks noChangeShapeType="1"/>
                </p:cNvSpPr>
                <p:nvPr/>
              </p:nvSpPr>
              <p:spPr bwMode="auto">
                <a:xfrm flipV="1">
                  <a:off x="2949" y="3088"/>
                  <a:ext cx="376" cy="438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5" name="Line 353"/>
                <p:cNvSpPr>
                  <a:spLocks noChangeShapeType="1"/>
                </p:cNvSpPr>
                <p:nvPr/>
              </p:nvSpPr>
              <p:spPr bwMode="auto">
                <a:xfrm flipH="1" flipV="1">
                  <a:off x="3084" y="3355"/>
                  <a:ext cx="190" cy="293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417" name="Group 354"/>
              <p:cNvGrpSpPr>
                <a:grpSpLocks/>
              </p:cNvGrpSpPr>
              <p:nvPr/>
            </p:nvGrpSpPr>
            <p:grpSpPr bwMode="auto">
              <a:xfrm>
                <a:off x="2791" y="3445"/>
                <a:ext cx="274" cy="279"/>
                <a:chOff x="1884" y="1812"/>
                <a:chExt cx="363" cy="369"/>
              </a:xfrm>
            </p:grpSpPr>
            <p:sp>
              <p:nvSpPr>
                <p:cNvPr id="15499" name="AutoShape 355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500" name="Group 356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5501" name="Freeform 357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02" name="Freeform 358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5418" name="Group 359"/>
              <p:cNvGrpSpPr>
                <a:grpSpLocks/>
              </p:cNvGrpSpPr>
              <p:nvPr/>
            </p:nvGrpSpPr>
            <p:grpSpPr bwMode="auto">
              <a:xfrm>
                <a:off x="3715" y="2568"/>
                <a:ext cx="550" cy="439"/>
                <a:chOff x="2776" y="3088"/>
                <a:chExt cx="702" cy="560"/>
              </a:xfrm>
            </p:grpSpPr>
            <p:sp>
              <p:nvSpPr>
                <p:cNvPr id="15496" name="Line 360"/>
                <p:cNvSpPr>
                  <a:spLocks noChangeShapeType="1"/>
                </p:cNvSpPr>
                <p:nvPr/>
              </p:nvSpPr>
              <p:spPr bwMode="auto">
                <a:xfrm>
                  <a:off x="2776" y="3271"/>
                  <a:ext cx="702" cy="172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7" name="Line 361"/>
                <p:cNvSpPr>
                  <a:spLocks noChangeShapeType="1"/>
                </p:cNvSpPr>
                <p:nvPr/>
              </p:nvSpPr>
              <p:spPr bwMode="auto">
                <a:xfrm flipV="1">
                  <a:off x="2949" y="3088"/>
                  <a:ext cx="376" cy="438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8" name="Line 362"/>
                <p:cNvSpPr>
                  <a:spLocks noChangeShapeType="1"/>
                </p:cNvSpPr>
                <p:nvPr/>
              </p:nvSpPr>
              <p:spPr bwMode="auto">
                <a:xfrm flipH="1" flipV="1">
                  <a:off x="3084" y="3355"/>
                  <a:ext cx="190" cy="293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419" name="Group 363"/>
              <p:cNvGrpSpPr>
                <a:grpSpLocks/>
              </p:cNvGrpSpPr>
              <p:nvPr/>
            </p:nvGrpSpPr>
            <p:grpSpPr bwMode="auto">
              <a:xfrm>
                <a:off x="3852" y="2670"/>
                <a:ext cx="274" cy="279"/>
                <a:chOff x="1884" y="1812"/>
                <a:chExt cx="363" cy="369"/>
              </a:xfrm>
            </p:grpSpPr>
            <p:sp>
              <p:nvSpPr>
                <p:cNvPr id="15492" name="AutoShape 364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493" name="Group 365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5494" name="Freeform 366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95" name="Freeform 367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5420" name="Group 368"/>
              <p:cNvGrpSpPr>
                <a:grpSpLocks/>
              </p:cNvGrpSpPr>
              <p:nvPr/>
            </p:nvGrpSpPr>
            <p:grpSpPr bwMode="auto">
              <a:xfrm>
                <a:off x="3185" y="3023"/>
                <a:ext cx="551" cy="440"/>
                <a:chOff x="2776" y="3088"/>
                <a:chExt cx="702" cy="560"/>
              </a:xfrm>
            </p:grpSpPr>
            <p:sp>
              <p:nvSpPr>
                <p:cNvPr id="15489" name="Line 369"/>
                <p:cNvSpPr>
                  <a:spLocks noChangeShapeType="1"/>
                </p:cNvSpPr>
                <p:nvPr/>
              </p:nvSpPr>
              <p:spPr bwMode="auto">
                <a:xfrm>
                  <a:off x="2776" y="3271"/>
                  <a:ext cx="702" cy="172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0" name="Line 370"/>
                <p:cNvSpPr>
                  <a:spLocks noChangeShapeType="1"/>
                </p:cNvSpPr>
                <p:nvPr/>
              </p:nvSpPr>
              <p:spPr bwMode="auto">
                <a:xfrm flipV="1">
                  <a:off x="2949" y="3088"/>
                  <a:ext cx="376" cy="438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1" name="Line 371"/>
                <p:cNvSpPr>
                  <a:spLocks noChangeShapeType="1"/>
                </p:cNvSpPr>
                <p:nvPr/>
              </p:nvSpPr>
              <p:spPr bwMode="auto">
                <a:xfrm flipH="1" flipV="1">
                  <a:off x="3084" y="3355"/>
                  <a:ext cx="190" cy="293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421" name="Group 372"/>
              <p:cNvGrpSpPr>
                <a:grpSpLocks/>
              </p:cNvGrpSpPr>
              <p:nvPr/>
            </p:nvGrpSpPr>
            <p:grpSpPr bwMode="auto">
              <a:xfrm>
                <a:off x="3348" y="3153"/>
                <a:ext cx="275" cy="279"/>
                <a:chOff x="1884" y="1812"/>
                <a:chExt cx="363" cy="369"/>
              </a:xfrm>
            </p:grpSpPr>
            <p:sp>
              <p:nvSpPr>
                <p:cNvPr id="15485" name="AutoShape 373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486" name="Group 374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5487" name="Freeform 375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88" name="Freeform 376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5422" name="Group 377"/>
              <p:cNvGrpSpPr>
                <a:grpSpLocks/>
              </p:cNvGrpSpPr>
              <p:nvPr/>
            </p:nvGrpSpPr>
            <p:grpSpPr bwMode="auto">
              <a:xfrm>
                <a:off x="3206" y="2327"/>
                <a:ext cx="551" cy="439"/>
                <a:chOff x="2776" y="3088"/>
                <a:chExt cx="702" cy="560"/>
              </a:xfrm>
            </p:grpSpPr>
            <p:sp>
              <p:nvSpPr>
                <p:cNvPr id="15482" name="Line 378"/>
                <p:cNvSpPr>
                  <a:spLocks noChangeShapeType="1"/>
                </p:cNvSpPr>
                <p:nvPr/>
              </p:nvSpPr>
              <p:spPr bwMode="auto">
                <a:xfrm>
                  <a:off x="2776" y="3271"/>
                  <a:ext cx="702" cy="172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3" name="Line 379"/>
                <p:cNvSpPr>
                  <a:spLocks noChangeShapeType="1"/>
                </p:cNvSpPr>
                <p:nvPr/>
              </p:nvSpPr>
              <p:spPr bwMode="auto">
                <a:xfrm flipV="1">
                  <a:off x="2949" y="3088"/>
                  <a:ext cx="376" cy="438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4" name="Line 380"/>
                <p:cNvSpPr>
                  <a:spLocks noChangeShapeType="1"/>
                </p:cNvSpPr>
                <p:nvPr/>
              </p:nvSpPr>
              <p:spPr bwMode="auto">
                <a:xfrm flipH="1" flipV="1">
                  <a:off x="3084" y="3355"/>
                  <a:ext cx="190" cy="293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423" name="Group 381"/>
              <p:cNvGrpSpPr>
                <a:grpSpLocks/>
              </p:cNvGrpSpPr>
              <p:nvPr/>
            </p:nvGrpSpPr>
            <p:grpSpPr bwMode="auto">
              <a:xfrm>
                <a:off x="1763" y="3586"/>
                <a:ext cx="551" cy="440"/>
                <a:chOff x="2776" y="3088"/>
                <a:chExt cx="702" cy="560"/>
              </a:xfrm>
            </p:grpSpPr>
            <p:sp>
              <p:nvSpPr>
                <p:cNvPr id="15479" name="Line 382"/>
                <p:cNvSpPr>
                  <a:spLocks noChangeShapeType="1"/>
                </p:cNvSpPr>
                <p:nvPr/>
              </p:nvSpPr>
              <p:spPr bwMode="auto">
                <a:xfrm>
                  <a:off x="2776" y="3271"/>
                  <a:ext cx="702" cy="172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0" name="Line 383"/>
                <p:cNvSpPr>
                  <a:spLocks noChangeShapeType="1"/>
                </p:cNvSpPr>
                <p:nvPr/>
              </p:nvSpPr>
              <p:spPr bwMode="auto">
                <a:xfrm flipV="1">
                  <a:off x="2949" y="3088"/>
                  <a:ext cx="376" cy="438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1" name="Line 384"/>
                <p:cNvSpPr>
                  <a:spLocks noChangeShapeType="1"/>
                </p:cNvSpPr>
                <p:nvPr/>
              </p:nvSpPr>
              <p:spPr bwMode="auto">
                <a:xfrm flipH="1" flipV="1">
                  <a:off x="3084" y="3355"/>
                  <a:ext cx="190" cy="293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424" name="Group 385"/>
              <p:cNvGrpSpPr>
                <a:grpSpLocks/>
              </p:cNvGrpSpPr>
              <p:nvPr/>
            </p:nvGrpSpPr>
            <p:grpSpPr bwMode="auto">
              <a:xfrm>
                <a:off x="1877" y="3665"/>
                <a:ext cx="275" cy="279"/>
                <a:chOff x="1884" y="1812"/>
                <a:chExt cx="363" cy="369"/>
              </a:xfrm>
            </p:grpSpPr>
            <p:sp>
              <p:nvSpPr>
                <p:cNvPr id="15475" name="AutoShape 386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476" name="Group 387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5477" name="Freeform 388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78" name="Freeform 389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5425" name="Group 390"/>
              <p:cNvGrpSpPr>
                <a:grpSpLocks/>
              </p:cNvGrpSpPr>
              <p:nvPr/>
            </p:nvGrpSpPr>
            <p:grpSpPr bwMode="auto">
              <a:xfrm>
                <a:off x="2395" y="4069"/>
                <a:ext cx="654" cy="58"/>
                <a:chOff x="1435" y="1961"/>
                <a:chExt cx="833" cy="74"/>
              </a:xfrm>
            </p:grpSpPr>
            <p:sp>
              <p:nvSpPr>
                <p:cNvPr id="15473" name="Line 391"/>
                <p:cNvSpPr>
                  <a:spLocks noChangeShapeType="1"/>
                </p:cNvSpPr>
                <p:nvPr/>
              </p:nvSpPr>
              <p:spPr bwMode="auto">
                <a:xfrm>
                  <a:off x="1870" y="1961"/>
                  <a:ext cx="398" cy="74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4" name="Line 392"/>
                <p:cNvSpPr>
                  <a:spLocks noChangeShapeType="1"/>
                </p:cNvSpPr>
                <p:nvPr/>
              </p:nvSpPr>
              <p:spPr bwMode="auto">
                <a:xfrm flipV="1">
                  <a:off x="1435" y="1961"/>
                  <a:ext cx="371" cy="74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426" name="Group 393"/>
              <p:cNvGrpSpPr>
                <a:grpSpLocks/>
              </p:cNvGrpSpPr>
              <p:nvPr/>
            </p:nvGrpSpPr>
            <p:grpSpPr bwMode="auto">
              <a:xfrm>
                <a:off x="2595" y="3904"/>
                <a:ext cx="274" cy="279"/>
                <a:chOff x="1884" y="1812"/>
                <a:chExt cx="363" cy="369"/>
              </a:xfrm>
            </p:grpSpPr>
            <p:sp>
              <p:nvSpPr>
                <p:cNvPr id="15469" name="AutoShape 394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470" name="Group 395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5471" name="Freeform 396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72" name="Freeform 397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5427" name="Group 398"/>
              <p:cNvGrpSpPr>
                <a:grpSpLocks/>
              </p:cNvGrpSpPr>
              <p:nvPr/>
            </p:nvGrpSpPr>
            <p:grpSpPr bwMode="auto">
              <a:xfrm>
                <a:off x="1732" y="2871"/>
                <a:ext cx="551" cy="439"/>
                <a:chOff x="2776" y="3088"/>
                <a:chExt cx="702" cy="560"/>
              </a:xfrm>
            </p:grpSpPr>
            <p:sp>
              <p:nvSpPr>
                <p:cNvPr id="15466" name="Line 399"/>
                <p:cNvSpPr>
                  <a:spLocks noChangeShapeType="1"/>
                </p:cNvSpPr>
                <p:nvPr/>
              </p:nvSpPr>
              <p:spPr bwMode="auto">
                <a:xfrm>
                  <a:off x="2776" y="3271"/>
                  <a:ext cx="702" cy="172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7" name="Line 400"/>
                <p:cNvSpPr>
                  <a:spLocks noChangeShapeType="1"/>
                </p:cNvSpPr>
                <p:nvPr/>
              </p:nvSpPr>
              <p:spPr bwMode="auto">
                <a:xfrm flipV="1">
                  <a:off x="2949" y="3088"/>
                  <a:ext cx="376" cy="438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8" name="Line 401"/>
                <p:cNvSpPr>
                  <a:spLocks noChangeShapeType="1"/>
                </p:cNvSpPr>
                <p:nvPr/>
              </p:nvSpPr>
              <p:spPr bwMode="auto">
                <a:xfrm flipH="1" flipV="1">
                  <a:off x="3084" y="3355"/>
                  <a:ext cx="190" cy="293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428" name="Group 402"/>
              <p:cNvGrpSpPr>
                <a:grpSpLocks/>
              </p:cNvGrpSpPr>
              <p:nvPr/>
            </p:nvGrpSpPr>
            <p:grpSpPr bwMode="auto">
              <a:xfrm>
                <a:off x="1877" y="2971"/>
                <a:ext cx="275" cy="280"/>
                <a:chOff x="1884" y="1812"/>
                <a:chExt cx="363" cy="369"/>
              </a:xfrm>
            </p:grpSpPr>
            <p:sp>
              <p:nvSpPr>
                <p:cNvPr id="15462" name="AutoShape 403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463" name="Group 404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5464" name="Freeform 405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65" name="Freeform 406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5429" name="Line 407"/>
              <p:cNvSpPr>
                <a:spLocks noChangeShapeType="1"/>
              </p:cNvSpPr>
              <p:nvPr/>
            </p:nvSpPr>
            <p:spPr bwMode="auto">
              <a:xfrm flipV="1">
                <a:off x="1250" y="3128"/>
                <a:ext cx="440" cy="195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430" name="Group 408"/>
              <p:cNvGrpSpPr>
                <a:grpSpLocks/>
              </p:cNvGrpSpPr>
              <p:nvPr/>
            </p:nvGrpSpPr>
            <p:grpSpPr bwMode="auto">
              <a:xfrm>
                <a:off x="1193" y="3207"/>
                <a:ext cx="275" cy="279"/>
                <a:chOff x="1884" y="1812"/>
                <a:chExt cx="363" cy="369"/>
              </a:xfrm>
            </p:grpSpPr>
            <p:sp>
              <p:nvSpPr>
                <p:cNvPr id="15458" name="AutoShape 409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459" name="Group 410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5460" name="Freeform 411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61" name="Freeform 412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5431" name="Group 413"/>
              <p:cNvGrpSpPr>
                <a:grpSpLocks/>
              </p:cNvGrpSpPr>
              <p:nvPr/>
            </p:nvGrpSpPr>
            <p:grpSpPr bwMode="auto">
              <a:xfrm>
                <a:off x="3757" y="3261"/>
                <a:ext cx="551" cy="439"/>
                <a:chOff x="2776" y="3088"/>
                <a:chExt cx="702" cy="560"/>
              </a:xfrm>
            </p:grpSpPr>
            <p:sp>
              <p:nvSpPr>
                <p:cNvPr id="15455" name="Line 414"/>
                <p:cNvSpPr>
                  <a:spLocks noChangeShapeType="1"/>
                </p:cNvSpPr>
                <p:nvPr/>
              </p:nvSpPr>
              <p:spPr bwMode="auto">
                <a:xfrm>
                  <a:off x="2776" y="3271"/>
                  <a:ext cx="702" cy="172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6" name="Line 415"/>
                <p:cNvSpPr>
                  <a:spLocks noChangeShapeType="1"/>
                </p:cNvSpPr>
                <p:nvPr/>
              </p:nvSpPr>
              <p:spPr bwMode="auto">
                <a:xfrm flipV="1">
                  <a:off x="2949" y="3088"/>
                  <a:ext cx="376" cy="438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7" name="Line 416"/>
                <p:cNvSpPr>
                  <a:spLocks noChangeShapeType="1"/>
                </p:cNvSpPr>
                <p:nvPr/>
              </p:nvSpPr>
              <p:spPr bwMode="auto">
                <a:xfrm flipH="1" flipV="1">
                  <a:off x="3084" y="3355"/>
                  <a:ext cx="190" cy="293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432" name="Group 417"/>
              <p:cNvGrpSpPr>
                <a:grpSpLocks/>
              </p:cNvGrpSpPr>
              <p:nvPr/>
            </p:nvGrpSpPr>
            <p:grpSpPr bwMode="auto">
              <a:xfrm>
                <a:off x="3900" y="3323"/>
                <a:ext cx="274" cy="278"/>
                <a:chOff x="1884" y="1812"/>
                <a:chExt cx="363" cy="369"/>
              </a:xfrm>
            </p:grpSpPr>
            <p:sp>
              <p:nvSpPr>
                <p:cNvPr id="15451" name="AutoShape 418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452" name="Group 419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5453" name="Freeform 420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54" name="Freeform 421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5433" name="Line 422"/>
              <p:cNvSpPr>
                <a:spLocks noChangeShapeType="1"/>
              </p:cNvSpPr>
              <p:nvPr/>
            </p:nvSpPr>
            <p:spPr bwMode="auto">
              <a:xfrm flipH="1" flipV="1">
                <a:off x="3435" y="3605"/>
                <a:ext cx="280" cy="260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434" name="Group 423"/>
              <p:cNvGrpSpPr>
                <a:grpSpLocks/>
              </p:cNvGrpSpPr>
              <p:nvPr/>
            </p:nvGrpSpPr>
            <p:grpSpPr bwMode="auto">
              <a:xfrm>
                <a:off x="3565" y="3765"/>
                <a:ext cx="274" cy="279"/>
                <a:chOff x="1884" y="1812"/>
                <a:chExt cx="363" cy="369"/>
              </a:xfrm>
            </p:grpSpPr>
            <p:sp>
              <p:nvSpPr>
                <p:cNvPr id="15447" name="AutoShape 424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448" name="Group 425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5449" name="Freeform 426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50" name="Freeform 427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5435" name="Line 428"/>
              <p:cNvSpPr>
                <a:spLocks noChangeShapeType="1"/>
              </p:cNvSpPr>
              <p:nvPr/>
            </p:nvSpPr>
            <p:spPr bwMode="auto">
              <a:xfrm flipV="1">
                <a:off x="2124" y="3261"/>
                <a:ext cx="507" cy="171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436" name="Group 429"/>
              <p:cNvGrpSpPr>
                <a:grpSpLocks/>
              </p:cNvGrpSpPr>
              <p:nvPr/>
            </p:nvGrpSpPr>
            <p:grpSpPr bwMode="auto">
              <a:xfrm>
                <a:off x="2568" y="3110"/>
                <a:ext cx="274" cy="280"/>
                <a:chOff x="1884" y="1812"/>
                <a:chExt cx="363" cy="369"/>
              </a:xfrm>
            </p:grpSpPr>
            <p:sp>
              <p:nvSpPr>
                <p:cNvPr id="15443" name="AutoShape 430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444" name="Group 431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5445" name="Freeform 432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46" name="Freeform 433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5437" name="Line 434"/>
              <p:cNvSpPr>
                <a:spLocks noChangeShapeType="1"/>
              </p:cNvSpPr>
              <p:nvPr/>
            </p:nvSpPr>
            <p:spPr bwMode="auto">
              <a:xfrm flipH="1" flipV="1">
                <a:off x="3227" y="2094"/>
                <a:ext cx="242" cy="397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438" name="Group 435"/>
              <p:cNvGrpSpPr>
                <a:grpSpLocks/>
              </p:cNvGrpSpPr>
              <p:nvPr/>
            </p:nvGrpSpPr>
            <p:grpSpPr bwMode="auto">
              <a:xfrm>
                <a:off x="3348" y="2392"/>
                <a:ext cx="275" cy="278"/>
                <a:chOff x="1884" y="1812"/>
                <a:chExt cx="363" cy="369"/>
              </a:xfrm>
            </p:grpSpPr>
            <p:sp>
              <p:nvSpPr>
                <p:cNvPr id="15439" name="AutoShape 436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5440" name="Group 437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5441" name="Freeform 438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42" name="Freeform 439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5369" name="AutoShape 440"/>
            <p:cNvSpPr>
              <a:spLocks noChangeArrowheads="1"/>
            </p:cNvSpPr>
            <p:nvPr/>
          </p:nvSpPr>
          <p:spPr bwMode="auto">
            <a:xfrm>
              <a:off x="2506" y="1293"/>
              <a:ext cx="363" cy="369"/>
            </a:xfrm>
            <a:prstGeom prst="can">
              <a:avLst>
                <a:gd name="adj" fmla="val 50826"/>
              </a:avLst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70" name="Line 441"/>
            <p:cNvSpPr>
              <a:spLocks noChangeShapeType="1"/>
            </p:cNvSpPr>
            <p:nvPr/>
          </p:nvSpPr>
          <p:spPr bwMode="auto">
            <a:xfrm flipV="1">
              <a:off x="2120" y="1476"/>
              <a:ext cx="395" cy="47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1" name="Line 442"/>
            <p:cNvSpPr>
              <a:spLocks noChangeShapeType="1"/>
            </p:cNvSpPr>
            <p:nvPr/>
          </p:nvSpPr>
          <p:spPr bwMode="auto">
            <a:xfrm>
              <a:off x="2869" y="1476"/>
              <a:ext cx="452" cy="405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55299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9555AD6-7C69-4C5A-9DAE-320D375D7E9F}" type="slidenum">
              <a:rPr lang="en-US" altLang="en-US" sz="1400"/>
              <a:pPr eaLnBrk="1" hangingPunct="1"/>
              <a:t>50</a:t>
            </a:fld>
            <a:endParaRPr lang="en-US" altLang="en-US" sz="1400"/>
          </a:p>
        </p:txBody>
      </p:sp>
      <p:sp>
        <p:nvSpPr>
          <p:cNvPr id="55301" name="Rectangle 2"/>
          <p:cNvSpPr>
            <a:spLocks noChangeArrowheads="1"/>
          </p:cNvSpPr>
          <p:nvPr/>
        </p:nvSpPr>
        <p:spPr bwMode="auto">
          <a:xfrm>
            <a:off x="968375" y="0"/>
            <a:ext cx="70246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4400">
                <a:solidFill>
                  <a:schemeClr val="tx2"/>
                </a:solidFill>
              </a:rPr>
              <a:t>Second Generation Routers</a:t>
            </a:r>
          </a:p>
        </p:txBody>
      </p:sp>
      <p:sp>
        <p:nvSpPr>
          <p:cNvPr id="55302" name="Rectangle 3"/>
          <p:cNvSpPr>
            <a:spLocks noChangeArrowheads="1"/>
          </p:cNvSpPr>
          <p:nvPr/>
        </p:nvSpPr>
        <p:spPr bwMode="auto">
          <a:xfrm>
            <a:off x="2438400" y="1219200"/>
            <a:ext cx="3733800" cy="971550"/>
          </a:xfrm>
          <a:prstGeom prst="rect">
            <a:avLst/>
          </a:prstGeom>
          <a:solidFill>
            <a:srgbClr val="00279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03" name="Rectangle 4"/>
          <p:cNvSpPr>
            <a:spLocks noChangeAspect="1" noChangeArrowheads="1"/>
          </p:cNvSpPr>
          <p:nvPr/>
        </p:nvSpPr>
        <p:spPr bwMode="auto">
          <a:xfrm>
            <a:off x="3810000" y="1390650"/>
            <a:ext cx="530225" cy="495300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400">
                <a:latin typeface="Comic Sans MS" panose="030F0702030302020204" pitchFamily="66" charset="0"/>
              </a:rPr>
              <a:t>Route</a:t>
            </a:r>
          </a:p>
          <a:p>
            <a:r>
              <a:rPr lang="en-US" altLang="en-US" sz="1400">
                <a:latin typeface="Comic Sans MS" panose="030F0702030302020204" pitchFamily="66" charset="0"/>
              </a:rPr>
              <a:t>Table</a:t>
            </a:r>
          </a:p>
        </p:txBody>
      </p:sp>
      <p:sp>
        <p:nvSpPr>
          <p:cNvPr id="55304" name="Line 5"/>
          <p:cNvSpPr>
            <a:spLocks noChangeAspect="1" noChangeShapeType="1"/>
          </p:cNvSpPr>
          <p:nvPr/>
        </p:nvSpPr>
        <p:spPr bwMode="auto">
          <a:xfrm>
            <a:off x="2536825" y="2566988"/>
            <a:ext cx="3794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5" name="Rectangle 6"/>
          <p:cNvSpPr>
            <a:spLocks noChangeAspect="1" noChangeArrowheads="1"/>
          </p:cNvSpPr>
          <p:nvPr/>
        </p:nvSpPr>
        <p:spPr bwMode="auto">
          <a:xfrm>
            <a:off x="2890838" y="1338263"/>
            <a:ext cx="614362" cy="584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Comic Sans MS" panose="030F0702030302020204" pitchFamily="66" charset="0"/>
              </a:rPr>
              <a:t>CPU</a:t>
            </a:r>
          </a:p>
        </p:txBody>
      </p:sp>
      <p:sp>
        <p:nvSpPr>
          <p:cNvPr id="55306" name="Line 7"/>
          <p:cNvSpPr>
            <a:spLocks noChangeAspect="1" noChangeShapeType="1"/>
          </p:cNvSpPr>
          <p:nvPr/>
        </p:nvSpPr>
        <p:spPr bwMode="auto">
          <a:xfrm>
            <a:off x="3176588" y="1925638"/>
            <a:ext cx="0" cy="6413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7" name="Line 8"/>
          <p:cNvSpPr>
            <a:spLocks noChangeAspect="1" noChangeShapeType="1"/>
          </p:cNvSpPr>
          <p:nvPr/>
        </p:nvSpPr>
        <p:spPr bwMode="auto">
          <a:xfrm>
            <a:off x="5141913" y="2109788"/>
            <a:ext cx="0" cy="45720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8" name="Line 9"/>
          <p:cNvSpPr>
            <a:spLocks noChangeAspect="1" noChangeShapeType="1"/>
          </p:cNvSpPr>
          <p:nvPr/>
        </p:nvSpPr>
        <p:spPr bwMode="auto">
          <a:xfrm>
            <a:off x="2994025" y="2566988"/>
            <a:ext cx="0" cy="2698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9" name="Line 10"/>
          <p:cNvSpPr>
            <a:spLocks noChangeAspect="1" noChangeShapeType="1"/>
          </p:cNvSpPr>
          <p:nvPr/>
        </p:nvSpPr>
        <p:spPr bwMode="auto">
          <a:xfrm>
            <a:off x="4319588" y="2566988"/>
            <a:ext cx="0" cy="2413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0" name="Line 11"/>
          <p:cNvSpPr>
            <a:spLocks noChangeAspect="1" noChangeShapeType="1"/>
          </p:cNvSpPr>
          <p:nvPr/>
        </p:nvSpPr>
        <p:spPr bwMode="auto">
          <a:xfrm>
            <a:off x="5599113" y="2566988"/>
            <a:ext cx="0" cy="2413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1" name="Rectangle 12"/>
          <p:cNvSpPr>
            <a:spLocks noChangeArrowheads="1"/>
          </p:cNvSpPr>
          <p:nvPr/>
        </p:nvSpPr>
        <p:spPr bwMode="auto">
          <a:xfrm>
            <a:off x="2447925" y="2809875"/>
            <a:ext cx="1133475" cy="2438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12" name="Rectangle 13"/>
          <p:cNvSpPr>
            <a:spLocks noChangeAspect="1" noChangeArrowheads="1"/>
          </p:cNvSpPr>
          <p:nvPr/>
        </p:nvSpPr>
        <p:spPr bwMode="auto">
          <a:xfrm>
            <a:off x="2538413" y="2906713"/>
            <a:ext cx="966787" cy="226536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13" name="Rectangle 14"/>
          <p:cNvSpPr>
            <a:spLocks noChangeAspect="1" noChangeArrowheads="1"/>
          </p:cNvSpPr>
          <p:nvPr/>
        </p:nvSpPr>
        <p:spPr bwMode="auto">
          <a:xfrm>
            <a:off x="2659063" y="2951163"/>
            <a:ext cx="6969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rPr>
              <a:t>Line</a:t>
            </a:r>
          </a:p>
          <a:p>
            <a:pPr>
              <a:lnSpc>
                <a:spcPct val="80000"/>
              </a:lnSpc>
            </a:pPr>
            <a:r>
              <a:rPr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rPr>
              <a:t>Card</a:t>
            </a:r>
            <a:endParaRPr lang="en-US" altLang="en-US" b="1" i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314" name="Line 15"/>
          <p:cNvSpPr>
            <a:spLocks noChangeAspect="1" noChangeShapeType="1"/>
          </p:cNvSpPr>
          <p:nvPr/>
        </p:nvSpPr>
        <p:spPr bwMode="auto">
          <a:xfrm>
            <a:off x="3011488" y="5030788"/>
            <a:ext cx="0" cy="422275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5" name="Rectangle 16"/>
          <p:cNvSpPr>
            <a:spLocks noChangeArrowheads="1"/>
          </p:cNvSpPr>
          <p:nvPr/>
        </p:nvSpPr>
        <p:spPr bwMode="auto">
          <a:xfrm>
            <a:off x="2590800" y="3678238"/>
            <a:ext cx="876300" cy="5032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16" name="Text Box 17"/>
          <p:cNvSpPr txBox="1">
            <a:spLocks noChangeArrowheads="1"/>
          </p:cNvSpPr>
          <p:nvPr/>
        </p:nvSpPr>
        <p:spPr bwMode="auto">
          <a:xfrm>
            <a:off x="2511425" y="3648075"/>
            <a:ext cx="10382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Buffer</a:t>
            </a:r>
          </a:p>
          <a:p>
            <a:pPr>
              <a:lnSpc>
                <a:spcPct val="8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Memory</a:t>
            </a:r>
          </a:p>
        </p:txBody>
      </p:sp>
      <p:sp>
        <p:nvSpPr>
          <p:cNvPr id="55317" name="Rectangle 18"/>
          <p:cNvSpPr>
            <a:spLocks noChangeArrowheads="1"/>
          </p:cNvSpPr>
          <p:nvPr/>
        </p:nvSpPr>
        <p:spPr bwMode="auto">
          <a:xfrm>
            <a:off x="3762375" y="2809875"/>
            <a:ext cx="1133475" cy="2438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18" name="Rectangle 19"/>
          <p:cNvSpPr>
            <a:spLocks noChangeAspect="1" noChangeArrowheads="1"/>
          </p:cNvSpPr>
          <p:nvPr/>
        </p:nvSpPr>
        <p:spPr bwMode="auto">
          <a:xfrm>
            <a:off x="3852863" y="2906713"/>
            <a:ext cx="966787" cy="226536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19" name="Rectangle 20"/>
          <p:cNvSpPr>
            <a:spLocks noChangeAspect="1" noChangeArrowheads="1"/>
          </p:cNvSpPr>
          <p:nvPr/>
        </p:nvSpPr>
        <p:spPr bwMode="auto">
          <a:xfrm>
            <a:off x="4067175" y="4791075"/>
            <a:ext cx="495300" cy="2667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20" name="Rectangle 21"/>
          <p:cNvSpPr>
            <a:spLocks noChangeAspect="1" noChangeArrowheads="1"/>
          </p:cNvSpPr>
          <p:nvPr/>
        </p:nvSpPr>
        <p:spPr bwMode="auto">
          <a:xfrm>
            <a:off x="3973513" y="2951163"/>
            <a:ext cx="6969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rPr>
              <a:t>Line</a:t>
            </a:r>
          </a:p>
          <a:p>
            <a:pPr>
              <a:lnSpc>
                <a:spcPct val="80000"/>
              </a:lnSpc>
            </a:pPr>
            <a:r>
              <a:rPr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rPr>
              <a:t>Card</a:t>
            </a:r>
            <a:endParaRPr lang="en-US" altLang="en-US" b="1" i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321" name="Rectangle 22"/>
          <p:cNvSpPr>
            <a:spLocks noChangeAspect="1" noChangeArrowheads="1"/>
          </p:cNvSpPr>
          <p:nvPr/>
        </p:nvSpPr>
        <p:spPr bwMode="auto">
          <a:xfrm>
            <a:off x="4035425" y="4791075"/>
            <a:ext cx="581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 b="1" i="1">
                <a:solidFill>
                  <a:srgbClr val="000000"/>
                </a:solidFill>
                <a:latin typeface="Comic Sans MS" panose="030F0702030302020204" pitchFamily="66" charset="0"/>
              </a:rPr>
              <a:t>MAC</a:t>
            </a:r>
            <a:endParaRPr lang="en-US" altLang="en-US" sz="1800" b="1" i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322" name="Line 23"/>
          <p:cNvSpPr>
            <a:spLocks noChangeAspect="1" noChangeShapeType="1"/>
          </p:cNvSpPr>
          <p:nvPr/>
        </p:nvSpPr>
        <p:spPr bwMode="auto">
          <a:xfrm>
            <a:off x="4325938" y="5181600"/>
            <a:ext cx="0" cy="422275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3" name="Rectangle 24"/>
          <p:cNvSpPr>
            <a:spLocks noChangeArrowheads="1"/>
          </p:cNvSpPr>
          <p:nvPr/>
        </p:nvSpPr>
        <p:spPr bwMode="auto">
          <a:xfrm>
            <a:off x="3905250" y="3678238"/>
            <a:ext cx="876300" cy="5032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24" name="Text Box 25"/>
          <p:cNvSpPr txBox="1">
            <a:spLocks noChangeArrowheads="1"/>
          </p:cNvSpPr>
          <p:nvPr/>
        </p:nvSpPr>
        <p:spPr bwMode="auto">
          <a:xfrm>
            <a:off x="3825875" y="3648075"/>
            <a:ext cx="10382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Buffer</a:t>
            </a:r>
          </a:p>
          <a:p>
            <a:pPr>
              <a:lnSpc>
                <a:spcPct val="8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Memory</a:t>
            </a:r>
          </a:p>
        </p:txBody>
      </p:sp>
      <p:sp>
        <p:nvSpPr>
          <p:cNvPr id="55325" name="Rectangle 26"/>
          <p:cNvSpPr>
            <a:spLocks noChangeArrowheads="1"/>
          </p:cNvSpPr>
          <p:nvPr/>
        </p:nvSpPr>
        <p:spPr bwMode="auto">
          <a:xfrm>
            <a:off x="5067300" y="2809875"/>
            <a:ext cx="1133475" cy="2438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26" name="Rectangle 27"/>
          <p:cNvSpPr>
            <a:spLocks noChangeAspect="1" noChangeArrowheads="1"/>
          </p:cNvSpPr>
          <p:nvPr/>
        </p:nvSpPr>
        <p:spPr bwMode="auto">
          <a:xfrm>
            <a:off x="5157788" y="2906713"/>
            <a:ext cx="966787" cy="226536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27" name="Rectangle 28"/>
          <p:cNvSpPr>
            <a:spLocks noChangeAspect="1" noChangeArrowheads="1"/>
          </p:cNvSpPr>
          <p:nvPr/>
        </p:nvSpPr>
        <p:spPr bwMode="auto">
          <a:xfrm>
            <a:off x="5372100" y="4791075"/>
            <a:ext cx="495300" cy="2667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28" name="Rectangle 29"/>
          <p:cNvSpPr>
            <a:spLocks noChangeAspect="1" noChangeArrowheads="1"/>
          </p:cNvSpPr>
          <p:nvPr/>
        </p:nvSpPr>
        <p:spPr bwMode="auto">
          <a:xfrm>
            <a:off x="5278438" y="2951163"/>
            <a:ext cx="6969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rPr>
              <a:t>Line</a:t>
            </a:r>
          </a:p>
          <a:p>
            <a:pPr>
              <a:lnSpc>
                <a:spcPct val="80000"/>
              </a:lnSpc>
            </a:pPr>
            <a:r>
              <a:rPr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rPr>
              <a:t>Card</a:t>
            </a:r>
            <a:endParaRPr lang="en-US" altLang="en-US" b="1" i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329" name="Rectangle 30"/>
          <p:cNvSpPr>
            <a:spLocks noChangeAspect="1" noChangeArrowheads="1"/>
          </p:cNvSpPr>
          <p:nvPr/>
        </p:nvSpPr>
        <p:spPr bwMode="auto">
          <a:xfrm>
            <a:off x="5340350" y="4791075"/>
            <a:ext cx="581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 b="1" i="1">
                <a:solidFill>
                  <a:srgbClr val="000000"/>
                </a:solidFill>
                <a:latin typeface="Comic Sans MS" panose="030F0702030302020204" pitchFamily="66" charset="0"/>
              </a:rPr>
              <a:t>MAC</a:t>
            </a:r>
            <a:endParaRPr lang="en-US" altLang="en-US" sz="1800" b="1" i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330" name="Line 31"/>
          <p:cNvSpPr>
            <a:spLocks noChangeAspect="1" noChangeShapeType="1"/>
          </p:cNvSpPr>
          <p:nvPr/>
        </p:nvSpPr>
        <p:spPr bwMode="auto">
          <a:xfrm>
            <a:off x="5630863" y="5030788"/>
            <a:ext cx="0" cy="422275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31" name="Rectangle 32"/>
          <p:cNvSpPr>
            <a:spLocks noChangeArrowheads="1"/>
          </p:cNvSpPr>
          <p:nvPr/>
        </p:nvSpPr>
        <p:spPr bwMode="auto">
          <a:xfrm>
            <a:off x="5210175" y="3678238"/>
            <a:ext cx="876300" cy="5032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32" name="Text Box 33"/>
          <p:cNvSpPr txBox="1">
            <a:spLocks noChangeArrowheads="1"/>
          </p:cNvSpPr>
          <p:nvPr/>
        </p:nvSpPr>
        <p:spPr bwMode="auto">
          <a:xfrm>
            <a:off x="5130800" y="3648075"/>
            <a:ext cx="10382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Buffer</a:t>
            </a:r>
          </a:p>
          <a:p>
            <a:pPr>
              <a:lnSpc>
                <a:spcPct val="8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Memory</a:t>
            </a:r>
          </a:p>
        </p:txBody>
      </p:sp>
      <p:sp>
        <p:nvSpPr>
          <p:cNvPr id="434210" name="Line 34"/>
          <p:cNvSpPr>
            <a:spLocks noChangeShapeType="1"/>
          </p:cNvSpPr>
          <p:nvPr/>
        </p:nvSpPr>
        <p:spPr bwMode="auto">
          <a:xfrm flipV="1">
            <a:off x="3124200" y="4714875"/>
            <a:ext cx="0" cy="866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4211" name="Freeform 35"/>
          <p:cNvSpPr>
            <a:spLocks/>
          </p:cNvSpPr>
          <p:nvPr/>
        </p:nvSpPr>
        <p:spPr bwMode="auto">
          <a:xfrm>
            <a:off x="3122613" y="2362200"/>
            <a:ext cx="2614612" cy="1317625"/>
          </a:xfrm>
          <a:custGeom>
            <a:avLst/>
            <a:gdLst>
              <a:gd name="T0" fmla="*/ 0 w 1647"/>
              <a:gd name="T1" fmla="*/ 2147483647 h 830"/>
              <a:gd name="T2" fmla="*/ 2147483647 w 1647"/>
              <a:gd name="T3" fmla="*/ 0 h 830"/>
              <a:gd name="T4" fmla="*/ 2147483647 w 1647"/>
              <a:gd name="T5" fmla="*/ 0 h 830"/>
              <a:gd name="T6" fmla="*/ 2147483647 w 1647"/>
              <a:gd name="T7" fmla="*/ 2147483647 h 830"/>
              <a:gd name="T8" fmla="*/ 0 60000 65536"/>
              <a:gd name="T9" fmla="*/ 0 60000 65536"/>
              <a:gd name="T10" fmla="*/ 0 60000 65536"/>
              <a:gd name="T11" fmla="*/ 0 60000 65536"/>
              <a:gd name="T12" fmla="*/ 0 w 1647"/>
              <a:gd name="T13" fmla="*/ 0 h 830"/>
              <a:gd name="T14" fmla="*/ 1647 w 1647"/>
              <a:gd name="T15" fmla="*/ 830 h 8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47" h="830">
                <a:moveTo>
                  <a:pt x="0" y="830"/>
                </a:moveTo>
                <a:lnTo>
                  <a:pt x="1" y="0"/>
                </a:lnTo>
                <a:lnTo>
                  <a:pt x="1645" y="0"/>
                </a:lnTo>
                <a:lnTo>
                  <a:pt x="1647" y="830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5335" name="Group 36"/>
          <p:cNvGrpSpPr>
            <a:grpSpLocks/>
          </p:cNvGrpSpPr>
          <p:nvPr/>
        </p:nvGrpSpPr>
        <p:grpSpPr bwMode="auto">
          <a:xfrm>
            <a:off x="2584450" y="4260850"/>
            <a:ext cx="917575" cy="530225"/>
            <a:chOff x="723" y="3072"/>
            <a:chExt cx="578" cy="334"/>
          </a:xfrm>
        </p:grpSpPr>
        <p:sp>
          <p:nvSpPr>
            <p:cNvPr id="55349" name="Rectangle 37"/>
            <p:cNvSpPr>
              <a:spLocks noChangeArrowheads="1"/>
            </p:cNvSpPr>
            <p:nvPr/>
          </p:nvSpPr>
          <p:spPr bwMode="auto">
            <a:xfrm>
              <a:off x="733" y="3084"/>
              <a:ext cx="552" cy="26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5350" name="Text Box 38"/>
            <p:cNvSpPr txBox="1">
              <a:spLocks noChangeArrowheads="1"/>
            </p:cNvSpPr>
            <p:nvPr/>
          </p:nvSpPr>
          <p:spPr bwMode="auto">
            <a:xfrm>
              <a:off x="723" y="3072"/>
              <a:ext cx="578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lnSpc>
                  <a:spcPct val="80000"/>
                </a:lnSpc>
              </a:pPr>
              <a:r>
                <a:rPr lang="en-US" altLang="en-US" sz="1800">
                  <a:latin typeface="Comic Sans MS" panose="030F0702030302020204" pitchFamily="66" charset="0"/>
                </a:rPr>
                <a:t>Fwding</a:t>
              </a:r>
            </a:p>
            <a:p>
              <a:pPr>
                <a:lnSpc>
                  <a:spcPct val="80000"/>
                </a:lnSpc>
              </a:pPr>
              <a:r>
                <a:rPr lang="en-US" altLang="en-US" sz="1800">
                  <a:latin typeface="Comic Sans MS" panose="030F0702030302020204" pitchFamily="66" charset="0"/>
                </a:rPr>
                <a:t>Cache</a:t>
              </a:r>
            </a:p>
          </p:txBody>
        </p:sp>
      </p:grpSp>
      <p:sp>
        <p:nvSpPr>
          <p:cNvPr id="55336" name="Rectangle 39"/>
          <p:cNvSpPr>
            <a:spLocks noChangeArrowheads="1"/>
          </p:cNvSpPr>
          <p:nvPr/>
        </p:nvSpPr>
        <p:spPr bwMode="auto">
          <a:xfrm>
            <a:off x="3898900" y="4256088"/>
            <a:ext cx="876300" cy="43656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37" name="Text Box 40"/>
          <p:cNvSpPr txBox="1">
            <a:spLocks noChangeArrowheads="1"/>
          </p:cNvSpPr>
          <p:nvPr/>
        </p:nvSpPr>
        <p:spPr bwMode="auto">
          <a:xfrm>
            <a:off x="3883025" y="4225925"/>
            <a:ext cx="9175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Fwding</a:t>
            </a:r>
          </a:p>
          <a:p>
            <a:pPr>
              <a:lnSpc>
                <a:spcPct val="8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Cache</a:t>
            </a:r>
          </a:p>
        </p:txBody>
      </p:sp>
      <p:sp>
        <p:nvSpPr>
          <p:cNvPr id="55338" name="Rectangle 41"/>
          <p:cNvSpPr>
            <a:spLocks noChangeArrowheads="1"/>
          </p:cNvSpPr>
          <p:nvPr/>
        </p:nvSpPr>
        <p:spPr bwMode="auto">
          <a:xfrm>
            <a:off x="5203825" y="4256088"/>
            <a:ext cx="876300" cy="4270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39" name="Text Box 42"/>
          <p:cNvSpPr txBox="1">
            <a:spLocks noChangeArrowheads="1"/>
          </p:cNvSpPr>
          <p:nvPr/>
        </p:nvSpPr>
        <p:spPr bwMode="auto">
          <a:xfrm>
            <a:off x="5186363" y="4225925"/>
            <a:ext cx="9175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Fwding</a:t>
            </a:r>
          </a:p>
          <a:p>
            <a:pPr>
              <a:lnSpc>
                <a:spcPct val="8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Cache</a:t>
            </a:r>
          </a:p>
        </p:txBody>
      </p:sp>
      <p:sp>
        <p:nvSpPr>
          <p:cNvPr id="55340" name="Rectangle 43"/>
          <p:cNvSpPr>
            <a:spLocks noChangeAspect="1" noChangeArrowheads="1"/>
          </p:cNvSpPr>
          <p:nvPr/>
        </p:nvSpPr>
        <p:spPr bwMode="auto">
          <a:xfrm>
            <a:off x="2727325" y="4791075"/>
            <a:ext cx="495300" cy="2667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41" name="Rectangle 44"/>
          <p:cNvSpPr>
            <a:spLocks noChangeAspect="1" noChangeArrowheads="1"/>
          </p:cNvSpPr>
          <p:nvPr/>
        </p:nvSpPr>
        <p:spPr bwMode="auto">
          <a:xfrm>
            <a:off x="2695575" y="4791075"/>
            <a:ext cx="581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 b="1" i="1">
                <a:solidFill>
                  <a:srgbClr val="000000"/>
                </a:solidFill>
                <a:latin typeface="Comic Sans MS" panose="030F0702030302020204" pitchFamily="66" charset="0"/>
              </a:rPr>
              <a:t>MAC</a:t>
            </a:r>
            <a:endParaRPr lang="en-US" altLang="en-US" sz="1800" b="1" i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34221" name="Line 45"/>
          <p:cNvSpPr>
            <a:spLocks noChangeShapeType="1"/>
          </p:cNvSpPr>
          <p:nvPr/>
        </p:nvSpPr>
        <p:spPr bwMode="auto">
          <a:xfrm>
            <a:off x="5715000" y="4181475"/>
            <a:ext cx="0" cy="1600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4222" name="Line 46"/>
          <p:cNvSpPr>
            <a:spLocks noChangeShapeType="1"/>
          </p:cNvSpPr>
          <p:nvPr/>
        </p:nvSpPr>
        <p:spPr bwMode="auto">
          <a:xfrm flipV="1">
            <a:off x="3124200" y="4076700"/>
            <a:ext cx="0" cy="2571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44" name="Rectangle 47"/>
          <p:cNvSpPr>
            <a:spLocks noChangeAspect="1" noChangeArrowheads="1"/>
          </p:cNvSpPr>
          <p:nvPr/>
        </p:nvSpPr>
        <p:spPr bwMode="auto">
          <a:xfrm>
            <a:off x="4757738" y="1552575"/>
            <a:ext cx="952500" cy="495300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45" name="Rectangle 48"/>
          <p:cNvSpPr>
            <a:spLocks noChangeAspect="1" noChangeArrowheads="1"/>
          </p:cNvSpPr>
          <p:nvPr/>
        </p:nvSpPr>
        <p:spPr bwMode="auto">
          <a:xfrm>
            <a:off x="4665663" y="1462088"/>
            <a:ext cx="952500" cy="495300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46" name="Rectangle 49"/>
          <p:cNvSpPr>
            <a:spLocks noChangeAspect="1" noChangeArrowheads="1"/>
          </p:cNvSpPr>
          <p:nvPr/>
        </p:nvSpPr>
        <p:spPr bwMode="auto">
          <a:xfrm>
            <a:off x="4575175" y="1370013"/>
            <a:ext cx="950913" cy="495300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47" name="Rectangle 50"/>
          <p:cNvSpPr>
            <a:spLocks noChangeAspect="1" noChangeArrowheads="1"/>
          </p:cNvSpPr>
          <p:nvPr/>
        </p:nvSpPr>
        <p:spPr bwMode="auto">
          <a:xfrm>
            <a:off x="4495800" y="1341438"/>
            <a:ext cx="11461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400" b="1">
                <a:solidFill>
                  <a:srgbClr val="000000"/>
                </a:solidFill>
                <a:latin typeface="Comic Sans MS" panose="030F0702030302020204" pitchFamily="66" charset="0"/>
              </a:rPr>
              <a:t>Buffer</a:t>
            </a:r>
          </a:p>
          <a:p>
            <a:r>
              <a:rPr lang="en-US" altLang="en-US" sz="1400" b="1">
                <a:solidFill>
                  <a:srgbClr val="000000"/>
                </a:solidFill>
                <a:latin typeface="Comic Sans MS" panose="030F0702030302020204" pitchFamily="66" charset="0"/>
              </a:rPr>
              <a:t>Memory</a:t>
            </a:r>
            <a:endParaRPr lang="en-US" altLang="en-US" sz="20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348" name="Text Box 51"/>
          <p:cNvSpPr txBox="1">
            <a:spLocks noChangeArrowheads="1"/>
          </p:cNvSpPr>
          <p:nvPr/>
        </p:nvSpPr>
        <p:spPr bwMode="auto">
          <a:xfrm>
            <a:off x="1106488" y="5703888"/>
            <a:ext cx="6818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000099"/>
                </a:solidFill>
                <a:latin typeface="Comic Sans MS" panose="030F0702030302020204" pitchFamily="66" charset="0"/>
              </a:rPr>
              <a:t>Typically &lt; 120 Gb/s aggregate capac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3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5632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C382E22-1941-4C52-B3B8-6146CB87FE88}" type="slidenum">
              <a:rPr lang="en-US" altLang="en-US" sz="1400"/>
              <a:pPr eaLnBrk="1" hangingPunct="1"/>
              <a:t>51</a:t>
            </a:fld>
            <a:endParaRPr lang="en-US" altLang="en-US" sz="1400"/>
          </a:p>
        </p:txBody>
      </p:sp>
      <p:sp>
        <p:nvSpPr>
          <p:cNvPr id="56325" name="Freeform 2"/>
          <p:cNvSpPr>
            <a:spLocks/>
          </p:cNvSpPr>
          <p:nvPr/>
        </p:nvSpPr>
        <p:spPr bwMode="auto">
          <a:xfrm>
            <a:off x="942975" y="2457450"/>
            <a:ext cx="2105025" cy="1371600"/>
          </a:xfrm>
          <a:custGeom>
            <a:avLst/>
            <a:gdLst>
              <a:gd name="T0" fmla="*/ 2147483647 w 1326"/>
              <a:gd name="T1" fmla="*/ 2147483647 h 864"/>
              <a:gd name="T2" fmla="*/ 0 w 1326"/>
              <a:gd name="T3" fmla="*/ 2147483647 h 864"/>
              <a:gd name="T4" fmla="*/ 2147483647 w 1326"/>
              <a:gd name="T5" fmla="*/ 0 h 864"/>
              <a:gd name="T6" fmla="*/ 2147483647 w 1326"/>
              <a:gd name="T7" fmla="*/ 2147483647 h 864"/>
              <a:gd name="T8" fmla="*/ 2147483647 w 1326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6"/>
              <a:gd name="T16" fmla="*/ 0 h 864"/>
              <a:gd name="T17" fmla="*/ 1326 w 1326"/>
              <a:gd name="T18" fmla="*/ 864 h 8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6" h="864">
                <a:moveTo>
                  <a:pt x="270" y="864"/>
                </a:moveTo>
                <a:lnTo>
                  <a:pt x="0" y="612"/>
                </a:lnTo>
                <a:lnTo>
                  <a:pt x="1038" y="0"/>
                </a:lnTo>
                <a:lnTo>
                  <a:pt x="1326" y="144"/>
                </a:lnTo>
                <a:lnTo>
                  <a:pt x="270" y="864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26" name="Rectangle 3"/>
          <p:cNvSpPr>
            <a:spLocks noChangeArrowheads="1"/>
          </p:cNvSpPr>
          <p:nvPr/>
        </p:nvSpPr>
        <p:spPr bwMode="auto">
          <a:xfrm>
            <a:off x="847725" y="0"/>
            <a:ext cx="70485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4400">
                <a:solidFill>
                  <a:schemeClr val="tx2"/>
                </a:solidFill>
              </a:rPr>
              <a:t>Third Generation Routers</a:t>
            </a:r>
          </a:p>
        </p:txBody>
      </p:sp>
      <p:sp>
        <p:nvSpPr>
          <p:cNvPr id="56327" name="Rectangle 4"/>
          <p:cNvSpPr>
            <a:spLocks noChangeArrowheads="1"/>
          </p:cNvSpPr>
          <p:nvPr/>
        </p:nvSpPr>
        <p:spPr bwMode="auto">
          <a:xfrm>
            <a:off x="4400550" y="2609850"/>
            <a:ext cx="1133475" cy="26670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28" name="Rectangle 5"/>
          <p:cNvSpPr>
            <a:spLocks noChangeAspect="1" noChangeArrowheads="1"/>
          </p:cNvSpPr>
          <p:nvPr/>
        </p:nvSpPr>
        <p:spPr bwMode="auto">
          <a:xfrm>
            <a:off x="4491038" y="2706688"/>
            <a:ext cx="966787" cy="249396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29" name="Rectangle 6"/>
          <p:cNvSpPr>
            <a:spLocks noChangeAspect="1" noChangeArrowheads="1"/>
          </p:cNvSpPr>
          <p:nvPr/>
        </p:nvSpPr>
        <p:spPr bwMode="auto">
          <a:xfrm>
            <a:off x="4705350" y="4911725"/>
            <a:ext cx="495300" cy="2667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30" name="Rectangle 7"/>
          <p:cNvSpPr>
            <a:spLocks noChangeAspect="1" noChangeArrowheads="1"/>
          </p:cNvSpPr>
          <p:nvPr/>
        </p:nvSpPr>
        <p:spPr bwMode="auto">
          <a:xfrm>
            <a:off x="4611688" y="2798763"/>
            <a:ext cx="6969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rPr>
              <a:t>Line</a:t>
            </a:r>
          </a:p>
          <a:p>
            <a:pPr>
              <a:lnSpc>
                <a:spcPct val="80000"/>
              </a:lnSpc>
            </a:pPr>
            <a:r>
              <a:rPr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rPr>
              <a:t>Card</a:t>
            </a:r>
            <a:endParaRPr lang="en-US" altLang="en-US" b="1" i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6331" name="Rectangle 8"/>
          <p:cNvSpPr>
            <a:spLocks noChangeAspect="1" noChangeArrowheads="1"/>
          </p:cNvSpPr>
          <p:nvPr/>
        </p:nvSpPr>
        <p:spPr bwMode="auto">
          <a:xfrm>
            <a:off x="4673600" y="4895850"/>
            <a:ext cx="581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 b="1" i="1">
                <a:solidFill>
                  <a:srgbClr val="000000"/>
                </a:solidFill>
                <a:latin typeface="Comic Sans MS" panose="030F0702030302020204" pitchFamily="66" charset="0"/>
              </a:rPr>
              <a:t>MAC</a:t>
            </a:r>
            <a:endParaRPr lang="en-US" altLang="en-US" sz="1800" b="1" i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6332" name="Line 9"/>
          <p:cNvSpPr>
            <a:spLocks noChangeAspect="1" noChangeShapeType="1"/>
          </p:cNvSpPr>
          <p:nvPr/>
        </p:nvSpPr>
        <p:spPr bwMode="auto">
          <a:xfrm>
            <a:off x="4964113" y="5235575"/>
            <a:ext cx="0" cy="422275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3" name="Rectangle 10"/>
          <p:cNvSpPr>
            <a:spLocks noChangeArrowheads="1"/>
          </p:cNvSpPr>
          <p:nvPr/>
        </p:nvSpPr>
        <p:spPr bwMode="auto">
          <a:xfrm>
            <a:off x="4543425" y="3478213"/>
            <a:ext cx="876300" cy="685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34" name="Text Box 11"/>
          <p:cNvSpPr txBox="1">
            <a:spLocks noChangeArrowheads="1"/>
          </p:cNvSpPr>
          <p:nvPr/>
        </p:nvSpPr>
        <p:spPr bwMode="auto">
          <a:xfrm>
            <a:off x="4464050" y="3448050"/>
            <a:ext cx="103822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Local</a:t>
            </a:r>
          </a:p>
          <a:p>
            <a:pPr>
              <a:lnSpc>
                <a:spcPct val="8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Buffer</a:t>
            </a:r>
          </a:p>
          <a:p>
            <a:pPr>
              <a:lnSpc>
                <a:spcPct val="8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Memory</a:t>
            </a:r>
          </a:p>
        </p:txBody>
      </p:sp>
      <p:sp>
        <p:nvSpPr>
          <p:cNvPr id="56335" name="Rectangle 12"/>
          <p:cNvSpPr>
            <a:spLocks noChangeArrowheads="1"/>
          </p:cNvSpPr>
          <p:nvPr/>
        </p:nvSpPr>
        <p:spPr bwMode="auto">
          <a:xfrm>
            <a:off x="5772150" y="2609850"/>
            <a:ext cx="1133475" cy="152400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36" name="Rectangle 13"/>
          <p:cNvSpPr>
            <a:spLocks noChangeAspect="1" noChangeArrowheads="1"/>
          </p:cNvSpPr>
          <p:nvPr/>
        </p:nvSpPr>
        <p:spPr bwMode="auto">
          <a:xfrm>
            <a:off x="5862638" y="2706688"/>
            <a:ext cx="966787" cy="83502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37" name="Rectangle 14"/>
          <p:cNvSpPr>
            <a:spLocks noChangeAspect="1" noChangeArrowheads="1"/>
          </p:cNvSpPr>
          <p:nvPr/>
        </p:nvSpPr>
        <p:spPr bwMode="auto">
          <a:xfrm>
            <a:off x="5983288" y="2798763"/>
            <a:ext cx="6969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rPr>
              <a:t>CPU</a:t>
            </a:r>
          </a:p>
          <a:p>
            <a:pPr>
              <a:lnSpc>
                <a:spcPct val="80000"/>
              </a:lnSpc>
            </a:pPr>
            <a:r>
              <a:rPr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rPr>
              <a:t>Card</a:t>
            </a:r>
            <a:endParaRPr lang="en-US" altLang="en-US" b="1" i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7143750" y="2609850"/>
            <a:ext cx="1133475" cy="26670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39" name="Rectangle 16"/>
          <p:cNvSpPr>
            <a:spLocks noChangeAspect="1" noChangeArrowheads="1"/>
          </p:cNvSpPr>
          <p:nvPr/>
        </p:nvSpPr>
        <p:spPr bwMode="auto">
          <a:xfrm>
            <a:off x="7234238" y="2706688"/>
            <a:ext cx="966787" cy="249396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40" name="Rectangle 17"/>
          <p:cNvSpPr>
            <a:spLocks noChangeAspect="1" noChangeArrowheads="1"/>
          </p:cNvSpPr>
          <p:nvPr/>
        </p:nvSpPr>
        <p:spPr bwMode="auto">
          <a:xfrm>
            <a:off x="7448550" y="4911725"/>
            <a:ext cx="495300" cy="2667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41" name="Rectangle 18"/>
          <p:cNvSpPr>
            <a:spLocks noChangeAspect="1" noChangeArrowheads="1"/>
          </p:cNvSpPr>
          <p:nvPr/>
        </p:nvSpPr>
        <p:spPr bwMode="auto">
          <a:xfrm>
            <a:off x="7354888" y="2798763"/>
            <a:ext cx="6969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rPr>
              <a:t>Line</a:t>
            </a:r>
          </a:p>
          <a:p>
            <a:pPr>
              <a:lnSpc>
                <a:spcPct val="80000"/>
              </a:lnSpc>
            </a:pPr>
            <a:r>
              <a:rPr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rPr>
              <a:t>Card</a:t>
            </a:r>
            <a:endParaRPr lang="en-US" altLang="en-US" b="1" i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6342" name="Rectangle 19"/>
          <p:cNvSpPr>
            <a:spLocks noChangeAspect="1" noChangeArrowheads="1"/>
          </p:cNvSpPr>
          <p:nvPr/>
        </p:nvSpPr>
        <p:spPr bwMode="auto">
          <a:xfrm>
            <a:off x="7416800" y="4895850"/>
            <a:ext cx="581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 b="1" i="1">
                <a:solidFill>
                  <a:srgbClr val="000000"/>
                </a:solidFill>
                <a:latin typeface="Comic Sans MS" panose="030F0702030302020204" pitchFamily="66" charset="0"/>
              </a:rPr>
              <a:t>MAC</a:t>
            </a:r>
            <a:endParaRPr lang="en-US" altLang="en-US" sz="1800" b="1" i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6343" name="Line 20"/>
          <p:cNvSpPr>
            <a:spLocks noChangeAspect="1" noChangeShapeType="1"/>
          </p:cNvSpPr>
          <p:nvPr/>
        </p:nvSpPr>
        <p:spPr bwMode="auto">
          <a:xfrm>
            <a:off x="7696200" y="5276850"/>
            <a:ext cx="0" cy="422275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4" name="Rectangle 21"/>
          <p:cNvSpPr>
            <a:spLocks noChangeArrowheads="1"/>
          </p:cNvSpPr>
          <p:nvPr/>
        </p:nvSpPr>
        <p:spPr bwMode="auto">
          <a:xfrm>
            <a:off x="7286625" y="3478213"/>
            <a:ext cx="876300" cy="685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45" name="Text Box 22"/>
          <p:cNvSpPr txBox="1">
            <a:spLocks noChangeArrowheads="1"/>
          </p:cNvSpPr>
          <p:nvPr/>
        </p:nvSpPr>
        <p:spPr bwMode="auto">
          <a:xfrm>
            <a:off x="7207250" y="3448050"/>
            <a:ext cx="103822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Local</a:t>
            </a:r>
          </a:p>
          <a:p>
            <a:pPr>
              <a:lnSpc>
                <a:spcPct val="8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Buffer</a:t>
            </a:r>
          </a:p>
          <a:p>
            <a:pPr>
              <a:lnSpc>
                <a:spcPct val="8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Memory</a:t>
            </a:r>
          </a:p>
        </p:txBody>
      </p:sp>
      <p:sp>
        <p:nvSpPr>
          <p:cNvPr id="56346" name="Rectangle 23"/>
          <p:cNvSpPr>
            <a:spLocks noChangeArrowheads="1"/>
          </p:cNvSpPr>
          <p:nvPr/>
        </p:nvSpPr>
        <p:spPr bwMode="auto">
          <a:xfrm>
            <a:off x="4486275" y="1219200"/>
            <a:ext cx="3886200" cy="97155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47" name="Rectangle 24"/>
          <p:cNvSpPr>
            <a:spLocks noChangeArrowheads="1"/>
          </p:cNvSpPr>
          <p:nvPr/>
        </p:nvSpPr>
        <p:spPr bwMode="auto">
          <a:xfrm>
            <a:off x="4438650" y="1247775"/>
            <a:ext cx="3886200" cy="97155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48" name="Rectangle 25"/>
          <p:cNvSpPr>
            <a:spLocks noChangeArrowheads="1"/>
          </p:cNvSpPr>
          <p:nvPr/>
        </p:nvSpPr>
        <p:spPr bwMode="auto">
          <a:xfrm>
            <a:off x="4391025" y="1285875"/>
            <a:ext cx="3886200" cy="971550"/>
          </a:xfrm>
          <a:prstGeom prst="rect">
            <a:avLst/>
          </a:prstGeom>
          <a:solidFill>
            <a:srgbClr val="FF99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49" name="Rectangle 26"/>
          <p:cNvSpPr>
            <a:spLocks noChangeArrowheads="1"/>
          </p:cNvSpPr>
          <p:nvPr/>
        </p:nvSpPr>
        <p:spPr bwMode="auto">
          <a:xfrm>
            <a:off x="5857875" y="1400175"/>
            <a:ext cx="904875" cy="73342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6350" name="Group 27"/>
          <p:cNvGrpSpPr>
            <a:grpSpLocks/>
          </p:cNvGrpSpPr>
          <p:nvPr/>
        </p:nvGrpSpPr>
        <p:grpSpPr bwMode="auto">
          <a:xfrm>
            <a:off x="6138863" y="1600200"/>
            <a:ext cx="361950" cy="361950"/>
            <a:chOff x="453" y="3240"/>
            <a:chExt cx="228" cy="228"/>
          </a:xfrm>
        </p:grpSpPr>
        <p:grpSp>
          <p:nvGrpSpPr>
            <p:cNvPr id="56409" name="Group 28"/>
            <p:cNvGrpSpPr>
              <a:grpSpLocks/>
            </p:cNvGrpSpPr>
            <p:nvPr/>
          </p:nvGrpSpPr>
          <p:grpSpPr bwMode="auto">
            <a:xfrm>
              <a:off x="534" y="3240"/>
              <a:ext cx="66" cy="228"/>
              <a:chOff x="540" y="3240"/>
              <a:chExt cx="66" cy="228"/>
            </a:xfrm>
          </p:grpSpPr>
          <p:sp>
            <p:nvSpPr>
              <p:cNvPr id="56413" name="Line 29"/>
              <p:cNvSpPr>
                <a:spLocks noChangeShapeType="1"/>
              </p:cNvSpPr>
              <p:nvPr/>
            </p:nvSpPr>
            <p:spPr bwMode="auto">
              <a:xfrm>
                <a:off x="540" y="3240"/>
                <a:ext cx="0" cy="2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14" name="Line 30"/>
              <p:cNvSpPr>
                <a:spLocks noChangeShapeType="1"/>
              </p:cNvSpPr>
              <p:nvPr/>
            </p:nvSpPr>
            <p:spPr bwMode="auto">
              <a:xfrm>
                <a:off x="606" y="3240"/>
                <a:ext cx="0" cy="2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6410" name="Group 31"/>
            <p:cNvGrpSpPr>
              <a:grpSpLocks/>
            </p:cNvGrpSpPr>
            <p:nvPr/>
          </p:nvGrpSpPr>
          <p:grpSpPr bwMode="auto">
            <a:xfrm rot="-5400000">
              <a:off x="534" y="3240"/>
              <a:ext cx="66" cy="228"/>
              <a:chOff x="540" y="3240"/>
              <a:chExt cx="66" cy="228"/>
            </a:xfrm>
          </p:grpSpPr>
          <p:sp>
            <p:nvSpPr>
              <p:cNvPr id="56411" name="Line 32"/>
              <p:cNvSpPr>
                <a:spLocks noChangeShapeType="1"/>
              </p:cNvSpPr>
              <p:nvPr/>
            </p:nvSpPr>
            <p:spPr bwMode="auto">
              <a:xfrm>
                <a:off x="540" y="3240"/>
                <a:ext cx="0" cy="2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12" name="Line 33"/>
              <p:cNvSpPr>
                <a:spLocks noChangeShapeType="1"/>
              </p:cNvSpPr>
              <p:nvPr/>
            </p:nvSpPr>
            <p:spPr bwMode="auto">
              <a:xfrm>
                <a:off x="606" y="3240"/>
                <a:ext cx="0" cy="2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6351" name="Group 34"/>
          <p:cNvGrpSpPr>
            <a:grpSpLocks/>
          </p:cNvGrpSpPr>
          <p:nvPr/>
        </p:nvGrpSpPr>
        <p:grpSpPr bwMode="auto">
          <a:xfrm>
            <a:off x="4943475" y="1800225"/>
            <a:ext cx="914400" cy="809625"/>
            <a:chOff x="1602" y="1722"/>
            <a:chExt cx="576" cy="510"/>
          </a:xfrm>
        </p:grpSpPr>
        <p:sp>
          <p:nvSpPr>
            <p:cNvPr id="56407" name="Freeform 35"/>
            <p:cNvSpPr>
              <a:spLocks/>
            </p:cNvSpPr>
            <p:nvPr/>
          </p:nvSpPr>
          <p:spPr bwMode="auto">
            <a:xfrm>
              <a:off x="1602" y="1722"/>
              <a:ext cx="576" cy="288"/>
            </a:xfrm>
            <a:custGeom>
              <a:avLst/>
              <a:gdLst>
                <a:gd name="T0" fmla="*/ 0 w 576"/>
                <a:gd name="T1" fmla="*/ 75 h 360"/>
                <a:gd name="T2" fmla="*/ 0 w 576"/>
                <a:gd name="T3" fmla="*/ 42 h 360"/>
                <a:gd name="T4" fmla="*/ 576 w 576"/>
                <a:gd name="T5" fmla="*/ 0 h 360"/>
                <a:gd name="T6" fmla="*/ 0 60000 65536"/>
                <a:gd name="T7" fmla="*/ 0 60000 65536"/>
                <a:gd name="T8" fmla="*/ 0 60000 65536"/>
                <a:gd name="T9" fmla="*/ 0 w 576"/>
                <a:gd name="T10" fmla="*/ 0 h 360"/>
                <a:gd name="T11" fmla="*/ 576 w 57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360">
                  <a:moveTo>
                    <a:pt x="0" y="360"/>
                  </a:moveTo>
                  <a:lnTo>
                    <a:pt x="0" y="198"/>
                  </a:lnTo>
                  <a:lnTo>
                    <a:pt x="576" y="0"/>
                  </a:lnTo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408" name="Line 36"/>
            <p:cNvSpPr>
              <a:spLocks noChangeShapeType="1"/>
            </p:cNvSpPr>
            <p:nvPr/>
          </p:nvSpPr>
          <p:spPr bwMode="auto">
            <a:xfrm>
              <a:off x="1602" y="2010"/>
              <a:ext cx="0" cy="2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352" name="Group 37"/>
          <p:cNvGrpSpPr>
            <a:grpSpLocks/>
          </p:cNvGrpSpPr>
          <p:nvPr/>
        </p:nvGrpSpPr>
        <p:grpSpPr bwMode="auto">
          <a:xfrm flipH="1">
            <a:off x="6762750" y="1800225"/>
            <a:ext cx="914400" cy="809625"/>
            <a:chOff x="1602" y="1722"/>
            <a:chExt cx="576" cy="510"/>
          </a:xfrm>
        </p:grpSpPr>
        <p:sp>
          <p:nvSpPr>
            <p:cNvPr id="56405" name="Freeform 38"/>
            <p:cNvSpPr>
              <a:spLocks/>
            </p:cNvSpPr>
            <p:nvPr/>
          </p:nvSpPr>
          <p:spPr bwMode="auto">
            <a:xfrm>
              <a:off x="1602" y="1722"/>
              <a:ext cx="576" cy="288"/>
            </a:xfrm>
            <a:custGeom>
              <a:avLst/>
              <a:gdLst>
                <a:gd name="T0" fmla="*/ 0 w 576"/>
                <a:gd name="T1" fmla="*/ 75 h 360"/>
                <a:gd name="T2" fmla="*/ 0 w 576"/>
                <a:gd name="T3" fmla="*/ 42 h 360"/>
                <a:gd name="T4" fmla="*/ 576 w 576"/>
                <a:gd name="T5" fmla="*/ 0 h 360"/>
                <a:gd name="T6" fmla="*/ 0 60000 65536"/>
                <a:gd name="T7" fmla="*/ 0 60000 65536"/>
                <a:gd name="T8" fmla="*/ 0 60000 65536"/>
                <a:gd name="T9" fmla="*/ 0 w 576"/>
                <a:gd name="T10" fmla="*/ 0 h 360"/>
                <a:gd name="T11" fmla="*/ 576 w 57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360">
                  <a:moveTo>
                    <a:pt x="0" y="360"/>
                  </a:moveTo>
                  <a:lnTo>
                    <a:pt x="0" y="198"/>
                  </a:lnTo>
                  <a:lnTo>
                    <a:pt x="576" y="0"/>
                  </a:lnTo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406" name="Line 39"/>
            <p:cNvSpPr>
              <a:spLocks noChangeShapeType="1"/>
            </p:cNvSpPr>
            <p:nvPr/>
          </p:nvSpPr>
          <p:spPr bwMode="auto">
            <a:xfrm>
              <a:off x="1602" y="2010"/>
              <a:ext cx="0" cy="2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353" name="Line 40"/>
          <p:cNvSpPr>
            <a:spLocks noChangeShapeType="1"/>
          </p:cNvSpPr>
          <p:nvPr/>
        </p:nvSpPr>
        <p:spPr bwMode="auto">
          <a:xfrm>
            <a:off x="6315075" y="2133600"/>
            <a:ext cx="0" cy="12382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54" name="Line 41"/>
          <p:cNvSpPr>
            <a:spLocks noChangeShapeType="1"/>
          </p:cNvSpPr>
          <p:nvPr/>
        </p:nvSpPr>
        <p:spPr bwMode="auto">
          <a:xfrm>
            <a:off x="6315075" y="2257425"/>
            <a:ext cx="0" cy="352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55" name="Text Box 42"/>
          <p:cNvSpPr txBox="1">
            <a:spLocks noChangeArrowheads="1"/>
          </p:cNvSpPr>
          <p:nvPr/>
        </p:nvSpPr>
        <p:spPr bwMode="auto">
          <a:xfrm>
            <a:off x="152400" y="1851025"/>
            <a:ext cx="2532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2000">
                <a:solidFill>
                  <a:srgbClr val="000099"/>
                </a:solidFill>
                <a:latin typeface="Comic Sans MS" panose="030F0702030302020204" pitchFamily="66" charset="0"/>
              </a:rPr>
              <a:t>Switched Backplane</a:t>
            </a:r>
          </a:p>
        </p:txBody>
      </p:sp>
      <p:sp>
        <p:nvSpPr>
          <p:cNvPr id="56356" name="Freeform 43"/>
          <p:cNvSpPr>
            <a:spLocks/>
          </p:cNvSpPr>
          <p:nvPr/>
        </p:nvSpPr>
        <p:spPr bwMode="auto">
          <a:xfrm>
            <a:off x="942975" y="2381250"/>
            <a:ext cx="2105025" cy="1371600"/>
          </a:xfrm>
          <a:custGeom>
            <a:avLst/>
            <a:gdLst>
              <a:gd name="T0" fmla="*/ 2147483647 w 1326"/>
              <a:gd name="T1" fmla="*/ 2147483647 h 864"/>
              <a:gd name="T2" fmla="*/ 0 w 1326"/>
              <a:gd name="T3" fmla="*/ 2147483647 h 864"/>
              <a:gd name="T4" fmla="*/ 2147483647 w 1326"/>
              <a:gd name="T5" fmla="*/ 0 h 864"/>
              <a:gd name="T6" fmla="*/ 2147483647 w 1326"/>
              <a:gd name="T7" fmla="*/ 2147483647 h 864"/>
              <a:gd name="T8" fmla="*/ 2147483647 w 1326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6"/>
              <a:gd name="T16" fmla="*/ 0 h 864"/>
              <a:gd name="T17" fmla="*/ 1326 w 1326"/>
              <a:gd name="T18" fmla="*/ 864 h 8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6" h="864">
                <a:moveTo>
                  <a:pt x="270" y="864"/>
                </a:moveTo>
                <a:lnTo>
                  <a:pt x="0" y="612"/>
                </a:lnTo>
                <a:lnTo>
                  <a:pt x="1038" y="0"/>
                </a:lnTo>
                <a:lnTo>
                  <a:pt x="1326" y="144"/>
                </a:lnTo>
                <a:lnTo>
                  <a:pt x="270" y="864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7" name="Freeform 44"/>
          <p:cNvSpPr>
            <a:spLocks/>
          </p:cNvSpPr>
          <p:nvPr/>
        </p:nvSpPr>
        <p:spPr bwMode="auto">
          <a:xfrm>
            <a:off x="942975" y="2305050"/>
            <a:ext cx="2105025" cy="1371600"/>
          </a:xfrm>
          <a:custGeom>
            <a:avLst/>
            <a:gdLst>
              <a:gd name="T0" fmla="*/ 2147483647 w 1326"/>
              <a:gd name="T1" fmla="*/ 2147483647 h 864"/>
              <a:gd name="T2" fmla="*/ 0 w 1326"/>
              <a:gd name="T3" fmla="*/ 2147483647 h 864"/>
              <a:gd name="T4" fmla="*/ 2147483647 w 1326"/>
              <a:gd name="T5" fmla="*/ 0 h 864"/>
              <a:gd name="T6" fmla="*/ 2147483647 w 1326"/>
              <a:gd name="T7" fmla="*/ 2147483647 h 864"/>
              <a:gd name="T8" fmla="*/ 2147483647 w 1326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6"/>
              <a:gd name="T16" fmla="*/ 0 h 864"/>
              <a:gd name="T17" fmla="*/ 1326 w 1326"/>
              <a:gd name="T18" fmla="*/ 864 h 8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6" h="864">
                <a:moveTo>
                  <a:pt x="270" y="864"/>
                </a:moveTo>
                <a:lnTo>
                  <a:pt x="0" y="612"/>
                </a:lnTo>
                <a:lnTo>
                  <a:pt x="1038" y="0"/>
                </a:lnTo>
                <a:lnTo>
                  <a:pt x="1326" y="144"/>
                </a:lnTo>
                <a:lnTo>
                  <a:pt x="270" y="864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8" name="Freeform 45"/>
          <p:cNvSpPr>
            <a:spLocks/>
          </p:cNvSpPr>
          <p:nvPr/>
        </p:nvSpPr>
        <p:spPr bwMode="auto">
          <a:xfrm>
            <a:off x="942975" y="2228850"/>
            <a:ext cx="2105025" cy="1371600"/>
          </a:xfrm>
          <a:custGeom>
            <a:avLst/>
            <a:gdLst>
              <a:gd name="T0" fmla="*/ 2147483647 w 1326"/>
              <a:gd name="T1" fmla="*/ 2147483647 h 864"/>
              <a:gd name="T2" fmla="*/ 0 w 1326"/>
              <a:gd name="T3" fmla="*/ 2147483647 h 864"/>
              <a:gd name="T4" fmla="*/ 2147483647 w 1326"/>
              <a:gd name="T5" fmla="*/ 0 h 864"/>
              <a:gd name="T6" fmla="*/ 2147483647 w 1326"/>
              <a:gd name="T7" fmla="*/ 2147483647 h 864"/>
              <a:gd name="T8" fmla="*/ 2147483647 w 1326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6"/>
              <a:gd name="T16" fmla="*/ 0 h 864"/>
              <a:gd name="T17" fmla="*/ 1326 w 1326"/>
              <a:gd name="T18" fmla="*/ 864 h 8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6" h="864">
                <a:moveTo>
                  <a:pt x="270" y="864"/>
                </a:moveTo>
                <a:lnTo>
                  <a:pt x="0" y="612"/>
                </a:lnTo>
                <a:lnTo>
                  <a:pt x="1038" y="0"/>
                </a:lnTo>
                <a:lnTo>
                  <a:pt x="1326" y="144"/>
                </a:lnTo>
                <a:lnTo>
                  <a:pt x="270" y="864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9" name="Freeform 46"/>
          <p:cNvSpPr>
            <a:spLocks/>
          </p:cNvSpPr>
          <p:nvPr/>
        </p:nvSpPr>
        <p:spPr bwMode="auto">
          <a:xfrm>
            <a:off x="1371600" y="2000250"/>
            <a:ext cx="1704975" cy="2286000"/>
          </a:xfrm>
          <a:custGeom>
            <a:avLst/>
            <a:gdLst>
              <a:gd name="T0" fmla="*/ 0 w 936"/>
              <a:gd name="T1" fmla="*/ 2147483647 h 1266"/>
              <a:gd name="T2" fmla="*/ 0 w 936"/>
              <a:gd name="T3" fmla="*/ 2147483647 h 1266"/>
              <a:gd name="T4" fmla="*/ 2147483647 w 936"/>
              <a:gd name="T5" fmla="*/ 2147483647 h 1266"/>
              <a:gd name="T6" fmla="*/ 2147483647 w 936"/>
              <a:gd name="T7" fmla="*/ 0 h 1266"/>
              <a:gd name="T8" fmla="*/ 0 w 936"/>
              <a:gd name="T9" fmla="*/ 2147483647 h 12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36"/>
              <a:gd name="T16" fmla="*/ 0 h 1266"/>
              <a:gd name="T17" fmla="*/ 936 w 936"/>
              <a:gd name="T18" fmla="*/ 1266 h 12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36" h="1266">
                <a:moveTo>
                  <a:pt x="0" y="505"/>
                </a:moveTo>
                <a:cubicBezTo>
                  <a:pt x="0" y="759"/>
                  <a:pt x="0" y="1012"/>
                  <a:pt x="0" y="1266"/>
                </a:cubicBezTo>
                <a:lnTo>
                  <a:pt x="936" y="708"/>
                </a:lnTo>
                <a:lnTo>
                  <a:pt x="936" y="0"/>
                </a:lnTo>
                <a:lnTo>
                  <a:pt x="0" y="505"/>
                </a:lnTo>
                <a:close/>
              </a:path>
            </a:pathLst>
          </a:cu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0" name="Freeform 47"/>
          <p:cNvSpPr>
            <a:spLocks noChangeAspect="1"/>
          </p:cNvSpPr>
          <p:nvPr/>
        </p:nvSpPr>
        <p:spPr bwMode="auto">
          <a:xfrm>
            <a:off x="2779713" y="2305050"/>
            <a:ext cx="862012" cy="2016125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1" name="Freeform 48"/>
          <p:cNvSpPr>
            <a:spLocks noChangeAspect="1"/>
          </p:cNvSpPr>
          <p:nvPr/>
        </p:nvSpPr>
        <p:spPr bwMode="auto">
          <a:xfrm>
            <a:off x="2873375" y="2571750"/>
            <a:ext cx="663575" cy="1246188"/>
          </a:xfrm>
          <a:custGeom>
            <a:avLst/>
            <a:gdLst>
              <a:gd name="T0" fmla="*/ 0 w 456"/>
              <a:gd name="T1" fmla="*/ 0 h 1048"/>
              <a:gd name="T2" fmla="*/ 0 w 456"/>
              <a:gd name="T3" fmla="*/ 2147483647 h 1048"/>
              <a:gd name="T4" fmla="*/ 2147483647 w 456"/>
              <a:gd name="T5" fmla="*/ 2147483647 h 1048"/>
              <a:gd name="T6" fmla="*/ 2147483647 w 456"/>
              <a:gd name="T7" fmla="*/ 2147483647 h 1048"/>
              <a:gd name="T8" fmla="*/ 0 w 456"/>
              <a:gd name="T9" fmla="*/ 0 h 10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6"/>
              <a:gd name="T16" fmla="*/ 0 h 1048"/>
              <a:gd name="T17" fmla="*/ 456 w 456"/>
              <a:gd name="T18" fmla="*/ 1048 h 10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6" h="1048">
                <a:moveTo>
                  <a:pt x="0" y="0"/>
                </a:moveTo>
                <a:lnTo>
                  <a:pt x="0" y="596"/>
                </a:lnTo>
                <a:lnTo>
                  <a:pt x="456" y="1048"/>
                </a:lnTo>
                <a:lnTo>
                  <a:pt x="447" y="397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2" name="Freeform 49"/>
          <p:cNvSpPr>
            <a:spLocks noChangeAspect="1"/>
          </p:cNvSpPr>
          <p:nvPr/>
        </p:nvSpPr>
        <p:spPr bwMode="auto">
          <a:xfrm>
            <a:off x="2638425" y="2392363"/>
            <a:ext cx="862013" cy="2016125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3" name="Freeform 50"/>
          <p:cNvSpPr>
            <a:spLocks noChangeAspect="1"/>
          </p:cNvSpPr>
          <p:nvPr/>
        </p:nvSpPr>
        <p:spPr bwMode="auto">
          <a:xfrm>
            <a:off x="2732088" y="2659063"/>
            <a:ext cx="663575" cy="1246187"/>
          </a:xfrm>
          <a:custGeom>
            <a:avLst/>
            <a:gdLst>
              <a:gd name="T0" fmla="*/ 0 w 456"/>
              <a:gd name="T1" fmla="*/ 0 h 1048"/>
              <a:gd name="T2" fmla="*/ 0 w 456"/>
              <a:gd name="T3" fmla="*/ 2147483647 h 1048"/>
              <a:gd name="T4" fmla="*/ 2147483647 w 456"/>
              <a:gd name="T5" fmla="*/ 2147483647 h 1048"/>
              <a:gd name="T6" fmla="*/ 2147483647 w 456"/>
              <a:gd name="T7" fmla="*/ 2147483647 h 1048"/>
              <a:gd name="T8" fmla="*/ 0 w 456"/>
              <a:gd name="T9" fmla="*/ 0 h 10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6"/>
              <a:gd name="T16" fmla="*/ 0 h 1048"/>
              <a:gd name="T17" fmla="*/ 456 w 456"/>
              <a:gd name="T18" fmla="*/ 1048 h 10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6" h="1048">
                <a:moveTo>
                  <a:pt x="0" y="0"/>
                </a:moveTo>
                <a:lnTo>
                  <a:pt x="0" y="596"/>
                </a:lnTo>
                <a:lnTo>
                  <a:pt x="456" y="1048"/>
                </a:lnTo>
                <a:lnTo>
                  <a:pt x="447" y="397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4" name="Freeform 51"/>
          <p:cNvSpPr>
            <a:spLocks noChangeAspect="1"/>
          </p:cNvSpPr>
          <p:nvPr/>
        </p:nvSpPr>
        <p:spPr bwMode="auto">
          <a:xfrm>
            <a:off x="2497138" y="2479675"/>
            <a:ext cx="862012" cy="2016125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5" name="Freeform 52"/>
          <p:cNvSpPr>
            <a:spLocks noChangeAspect="1"/>
          </p:cNvSpPr>
          <p:nvPr/>
        </p:nvSpPr>
        <p:spPr bwMode="auto">
          <a:xfrm>
            <a:off x="2590800" y="2746375"/>
            <a:ext cx="663575" cy="1246188"/>
          </a:xfrm>
          <a:custGeom>
            <a:avLst/>
            <a:gdLst>
              <a:gd name="T0" fmla="*/ 0 w 456"/>
              <a:gd name="T1" fmla="*/ 0 h 1048"/>
              <a:gd name="T2" fmla="*/ 0 w 456"/>
              <a:gd name="T3" fmla="*/ 2147483647 h 1048"/>
              <a:gd name="T4" fmla="*/ 2147483647 w 456"/>
              <a:gd name="T5" fmla="*/ 2147483647 h 1048"/>
              <a:gd name="T6" fmla="*/ 2147483647 w 456"/>
              <a:gd name="T7" fmla="*/ 2147483647 h 1048"/>
              <a:gd name="T8" fmla="*/ 0 w 456"/>
              <a:gd name="T9" fmla="*/ 0 h 10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6"/>
              <a:gd name="T16" fmla="*/ 0 h 1048"/>
              <a:gd name="T17" fmla="*/ 456 w 456"/>
              <a:gd name="T18" fmla="*/ 1048 h 10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6" h="1048">
                <a:moveTo>
                  <a:pt x="0" y="0"/>
                </a:moveTo>
                <a:lnTo>
                  <a:pt x="0" y="596"/>
                </a:lnTo>
                <a:lnTo>
                  <a:pt x="456" y="1048"/>
                </a:lnTo>
                <a:lnTo>
                  <a:pt x="447" y="397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6" name="Freeform 53"/>
          <p:cNvSpPr>
            <a:spLocks noChangeAspect="1"/>
          </p:cNvSpPr>
          <p:nvPr/>
        </p:nvSpPr>
        <p:spPr bwMode="auto">
          <a:xfrm>
            <a:off x="2355850" y="2566988"/>
            <a:ext cx="862013" cy="2016125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7" name="Freeform 54"/>
          <p:cNvSpPr>
            <a:spLocks noChangeAspect="1"/>
          </p:cNvSpPr>
          <p:nvPr/>
        </p:nvSpPr>
        <p:spPr bwMode="auto">
          <a:xfrm>
            <a:off x="2449513" y="2833688"/>
            <a:ext cx="663575" cy="1246187"/>
          </a:xfrm>
          <a:custGeom>
            <a:avLst/>
            <a:gdLst>
              <a:gd name="T0" fmla="*/ 0 w 456"/>
              <a:gd name="T1" fmla="*/ 0 h 1048"/>
              <a:gd name="T2" fmla="*/ 0 w 456"/>
              <a:gd name="T3" fmla="*/ 2147483647 h 1048"/>
              <a:gd name="T4" fmla="*/ 2147483647 w 456"/>
              <a:gd name="T5" fmla="*/ 2147483647 h 1048"/>
              <a:gd name="T6" fmla="*/ 2147483647 w 456"/>
              <a:gd name="T7" fmla="*/ 2147483647 h 1048"/>
              <a:gd name="T8" fmla="*/ 0 w 456"/>
              <a:gd name="T9" fmla="*/ 0 h 10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6"/>
              <a:gd name="T16" fmla="*/ 0 h 1048"/>
              <a:gd name="T17" fmla="*/ 456 w 456"/>
              <a:gd name="T18" fmla="*/ 1048 h 10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6" h="1048">
                <a:moveTo>
                  <a:pt x="0" y="0"/>
                </a:moveTo>
                <a:lnTo>
                  <a:pt x="0" y="596"/>
                </a:lnTo>
                <a:lnTo>
                  <a:pt x="456" y="1048"/>
                </a:lnTo>
                <a:lnTo>
                  <a:pt x="447" y="397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8" name="Freeform 55"/>
          <p:cNvSpPr>
            <a:spLocks noChangeAspect="1"/>
          </p:cNvSpPr>
          <p:nvPr/>
        </p:nvSpPr>
        <p:spPr bwMode="auto">
          <a:xfrm>
            <a:off x="2214563" y="2654300"/>
            <a:ext cx="862012" cy="2016125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9" name="Freeform 56"/>
          <p:cNvSpPr>
            <a:spLocks noChangeAspect="1"/>
          </p:cNvSpPr>
          <p:nvPr/>
        </p:nvSpPr>
        <p:spPr bwMode="auto">
          <a:xfrm>
            <a:off x="2308225" y="2921000"/>
            <a:ext cx="663575" cy="1246188"/>
          </a:xfrm>
          <a:custGeom>
            <a:avLst/>
            <a:gdLst>
              <a:gd name="T0" fmla="*/ 0 w 456"/>
              <a:gd name="T1" fmla="*/ 0 h 1048"/>
              <a:gd name="T2" fmla="*/ 0 w 456"/>
              <a:gd name="T3" fmla="*/ 2147483647 h 1048"/>
              <a:gd name="T4" fmla="*/ 2147483647 w 456"/>
              <a:gd name="T5" fmla="*/ 2147483647 h 1048"/>
              <a:gd name="T6" fmla="*/ 2147483647 w 456"/>
              <a:gd name="T7" fmla="*/ 2147483647 h 1048"/>
              <a:gd name="T8" fmla="*/ 0 w 456"/>
              <a:gd name="T9" fmla="*/ 0 h 10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6"/>
              <a:gd name="T16" fmla="*/ 0 h 1048"/>
              <a:gd name="T17" fmla="*/ 456 w 456"/>
              <a:gd name="T18" fmla="*/ 1048 h 10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6" h="1048">
                <a:moveTo>
                  <a:pt x="0" y="0"/>
                </a:moveTo>
                <a:lnTo>
                  <a:pt x="0" y="596"/>
                </a:lnTo>
                <a:lnTo>
                  <a:pt x="456" y="1048"/>
                </a:lnTo>
                <a:lnTo>
                  <a:pt x="447" y="397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70" name="Freeform 57"/>
          <p:cNvSpPr>
            <a:spLocks noChangeAspect="1"/>
          </p:cNvSpPr>
          <p:nvPr/>
        </p:nvSpPr>
        <p:spPr bwMode="auto">
          <a:xfrm>
            <a:off x="2073275" y="2741613"/>
            <a:ext cx="862013" cy="2016125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71" name="Freeform 58"/>
          <p:cNvSpPr>
            <a:spLocks noChangeAspect="1"/>
          </p:cNvSpPr>
          <p:nvPr/>
        </p:nvSpPr>
        <p:spPr bwMode="auto">
          <a:xfrm>
            <a:off x="2166938" y="3008313"/>
            <a:ext cx="663575" cy="1246187"/>
          </a:xfrm>
          <a:custGeom>
            <a:avLst/>
            <a:gdLst>
              <a:gd name="T0" fmla="*/ 0 w 456"/>
              <a:gd name="T1" fmla="*/ 0 h 1048"/>
              <a:gd name="T2" fmla="*/ 0 w 456"/>
              <a:gd name="T3" fmla="*/ 2147483647 h 1048"/>
              <a:gd name="T4" fmla="*/ 2147483647 w 456"/>
              <a:gd name="T5" fmla="*/ 2147483647 h 1048"/>
              <a:gd name="T6" fmla="*/ 2147483647 w 456"/>
              <a:gd name="T7" fmla="*/ 2147483647 h 1048"/>
              <a:gd name="T8" fmla="*/ 0 w 456"/>
              <a:gd name="T9" fmla="*/ 0 h 10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6"/>
              <a:gd name="T16" fmla="*/ 0 h 1048"/>
              <a:gd name="T17" fmla="*/ 456 w 456"/>
              <a:gd name="T18" fmla="*/ 1048 h 10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6" h="1048">
                <a:moveTo>
                  <a:pt x="0" y="0"/>
                </a:moveTo>
                <a:lnTo>
                  <a:pt x="0" y="596"/>
                </a:lnTo>
                <a:lnTo>
                  <a:pt x="456" y="1048"/>
                </a:lnTo>
                <a:lnTo>
                  <a:pt x="447" y="397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72" name="Freeform 59"/>
          <p:cNvSpPr>
            <a:spLocks noChangeAspect="1"/>
          </p:cNvSpPr>
          <p:nvPr/>
        </p:nvSpPr>
        <p:spPr bwMode="auto">
          <a:xfrm>
            <a:off x="1931988" y="2828925"/>
            <a:ext cx="862012" cy="2016125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73" name="Freeform 60"/>
          <p:cNvSpPr>
            <a:spLocks noChangeAspect="1"/>
          </p:cNvSpPr>
          <p:nvPr/>
        </p:nvSpPr>
        <p:spPr bwMode="auto">
          <a:xfrm>
            <a:off x="2025650" y="3095625"/>
            <a:ext cx="663575" cy="1246188"/>
          </a:xfrm>
          <a:custGeom>
            <a:avLst/>
            <a:gdLst>
              <a:gd name="T0" fmla="*/ 0 w 456"/>
              <a:gd name="T1" fmla="*/ 0 h 1048"/>
              <a:gd name="T2" fmla="*/ 0 w 456"/>
              <a:gd name="T3" fmla="*/ 2147483647 h 1048"/>
              <a:gd name="T4" fmla="*/ 2147483647 w 456"/>
              <a:gd name="T5" fmla="*/ 2147483647 h 1048"/>
              <a:gd name="T6" fmla="*/ 2147483647 w 456"/>
              <a:gd name="T7" fmla="*/ 2147483647 h 1048"/>
              <a:gd name="T8" fmla="*/ 0 w 456"/>
              <a:gd name="T9" fmla="*/ 0 h 10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6"/>
              <a:gd name="T16" fmla="*/ 0 h 1048"/>
              <a:gd name="T17" fmla="*/ 456 w 456"/>
              <a:gd name="T18" fmla="*/ 1048 h 10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6" h="1048">
                <a:moveTo>
                  <a:pt x="0" y="0"/>
                </a:moveTo>
                <a:lnTo>
                  <a:pt x="0" y="596"/>
                </a:lnTo>
                <a:lnTo>
                  <a:pt x="456" y="1048"/>
                </a:lnTo>
                <a:lnTo>
                  <a:pt x="447" y="397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74" name="Freeform 61"/>
          <p:cNvSpPr>
            <a:spLocks noChangeAspect="1"/>
          </p:cNvSpPr>
          <p:nvPr/>
        </p:nvSpPr>
        <p:spPr bwMode="auto">
          <a:xfrm>
            <a:off x="1789113" y="2914650"/>
            <a:ext cx="862012" cy="2016125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75" name="Freeform 62"/>
          <p:cNvSpPr>
            <a:spLocks noChangeAspect="1"/>
          </p:cNvSpPr>
          <p:nvPr/>
        </p:nvSpPr>
        <p:spPr bwMode="auto">
          <a:xfrm>
            <a:off x="1882775" y="3181350"/>
            <a:ext cx="663575" cy="1246188"/>
          </a:xfrm>
          <a:custGeom>
            <a:avLst/>
            <a:gdLst>
              <a:gd name="T0" fmla="*/ 0 w 456"/>
              <a:gd name="T1" fmla="*/ 0 h 1048"/>
              <a:gd name="T2" fmla="*/ 0 w 456"/>
              <a:gd name="T3" fmla="*/ 2147483647 h 1048"/>
              <a:gd name="T4" fmla="*/ 2147483647 w 456"/>
              <a:gd name="T5" fmla="*/ 2147483647 h 1048"/>
              <a:gd name="T6" fmla="*/ 2147483647 w 456"/>
              <a:gd name="T7" fmla="*/ 2147483647 h 1048"/>
              <a:gd name="T8" fmla="*/ 0 w 456"/>
              <a:gd name="T9" fmla="*/ 0 h 10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6"/>
              <a:gd name="T16" fmla="*/ 0 h 1048"/>
              <a:gd name="T17" fmla="*/ 456 w 456"/>
              <a:gd name="T18" fmla="*/ 1048 h 10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6" h="1048">
                <a:moveTo>
                  <a:pt x="0" y="0"/>
                </a:moveTo>
                <a:lnTo>
                  <a:pt x="0" y="596"/>
                </a:lnTo>
                <a:lnTo>
                  <a:pt x="456" y="1048"/>
                </a:lnTo>
                <a:lnTo>
                  <a:pt x="447" y="397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76" name="Text Box 63"/>
          <p:cNvSpPr txBox="1">
            <a:spLocks noChangeAspect="1" noChangeArrowheads="1"/>
          </p:cNvSpPr>
          <p:nvPr/>
        </p:nvSpPr>
        <p:spPr bwMode="auto">
          <a:xfrm rot="2485238">
            <a:off x="1801813" y="3597275"/>
            <a:ext cx="1066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latin typeface="Comic Sans MS" panose="030F0702030302020204" pitchFamily="66" charset="0"/>
              </a:rPr>
              <a:t>Line Interface</a:t>
            </a:r>
          </a:p>
        </p:txBody>
      </p:sp>
      <p:sp>
        <p:nvSpPr>
          <p:cNvPr id="56377" name="Freeform 64"/>
          <p:cNvSpPr>
            <a:spLocks noChangeAspect="1"/>
          </p:cNvSpPr>
          <p:nvPr/>
        </p:nvSpPr>
        <p:spPr bwMode="auto">
          <a:xfrm>
            <a:off x="1473200" y="3032125"/>
            <a:ext cx="800100" cy="2016125"/>
          </a:xfrm>
          <a:custGeom>
            <a:avLst/>
            <a:gdLst>
              <a:gd name="T0" fmla="*/ 0 w 592"/>
              <a:gd name="T1" fmla="*/ 0 h 1696"/>
              <a:gd name="T2" fmla="*/ 0 w 592"/>
              <a:gd name="T3" fmla="*/ 2147483647 h 1696"/>
              <a:gd name="T4" fmla="*/ 2147483647 w 592"/>
              <a:gd name="T5" fmla="*/ 2147483647 h 1696"/>
              <a:gd name="T6" fmla="*/ 2147483647 w 592"/>
              <a:gd name="T7" fmla="*/ 2147483647 h 1696"/>
              <a:gd name="T8" fmla="*/ 0 w 592"/>
              <a:gd name="T9" fmla="*/ 0 h 1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96"/>
              <a:gd name="T17" fmla="*/ 592 w 592"/>
              <a:gd name="T18" fmla="*/ 1696 h 1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96">
                <a:moveTo>
                  <a:pt x="0" y="0"/>
                </a:moveTo>
                <a:lnTo>
                  <a:pt x="0" y="1000"/>
                </a:lnTo>
                <a:lnTo>
                  <a:pt x="592" y="1696"/>
                </a:lnTo>
                <a:lnTo>
                  <a:pt x="592" y="488"/>
                </a:lnTo>
                <a:lnTo>
                  <a:pt x="0" y="0"/>
                </a:lnTo>
                <a:close/>
              </a:path>
            </a:pathLst>
          </a:custGeom>
          <a:solidFill>
            <a:srgbClr val="00279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78" name="Freeform 65"/>
          <p:cNvSpPr>
            <a:spLocks noChangeAspect="1"/>
          </p:cNvSpPr>
          <p:nvPr/>
        </p:nvSpPr>
        <p:spPr bwMode="auto">
          <a:xfrm>
            <a:off x="1711325" y="3375025"/>
            <a:ext cx="398463" cy="703263"/>
          </a:xfrm>
          <a:custGeom>
            <a:avLst/>
            <a:gdLst>
              <a:gd name="T0" fmla="*/ 0 w 296"/>
              <a:gd name="T1" fmla="*/ 0 h 592"/>
              <a:gd name="T2" fmla="*/ 0 w 296"/>
              <a:gd name="T3" fmla="*/ 2147483647 h 592"/>
              <a:gd name="T4" fmla="*/ 2147483647 w 296"/>
              <a:gd name="T5" fmla="*/ 2147483647 h 592"/>
              <a:gd name="T6" fmla="*/ 2147483647 w 296"/>
              <a:gd name="T7" fmla="*/ 2147483647 h 592"/>
              <a:gd name="T8" fmla="*/ 0 w 296"/>
              <a:gd name="T9" fmla="*/ 0 h 5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6"/>
              <a:gd name="T16" fmla="*/ 0 h 592"/>
              <a:gd name="T17" fmla="*/ 296 w 296"/>
              <a:gd name="T18" fmla="*/ 592 h 5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6" h="592">
                <a:moveTo>
                  <a:pt x="0" y="0"/>
                </a:moveTo>
                <a:lnTo>
                  <a:pt x="0" y="352"/>
                </a:lnTo>
                <a:lnTo>
                  <a:pt x="280" y="592"/>
                </a:lnTo>
                <a:lnTo>
                  <a:pt x="296" y="24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79" name="Freeform 66"/>
          <p:cNvSpPr>
            <a:spLocks noChangeAspect="1"/>
          </p:cNvSpPr>
          <p:nvPr/>
        </p:nvSpPr>
        <p:spPr bwMode="auto">
          <a:xfrm>
            <a:off x="1558925" y="3783013"/>
            <a:ext cx="615950" cy="1008062"/>
          </a:xfrm>
          <a:custGeom>
            <a:avLst/>
            <a:gdLst>
              <a:gd name="T0" fmla="*/ 0 w 456"/>
              <a:gd name="T1" fmla="*/ 0 h 848"/>
              <a:gd name="T2" fmla="*/ 0 w 456"/>
              <a:gd name="T3" fmla="*/ 2147483647 h 848"/>
              <a:gd name="T4" fmla="*/ 2147483647 w 456"/>
              <a:gd name="T5" fmla="*/ 2147483647 h 848"/>
              <a:gd name="T6" fmla="*/ 2147483647 w 456"/>
              <a:gd name="T7" fmla="*/ 2147483647 h 848"/>
              <a:gd name="T8" fmla="*/ 0 w 456"/>
              <a:gd name="T9" fmla="*/ 0 h 8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6"/>
              <a:gd name="T16" fmla="*/ 0 h 848"/>
              <a:gd name="T17" fmla="*/ 456 w 456"/>
              <a:gd name="T18" fmla="*/ 848 h 8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6" h="848">
                <a:moveTo>
                  <a:pt x="0" y="0"/>
                </a:moveTo>
                <a:lnTo>
                  <a:pt x="0" y="360"/>
                </a:lnTo>
                <a:lnTo>
                  <a:pt x="440" y="848"/>
                </a:lnTo>
                <a:lnTo>
                  <a:pt x="456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80" name="Text Box 67"/>
          <p:cNvSpPr txBox="1">
            <a:spLocks noChangeAspect="1" noChangeArrowheads="1"/>
          </p:cNvSpPr>
          <p:nvPr/>
        </p:nvSpPr>
        <p:spPr bwMode="auto">
          <a:xfrm rot="2158837">
            <a:off x="1676400" y="3600450"/>
            <a:ext cx="514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latin typeface="Comic Sans MS" panose="030F0702030302020204" pitchFamily="66" charset="0"/>
              </a:rPr>
              <a:t>CPU</a:t>
            </a:r>
            <a:endParaRPr lang="en-US" altLang="en-US" sz="1600">
              <a:latin typeface="Comic Sans MS" panose="030F0702030302020204" pitchFamily="66" charset="0"/>
            </a:endParaRPr>
          </a:p>
        </p:txBody>
      </p:sp>
      <p:sp>
        <p:nvSpPr>
          <p:cNvPr id="56381" name="Text Box 68"/>
          <p:cNvSpPr txBox="1">
            <a:spLocks noChangeAspect="1" noChangeArrowheads="1"/>
          </p:cNvSpPr>
          <p:nvPr/>
        </p:nvSpPr>
        <p:spPr bwMode="auto">
          <a:xfrm rot="2485238">
            <a:off x="1447800" y="4210050"/>
            <a:ext cx="1143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latin typeface="Comic Sans MS" panose="030F0702030302020204" pitchFamily="66" charset="0"/>
              </a:rPr>
              <a:t>Memory</a:t>
            </a:r>
          </a:p>
        </p:txBody>
      </p: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5181600" y="4743450"/>
            <a:ext cx="2286000" cy="762000"/>
            <a:chOff x="3264" y="3120"/>
            <a:chExt cx="1489" cy="816"/>
          </a:xfrm>
        </p:grpSpPr>
        <p:sp>
          <p:nvSpPr>
            <p:cNvPr id="56403" name="Line 70"/>
            <p:cNvSpPr>
              <a:spLocks noChangeShapeType="1"/>
            </p:cNvSpPr>
            <p:nvPr/>
          </p:nvSpPr>
          <p:spPr bwMode="auto">
            <a:xfrm flipV="1">
              <a:off x="3264" y="3120"/>
              <a:ext cx="1" cy="8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404" name="Line 71"/>
            <p:cNvSpPr>
              <a:spLocks noChangeShapeType="1"/>
            </p:cNvSpPr>
            <p:nvPr/>
          </p:nvSpPr>
          <p:spPr bwMode="auto">
            <a:xfrm flipV="1">
              <a:off x="4752" y="3120"/>
              <a:ext cx="1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5181600" y="1695450"/>
            <a:ext cx="2286000" cy="1905000"/>
            <a:chOff x="3264" y="1536"/>
            <a:chExt cx="1440" cy="1200"/>
          </a:xfrm>
        </p:grpSpPr>
        <p:sp>
          <p:nvSpPr>
            <p:cNvPr id="56401" name="Freeform 73"/>
            <p:cNvSpPr>
              <a:spLocks/>
            </p:cNvSpPr>
            <p:nvPr/>
          </p:nvSpPr>
          <p:spPr bwMode="auto">
            <a:xfrm>
              <a:off x="3264" y="1536"/>
              <a:ext cx="720" cy="1200"/>
            </a:xfrm>
            <a:custGeom>
              <a:avLst/>
              <a:gdLst>
                <a:gd name="T0" fmla="*/ 0 w 720"/>
                <a:gd name="T1" fmla="*/ 1200 h 1200"/>
                <a:gd name="T2" fmla="*/ 0 w 720"/>
                <a:gd name="T3" fmla="*/ 240 h 1200"/>
                <a:gd name="T4" fmla="*/ 720 w 720"/>
                <a:gd name="T5" fmla="*/ 0 h 1200"/>
                <a:gd name="T6" fmla="*/ 0 60000 65536"/>
                <a:gd name="T7" fmla="*/ 0 60000 65536"/>
                <a:gd name="T8" fmla="*/ 0 60000 65536"/>
                <a:gd name="T9" fmla="*/ 0 w 720"/>
                <a:gd name="T10" fmla="*/ 0 h 1200"/>
                <a:gd name="T11" fmla="*/ 720 w 720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1200">
                  <a:moveTo>
                    <a:pt x="0" y="1200"/>
                  </a:moveTo>
                  <a:lnTo>
                    <a:pt x="0" y="240"/>
                  </a:lnTo>
                  <a:lnTo>
                    <a:pt x="720" y="0"/>
                  </a:ln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402" name="Freeform 74"/>
            <p:cNvSpPr>
              <a:spLocks/>
            </p:cNvSpPr>
            <p:nvPr/>
          </p:nvSpPr>
          <p:spPr bwMode="auto">
            <a:xfrm flipH="1">
              <a:off x="3984" y="1584"/>
              <a:ext cx="720" cy="1152"/>
            </a:xfrm>
            <a:custGeom>
              <a:avLst/>
              <a:gdLst>
                <a:gd name="T0" fmla="*/ 0 w 720"/>
                <a:gd name="T1" fmla="*/ 902 h 1200"/>
                <a:gd name="T2" fmla="*/ 0 w 720"/>
                <a:gd name="T3" fmla="*/ 180 h 1200"/>
                <a:gd name="T4" fmla="*/ 720 w 720"/>
                <a:gd name="T5" fmla="*/ 0 h 1200"/>
                <a:gd name="T6" fmla="*/ 0 60000 65536"/>
                <a:gd name="T7" fmla="*/ 0 60000 65536"/>
                <a:gd name="T8" fmla="*/ 0 60000 65536"/>
                <a:gd name="T9" fmla="*/ 0 w 720"/>
                <a:gd name="T10" fmla="*/ 0 h 1200"/>
                <a:gd name="T11" fmla="*/ 720 w 720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1200">
                  <a:moveTo>
                    <a:pt x="0" y="1200"/>
                  </a:moveTo>
                  <a:lnTo>
                    <a:pt x="0" y="240"/>
                  </a:lnTo>
                  <a:lnTo>
                    <a:pt x="720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75"/>
          <p:cNvGrpSpPr>
            <a:grpSpLocks/>
          </p:cNvGrpSpPr>
          <p:nvPr/>
        </p:nvGrpSpPr>
        <p:grpSpPr bwMode="auto">
          <a:xfrm>
            <a:off x="4800600" y="1695450"/>
            <a:ext cx="3048000" cy="1828800"/>
            <a:chOff x="3024" y="1536"/>
            <a:chExt cx="1920" cy="2352"/>
          </a:xfrm>
        </p:grpSpPr>
        <p:sp>
          <p:nvSpPr>
            <p:cNvPr id="56399" name="Freeform 76"/>
            <p:cNvSpPr>
              <a:spLocks/>
            </p:cNvSpPr>
            <p:nvPr/>
          </p:nvSpPr>
          <p:spPr bwMode="auto">
            <a:xfrm>
              <a:off x="3984" y="1536"/>
              <a:ext cx="960" cy="2304"/>
            </a:xfrm>
            <a:custGeom>
              <a:avLst/>
              <a:gdLst>
                <a:gd name="T0" fmla="*/ 0 w 960"/>
                <a:gd name="T1" fmla="*/ 0 h 2304"/>
                <a:gd name="T2" fmla="*/ 960 w 960"/>
                <a:gd name="T3" fmla="*/ 288 h 2304"/>
                <a:gd name="T4" fmla="*/ 960 w 960"/>
                <a:gd name="T5" fmla="*/ 2304 h 2304"/>
                <a:gd name="T6" fmla="*/ 0 60000 65536"/>
                <a:gd name="T7" fmla="*/ 0 60000 65536"/>
                <a:gd name="T8" fmla="*/ 0 60000 65536"/>
                <a:gd name="T9" fmla="*/ 0 w 960"/>
                <a:gd name="T10" fmla="*/ 0 h 2304"/>
                <a:gd name="T11" fmla="*/ 960 w 960"/>
                <a:gd name="T12" fmla="*/ 2304 h 23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2304">
                  <a:moveTo>
                    <a:pt x="0" y="0"/>
                  </a:moveTo>
                  <a:lnTo>
                    <a:pt x="960" y="288"/>
                  </a:lnTo>
                  <a:lnTo>
                    <a:pt x="960" y="2304"/>
                  </a:ln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400" name="Freeform 77"/>
            <p:cNvSpPr>
              <a:spLocks/>
            </p:cNvSpPr>
            <p:nvPr/>
          </p:nvSpPr>
          <p:spPr bwMode="auto">
            <a:xfrm flipH="1">
              <a:off x="3024" y="1584"/>
              <a:ext cx="960" cy="2304"/>
            </a:xfrm>
            <a:custGeom>
              <a:avLst/>
              <a:gdLst>
                <a:gd name="T0" fmla="*/ 0 w 960"/>
                <a:gd name="T1" fmla="*/ 0 h 2304"/>
                <a:gd name="T2" fmla="*/ 960 w 960"/>
                <a:gd name="T3" fmla="*/ 288 h 2304"/>
                <a:gd name="T4" fmla="*/ 960 w 960"/>
                <a:gd name="T5" fmla="*/ 2304 h 2304"/>
                <a:gd name="T6" fmla="*/ 0 60000 65536"/>
                <a:gd name="T7" fmla="*/ 0 60000 65536"/>
                <a:gd name="T8" fmla="*/ 0 60000 65536"/>
                <a:gd name="T9" fmla="*/ 0 w 960"/>
                <a:gd name="T10" fmla="*/ 0 h 2304"/>
                <a:gd name="T11" fmla="*/ 960 w 960"/>
                <a:gd name="T12" fmla="*/ 2304 h 23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2304">
                  <a:moveTo>
                    <a:pt x="0" y="0"/>
                  </a:moveTo>
                  <a:lnTo>
                    <a:pt x="960" y="288"/>
                  </a:lnTo>
                  <a:lnTo>
                    <a:pt x="960" y="2304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385" name="Group 78"/>
          <p:cNvGrpSpPr>
            <a:grpSpLocks/>
          </p:cNvGrpSpPr>
          <p:nvPr/>
        </p:nvGrpSpPr>
        <p:grpSpPr bwMode="auto">
          <a:xfrm>
            <a:off x="4516438" y="4308475"/>
            <a:ext cx="876300" cy="482600"/>
            <a:chOff x="733" y="3084"/>
            <a:chExt cx="552" cy="304"/>
          </a:xfrm>
        </p:grpSpPr>
        <p:sp>
          <p:nvSpPr>
            <p:cNvPr id="56397" name="Rectangle 79"/>
            <p:cNvSpPr>
              <a:spLocks noChangeArrowheads="1"/>
            </p:cNvSpPr>
            <p:nvPr/>
          </p:nvSpPr>
          <p:spPr bwMode="auto">
            <a:xfrm>
              <a:off x="733" y="3084"/>
              <a:ext cx="552" cy="26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6398" name="Text Box 80"/>
            <p:cNvSpPr txBox="1">
              <a:spLocks noChangeArrowheads="1"/>
            </p:cNvSpPr>
            <p:nvPr/>
          </p:nvSpPr>
          <p:spPr bwMode="auto">
            <a:xfrm>
              <a:off x="747" y="3084"/>
              <a:ext cx="52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lnSpc>
                  <a:spcPct val="80000"/>
                </a:lnSpc>
              </a:pPr>
              <a:r>
                <a:rPr lang="en-US" altLang="en-US" sz="1600">
                  <a:latin typeface="Comic Sans MS" panose="030F0702030302020204" pitchFamily="66" charset="0"/>
                </a:rPr>
                <a:t>Fwding</a:t>
              </a:r>
            </a:p>
            <a:p>
              <a:pPr>
                <a:lnSpc>
                  <a:spcPct val="80000"/>
                </a:lnSpc>
              </a:pPr>
              <a:r>
                <a:rPr lang="en-US" altLang="en-US" sz="1600">
                  <a:latin typeface="Comic Sans MS" panose="030F0702030302020204" pitchFamily="66" charset="0"/>
                </a:rPr>
                <a:t>Table</a:t>
              </a:r>
            </a:p>
          </p:txBody>
        </p:sp>
      </p:grpSp>
      <p:sp>
        <p:nvSpPr>
          <p:cNvPr id="56386" name="Rectangle 81"/>
          <p:cNvSpPr>
            <a:spLocks noChangeArrowheads="1"/>
          </p:cNvSpPr>
          <p:nvPr/>
        </p:nvSpPr>
        <p:spPr bwMode="auto">
          <a:xfrm>
            <a:off x="5876925" y="3633788"/>
            <a:ext cx="876300" cy="43656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87" name="Text Box 82"/>
          <p:cNvSpPr txBox="1">
            <a:spLocks noChangeArrowheads="1"/>
          </p:cNvSpPr>
          <p:nvPr/>
        </p:nvSpPr>
        <p:spPr bwMode="auto">
          <a:xfrm>
            <a:off x="5873750" y="3622675"/>
            <a:ext cx="89058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600">
                <a:latin typeface="Comic Sans MS" panose="030F0702030302020204" pitchFamily="66" charset="0"/>
              </a:rPr>
              <a:t>Routing</a:t>
            </a:r>
          </a:p>
          <a:p>
            <a:pPr>
              <a:lnSpc>
                <a:spcPct val="80000"/>
              </a:lnSpc>
            </a:pPr>
            <a:r>
              <a:rPr lang="en-US" altLang="en-US" sz="1600">
                <a:latin typeface="Comic Sans MS" panose="030F0702030302020204" pitchFamily="66" charset="0"/>
              </a:rPr>
              <a:t>Table</a:t>
            </a:r>
          </a:p>
        </p:txBody>
      </p:sp>
      <p:sp>
        <p:nvSpPr>
          <p:cNvPr id="56388" name="Rectangle 83"/>
          <p:cNvSpPr>
            <a:spLocks noChangeArrowheads="1"/>
          </p:cNvSpPr>
          <p:nvPr/>
        </p:nvSpPr>
        <p:spPr bwMode="auto">
          <a:xfrm>
            <a:off x="7277100" y="4316413"/>
            <a:ext cx="876300" cy="4270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89" name="Text Box 84"/>
          <p:cNvSpPr txBox="1">
            <a:spLocks noChangeArrowheads="1"/>
          </p:cNvSpPr>
          <p:nvPr/>
        </p:nvSpPr>
        <p:spPr bwMode="auto">
          <a:xfrm>
            <a:off x="7281863" y="4308475"/>
            <a:ext cx="8382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600">
                <a:latin typeface="Comic Sans MS" panose="030F0702030302020204" pitchFamily="66" charset="0"/>
              </a:rPr>
              <a:t>Fwding</a:t>
            </a:r>
          </a:p>
          <a:p>
            <a:pPr>
              <a:lnSpc>
                <a:spcPct val="80000"/>
              </a:lnSpc>
            </a:pPr>
            <a:r>
              <a:rPr lang="en-US" altLang="en-US" sz="1600">
                <a:latin typeface="Comic Sans MS" panose="030F0702030302020204" pitchFamily="66" charset="0"/>
              </a:rPr>
              <a:t>Table</a:t>
            </a:r>
          </a:p>
        </p:txBody>
      </p:sp>
      <p:grpSp>
        <p:nvGrpSpPr>
          <p:cNvPr id="11" name="Group 85"/>
          <p:cNvGrpSpPr>
            <a:grpSpLocks/>
          </p:cNvGrpSpPr>
          <p:nvPr/>
        </p:nvGrpSpPr>
        <p:grpSpPr bwMode="auto">
          <a:xfrm>
            <a:off x="4800600" y="4133850"/>
            <a:ext cx="3048000" cy="1447800"/>
            <a:chOff x="3024" y="3072"/>
            <a:chExt cx="1920" cy="912"/>
          </a:xfrm>
        </p:grpSpPr>
        <p:sp>
          <p:nvSpPr>
            <p:cNvPr id="56395" name="Line 86"/>
            <p:cNvSpPr>
              <a:spLocks noChangeShapeType="1"/>
            </p:cNvSpPr>
            <p:nvPr/>
          </p:nvSpPr>
          <p:spPr bwMode="auto">
            <a:xfrm>
              <a:off x="3024" y="3072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96" name="Line 87"/>
            <p:cNvSpPr>
              <a:spLocks noChangeShapeType="1"/>
            </p:cNvSpPr>
            <p:nvPr/>
          </p:nvSpPr>
          <p:spPr bwMode="auto">
            <a:xfrm>
              <a:off x="4944" y="3072"/>
              <a:ext cx="0" cy="8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88"/>
          <p:cNvGrpSpPr>
            <a:grpSpLocks/>
          </p:cNvGrpSpPr>
          <p:nvPr/>
        </p:nvGrpSpPr>
        <p:grpSpPr bwMode="auto">
          <a:xfrm>
            <a:off x="5181600" y="4105275"/>
            <a:ext cx="2286000" cy="257175"/>
            <a:chOff x="3264" y="3054"/>
            <a:chExt cx="1440" cy="162"/>
          </a:xfrm>
        </p:grpSpPr>
        <p:sp>
          <p:nvSpPr>
            <p:cNvPr id="56393" name="Line 89"/>
            <p:cNvSpPr>
              <a:spLocks noChangeShapeType="1"/>
            </p:cNvSpPr>
            <p:nvPr/>
          </p:nvSpPr>
          <p:spPr bwMode="auto">
            <a:xfrm flipV="1">
              <a:off x="3264" y="3054"/>
              <a:ext cx="0" cy="16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94" name="Line 90"/>
            <p:cNvSpPr>
              <a:spLocks noChangeShapeType="1"/>
            </p:cNvSpPr>
            <p:nvPr/>
          </p:nvSpPr>
          <p:spPr bwMode="auto">
            <a:xfrm flipV="1">
              <a:off x="4704" y="307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392" name="Text Box 91"/>
          <p:cNvSpPr txBox="1">
            <a:spLocks noChangeArrowheads="1"/>
          </p:cNvSpPr>
          <p:nvPr/>
        </p:nvSpPr>
        <p:spPr bwMode="auto">
          <a:xfrm>
            <a:off x="1092200" y="5638800"/>
            <a:ext cx="6875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2800">
                <a:solidFill>
                  <a:srgbClr val="000099"/>
                </a:solidFill>
                <a:latin typeface="Comic Sans MS" panose="030F0702030302020204" pitchFamily="66" charset="0"/>
              </a:rPr>
              <a:t>Typically &lt; 640 Gb/s aggregate capac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5734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4E2F13E-A667-4E6E-9A8B-C65B71BE1687}" type="slidenum">
              <a:rPr lang="en-US" altLang="en-US" sz="1400"/>
              <a:pPr eaLnBrk="1" hangingPunct="1"/>
              <a:t>52</a:t>
            </a:fld>
            <a:endParaRPr lang="en-US" altLang="en-US" sz="1400"/>
          </a:p>
        </p:txBody>
      </p:sp>
      <p:sp>
        <p:nvSpPr>
          <p:cNvPr id="57349" name="Rectangle 2"/>
          <p:cNvSpPr>
            <a:spLocks noChangeArrowheads="1"/>
          </p:cNvSpPr>
          <p:nvPr/>
        </p:nvSpPr>
        <p:spPr bwMode="auto">
          <a:xfrm>
            <a:off x="0" y="6172200"/>
            <a:ext cx="9144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50" name="Rectangle 3"/>
          <p:cNvSpPr>
            <a:spLocks noChangeArrowheads="1"/>
          </p:cNvSpPr>
          <p:nvPr/>
        </p:nvSpPr>
        <p:spPr bwMode="auto">
          <a:xfrm>
            <a:off x="304800" y="152400"/>
            <a:ext cx="82962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4000">
                <a:solidFill>
                  <a:schemeClr val="tx2"/>
                </a:solidFill>
              </a:rPr>
              <a:t>Fourth Generation Routers/Switches</a:t>
            </a:r>
            <a:br>
              <a:rPr lang="en-US" altLang="en-US" sz="4400">
                <a:solidFill>
                  <a:schemeClr val="tx2"/>
                </a:solidFill>
              </a:rPr>
            </a:br>
            <a:r>
              <a:rPr lang="en-US" altLang="en-US" sz="3200" i="1">
                <a:solidFill>
                  <a:schemeClr val="tx2"/>
                </a:solidFill>
              </a:rPr>
              <a:t>Optics inside a router for the first time</a:t>
            </a:r>
          </a:p>
        </p:txBody>
      </p:sp>
      <p:sp>
        <p:nvSpPr>
          <p:cNvPr id="57351" name="Rectangle 4"/>
          <p:cNvSpPr>
            <a:spLocks noChangeArrowheads="1"/>
          </p:cNvSpPr>
          <p:nvPr/>
        </p:nvSpPr>
        <p:spPr bwMode="auto">
          <a:xfrm>
            <a:off x="2484438" y="3292475"/>
            <a:ext cx="198437" cy="25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52" name="Rectangle 5"/>
          <p:cNvSpPr>
            <a:spLocks noChangeArrowheads="1"/>
          </p:cNvSpPr>
          <p:nvPr/>
        </p:nvSpPr>
        <p:spPr bwMode="auto">
          <a:xfrm>
            <a:off x="2484438" y="2532063"/>
            <a:ext cx="198437" cy="25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53" name="Freeform 6"/>
          <p:cNvSpPr>
            <a:spLocks/>
          </p:cNvSpPr>
          <p:nvPr/>
        </p:nvSpPr>
        <p:spPr bwMode="auto">
          <a:xfrm>
            <a:off x="922338" y="1455738"/>
            <a:ext cx="1231900" cy="4116387"/>
          </a:xfrm>
          <a:custGeom>
            <a:avLst/>
            <a:gdLst>
              <a:gd name="T0" fmla="*/ 0 w 768"/>
              <a:gd name="T1" fmla="*/ 2147483647 h 1104"/>
              <a:gd name="T2" fmla="*/ 0 w 768"/>
              <a:gd name="T3" fmla="*/ 0 h 1104"/>
              <a:gd name="T4" fmla="*/ 2147483647 w 768"/>
              <a:gd name="T5" fmla="*/ 0 h 1104"/>
              <a:gd name="T6" fmla="*/ 2147483647 w 768"/>
              <a:gd name="T7" fmla="*/ 2147483647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1104"/>
              <a:gd name="T14" fmla="*/ 768 w 768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1104">
                <a:moveTo>
                  <a:pt x="0" y="1104"/>
                </a:moveTo>
                <a:lnTo>
                  <a:pt x="0" y="0"/>
                </a:lnTo>
                <a:lnTo>
                  <a:pt x="768" y="0"/>
                </a:lnTo>
                <a:lnTo>
                  <a:pt x="768" y="1104"/>
                </a:lnTo>
              </a:path>
            </a:pathLst>
          </a:custGeom>
          <a:solidFill>
            <a:schemeClr val="bg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4" name="Freeform 7"/>
          <p:cNvSpPr>
            <a:spLocks/>
          </p:cNvSpPr>
          <p:nvPr/>
        </p:nvSpPr>
        <p:spPr bwMode="auto">
          <a:xfrm>
            <a:off x="971550" y="1574800"/>
            <a:ext cx="1131888" cy="3989388"/>
          </a:xfrm>
          <a:custGeom>
            <a:avLst/>
            <a:gdLst>
              <a:gd name="T0" fmla="*/ 0 w 768"/>
              <a:gd name="T1" fmla="*/ 2147483647 h 1104"/>
              <a:gd name="T2" fmla="*/ 0 w 768"/>
              <a:gd name="T3" fmla="*/ 0 h 1104"/>
              <a:gd name="T4" fmla="*/ 2147483647 w 768"/>
              <a:gd name="T5" fmla="*/ 0 h 1104"/>
              <a:gd name="T6" fmla="*/ 2147483647 w 768"/>
              <a:gd name="T7" fmla="*/ 2147483647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1104"/>
              <a:gd name="T14" fmla="*/ 768 w 768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1104">
                <a:moveTo>
                  <a:pt x="0" y="1104"/>
                </a:moveTo>
                <a:lnTo>
                  <a:pt x="0" y="0"/>
                </a:lnTo>
                <a:lnTo>
                  <a:pt x="768" y="0"/>
                </a:lnTo>
                <a:lnTo>
                  <a:pt x="768" y="1104"/>
                </a:ln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5" name="Line 8"/>
          <p:cNvSpPr>
            <a:spLocks noChangeShapeType="1"/>
          </p:cNvSpPr>
          <p:nvPr/>
        </p:nvSpPr>
        <p:spPr bwMode="auto">
          <a:xfrm>
            <a:off x="839788" y="5572125"/>
            <a:ext cx="13954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6" name="Line 9"/>
          <p:cNvSpPr>
            <a:spLocks noChangeShapeType="1"/>
          </p:cNvSpPr>
          <p:nvPr/>
        </p:nvSpPr>
        <p:spPr bwMode="auto">
          <a:xfrm>
            <a:off x="971550" y="3324225"/>
            <a:ext cx="11318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7" name="Freeform 10"/>
          <p:cNvSpPr>
            <a:spLocks/>
          </p:cNvSpPr>
          <p:nvPr/>
        </p:nvSpPr>
        <p:spPr bwMode="auto">
          <a:xfrm>
            <a:off x="1003300" y="2290763"/>
            <a:ext cx="1060450" cy="1166812"/>
          </a:xfrm>
          <a:custGeom>
            <a:avLst/>
            <a:gdLst>
              <a:gd name="T0" fmla="*/ 0 w 1584"/>
              <a:gd name="T1" fmla="*/ 2147483647 h 2784"/>
              <a:gd name="T2" fmla="*/ 0 w 1584"/>
              <a:gd name="T3" fmla="*/ 0 h 2784"/>
              <a:gd name="T4" fmla="*/ 2147483647 w 1584"/>
              <a:gd name="T5" fmla="*/ 0 h 2784"/>
              <a:gd name="T6" fmla="*/ 2147483647 w 1584"/>
              <a:gd name="T7" fmla="*/ 2147483647 h 2784"/>
              <a:gd name="T8" fmla="*/ 0 w 1584"/>
              <a:gd name="T9" fmla="*/ 2147483647 h 27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4"/>
              <a:gd name="T16" fmla="*/ 0 h 2784"/>
              <a:gd name="T17" fmla="*/ 1584 w 1584"/>
              <a:gd name="T18" fmla="*/ 2784 h 27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4" h="2784">
                <a:moveTo>
                  <a:pt x="0" y="2784"/>
                </a:moveTo>
                <a:lnTo>
                  <a:pt x="0" y="0"/>
                </a:lnTo>
                <a:lnTo>
                  <a:pt x="1584" y="0"/>
                </a:lnTo>
                <a:lnTo>
                  <a:pt x="1584" y="2784"/>
                </a:lnTo>
                <a:lnTo>
                  <a:pt x="0" y="2784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8" name="Rectangle 11"/>
          <p:cNvSpPr>
            <a:spLocks noChangeArrowheads="1"/>
          </p:cNvSpPr>
          <p:nvPr/>
        </p:nvSpPr>
        <p:spPr bwMode="auto">
          <a:xfrm>
            <a:off x="1033463" y="2362200"/>
            <a:ext cx="61912" cy="4286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 sz="20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59" name="Rectangle 12"/>
          <p:cNvSpPr>
            <a:spLocks noChangeArrowheads="1"/>
          </p:cNvSpPr>
          <p:nvPr/>
        </p:nvSpPr>
        <p:spPr bwMode="auto">
          <a:xfrm>
            <a:off x="1095375" y="2362200"/>
            <a:ext cx="61913" cy="4286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60" name="Rectangle 13"/>
          <p:cNvSpPr>
            <a:spLocks noChangeArrowheads="1"/>
          </p:cNvSpPr>
          <p:nvPr/>
        </p:nvSpPr>
        <p:spPr bwMode="auto">
          <a:xfrm>
            <a:off x="1157288" y="2362200"/>
            <a:ext cx="63500" cy="4286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61" name="Rectangle 14"/>
          <p:cNvSpPr>
            <a:spLocks noChangeArrowheads="1"/>
          </p:cNvSpPr>
          <p:nvPr/>
        </p:nvSpPr>
        <p:spPr bwMode="auto">
          <a:xfrm>
            <a:off x="1220788" y="2362200"/>
            <a:ext cx="61912" cy="4286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62" name="Rectangle 15"/>
          <p:cNvSpPr>
            <a:spLocks noChangeArrowheads="1"/>
          </p:cNvSpPr>
          <p:nvPr/>
        </p:nvSpPr>
        <p:spPr bwMode="auto">
          <a:xfrm>
            <a:off x="1282700" y="2362200"/>
            <a:ext cx="61913" cy="4286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63" name="Rectangle 16"/>
          <p:cNvSpPr>
            <a:spLocks noChangeArrowheads="1"/>
          </p:cNvSpPr>
          <p:nvPr/>
        </p:nvSpPr>
        <p:spPr bwMode="auto">
          <a:xfrm>
            <a:off x="1344613" y="2362200"/>
            <a:ext cx="63500" cy="4286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64" name="Rectangle 17"/>
          <p:cNvSpPr>
            <a:spLocks noChangeArrowheads="1"/>
          </p:cNvSpPr>
          <p:nvPr/>
        </p:nvSpPr>
        <p:spPr bwMode="auto">
          <a:xfrm>
            <a:off x="1408113" y="2362200"/>
            <a:ext cx="63500" cy="4286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65" name="Rectangle 18"/>
          <p:cNvSpPr>
            <a:spLocks noChangeArrowheads="1"/>
          </p:cNvSpPr>
          <p:nvPr/>
        </p:nvSpPr>
        <p:spPr bwMode="auto">
          <a:xfrm>
            <a:off x="1471613" y="2362200"/>
            <a:ext cx="61912" cy="4286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66" name="Rectangle 19"/>
          <p:cNvSpPr>
            <a:spLocks noChangeArrowheads="1"/>
          </p:cNvSpPr>
          <p:nvPr/>
        </p:nvSpPr>
        <p:spPr bwMode="auto">
          <a:xfrm>
            <a:off x="1533525" y="2362200"/>
            <a:ext cx="61913" cy="4286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67" name="Rectangle 20"/>
          <p:cNvSpPr>
            <a:spLocks noChangeArrowheads="1"/>
          </p:cNvSpPr>
          <p:nvPr/>
        </p:nvSpPr>
        <p:spPr bwMode="auto">
          <a:xfrm>
            <a:off x="1595438" y="2362200"/>
            <a:ext cx="61912" cy="4286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68" name="Rectangle 21"/>
          <p:cNvSpPr>
            <a:spLocks noChangeArrowheads="1"/>
          </p:cNvSpPr>
          <p:nvPr/>
        </p:nvSpPr>
        <p:spPr bwMode="auto">
          <a:xfrm>
            <a:off x="1657350" y="2362200"/>
            <a:ext cx="63500" cy="4286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69" name="Rectangle 22"/>
          <p:cNvSpPr>
            <a:spLocks noChangeArrowheads="1"/>
          </p:cNvSpPr>
          <p:nvPr/>
        </p:nvSpPr>
        <p:spPr bwMode="auto">
          <a:xfrm>
            <a:off x="1720850" y="2362200"/>
            <a:ext cx="61913" cy="4286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70" name="Rectangle 23"/>
          <p:cNvSpPr>
            <a:spLocks noChangeArrowheads="1"/>
          </p:cNvSpPr>
          <p:nvPr/>
        </p:nvSpPr>
        <p:spPr bwMode="auto">
          <a:xfrm>
            <a:off x="1782763" y="2362200"/>
            <a:ext cx="61912" cy="4286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71" name="Rectangle 24"/>
          <p:cNvSpPr>
            <a:spLocks noChangeArrowheads="1"/>
          </p:cNvSpPr>
          <p:nvPr/>
        </p:nvSpPr>
        <p:spPr bwMode="auto">
          <a:xfrm>
            <a:off x="1844675" y="2362200"/>
            <a:ext cx="61913" cy="4286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72" name="Rectangle 25"/>
          <p:cNvSpPr>
            <a:spLocks noChangeArrowheads="1"/>
          </p:cNvSpPr>
          <p:nvPr/>
        </p:nvSpPr>
        <p:spPr bwMode="auto">
          <a:xfrm>
            <a:off x="1906588" y="2362200"/>
            <a:ext cx="63500" cy="4286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73" name="Rectangle 26"/>
          <p:cNvSpPr>
            <a:spLocks noChangeArrowheads="1"/>
          </p:cNvSpPr>
          <p:nvPr/>
        </p:nvSpPr>
        <p:spPr bwMode="auto">
          <a:xfrm>
            <a:off x="1970088" y="2362200"/>
            <a:ext cx="61912" cy="4286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374" name="Group 27"/>
          <p:cNvGrpSpPr>
            <a:grpSpLocks/>
          </p:cNvGrpSpPr>
          <p:nvPr/>
        </p:nvGrpSpPr>
        <p:grpSpPr bwMode="auto">
          <a:xfrm>
            <a:off x="1054100" y="2514600"/>
            <a:ext cx="957263" cy="176213"/>
            <a:chOff x="504" y="1666"/>
            <a:chExt cx="691" cy="134"/>
          </a:xfrm>
        </p:grpSpPr>
        <p:grpSp>
          <p:nvGrpSpPr>
            <p:cNvPr id="57767" name="Group 28"/>
            <p:cNvGrpSpPr>
              <a:grpSpLocks/>
            </p:cNvGrpSpPr>
            <p:nvPr/>
          </p:nvGrpSpPr>
          <p:grpSpPr bwMode="auto">
            <a:xfrm>
              <a:off x="504" y="1666"/>
              <a:ext cx="15" cy="38"/>
              <a:chOff x="1392" y="2592"/>
              <a:chExt cx="96" cy="96"/>
            </a:xfrm>
          </p:grpSpPr>
          <p:sp>
            <p:nvSpPr>
              <p:cNvPr id="57829" name="Oval 29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830" name="Oval 30"/>
              <p:cNvSpPr>
                <a:spLocks noChangeArrowheads="1"/>
              </p:cNvSpPr>
              <p:nvPr/>
            </p:nvSpPr>
            <p:spPr bwMode="auto">
              <a:xfrm>
                <a:off x="1416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68" name="Freeform 31"/>
            <p:cNvSpPr>
              <a:spLocks/>
            </p:cNvSpPr>
            <p:nvPr/>
          </p:nvSpPr>
          <p:spPr bwMode="auto">
            <a:xfrm>
              <a:off x="512" y="1685"/>
              <a:ext cx="7" cy="115"/>
            </a:xfrm>
            <a:custGeom>
              <a:avLst/>
              <a:gdLst>
                <a:gd name="T0" fmla="*/ 0 w 48"/>
                <a:gd name="T1" fmla="*/ 0 h 288"/>
                <a:gd name="T2" fmla="*/ 0 w 48"/>
                <a:gd name="T3" fmla="*/ 0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  <a:gd name="T9" fmla="*/ 0 w 48"/>
                <a:gd name="T10" fmla="*/ 0 h 288"/>
                <a:gd name="T11" fmla="*/ 48 w 4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88">
                  <a:moveTo>
                    <a:pt x="0" y="0"/>
                  </a:moveTo>
                  <a:lnTo>
                    <a:pt x="0" y="240"/>
                  </a:lnTo>
                  <a:lnTo>
                    <a:pt x="48" y="288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FE9B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769" name="Group 32"/>
            <p:cNvGrpSpPr>
              <a:grpSpLocks/>
            </p:cNvGrpSpPr>
            <p:nvPr/>
          </p:nvGrpSpPr>
          <p:grpSpPr bwMode="auto">
            <a:xfrm>
              <a:off x="549" y="1666"/>
              <a:ext cx="15" cy="38"/>
              <a:chOff x="1392" y="2592"/>
              <a:chExt cx="96" cy="96"/>
            </a:xfrm>
          </p:grpSpPr>
          <p:sp>
            <p:nvSpPr>
              <p:cNvPr id="57827" name="Oval 33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828" name="Oval 34"/>
              <p:cNvSpPr>
                <a:spLocks noChangeArrowheads="1"/>
              </p:cNvSpPr>
              <p:nvPr/>
            </p:nvSpPr>
            <p:spPr bwMode="auto">
              <a:xfrm>
                <a:off x="1416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70" name="Freeform 35"/>
            <p:cNvSpPr>
              <a:spLocks/>
            </p:cNvSpPr>
            <p:nvPr/>
          </p:nvSpPr>
          <p:spPr bwMode="auto">
            <a:xfrm>
              <a:off x="557" y="1685"/>
              <a:ext cx="7" cy="115"/>
            </a:xfrm>
            <a:custGeom>
              <a:avLst/>
              <a:gdLst>
                <a:gd name="T0" fmla="*/ 0 w 48"/>
                <a:gd name="T1" fmla="*/ 0 h 288"/>
                <a:gd name="T2" fmla="*/ 0 w 48"/>
                <a:gd name="T3" fmla="*/ 0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  <a:gd name="T9" fmla="*/ 0 w 48"/>
                <a:gd name="T10" fmla="*/ 0 h 288"/>
                <a:gd name="T11" fmla="*/ 48 w 4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88">
                  <a:moveTo>
                    <a:pt x="0" y="0"/>
                  </a:moveTo>
                  <a:lnTo>
                    <a:pt x="0" y="240"/>
                  </a:lnTo>
                  <a:lnTo>
                    <a:pt x="48" y="288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FE9B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771" name="Group 36"/>
            <p:cNvGrpSpPr>
              <a:grpSpLocks/>
            </p:cNvGrpSpPr>
            <p:nvPr/>
          </p:nvGrpSpPr>
          <p:grpSpPr bwMode="auto">
            <a:xfrm>
              <a:off x="594" y="1666"/>
              <a:ext cx="15" cy="38"/>
              <a:chOff x="1392" y="2592"/>
              <a:chExt cx="96" cy="96"/>
            </a:xfrm>
          </p:grpSpPr>
          <p:sp>
            <p:nvSpPr>
              <p:cNvPr id="57825" name="Oval 37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826" name="Oval 38"/>
              <p:cNvSpPr>
                <a:spLocks noChangeArrowheads="1"/>
              </p:cNvSpPr>
              <p:nvPr/>
            </p:nvSpPr>
            <p:spPr bwMode="auto">
              <a:xfrm>
                <a:off x="1416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72" name="Freeform 39"/>
            <p:cNvSpPr>
              <a:spLocks/>
            </p:cNvSpPr>
            <p:nvPr/>
          </p:nvSpPr>
          <p:spPr bwMode="auto">
            <a:xfrm>
              <a:off x="602" y="1685"/>
              <a:ext cx="7" cy="115"/>
            </a:xfrm>
            <a:custGeom>
              <a:avLst/>
              <a:gdLst>
                <a:gd name="T0" fmla="*/ 0 w 48"/>
                <a:gd name="T1" fmla="*/ 0 h 288"/>
                <a:gd name="T2" fmla="*/ 0 w 48"/>
                <a:gd name="T3" fmla="*/ 0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  <a:gd name="T9" fmla="*/ 0 w 48"/>
                <a:gd name="T10" fmla="*/ 0 h 288"/>
                <a:gd name="T11" fmla="*/ 48 w 4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88">
                  <a:moveTo>
                    <a:pt x="0" y="0"/>
                  </a:moveTo>
                  <a:lnTo>
                    <a:pt x="0" y="240"/>
                  </a:lnTo>
                  <a:lnTo>
                    <a:pt x="48" y="288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FE9B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773" name="Group 40"/>
            <p:cNvGrpSpPr>
              <a:grpSpLocks/>
            </p:cNvGrpSpPr>
            <p:nvPr/>
          </p:nvGrpSpPr>
          <p:grpSpPr bwMode="auto">
            <a:xfrm>
              <a:off x="639" y="1666"/>
              <a:ext cx="15" cy="38"/>
              <a:chOff x="1392" y="2592"/>
              <a:chExt cx="96" cy="96"/>
            </a:xfrm>
          </p:grpSpPr>
          <p:sp>
            <p:nvSpPr>
              <p:cNvPr id="57823" name="Oval 41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824" name="Oval 42"/>
              <p:cNvSpPr>
                <a:spLocks noChangeArrowheads="1"/>
              </p:cNvSpPr>
              <p:nvPr/>
            </p:nvSpPr>
            <p:spPr bwMode="auto">
              <a:xfrm>
                <a:off x="1416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74" name="Freeform 43"/>
            <p:cNvSpPr>
              <a:spLocks/>
            </p:cNvSpPr>
            <p:nvPr/>
          </p:nvSpPr>
          <p:spPr bwMode="auto">
            <a:xfrm>
              <a:off x="647" y="1685"/>
              <a:ext cx="7" cy="115"/>
            </a:xfrm>
            <a:custGeom>
              <a:avLst/>
              <a:gdLst>
                <a:gd name="T0" fmla="*/ 0 w 48"/>
                <a:gd name="T1" fmla="*/ 0 h 288"/>
                <a:gd name="T2" fmla="*/ 0 w 48"/>
                <a:gd name="T3" fmla="*/ 0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  <a:gd name="T9" fmla="*/ 0 w 48"/>
                <a:gd name="T10" fmla="*/ 0 h 288"/>
                <a:gd name="T11" fmla="*/ 48 w 4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88">
                  <a:moveTo>
                    <a:pt x="0" y="0"/>
                  </a:moveTo>
                  <a:lnTo>
                    <a:pt x="0" y="240"/>
                  </a:lnTo>
                  <a:lnTo>
                    <a:pt x="48" y="288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FE9B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775" name="Group 44"/>
            <p:cNvGrpSpPr>
              <a:grpSpLocks/>
            </p:cNvGrpSpPr>
            <p:nvPr/>
          </p:nvGrpSpPr>
          <p:grpSpPr bwMode="auto">
            <a:xfrm>
              <a:off x="684" y="1666"/>
              <a:ext cx="15" cy="38"/>
              <a:chOff x="1392" y="2592"/>
              <a:chExt cx="96" cy="96"/>
            </a:xfrm>
          </p:grpSpPr>
          <p:sp>
            <p:nvSpPr>
              <p:cNvPr id="57821" name="Oval 45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822" name="Oval 46"/>
              <p:cNvSpPr>
                <a:spLocks noChangeArrowheads="1"/>
              </p:cNvSpPr>
              <p:nvPr/>
            </p:nvSpPr>
            <p:spPr bwMode="auto">
              <a:xfrm>
                <a:off x="1416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76" name="Freeform 47"/>
            <p:cNvSpPr>
              <a:spLocks/>
            </p:cNvSpPr>
            <p:nvPr/>
          </p:nvSpPr>
          <p:spPr bwMode="auto">
            <a:xfrm>
              <a:off x="692" y="1685"/>
              <a:ext cx="7" cy="115"/>
            </a:xfrm>
            <a:custGeom>
              <a:avLst/>
              <a:gdLst>
                <a:gd name="T0" fmla="*/ 0 w 48"/>
                <a:gd name="T1" fmla="*/ 0 h 288"/>
                <a:gd name="T2" fmla="*/ 0 w 48"/>
                <a:gd name="T3" fmla="*/ 0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  <a:gd name="T9" fmla="*/ 0 w 48"/>
                <a:gd name="T10" fmla="*/ 0 h 288"/>
                <a:gd name="T11" fmla="*/ 48 w 4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88">
                  <a:moveTo>
                    <a:pt x="0" y="0"/>
                  </a:moveTo>
                  <a:lnTo>
                    <a:pt x="0" y="240"/>
                  </a:lnTo>
                  <a:lnTo>
                    <a:pt x="48" y="288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FE9B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777" name="Group 48"/>
            <p:cNvGrpSpPr>
              <a:grpSpLocks/>
            </p:cNvGrpSpPr>
            <p:nvPr/>
          </p:nvGrpSpPr>
          <p:grpSpPr bwMode="auto">
            <a:xfrm>
              <a:off x="729" y="1666"/>
              <a:ext cx="15" cy="38"/>
              <a:chOff x="1392" y="2592"/>
              <a:chExt cx="96" cy="96"/>
            </a:xfrm>
          </p:grpSpPr>
          <p:sp>
            <p:nvSpPr>
              <p:cNvPr id="57819" name="Oval 49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820" name="Oval 50"/>
              <p:cNvSpPr>
                <a:spLocks noChangeArrowheads="1"/>
              </p:cNvSpPr>
              <p:nvPr/>
            </p:nvSpPr>
            <p:spPr bwMode="auto">
              <a:xfrm>
                <a:off x="1416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78" name="Freeform 51"/>
            <p:cNvSpPr>
              <a:spLocks/>
            </p:cNvSpPr>
            <p:nvPr/>
          </p:nvSpPr>
          <p:spPr bwMode="auto">
            <a:xfrm>
              <a:off x="737" y="1685"/>
              <a:ext cx="7" cy="115"/>
            </a:xfrm>
            <a:custGeom>
              <a:avLst/>
              <a:gdLst>
                <a:gd name="T0" fmla="*/ 0 w 48"/>
                <a:gd name="T1" fmla="*/ 0 h 288"/>
                <a:gd name="T2" fmla="*/ 0 w 48"/>
                <a:gd name="T3" fmla="*/ 0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  <a:gd name="T9" fmla="*/ 0 w 48"/>
                <a:gd name="T10" fmla="*/ 0 h 288"/>
                <a:gd name="T11" fmla="*/ 48 w 4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88">
                  <a:moveTo>
                    <a:pt x="0" y="0"/>
                  </a:moveTo>
                  <a:lnTo>
                    <a:pt x="0" y="240"/>
                  </a:lnTo>
                  <a:lnTo>
                    <a:pt x="48" y="288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FE9B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779" name="Group 52"/>
            <p:cNvGrpSpPr>
              <a:grpSpLocks/>
            </p:cNvGrpSpPr>
            <p:nvPr/>
          </p:nvGrpSpPr>
          <p:grpSpPr bwMode="auto">
            <a:xfrm>
              <a:off x="775" y="1666"/>
              <a:ext cx="15" cy="38"/>
              <a:chOff x="1392" y="2592"/>
              <a:chExt cx="96" cy="96"/>
            </a:xfrm>
          </p:grpSpPr>
          <p:sp>
            <p:nvSpPr>
              <p:cNvPr id="57817" name="Oval 53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818" name="Oval 54"/>
              <p:cNvSpPr>
                <a:spLocks noChangeArrowheads="1"/>
              </p:cNvSpPr>
              <p:nvPr/>
            </p:nvSpPr>
            <p:spPr bwMode="auto">
              <a:xfrm>
                <a:off x="1416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80" name="Freeform 55"/>
            <p:cNvSpPr>
              <a:spLocks/>
            </p:cNvSpPr>
            <p:nvPr/>
          </p:nvSpPr>
          <p:spPr bwMode="auto">
            <a:xfrm>
              <a:off x="782" y="1685"/>
              <a:ext cx="8" cy="115"/>
            </a:xfrm>
            <a:custGeom>
              <a:avLst/>
              <a:gdLst>
                <a:gd name="T0" fmla="*/ 0 w 48"/>
                <a:gd name="T1" fmla="*/ 0 h 288"/>
                <a:gd name="T2" fmla="*/ 0 w 48"/>
                <a:gd name="T3" fmla="*/ 0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  <a:gd name="T9" fmla="*/ 0 w 48"/>
                <a:gd name="T10" fmla="*/ 0 h 288"/>
                <a:gd name="T11" fmla="*/ 48 w 4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88">
                  <a:moveTo>
                    <a:pt x="0" y="0"/>
                  </a:moveTo>
                  <a:lnTo>
                    <a:pt x="0" y="240"/>
                  </a:lnTo>
                  <a:lnTo>
                    <a:pt x="48" y="288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FE9B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781" name="Group 56"/>
            <p:cNvGrpSpPr>
              <a:grpSpLocks/>
            </p:cNvGrpSpPr>
            <p:nvPr/>
          </p:nvGrpSpPr>
          <p:grpSpPr bwMode="auto">
            <a:xfrm>
              <a:off x="820" y="1666"/>
              <a:ext cx="15" cy="38"/>
              <a:chOff x="1392" y="2592"/>
              <a:chExt cx="96" cy="96"/>
            </a:xfrm>
          </p:grpSpPr>
          <p:sp>
            <p:nvSpPr>
              <p:cNvPr id="57815" name="Oval 57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816" name="Oval 58"/>
              <p:cNvSpPr>
                <a:spLocks noChangeArrowheads="1"/>
              </p:cNvSpPr>
              <p:nvPr/>
            </p:nvSpPr>
            <p:spPr bwMode="auto">
              <a:xfrm>
                <a:off x="1416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82" name="Freeform 59"/>
            <p:cNvSpPr>
              <a:spLocks/>
            </p:cNvSpPr>
            <p:nvPr/>
          </p:nvSpPr>
          <p:spPr bwMode="auto">
            <a:xfrm>
              <a:off x="827" y="1685"/>
              <a:ext cx="8" cy="115"/>
            </a:xfrm>
            <a:custGeom>
              <a:avLst/>
              <a:gdLst>
                <a:gd name="T0" fmla="*/ 0 w 48"/>
                <a:gd name="T1" fmla="*/ 0 h 288"/>
                <a:gd name="T2" fmla="*/ 0 w 48"/>
                <a:gd name="T3" fmla="*/ 0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  <a:gd name="T9" fmla="*/ 0 w 48"/>
                <a:gd name="T10" fmla="*/ 0 h 288"/>
                <a:gd name="T11" fmla="*/ 48 w 4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88">
                  <a:moveTo>
                    <a:pt x="0" y="0"/>
                  </a:moveTo>
                  <a:lnTo>
                    <a:pt x="0" y="240"/>
                  </a:lnTo>
                  <a:lnTo>
                    <a:pt x="48" y="288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FE9B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783" name="Group 60"/>
            <p:cNvGrpSpPr>
              <a:grpSpLocks/>
            </p:cNvGrpSpPr>
            <p:nvPr/>
          </p:nvGrpSpPr>
          <p:grpSpPr bwMode="auto">
            <a:xfrm>
              <a:off x="865" y="1666"/>
              <a:ext cx="15" cy="38"/>
              <a:chOff x="1392" y="2592"/>
              <a:chExt cx="96" cy="96"/>
            </a:xfrm>
          </p:grpSpPr>
          <p:sp>
            <p:nvSpPr>
              <p:cNvPr id="57813" name="Oval 61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814" name="Oval 62"/>
              <p:cNvSpPr>
                <a:spLocks noChangeArrowheads="1"/>
              </p:cNvSpPr>
              <p:nvPr/>
            </p:nvSpPr>
            <p:spPr bwMode="auto">
              <a:xfrm>
                <a:off x="1416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84" name="Freeform 63"/>
            <p:cNvSpPr>
              <a:spLocks/>
            </p:cNvSpPr>
            <p:nvPr/>
          </p:nvSpPr>
          <p:spPr bwMode="auto">
            <a:xfrm>
              <a:off x="872" y="1685"/>
              <a:ext cx="8" cy="115"/>
            </a:xfrm>
            <a:custGeom>
              <a:avLst/>
              <a:gdLst>
                <a:gd name="T0" fmla="*/ 0 w 48"/>
                <a:gd name="T1" fmla="*/ 0 h 288"/>
                <a:gd name="T2" fmla="*/ 0 w 48"/>
                <a:gd name="T3" fmla="*/ 0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  <a:gd name="T9" fmla="*/ 0 w 48"/>
                <a:gd name="T10" fmla="*/ 0 h 288"/>
                <a:gd name="T11" fmla="*/ 48 w 4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88">
                  <a:moveTo>
                    <a:pt x="0" y="0"/>
                  </a:moveTo>
                  <a:lnTo>
                    <a:pt x="0" y="240"/>
                  </a:lnTo>
                  <a:lnTo>
                    <a:pt x="48" y="288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FE9B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785" name="Group 64"/>
            <p:cNvGrpSpPr>
              <a:grpSpLocks/>
            </p:cNvGrpSpPr>
            <p:nvPr/>
          </p:nvGrpSpPr>
          <p:grpSpPr bwMode="auto">
            <a:xfrm>
              <a:off x="910" y="1666"/>
              <a:ext cx="15" cy="38"/>
              <a:chOff x="1392" y="2592"/>
              <a:chExt cx="96" cy="96"/>
            </a:xfrm>
          </p:grpSpPr>
          <p:sp>
            <p:nvSpPr>
              <p:cNvPr id="57811" name="Oval 65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812" name="Oval 66"/>
              <p:cNvSpPr>
                <a:spLocks noChangeArrowheads="1"/>
              </p:cNvSpPr>
              <p:nvPr/>
            </p:nvSpPr>
            <p:spPr bwMode="auto">
              <a:xfrm>
                <a:off x="1416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86" name="Freeform 67"/>
            <p:cNvSpPr>
              <a:spLocks/>
            </p:cNvSpPr>
            <p:nvPr/>
          </p:nvSpPr>
          <p:spPr bwMode="auto">
            <a:xfrm>
              <a:off x="917" y="1685"/>
              <a:ext cx="8" cy="115"/>
            </a:xfrm>
            <a:custGeom>
              <a:avLst/>
              <a:gdLst>
                <a:gd name="T0" fmla="*/ 0 w 48"/>
                <a:gd name="T1" fmla="*/ 0 h 288"/>
                <a:gd name="T2" fmla="*/ 0 w 48"/>
                <a:gd name="T3" fmla="*/ 0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  <a:gd name="T9" fmla="*/ 0 w 48"/>
                <a:gd name="T10" fmla="*/ 0 h 288"/>
                <a:gd name="T11" fmla="*/ 48 w 4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88">
                  <a:moveTo>
                    <a:pt x="0" y="0"/>
                  </a:moveTo>
                  <a:lnTo>
                    <a:pt x="0" y="240"/>
                  </a:lnTo>
                  <a:lnTo>
                    <a:pt x="48" y="288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FE9B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787" name="Group 68"/>
            <p:cNvGrpSpPr>
              <a:grpSpLocks/>
            </p:cNvGrpSpPr>
            <p:nvPr/>
          </p:nvGrpSpPr>
          <p:grpSpPr bwMode="auto">
            <a:xfrm>
              <a:off x="955" y="1666"/>
              <a:ext cx="15" cy="38"/>
              <a:chOff x="1392" y="2592"/>
              <a:chExt cx="96" cy="96"/>
            </a:xfrm>
          </p:grpSpPr>
          <p:sp>
            <p:nvSpPr>
              <p:cNvPr id="57809" name="Oval 69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810" name="Oval 70"/>
              <p:cNvSpPr>
                <a:spLocks noChangeArrowheads="1"/>
              </p:cNvSpPr>
              <p:nvPr/>
            </p:nvSpPr>
            <p:spPr bwMode="auto">
              <a:xfrm>
                <a:off x="1416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88" name="Freeform 71"/>
            <p:cNvSpPr>
              <a:spLocks/>
            </p:cNvSpPr>
            <p:nvPr/>
          </p:nvSpPr>
          <p:spPr bwMode="auto">
            <a:xfrm>
              <a:off x="962" y="1685"/>
              <a:ext cx="8" cy="115"/>
            </a:xfrm>
            <a:custGeom>
              <a:avLst/>
              <a:gdLst>
                <a:gd name="T0" fmla="*/ 0 w 48"/>
                <a:gd name="T1" fmla="*/ 0 h 288"/>
                <a:gd name="T2" fmla="*/ 0 w 48"/>
                <a:gd name="T3" fmla="*/ 0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  <a:gd name="T9" fmla="*/ 0 w 48"/>
                <a:gd name="T10" fmla="*/ 0 h 288"/>
                <a:gd name="T11" fmla="*/ 48 w 4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88">
                  <a:moveTo>
                    <a:pt x="0" y="0"/>
                  </a:moveTo>
                  <a:lnTo>
                    <a:pt x="0" y="240"/>
                  </a:lnTo>
                  <a:lnTo>
                    <a:pt x="48" y="288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FE9B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789" name="Group 72"/>
            <p:cNvGrpSpPr>
              <a:grpSpLocks/>
            </p:cNvGrpSpPr>
            <p:nvPr/>
          </p:nvGrpSpPr>
          <p:grpSpPr bwMode="auto">
            <a:xfrm>
              <a:off x="1000" y="1666"/>
              <a:ext cx="15" cy="38"/>
              <a:chOff x="1392" y="2592"/>
              <a:chExt cx="96" cy="96"/>
            </a:xfrm>
          </p:grpSpPr>
          <p:sp>
            <p:nvSpPr>
              <p:cNvPr id="57807" name="Oval 73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808" name="Oval 74"/>
              <p:cNvSpPr>
                <a:spLocks noChangeArrowheads="1"/>
              </p:cNvSpPr>
              <p:nvPr/>
            </p:nvSpPr>
            <p:spPr bwMode="auto">
              <a:xfrm>
                <a:off x="1416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90" name="Freeform 75"/>
            <p:cNvSpPr>
              <a:spLocks/>
            </p:cNvSpPr>
            <p:nvPr/>
          </p:nvSpPr>
          <p:spPr bwMode="auto">
            <a:xfrm>
              <a:off x="1007" y="1685"/>
              <a:ext cx="8" cy="115"/>
            </a:xfrm>
            <a:custGeom>
              <a:avLst/>
              <a:gdLst>
                <a:gd name="T0" fmla="*/ 0 w 48"/>
                <a:gd name="T1" fmla="*/ 0 h 288"/>
                <a:gd name="T2" fmla="*/ 0 w 48"/>
                <a:gd name="T3" fmla="*/ 0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  <a:gd name="T9" fmla="*/ 0 w 48"/>
                <a:gd name="T10" fmla="*/ 0 h 288"/>
                <a:gd name="T11" fmla="*/ 48 w 4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88">
                  <a:moveTo>
                    <a:pt x="0" y="0"/>
                  </a:moveTo>
                  <a:lnTo>
                    <a:pt x="0" y="240"/>
                  </a:lnTo>
                  <a:lnTo>
                    <a:pt x="48" y="288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FE9B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791" name="Group 76"/>
            <p:cNvGrpSpPr>
              <a:grpSpLocks/>
            </p:cNvGrpSpPr>
            <p:nvPr/>
          </p:nvGrpSpPr>
          <p:grpSpPr bwMode="auto">
            <a:xfrm>
              <a:off x="1045" y="1666"/>
              <a:ext cx="15" cy="38"/>
              <a:chOff x="1392" y="2592"/>
              <a:chExt cx="96" cy="96"/>
            </a:xfrm>
          </p:grpSpPr>
          <p:sp>
            <p:nvSpPr>
              <p:cNvPr id="57805" name="Oval 77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806" name="Oval 78"/>
              <p:cNvSpPr>
                <a:spLocks noChangeArrowheads="1"/>
              </p:cNvSpPr>
              <p:nvPr/>
            </p:nvSpPr>
            <p:spPr bwMode="auto">
              <a:xfrm>
                <a:off x="1416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92" name="Freeform 79"/>
            <p:cNvSpPr>
              <a:spLocks/>
            </p:cNvSpPr>
            <p:nvPr/>
          </p:nvSpPr>
          <p:spPr bwMode="auto">
            <a:xfrm>
              <a:off x="1053" y="1685"/>
              <a:ext cx="7" cy="115"/>
            </a:xfrm>
            <a:custGeom>
              <a:avLst/>
              <a:gdLst>
                <a:gd name="T0" fmla="*/ 0 w 48"/>
                <a:gd name="T1" fmla="*/ 0 h 288"/>
                <a:gd name="T2" fmla="*/ 0 w 48"/>
                <a:gd name="T3" fmla="*/ 0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  <a:gd name="T9" fmla="*/ 0 w 48"/>
                <a:gd name="T10" fmla="*/ 0 h 288"/>
                <a:gd name="T11" fmla="*/ 48 w 4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88">
                  <a:moveTo>
                    <a:pt x="0" y="0"/>
                  </a:moveTo>
                  <a:lnTo>
                    <a:pt x="0" y="240"/>
                  </a:lnTo>
                  <a:lnTo>
                    <a:pt x="48" y="288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FE9B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793" name="Group 80"/>
            <p:cNvGrpSpPr>
              <a:grpSpLocks/>
            </p:cNvGrpSpPr>
            <p:nvPr/>
          </p:nvGrpSpPr>
          <p:grpSpPr bwMode="auto">
            <a:xfrm>
              <a:off x="1090" y="1666"/>
              <a:ext cx="15" cy="38"/>
              <a:chOff x="1392" y="2592"/>
              <a:chExt cx="96" cy="96"/>
            </a:xfrm>
          </p:grpSpPr>
          <p:sp>
            <p:nvSpPr>
              <p:cNvPr id="57803" name="Oval 81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804" name="Oval 82"/>
              <p:cNvSpPr>
                <a:spLocks noChangeArrowheads="1"/>
              </p:cNvSpPr>
              <p:nvPr/>
            </p:nvSpPr>
            <p:spPr bwMode="auto">
              <a:xfrm>
                <a:off x="1416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94" name="Freeform 83"/>
            <p:cNvSpPr>
              <a:spLocks/>
            </p:cNvSpPr>
            <p:nvPr/>
          </p:nvSpPr>
          <p:spPr bwMode="auto">
            <a:xfrm>
              <a:off x="1098" y="1685"/>
              <a:ext cx="7" cy="115"/>
            </a:xfrm>
            <a:custGeom>
              <a:avLst/>
              <a:gdLst>
                <a:gd name="T0" fmla="*/ 0 w 48"/>
                <a:gd name="T1" fmla="*/ 0 h 288"/>
                <a:gd name="T2" fmla="*/ 0 w 48"/>
                <a:gd name="T3" fmla="*/ 0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  <a:gd name="T9" fmla="*/ 0 w 48"/>
                <a:gd name="T10" fmla="*/ 0 h 288"/>
                <a:gd name="T11" fmla="*/ 48 w 4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88">
                  <a:moveTo>
                    <a:pt x="0" y="0"/>
                  </a:moveTo>
                  <a:lnTo>
                    <a:pt x="0" y="240"/>
                  </a:lnTo>
                  <a:lnTo>
                    <a:pt x="48" y="288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FE9B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795" name="Group 84"/>
            <p:cNvGrpSpPr>
              <a:grpSpLocks/>
            </p:cNvGrpSpPr>
            <p:nvPr/>
          </p:nvGrpSpPr>
          <p:grpSpPr bwMode="auto">
            <a:xfrm>
              <a:off x="1135" y="1666"/>
              <a:ext cx="15" cy="38"/>
              <a:chOff x="1392" y="2592"/>
              <a:chExt cx="96" cy="96"/>
            </a:xfrm>
          </p:grpSpPr>
          <p:sp>
            <p:nvSpPr>
              <p:cNvPr id="57801" name="Oval 85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802" name="Oval 86"/>
              <p:cNvSpPr>
                <a:spLocks noChangeArrowheads="1"/>
              </p:cNvSpPr>
              <p:nvPr/>
            </p:nvSpPr>
            <p:spPr bwMode="auto">
              <a:xfrm>
                <a:off x="1416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96" name="Freeform 87"/>
            <p:cNvSpPr>
              <a:spLocks/>
            </p:cNvSpPr>
            <p:nvPr/>
          </p:nvSpPr>
          <p:spPr bwMode="auto">
            <a:xfrm>
              <a:off x="1143" y="1685"/>
              <a:ext cx="7" cy="115"/>
            </a:xfrm>
            <a:custGeom>
              <a:avLst/>
              <a:gdLst>
                <a:gd name="T0" fmla="*/ 0 w 48"/>
                <a:gd name="T1" fmla="*/ 0 h 288"/>
                <a:gd name="T2" fmla="*/ 0 w 48"/>
                <a:gd name="T3" fmla="*/ 0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  <a:gd name="T9" fmla="*/ 0 w 48"/>
                <a:gd name="T10" fmla="*/ 0 h 288"/>
                <a:gd name="T11" fmla="*/ 48 w 4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88">
                  <a:moveTo>
                    <a:pt x="0" y="0"/>
                  </a:moveTo>
                  <a:lnTo>
                    <a:pt x="0" y="240"/>
                  </a:lnTo>
                  <a:lnTo>
                    <a:pt x="48" y="288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FE9B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797" name="Group 88"/>
            <p:cNvGrpSpPr>
              <a:grpSpLocks/>
            </p:cNvGrpSpPr>
            <p:nvPr/>
          </p:nvGrpSpPr>
          <p:grpSpPr bwMode="auto">
            <a:xfrm>
              <a:off x="1180" y="1666"/>
              <a:ext cx="15" cy="38"/>
              <a:chOff x="1392" y="2592"/>
              <a:chExt cx="96" cy="96"/>
            </a:xfrm>
          </p:grpSpPr>
          <p:sp>
            <p:nvSpPr>
              <p:cNvPr id="57799" name="Oval 89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800" name="Oval 90"/>
              <p:cNvSpPr>
                <a:spLocks noChangeArrowheads="1"/>
              </p:cNvSpPr>
              <p:nvPr/>
            </p:nvSpPr>
            <p:spPr bwMode="auto">
              <a:xfrm>
                <a:off x="1416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98" name="Freeform 91"/>
            <p:cNvSpPr>
              <a:spLocks/>
            </p:cNvSpPr>
            <p:nvPr/>
          </p:nvSpPr>
          <p:spPr bwMode="auto">
            <a:xfrm>
              <a:off x="1188" y="1685"/>
              <a:ext cx="7" cy="115"/>
            </a:xfrm>
            <a:custGeom>
              <a:avLst/>
              <a:gdLst>
                <a:gd name="T0" fmla="*/ 0 w 48"/>
                <a:gd name="T1" fmla="*/ 0 h 288"/>
                <a:gd name="T2" fmla="*/ 0 w 48"/>
                <a:gd name="T3" fmla="*/ 0 h 288"/>
                <a:gd name="T4" fmla="*/ 0 w 48"/>
                <a:gd name="T5" fmla="*/ 0 h 288"/>
                <a:gd name="T6" fmla="*/ 0 60000 65536"/>
                <a:gd name="T7" fmla="*/ 0 60000 65536"/>
                <a:gd name="T8" fmla="*/ 0 60000 65536"/>
                <a:gd name="T9" fmla="*/ 0 w 48"/>
                <a:gd name="T10" fmla="*/ 0 h 288"/>
                <a:gd name="T11" fmla="*/ 48 w 4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88">
                  <a:moveTo>
                    <a:pt x="0" y="0"/>
                  </a:moveTo>
                  <a:lnTo>
                    <a:pt x="0" y="240"/>
                  </a:lnTo>
                  <a:lnTo>
                    <a:pt x="48" y="288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FE9B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75" name="Rectangle 92"/>
          <p:cNvSpPr>
            <a:spLocks noChangeArrowheads="1"/>
          </p:cNvSpPr>
          <p:nvPr/>
        </p:nvSpPr>
        <p:spPr bwMode="auto">
          <a:xfrm>
            <a:off x="1033463" y="2801938"/>
            <a:ext cx="61912" cy="4302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376" name="Group 93"/>
          <p:cNvGrpSpPr>
            <a:grpSpLocks/>
          </p:cNvGrpSpPr>
          <p:nvPr/>
        </p:nvGrpSpPr>
        <p:grpSpPr bwMode="auto">
          <a:xfrm>
            <a:off x="1054100" y="2952750"/>
            <a:ext cx="20638" cy="50800"/>
            <a:chOff x="1392" y="2592"/>
            <a:chExt cx="96" cy="96"/>
          </a:xfrm>
        </p:grpSpPr>
        <p:sp>
          <p:nvSpPr>
            <p:cNvPr id="57765" name="Oval 94"/>
            <p:cNvSpPr>
              <a:spLocks noChangeArrowheads="1"/>
            </p:cNvSpPr>
            <p:nvPr/>
          </p:nvSpPr>
          <p:spPr bwMode="auto">
            <a:xfrm>
              <a:off x="1392" y="259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66" name="Oval 95"/>
            <p:cNvSpPr>
              <a:spLocks noChangeArrowheads="1"/>
            </p:cNvSpPr>
            <p:nvPr/>
          </p:nvSpPr>
          <p:spPr bwMode="auto">
            <a:xfrm>
              <a:off x="1416" y="2616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377" name="Freeform 96"/>
          <p:cNvSpPr>
            <a:spLocks/>
          </p:cNvSpPr>
          <p:nvPr/>
        </p:nvSpPr>
        <p:spPr bwMode="auto">
          <a:xfrm>
            <a:off x="1065213" y="2978150"/>
            <a:ext cx="9525" cy="152400"/>
          </a:xfrm>
          <a:custGeom>
            <a:avLst/>
            <a:gdLst>
              <a:gd name="T0" fmla="*/ 0 w 48"/>
              <a:gd name="T1" fmla="*/ 0 h 288"/>
              <a:gd name="T2" fmla="*/ 0 w 48"/>
              <a:gd name="T3" fmla="*/ 2147483647 h 288"/>
              <a:gd name="T4" fmla="*/ 2147483647 w 48"/>
              <a:gd name="T5" fmla="*/ 2147483647 h 288"/>
              <a:gd name="T6" fmla="*/ 0 60000 65536"/>
              <a:gd name="T7" fmla="*/ 0 60000 65536"/>
              <a:gd name="T8" fmla="*/ 0 60000 65536"/>
              <a:gd name="T9" fmla="*/ 0 w 48"/>
              <a:gd name="T10" fmla="*/ 0 h 288"/>
              <a:gd name="T11" fmla="*/ 48 w 4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88">
                <a:moveTo>
                  <a:pt x="0" y="0"/>
                </a:moveTo>
                <a:lnTo>
                  <a:pt x="0" y="240"/>
                </a:lnTo>
                <a:lnTo>
                  <a:pt x="48" y="288"/>
                </a:lnTo>
              </a:path>
            </a:pathLst>
          </a:custGeom>
          <a:noFill/>
          <a:ln w="1905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8" name="Rectangle 97"/>
          <p:cNvSpPr>
            <a:spLocks noChangeArrowheads="1"/>
          </p:cNvSpPr>
          <p:nvPr/>
        </p:nvSpPr>
        <p:spPr bwMode="auto">
          <a:xfrm>
            <a:off x="1095375" y="2801938"/>
            <a:ext cx="61913" cy="4302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379" name="Group 98"/>
          <p:cNvGrpSpPr>
            <a:grpSpLocks/>
          </p:cNvGrpSpPr>
          <p:nvPr/>
        </p:nvGrpSpPr>
        <p:grpSpPr bwMode="auto">
          <a:xfrm>
            <a:off x="1116013" y="2952750"/>
            <a:ext cx="20637" cy="50800"/>
            <a:chOff x="1392" y="2592"/>
            <a:chExt cx="96" cy="96"/>
          </a:xfrm>
        </p:grpSpPr>
        <p:sp>
          <p:nvSpPr>
            <p:cNvPr id="57763" name="Oval 99"/>
            <p:cNvSpPr>
              <a:spLocks noChangeArrowheads="1"/>
            </p:cNvSpPr>
            <p:nvPr/>
          </p:nvSpPr>
          <p:spPr bwMode="auto">
            <a:xfrm>
              <a:off x="1392" y="259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64" name="Oval 100"/>
            <p:cNvSpPr>
              <a:spLocks noChangeArrowheads="1"/>
            </p:cNvSpPr>
            <p:nvPr/>
          </p:nvSpPr>
          <p:spPr bwMode="auto">
            <a:xfrm>
              <a:off x="1416" y="2616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380" name="Freeform 101"/>
          <p:cNvSpPr>
            <a:spLocks/>
          </p:cNvSpPr>
          <p:nvPr/>
        </p:nvSpPr>
        <p:spPr bwMode="auto">
          <a:xfrm>
            <a:off x="1127125" y="2978150"/>
            <a:ext cx="9525" cy="152400"/>
          </a:xfrm>
          <a:custGeom>
            <a:avLst/>
            <a:gdLst>
              <a:gd name="T0" fmla="*/ 0 w 48"/>
              <a:gd name="T1" fmla="*/ 0 h 288"/>
              <a:gd name="T2" fmla="*/ 0 w 48"/>
              <a:gd name="T3" fmla="*/ 2147483647 h 288"/>
              <a:gd name="T4" fmla="*/ 2147483647 w 48"/>
              <a:gd name="T5" fmla="*/ 2147483647 h 288"/>
              <a:gd name="T6" fmla="*/ 0 60000 65536"/>
              <a:gd name="T7" fmla="*/ 0 60000 65536"/>
              <a:gd name="T8" fmla="*/ 0 60000 65536"/>
              <a:gd name="T9" fmla="*/ 0 w 48"/>
              <a:gd name="T10" fmla="*/ 0 h 288"/>
              <a:gd name="T11" fmla="*/ 48 w 4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88">
                <a:moveTo>
                  <a:pt x="0" y="0"/>
                </a:moveTo>
                <a:lnTo>
                  <a:pt x="0" y="240"/>
                </a:lnTo>
                <a:lnTo>
                  <a:pt x="48" y="288"/>
                </a:lnTo>
              </a:path>
            </a:pathLst>
          </a:custGeom>
          <a:noFill/>
          <a:ln w="1905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81" name="Rectangle 102"/>
          <p:cNvSpPr>
            <a:spLocks noChangeArrowheads="1"/>
          </p:cNvSpPr>
          <p:nvPr/>
        </p:nvSpPr>
        <p:spPr bwMode="auto">
          <a:xfrm>
            <a:off x="1157288" y="2801938"/>
            <a:ext cx="63500" cy="4302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382" name="Group 103"/>
          <p:cNvGrpSpPr>
            <a:grpSpLocks/>
          </p:cNvGrpSpPr>
          <p:nvPr/>
        </p:nvGrpSpPr>
        <p:grpSpPr bwMode="auto">
          <a:xfrm>
            <a:off x="1177925" y="2952750"/>
            <a:ext cx="20638" cy="50800"/>
            <a:chOff x="1392" y="2592"/>
            <a:chExt cx="96" cy="96"/>
          </a:xfrm>
        </p:grpSpPr>
        <p:sp>
          <p:nvSpPr>
            <p:cNvPr id="57761" name="Oval 104"/>
            <p:cNvSpPr>
              <a:spLocks noChangeArrowheads="1"/>
            </p:cNvSpPr>
            <p:nvPr/>
          </p:nvSpPr>
          <p:spPr bwMode="auto">
            <a:xfrm>
              <a:off x="1392" y="259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62" name="Oval 105"/>
            <p:cNvSpPr>
              <a:spLocks noChangeArrowheads="1"/>
            </p:cNvSpPr>
            <p:nvPr/>
          </p:nvSpPr>
          <p:spPr bwMode="auto">
            <a:xfrm>
              <a:off x="1416" y="2616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383" name="Freeform 106"/>
          <p:cNvSpPr>
            <a:spLocks/>
          </p:cNvSpPr>
          <p:nvPr/>
        </p:nvSpPr>
        <p:spPr bwMode="auto">
          <a:xfrm>
            <a:off x="1189038" y="2978150"/>
            <a:ext cx="9525" cy="152400"/>
          </a:xfrm>
          <a:custGeom>
            <a:avLst/>
            <a:gdLst>
              <a:gd name="T0" fmla="*/ 0 w 48"/>
              <a:gd name="T1" fmla="*/ 0 h 288"/>
              <a:gd name="T2" fmla="*/ 0 w 48"/>
              <a:gd name="T3" fmla="*/ 2147483647 h 288"/>
              <a:gd name="T4" fmla="*/ 2147483647 w 48"/>
              <a:gd name="T5" fmla="*/ 2147483647 h 288"/>
              <a:gd name="T6" fmla="*/ 0 60000 65536"/>
              <a:gd name="T7" fmla="*/ 0 60000 65536"/>
              <a:gd name="T8" fmla="*/ 0 60000 65536"/>
              <a:gd name="T9" fmla="*/ 0 w 48"/>
              <a:gd name="T10" fmla="*/ 0 h 288"/>
              <a:gd name="T11" fmla="*/ 48 w 4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88">
                <a:moveTo>
                  <a:pt x="0" y="0"/>
                </a:moveTo>
                <a:lnTo>
                  <a:pt x="0" y="240"/>
                </a:lnTo>
                <a:lnTo>
                  <a:pt x="48" y="288"/>
                </a:lnTo>
              </a:path>
            </a:pathLst>
          </a:custGeom>
          <a:noFill/>
          <a:ln w="1905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84" name="Rectangle 107"/>
          <p:cNvSpPr>
            <a:spLocks noChangeArrowheads="1"/>
          </p:cNvSpPr>
          <p:nvPr/>
        </p:nvSpPr>
        <p:spPr bwMode="auto">
          <a:xfrm>
            <a:off x="1220788" y="2801938"/>
            <a:ext cx="61912" cy="4302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385" name="Group 108"/>
          <p:cNvGrpSpPr>
            <a:grpSpLocks/>
          </p:cNvGrpSpPr>
          <p:nvPr/>
        </p:nvGrpSpPr>
        <p:grpSpPr bwMode="auto">
          <a:xfrm>
            <a:off x="1241425" y="2952750"/>
            <a:ext cx="20638" cy="50800"/>
            <a:chOff x="1392" y="2592"/>
            <a:chExt cx="96" cy="96"/>
          </a:xfrm>
        </p:grpSpPr>
        <p:sp>
          <p:nvSpPr>
            <p:cNvPr id="57759" name="Oval 109"/>
            <p:cNvSpPr>
              <a:spLocks noChangeArrowheads="1"/>
            </p:cNvSpPr>
            <p:nvPr/>
          </p:nvSpPr>
          <p:spPr bwMode="auto">
            <a:xfrm>
              <a:off x="1392" y="259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60" name="Oval 110"/>
            <p:cNvSpPr>
              <a:spLocks noChangeArrowheads="1"/>
            </p:cNvSpPr>
            <p:nvPr/>
          </p:nvSpPr>
          <p:spPr bwMode="auto">
            <a:xfrm>
              <a:off x="1416" y="2616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386" name="Freeform 111"/>
          <p:cNvSpPr>
            <a:spLocks/>
          </p:cNvSpPr>
          <p:nvPr/>
        </p:nvSpPr>
        <p:spPr bwMode="auto">
          <a:xfrm>
            <a:off x="1252538" y="2978150"/>
            <a:ext cx="9525" cy="152400"/>
          </a:xfrm>
          <a:custGeom>
            <a:avLst/>
            <a:gdLst>
              <a:gd name="T0" fmla="*/ 0 w 48"/>
              <a:gd name="T1" fmla="*/ 0 h 288"/>
              <a:gd name="T2" fmla="*/ 0 w 48"/>
              <a:gd name="T3" fmla="*/ 2147483647 h 288"/>
              <a:gd name="T4" fmla="*/ 2147483647 w 48"/>
              <a:gd name="T5" fmla="*/ 2147483647 h 288"/>
              <a:gd name="T6" fmla="*/ 0 60000 65536"/>
              <a:gd name="T7" fmla="*/ 0 60000 65536"/>
              <a:gd name="T8" fmla="*/ 0 60000 65536"/>
              <a:gd name="T9" fmla="*/ 0 w 48"/>
              <a:gd name="T10" fmla="*/ 0 h 288"/>
              <a:gd name="T11" fmla="*/ 48 w 4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88">
                <a:moveTo>
                  <a:pt x="0" y="0"/>
                </a:moveTo>
                <a:lnTo>
                  <a:pt x="0" y="240"/>
                </a:lnTo>
                <a:lnTo>
                  <a:pt x="48" y="288"/>
                </a:lnTo>
              </a:path>
            </a:pathLst>
          </a:custGeom>
          <a:noFill/>
          <a:ln w="1905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87" name="Rectangle 112"/>
          <p:cNvSpPr>
            <a:spLocks noChangeArrowheads="1"/>
          </p:cNvSpPr>
          <p:nvPr/>
        </p:nvSpPr>
        <p:spPr bwMode="auto">
          <a:xfrm>
            <a:off x="1282700" y="2801938"/>
            <a:ext cx="61913" cy="4302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388" name="Group 113"/>
          <p:cNvGrpSpPr>
            <a:grpSpLocks/>
          </p:cNvGrpSpPr>
          <p:nvPr/>
        </p:nvGrpSpPr>
        <p:grpSpPr bwMode="auto">
          <a:xfrm>
            <a:off x="1303338" y="2952750"/>
            <a:ext cx="20637" cy="50800"/>
            <a:chOff x="1392" y="2592"/>
            <a:chExt cx="96" cy="96"/>
          </a:xfrm>
        </p:grpSpPr>
        <p:sp>
          <p:nvSpPr>
            <p:cNvPr id="57757" name="Oval 114"/>
            <p:cNvSpPr>
              <a:spLocks noChangeArrowheads="1"/>
            </p:cNvSpPr>
            <p:nvPr/>
          </p:nvSpPr>
          <p:spPr bwMode="auto">
            <a:xfrm>
              <a:off x="1392" y="259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58" name="Oval 115"/>
            <p:cNvSpPr>
              <a:spLocks noChangeArrowheads="1"/>
            </p:cNvSpPr>
            <p:nvPr/>
          </p:nvSpPr>
          <p:spPr bwMode="auto">
            <a:xfrm>
              <a:off x="1416" y="2616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389" name="Freeform 116"/>
          <p:cNvSpPr>
            <a:spLocks/>
          </p:cNvSpPr>
          <p:nvPr/>
        </p:nvSpPr>
        <p:spPr bwMode="auto">
          <a:xfrm>
            <a:off x="1314450" y="2978150"/>
            <a:ext cx="9525" cy="152400"/>
          </a:xfrm>
          <a:custGeom>
            <a:avLst/>
            <a:gdLst>
              <a:gd name="T0" fmla="*/ 0 w 48"/>
              <a:gd name="T1" fmla="*/ 0 h 288"/>
              <a:gd name="T2" fmla="*/ 0 w 48"/>
              <a:gd name="T3" fmla="*/ 2147483647 h 288"/>
              <a:gd name="T4" fmla="*/ 2147483647 w 48"/>
              <a:gd name="T5" fmla="*/ 2147483647 h 288"/>
              <a:gd name="T6" fmla="*/ 0 60000 65536"/>
              <a:gd name="T7" fmla="*/ 0 60000 65536"/>
              <a:gd name="T8" fmla="*/ 0 60000 65536"/>
              <a:gd name="T9" fmla="*/ 0 w 48"/>
              <a:gd name="T10" fmla="*/ 0 h 288"/>
              <a:gd name="T11" fmla="*/ 48 w 4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88">
                <a:moveTo>
                  <a:pt x="0" y="0"/>
                </a:moveTo>
                <a:lnTo>
                  <a:pt x="0" y="240"/>
                </a:lnTo>
                <a:lnTo>
                  <a:pt x="48" y="288"/>
                </a:lnTo>
              </a:path>
            </a:pathLst>
          </a:custGeom>
          <a:noFill/>
          <a:ln w="1905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90" name="Rectangle 117"/>
          <p:cNvSpPr>
            <a:spLocks noChangeArrowheads="1"/>
          </p:cNvSpPr>
          <p:nvPr/>
        </p:nvSpPr>
        <p:spPr bwMode="auto">
          <a:xfrm>
            <a:off x="1344613" y="2801938"/>
            <a:ext cx="63500" cy="4302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391" name="Group 118"/>
          <p:cNvGrpSpPr>
            <a:grpSpLocks/>
          </p:cNvGrpSpPr>
          <p:nvPr/>
        </p:nvGrpSpPr>
        <p:grpSpPr bwMode="auto">
          <a:xfrm>
            <a:off x="1365250" y="2952750"/>
            <a:ext cx="20638" cy="50800"/>
            <a:chOff x="1392" y="2592"/>
            <a:chExt cx="96" cy="96"/>
          </a:xfrm>
        </p:grpSpPr>
        <p:sp>
          <p:nvSpPr>
            <p:cNvPr id="57755" name="Oval 119"/>
            <p:cNvSpPr>
              <a:spLocks noChangeArrowheads="1"/>
            </p:cNvSpPr>
            <p:nvPr/>
          </p:nvSpPr>
          <p:spPr bwMode="auto">
            <a:xfrm>
              <a:off x="1392" y="259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56" name="Oval 120"/>
            <p:cNvSpPr>
              <a:spLocks noChangeArrowheads="1"/>
            </p:cNvSpPr>
            <p:nvPr/>
          </p:nvSpPr>
          <p:spPr bwMode="auto">
            <a:xfrm>
              <a:off x="1416" y="2616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392" name="Freeform 121"/>
          <p:cNvSpPr>
            <a:spLocks/>
          </p:cNvSpPr>
          <p:nvPr/>
        </p:nvSpPr>
        <p:spPr bwMode="auto">
          <a:xfrm>
            <a:off x="1376363" y="2978150"/>
            <a:ext cx="9525" cy="152400"/>
          </a:xfrm>
          <a:custGeom>
            <a:avLst/>
            <a:gdLst>
              <a:gd name="T0" fmla="*/ 0 w 48"/>
              <a:gd name="T1" fmla="*/ 0 h 288"/>
              <a:gd name="T2" fmla="*/ 0 w 48"/>
              <a:gd name="T3" fmla="*/ 2147483647 h 288"/>
              <a:gd name="T4" fmla="*/ 2147483647 w 48"/>
              <a:gd name="T5" fmla="*/ 2147483647 h 288"/>
              <a:gd name="T6" fmla="*/ 0 60000 65536"/>
              <a:gd name="T7" fmla="*/ 0 60000 65536"/>
              <a:gd name="T8" fmla="*/ 0 60000 65536"/>
              <a:gd name="T9" fmla="*/ 0 w 48"/>
              <a:gd name="T10" fmla="*/ 0 h 288"/>
              <a:gd name="T11" fmla="*/ 48 w 4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88">
                <a:moveTo>
                  <a:pt x="0" y="0"/>
                </a:moveTo>
                <a:lnTo>
                  <a:pt x="0" y="240"/>
                </a:lnTo>
                <a:lnTo>
                  <a:pt x="48" y="288"/>
                </a:lnTo>
              </a:path>
            </a:pathLst>
          </a:custGeom>
          <a:noFill/>
          <a:ln w="1905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93" name="Rectangle 122"/>
          <p:cNvSpPr>
            <a:spLocks noChangeArrowheads="1"/>
          </p:cNvSpPr>
          <p:nvPr/>
        </p:nvSpPr>
        <p:spPr bwMode="auto">
          <a:xfrm>
            <a:off x="1408113" y="2801938"/>
            <a:ext cx="63500" cy="4302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394" name="Group 123"/>
          <p:cNvGrpSpPr>
            <a:grpSpLocks/>
          </p:cNvGrpSpPr>
          <p:nvPr/>
        </p:nvGrpSpPr>
        <p:grpSpPr bwMode="auto">
          <a:xfrm>
            <a:off x="1428750" y="2952750"/>
            <a:ext cx="20638" cy="50800"/>
            <a:chOff x="1392" y="2592"/>
            <a:chExt cx="96" cy="96"/>
          </a:xfrm>
        </p:grpSpPr>
        <p:sp>
          <p:nvSpPr>
            <p:cNvPr id="57753" name="Oval 124"/>
            <p:cNvSpPr>
              <a:spLocks noChangeArrowheads="1"/>
            </p:cNvSpPr>
            <p:nvPr/>
          </p:nvSpPr>
          <p:spPr bwMode="auto">
            <a:xfrm>
              <a:off x="1392" y="259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54" name="Oval 125"/>
            <p:cNvSpPr>
              <a:spLocks noChangeArrowheads="1"/>
            </p:cNvSpPr>
            <p:nvPr/>
          </p:nvSpPr>
          <p:spPr bwMode="auto">
            <a:xfrm>
              <a:off x="1416" y="2616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395" name="Freeform 126"/>
          <p:cNvSpPr>
            <a:spLocks/>
          </p:cNvSpPr>
          <p:nvPr/>
        </p:nvSpPr>
        <p:spPr bwMode="auto">
          <a:xfrm>
            <a:off x="1438275" y="2978150"/>
            <a:ext cx="11113" cy="152400"/>
          </a:xfrm>
          <a:custGeom>
            <a:avLst/>
            <a:gdLst>
              <a:gd name="T0" fmla="*/ 0 w 48"/>
              <a:gd name="T1" fmla="*/ 0 h 288"/>
              <a:gd name="T2" fmla="*/ 0 w 48"/>
              <a:gd name="T3" fmla="*/ 2147483647 h 288"/>
              <a:gd name="T4" fmla="*/ 2147483647 w 48"/>
              <a:gd name="T5" fmla="*/ 2147483647 h 288"/>
              <a:gd name="T6" fmla="*/ 0 60000 65536"/>
              <a:gd name="T7" fmla="*/ 0 60000 65536"/>
              <a:gd name="T8" fmla="*/ 0 60000 65536"/>
              <a:gd name="T9" fmla="*/ 0 w 48"/>
              <a:gd name="T10" fmla="*/ 0 h 288"/>
              <a:gd name="T11" fmla="*/ 48 w 4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88">
                <a:moveTo>
                  <a:pt x="0" y="0"/>
                </a:moveTo>
                <a:lnTo>
                  <a:pt x="0" y="240"/>
                </a:lnTo>
                <a:lnTo>
                  <a:pt x="48" y="288"/>
                </a:lnTo>
              </a:path>
            </a:pathLst>
          </a:custGeom>
          <a:noFill/>
          <a:ln w="1905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96" name="Rectangle 127"/>
          <p:cNvSpPr>
            <a:spLocks noChangeArrowheads="1"/>
          </p:cNvSpPr>
          <p:nvPr/>
        </p:nvSpPr>
        <p:spPr bwMode="auto">
          <a:xfrm>
            <a:off x="1471613" y="2801938"/>
            <a:ext cx="61912" cy="4302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397" name="Group 128"/>
          <p:cNvGrpSpPr>
            <a:grpSpLocks/>
          </p:cNvGrpSpPr>
          <p:nvPr/>
        </p:nvGrpSpPr>
        <p:grpSpPr bwMode="auto">
          <a:xfrm>
            <a:off x="1492250" y="2952750"/>
            <a:ext cx="20638" cy="50800"/>
            <a:chOff x="1392" y="2592"/>
            <a:chExt cx="96" cy="96"/>
          </a:xfrm>
        </p:grpSpPr>
        <p:sp>
          <p:nvSpPr>
            <p:cNvPr id="57751" name="Oval 129"/>
            <p:cNvSpPr>
              <a:spLocks noChangeArrowheads="1"/>
            </p:cNvSpPr>
            <p:nvPr/>
          </p:nvSpPr>
          <p:spPr bwMode="auto">
            <a:xfrm>
              <a:off x="1392" y="259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52" name="Oval 130"/>
            <p:cNvSpPr>
              <a:spLocks noChangeArrowheads="1"/>
            </p:cNvSpPr>
            <p:nvPr/>
          </p:nvSpPr>
          <p:spPr bwMode="auto">
            <a:xfrm>
              <a:off x="1416" y="2616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398" name="Freeform 131"/>
          <p:cNvSpPr>
            <a:spLocks/>
          </p:cNvSpPr>
          <p:nvPr/>
        </p:nvSpPr>
        <p:spPr bwMode="auto">
          <a:xfrm>
            <a:off x="1501775" y="2978150"/>
            <a:ext cx="11113" cy="152400"/>
          </a:xfrm>
          <a:custGeom>
            <a:avLst/>
            <a:gdLst>
              <a:gd name="T0" fmla="*/ 0 w 48"/>
              <a:gd name="T1" fmla="*/ 0 h 288"/>
              <a:gd name="T2" fmla="*/ 0 w 48"/>
              <a:gd name="T3" fmla="*/ 2147483647 h 288"/>
              <a:gd name="T4" fmla="*/ 2147483647 w 48"/>
              <a:gd name="T5" fmla="*/ 2147483647 h 288"/>
              <a:gd name="T6" fmla="*/ 0 60000 65536"/>
              <a:gd name="T7" fmla="*/ 0 60000 65536"/>
              <a:gd name="T8" fmla="*/ 0 60000 65536"/>
              <a:gd name="T9" fmla="*/ 0 w 48"/>
              <a:gd name="T10" fmla="*/ 0 h 288"/>
              <a:gd name="T11" fmla="*/ 48 w 4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88">
                <a:moveTo>
                  <a:pt x="0" y="0"/>
                </a:moveTo>
                <a:lnTo>
                  <a:pt x="0" y="240"/>
                </a:lnTo>
                <a:lnTo>
                  <a:pt x="48" y="288"/>
                </a:lnTo>
              </a:path>
            </a:pathLst>
          </a:custGeom>
          <a:noFill/>
          <a:ln w="1905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99" name="Rectangle 132"/>
          <p:cNvSpPr>
            <a:spLocks noChangeArrowheads="1"/>
          </p:cNvSpPr>
          <p:nvPr/>
        </p:nvSpPr>
        <p:spPr bwMode="auto">
          <a:xfrm>
            <a:off x="1533525" y="2801938"/>
            <a:ext cx="61913" cy="4302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400" name="Group 133"/>
          <p:cNvGrpSpPr>
            <a:grpSpLocks/>
          </p:cNvGrpSpPr>
          <p:nvPr/>
        </p:nvGrpSpPr>
        <p:grpSpPr bwMode="auto">
          <a:xfrm>
            <a:off x="1554163" y="2952750"/>
            <a:ext cx="20637" cy="50800"/>
            <a:chOff x="1392" y="2592"/>
            <a:chExt cx="96" cy="96"/>
          </a:xfrm>
        </p:grpSpPr>
        <p:sp>
          <p:nvSpPr>
            <p:cNvPr id="57749" name="Oval 134"/>
            <p:cNvSpPr>
              <a:spLocks noChangeArrowheads="1"/>
            </p:cNvSpPr>
            <p:nvPr/>
          </p:nvSpPr>
          <p:spPr bwMode="auto">
            <a:xfrm>
              <a:off x="1392" y="259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50" name="Oval 135"/>
            <p:cNvSpPr>
              <a:spLocks noChangeArrowheads="1"/>
            </p:cNvSpPr>
            <p:nvPr/>
          </p:nvSpPr>
          <p:spPr bwMode="auto">
            <a:xfrm>
              <a:off x="1416" y="2616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401" name="Freeform 136"/>
          <p:cNvSpPr>
            <a:spLocks/>
          </p:cNvSpPr>
          <p:nvPr/>
        </p:nvSpPr>
        <p:spPr bwMode="auto">
          <a:xfrm>
            <a:off x="1563688" y="2978150"/>
            <a:ext cx="11112" cy="152400"/>
          </a:xfrm>
          <a:custGeom>
            <a:avLst/>
            <a:gdLst>
              <a:gd name="T0" fmla="*/ 0 w 48"/>
              <a:gd name="T1" fmla="*/ 0 h 288"/>
              <a:gd name="T2" fmla="*/ 0 w 48"/>
              <a:gd name="T3" fmla="*/ 2147483647 h 288"/>
              <a:gd name="T4" fmla="*/ 2147483647 w 48"/>
              <a:gd name="T5" fmla="*/ 2147483647 h 288"/>
              <a:gd name="T6" fmla="*/ 0 60000 65536"/>
              <a:gd name="T7" fmla="*/ 0 60000 65536"/>
              <a:gd name="T8" fmla="*/ 0 60000 65536"/>
              <a:gd name="T9" fmla="*/ 0 w 48"/>
              <a:gd name="T10" fmla="*/ 0 h 288"/>
              <a:gd name="T11" fmla="*/ 48 w 4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88">
                <a:moveTo>
                  <a:pt x="0" y="0"/>
                </a:moveTo>
                <a:lnTo>
                  <a:pt x="0" y="240"/>
                </a:lnTo>
                <a:lnTo>
                  <a:pt x="48" y="288"/>
                </a:lnTo>
              </a:path>
            </a:pathLst>
          </a:custGeom>
          <a:noFill/>
          <a:ln w="1905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02" name="Rectangle 137"/>
          <p:cNvSpPr>
            <a:spLocks noChangeArrowheads="1"/>
          </p:cNvSpPr>
          <p:nvPr/>
        </p:nvSpPr>
        <p:spPr bwMode="auto">
          <a:xfrm>
            <a:off x="1595438" y="2801938"/>
            <a:ext cx="61912" cy="4302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403" name="Group 138"/>
          <p:cNvGrpSpPr>
            <a:grpSpLocks/>
          </p:cNvGrpSpPr>
          <p:nvPr/>
        </p:nvGrpSpPr>
        <p:grpSpPr bwMode="auto">
          <a:xfrm>
            <a:off x="1616075" y="2952750"/>
            <a:ext cx="20638" cy="50800"/>
            <a:chOff x="1392" y="2592"/>
            <a:chExt cx="96" cy="96"/>
          </a:xfrm>
        </p:grpSpPr>
        <p:sp>
          <p:nvSpPr>
            <p:cNvPr id="57747" name="Oval 139"/>
            <p:cNvSpPr>
              <a:spLocks noChangeArrowheads="1"/>
            </p:cNvSpPr>
            <p:nvPr/>
          </p:nvSpPr>
          <p:spPr bwMode="auto">
            <a:xfrm>
              <a:off x="1392" y="259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48" name="Oval 140"/>
            <p:cNvSpPr>
              <a:spLocks noChangeArrowheads="1"/>
            </p:cNvSpPr>
            <p:nvPr/>
          </p:nvSpPr>
          <p:spPr bwMode="auto">
            <a:xfrm>
              <a:off x="1416" y="2616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404" name="Freeform 141"/>
          <p:cNvSpPr>
            <a:spLocks/>
          </p:cNvSpPr>
          <p:nvPr/>
        </p:nvSpPr>
        <p:spPr bwMode="auto">
          <a:xfrm>
            <a:off x="1625600" y="2978150"/>
            <a:ext cx="11113" cy="152400"/>
          </a:xfrm>
          <a:custGeom>
            <a:avLst/>
            <a:gdLst>
              <a:gd name="T0" fmla="*/ 0 w 48"/>
              <a:gd name="T1" fmla="*/ 0 h 288"/>
              <a:gd name="T2" fmla="*/ 0 w 48"/>
              <a:gd name="T3" fmla="*/ 2147483647 h 288"/>
              <a:gd name="T4" fmla="*/ 2147483647 w 48"/>
              <a:gd name="T5" fmla="*/ 2147483647 h 288"/>
              <a:gd name="T6" fmla="*/ 0 60000 65536"/>
              <a:gd name="T7" fmla="*/ 0 60000 65536"/>
              <a:gd name="T8" fmla="*/ 0 60000 65536"/>
              <a:gd name="T9" fmla="*/ 0 w 48"/>
              <a:gd name="T10" fmla="*/ 0 h 288"/>
              <a:gd name="T11" fmla="*/ 48 w 4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88">
                <a:moveTo>
                  <a:pt x="0" y="0"/>
                </a:moveTo>
                <a:lnTo>
                  <a:pt x="0" y="240"/>
                </a:lnTo>
                <a:lnTo>
                  <a:pt x="48" y="288"/>
                </a:lnTo>
              </a:path>
            </a:pathLst>
          </a:custGeom>
          <a:noFill/>
          <a:ln w="1905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05" name="Rectangle 142"/>
          <p:cNvSpPr>
            <a:spLocks noChangeArrowheads="1"/>
          </p:cNvSpPr>
          <p:nvPr/>
        </p:nvSpPr>
        <p:spPr bwMode="auto">
          <a:xfrm>
            <a:off x="1657350" y="2801938"/>
            <a:ext cx="63500" cy="4302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406" name="Group 143"/>
          <p:cNvGrpSpPr>
            <a:grpSpLocks/>
          </p:cNvGrpSpPr>
          <p:nvPr/>
        </p:nvGrpSpPr>
        <p:grpSpPr bwMode="auto">
          <a:xfrm>
            <a:off x="1677988" y="2952750"/>
            <a:ext cx="22225" cy="50800"/>
            <a:chOff x="1392" y="2592"/>
            <a:chExt cx="96" cy="96"/>
          </a:xfrm>
        </p:grpSpPr>
        <p:sp>
          <p:nvSpPr>
            <p:cNvPr id="57745" name="Oval 144"/>
            <p:cNvSpPr>
              <a:spLocks noChangeArrowheads="1"/>
            </p:cNvSpPr>
            <p:nvPr/>
          </p:nvSpPr>
          <p:spPr bwMode="auto">
            <a:xfrm>
              <a:off x="1392" y="259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46" name="Oval 145"/>
            <p:cNvSpPr>
              <a:spLocks noChangeArrowheads="1"/>
            </p:cNvSpPr>
            <p:nvPr/>
          </p:nvSpPr>
          <p:spPr bwMode="auto">
            <a:xfrm>
              <a:off x="1416" y="2616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407" name="Freeform 146"/>
          <p:cNvSpPr>
            <a:spLocks/>
          </p:cNvSpPr>
          <p:nvPr/>
        </p:nvSpPr>
        <p:spPr bwMode="auto">
          <a:xfrm>
            <a:off x="1689100" y="2978150"/>
            <a:ext cx="11113" cy="152400"/>
          </a:xfrm>
          <a:custGeom>
            <a:avLst/>
            <a:gdLst>
              <a:gd name="T0" fmla="*/ 0 w 48"/>
              <a:gd name="T1" fmla="*/ 0 h 288"/>
              <a:gd name="T2" fmla="*/ 0 w 48"/>
              <a:gd name="T3" fmla="*/ 2147483647 h 288"/>
              <a:gd name="T4" fmla="*/ 2147483647 w 48"/>
              <a:gd name="T5" fmla="*/ 2147483647 h 288"/>
              <a:gd name="T6" fmla="*/ 0 60000 65536"/>
              <a:gd name="T7" fmla="*/ 0 60000 65536"/>
              <a:gd name="T8" fmla="*/ 0 60000 65536"/>
              <a:gd name="T9" fmla="*/ 0 w 48"/>
              <a:gd name="T10" fmla="*/ 0 h 288"/>
              <a:gd name="T11" fmla="*/ 48 w 4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88">
                <a:moveTo>
                  <a:pt x="0" y="0"/>
                </a:moveTo>
                <a:lnTo>
                  <a:pt x="0" y="240"/>
                </a:lnTo>
                <a:lnTo>
                  <a:pt x="48" y="288"/>
                </a:lnTo>
              </a:path>
            </a:pathLst>
          </a:custGeom>
          <a:noFill/>
          <a:ln w="1905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08" name="Rectangle 147"/>
          <p:cNvSpPr>
            <a:spLocks noChangeArrowheads="1"/>
          </p:cNvSpPr>
          <p:nvPr/>
        </p:nvSpPr>
        <p:spPr bwMode="auto">
          <a:xfrm>
            <a:off x="1720850" y="2801938"/>
            <a:ext cx="61913" cy="4302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409" name="Group 148"/>
          <p:cNvGrpSpPr>
            <a:grpSpLocks/>
          </p:cNvGrpSpPr>
          <p:nvPr/>
        </p:nvGrpSpPr>
        <p:grpSpPr bwMode="auto">
          <a:xfrm>
            <a:off x="1741488" y="2952750"/>
            <a:ext cx="20637" cy="50800"/>
            <a:chOff x="1392" y="2592"/>
            <a:chExt cx="96" cy="96"/>
          </a:xfrm>
        </p:grpSpPr>
        <p:sp>
          <p:nvSpPr>
            <p:cNvPr id="57743" name="Oval 149"/>
            <p:cNvSpPr>
              <a:spLocks noChangeArrowheads="1"/>
            </p:cNvSpPr>
            <p:nvPr/>
          </p:nvSpPr>
          <p:spPr bwMode="auto">
            <a:xfrm>
              <a:off x="1392" y="259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44" name="Oval 150"/>
            <p:cNvSpPr>
              <a:spLocks noChangeArrowheads="1"/>
            </p:cNvSpPr>
            <p:nvPr/>
          </p:nvSpPr>
          <p:spPr bwMode="auto">
            <a:xfrm>
              <a:off x="1416" y="2616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410" name="Freeform 151"/>
          <p:cNvSpPr>
            <a:spLocks/>
          </p:cNvSpPr>
          <p:nvPr/>
        </p:nvSpPr>
        <p:spPr bwMode="auto">
          <a:xfrm>
            <a:off x="1751013" y="2978150"/>
            <a:ext cx="11112" cy="152400"/>
          </a:xfrm>
          <a:custGeom>
            <a:avLst/>
            <a:gdLst>
              <a:gd name="T0" fmla="*/ 0 w 48"/>
              <a:gd name="T1" fmla="*/ 0 h 288"/>
              <a:gd name="T2" fmla="*/ 0 w 48"/>
              <a:gd name="T3" fmla="*/ 2147483647 h 288"/>
              <a:gd name="T4" fmla="*/ 2147483647 w 48"/>
              <a:gd name="T5" fmla="*/ 2147483647 h 288"/>
              <a:gd name="T6" fmla="*/ 0 60000 65536"/>
              <a:gd name="T7" fmla="*/ 0 60000 65536"/>
              <a:gd name="T8" fmla="*/ 0 60000 65536"/>
              <a:gd name="T9" fmla="*/ 0 w 48"/>
              <a:gd name="T10" fmla="*/ 0 h 288"/>
              <a:gd name="T11" fmla="*/ 48 w 4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88">
                <a:moveTo>
                  <a:pt x="0" y="0"/>
                </a:moveTo>
                <a:lnTo>
                  <a:pt x="0" y="240"/>
                </a:lnTo>
                <a:lnTo>
                  <a:pt x="48" y="288"/>
                </a:lnTo>
              </a:path>
            </a:pathLst>
          </a:custGeom>
          <a:noFill/>
          <a:ln w="1905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11" name="Rectangle 152"/>
          <p:cNvSpPr>
            <a:spLocks noChangeArrowheads="1"/>
          </p:cNvSpPr>
          <p:nvPr/>
        </p:nvSpPr>
        <p:spPr bwMode="auto">
          <a:xfrm>
            <a:off x="1782763" y="2801938"/>
            <a:ext cx="61912" cy="4302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412" name="Group 153"/>
          <p:cNvGrpSpPr>
            <a:grpSpLocks/>
          </p:cNvGrpSpPr>
          <p:nvPr/>
        </p:nvGrpSpPr>
        <p:grpSpPr bwMode="auto">
          <a:xfrm>
            <a:off x="1803400" y="2952750"/>
            <a:ext cx="20638" cy="50800"/>
            <a:chOff x="1392" y="2592"/>
            <a:chExt cx="96" cy="96"/>
          </a:xfrm>
        </p:grpSpPr>
        <p:sp>
          <p:nvSpPr>
            <p:cNvPr id="57741" name="Oval 154"/>
            <p:cNvSpPr>
              <a:spLocks noChangeArrowheads="1"/>
            </p:cNvSpPr>
            <p:nvPr/>
          </p:nvSpPr>
          <p:spPr bwMode="auto">
            <a:xfrm>
              <a:off x="1392" y="259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42" name="Oval 155"/>
            <p:cNvSpPr>
              <a:spLocks noChangeArrowheads="1"/>
            </p:cNvSpPr>
            <p:nvPr/>
          </p:nvSpPr>
          <p:spPr bwMode="auto">
            <a:xfrm>
              <a:off x="1416" y="2616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413" name="Freeform 156"/>
          <p:cNvSpPr>
            <a:spLocks/>
          </p:cNvSpPr>
          <p:nvPr/>
        </p:nvSpPr>
        <p:spPr bwMode="auto">
          <a:xfrm>
            <a:off x="1814513" y="2978150"/>
            <a:ext cx="9525" cy="152400"/>
          </a:xfrm>
          <a:custGeom>
            <a:avLst/>
            <a:gdLst>
              <a:gd name="T0" fmla="*/ 0 w 48"/>
              <a:gd name="T1" fmla="*/ 0 h 288"/>
              <a:gd name="T2" fmla="*/ 0 w 48"/>
              <a:gd name="T3" fmla="*/ 2147483647 h 288"/>
              <a:gd name="T4" fmla="*/ 2147483647 w 48"/>
              <a:gd name="T5" fmla="*/ 2147483647 h 288"/>
              <a:gd name="T6" fmla="*/ 0 60000 65536"/>
              <a:gd name="T7" fmla="*/ 0 60000 65536"/>
              <a:gd name="T8" fmla="*/ 0 60000 65536"/>
              <a:gd name="T9" fmla="*/ 0 w 48"/>
              <a:gd name="T10" fmla="*/ 0 h 288"/>
              <a:gd name="T11" fmla="*/ 48 w 4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88">
                <a:moveTo>
                  <a:pt x="0" y="0"/>
                </a:moveTo>
                <a:lnTo>
                  <a:pt x="0" y="240"/>
                </a:lnTo>
                <a:lnTo>
                  <a:pt x="48" y="288"/>
                </a:lnTo>
              </a:path>
            </a:pathLst>
          </a:custGeom>
          <a:noFill/>
          <a:ln w="1905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14" name="Rectangle 157"/>
          <p:cNvSpPr>
            <a:spLocks noChangeArrowheads="1"/>
          </p:cNvSpPr>
          <p:nvPr/>
        </p:nvSpPr>
        <p:spPr bwMode="auto">
          <a:xfrm>
            <a:off x="1844675" y="2801938"/>
            <a:ext cx="61913" cy="4302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415" name="Group 158"/>
          <p:cNvGrpSpPr>
            <a:grpSpLocks/>
          </p:cNvGrpSpPr>
          <p:nvPr/>
        </p:nvGrpSpPr>
        <p:grpSpPr bwMode="auto">
          <a:xfrm>
            <a:off x="1865313" y="2952750"/>
            <a:ext cx="20637" cy="50800"/>
            <a:chOff x="1392" y="2592"/>
            <a:chExt cx="96" cy="96"/>
          </a:xfrm>
        </p:grpSpPr>
        <p:sp>
          <p:nvSpPr>
            <p:cNvPr id="57739" name="Oval 159"/>
            <p:cNvSpPr>
              <a:spLocks noChangeArrowheads="1"/>
            </p:cNvSpPr>
            <p:nvPr/>
          </p:nvSpPr>
          <p:spPr bwMode="auto">
            <a:xfrm>
              <a:off x="1392" y="259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40" name="Oval 160"/>
            <p:cNvSpPr>
              <a:spLocks noChangeArrowheads="1"/>
            </p:cNvSpPr>
            <p:nvPr/>
          </p:nvSpPr>
          <p:spPr bwMode="auto">
            <a:xfrm>
              <a:off x="1416" y="2616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416" name="Freeform 161"/>
          <p:cNvSpPr>
            <a:spLocks/>
          </p:cNvSpPr>
          <p:nvPr/>
        </p:nvSpPr>
        <p:spPr bwMode="auto">
          <a:xfrm>
            <a:off x="1876425" y="2978150"/>
            <a:ext cx="9525" cy="152400"/>
          </a:xfrm>
          <a:custGeom>
            <a:avLst/>
            <a:gdLst>
              <a:gd name="T0" fmla="*/ 0 w 48"/>
              <a:gd name="T1" fmla="*/ 0 h 288"/>
              <a:gd name="T2" fmla="*/ 0 w 48"/>
              <a:gd name="T3" fmla="*/ 2147483647 h 288"/>
              <a:gd name="T4" fmla="*/ 2147483647 w 48"/>
              <a:gd name="T5" fmla="*/ 2147483647 h 288"/>
              <a:gd name="T6" fmla="*/ 0 60000 65536"/>
              <a:gd name="T7" fmla="*/ 0 60000 65536"/>
              <a:gd name="T8" fmla="*/ 0 60000 65536"/>
              <a:gd name="T9" fmla="*/ 0 w 48"/>
              <a:gd name="T10" fmla="*/ 0 h 288"/>
              <a:gd name="T11" fmla="*/ 48 w 4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88">
                <a:moveTo>
                  <a:pt x="0" y="0"/>
                </a:moveTo>
                <a:lnTo>
                  <a:pt x="0" y="240"/>
                </a:lnTo>
                <a:lnTo>
                  <a:pt x="48" y="288"/>
                </a:lnTo>
              </a:path>
            </a:pathLst>
          </a:custGeom>
          <a:noFill/>
          <a:ln w="1905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17" name="Rectangle 162"/>
          <p:cNvSpPr>
            <a:spLocks noChangeArrowheads="1"/>
          </p:cNvSpPr>
          <p:nvPr/>
        </p:nvSpPr>
        <p:spPr bwMode="auto">
          <a:xfrm>
            <a:off x="1906588" y="2801938"/>
            <a:ext cx="63500" cy="4302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418" name="Group 163"/>
          <p:cNvGrpSpPr>
            <a:grpSpLocks/>
          </p:cNvGrpSpPr>
          <p:nvPr/>
        </p:nvGrpSpPr>
        <p:grpSpPr bwMode="auto">
          <a:xfrm>
            <a:off x="1928813" y="2952750"/>
            <a:ext cx="20637" cy="50800"/>
            <a:chOff x="1392" y="2592"/>
            <a:chExt cx="96" cy="96"/>
          </a:xfrm>
        </p:grpSpPr>
        <p:sp>
          <p:nvSpPr>
            <p:cNvPr id="57737" name="Oval 164"/>
            <p:cNvSpPr>
              <a:spLocks noChangeArrowheads="1"/>
            </p:cNvSpPr>
            <p:nvPr/>
          </p:nvSpPr>
          <p:spPr bwMode="auto">
            <a:xfrm>
              <a:off x="1392" y="259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38" name="Oval 165"/>
            <p:cNvSpPr>
              <a:spLocks noChangeArrowheads="1"/>
            </p:cNvSpPr>
            <p:nvPr/>
          </p:nvSpPr>
          <p:spPr bwMode="auto">
            <a:xfrm>
              <a:off x="1416" y="2616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419" name="Freeform 166"/>
          <p:cNvSpPr>
            <a:spLocks/>
          </p:cNvSpPr>
          <p:nvPr/>
        </p:nvSpPr>
        <p:spPr bwMode="auto">
          <a:xfrm>
            <a:off x="1939925" y="2978150"/>
            <a:ext cx="9525" cy="152400"/>
          </a:xfrm>
          <a:custGeom>
            <a:avLst/>
            <a:gdLst>
              <a:gd name="T0" fmla="*/ 0 w 48"/>
              <a:gd name="T1" fmla="*/ 0 h 288"/>
              <a:gd name="T2" fmla="*/ 0 w 48"/>
              <a:gd name="T3" fmla="*/ 2147483647 h 288"/>
              <a:gd name="T4" fmla="*/ 2147483647 w 48"/>
              <a:gd name="T5" fmla="*/ 2147483647 h 288"/>
              <a:gd name="T6" fmla="*/ 0 60000 65536"/>
              <a:gd name="T7" fmla="*/ 0 60000 65536"/>
              <a:gd name="T8" fmla="*/ 0 60000 65536"/>
              <a:gd name="T9" fmla="*/ 0 w 48"/>
              <a:gd name="T10" fmla="*/ 0 h 288"/>
              <a:gd name="T11" fmla="*/ 48 w 4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88">
                <a:moveTo>
                  <a:pt x="0" y="0"/>
                </a:moveTo>
                <a:lnTo>
                  <a:pt x="0" y="240"/>
                </a:lnTo>
                <a:lnTo>
                  <a:pt x="48" y="288"/>
                </a:lnTo>
              </a:path>
            </a:pathLst>
          </a:custGeom>
          <a:noFill/>
          <a:ln w="1905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20" name="Rectangle 167"/>
          <p:cNvSpPr>
            <a:spLocks noChangeArrowheads="1"/>
          </p:cNvSpPr>
          <p:nvPr/>
        </p:nvSpPr>
        <p:spPr bwMode="auto">
          <a:xfrm>
            <a:off x="1970088" y="2801938"/>
            <a:ext cx="61912" cy="4302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421" name="Group 168"/>
          <p:cNvGrpSpPr>
            <a:grpSpLocks/>
          </p:cNvGrpSpPr>
          <p:nvPr/>
        </p:nvGrpSpPr>
        <p:grpSpPr bwMode="auto">
          <a:xfrm>
            <a:off x="1990725" y="2952750"/>
            <a:ext cx="20638" cy="50800"/>
            <a:chOff x="1392" y="2592"/>
            <a:chExt cx="96" cy="96"/>
          </a:xfrm>
        </p:grpSpPr>
        <p:sp>
          <p:nvSpPr>
            <p:cNvPr id="57735" name="Oval 169"/>
            <p:cNvSpPr>
              <a:spLocks noChangeArrowheads="1"/>
            </p:cNvSpPr>
            <p:nvPr/>
          </p:nvSpPr>
          <p:spPr bwMode="auto">
            <a:xfrm>
              <a:off x="1392" y="259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36" name="Oval 170"/>
            <p:cNvSpPr>
              <a:spLocks noChangeArrowheads="1"/>
            </p:cNvSpPr>
            <p:nvPr/>
          </p:nvSpPr>
          <p:spPr bwMode="auto">
            <a:xfrm>
              <a:off x="1416" y="2616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422" name="Freeform 171"/>
          <p:cNvSpPr>
            <a:spLocks/>
          </p:cNvSpPr>
          <p:nvPr/>
        </p:nvSpPr>
        <p:spPr bwMode="auto">
          <a:xfrm>
            <a:off x="2001838" y="2978150"/>
            <a:ext cx="9525" cy="152400"/>
          </a:xfrm>
          <a:custGeom>
            <a:avLst/>
            <a:gdLst>
              <a:gd name="T0" fmla="*/ 0 w 48"/>
              <a:gd name="T1" fmla="*/ 0 h 288"/>
              <a:gd name="T2" fmla="*/ 0 w 48"/>
              <a:gd name="T3" fmla="*/ 2147483647 h 288"/>
              <a:gd name="T4" fmla="*/ 2147483647 w 48"/>
              <a:gd name="T5" fmla="*/ 2147483647 h 288"/>
              <a:gd name="T6" fmla="*/ 0 60000 65536"/>
              <a:gd name="T7" fmla="*/ 0 60000 65536"/>
              <a:gd name="T8" fmla="*/ 0 60000 65536"/>
              <a:gd name="T9" fmla="*/ 0 w 48"/>
              <a:gd name="T10" fmla="*/ 0 h 288"/>
              <a:gd name="T11" fmla="*/ 48 w 4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88">
                <a:moveTo>
                  <a:pt x="0" y="0"/>
                </a:moveTo>
                <a:lnTo>
                  <a:pt x="0" y="240"/>
                </a:lnTo>
                <a:lnTo>
                  <a:pt x="48" y="288"/>
                </a:lnTo>
              </a:path>
            </a:pathLst>
          </a:custGeom>
          <a:noFill/>
          <a:ln w="1905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7423" name="Group 172"/>
          <p:cNvGrpSpPr>
            <a:grpSpLocks/>
          </p:cNvGrpSpPr>
          <p:nvPr/>
        </p:nvGrpSpPr>
        <p:grpSpPr bwMode="auto">
          <a:xfrm>
            <a:off x="1033463" y="3249613"/>
            <a:ext cx="998537" cy="150812"/>
            <a:chOff x="1076" y="1968"/>
            <a:chExt cx="1536" cy="240"/>
          </a:xfrm>
        </p:grpSpPr>
        <p:sp>
          <p:nvSpPr>
            <p:cNvPr id="57733" name="Rectangle 173"/>
            <p:cNvSpPr>
              <a:spLocks noChangeArrowheads="1"/>
            </p:cNvSpPr>
            <p:nvPr/>
          </p:nvSpPr>
          <p:spPr bwMode="auto">
            <a:xfrm>
              <a:off x="1076" y="1968"/>
              <a:ext cx="1536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34" name="Line 174"/>
            <p:cNvSpPr>
              <a:spLocks noChangeShapeType="1"/>
            </p:cNvSpPr>
            <p:nvPr/>
          </p:nvSpPr>
          <p:spPr bwMode="auto">
            <a:xfrm>
              <a:off x="1844" y="19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424" name="Group 175"/>
          <p:cNvGrpSpPr>
            <a:grpSpLocks/>
          </p:cNvGrpSpPr>
          <p:nvPr/>
        </p:nvGrpSpPr>
        <p:grpSpPr bwMode="auto">
          <a:xfrm>
            <a:off x="1049338" y="3316288"/>
            <a:ext cx="30162" cy="68262"/>
            <a:chOff x="630" y="2478"/>
            <a:chExt cx="47" cy="216"/>
          </a:xfrm>
        </p:grpSpPr>
        <p:sp>
          <p:nvSpPr>
            <p:cNvPr id="57731" name="Rectangle 176"/>
            <p:cNvSpPr>
              <a:spLocks noChangeArrowheads="1"/>
            </p:cNvSpPr>
            <p:nvPr/>
          </p:nvSpPr>
          <p:spPr bwMode="auto">
            <a:xfrm>
              <a:off x="630" y="2478"/>
              <a:ext cx="47" cy="10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32" name="Rectangle 177"/>
            <p:cNvSpPr>
              <a:spLocks noChangeArrowheads="1"/>
            </p:cNvSpPr>
            <p:nvPr/>
          </p:nvSpPr>
          <p:spPr bwMode="auto">
            <a:xfrm>
              <a:off x="630" y="2586"/>
              <a:ext cx="47" cy="10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57425" name="Group 178"/>
          <p:cNvGrpSpPr>
            <a:grpSpLocks/>
          </p:cNvGrpSpPr>
          <p:nvPr/>
        </p:nvGrpSpPr>
        <p:grpSpPr bwMode="auto">
          <a:xfrm>
            <a:off x="1555750" y="3313113"/>
            <a:ext cx="30163" cy="69850"/>
            <a:chOff x="630" y="2478"/>
            <a:chExt cx="47" cy="216"/>
          </a:xfrm>
        </p:grpSpPr>
        <p:sp>
          <p:nvSpPr>
            <p:cNvPr id="57729" name="Rectangle 179"/>
            <p:cNvSpPr>
              <a:spLocks noChangeArrowheads="1"/>
            </p:cNvSpPr>
            <p:nvPr/>
          </p:nvSpPr>
          <p:spPr bwMode="auto">
            <a:xfrm>
              <a:off x="630" y="2478"/>
              <a:ext cx="47" cy="10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730" name="Rectangle 180"/>
            <p:cNvSpPr>
              <a:spLocks noChangeArrowheads="1"/>
            </p:cNvSpPr>
            <p:nvPr/>
          </p:nvSpPr>
          <p:spPr bwMode="auto">
            <a:xfrm>
              <a:off x="630" y="2586"/>
              <a:ext cx="47" cy="10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57426" name="Group 181"/>
          <p:cNvGrpSpPr>
            <a:grpSpLocks/>
          </p:cNvGrpSpPr>
          <p:nvPr/>
        </p:nvGrpSpPr>
        <p:grpSpPr bwMode="auto">
          <a:xfrm>
            <a:off x="1046163" y="2316163"/>
            <a:ext cx="190500" cy="30162"/>
            <a:chOff x="624" y="240"/>
            <a:chExt cx="292" cy="144"/>
          </a:xfrm>
        </p:grpSpPr>
        <p:sp>
          <p:nvSpPr>
            <p:cNvPr id="57725" name="Line 182"/>
            <p:cNvSpPr>
              <a:spLocks noChangeShapeType="1"/>
            </p:cNvSpPr>
            <p:nvPr/>
          </p:nvSpPr>
          <p:spPr bwMode="auto">
            <a:xfrm>
              <a:off x="624" y="240"/>
              <a:ext cx="292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26" name="Line 183"/>
            <p:cNvSpPr>
              <a:spLocks noChangeShapeType="1"/>
            </p:cNvSpPr>
            <p:nvPr/>
          </p:nvSpPr>
          <p:spPr bwMode="auto">
            <a:xfrm>
              <a:off x="624" y="288"/>
              <a:ext cx="292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27" name="Line 184"/>
            <p:cNvSpPr>
              <a:spLocks noChangeShapeType="1"/>
            </p:cNvSpPr>
            <p:nvPr/>
          </p:nvSpPr>
          <p:spPr bwMode="auto">
            <a:xfrm>
              <a:off x="624" y="336"/>
              <a:ext cx="292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28" name="Line 185"/>
            <p:cNvSpPr>
              <a:spLocks noChangeShapeType="1"/>
            </p:cNvSpPr>
            <p:nvPr/>
          </p:nvSpPr>
          <p:spPr bwMode="auto">
            <a:xfrm>
              <a:off x="624" y="384"/>
              <a:ext cx="292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427" name="Freeform 186"/>
          <p:cNvSpPr>
            <a:spLocks/>
          </p:cNvSpPr>
          <p:nvPr/>
        </p:nvSpPr>
        <p:spPr bwMode="auto">
          <a:xfrm>
            <a:off x="5053013" y="1455738"/>
            <a:ext cx="1231900" cy="4116387"/>
          </a:xfrm>
          <a:custGeom>
            <a:avLst/>
            <a:gdLst>
              <a:gd name="T0" fmla="*/ 0 w 768"/>
              <a:gd name="T1" fmla="*/ 2147483647 h 1104"/>
              <a:gd name="T2" fmla="*/ 0 w 768"/>
              <a:gd name="T3" fmla="*/ 0 h 1104"/>
              <a:gd name="T4" fmla="*/ 2147483647 w 768"/>
              <a:gd name="T5" fmla="*/ 0 h 1104"/>
              <a:gd name="T6" fmla="*/ 2147483647 w 768"/>
              <a:gd name="T7" fmla="*/ 2147483647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1104"/>
              <a:gd name="T14" fmla="*/ 768 w 768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1104">
                <a:moveTo>
                  <a:pt x="0" y="1104"/>
                </a:moveTo>
                <a:lnTo>
                  <a:pt x="0" y="0"/>
                </a:lnTo>
                <a:lnTo>
                  <a:pt x="768" y="0"/>
                </a:lnTo>
                <a:lnTo>
                  <a:pt x="768" y="1104"/>
                </a:lnTo>
              </a:path>
            </a:pathLst>
          </a:custGeom>
          <a:solidFill>
            <a:schemeClr val="bg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28" name="Freeform 187"/>
          <p:cNvSpPr>
            <a:spLocks/>
          </p:cNvSpPr>
          <p:nvPr/>
        </p:nvSpPr>
        <p:spPr bwMode="auto">
          <a:xfrm>
            <a:off x="5102225" y="1574800"/>
            <a:ext cx="1131888" cy="3989388"/>
          </a:xfrm>
          <a:custGeom>
            <a:avLst/>
            <a:gdLst>
              <a:gd name="T0" fmla="*/ 0 w 768"/>
              <a:gd name="T1" fmla="*/ 2147483647 h 1104"/>
              <a:gd name="T2" fmla="*/ 0 w 768"/>
              <a:gd name="T3" fmla="*/ 0 h 1104"/>
              <a:gd name="T4" fmla="*/ 2147483647 w 768"/>
              <a:gd name="T5" fmla="*/ 0 h 1104"/>
              <a:gd name="T6" fmla="*/ 2147483647 w 768"/>
              <a:gd name="T7" fmla="*/ 2147483647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1104"/>
              <a:gd name="T14" fmla="*/ 768 w 768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1104">
                <a:moveTo>
                  <a:pt x="0" y="1104"/>
                </a:moveTo>
                <a:lnTo>
                  <a:pt x="0" y="0"/>
                </a:lnTo>
                <a:lnTo>
                  <a:pt x="768" y="0"/>
                </a:lnTo>
                <a:lnTo>
                  <a:pt x="768" y="1104"/>
                </a:ln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29" name="Line 188"/>
          <p:cNvSpPr>
            <a:spLocks noChangeShapeType="1"/>
          </p:cNvSpPr>
          <p:nvPr/>
        </p:nvSpPr>
        <p:spPr bwMode="auto">
          <a:xfrm>
            <a:off x="4970463" y="5572125"/>
            <a:ext cx="13954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30" name="Rectangle 189"/>
          <p:cNvSpPr>
            <a:spLocks noChangeArrowheads="1"/>
          </p:cNvSpPr>
          <p:nvPr/>
        </p:nvSpPr>
        <p:spPr bwMode="auto">
          <a:xfrm>
            <a:off x="5137150" y="1881188"/>
            <a:ext cx="144463" cy="141605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31" name="Oval 190"/>
          <p:cNvSpPr>
            <a:spLocks noChangeArrowheads="1"/>
          </p:cNvSpPr>
          <p:nvPr/>
        </p:nvSpPr>
        <p:spPr bwMode="auto">
          <a:xfrm>
            <a:off x="5187950" y="2368550"/>
            <a:ext cx="42863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32" name="Oval 191"/>
          <p:cNvSpPr>
            <a:spLocks noChangeArrowheads="1"/>
          </p:cNvSpPr>
          <p:nvPr/>
        </p:nvSpPr>
        <p:spPr bwMode="auto">
          <a:xfrm>
            <a:off x="5199063" y="2395538"/>
            <a:ext cx="22225" cy="50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33" name="Rectangle 192"/>
          <p:cNvSpPr>
            <a:spLocks noChangeArrowheads="1"/>
          </p:cNvSpPr>
          <p:nvPr/>
        </p:nvSpPr>
        <p:spPr bwMode="auto">
          <a:xfrm>
            <a:off x="5151438" y="3154363"/>
            <a:ext cx="115887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34" name="Rectangle 193"/>
          <p:cNvSpPr>
            <a:spLocks noChangeArrowheads="1"/>
          </p:cNvSpPr>
          <p:nvPr/>
        </p:nvSpPr>
        <p:spPr bwMode="auto">
          <a:xfrm>
            <a:off x="5151438" y="1933575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35" name="Rectangle 194"/>
          <p:cNvSpPr>
            <a:spLocks noChangeArrowheads="1"/>
          </p:cNvSpPr>
          <p:nvPr/>
        </p:nvSpPr>
        <p:spPr bwMode="auto">
          <a:xfrm>
            <a:off x="5318125" y="1881188"/>
            <a:ext cx="144463" cy="141605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36" name="Oval 195"/>
          <p:cNvSpPr>
            <a:spLocks noChangeArrowheads="1"/>
          </p:cNvSpPr>
          <p:nvPr/>
        </p:nvSpPr>
        <p:spPr bwMode="auto">
          <a:xfrm>
            <a:off x="5368925" y="236855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37" name="Oval 196"/>
          <p:cNvSpPr>
            <a:spLocks noChangeArrowheads="1"/>
          </p:cNvSpPr>
          <p:nvPr/>
        </p:nvSpPr>
        <p:spPr bwMode="auto">
          <a:xfrm>
            <a:off x="5380038" y="2395538"/>
            <a:ext cx="22225" cy="50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38" name="Rectangle 197"/>
          <p:cNvSpPr>
            <a:spLocks noChangeArrowheads="1"/>
          </p:cNvSpPr>
          <p:nvPr/>
        </p:nvSpPr>
        <p:spPr bwMode="auto">
          <a:xfrm>
            <a:off x="5332413" y="3154363"/>
            <a:ext cx="117475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39" name="Rectangle 198"/>
          <p:cNvSpPr>
            <a:spLocks noChangeArrowheads="1"/>
          </p:cNvSpPr>
          <p:nvPr/>
        </p:nvSpPr>
        <p:spPr bwMode="auto">
          <a:xfrm>
            <a:off x="5332413" y="1933575"/>
            <a:ext cx="117475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40" name="Rectangle 199"/>
          <p:cNvSpPr>
            <a:spLocks noChangeArrowheads="1"/>
          </p:cNvSpPr>
          <p:nvPr/>
        </p:nvSpPr>
        <p:spPr bwMode="auto">
          <a:xfrm>
            <a:off x="5499100" y="1881188"/>
            <a:ext cx="144463" cy="141605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41" name="Oval 200"/>
          <p:cNvSpPr>
            <a:spLocks noChangeArrowheads="1"/>
          </p:cNvSpPr>
          <p:nvPr/>
        </p:nvSpPr>
        <p:spPr bwMode="auto">
          <a:xfrm>
            <a:off x="5548313" y="236855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42" name="Oval 201"/>
          <p:cNvSpPr>
            <a:spLocks noChangeArrowheads="1"/>
          </p:cNvSpPr>
          <p:nvPr/>
        </p:nvSpPr>
        <p:spPr bwMode="auto">
          <a:xfrm>
            <a:off x="5559425" y="2395538"/>
            <a:ext cx="22225" cy="50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43" name="Rectangle 202"/>
          <p:cNvSpPr>
            <a:spLocks noChangeArrowheads="1"/>
          </p:cNvSpPr>
          <p:nvPr/>
        </p:nvSpPr>
        <p:spPr bwMode="auto">
          <a:xfrm>
            <a:off x="5513388" y="3154363"/>
            <a:ext cx="115887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44" name="Rectangle 203"/>
          <p:cNvSpPr>
            <a:spLocks noChangeArrowheads="1"/>
          </p:cNvSpPr>
          <p:nvPr/>
        </p:nvSpPr>
        <p:spPr bwMode="auto">
          <a:xfrm>
            <a:off x="5513388" y="1933575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45" name="Rectangle 204"/>
          <p:cNvSpPr>
            <a:spLocks noChangeArrowheads="1"/>
          </p:cNvSpPr>
          <p:nvPr/>
        </p:nvSpPr>
        <p:spPr bwMode="auto">
          <a:xfrm>
            <a:off x="5680075" y="1881188"/>
            <a:ext cx="144463" cy="141605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46" name="Oval 205"/>
          <p:cNvSpPr>
            <a:spLocks noChangeArrowheads="1"/>
          </p:cNvSpPr>
          <p:nvPr/>
        </p:nvSpPr>
        <p:spPr bwMode="auto">
          <a:xfrm>
            <a:off x="5730875" y="236855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47" name="Oval 206"/>
          <p:cNvSpPr>
            <a:spLocks noChangeArrowheads="1"/>
          </p:cNvSpPr>
          <p:nvPr/>
        </p:nvSpPr>
        <p:spPr bwMode="auto">
          <a:xfrm>
            <a:off x="5741988" y="2395538"/>
            <a:ext cx="22225" cy="50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48" name="Rectangle 207"/>
          <p:cNvSpPr>
            <a:spLocks noChangeArrowheads="1"/>
          </p:cNvSpPr>
          <p:nvPr/>
        </p:nvSpPr>
        <p:spPr bwMode="auto">
          <a:xfrm>
            <a:off x="5694363" y="3154363"/>
            <a:ext cx="115887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49" name="Rectangle 208"/>
          <p:cNvSpPr>
            <a:spLocks noChangeArrowheads="1"/>
          </p:cNvSpPr>
          <p:nvPr/>
        </p:nvSpPr>
        <p:spPr bwMode="auto">
          <a:xfrm>
            <a:off x="5694363" y="1933575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50" name="Rectangle 209"/>
          <p:cNvSpPr>
            <a:spLocks noChangeArrowheads="1"/>
          </p:cNvSpPr>
          <p:nvPr/>
        </p:nvSpPr>
        <p:spPr bwMode="auto">
          <a:xfrm>
            <a:off x="5861050" y="1881188"/>
            <a:ext cx="144463" cy="141605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51" name="Oval 210"/>
          <p:cNvSpPr>
            <a:spLocks noChangeArrowheads="1"/>
          </p:cNvSpPr>
          <p:nvPr/>
        </p:nvSpPr>
        <p:spPr bwMode="auto">
          <a:xfrm>
            <a:off x="5910263" y="236855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52" name="Oval 211"/>
          <p:cNvSpPr>
            <a:spLocks noChangeArrowheads="1"/>
          </p:cNvSpPr>
          <p:nvPr/>
        </p:nvSpPr>
        <p:spPr bwMode="auto">
          <a:xfrm>
            <a:off x="5921375" y="2395538"/>
            <a:ext cx="22225" cy="50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53" name="Rectangle 212"/>
          <p:cNvSpPr>
            <a:spLocks noChangeArrowheads="1"/>
          </p:cNvSpPr>
          <p:nvPr/>
        </p:nvSpPr>
        <p:spPr bwMode="auto">
          <a:xfrm>
            <a:off x="5873750" y="3154363"/>
            <a:ext cx="117475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54" name="Rectangle 213"/>
          <p:cNvSpPr>
            <a:spLocks noChangeArrowheads="1"/>
          </p:cNvSpPr>
          <p:nvPr/>
        </p:nvSpPr>
        <p:spPr bwMode="auto">
          <a:xfrm>
            <a:off x="5873750" y="1933575"/>
            <a:ext cx="117475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55" name="Rectangle 214"/>
          <p:cNvSpPr>
            <a:spLocks noChangeArrowheads="1"/>
          </p:cNvSpPr>
          <p:nvPr/>
        </p:nvSpPr>
        <p:spPr bwMode="auto">
          <a:xfrm>
            <a:off x="6040438" y="1881188"/>
            <a:ext cx="144462" cy="141605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56" name="Oval 215"/>
          <p:cNvSpPr>
            <a:spLocks noChangeArrowheads="1"/>
          </p:cNvSpPr>
          <p:nvPr/>
        </p:nvSpPr>
        <p:spPr bwMode="auto">
          <a:xfrm>
            <a:off x="6091238" y="236855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57" name="Oval 216"/>
          <p:cNvSpPr>
            <a:spLocks noChangeArrowheads="1"/>
          </p:cNvSpPr>
          <p:nvPr/>
        </p:nvSpPr>
        <p:spPr bwMode="auto">
          <a:xfrm>
            <a:off x="6102350" y="2395538"/>
            <a:ext cx="22225" cy="50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58" name="Rectangle 217"/>
          <p:cNvSpPr>
            <a:spLocks noChangeArrowheads="1"/>
          </p:cNvSpPr>
          <p:nvPr/>
        </p:nvSpPr>
        <p:spPr bwMode="auto">
          <a:xfrm>
            <a:off x="6054725" y="3154363"/>
            <a:ext cx="115888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59" name="Rectangle 218"/>
          <p:cNvSpPr>
            <a:spLocks noChangeArrowheads="1"/>
          </p:cNvSpPr>
          <p:nvPr/>
        </p:nvSpPr>
        <p:spPr bwMode="auto">
          <a:xfrm>
            <a:off x="6054725" y="1933575"/>
            <a:ext cx="115888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60" name="Freeform 219"/>
          <p:cNvSpPr>
            <a:spLocks/>
          </p:cNvSpPr>
          <p:nvPr/>
        </p:nvSpPr>
        <p:spPr bwMode="auto">
          <a:xfrm>
            <a:off x="5138738" y="2416175"/>
            <a:ext cx="77787" cy="269875"/>
          </a:xfrm>
          <a:custGeom>
            <a:avLst/>
            <a:gdLst>
              <a:gd name="T0" fmla="*/ 2147483647 w 56"/>
              <a:gd name="T1" fmla="*/ 0 h 360"/>
              <a:gd name="T2" fmla="*/ 2147483647 w 56"/>
              <a:gd name="T3" fmla="*/ 2147483647 h 360"/>
              <a:gd name="T4" fmla="*/ 0 w 56"/>
              <a:gd name="T5" fmla="*/ 2147483647 h 360"/>
              <a:gd name="T6" fmla="*/ 0 60000 65536"/>
              <a:gd name="T7" fmla="*/ 0 60000 65536"/>
              <a:gd name="T8" fmla="*/ 0 60000 65536"/>
              <a:gd name="T9" fmla="*/ 0 w 56"/>
              <a:gd name="T10" fmla="*/ 0 h 360"/>
              <a:gd name="T11" fmla="*/ 56 w 56"/>
              <a:gd name="T12" fmla="*/ 360 h 3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360">
                <a:moveTo>
                  <a:pt x="56" y="0"/>
                </a:moveTo>
                <a:lnTo>
                  <a:pt x="56" y="264"/>
                </a:lnTo>
                <a:lnTo>
                  <a:pt x="0" y="360"/>
                </a:lnTo>
              </a:path>
            </a:pathLst>
          </a:custGeom>
          <a:noFill/>
          <a:ln w="1270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61" name="Freeform 220"/>
          <p:cNvSpPr>
            <a:spLocks/>
          </p:cNvSpPr>
          <p:nvPr/>
        </p:nvSpPr>
        <p:spPr bwMode="auto">
          <a:xfrm>
            <a:off x="5319713" y="2416175"/>
            <a:ext cx="77787" cy="269875"/>
          </a:xfrm>
          <a:custGeom>
            <a:avLst/>
            <a:gdLst>
              <a:gd name="T0" fmla="*/ 2147483647 w 56"/>
              <a:gd name="T1" fmla="*/ 0 h 360"/>
              <a:gd name="T2" fmla="*/ 2147483647 w 56"/>
              <a:gd name="T3" fmla="*/ 2147483647 h 360"/>
              <a:gd name="T4" fmla="*/ 0 w 56"/>
              <a:gd name="T5" fmla="*/ 2147483647 h 360"/>
              <a:gd name="T6" fmla="*/ 0 60000 65536"/>
              <a:gd name="T7" fmla="*/ 0 60000 65536"/>
              <a:gd name="T8" fmla="*/ 0 60000 65536"/>
              <a:gd name="T9" fmla="*/ 0 w 56"/>
              <a:gd name="T10" fmla="*/ 0 h 360"/>
              <a:gd name="T11" fmla="*/ 56 w 56"/>
              <a:gd name="T12" fmla="*/ 360 h 3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360">
                <a:moveTo>
                  <a:pt x="56" y="0"/>
                </a:moveTo>
                <a:lnTo>
                  <a:pt x="56" y="264"/>
                </a:lnTo>
                <a:lnTo>
                  <a:pt x="0" y="360"/>
                </a:lnTo>
              </a:path>
            </a:pathLst>
          </a:custGeom>
          <a:noFill/>
          <a:ln w="1270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62" name="Freeform 221"/>
          <p:cNvSpPr>
            <a:spLocks/>
          </p:cNvSpPr>
          <p:nvPr/>
        </p:nvSpPr>
        <p:spPr bwMode="auto">
          <a:xfrm>
            <a:off x="5500688" y="2416175"/>
            <a:ext cx="77787" cy="269875"/>
          </a:xfrm>
          <a:custGeom>
            <a:avLst/>
            <a:gdLst>
              <a:gd name="T0" fmla="*/ 2147483647 w 56"/>
              <a:gd name="T1" fmla="*/ 0 h 360"/>
              <a:gd name="T2" fmla="*/ 2147483647 w 56"/>
              <a:gd name="T3" fmla="*/ 2147483647 h 360"/>
              <a:gd name="T4" fmla="*/ 0 w 56"/>
              <a:gd name="T5" fmla="*/ 2147483647 h 360"/>
              <a:gd name="T6" fmla="*/ 0 60000 65536"/>
              <a:gd name="T7" fmla="*/ 0 60000 65536"/>
              <a:gd name="T8" fmla="*/ 0 60000 65536"/>
              <a:gd name="T9" fmla="*/ 0 w 56"/>
              <a:gd name="T10" fmla="*/ 0 h 360"/>
              <a:gd name="T11" fmla="*/ 56 w 56"/>
              <a:gd name="T12" fmla="*/ 360 h 3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360">
                <a:moveTo>
                  <a:pt x="56" y="0"/>
                </a:moveTo>
                <a:lnTo>
                  <a:pt x="56" y="264"/>
                </a:lnTo>
                <a:lnTo>
                  <a:pt x="0" y="360"/>
                </a:lnTo>
              </a:path>
            </a:pathLst>
          </a:custGeom>
          <a:noFill/>
          <a:ln w="1270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63" name="Freeform 222"/>
          <p:cNvSpPr>
            <a:spLocks/>
          </p:cNvSpPr>
          <p:nvPr/>
        </p:nvSpPr>
        <p:spPr bwMode="auto">
          <a:xfrm>
            <a:off x="5681663" y="2416175"/>
            <a:ext cx="77787" cy="269875"/>
          </a:xfrm>
          <a:custGeom>
            <a:avLst/>
            <a:gdLst>
              <a:gd name="T0" fmla="*/ 2147483647 w 56"/>
              <a:gd name="T1" fmla="*/ 0 h 360"/>
              <a:gd name="T2" fmla="*/ 2147483647 w 56"/>
              <a:gd name="T3" fmla="*/ 2147483647 h 360"/>
              <a:gd name="T4" fmla="*/ 0 w 56"/>
              <a:gd name="T5" fmla="*/ 2147483647 h 360"/>
              <a:gd name="T6" fmla="*/ 0 60000 65536"/>
              <a:gd name="T7" fmla="*/ 0 60000 65536"/>
              <a:gd name="T8" fmla="*/ 0 60000 65536"/>
              <a:gd name="T9" fmla="*/ 0 w 56"/>
              <a:gd name="T10" fmla="*/ 0 h 360"/>
              <a:gd name="T11" fmla="*/ 56 w 56"/>
              <a:gd name="T12" fmla="*/ 360 h 3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360">
                <a:moveTo>
                  <a:pt x="56" y="0"/>
                </a:moveTo>
                <a:lnTo>
                  <a:pt x="56" y="264"/>
                </a:lnTo>
                <a:lnTo>
                  <a:pt x="0" y="360"/>
                </a:lnTo>
              </a:path>
            </a:pathLst>
          </a:custGeom>
          <a:noFill/>
          <a:ln w="1270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64" name="Freeform 223"/>
          <p:cNvSpPr>
            <a:spLocks/>
          </p:cNvSpPr>
          <p:nvPr/>
        </p:nvSpPr>
        <p:spPr bwMode="auto">
          <a:xfrm>
            <a:off x="5862638" y="2416175"/>
            <a:ext cx="77787" cy="269875"/>
          </a:xfrm>
          <a:custGeom>
            <a:avLst/>
            <a:gdLst>
              <a:gd name="T0" fmla="*/ 2147483647 w 56"/>
              <a:gd name="T1" fmla="*/ 0 h 360"/>
              <a:gd name="T2" fmla="*/ 2147483647 w 56"/>
              <a:gd name="T3" fmla="*/ 2147483647 h 360"/>
              <a:gd name="T4" fmla="*/ 0 w 56"/>
              <a:gd name="T5" fmla="*/ 2147483647 h 360"/>
              <a:gd name="T6" fmla="*/ 0 60000 65536"/>
              <a:gd name="T7" fmla="*/ 0 60000 65536"/>
              <a:gd name="T8" fmla="*/ 0 60000 65536"/>
              <a:gd name="T9" fmla="*/ 0 w 56"/>
              <a:gd name="T10" fmla="*/ 0 h 360"/>
              <a:gd name="T11" fmla="*/ 56 w 56"/>
              <a:gd name="T12" fmla="*/ 360 h 3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360">
                <a:moveTo>
                  <a:pt x="56" y="0"/>
                </a:moveTo>
                <a:lnTo>
                  <a:pt x="56" y="264"/>
                </a:lnTo>
                <a:lnTo>
                  <a:pt x="0" y="360"/>
                </a:lnTo>
              </a:path>
            </a:pathLst>
          </a:custGeom>
          <a:noFill/>
          <a:ln w="1270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65" name="Freeform 224"/>
          <p:cNvSpPr>
            <a:spLocks/>
          </p:cNvSpPr>
          <p:nvPr/>
        </p:nvSpPr>
        <p:spPr bwMode="auto">
          <a:xfrm>
            <a:off x="6042025" y="2416175"/>
            <a:ext cx="77788" cy="269875"/>
          </a:xfrm>
          <a:custGeom>
            <a:avLst/>
            <a:gdLst>
              <a:gd name="T0" fmla="*/ 2147483647 w 56"/>
              <a:gd name="T1" fmla="*/ 0 h 360"/>
              <a:gd name="T2" fmla="*/ 2147483647 w 56"/>
              <a:gd name="T3" fmla="*/ 2147483647 h 360"/>
              <a:gd name="T4" fmla="*/ 0 w 56"/>
              <a:gd name="T5" fmla="*/ 2147483647 h 360"/>
              <a:gd name="T6" fmla="*/ 0 60000 65536"/>
              <a:gd name="T7" fmla="*/ 0 60000 65536"/>
              <a:gd name="T8" fmla="*/ 0 60000 65536"/>
              <a:gd name="T9" fmla="*/ 0 w 56"/>
              <a:gd name="T10" fmla="*/ 0 h 360"/>
              <a:gd name="T11" fmla="*/ 56 w 56"/>
              <a:gd name="T12" fmla="*/ 360 h 3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360">
                <a:moveTo>
                  <a:pt x="56" y="0"/>
                </a:moveTo>
                <a:lnTo>
                  <a:pt x="56" y="264"/>
                </a:lnTo>
                <a:lnTo>
                  <a:pt x="0" y="360"/>
                </a:lnTo>
              </a:path>
            </a:pathLst>
          </a:custGeom>
          <a:noFill/>
          <a:ln w="12700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66" name="Line 225"/>
          <p:cNvSpPr>
            <a:spLocks noChangeShapeType="1"/>
          </p:cNvSpPr>
          <p:nvPr/>
        </p:nvSpPr>
        <p:spPr bwMode="auto">
          <a:xfrm>
            <a:off x="5106988" y="4918075"/>
            <a:ext cx="1130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67" name="Line 226"/>
          <p:cNvSpPr>
            <a:spLocks noChangeShapeType="1"/>
          </p:cNvSpPr>
          <p:nvPr/>
        </p:nvSpPr>
        <p:spPr bwMode="auto">
          <a:xfrm>
            <a:off x="5106988" y="3398838"/>
            <a:ext cx="1130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68" name="Rectangle 227"/>
          <p:cNvSpPr>
            <a:spLocks noChangeArrowheads="1"/>
          </p:cNvSpPr>
          <p:nvPr/>
        </p:nvSpPr>
        <p:spPr bwMode="auto">
          <a:xfrm>
            <a:off x="5153025" y="3454400"/>
            <a:ext cx="144463" cy="141763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69" name="Oval 228"/>
          <p:cNvSpPr>
            <a:spLocks noChangeArrowheads="1"/>
          </p:cNvSpPr>
          <p:nvPr/>
        </p:nvSpPr>
        <p:spPr bwMode="auto">
          <a:xfrm>
            <a:off x="5202238" y="394335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70" name="Oval 229"/>
          <p:cNvSpPr>
            <a:spLocks noChangeArrowheads="1"/>
          </p:cNvSpPr>
          <p:nvPr/>
        </p:nvSpPr>
        <p:spPr bwMode="auto">
          <a:xfrm>
            <a:off x="5213350" y="3968750"/>
            <a:ext cx="22225" cy="523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71" name="Rectangle 230"/>
          <p:cNvSpPr>
            <a:spLocks noChangeArrowheads="1"/>
          </p:cNvSpPr>
          <p:nvPr/>
        </p:nvSpPr>
        <p:spPr bwMode="auto">
          <a:xfrm>
            <a:off x="5165725" y="4727575"/>
            <a:ext cx="117475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72" name="Rectangle 231"/>
          <p:cNvSpPr>
            <a:spLocks noChangeArrowheads="1"/>
          </p:cNvSpPr>
          <p:nvPr/>
        </p:nvSpPr>
        <p:spPr bwMode="auto">
          <a:xfrm>
            <a:off x="5165725" y="3508375"/>
            <a:ext cx="117475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73" name="Rectangle 232"/>
          <p:cNvSpPr>
            <a:spLocks noChangeArrowheads="1"/>
          </p:cNvSpPr>
          <p:nvPr/>
        </p:nvSpPr>
        <p:spPr bwMode="auto">
          <a:xfrm>
            <a:off x="5334000" y="3454400"/>
            <a:ext cx="144463" cy="141763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74" name="Oval 233"/>
          <p:cNvSpPr>
            <a:spLocks noChangeArrowheads="1"/>
          </p:cNvSpPr>
          <p:nvPr/>
        </p:nvSpPr>
        <p:spPr bwMode="auto">
          <a:xfrm>
            <a:off x="5383213" y="394335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75" name="Oval 234"/>
          <p:cNvSpPr>
            <a:spLocks noChangeArrowheads="1"/>
          </p:cNvSpPr>
          <p:nvPr/>
        </p:nvSpPr>
        <p:spPr bwMode="auto">
          <a:xfrm>
            <a:off x="5394325" y="3968750"/>
            <a:ext cx="22225" cy="523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76" name="Rectangle 235"/>
          <p:cNvSpPr>
            <a:spLocks noChangeArrowheads="1"/>
          </p:cNvSpPr>
          <p:nvPr/>
        </p:nvSpPr>
        <p:spPr bwMode="auto">
          <a:xfrm>
            <a:off x="5348288" y="4727575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77" name="Rectangle 236"/>
          <p:cNvSpPr>
            <a:spLocks noChangeArrowheads="1"/>
          </p:cNvSpPr>
          <p:nvPr/>
        </p:nvSpPr>
        <p:spPr bwMode="auto">
          <a:xfrm>
            <a:off x="5348288" y="3508375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78" name="Rectangle 237"/>
          <p:cNvSpPr>
            <a:spLocks noChangeArrowheads="1"/>
          </p:cNvSpPr>
          <p:nvPr/>
        </p:nvSpPr>
        <p:spPr bwMode="auto">
          <a:xfrm>
            <a:off x="5514975" y="3454400"/>
            <a:ext cx="142875" cy="141763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79" name="Oval 238"/>
          <p:cNvSpPr>
            <a:spLocks noChangeArrowheads="1"/>
          </p:cNvSpPr>
          <p:nvPr/>
        </p:nvSpPr>
        <p:spPr bwMode="auto">
          <a:xfrm>
            <a:off x="5564188" y="394335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80" name="Oval 239"/>
          <p:cNvSpPr>
            <a:spLocks noChangeArrowheads="1"/>
          </p:cNvSpPr>
          <p:nvPr/>
        </p:nvSpPr>
        <p:spPr bwMode="auto">
          <a:xfrm>
            <a:off x="5575300" y="3968750"/>
            <a:ext cx="22225" cy="523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81" name="Rectangle 240"/>
          <p:cNvSpPr>
            <a:spLocks noChangeArrowheads="1"/>
          </p:cNvSpPr>
          <p:nvPr/>
        </p:nvSpPr>
        <p:spPr bwMode="auto">
          <a:xfrm>
            <a:off x="5527675" y="4727575"/>
            <a:ext cx="117475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82" name="Rectangle 241"/>
          <p:cNvSpPr>
            <a:spLocks noChangeArrowheads="1"/>
          </p:cNvSpPr>
          <p:nvPr/>
        </p:nvSpPr>
        <p:spPr bwMode="auto">
          <a:xfrm>
            <a:off x="5527675" y="3508375"/>
            <a:ext cx="117475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83" name="Rectangle 242"/>
          <p:cNvSpPr>
            <a:spLocks noChangeArrowheads="1"/>
          </p:cNvSpPr>
          <p:nvPr/>
        </p:nvSpPr>
        <p:spPr bwMode="auto">
          <a:xfrm>
            <a:off x="5695950" y="3454400"/>
            <a:ext cx="144463" cy="141763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84" name="Oval 243"/>
          <p:cNvSpPr>
            <a:spLocks noChangeArrowheads="1"/>
          </p:cNvSpPr>
          <p:nvPr/>
        </p:nvSpPr>
        <p:spPr bwMode="auto">
          <a:xfrm>
            <a:off x="5745163" y="394335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85" name="Oval 244"/>
          <p:cNvSpPr>
            <a:spLocks noChangeArrowheads="1"/>
          </p:cNvSpPr>
          <p:nvPr/>
        </p:nvSpPr>
        <p:spPr bwMode="auto">
          <a:xfrm>
            <a:off x="5756275" y="3968750"/>
            <a:ext cx="22225" cy="523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86" name="Rectangle 245"/>
          <p:cNvSpPr>
            <a:spLocks noChangeArrowheads="1"/>
          </p:cNvSpPr>
          <p:nvPr/>
        </p:nvSpPr>
        <p:spPr bwMode="auto">
          <a:xfrm>
            <a:off x="5710238" y="4727575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87" name="Rectangle 246"/>
          <p:cNvSpPr>
            <a:spLocks noChangeArrowheads="1"/>
          </p:cNvSpPr>
          <p:nvPr/>
        </p:nvSpPr>
        <p:spPr bwMode="auto">
          <a:xfrm>
            <a:off x="5710238" y="3508375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88" name="Rectangle 247"/>
          <p:cNvSpPr>
            <a:spLocks noChangeArrowheads="1"/>
          </p:cNvSpPr>
          <p:nvPr/>
        </p:nvSpPr>
        <p:spPr bwMode="auto">
          <a:xfrm>
            <a:off x="5875338" y="3454400"/>
            <a:ext cx="144462" cy="141763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89" name="Oval 248"/>
          <p:cNvSpPr>
            <a:spLocks noChangeArrowheads="1"/>
          </p:cNvSpPr>
          <p:nvPr/>
        </p:nvSpPr>
        <p:spPr bwMode="auto">
          <a:xfrm>
            <a:off x="5926138" y="394335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90" name="Oval 249"/>
          <p:cNvSpPr>
            <a:spLocks noChangeArrowheads="1"/>
          </p:cNvSpPr>
          <p:nvPr/>
        </p:nvSpPr>
        <p:spPr bwMode="auto">
          <a:xfrm>
            <a:off x="5937250" y="3968750"/>
            <a:ext cx="22225" cy="523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91" name="Rectangle 250"/>
          <p:cNvSpPr>
            <a:spLocks noChangeArrowheads="1"/>
          </p:cNvSpPr>
          <p:nvPr/>
        </p:nvSpPr>
        <p:spPr bwMode="auto">
          <a:xfrm>
            <a:off x="5889625" y="4727575"/>
            <a:ext cx="115888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92" name="Rectangle 251"/>
          <p:cNvSpPr>
            <a:spLocks noChangeArrowheads="1"/>
          </p:cNvSpPr>
          <p:nvPr/>
        </p:nvSpPr>
        <p:spPr bwMode="auto">
          <a:xfrm>
            <a:off x="5889625" y="3508375"/>
            <a:ext cx="115888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93" name="Rectangle 252"/>
          <p:cNvSpPr>
            <a:spLocks noChangeArrowheads="1"/>
          </p:cNvSpPr>
          <p:nvPr/>
        </p:nvSpPr>
        <p:spPr bwMode="auto">
          <a:xfrm>
            <a:off x="6056313" y="3454400"/>
            <a:ext cx="144462" cy="141763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94" name="Oval 253"/>
          <p:cNvSpPr>
            <a:spLocks noChangeArrowheads="1"/>
          </p:cNvSpPr>
          <p:nvPr/>
        </p:nvSpPr>
        <p:spPr bwMode="auto">
          <a:xfrm>
            <a:off x="6105525" y="394335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95" name="Oval 254"/>
          <p:cNvSpPr>
            <a:spLocks noChangeArrowheads="1"/>
          </p:cNvSpPr>
          <p:nvPr/>
        </p:nvSpPr>
        <p:spPr bwMode="auto">
          <a:xfrm>
            <a:off x="6116638" y="3968750"/>
            <a:ext cx="22225" cy="523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96" name="Rectangle 255"/>
          <p:cNvSpPr>
            <a:spLocks noChangeArrowheads="1"/>
          </p:cNvSpPr>
          <p:nvPr/>
        </p:nvSpPr>
        <p:spPr bwMode="auto">
          <a:xfrm>
            <a:off x="6070600" y="4727575"/>
            <a:ext cx="115888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497" name="Rectangle 256"/>
          <p:cNvSpPr>
            <a:spLocks noChangeArrowheads="1"/>
          </p:cNvSpPr>
          <p:nvPr/>
        </p:nvSpPr>
        <p:spPr bwMode="auto">
          <a:xfrm>
            <a:off x="6070600" y="3508375"/>
            <a:ext cx="115888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498" name="Group 257"/>
          <p:cNvGrpSpPr>
            <a:grpSpLocks/>
          </p:cNvGrpSpPr>
          <p:nvPr/>
        </p:nvGrpSpPr>
        <p:grpSpPr bwMode="auto">
          <a:xfrm>
            <a:off x="5143500" y="5002213"/>
            <a:ext cx="1065213" cy="506412"/>
            <a:chOff x="2160" y="3024"/>
            <a:chExt cx="768" cy="384"/>
          </a:xfrm>
        </p:grpSpPr>
        <p:sp>
          <p:nvSpPr>
            <p:cNvPr id="57717" name="Rectangle 258"/>
            <p:cNvSpPr>
              <a:spLocks noChangeArrowheads="1"/>
            </p:cNvSpPr>
            <p:nvPr/>
          </p:nvSpPr>
          <p:spPr bwMode="auto">
            <a:xfrm>
              <a:off x="2160" y="3024"/>
              <a:ext cx="768" cy="3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7718" name="Group 259"/>
            <p:cNvGrpSpPr>
              <a:grpSpLocks/>
            </p:cNvGrpSpPr>
            <p:nvPr/>
          </p:nvGrpSpPr>
          <p:grpSpPr bwMode="auto">
            <a:xfrm>
              <a:off x="2208" y="3312"/>
              <a:ext cx="22" cy="52"/>
              <a:chOff x="630" y="2478"/>
              <a:chExt cx="47" cy="216"/>
            </a:xfrm>
          </p:grpSpPr>
          <p:sp>
            <p:nvSpPr>
              <p:cNvPr id="57723" name="Rectangle 260"/>
              <p:cNvSpPr>
                <a:spLocks noChangeArrowheads="1"/>
              </p:cNvSpPr>
              <p:nvPr/>
            </p:nvSpPr>
            <p:spPr bwMode="auto">
              <a:xfrm>
                <a:off x="630" y="2478"/>
                <a:ext cx="47" cy="108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724" name="Rectangle 261"/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47" cy="10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57719" name="Group 262"/>
            <p:cNvGrpSpPr>
              <a:grpSpLocks/>
            </p:cNvGrpSpPr>
            <p:nvPr/>
          </p:nvGrpSpPr>
          <p:grpSpPr bwMode="auto">
            <a:xfrm>
              <a:off x="2640" y="3310"/>
              <a:ext cx="22" cy="52"/>
              <a:chOff x="630" y="2478"/>
              <a:chExt cx="47" cy="216"/>
            </a:xfrm>
          </p:grpSpPr>
          <p:sp>
            <p:nvSpPr>
              <p:cNvPr id="57721" name="Rectangle 263"/>
              <p:cNvSpPr>
                <a:spLocks noChangeArrowheads="1"/>
              </p:cNvSpPr>
              <p:nvPr/>
            </p:nvSpPr>
            <p:spPr bwMode="auto">
              <a:xfrm>
                <a:off x="630" y="2478"/>
                <a:ext cx="47" cy="108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722" name="Rectangle 264"/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47" cy="10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20" name="Line 265"/>
            <p:cNvSpPr>
              <a:spLocks noChangeShapeType="1"/>
            </p:cNvSpPr>
            <p:nvPr/>
          </p:nvSpPr>
          <p:spPr bwMode="auto">
            <a:xfrm>
              <a:off x="2544" y="3024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499" name="Group 266"/>
          <p:cNvGrpSpPr>
            <a:grpSpLocks/>
          </p:cNvGrpSpPr>
          <p:nvPr/>
        </p:nvGrpSpPr>
        <p:grpSpPr bwMode="auto">
          <a:xfrm>
            <a:off x="5151438" y="4005263"/>
            <a:ext cx="981075" cy="268287"/>
            <a:chOff x="2174" y="1064"/>
            <a:chExt cx="708" cy="204"/>
          </a:xfrm>
        </p:grpSpPr>
        <p:sp>
          <p:nvSpPr>
            <p:cNvPr id="57711" name="Freeform 267"/>
            <p:cNvSpPr>
              <a:spLocks/>
            </p:cNvSpPr>
            <p:nvPr/>
          </p:nvSpPr>
          <p:spPr bwMode="auto">
            <a:xfrm>
              <a:off x="2174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12" name="Freeform 268"/>
            <p:cNvSpPr>
              <a:spLocks/>
            </p:cNvSpPr>
            <p:nvPr/>
          </p:nvSpPr>
          <p:spPr bwMode="auto">
            <a:xfrm>
              <a:off x="2305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13" name="Freeform 269"/>
            <p:cNvSpPr>
              <a:spLocks/>
            </p:cNvSpPr>
            <p:nvPr/>
          </p:nvSpPr>
          <p:spPr bwMode="auto">
            <a:xfrm>
              <a:off x="2435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14" name="Freeform 270"/>
            <p:cNvSpPr>
              <a:spLocks/>
            </p:cNvSpPr>
            <p:nvPr/>
          </p:nvSpPr>
          <p:spPr bwMode="auto">
            <a:xfrm>
              <a:off x="2566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15" name="Freeform 271"/>
            <p:cNvSpPr>
              <a:spLocks/>
            </p:cNvSpPr>
            <p:nvPr/>
          </p:nvSpPr>
          <p:spPr bwMode="auto">
            <a:xfrm>
              <a:off x="2696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16" name="Freeform 272"/>
            <p:cNvSpPr>
              <a:spLocks/>
            </p:cNvSpPr>
            <p:nvPr/>
          </p:nvSpPr>
          <p:spPr bwMode="auto">
            <a:xfrm>
              <a:off x="2826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500" name="Group 273"/>
          <p:cNvGrpSpPr>
            <a:grpSpLocks/>
          </p:cNvGrpSpPr>
          <p:nvPr/>
        </p:nvGrpSpPr>
        <p:grpSpPr bwMode="auto">
          <a:xfrm>
            <a:off x="5143500" y="1622425"/>
            <a:ext cx="1023938" cy="188913"/>
            <a:chOff x="2160" y="480"/>
            <a:chExt cx="768" cy="144"/>
          </a:xfrm>
        </p:grpSpPr>
        <p:sp>
          <p:nvSpPr>
            <p:cNvPr id="57706" name="Rectangle 274"/>
            <p:cNvSpPr>
              <a:spLocks noChangeArrowheads="1"/>
            </p:cNvSpPr>
            <p:nvPr/>
          </p:nvSpPr>
          <p:spPr bwMode="auto">
            <a:xfrm>
              <a:off x="2160" y="480"/>
              <a:ext cx="76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7707" name="Group 275"/>
            <p:cNvGrpSpPr>
              <a:grpSpLocks/>
            </p:cNvGrpSpPr>
            <p:nvPr/>
          </p:nvGrpSpPr>
          <p:grpSpPr bwMode="auto">
            <a:xfrm>
              <a:off x="2208" y="528"/>
              <a:ext cx="288" cy="48"/>
              <a:chOff x="1296" y="336"/>
              <a:chExt cx="288" cy="96"/>
            </a:xfrm>
          </p:grpSpPr>
          <p:sp>
            <p:nvSpPr>
              <p:cNvPr id="57708" name="Line 276"/>
              <p:cNvSpPr>
                <a:spLocks noChangeShapeType="1"/>
              </p:cNvSpPr>
              <p:nvPr/>
            </p:nvSpPr>
            <p:spPr bwMode="auto">
              <a:xfrm>
                <a:off x="1296" y="336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09" name="Line 277"/>
              <p:cNvSpPr>
                <a:spLocks noChangeShapeType="1"/>
              </p:cNvSpPr>
              <p:nvPr/>
            </p:nvSpPr>
            <p:spPr bwMode="auto">
              <a:xfrm>
                <a:off x="1296" y="384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10" name="Line 278"/>
              <p:cNvSpPr>
                <a:spLocks noChangeShapeType="1"/>
              </p:cNvSpPr>
              <p:nvPr/>
            </p:nvSpPr>
            <p:spPr bwMode="auto">
              <a:xfrm>
                <a:off x="1296" y="432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7501" name="Freeform 279"/>
          <p:cNvSpPr>
            <a:spLocks/>
          </p:cNvSpPr>
          <p:nvPr/>
        </p:nvSpPr>
        <p:spPr bwMode="auto">
          <a:xfrm>
            <a:off x="6583363" y="1455738"/>
            <a:ext cx="1231900" cy="4116387"/>
          </a:xfrm>
          <a:custGeom>
            <a:avLst/>
            <a:gdLst>
              <a:gd name="T0" fmla="*/ 0 w 768"/>
              <a:gd name="T1" fmla="*/ 2147483647 h 1104"/>
              <a:gd name="T2" fmla="*/ 0 w 768"/>
              <a:gd name="T3" fmla="*/ 0 h 1104"/>
              <a:gd name="T4" fmla="*/ 2147483647 w 768"/>
              <a:gd name="T5" fmla="*/ 0 h 1104"/>
              <a:gd name="T6" fmla="*/ 2147483647 w 768"/>
              <a:gd name="T7" fmla="*/ 2147483647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1104"/>
              <a:gd name="T14" fmla="*/ 768 w 768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1104">
                <a:moveTo>
                  <a:pt x="0" y="1104"/>
                </a:moveTo>
                <a:lnTo>
                  <a:pt x="0" y="0"/>
                </a:lnTo>
                <a:lnTo>
                  <a:pt x="768" y="0"/>
                </a:lnTo>
                <a:lnTo>
                  <a:pt x="768" y="1104"/>
                </a:lnTo>
              </a:path>
            </a:pathLst>
          </a:custGeom>
          <a:solidFill>
            <a:schemeClr val="bg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502" name="Freeform 280"/>
          <p:cNvSpPr>
            <a:spLocks/>
          </p:cNvSpPr>
          <p:nvPr/>
        </p:nvSpPr>
        <p:spPr bwMode="auto">
          <a:xfrm>
            <a:off x="6632575" y="1574800"/>
            <a:ext cx="1130300" cy="3989388"/>
          </a:xfrm>
          <a:custGeom>
            <a:avLst/>
            <a:gdLst>
              <a:gd name="T0" fmla="*/ 0 w 768"/>
              <a:gd name="T1" fmla="*/ 2147483647 h 1104"/>
              <a:gd name="T2" fmla="*/ 0 w 768"/>
              <a:gd name="T3" fmla="*/ 0 h 1104"/>
              <a:gd name="T4" fmla="*/ 2147483647 w 768"/>
              <a:gd name="T5" fmla="*/ 0 h 1104"/>
              <a:gd name="T6" fmla="*/ 2147483647 w 768"/>
              <a:gd name="T7" fmla="*/ 2147483647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1104"/>
              <a:gd name="T14" fmla="*/ 768 w 768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1104">
                <a:moveTo>
                  <a:pt x="0" y="1104"/>
                </a:moveTo>
                <a:lnTo>
                  <a:pt x="0" y="0"/>
                </a:lnTo>
                <a:lnTo>
                  <a:pt x="768" y="0"/>
                </a:lnTo>
                <a:lnTo>
                  <a:pt x="768" y="1104"/>
                </a:ln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503" name="Line 281"/>
          <p:cNvSpPr>
            <a:spLocks noChangeShapeType="1"/>
          </p:cNvSpPr>
          <p:nvPr/>
        </p:nvSpPr>
        <p:spPr bwMode="auto">
          <a:xfrm>
            <a:off x="6499225" y="5572125"/>
            <a:ext cx="139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504" name="Rectangle 282"/>
          <p:cNvSpPr>
            <a:spLocks noChangeArrowheads="1"/>
          </p:cNvSpPr>
          <p:nvPr/>
        </p:nvSpPr>
        <p:spPr bwMode="auto">
          <a:xfrm>
            <a:off x="6667500" y="1884363"/>
            <a:ext cx="144463" cy="141763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05" name="Oval 283"/>
          <p:cNvSpPr>
            <a:spLocks noChangeArrowheads="1"/>
          </p:cNvSpPr>
          <p:nvPr/>
        </p:nvSpPr>
        <p:spPr bwMode="auto">
          <a:xfrm>
            <a:off x="6716713" y="2373313"/>
            <a:ext cx="44450" cy="10318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06" name="Oval 284"/>
          <p:cNvSpPr>
            <a:spLocks noChangeArrowheads="1"/>
          </p:cNvSpPr>
          <p:nvPr/>
        </p:nvSpPr>
        <p:spPr bwMode="auto">
          <a:xfrm>
            <a:off x="6727825" y="2398713"/>
            <a:ext cx="22225" cy="523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07" name="Rectangle 285"/>
          <p:cNvSpPr>
            <a:spLocks noChangeArrowheads="1"/>
          </p:cNvSpPr>
          <p:nvPr/>
        </p:nvSpPr>
        <p:spPr bwMode="auto">
          <a:xfrm>
            <a:off x="6680200" y="3157538"/>
            <a:ext cx="117475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08" name="Rectangle 286"/>
          <p:cNvSpPr>
            <a:spLocks noChangeArrowheads="1"/>
          </p:cNvSpPr>
          <p:nvPr/>
        </p:nvSpPr>
        <p:spPr bwMode="auto">
          <a:xfrm>
            <a:off x="6680200" y="1936750"/>
            <a:ext cx="117475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09" name="Rectangle 287"/>
          <p:cNvSpPr>
            <a:spLocks noChangeArrowheads="1"/>
          </p:cNvSpPr>
          <p:nvPr/>
        </p:nvSpPr>
        <p:spPr bwMode="auto">
          <a:xfrm>
            <a:off x="6848475" y="1884363"/>
            <a:ext cx="144463" cy="141763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10" name="Oval 288"/>
          <p:cNvSpPr>
            <a:spLocks noChangeArrowheads="1"/>
          </p:cNvSpPr>
          <p:nvPr/>
        </p:nvSpPr>
        <p:spPr bwMode="auto">
          <a:xfrm>
            <a:off x="6899275" y="2373313"/>
            <a:ext cx="42863" cy="10318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11" name="Oval 289"/>
          <p:cNvSpPr>
            <a:spLocks noChangeArrowheads="1"/>
          </p:cNvSpPr>
          <p:nvPr/>
        </p:nvSpPr>
        <p:spPr bwMode="auto">
          <a:xfrm>
            <a:off x="6910388" y="2398713"/>
            <a:ext cx="20637" cy="523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12" name="Rectangle 290"/>
          <p:cNvSpPr>
            <a:spLocks noChangeArrowheads="1"/>
          </p:cNvSpPr>
          <p:nvPr/>
        </p:nvSpPr>
        <p:spPr bwMode="auto">
          <a:xfrm>
            <a:off x="6862763" y="3157538"/>
            <a:ext cx="115887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13" name="Rectangle 291"/>
          <p:cNvSpPr>
            <a:spLocks noChangeArrowheads="1"/>
          </p:cNvSpPr>
          <p:nvPr/>
        </p:nvSpPr>
        <p:spPr bwMode="auto">
          <a:xfrm>
            <a:off x="6862763" y="1936750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14" name="Rectangle 292"/>
          <p:cNvSpPr>
            <a:spLocks noChangeArrowheads="1"/>
          </p:cNvSpPr>
          <p:nvPr/>
        </p:nvSpPr>
        <p:spPr bwMode="auto">
          <a:xfrm>
            <a:off x="7029450" y="1884363"/>
            <a:ext cx="142875" cy="141763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15" name="Oval 293"/>
          <p:cNvSpPr>
            <a:spLocks noChangeArrowheads="1"/>
          </p:cNvSpPr>
          <p:nvPr/>
        </p:nvSpPr>
        <p:spPr bwMode="auto">
          <a:xfrm>
            <a:off x="7078663" y="2373313"/>
            <a:ext cx="44450" cy="10318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16" name="Oval 294"/>
          <p:cNvSpPr>
            <a:spLocks noChangeArrowheads="1"/>
          </p:cNvSpPr>
          <p:nvPr/>
        </p:nvSpPr>
        <p:spPr bwMode="auto">
          <a:xfrm>
            <a:off x="7089775" y="2398713"/>
            <a:ext cx="22225" cy="523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17" name="Rectangle 295"/>
          <p:cNvSpPr>
            <a:spLocks noChangeArrowheads="1"/>
          </p:cNvSpPr>
          <p:nvPr/>
        </p:nvSpPr>
        <p:spPr bwMode="auto">
          <a:xfrm>
            <a:off x="7042150" y="3157538"/>
            <a:ext cx="117475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18" name="Rectangle 296"/>
          <p:cNvSpPr>
            <a:spLocks noChangeArrowheads="1"/>
          </p:cNvSpPr>
          <p:nvPr/>
        </p:nvSpPr>
        <p:spPr bwMode="auto">
          <a:xfrm>
            <a:off x="7042150" y="1936750"/>
            <a:ext cx="117475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19" name="Rectangle 297"/>
          <p:cNvSpPr>
            <a:spLocks noChangeArrowheads="1"/>
          </p:cNvSpPr>
          <p:nvPr/>
        </p:nvSpPr>
        <p:spPr bwMode="auto">
          <a:xfrm>
            <a:off x="7210425" y="1884363"/>
            <a:ext cx="144463" cy="141763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20" name="Oval 298"/>
          <p:cNvSpPr>
            <a:spLocks noChangeArrowheads="1"/>
          </p:cNvSpPr>
          <p:nvPr/>
        </p:nvSpPr>
        <p:spPr bwMode="auto">
          <a:xfrm>
            <a:off x="7259638" y="2373313"/>
            <a:ext cx="44450" cy="10318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21" name="Oval 299"/>
          <p:cNvSpPr>
            <a:spLocks noChangeArrowheads="1"/>
          </p:cNvSpPr>
          <p:nvPr/>
        </p:nvSpPr>
        <p:spPr bwMode="auto">
          <a:xfrm>
            <a:off x="7270750" y="2398713"/>
            <a:ext cx="22225" cy="523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22" name="Rectangle 300"/>
          <p:cNvSpPr>
            <a:spLocks noChangeArrowheads="1"/>
          </p:cNvSpPr>
          <p:nvPr/>
        </p:nvSpPr>
        <p:spPr bwMode="auto">
          <a:xfrm>
            <a:off x="7224713" y="3157538"/>
            <a:ext cx="115887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23" name="Rectangle 301"/>
          <p:cNvSpPr>
            <a:spLocks noChangeArrowheads="1"/>
          </p:cNvSpPr>
          <p:nvPr/>
        </p:nvSpPr>
        <p:spPr bwMode="auto">
          <a:xfrm>
            <a:off x="7224713" y="1936750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24" name="Rectangle 302"/>
          <p:cNvSpPr>
            <a:spLocks noChangeArrowheads="1"/>
          </p:cNvSpPr>
          <p:nvPr/>
        </p:nvSpPr>
        <p:spPr bwMode="auto">
          <a:xfrm>
            <a:off x="7389813" y="1884363"/>
            <a:ext cx="144462" cy="141763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25" name="Oval 303"/>
          <p:cNvSpPr>
            <a:spLocks noChangeArrowheads="1"/>
          </p:cNvSpPr>
          <p:nvPr/>
        </p:nvSpPr>
        <p:spPr bwMode="auto">
          <a:xfrm>
            <a:off x="7440613" y="2373313"/>
            <a:ext cx="44450" cy="10318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26" name="Oval 304"/>
          <p:cNvSpPr>
            <a:spLocks noChangeArrowheads="1"/>
          </p:cNvSpPr>
          <p:nvPr/>
        </p:nvSpPr>
        <p:spPr bwMode="auto">
          <a:xfrm>
            <a:off x="7451725" y="2398713"/>
            <a:ext cx="22225" cy="523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27" name="Rectangle 305"/>
          <p:cNvSpPr>
            <a:spLocks noChangeArrowheads="1"/>
          </p:cNvSpPr>
          <p:nvPr/>
        </p:nvSpPr>
        <p:spPr bwMode="auto">
          <a:xfrm>
            <a:off x="7404100" y="3157538"/>
            <a:ext cx="115888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28" name="Rectangle 306"/>
          <p:cNvSpPr>
            <a:spLocks noChangeArrowheads="1"/>
          </p:cNvSpPr>
          <p:nvPr/>
        </p:nvSpPr>
        <p:spPr bwMode="auto">
          <a:xfrm>
            <a:off x="7404100" y="1936750"/>
            <a:ext cx="115888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29" name="Rectangle 307"/>
          <p:cNvSpPr>
            <a:spLocks noChangeArrowheads="1"/>
          </p:cNvSpPr>
          <p:nvPr/>
        </p:nvSpPr>
        <p:spPr bwMode="auto">
          <a:xfrm>
            <a:off x="7570788" y="1884363"/>
            <a:ext cx="144462" cy="141763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30" name="Oval 308"/>
          <p:cNvSpPr>
            <a:spLocks noChangeArrowheads="1"/>
          </p:cNvSpPr>
          <p:nvPr/>
        </p:nvSpPr>
        <p:spPr bwMode="auto">
          <a:xfrm>
            <a:off x="7620000" y="2373313"/>
            <a:ext cx="44450" cy="10318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31" name="Oval 309"/>
          <p:cNvSpPr>
            <a:spLocks noChangeArrowheads="1"/>
          </p:cNvSpPr>
          <p:nvPr/>
        </p:nvSpPr>
        <p:spPr bwMode="auto">
          <a:xfrm>
            <a:off x="7631113" y="2398713"/>
            <a:ext cx="22225" cy="523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32" name="Rectangle 310"/>
          <p:cNvSpPr>
            <a:spLocks noChangeArrowheads="1"/>
          </p:cNvSpPr>
          <p:nvPr/>
        </p:nvSpPr>
        <p:spPr bwMode="auto">
          <a:xfrm>
            <a:off x="7585075" y="3157538"/>
            <a:ext cx="115888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33" name="Rectangle 311"/>
          <p:cNvSpPr>
            <a:spLocks noChangeArrowheads="1"/>
          </p:cNvSpPr>
          <p:nvPr/>
        </p:nvSpPr>
        <p:spPr bwMode="auto">
          <a:xfrm>
            <a:off x="7585075" y="1936750"/>
            <a:ext cx="115888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34" name="Line 312"/>
          <p:cNvSpPr>
            <a:spLocks noChangeShapeType="1"/>
          </p:cNvSpPr>
          <p:nvPr/>
        </p:nvSpPr>
        <p:spPr bwMode="auto">
          <a:xfrm>
            <a:off x="6630988" y="3413125"/>
            <a:ext cx="1130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7535" name="Group 313"/>
          <p:cNvGrpSpPr>
            <a:grpSpLocks/>
          </p:cNvGrpSpPr>
          <p:nvPr/>
        </p:nvGrpSpPr>
        <p:grpSpPr bwMode="auto">
          <a:xfrm>
            <a:off x="6673850" y="5010150"/>
            <a:ext cx="1063625" cy="506413"/>
            <a:chOff x="2160" y="3024"/>
            <a:chExt cx="768" cy="384"/>
          </a:xfrm>
        </p:grpSpPr>
        <p:sp>
          <p:nvSpPr>
            <p:cNvPr id="57698" name="Rectangle 314"/>
            <p:cNvSpPr>
              <a:spLocks noChangeArrowheads="1"/>
            </p:cNvSpPr>
            <p:nvPr/>
          </p:nvSpPr>
          <p:spPr bwMode="auto">
            <a:xfrm>
              <a:off x="2160" y="3024"/>
              <a:ext cx="768" cy="3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7699" name="Group 315"/>
            <p:cNvGrpSpPr>
              <a:grpSpLocks/>
            </p:cNvGrpSpPr>
            <p:nvPr/>
          </p:nvGrpSpPr>
          <p:grpSpPr bwMode="auto">
            <a:xfrm>
              <a:off x="2208" y="3312"/>
              <a:ext cx="22" cy="52"/>
              <a:chOff x="630" y="2478"/>
              <a:chExt cx="47" cy="216"/>
            </a:xfrm>
          </p:grpSpPr>
          <p:sp>
            <p:nvSpPr>
              <p:cNvPr id="57704" name="Rectangle 316"/>
              <p:cNvSpPr>
                <a:spLocks noChangeArrowheads="1"/>
              </p:cNvSpPr>
              <p:nvPr/>
            </p:nvSpPr>
            <p:spPr bwMode="auto">
              <a:xfrm>
                <a:off x="630" y="2478"/>
                <a:ext cx="47" cy="108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705" name="Rectangle 317"/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47" cy="10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57700" name="Group 318"/>
            <p:cNvGrpSpPr>
              <a:grpSpLocks/>
            </p:cNvGrpSpPr>
            <p:nvPr/>
          </p:nvGrpSpPr>
          <p:grpSpPr bwMode="auto">
            <a:xfrm>
              <a:off x="2640" y="3310"/>
              <a:ext cx="22" cy="52"/>
              <a:chOff x="630" y="2478"/>
              <a:chExt cx="47" cy="216"/>
            </a:xfrm>
          </p:grpSpPr>
          <p:sp>
            <p:nvSpPr>
              <p:cNvPr id="57702" name="Rectangle 319"/>
              <p:cNvSpPr>
                <a:spLocks noChangeArrowheads="1"/>
              </p:cNvSpPr>
              <p:nvPr/>
            </p:nvSpPr>
            <p:spPr bwMode="auto">
              <a:xfrm>
                <a:off x="630" y="2478"/>
                <a:ext cx="47" cy="108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703" name="Rectangle 320"/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47" cy="10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701" name="Line 321"/>
            <p:cNvSpPr>
              <a:spLocks noChangeShapeType="1"/>
            </p:cNvSpPr>
            <p:nvPr/>
          </p:nvSpPr>
          <p:spPr bwMode="auto">
            <a:xfrm>
              <a:off x="2544" y="3024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536" name="Group 322"/>
          <p:cNvGrpSpPr>
            <a:grpSpLocks/>
          </p:cNvGrpSpPr>
          <p:nvPr/>
        </p:nvGrpSpPr>
        <p:grpSpPr bwMode="auto">
          <a:xfrm>
            <a:off x="6664325" y="2424113"/>
            <a:ext cx="981075" cy="269875"/>
            <a:chOff x="2174" y="1064"/>
            <a:chExt cx="708" cy="204"/>
          </a:xfrm>
        </p:grpSpPr>
        <p:sp>
          <p:nvSpPr>
            <p:cNvPr id="57692" name="Freeform 323"/>
            <p:cNvSpPr>
              <a:spLocks/>
            </p:cNvSpPr>
            <p:nvPr/>
          </p:nvSpPr>
          <p:spPr bwMode="auto">
            <a:xfrm>
              <a:off x="2174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93" name="Freeform 324"/>
            <p:cNvSpPr>
              <a:spLocks/>
            </p:cNvSpPr>
            <p:nvPr/>
          </p:nvSpPr>
          <p:spPr bwMode="auto">
            <a:xfrm>
              <a:off x="2305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94" name="Freeform 325"/>
            <p:cNvSpPr>
              <a:spLocks/>
            </p:cNvSpPr>
            <p:nvPr/>
          </p:nvSpPr>
          <p:spPr bwMode="auto">
            <a:xfrm>
              <a:off x="2435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95" name="Freeform 326"/>
            <p:cNvSpPr>
              <a:spLocks/>
            </p:cNvSpPr>
            <p:nvPr/>
          </p:nvSpPr>
          <p:spPr bwMode="auto">
            <a:xfrm>
              <a:off x="2566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96" name="Freeform 327"/>
            <p:cNvSpPr>
              <a:spLocks/>
            </p:cNvSpPr>
            <p:nvPr/>
          </p:nvSpPr>
          <p:spPr bwMode="auto">
            <a:xfrm>
              <a:off x="2696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97" name="Freeform 328"/>
            <p:cNvSpPr>
              <a:spLocks/>
            </p:cNvSpPr>
            <p:nvPr/>
          </p:nvSpPr>
          <p:spPr bwMode="auto">
            <a:xfrm>
              <a:off x="2826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537" name="Group 329"/>
          <p:cNvGrpSpPr>
            <a:grpSpLocks/>
          </p:cNvGrpSpPr>
          <p:nvPr/>
        </p:nvGrpSpPr>
        <p:grpSpPr bwMode="auto">
          <a:xfrm>
            <a:off x="6673850" y="1630363"/>
            <a:ext cx="1022350" cy="188912"/>
            <a:chOff x="2160" y="480"/>
            <a:chExt cx="768" cy="144"/>
          </a:xfrm>
        </p:grpSpPr>
        <p:sp>
          <p:nvSpPr>
            <p:cNvPr id="57687" name="Rectangle 330"/>
            <p:cNvSpPr>
              <a:spLocks noChangeArrowheads="1"/>
            </p:cNvSpPr>
            <p:nvPr/>
          </p:nvSpPr>
          <p:spPr bwMode="auto">
            <a:xfrm>
              <a:off x="2160" y="480"/>
              <a:ext cx="76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7688" name="Group 331"/>
            <p:cNvGrpSpPr>
              <a:grpSpLocks/>
            </p:cNvGrpSpPr>
            <p:nvPr/>
          </p:nvGrpSpPr>
          <p:grpSpPr bwMode="auto">
            <a:xfrm>
              <a:off x="2208" y="528"/>
              <a:ext cx="288" cy="48"/>
              <a:chOff x="1296" y="336"/>
              <a:chExt cx="288" cy="96"/>
            </a:xfrm>
          </p:grpSpPr>
          <p:sp>
            <p:nvSpPr>
              <p:cNvPr id="57689" name="Line 332"/>
              <p:cNvSpPr>
                <a:spLocks noChangeShapeType="1"/>
              </p:cNvSpPr>
              <p:nvPr/>
            </p:nvSpPr>
            <p:spPr bwMode="auto">
              <a:xfrm>
                <a:off x="1296" y="336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690" name="Line 333"/>
              <p:cNvSpPr>
                <a:spLocks noChangeShapeType="1"/>
              </p:cNvSpPr>
              <p:nvPr/>
            </p:nvSpPr>
            <p:spPr bwMode="auto">
              <a:xfrm>
                <a:off x="1296" y="384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691" name="Line 334"/>
              <p:cNvSpPr>
                <a:spLocks noChangeShapeType="1"/>
              </p:cNvSpPr>
              <p:nvPr/>
            </p:nvSpPr>
            <p:spPr bwMode="auto">
              <a:xfrm>
                <a:off x="1296" y="432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7538" name="Freeform 335"/>
          <p:cNvSpPr>
            <a:spLocks/>
          </p:cNvSpPr>
          <p:nvPr/>
        </p:nvSpPr>
        <p:spPr bwMode="auto">
          <a:xfrm>
            <a:off x="3541713" y="1455738"/>
            <a:ext cx="1231900" cy="4116387"/>
          </a:xfrm>
          <a:custGeom>
            <a:avLst/>
            <a:gdLst>
              <a:gd name="T0" fmla="*/ 0 w 768"/>
              <a:gd name="T1" fmla="*/ 2147483647 h 1104"/>
              <a:gd name="T2" fmla="*/ 0 w 768"/>
              <a:gd name="T3" fmla="*/ 0 h 1104"/>
              <a:gd name="T4" fmla="*/ 2147483647 w 768"/>
              <a:gd name="T5" fmla="*/ 0 h 1104"/>
              <a:gd name="T6" fmla="*/ 2147483647 w 768"/>
              <a:gd name="T7" fmla="*/ 2147483647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1104"/>
              <a:gd name="T14" fmla="*/ 768 w 768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1104">
                <a:moveTo>
                  <a:pt x="0" y="1104"/>
                </a:moveTo>
                <a:lnTo>
                  <a:pt x="0" y="0"/>
                </a:lnTo>
                <a:lnTo>
                  <a:pt x="768" y="0"/>
                </a:lnTo>
                <a:lnTo>
                  <a:pt x="768" y="1104"/>
                </a:lnTo>
              </a:path>
            </a:pathLst>
          </a:custGeom>
          <a:solidFill>
            <a:schemeClr val="bg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539" name="Freeform 336"/>
          <p:cNvSpPr>
            <a:spLocks/>
          </p:cNvSpPr>
          <p:nvPr/>
        </p:nvSpPr>
        <p:spPr bwMode="auto">
          <a:xfrm>
            <a:off x="3590925" y="1574800"/>
            <a:ext cx="1130300" cy="3989388"/>
          </a:xfrm>
          <a:custGeom>
            <a:avLst/>
            <a:gdLst>
              <a:gd name="T0" fmla="*/ 0 w 768"/>
              <a:gd name="T1" fmla="*/ 2147483647 h 1104"/>
              <a:gd name="T2" fmla="*/ 0 w 768"/>
              <a:gd name="T3" fmla="*/ 0 h 1104"/>
              <a:gd name="T4" fmla="*/ 2147483647 w 768"/>
              <a:gd name="T5" fmla="*/ 0 h 1104"/>
              <a:gd name="T6" fmla="*/ 2147483647 w 768"/>
              <a:gd name="T7" fmla="*/ 2147483647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1104"/>
              <a:gd name="T14" fmla="*/ 768 w 768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1104">
                <a:moveTo>
                  <a:pt x="0" y="1104"/>
                </a:moveTo>
                <a:lnTo>
                  <a:pt x="0" y="0"/>
                </a:lnTo>
                <a:lnTo>
                  <a:pt x="768" y="0"/>
                </a:lnTo>
                <a:lnTo>
                  <a:pt x="768" y="1104"/>
                </a:ln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540" name="Line 337"/>
          <p:cNvSpPr>
            <a:spLocks noChangeShapeType="1"/>
          </p:cNvSpPr>
          <p:nvPr/>
        </p:nvSpPr>
        <p:spPr bwMode="auto">
          <a:xfrm>
            <a:off x="3457575" y="5572125"/>
            <a:ext cx="139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541" name="Line 338"/>
          <p:cNvSpPr>
            <a:spLocks noChangeShapeType="1"/>
          </p:cNvSpPr>
          <p:nvPr/>
        </p:nvSpPr>
        <p:spPr bwMode="auto">
          <a:xfrm>
            <a:off x="3590925" y="4929188"/>
            <a:ext cx="1130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542" name="Line 339"/>
          <p:cNvSpPr>
            <a:spLocks noChangeShapeType="1"/>
          </p:cNvSpPr>
          <p:nvPr/>
        </p:nvSpPr>
        <p:spPr bwMode="auto">
          <a:xfrm>
            <a:off x="3590925" y="3408363"/>
            <a:ext cx="1130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543" name="Rectangle 340"/>
          <p:cNvSpPr>
            <a:spLocks noChangeArrowheads="1"/>
          </p:cNvSpPr>
          <p:nvPr/>
        </p:nvSpPr>
        <p:spPr bwMode="auto">
          <a:xfrm>
            <a:off x="3632200" y="1881188"/>
            <a:ext cx="144463" cy="141605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44" name="Rectangle 341"/>
          <p:cNvSpPr>
            <a:spLocks noChangeArrowheads="1"/>
          </p:cNvSpPr>
          <p:nvPr/>
        </p:nvSpPr>
        <p:spPr bwMode="auto">
          <a:xfrm>
            <a:off x="3646488" y="3154363"/>
            <a:ext cx="115887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45" name="Rectangle 342"/>
          <p:cNvSpPr>
            <a:spLocks noChangeArrowheads="1"/>
          </p:cNvSpPr>
          <p:nvPr/>
        </p:nvSpPr>
        <p:spPr bwMode="auto">
          <a:xfrm>
            <a:off x="3646488" y="1933575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46" name="Rectangle 343"/>
          <p:cNvSpPr>
            <a:spLocks noChangeArrowheads="1"/>
          </p:cNvSpPr>
          <p:nvPr/>
        </p:nvSpPr>
        <p:spPr bwMode="auto">
          <a:xfrm>
            <a:off x="3814763" y="1881188"/>
            <a:ext cx="142875" cy="141605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47" name="Rectangle 344"/>
          <p:cNvSpPr>
            <a:spLocks noChangeArrowheads="1"/>
          </p:cNvSpPr>
          <p:nvPr/>
        </p:nvSpPr>
        <p:spPr bwMode="auto">
          <a:xfrm>
            <a:off x="3827463" y="3154363"/>
            <a:ext cx="117475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48" name="Rectangle 345"/>
          <p:cNvSpPr>
            <a:spLocks noChangeArrowheads="1"/>
          </p:cNvSpPr>
          <p:nvPr/>
        </p:nvSpPr>
        <p:spPr bwMode="auto">
          <a:xfrm>
            <a:off x="3827463" y="1933575"/>
            <a:ext cx="117475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49" name="Rectangle 346"/>
          <p:cNvSpPr>
            <a:spLocks noChangeArrowheads="1"/>
          </p:cNvSpPr>
          <p:nvPr/>
        </p:nvSpPr>
        <p:spPr bwMode="auto">
          <a:xfrm>
            <a:off x="3994150" y="1881188"/>
            <a:ext cx="144463" cy="141605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50" name="Rectangle 347"/>
          <p:cNvSpPr>
            <a:spLocks noChangeArrowheads="1"/>
          </p:cNvSpPr>
          <p:nvPr/>
        </p:nvSpPr>
        <p:spPr bwMode="auto">
          <a:xfrm>
            <a:off x="4008438" y="3154363"/>
            <a:ext cx="115887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51" name="Rectangle 348"/>
          <p:cNvSpPr>
            <a:spLocks noChangeArrowheads="1"/>
          </p:cNvSpPr>
          <p:nvPr/>
        </p:nvSpPr>
        <p:spPr bwMode="auto">
          <a:xfrm>
            <a:off x="4008438" y="1933575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52" name="Rectangle 349"/>
          <p:cNvSpPr>
            <a:spLocks noChangeArrowheads="1"/>
          </p:cNvSpPr>
          <p:nvPr/>
        </p:nvSpPr>
        <p:spPr bwMode="auto">
          <a:xfrm>
            <a:off x="4175125" y="1881188"/>
            <a:ext cx="144463" cy="141605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53" name="Rectangle 350"/>
          <p:cNvSpPr>
            <a:spLocks noChangeArrowheads="1"/>
          </p:cNvSpPr>
          <p:nvPr/>
        </p:nvSpPr>
        <p:spPr bwMode="auto">
          <a:xfrm>
            <a:off x="4189413" y="3154363"/>
            <a:ext cx="115887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54" name="Rectangle 351"/>
          <p:cNvSpPr>
            <a:spLocks noChangeArrowheads="1"/>
          </p:cNvSpPr>
          <p:nvPr/>
        </p:nvSpPr>
        <p:spPr bwMode="auto">
          <a:xfrm>
            <a:off x="4189413" y="1933575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55" name="Rectangle 352"/>
          <p:cNvSpPr>
            <a:spLocks noChangeArrowheads="1"/>
          </p:cNvSpPr>
          <p:nvPr/>
        </p:nvSpPr>
        <p:spPr bwMode="auto">
          <a:xfrm>
            <a:off x="4356100" y="1881188"/>
            <a:ext cx="144463" cy="141605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56" name="Rectangle 353"/>
          <p:cNvSpPr>
            <a:spLocks noChangeArrowheads="1"/>
          </p:cNvSpPr>
          <p:nvPr/>
        </p:nvSpPr>
        <p:spPr bwMode="auto">
          <a:xfrm>
            <a:off x="4370388" y="3154363"/>
            <a:ext cx="115887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57" name="Rectangle 354"/>
          <p:cNvSpPr>
            <a:spLocks noChangeArrowheads="1"/>
          </p:cNvSpPr>
          <p:nvPr/>
        </p:nvSpPr>
        <p:spPr bwMode="auto">
          <a:xfrm>
            <a:off x="4370388" y="1933575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58" name="Rectangle 355"/>
          <p:cNvSpPr>
            <a:spLocks noChangeArrowheads="1"/>
          </p:cNvSpPr>
          <p:nvPr/>
        </p:nvSpPr>
        <p:spPr bwMode="auto">
          <a:xfrm>
            <a:off x="4535488" y="1881188"/>
            <a:ext cx="144462" cy="1416050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559" name="Group 356"/>
          <p:cNvGrpSpPr>
            <a:grpSpLocks/>
          </p:cNvGrpSpPr>
          <p:nvPr/>
        </p:nvGrpSpPr>
        <p:grpSpPr bwMode="auto">
          <a:xfrm>
            <a:off x="3683000" y="2368550"/>
            <a:ext cx="947738" cy="104775"/>
            <a:chOff x="2209" y="1028"/>
            <a:chExt cx="684" cy="79"/>
          </a:xfrm>
        </p:grpSpPr>
        <p:sp>
          <p:nvSpPr>
            <p:cNvPr id="57675" name="Oval 357"/>
            <p:cNvSpPr>
              <a:spLocks noChangeArrowheads="1"/>
            </p:cNvSpPr>
            <p:nvPr/>
          </p:nvSpPr>
          <p:spPr bwMode="auto">
            <a:xfrm>
              <a:off x="2209" y="1028"/>
              <a:ext cx="32" cy="7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676" name="Oval 358"/>
            <p:cNvSpPr>
              <a:spLocks noChangeArrowheads="1"/>
            </p:cNvSpPr>
            <p:nvPr/>
          </p:nvSpPr>
          <p:spPr bwMode="auto">
            <a:xfrm>
              <a:off x="2217" y="1048"/>
              <a:ext cx="16" cy="39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677" name="Oval 359"/>
            <p:cNvSpPr>
              <a:spLocks noChangeArrowheads="1"/>
            </p:cNvSpPr>
            <p:nvPr/>
          </p:nvSpPr>
          <p:spPr bwMode="auto">
            <a:xfrm>
              <a:off x="2340" y="1028"/>
              <a:ext cx="32" cy="7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678" name="Oval 360"/>
            <p:cNvSpPr>
              <a:spLocks noChangeArrowheads="1"/>
            </p:cNvSpPr>
            <p:nvPr/>
          </p:nvSpPr>
          <p:spPr bwMode="auto">
            <a:xfrm>
              <a:off x="2348" y="1048"/>
              <a:ext cx="16" cy="39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679" name="Oval 361"/>
            <p:cNvSpPr>
              <a:spLocks noChangeArrowheads="1"/>
            </p:cNvSpPr>
            <p:nvPr/>
          </p:nvSpPr>
          <p:spPr bwMode="auto">
            <a:xfrm>
              <a:off x="2470" y="1028"/>
              <a:ext cx="32" cy="7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680" name="Oval 362"/>
            <p:cNvSpPr>
              <a:spLocks noChangeArrowheads="1"/>
            </p:cNvSpPr>
            <p:nvPr/>
          </p:nvSpPr>
          <p:spPr bwMode="auto">
            <a:xfrm>
              <a:off x="2478" y="1048"/>
              <a:ext cx="16" cy="39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681" name="Oval 363"/>
            <p:cNvSpPr>
              <a:spLocks noChangeArrowheads="1"/>
            </p:cNvSpPr>
            <p:nvPr/>
          </p:nvSpPr>
          <p:spPr bwMode="auto">
            <a:xfrm>
              <a:off x="2601" y="1028"/>
              <a:ext cx="32" cy="7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682" name="Oval 364"/>
            <p:cNvSpPr>
              <a:spLocks noChangeArrowheads="1"/>
            </p:cNvSpPr>
            <p:nvPr/>
          </p:nvSpPr>
          <p:spPr bwMode="auto">
            <a:xfrm>
              <a:off x="2609" y="1048"/>
              <a:ext cx="16" cy="39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683" name="Oval 365"/>
            <p:cNvSpPr>
              <a:spLocks noChangeArrowheads="1"/>
            </p:cNvSpPr>
            <p:nvPr/>
          </p:nvSpPr>
          <p:spPr bwMode="auto">
            <a:xfrm>
              <a:off x="2731" y="1028"/>
              <a:ext cx="32" cy="7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684" name="Oval 366"/>
            <p:cNvSpPr>
              <a:spLocks noChangeArrowheads="1"/>
            </p:cNvSpPr>
            <p:nvPr/>
          </p:nvSpPr>
          <p:spPr bwMode="auto">
            <a:xfrm>
              <a:off x="2739" y="1048"/>
              <a:ext cx="16" cy="39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685" name="Oval 367"/>
            <p:cNvSpPr>
              <a:spLocks noChangeArrowheads="1"/>
            </p:cNvSpPr>
            <p:nvPr/>
          </p:nvSpPr>
          <p:spPr bwMode="auto">
            <a:xfrm>
              <a:off x="2861" y="1028"/>
              <a:ext cx="32" cy="7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686" name="Oval 368"/>
            <p:cNvSpPr>
              <a:spLocks noChangeArrowheads="1"/>
            </p:cNvSpPr>
            <p:nvPr/>
          </p:nvSpPr>
          <p:spPr bwMode="auto">
            <a:xfrm>
              <a:off x="2869" y="1048"/>
              <a:ext cx="16" cy="39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7560" name="Rectangle 369"/>
          <p:cNvSpPr>
            <a:spLocks noChangeArrowheads="1"/>
          </p:cNvSpPr>
          <p:nvPr/>
        </p:nvSpPr>
        <p:spPr bwMode="auto">
          <a:xfrm>
            <a:off x="4549775" y="3154363"/>
            <a:ext cx="115888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61" name="Rectangle 370"/>
          <p:cNvSpPr>
            <a:spLocks noChangeArrowheads="1"/>
          </p:cNvSpPr>
          <p:nvPr/>
        </p:nvSpPr>
        <p:spPr bwMode="auto">
          <a:xfrm>
            <a:off x="4549775" y="1933575"/>
            <a:ext cx="115888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62" name="Rectangle 371"/>
          <p:cNvSpPr>
            <a:spLocks noChangeArrowheads="1"/>
          </p:cNvSpPr>
          <p:nvPr/>
        </p:nvSpPr>
        <p:spPr bwMode="auto">
          <a:xfrm>
            <a:off x="3632200" y="3460750"/>
            <a:ext cx="144463" cy="141763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63" name="Oval 372"/>
          <p:cNvSpPr>
            <a:spLocks noChangeArrowheads="1"/>
          </p:cNvSpPr>
          <p:nvPr/>
        </p:nvSpPr>
        <p:spPr bwMode="auto">
          <a:xfrm>
            <a:off x="3683000" y="394970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64" name="Oval 373"/>
          <p:cNvSpPr>
            <a:spLocks noChangeArrowheads="1"/>
          </p:cNvSpPr>
          <p:nvPr/>
        </p:nvSpPr>
        <p:spPr bwMode="auto">
          <a:xfrm>
            <a:off x="3694113" y="3976688"/>
            <a:ext cx="22225" cy="50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65" name="Rectangle 374"/>
          <p:cNvSpPr>
            <a:spLocks noChangeArrowheads="1"/>
          </p:cNvSpPr>
          <p:nvPr/>
        </p:nvSpPr>
        <p:spPr bwMode="auto">
          <a:xfrm>
            <a:off x="3646488" y="4735513"/>
            <a:ext cx="115887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66" name="Rectangle 375"/>
          <p:cNvSpPr>
            <a:spLocks noChangeArrowheads="1"/>
          </p:cNvSpPr>
          <p:nvPr/>
        </p:nvSpPr>
        <p:spPr bwMode="auto">
          <a:xfrm>
            <a:off x="3646488" y="3514725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67" name="Rectangle 376"/>
          <p:cNvSpPr>
            <a:spLocks noChangeArrowheads="1"/>
          </p:cNvSpPr>
          <p:nvPr/>
        </p:nvSpPr>
        <p:spPr bwMode="auto">
          <a:xfrm>
            <a:off x="3814763" y="3460750"/>
            <a:ext cx="142875" cy="141763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68" name="Oval 377"/>
          <p:cNvSpPr>
            <a:spLocks noChangeArrowheads="1"/>
          </p:cNvSpPr>
          <p:nvPr/>
        </p:nvSpPr>
        <p:spPr bwMode="auto">
          <a:xfrm>
            <a:off x="3863975" y="394970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69" name="Oval 378"/>
          <p:cNvSpPr>
            <a:spLocks noChangeArrowheads="1"/>
          </p:cNvSpPr>
          <p:nvPr/>
        </p:nvSpPr>
        <p:spPr bwMode="auto">
          <a:xfrm>
            <a:off x="3875088" y="3976688"/>
            <a:ext cx="22225" cy="50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70" name="Rectangle 379"/>
          <p:cNvSpPr>
            <a:spLocks noChangeArrowheads="1"/>
          </p:cNvSpPr>
          <p:nvPr/>
        </p:nvSpPr>
        <p:spPr bwMode="auto">
          <a:xfrm>
            <a:off x="3827463" y="4735513"/>
            <a:ext cx="117475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71" name="Rectangle 380"/>
          <p:cNvSpPr>
            <a:spLocks noChangeArrowheads="1"/>
          </p:cNvSpPr>
          <p:nvPr/>
        </p:nvSpPr>
        <p:spPr bwMode="auto">
          <a:xfrm>
            <a:off x="3827463" y="3514725"/>
            <a:ext cx="117475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72" name="Rectangle 381"/>
          <p:cNvSpPr>
            <a:spLocks noChangeArrowheads="1"/>
          </p:cNvSpPr>
          <p:nvPr/>
        </p:nvSpPr>
        <p:spPr bwMode="auto">
          <a:xfrm>
            <a:off x="3994150" y="3460750"/>
            <a:ext cx="144463" cy="141763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73" name="Oval 382"/>
          <p:cNvSpPr>
            <a:spLocks noChangeArrowheads="1"/>
          </p:cNvSpPr>
          <p:nvPr/>
        </p:nvSpPr>
        <p:spPr bwMode="auto">
          <a:xfrm>
            <a:off x="4043363" y="394970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74" name="Oval 383"/>
          <p:cNvSpPr>
            <a:spLocks noChangeArrowheads="1"/>
          </p:cNvSpPr>
          <p:nvPr/>
        </p:nvSpPr>
        <p:spPr bwMode="auto">
          <a:xfrm>
            <a:off x="4054475" y="3976688"/>
            <a:ext cx="22225" cy="50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75" name="Rectangle 384"/>
          <p:cNvSpPr>
            <a:spLocks noChangeArrowheads="1"/>
          </p:cNvSpPr>
          <p:nvPr/>
        </p:nvSpPr>
        <p:spPr bwMode="auto">
          <a:xfrm>
            <a:off x="4008438" y="4735513"/>
            <a:ext cx="115887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76" name="Rectangle 385"/>
          <p:cNvSpPr>
            <a:spLocks noChangeArrowheads="1"/>
          </p:cNvSpPr>
          <p:nvPr/>
        </p:nvSpPr>
        <p:spPr bwMode="auto">
          <a:xfrm>
            <a:off x="4008438" y="3514725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77" name="Rectangle 386"/>
          <p:cNvSpPr>
            <a:spLocks noChangeArrowheads="1"/>
          </p:cNvSpPr>
          <p:nvPr/>
        </p:nvSpPr>
        <p:spPr bwMode="auto">
          <a:xfrm>
            <a:off x="4175125" y="3460750"/>
            <a:ext cx="144463" cy="141763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78" name="Oval 387"/>
          <p:cNvSpPr>
            <a:spLocks noChangeArrowheads="1"/>
          </p:cNvSpPr>
          <p:nvPr/>
        </p:nvSpPr>
        <p:spPr bwMode="auto">
          <a:xfrm>
            <a:off x="4225925" y="394970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79" name="Oval 388"/>
          <p:cNvSpPr>
            <a:spLocks noChangeArrowheads="1"/>
          </p:cNvSpPr>
          <p:nvPr/>
        </p:nvSpPr>
        <p:spPr bwMode="auto">
          <a:xfrm>
            <a:off x="4237038" y="3976688"/>
            <a:ext cx="22225" cy="50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80" name="Rectangle 389"/>
          <p:cNvSpPr>
            <a:spLocks noChangeArrowheads="1"/>
          </p:cNvSpPr>
          <p:nvPr/>
        </p:nvSpPr>
        <p:spPr bwMode="auto">
          <a:xfrm>
            <a:off x="4189413" y="4735513"/>
            <a:ext cx="115887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81" name="Rectangle 390"/>
          <p:cNvSpPr>
            <a:spLocks noChangeArrowheads="1"/>
          </p:cNvSpPr>
          <p:nvPr/>
        </p:nvSpPr>
        <p:spPr bwMode="auto">
          <a:xfrm>
            <a:off x="4189413" y="3514725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82" name="Rectangle 391"/>
          <p:cNvSpPr>
            <a:spLocks noChangeArrowheads="1"/>
          </p:cNvSpPr>
          <p:nvPr/>
        </p:nvSpPr>
        <p:spPr bwMode="auto">
          <a:xfrm>
            <a:off x="4356100" y="3460750"/>
            <a:ext cx="144463" cy="141763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83" name="Oval 392"/>
          <p:cNvSpPr>
            <a:spLocks noChangeArrowheads="1"/>
          </p:cNvSpPr>
          <p:nvPr/>
        </p:nvSpPr>
        <p:spPr bwMode="auto">
          <a:xfrm>
            <a:off x="4405313" y="394970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84" name="Oval 393"/>
          <p:cNvSpPr>
            <a:spLocks noChangeArrowheads="1"/>
          </p:cNvSpPr>
          <p:nvPr/>
        </p:nvSpPr>
        <p:spPr bwMode="auto">
          <a:xfrm>
            <a:off x="4416425" y="3976688"/>
            <a:ext cx="22225" cy="50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85" name="Rectangle 394"/>
          <p:cNvSpPr>
            <a:spLocks noChangeArrowheads="1"/>
          </p:cNvSpPr>
          <p:nvPr/>
        </p:nvSpPr>
        <p:spPr bwMode="auto">
          <a:xfrm>
            <a:off x="4370388" y="4735513"/>
            <a:ext cx="115887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86" name="Rectangle 395"/>
          <p:cNvSpPr>
            <a:spLocks noChangeArrowheads="1"/>
          </p:cNvSpPr>
          <p:nvPr/>
        </p:nvSpPr>
        <p:spPr bwMode="auto">
          <a:xfrm>
            <a:off x="4370388" y="3514725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87" name="Rectangle 396"/>
          <p:cNvSpPr>
            <a:spLocks noChangeArrowheads="1"/>
          </p:cNvSpPr>
          <p:nvPr/>
        </p:nvSpPr>
        <p:spPr bwMode="auto">
          <a:xfrm>
            <a:off x="4535488" y="3460750"/>
            <a:ext cx="144462" cy="1417638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88" name="Oval 397"/>
          <p:cNvSpPr>
            <a:spLocks noChangeArrowheads="1"/>
          </p:cNvSpPr>
          <p:nvPr/>
        </p:nvSpPr>
        <p:spPr bwMode="auto">
          <a:xfrm>
            <a:off x="4586288" y="3949700"/>
            <a:ext cx="44450" cy="1047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89" name="Oval 398"/>
          <p:cNvSpPr>
            <a:spLocks noChangeArrowheads="1"/>
          </p:cNvSpPr>
          <p:nvPr/>
        </p:nvSpPr>
        <p:spPr bwMode="auto">
          <a:xfrm>
            <a:off x="4597400" y="3976688"/>
            <a:ext cx="22225" cy="50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90" name="Rectangle 399"/>
          <p:cNvSpPr>
            <a:spLocks noChangeArrowheads="1"/>
          </p:cNvSpPr>
          <p:nvPr/>
        </p:nvSpPr>
        <p:spPr bwMode="auto">
          <a:xfrm>
            <a:off x="4549775" y="4735513"/>
            <a:ext cx="115888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91" name="Rectangle 400"/>
          <p:cNvSpPr>
            <a:spLocks noChangeArrowheads="1"/>
          </p:cNvSpPr>
          <p:nvPr/>
        </p:nvSpPr>
        <p:spPr bwMode="auto">
          <a:xfrm>
            <a:off x="4549775" y="3514725"/>
            <a:ext cx="115888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592" name="Group 401"/>
          <p:cNvGrpSpPr>
            <a:grpSpLocks/>
          </p:cNvGrpSpPr>
          <p:nvPr/>
        </p:nvGrpSpPr>
        <p:grpSpPr bwMode="auto">
          <a:xfrm>
            <a:off x="3633788" y="2416175"/>
            <a:ext cx="981075" cy="269875"/>
            <a:chOff x="2174" y="1064"/>
            <a:chExt cx="708" cy="204"/>
          </a:xfrm>
        </p:grpSpPr>
        <p:sp>
          <p:nvSpPr>
            <p:cNvPr id="57669" name="Freeform 402"/>
            <p:cNvSpPr>
              <a:spLocks/>
            </p:cNvSpPr>
            <p:nvPr/>
          </p:nvSpPr>
          <p:spPr bwMode="auto">
            <a:xfrm>
              <a:off x="2174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70" name="Freeform 403"/>
            <p:cNvSpPr>
              <a:spLocks/>
            </p:cNvSpPr>
            <p:nvPr/>
          </p:nvSpPr>
          <p:spPr bwMode="auto">
            <a:xfrm>
              <a:off x="2305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71" name="Freeform 404"/>
            <p:cNvSpPr>
              <a:spLocks/>
            </p:cNvSpPr>
            <p:nvPr/>
          </p:nvSpPr>
          <p:spPr bwMode="auto">
            <a:xfrm>
              <a:off x="2435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72" name="Freeform 405"/>
            <p:cNvSpPr>
              <a:spLocks/>
            </p:cNvSpPr>
            <p:nvPr/>
          </p:nvSpPr>
          <p:spPr bwMode="auto">
            <a:xfrm>
              <a:off x="2566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73" name="Freeform 406"/>
            <p:cNvSpPr>
              <a:spLocks/>
            </p:cNvSpPr>
            <p:nvPr/>
          </p:nvSpPr>
          <p:spPr bwMode="auto">
            <a:xfrm>
              <a:off x="2696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74" name="Freeform 407"/>
            <p:cNvSpPr>
              <a:spLocks/>
            </p:cNvSpPr>
            <p:nvPr/>
          </p:nvSpPr>
          <p:spPr bwMode="auto">
            <a:xfrm>
              <a:off x="2826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593" name="Group 408"/>
          <p:cNvGrpSpPr>
            <a:grpSpLocks/>
          </p:cNvGrpSpPr>
          <p:nvPr/>
        </p:nvGrpSpPr>
        <p:grpSpPr bwMode="auto">
          <a:xfrm>
            <a:off x="3614738" y="5002213"/>
            <a:ext cx="1063625" cy="506412"/>
            <a:chOff x="2160" y="3024"/>
            <a:chExt cx="768" cy="384"/>
          </a:xfrm>
        </p:grpSpPr>
        <p:sp>
          <p:nvSpPr>
            <p:cNvPr id="57661" name="Rectangle 409"/>
            <p:cNvSpPr>
              <a:spLocks noChangeArrowheads="1"/>
            </p:cNvSpPr>
            <p:nvPr/>
          </p:nvSpPr>
          <p:spPr bwMode="auto">
            <a:xfrm>
              <a:off x="2160" y="3024"/>
              <a:ext cx="768" cy="3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7662" name="Group 410"/>
            <p:cNvGrpSpPr>
              <a:grpSpLocks/>
            </p:cNvGrpSpPr>
            <p:nvPr/>
          </p:nvGrpSpPr>
          <p:grpSpPr bwMode="auto">
            <a:xfrm>
              <a:off x="2208" y="3312"/>
              <a:ext cx="22" cy="52"/>
              <a:chOff x="630" y="2478"/>
              <a:chExt cx="47" cy="216"/>
            </a:xfrm>
          </p:grpSpPr>
          <p:sp>
            <p:nvSpPr>
              <p:cNvPr id="57667" name="Rectangle 411"/>
              <p:cNvSpPr>
                <a:spLocks noChangeArrowheads="1"/>
              </p:cNvSpPr>
              <p:nvPr/>
            </p:nvSpPr>
            <p:spPr bwMode="auto">
              <a:xfrm>
                <a:off x="630" y="2478"/>
                <a:ext cx="47" cy="108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668" name="Rectangle 412"/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47" cy="10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57663" name="Group 413"/>
            <p:cNvGrpSpPr>
              <a:grpSpLocks/>
            </p:cNvGrpSpPr>
            <p:nvPr/>
          </p:nvGrpSpPr>
          <p:grpSpPr bwMode="auto">
            <a:xfrm>
              <a:off x="2640" y="3310"/>
              <a:ext cx="22" cy="52"/>
              <a:chOff x="630" y="2478"/>
              <a:chExt cx="47" cy="216"/>
            </a:xfrm>
          </p:grpSpPr>
          <p:sp>
            <p:nvSpPr>
              <p:cNvPr id="57665" name="Rectangle 414"/>
              <p:cNvSpPr>
                <a:spLocks noChangeArrowheads="1"/>
              </p:cNvSpPr>
              <p:nvPr/>
            </p:nvSpPr>
            <p:spPr bwMode="auto">
              <a:xfrm>
                <a:off x="630" y="2478"/>
                <a:ext cx="47" cy="108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666" name="Rectangle 415"/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47" cy="10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7664" name="Line 416"/>
            <p:cNvSpPr>
              <a:spLocks noChangeShapeType="1"/>
            </p:cNvSpPr>
            <p:nvPr/>
          </p:nvSpPr>
          <p:spPr bwMode="auto">
            <a:xfrm>
              <a:off x="2544" y="3024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594" name="Group 417"/>
          <p:cNvGrpSpPr>
            <a:grpSpLocks/>
          </p:cNvGrpSpPr>
          <p:nvPr/>
        </p:nvGrpSpPr>
        <p:grpSpPr bwMode="auto">
          <a:xfrm>
            <a:off x="3629025" y="4003675"/>
            <a:ext cx="981075" cy="269875"/>
            <a:chOff x="2174" y="1064"/>
            <a:chExt cx="708" cy="204"/>
          </a:xfrm>
        </p:grpSpPr>
        <p:sp>
          <p:nvSpPr>
            <p:cNvPr id="57655" name="Freeform 418"/>
            <p:cNvSpPr>
              <a:spLocks/>
            </p:cNvSpPr>
            <p:nvPr/>
          </p:nvSpPr>
          <p:spPr bwMode="auto">
            <a:xfrm>
              <a:off x="2174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56" name="Freeform 419"/>
            <p:cNvSpPr>
              <a:spLocks/>
            </p:cNvSpPr>
            <p:nvPr/>
          </p:nvSpPr>
          <p:spPr bwMode="auto">
            <a:xfrm>
              <a:off x="2305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57" name="Freeform 420"/>
            <p:cNvSpPr>
              <a:spLocks/>
            </p:cNvSpPr>
            <p:nvPr/>
          </p:nvSpPr>
          <p:spPr bwMode="auto">
            <a:xfrm>
              <a:off x="2435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58" name="Freeform 421"/>
            <p:cNvSpPr>
              <a:spLocks/>
            </p:cNvSpPr>
            <p:nvPr/>
          </p:nvSpPr>
          <p:spPr bwMode="auto">
            <a:xfrm>
              <a:off x="2566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59" name="Freeform 422"/>
            <p:cNvSpPr>
              <a:spLocks/>
            </p:cNvSpPr>
            <p:nvPr/>
          </p:nvSpPr>
          <p:spPr bwMode="auto">
            <a:xfrm>
              <a:off x="2696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60" name="Freeform 423"/>
            <p:cNvSpPr>
              <a:spLocks/>
            </p:cNvSpPr>
            <p:nvPr/>
          </p:nvSpPr>
          <p:spPr bwMode="auto">
            <a:xfrm>
              <a:off x="2826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595" name="Group 424"/>
          <p:cNvGrpSpPr>
            <a:grpSpLocks/>
          </p:cNvGrpSpPr>
          <p:nvPr/>
        </p:nvGrpSpPr>
        <p:grpSpPr bwMode="auto">
          <a:xfrm>
            <a:off x="3640138" y="1622425"/>
            <a:ext cx="1022350" cy="188913"/>
            <a:chOff x="2160" y="480"/>
            <a:chExt cx="768" cy="144"/>
          </a:xfrm>
        </p:grpSpPr>
        <p:sp>
          <p:nvSpPr>
            <p:cNvPr id="57650" name="Rectangle 425"/>
            <p:cNvSpPr>
              <a:spLocks noChangeArrowheads="1"/>
            </p:cNvSpPr>
            <p:nvPr/>
          </p:nvSpPr>
          <p:spPr bwMode="auto">
            <a:xfrm>
              <a:off x="2160" y="480"/>
              <a:ext cx="76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7651" name="Group 426"/>
            <p:cNvGrpSpPr>
              <a:grpSpLocks/>
            </p:cNvGrpSpPr>
            <p:nvPr/>
          </p:nvGrpSpPr>
          <p:grpSpPr bwMode="auto">
            <a:xfrm>
              <a:off x="2208" y="528"/>
              <a:ext cx="288" cy="48"/>
              <a:chOff x="1296" y="336"/>
              <a:chExt cx="288" cy="96"/>
            </a:xfrm>
          </p:grpSpPr>
          <p:sp>
            <p:nvSpPr>
              <p:cNvPr id="57652" name="Line 427"/>
              <p:cNvSpPr>
                <a:spLocks noChangeShapeType="1"/>
              </p:cNvSpPr>
              <p:nvPr/>
            </p:nvSpPr>
            <p:spPr bwMode="auto">
              <a:xfrm>
                <a:off x="1296" y="336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653" name="Line 428"/>
              <p:cNvSpPr>
                <a:spLocks noChangeShapeType="1"/>
              </p:cNvSpPr>
              <p:nvPr/>
            </p:nvSpPr>
            <p:spPr bwMode="auto">
              <a:xfrm>
                <a:off x="1296" y="384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654" name="Line 429"/>
              <p:cNvSpPr>
                <a:spLocks noChangeShapeType="1"/>
              </p:cNvSpPr>
              <p:nvPr/>
            </p:nvSpPr>
            <p:spPr bwMode="auto">
              <a:xfrm>
                <a:off x="1296" y="432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7596" name="Line 430"/>
          <p:cNvSpPr>
            <a:spLocks noChangeShapeType="1"/>
          </p:cNvSpPr>
          <p:nvPr/>
        </p:nvSpPr>
        <p:spPr bwMode="auto">
          <a:xfrm>
            <a:off x="1074738" y="2695575"/>
            <a:ext cx="6505575" cy="0"/>
          </a:xfrm>
          <a:prstGeom prst="line">
            <a:avLst/>
          </a:prstGeom>
          <a:noFill/>
          <a:ln w="28575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7597" name="Group 431"/>
          <p:cNvGrpSpPr>
            <a:grpSpLocks/>
          </p:cNvGrpSpPr>
          <p:nvPr/>
        </p:nvGrpSpPr>
        <p:grpSpPr bwMode="auto">
          <a:xfrm>
            <a:off x="1012825" y="1622425"/>
            <a:ext cx="1022350" cy="188913"/>
            <a:chOff x="2160" y="480"/>
            <a:chExt cx="768" cy="144"/>
          </a:xfrm>
        </p:grpSpPr>
        <p:sp>
          <p:nvSpPr>
            <p:cNvPr id="57645" name="Rectangle 432"/>
            <p:cNvSpPr>
              <a:spLocks noChangeArrowheads="1"/>
            </p:cNvSpPr>
            <p:nvPr/>
          </p:nvSpPr>
          <p:spPr bwMode="auto">
            <a:xfrm>
              <a:off x="2160" y="480"/>
              <a:ext cx="76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7646" name="Group 433"/>
            <p:cNvGrpSpPr>
              <a:grpSpLocks/>
            </p:cNvGrpSpPr>
            <p:nvPr/>
          </p:nvGrpSpPr>
          <p:grpSpPr bwMode="auto">
            <a:xfrm>
              <a:off x="2208" y="528"/>
              <a:ext cx="288" cy="48"/>
              <a:chOff x="1296" y="336"/>
              <a:chExt cx="288" cy="96"/>
            </a:xfrm>
          </p:grpSpPr>
          <p:sp>
            <p:nvSpPr>
              <p:cNvPr id="57647" name="Line 434"/>
              <p:cNvSpPr>
                <a:spLocks noChangeShapeType="1"/>
              </p:cNvSpPr>
              <p:nvPr/>
            </p:nvSpPr>
            <p:spPr bwMode="auto">
              <a:xfrm>
                <a:off x="1296" y="336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648" name="Line 435"/>
              <p:cNvSpPr>
                <a:spLocks noChangeShapeType="1"/>
              </p:cNvSpPr>
              <p:nvPr/>
            </p:nvSpPr>
            <p:spPr bwMode="auto">
              <a:xfrm>
                <a:off x="1296" y="384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649" name="Line 436"/>
              <p:cNvSpPr>
                <a:spLocks noChangeShapeType="1"/>
              </p:cNvSpPr>
              <p:nvPr/>
            </p:nvSpPr>
            <p:spPr bwMode="auto">
              <a:xfrm>
                <a:off x="1296" y="432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7598" name="Rectangle 437"/>
          <p:cNvSpPr>
            <a:spLocks noChangeArrowheads="1"/>
          </p:cNvSpPr>
          <p:nvPr/>
        </p:nvSpPr>
        <p:spPr bwMode="auto">
          <a:xfrm>
            <a:off x="6673850" y="3471863"/>
            <a:ext cx="144463" cy="141763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599" name="Oval 438"/>
          <p:cNvSpPr>
            <a:spLocks noChangeArrowheads="1"/>
          </p:cNvSpPr>
          <p:nvPr/>
        </p:nvSpPr>
        <p:spPr bwMode="auto">
          <a:xfrm>
            <a:off x="6724650" y="3960813"/>
            <a:ext cx="42863" cy="10318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00" name="Oval 439"/>
          <p:cNvSpPr>
            <a:spLocks noChangeArrowheads="1"/>
          </p:cNvSpPr>
          <p:nvPr/>
        </p:nvSpPr>
        <p:spPr bwMode="auto">
          <a:xfrm>
            <a:off x="6735763" y="3986213"/>
            <a:ext cx="22225" cy="523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01" name="Rectangle 440"/>
          <p:cNvSpPr>
            <a:spLocks noChangeArrowheads="1"/>
          </p:cNvSpPr>
          <p:nvPr/>
        </p:nvSpPr>
        <p:spPr bwMode="auto">
          <a:xfrm>
            <a:off x="6688138" y="4745038"/>
            <a:ext cx="115887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02" name="Rectangle 441"/>
          <p:cNvSpPr>
            <a:spLocks noChangeArrowheads="1"/>
          </p:cNvSpPr>
          <p:nvPr/>
        </p:nvSpPr>
        <p:spPr bwMode="auto">
          <a:xfrm>
            <a:off x="6688138" y="3524250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03" name="Rectangle 442"/>
          <p:cNvSpPr>
            <a:spLocks noChangeArrowheads="1"/>
          </p:cNvSpPr>
          <p:nvPr/>
        </p:nvSpPr>
        <p:spPr bwMode="auto">
          <a:xfrm>
            <a:off x="6854825" y="3471863"/>
            <a:ext cx="144463" cy="141763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04" name="Oval 443"/>
          <p:cNvSpPr>
            <a:spLocks noChangeArrowheads="1"/>
          </p:cNvSpPr>
          <p:nvPr/>
        </p:nvSpPr>
        <p:spPr bwMode="auto">
          <a:xfrm>
            <a:off x="6905625" y="3960813"/>
            <a:ext cx="44450" cy="10318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05" name="Oval 444"/>
          <p:cNvSpPr>
            <a:spLocks noChangeArrowheads="1"/>
          </p:cNvSpPr>
          <p:nvPr/>
        </p:nvSpPr>
        <p:spPr bwMode="auto">
          <a:xfrm>
            <a:off x="6916738" y="3986213"/>
            <a:ext cx="22225" cy="523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06" name="Rectangle 445"/>
          <p:cNvSpPr>
            <a:spLocks noChangeArrowheads="1"/>
          </p:cNvSpPr>
          <p:nvPr/>
        </p:nvSpPr>
        <p:spPr bwMode="auto">
          <a:xfrm>
            <a:off x="6869113" y="4745038"/>
            <a:ext cx="117475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07" name="Rectangle 446"/>
          <p:cNvSpPr>
            <a:spLocks noChangeArrowheads="1"/>
          </p:cNvSpPr>
          <p:nvPr/>
        </p:nvSpPr>
        <p:spPr bwMode="auto">
          <a:xfrm>
            <a:off x="6869113" y="3524250"/>
            <a:ext cx="117475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08" name="Rectangle 447"/>
          <p:cNvSpPr>
            <a:spLocks noChangeArrowheads="1"/>
          </p:cNvSpPr>
          <p:nvPr/>
        </p:nvSpPr>
        <p:spPr bwMode="auto">
          <a:xfrm>
            <a:off x="7035800" y="3471863"/>
            <a:ext cx="144463" cy="141763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09" name="Oval 448"/>
          <p:cNvSpPr>
            <a:spLocks noChangeArrowheads="1"/>
          </p:cNvSpPr>
          <p:nvPr/>
        </p:nvSpPr>
        <p:spPr bwMode="auto">
          <a:xfrm>
            <a:off x="7085013" y="3960813"/>
            <a:ext cx="44450" cy="10318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10" name="Oval 449"/>
          <p:cNvSpPr>
            <a:spLocks noChangeArrowheads="1"/>
          </p:cNvSpPr>
          <p:nvPr/>
        </p:nvSpPr>
        <p:spPr bwMode="auto">
          <a:xfrm>
            <a:off x="7096125" y="3986213"/>
            <a:ext cx="22225" cy="523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11" name="Rectangle 450"/>
          <p:cNvSpPr>
            <a:spLocks noChangeArrowheads="1"/>
          </p:cNvSpPr>
          <p:nvPr/>
        </p:nvSpPr>
        <p:spPr bwMode="auto">
          <a:xfrm>
            <a:off x="7050088" y="4745038"/>
            <a:ext cx="115887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12" name="Rectangle 451"/>
          <p:cNvSpPr>
            <a:spLocks noChangeArrowheads="1"/>
          </p:cNvSpPr>
          <p:nvPr/>
        </p:nvSpPr>
        <p:spPr bwMode="auto">
          <a:xfrm>
            <a:off x="7050088" y="3524250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13" name="Rectangle 452"/>
          <p:cNvSpPr>
            <a:spLocks noChangeArrowheads="1"/>
          </p:cNvSpPr>
          <p:nvPr/>
        </p:nvSpPr>
        <p:spPr bwMode="auto">
          <a:xfrm>
            <a:off x="7216775" y="3471863"/>
            <a:ext cx="144463" cy="141763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14" name="Oval 453"/>
          <p:cNvSpPr>
            <a:spLocks noChangeArrowheads="1"/>
          </p:cNvSpPr>
          <p:nvPr/>
        </p:nvSpPr>
        <p:spPr bwMode="auto">
          <a:xfrm>
            <a:off x="7267575" y="3960813"/>
            <a:ext cx="44450" cy="10318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15" name="Oval 454"/>
          <p:cNvSpPr>
            <a:spLocks noChangeArrowheads="1"/>
          </p:cNvSpPr>
          <p:nvPr/>
        </p:nvSpPr>
        <p:spPr bwMode="auto">
          <a:xfrm>
            <a:off x="7278688" y="3986213"/>
            <a:ext cx="22225" cy="523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16" name="Rectangle 455"/>
          <p:cNvSpPr>
            <a:spLocks noChangeArrowheads="1"/>
          </p:cNvSpPr>
          <p:nvPr/>
        </p:nvSpPr>
        <p:spPr bwMode="auto">
          <a:xfrm>
            <a:off x="7231063" y="4745038"/>
            <a:ext cx="115887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17" name="Rectangle 456"/>
          <p:cNvSpPr>
            <a:spLocks noChangeArrowheads="1"/>
          </p:cNvSpPr>
          <p:nvPr/>
        </p:nvSpPr>
        <p:spPr bwMode="auto">
          <a:xfrm>
            <a:off x="7231063" y="3524250"/>
            <a:ext cx="115887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18" name="Rectangle 457"/>
          <p:cNvSpPr>
            <a:spLocks noChangeArrowheads="1"/>
          </p:cNvSpPr>
          <p:nvPr/>
        </p:nvSpPr>
        <p:spPr bwMode="auto">
          <a:xfrm>
            <a:off x="7397750" y="3471863"/>
            <a:ext cx="144463" cy="141763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19" name="Oval 458"/>
          <p:cNvSpPr>
            <a:spLocks noChangeArrowheads="1"/>
          </p:cNvSpPr>
          <p:nvPr/>
        </p:nvSpPr>
        <p:spPr bwMode="auto">
          <a:xfrm>
            <a:off x="7446963" y="3960813"/>
            <a:ext cx="44450" cy="10318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20" name="Oval 459"/>
          <p:cNvSpPr>
            <a:spLocks noChangeArrowheads="1"/>
          </p:cNvSpPr>
          <p:nvPr/>
        </p:nvSpPr>
        <p:spPr bwMode="auto">
          <a:xfrm>
            <a:off x="7458075" y="3986213"/>
            <a:ext cx="22225" cy="523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21" name="Rectangle 460"/>
          <p:cNvSpPr>
            <a:spLocks noChangeArrowheads="1"/>
          </p:cNvSpPr>
          <p:nvPr/>
        </p:nvSpPr>
        <p:spPr bwMode="auto">
          <a:xfrm>
            <a:off x="7410450" y="4745038"/>
            <a:ext cx="117475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22" name="Rectangle 461"/>
          <p:cNvSpPr>
            <a:spLocks noChangeArrowheads="1"/>
          </p:cNvSpPr>
          <p:nvPr/>
        </p:nvSpPr>
        <p:spPr bwMode="auto">
          <a:xfrm>
            <a:off x="7410450" y="3524250"/>
            <a:ext cx="117475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23" name="Rectangle 462"/>
          <p:cNvSpPr>
            <a:spLocks noChangeArrowheads="1"/>
          </p:cNvSpPr>
          <p:nvPr/>
        </p:nvSpPr>
        <p:spPr bwMode="auto">
          <a:xfrm>
            <a:off x="7577138" y="3471863"/>
            <a:ext cx="144462" cy="1417637"/>
          </a:xfrm>
          <a:prstGeom prst="rect">
            <a:avLst/>
          </a:prstGeom>
          <a:solidFill>
            <a:srgbClr val="00279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24" name="Oval 463"/>
          <p:cNvSpPr>
            <a:spLocks noChangeArrowheads="1"/>
          </p:cNvSpPr>
          <p:nvPr/>
        </p:nvSpPr>
        <p:spPr bwMode="auto">
          <a:xfrm>
            <a:off x="7627938" y="3960813"/>
            <a:ext cx="44450" cy="10318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25" name="Oval 464"/>
          <p:cNvSpPr>
            <a:spLocks noChangeArrowheads="1"/>
          </p:cNvSpPr>
          <p:nvPr/>
        </p:nvSpPr>
        <p:spPr bwMode="auto">
          <a:xfrm>
            <a:off x="7639050" y="3986213"/>
            <a:ext cx="22225" cy="523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26" name="Rectangle 465"/>
          <p:cNvSpPr>
            <a:spLocks noChangeArrowheads="1"/>
          </p:cNvSpPr>
          <p:nvPr/>
        </p:nvSpPr>
        <p:spPr bwMode="auto">
          <a:xfrm>
            <a:off x="7591425" y="4745038"/>
            <a:ext cx="115888" cy="61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627" name="Rectangle 466"/>
          <p:cNvSpPr>
            <a:spLocks noChangeArrowheads="1"/>
          </p:cNvSpPr>
          <p:nvPr/>
        </p:nvSpPr>
        <p:spPr bwMode="auto">
          <a:xfrm>
            <a:off x="7591425" y="3524250"/>
            <a:ext cx="115888" cy="61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7628" name="Group 467"/>
          <p:cNvGrpSpPr>
            <a:grpSpLocks/>
          </p:cNvGrpSpPr>
          <p:nvPr/>
        </p:nvGrpSpPr>
        <p:grpSpPr bwMode="auto">
          <a:xfrm>
            <a:off x="6672263" y="4008438"/>
            <a:ext cx="981075" cy="269875"/>
            <a:chOff x="2174" y="1064"/>
            <a:chExt cx="708" cy="204"/>
          </a:xfrm>
        </p:grpSpPr>
        <p:sp>
          <p:nvSpPr>
            <p:cNvPr id="57639" name="Freeform 468"/>
            <p:cNvSpPr>
              <a:spLocks/>
            </p:cNvSpPr>
            <p:nvPr/>
          </p:nvSpPr>
          <p:spPr bwMode="auto">
            <a:xfrm>
              <a:off x="2174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40" name="Freeform 469"/>
            <p:cNvSpPr>
              <a:spLocks/>
            </p:cNvSpPr>
            <p:nvPr/>
          </p:nvSpPr>
          <p:spPr bwMode="auto">
            <a:xfrm>
              <a:off x="2305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41" name="Freeform 470"/>
            <p:cNvSpPr>
              <a:spLocks/>
            </p:cNvSpPr>
            <p:nvPr/>
          </p:nvSpPr>
          <p:spPr bwMode="auto">
            <a:xfrm>
              <a:off x="2435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42" name="Freeform 471"/>
            <p:cNvSpPr>
              <a:spLocks/>
            </p:cNvSpPr>
            <p:nvPr/>
          </p:nvSpPr>
          <p:spPr bwMode="auto">
            <a:xfrm>
              <a:off x="2566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43" name="Freeform 472"/>
            <p:cNvSpPr>
              <a:spLocks/>
            </p:cNvSpPr>
            <p:nvPr/>
          </p:nvSpPr>
          <p:spPr bwMode="auto">
            <a:xfrm>
              <a:off x="2696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44" name="Freeform 473"/>
            <p:cNvSpPr>
              <a:spLocks/>
            </p:cNvSpPr>
            <p:nvPr/>
          </p:nvSpPr>
          <p:spPr bwMode="auto">
            <a:xfrm>
              <a:off x="2826" y="1064"/>
              <a:ext cx="56" cy="204"/>
            </a:xfrm>
            <a:custGeom>
              <a:avLst/>
              <a:gdLst>
                <a:gd name="T0" fmla="*/ 56 w 56"/>
                <a:gd name="T1" fmla="*/ 0 h 360"/>
                <a:gd name="T2" fmla="*/ 56 w 56"/>
                <a:gd name="T3" fmla="*/ 5 h 360"/>
                <a:gd name="T4" fmla="*/ 0 w 56"/>
                <a:gd name="T5" fmla="*/ 7 h 360"/>
                <a:gd name="T6" fmla="*/ 0 60000 65536"/>
                <a:gd name="T7" fmla="*/ 0 60000 65536"/>
                <a:gd name="T8" fmla="*/ 0 60000 65536"/>
                <a:gd name="T9" fmla="*/ 0 w 56"/>
                <a:gd name="T10" fmla="*/ 0 h 360"/>
                <a:gd name="T11" fmla="*/ 56 w 56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60">
                  <a:moveTo>
                    <a:pt x="56" y="0"/>
                  </a:moveTo>
                  <a:lnTo>
                    <a:pt x="56" y="264"/>
                  </a:lnTo>
                  <a:lnTo>
                    <a:pt x="0" y="360"/>
                  </a:lnTo>
                </a:path>
              </a:pathLst>
            </a:custGeom>
            <a:noFill/>
            <a:ln w="12700">
              <a:solidFill>
                <a:srgbClr val="FE9B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629" name="Freeform 474"/>
          <p:cNvSpPr>
            <a:spLocks/>
          </p:cNvSpPr>
          <p:nvPr/>
        </p:nvSpPr>
        <p:spPr bwMode="auto">
          <a:xfrm>
            <a:off x="1074738" y="3130550"/>
            <a:ext cx="6519862" cy="1149350"/>
          </a:xfrm>
          <a:custGeom>
            <a:avLst/>
            <a:gdLst>
              <a:gd name="T0" fmla="*/ 0 w 4705"/>
              <a:gd name="T1" fmla="*/ 0 h 871"/>
              <a:gd name="T2" fmla="*/ 2147483647 w 4705"/>
              <a:gd name="T3" fmla="*/ 0 h 871"/>
              <a:gd name="T4" fmla="*/ 2147483647 w 4705"/>
              <a:gd name="T5" fmla="*/ 2147483647 h 871"/>
              <a:gd name="T6" fmla="*/ 2147483647 w 4705"/>
              <a:gd name="T7" fmla="*/ 2147483647 h 871"/>
              <a:gd name="T8" fmla="*/ 0 60000 65536"/>
              <a:gd name="T9" fmla="*/ 0 60000 65536"/>
              <a:gd name="T10" fmla="*/ 0 60000 65536"/>
              <a:gd name="T11" fmla="*/ 0 60000 65536"/>
              <a:gd name="T12" fmla="*/ 0 w 4705"/>
              <a:gd name="T13" fmla="*/ 0 h 871"/>
              <a:gd name="T14" fmla="*/ 4705 w 4705"/>
              <a:gd name="T15" fmla="*/ 871 h 87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705" h="871">
                <a:moveTo>
                  <a:pt x="0" y="0"/>
                </a:moveTo>
                <a:lnTo>
                  <a:pt x="913" y="0"/>
                </a:lnTo>
                <a:lnTo>
                  <a:pt x="1577" y="871"/>
                </a:lnTo>
                <a:lnTo>
                  <a:pt x="4705" y="867"/>
                </a:lnTo>
              </a:path>
            </a:pathLst>
          </a:custGeom>
          <a:noFill/>
          <a:ln w="28575">
            <a:solidFill>
              <a:srgbClr val="FE9B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30" name="Line 475"/>
          <p:cNvSpPr>
            <a:spLocks noChangeShapeType="1"/>
          </p:cNvSpPr>
          <p:nvPr/>
        </p:nvSpPr>
        <p:spPr bwMode="auto">
          <a:xfrm>
            <a:off x="6648450" y="4933950"/>
            <a:ext cx="1130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31" name="Text Box 476"/>
          <p:cNvSpPr txBox="1">
            <a:spLocks noChangeArrowheads="1"/>
          </p:cNvSpPr>
          <p:nvPr/>
        </p:nvSpPr>
        <p:spPr bwMode="auto">
          <a:xfrm>
            <a:off x="681038" y="5619750"/>
            <a:ext cx="1624012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2000">
                <a:latin typeface="Comic Sans MS" panose="030F0702030302020204" pitchFamily="66" charset="0"/>
              </a:rPr>
              <a:t>Switch Core</a:t>
            </a:r>
          </a:p>
        </p:txBody>
      </p:sp>
      <p:sp>
        <p:nvSpPr>
          <p:cNvPr id="57632" name="Text Box 477"/>
          <p:cNvSpPr txBox="1">
            <a:spLocks noChangeArrowheads="1"/>
          </p:cNvSpPr>
          <p:nvPr/>
        </p:nvSpPr>
        <p:spPr bwMode="auto">
          <a:xfrm>
            <a:off x="5067300" y="5626100"/>
            <a:ext cx="1323975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2000">
                <a:latin typeface="Comic Sans MS" panose="030F0702030302020204" pitchFamily="66" charset="0"/>
              </a:rPr>
              <a:t>Linecards</a:t>
            </a:r>
          </a:p>
        </p:txBody>
      </p:sp>
      <p:sp>
        <p:nvSpPr>
          <p:cNvPr id="57633" name="Line 478"/>
          <p:cNvSpPr>
            <a:spLocks noChangeShapeType="1"/>
          </p:cNvSpPr>
          <p:nvPr/>
        </p:nvSpPr>
        <p:spPr bwMode="auto">
          <a:xfrm>
            <a:off x="3548063" y="5762625"/>
            <a:ext cx="139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34" name="Line 479"/>
          <p:cNvSpPr>
            <a:spLocks noChangeShapeType="1"/>
          </p:cNvSpPr>
          <p:nvPr/>
        </p:nvSpPr>
        <p:spPr bwMode="auto">
          <a:xfrm>
            <a:off x="6408738" y="5762625"/>
            <a:ext cx="139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35" name="Text Box 480"/>
          <p:cNvSpPr txBox="1">
            <a:spLocks noChangeArrowheads="1"/>
          </p:cNvSpPr>
          <p:nvPr/>
        </p:nvSpPr>
        <p:spPr bwMode="auto">
          <a:xfrm>
            <a:off x="2133600" y="2362200"/>
            <a:ext cx="1358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7030A0"/>
                </a:solidFill>
                <a:latin typeface="Comic Sans MS" panose="030F0702030302020204" pitchFamily="66" charset="0"/>
              </a:rPr>
              <a:t>Optical links</a:t>
            </a:r>
          </a:p>
        </p:txBody>
      </p:sp>
      <p:sp>
        <p:nvSpPr>
          <p:cNvPr id="57636" name="Line 481"/>
          <p:cNvSpPr>
            <a:spLocks noChangeShapeType="1"/>
          </p:cNvSpPr>
          <p:nvPr/>
        </p:nvSpPr>
        <p:spPr bwMode="auto">
          <a:xfrm>
            <a:off x="2284413" y="4622800"/>
            <a:ext cx="1196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37" name="Text Box 482"/>
          <p:cNvSpPr txBox="1">
            <a:spLocks noChangeArrowheads="1"/>
          </p:cNvSpPr>
          <p:nvPr/>
        </p:nvSpPr>
        <p:spPr bwMode="auto">
          <a:xfrm>
            <a:off x="2160588" y="4267200"/>
            <a:ext cx="1363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000">
                <a:latin typeface="Comic Sans MS" panose="030F0702030302020204" pitchFamily="66" charset="0"/>
              </a:rPr>
              <a:t>100s</a:t>
            </a:r>
          </a:p>
          <a:p>
            <a:r>
              <a:rPr lang="en-US" altLang="en-US" sz="2000">
                <a:latin typeface="Comic Sans MS" panose="030F0702030302020204" pitchFamily="66" charset="0"/>
              </a:rPr>
              <a:t>of metres</a:t>
            </a:r>
          </a:p>
        </p:txBody>
      </p:sp>
      <p:sp>
        <p:nvSpPr>
          <p:cNvPr id="57638" name="Text Box 483"/>
          <p:cNvSpPr txBox="1">
            <a:spLocks noChangeArrowheads="1"/>
          </p:cNvSpPr>
          <p:nvPr/>
        </p:nvSpPr>
        <p:spPr bwMode="auto">
          <a:xfrm>
            <a:off x="2076450" y="6172200"/>
            <a:ext cx="531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>
                <a:solidFill>
                  <a:srgbClr val="000099"/>
                </a:solidFill>
                <a:latin typeface="Comic Sans MS" panose="030F0702030302020204" pitchFamily="66" charset="0"/>
              </a:rPr>
              <a:t>0.3 - 10Tb/s routers in development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583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DB01897-16B7-4638-8212-6A3F241381B1}" type="slidenum">
              <a:rPr lang="en-US" altLang="en-US" sz="1400"/>
              <a:pPr eaLnBrk="1" hangingPunct="1"/>
              <a:t>53</a:t>
            </a:fld>
            <a:endParaRPr lang="en-US" altLang="en-US" sz="1400"/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1019175" y="0"/>
            <a:ext cx="7748588" cy="10255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/>
              <a:t>A Case Study [Part., ’98]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516063"/>
            <a:ext cx="90678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Goal: show that routers can keep pace with improvements of transmission link bandwidth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Architect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solidFill>
                  <a:srgbClr val="7030A0"/>
                </a:solidFill>
              </a:rPr>
              <a:t>A CIOQ rout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15 (input/output) line cards: </a:t>
            </a:r>
            <a:r>
              <a:rPr lang="en-US" altLang="en-US">
                <a:solidFill>
                  <a:srgbClr val="0070C0"/>
                </a:solidFill>
              </a:rPr>
              <a:t>C = 2.4 </a:t>
            </a:r>
            <a:r>
              <a:rPr lang="en-US" altLang="en-US"/>
              <a:t>Gbp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Each input card can handle up to 16 (input/output) interfac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Separate forward engines (FEs) to perform routing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Backplane: Point-to-point (switched) bus, capacity </a:t>
            </a:r>
            <a:r>
              <a:rPr lang="en-US" altLang="en-US">
                <a:solidFill>
                  <a:srgbClr val="C00000"/>
                </a:solidFill>
              </a:rPr>
              <a:t>B = 50 </a:t>
            </a:r>
            <a:r>
              <a:rPr lang="en-US" altLang="en-US"/>
              <a:t>Gbps (</a:t>
            </a:r>
            <a:r>
              <a:rPr lang="en-US" altLang="en-US">
                <a:solidFill>
                  <a:srgbClr val="0070C0"/>
                </a:solidFill>
              </a:rPr>
              <a:t>32 MPPS</a:t>
            </a:r>
            <a:r>
              <a:rPr lang="en-US" altLang="en-US"/>
              <a:t>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B/C = 20, but 25% of B lost to overhead (control) traffic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593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593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1457064-02B9-42DD-824D-1C4A65B69C91}" type="slidenum">
              <a:rPr lang="en-US" altLang="en-US" sz="1400"/>
              <a:pPr eaLnBrk="1" hangingPunct="1"/>
              <a:t>54</a:t>
            </a:fld>
            <a:endParaRPr lang="en-US" altLang="en-US" sz="1400"/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990000"/>
                </a:solidFill>
              </a:rPr>
              <a:t>Router Architecture</a:t>
            </a:r>
          </a:p>
        </p:txBody>
      </p:sp>
      <p:pic>
        <p:nvPicPr>
          <p:cNvPr id="59398" name="Picture 3" descr="sr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84300"/>
            <a:ext cx="7694613" cy="489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5812" name="Line 4"/>
          <p:cNvSpPr>
            <a:spLocks noChangeShapeType="1"/>
          </p:cNvSpPr>
          <p:nvPr/>
        </p:nvSpPr>
        <p:spPr bwMode="auto">
          <a:xfrm>
            <a:off x="1214438" y="1905000"/>
            <a:ext cx="1600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75813" name="Freeform 5"/>
          <p:cNvSpPr>
            <a:spLocks/>
          </p:cNvSpPr>
          <p:nvPr/>
        </p:nvSpPr>
        <p:spPr bwMode="auto">
          <a:xfrm>
            <a:off x="2819400" y="1905000"/>
            <a:ext cx="990600" cy="2819400"/>
          </a:xfrm>
          <a:custGeom>
            <a:avLst/>
            <a:gdLst>
              <a:gd name="T0" fmla="*/ 0 w 624"/>
              <a:gd name="T1" fmla="*/ 0 h 1776"/>
              <a:gd name="T2" fmla="*/ 2147483647 w 624"/>
              <a:gd name="T3" fmla="*/ 0 h 1776"/>
              <a:gd name="T4" fmla="*/ 2147483647 w 624"/>
              <a:gd name="T5" fmla="*/ 2147483647 h 1776"/>
              <a:gd name="T6" fmla="*/ 2147483647 w 624"/>
              <a:gd name="T7" fmla="*/ 2147483647 h 1776"/>
              <a:gd name="T8" fmla="*/ 2147483647 w 624"/>
              <a:gd name="T9" fmla="*/ 2147483647 h 1776"/>
              <a:gd name="T10" fmla="*/ 2147483647 w 624"/>
              <a:gd name="T11" fmla="*/ 2147483647 h 1776"/>
              <a:gd name="T12" fmla="*/ 0 w 624"/>
              <a:gd name="T13" fmla="*/ 2147483647 h 17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4"/>
              <a:gd name="T22" fmla="*/ 0 h 1776"/>
              <a:gd name="T23" fmla="*/ 624 w 624"/>
              <a:gd name="T24" fmla="*/ 1776 h 17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4" h="1776">
                <a:moveTo>
                  <a:pt x="0" y="0"/>
                </a:moveTo>
                <a:lnTo>
                  <a:pt x="96" y="0"/>
                </a:lnTo>
                <a:lnTo>
                  <a:pt x="96" y="96"/>
                </a:lnTo>
                <a:lnTo>
                  <a:pt x="384" y="96"/>
                </a:lnTo>
                <a:lnTo>
                  <a:pt x="624" y="144"/>
                </a:lnTo>
                <a:lnTo>
                  <a:pt x="624" y="1776"/>
                </a:lnTo>
                <a:lnTo>
                  <a:pt x="0" y="1776"/>
                </a:lnTo>
              </a:path>
            </a:pathLst>
          </a:cu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75814" name="Freeform 6"/>
          <p:cNvSpPr>
            <a:spLocks/>
          </p:cNvSpPr>
          <p:nvPr/>
        </p:nvSpPr>
        <p:spPr bwMode="auto">
          <a:xfrm>
            <a:off x="1752600" y="4038600"/>
            <a:ext cx="1143000" cy="685800"/>
          </a:xfrm>
          <a:custGeom>
            <a:avLst/>
            <a:gdLst>
              <a:gd name="T0" fmla="*/ 2147483647 w 672"/>
              <a:gd name="T1" fmla="*/ 2147483647 h 432"/>
              <a:gd name="T2" fmla="*/ 0 w 672"/>
              <a:gd name="T3" fmla="*/ 2147483647 h 432"/>
              <a:gd name="T4" fmla="*/ 0 w 672"/>
              <a:gd name="T5" fmla="*/ 0 h 432"/>
              <a:gd name="T6" fmla="*/ 2147483647 w 672"/>
              <a:gd name="T7" fmla="*/ 0 h 432"/>
              <a:gd name="T8" fmla="*/ 0 60000 65536"/>
              <a:gd name="T9" fmla="*/ 0 60000 65536"/>
              <a:gd name="T10" fmla="*/ 0 60000 65536"/>
              <a:gd name="T11" fmla="*/ 0 60000 65536"/>
              <a:gd name="T12" fmla="*/ 0 w 672"/>
              <a:gd name="T13" fmla="*/ 0 h 432"/>
              <a:gd name="T14" fmla="*/ 672 w 672"/>
              <a:gd name="T15" fmla="*/ 432 h 4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2" h="432">
                <a:moveTo>
                  <a:pt x="576" y="432"/>
                </a:moveTo>
                <a:lnTo>
                  <a:pt x="0" y="432"/>
                </a:lnTo>
                <a:lnTo>
                  <a:pt x="0" y="0"/>
                </a:lnTo>
                <a:lnTo>
                  <a:pt x="672" y="0"/>
                </a:lnTo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75815" name="Freeform 7"/>
          <p:cNvSpPr>
            <a:spLocks/>
          </p:cNvSpPr>
          <p:nvPr/>
        </p:nvSpPr>
        <p:spPr bwMode="auto">
          <a:xfrm>
            <a:off x="2667000" y="2133600"/>
            <a:ext cx="1066800" cy="1905000"/>
          </a:xfrm>
          <a:custGeom>
            <a:avLst/>
            <a:gdLst>
              <a:gd name="T0" fmla="*/ 2147483647 w 672"/>
              <a:gd name="T1" fmla="*/ 2147483647 h 1200"/>
              <a:gd name="T2" fmla="*/ 2147483647 w 672"/>
              <a:gd name="T3" fmla="*/ 2147483647 h 1200"/>
              <a:gd name="T4" fmla="*/ 2147483647 w 672"/>
              <a:gd name="T5" fmla="*/ 2147483647 h 1200"/>
              <a:gd name="T6" fmla="*/ 0 w 672"/>
              <a:gd name="T7" fmla="*/ 2147483647 h 1200"/>
              <a:gd name="T8" fmla="*/ 0 w 672"/>
              <a:gd name="T9" fmla="*/ 2147483647 h 1200"/>
              <a:gd name="T10" fmla="*/ 2147483647 w 672"/>
              <a:gd name="T11" fmla="*/ 2147483647 h 1200"/>
              <a:gd name="T12" fmla="*/ 2147483647 w 672"/>
              <a:gd name="T13" fmla="*/ 0 h 1200"/>
              <a:gd name="T14" fmla="*/ 2147483647 w 672"/>
              <a:gd name="T15" fmla="*/ 0 h 12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72"/>
              <a:gd name="T25" fmla="*/ 0 h 1200"/>
              <a:gd name="T26" fmla="*/ 672 w 672"/>
              <a:gd name="T27" fmla="*/ 1200 h 12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72" h="1200">
                <a:moveTo>
                  <a:pt x="192" y="1200"/>
                </a:moveTo>
                <a:lnTo>
                  <a:pt x="672" y="1200"/>
                </a:lnTo>
                <a:lnTo>
                  <a:pt x="672" y="384"/>
                </a:lnTo>
                <a:lnTo>
                  <a:pt x="0" y="384"/>
                </a:lnTo>
                <a:lnTo>
                  <a:pt x="0" y="96"/>
                </a:lnTo>
                <a:lnTo>
                  <a:pt x="144" y="96"/>
                </a:lnTo>
                <a:lnTo>
                  <a:pt x="144" y="0"/>
                </a:lnTo>
                <a:lnTo>
                  <a:pt x="288" y="0"/>
                </a:lnTo>
              </a:path>
            </a:pathLst>
          </a:cu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75816" name="Line 8"/>
          <p:cNvSpPr>
            <a:spLocks noChangeShapeType="1"/>
          </p:cNvSpPr>
          <p:nvPr/>
        </p:nvSpPr>
        <p:spPr bwMode="auto">
          <a:xfrm>
            <a:off x="3429000" y="1981200"/>
            <a:ext cx="3276600" cy="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135688" y="3502025"/>
            <a:ext cx="1981200" cy="838200"/>
            <a:chOff x="3600" y="2928"/>
            <a:chExt cx="1248" cy="528"/>
          </a:xfrm>
        </p:grpSpPr>
        <p:sp>
          <p:nvSpPr>
            <p:cNvPr id="59405" name="Rectangle 10"/>
            <p:cNvSpPr>
              <a:spLocks noChangeArrowheads="1"/>
            </p:cNvSpPr>
            <p:nvPr/>
          </p:nvSpPr>
          <p:spPr bwMode="auto">
            <a:xfrm>
              <a:off x="3600" y="2928"/>
              <a:ext cx="1248" cy="5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9406" name="Line 11"/>
            <p:cNvSpPr>
              <a:spLocks noChangeShapeType="1"/>
            </p:cNvSpPr>
            <p:nvPr/>
          </p:nvSpPr>
          <p:spPr bwMode="auto">
            <a:xfrm>
              <a:off x="3696" y="3072"/>
              <a:ext cx="288" cy="0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59407" name="Text Box 12"/>
            <p:cNvSpPr txBox="1">
              <a:spLocks noChangeArrowheads="1"/>
            </p:cNvSpPr>
            <p:nvPr/>
          </p:nvSpPr>
          <p:spPr bwMode="auto">
            <a:xfrm>
              <a:off x="4032" y="2952"/>
              <a:ext cx="53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latin typeface="Arial" panose="020B0604020202020204" pitchFamily="34" charset="0"/>
                </a:rPr>
                <a:t>packet</a:t>
              </a:r>
            </a:p>
          </p:txBody>
        </p:sp>
        <p:sp>
          <p:nvSpPr>
            <p:cNvPr id="59408" name="Text Box 13"/>
            <p:cNvSpPr txBox="1">
              <a:spLocks noChangeArrowheads="1"/>
            </p:cNvSpPr>
            <p:nvPr/>
          </p:nvSpPr>
          <p:spPr bwMode="auto">
            <a:xfrm>
              <a:off x="4058" y="3168"/>
              <a:ext cx="56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>
                  <a:latin typeface="Arial" panose="020B0604020202020204" pitchFamily="34" charset="0"/>
                </a:rPr>
                <a:t>header</a:t>
              </a:r>
            </a:p>
          </p:txBody>
        </p:sp>
        <p:sp>
          <p:nvSpPr>
            <p:cNvPr id="59409" name="Line 14"/>
            <p:cNvSpPr>
              <a:spLocks noChangeShapeType="1"/>
            </p:cNvSpPr>
            <p:nvPr/>
          </p:nvSpPr>
          <p:spPr bwMode="auto">
            <a:xfrm>
              <a:off x="3696" y="3301"/>
              <a:ext cx="288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604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9DC416C-98A3-4B89-B1F8-832A230612D5}" type="slidenum">
              <a:rPr lang="en-US" altLang="en-US" sz="1400"/>
              <a:pPr eaLnBrk="1" hangingPunct="1"/>
              <a:t>55</a:t>
            </a:fld>
            <a:endParaRPr lang="en-US" altLang="en-US" sz="140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990000"/>
                </a:solidFill>
              </a:rPr>
              <a:t>Architecture</a:t>
            </a:r>
          </a:p>
        </p:txBody>
      </p:sp>
      <p:sp>
        <p:nvSpPr>
          <p:cNvPr id="57350" name="Rectangle 3"/>
          <p:cNvSpPr>
            <a:spLocks noChangeArrowheads="1"/>
          </p:cNvSpPr>
          <p:nvPr/>
        </p:nvSpPr>
        <p:spPr bwMode="auto">
          <a:xfrm>
            <a:off x="2838450" y="1676400"/>
            <a:ext cx="3459163" cy="4191000"/>
          </a:xfrm>
          <a:prstGeom prst="rect">
            <a:avLst/>
          </a:prstGeom>
          <a:solidFill>
            <a:srgbClr val="E6E6E6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343" tIns="44379" rIns="90343" bIns="44379" anchor="ctr"/>
          <a:lstStyle/>
          <a:p>
            <a:pPr defTabSz="912813" eaLnBrk="0" hangingPunct="0">
              <a:defRPr/>
            </a:pPr>
            <a:endParaRPr lang="en-US" sz="1600">
              <a:latin typeface="Arial" charset="0"/>
            </a:endParaRPr>
          </a:p>
        </p:txBody>
      </p:sp>
      <p:sp>
        <p:nvSpPr>
          <p:cNvPr id="57351" name="Rectangle 4"/>
          <p:cNvSpPr>
            <a:spLocks noChangeArrowheads="1"/>
          </p:cNvSpPr>
          <p:nvPr/>
        </p:nvSpPr>
        <p:spPr bwMode="auto">
          <a:xfrm>
            <a:off x="3017838" y="2130425"/>
            <a:ext cx="655637" cy="3079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 eaLnBrk="0" hangingPunct="0">
              <a:defRPr/>
            </a:pPr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57352" name="Rectangle 5"/>
          <p:cNvSpPr>
            <a:spLocks noChangeArrowheads="1"/>
          </p:cNvSpPr>
          <p:nvPr/>
        </p:nvSpPr>
        <p:spPr bwMode="auto">
          <a:xfrm>
            <a:off x="3017838" y="2971800"/>
            <a:ext cx="655637" cy="306388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 eaLnBrk="0" hangingPunct="0">
              <a:defRPr/>
            </a:pPr>
            <a:r>
              <a:rPr lang="en-US" sz="1800">
                <a:latin typeface="Arial" charset="0"/>
              </a:rPr>
              <a:t>15</a:t>
            </a:r>
          </a:p>
        </p:txBody>
      </p:sp>
      <p:sp>
        <p:nvSpPr>
          <p:cNvPr id="57353" name="Rectangle 6"/>
          <p:cNvSpPr>
            <a:spLocks noChangeArrowheads="1"/>
          </p:cNvSpPr>
          <p:nvPr/>
        </p:nvSpPr>
        <p:spPr bwMode="auto">
          <a:xfrm>
            <a:off x="5402263" y="2130425"/>
            <a:ext cx="655637" cy="307975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57354" name="Rectangle 7"/>
          <p:cNvSpPr>
            <a:spLocks noChangeArrowheads="1"/>
          </p:cNvSpPr>
          <p:nvPr/>
        </p:nvSpPr>
        <p:spPr bwMode="auto">
          <a:xfrm>
            <a:off x="5402263" y="2590800"/>
            <a:ext cx="655637" cy="3063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57355" name="Rectangle 8"/>
          <p:cNvSpPr>
            <a:spLocks noChangeArrowheads="1"/>
          </p:cNvSpPr>
          <p:nvPr/>
        </p:nvSpPr>
        <p:spPr bwMode="auto">
          <a:xfrm>
            <a:off x="5402263" y="3806825"/>
            <a:ext cx="655637" cy="307975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57356" name="Rectangle 9"/>
          <p:cNvSpPr>
            <a:spLocks noChangeArrowheads="1"/>
          </p:cNvSpPr>
          <p:nvPr/>
        </p:nvSpPr>
        <p:spPr bwMode="auto">
          <a:xfrm>
            <a:off x="3962400" y="2166938"/>
            <a:ext cx="1084263" cy="1722437"/>
          </a:xfrm>
          <a:prstGeom prst="rect">
            <a:avLst/>
          </a:prstGeom>
          <a:solidFill>
            <a:srgbClr val="99FF66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 eaLnBrk="0" hangingPunct="0">
              <a:defRPr/>
            </a:pPr>
            <a:endParaRPr lang="en-US" sz="1600">
              <a:latin typeface="Palatino Linotype" pitchFamily="18" charset="0"/>
            </a:endParaRPr>
          </a:p>
        </p:txBody>
      </p:sp>
      <p:sp>
        <p:nvSpPr>
          <p:cNvPr id="60429" name="Line 10"/>
          <p:cNvSpPr>
            <a:spLocks noChangeShapeType="1"/>
          </p:cNvSpPr>
          <p:nvPr/>
        </p:nvSpPr>
        <p:spPr bwMode="auto">
          <a:xfrm>
            <a:off x="2590800" y="22860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60430" name="Line 11"/>
          <p:cNvSpPr>
            <a:spLocks noChangeShapeType="1"/>
          </p:cNvSpPr>
          <p:nvPr/>
        </p:nvSpPr>
        <p:spPr bwMode="auto">
          <a:xfrm flipV="1">
            <a:off x="2600325" y="3121025"/>
            <a:ext cx="4476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60431" name="Line 12"/>
          <p:cNvSpPr>
            <a:spLocks noChangeShapeType="1"/>
          </p:cNvSpPr>
          <p:nvPr/>
        </p:nvSpPr>
        <p:spPr bwMode="auto">
          <a:xfrm>
            <a:off x="6057900" y="3951288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60432" name="Line 13"/>
          <p:cNvSpPr>
            <a:spLocks noChangeShapeType="1"/>
          </p:cNvSpPr>
          <p:nvPr/>
        </p:nvSpPr>
        <p:spPr bwMode="auto">
          <a:xfrm>
            <a:off x="6057900" y="2720975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60433" name="Line 14"/>
          <p:cNvSpPr>
            <a:spLocks noChangeShapeType="1"/>
          </p:cNvSpPr>
          <p:nvPr/>
        </p:nvSpPr>
        <p:spPr bwMode="auto">
          <a:xfrm>
            <a:off x="6057900" y="2228850"/>
            <a:ext cx="419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60434" name="Text Box 15"/>
          <p:cNvSpPr txBox="1">
            <a:spLocks noChangeArrowheads="1"/>
          </p:cNvSpPr>
          <p:nvPr/>
        </p:nvSpPr>
        <p:spPr bwMode="auto">
          <a:xfrm>
            <a:off x="2824163" y="1743075"/>
            <a:ext cx="14573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343" tIns="44379" rIns="90343" bIns="44379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input interface</a:t>
            </a:r>
          </a:p>
        </p:txBody>
      </p:sp>
      <p:sp>
        <p:nvSpPr>
          <p:cNvPr id="60435" name="Text Box 16"/>
          <p:cNvSpPr txBox="1">
            <a:spLocks noChangeArrowheads="1"/>
          </p:cNvSpPr>
          <p:nvPr/>
        </p:nvSpPr>
        <p:spPr bwMode="auto">
          <a:xfrm>
            <a:off x="4648200" y="1743075"/>
            <a:ext cx="1684338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343" tIns="44379" rIns="90343" bIns="44379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output interfaces</a:t>
            </a:r>
          </a:p>
        </p:txBody>
      </p:sp>
      <p:sp>
        <p:nvSpPr>
          <p:cNvPr id="60436" name="Oval 17"/>
          <p:cNvSpPr>
            <a:spLocks noChangeArrowheads="1"/>
          </p:cNvSpPr>
          <p:nvPr/>
        </p:nvSpPr>
        <p:spPr bwMode="auto">
          <a:xfrm>
            <a:off x="3257550" y="2524125"/>
            <a:ext cx="58738" cy="61913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437" name="Oval 18"/>
          <p:cNvSpPr>
            <a:spLocks noChangeArrowheads="1"/>
          </p:cNvSpPr>
          <p:nvPr/>
        </p:nvSpPr>
        <p:spPr bwMode="auto">
          <a:xfrm>
            <a:off x="3257550" y="2681288"/>
            <a:ext cx="58738" cy="61912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438" name="Oval 19"/>
          <p:cNvSpPr>
            <a:spLocks noChangeArrowheads="1"/>
          </p:cNvSpPr>
          <p:nvPr/>
        </p:nvSpPr>
        <p:spPr bwMode="auto">
          <a:xfrm>
            <a:off x="3257550" y="2833688"/>
            <a:ext cx="58738" cy="61912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439" name="Oval 20"/>
          <p:cNvSpPr>
            <a:spLocks noChangeArrowheads="1"/>
          </p:cNvSpPr>
          <p:nvPr/>
        </p:nvSpPr>
        <p:spPr bwMode="auto">
          <a:xfrm>
            <a:off x="5638800" y="2967038"/>
            <a:ext cx="60325" cy="61912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440" name="Oval 21"/>
          <p:cNvSpPr>
            <a:spLocks noChangeArrowheads="1"/>
          </p:cNvSpPr>
          <p:nvPr/>
        </p:nvSpPr>
        <p:spPr bwMode="auto">
          <a:xfrm>
            <a:off x="5638800" y="3213100"/>
            <a:ext cx="60325" cy="61913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441" name="Oval 22"/>
          <p:cNvSpPr>
            <a:spLocks noChangeArrowheads="1"/>
          </p:cNvSpPr>
          <p:nvPr/>
        </p:nvSpPr>
        <p:spPr bwMode="auto">
          <a:xfrm>
            <a:off x="5638800" y="3457575"/>
            <a:ext cx="60325" cy="61913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60442" name="AutoShape 23"/>
          <p:cNvCxnSpPr>
            <a:cxnSpLocks noChangeShapeType="1"/>
            <a:stCxn id="57351" idx="3"/>
            <a:endCxn id="57356" idx="1"/>
          </p:cNvCxnSpPr>
          <p:nvPr/>
        </p:nvCxnSpPr>
        <p:spPr bwMode="auto">
          <a:xfrm>
            <a:off x="3686175" y="2284413"/>
            <a:ext cx="263525" cy="7445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43" name="AutoShape 24"/>
          <p:cNvCxnSpPr>
            <a:cxnSpLocks noChangeShapeType="1"/>
            <a:stCxn id="57352" idx="3"/>
            <a:endCxn id="57356" idx="1"/>
          </p:cNvCxnSpPr>
          <p:nvPr/>
        </p:nvCxnSpPr>
        <p:spPr bwMode="auto">
          <a:xfrm flipV="1">
            <a:off x="3686175" y="3028950"/>
            <a:ext cx="263525" cy="968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44" name="AutoShape 25"/>
          <p:cNvCxnSpPr>
            <a:cxnSpLocks noChangeShapeType="1"/>
            <a:stCxn id="57356" idx="3"/>
            <a:endCxn id="57353" idx="1"/>
          </p:cNvCxnSpPr>
          <p:nvPr/>
        </p:nvCxnSpPr>
        <p:spPr bwMode="auto">
          <a:xfrm flipV="1">
            <a:off x="5059363" y="2284413"/>
            <a:ext cx="330200" cy="7445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45" name="AutoShape 26"/>
          <p:cNvCxnSpPr>
            <a:cxnSpLocks noChangeShapeType="1"/>
            <a:stCxn id="57356" idx="3"/>
            <a:endCxn id="57354" idx="1"/>
          </p:cNvCxnSpPr>
          <p:nvPr/>
        </p:nvCxnSpPr>
        <p:spPr bwMode="auto">
          <a:xfrm flipV="1">
            <a:off x="5059363" y="2744788"/>
            <a:ext cx="330200" cy="2841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46" name="AutoShape 27"/>
          <p:cNvCxnSpPr>
            <a:cxnSpLocks noChangeShapeType="1"/>
            <a:stCxn id="57356" idx="3"/>
            <a:endCxn id="57355" idx="1"/>
          </p:cNvCxnSpPr>
          <p:nvPr/>
        </p:nvCxnSpPr>
        <p:spPr bwMode="auto">
          <a:xfrm>
            <a:off x="5059363" y="3028950"/>
            <a:ext cx="330200" cy="9318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47" name="Text Box 28"/>
          <p:cNvSpPr txBox="1">
            <a:spLocks noChangeArrowheads="1"/>
          </p:cNvSpPr>
          <p:nvPr/>
        </p:nvSpPr>
        <p:spPr bwMode="auto">
          <a:xfrm>
            <a:off x="3957638" y="2790825"/>
            <a:ext cx="11271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Backplane</a:t>
            </a:r>
          </a:p>
        </p:txBody>
      </p:sp>
      <p:sp>
        <p:nvSpPr>
          <p:cNvPr id="57376" name="Rectangle 29"/>
          <p:cNvSpPr>
            <a:spLocks noChangeArrowheads="1"/>
          </p:cNvSpPr>
          <p:nvPr/>
        </p:nvSpPr>
        <p:spPr bwMode="auto">
          <a:xfrm>
            <a:off x="3017838" y="3576638"/>
            <a:ext cx="655637" cy="307975"/>
          </a:xfrm>
          <a:prstGeom prst="rect">
            <a:avLst/>
          </a:prstGeom>
          <a:solidFill>
            <a:srgbClr val="FFCC00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 eaLnBrk="0" hangingPunct="0">
              <a:defRPr/>
            </a:pPr>
            <a:endParaRPr lang="en-US" sz="1800">
              <a:latin typeface="Arial" charset="0"/>
            </a:endParaRPr>
          </a:p>
        </p:txBody>
      </p:sp>
      <p:sp>
        <p:nvSpPr>
          <p:cNvPr id="57377" name="Rectangle 30"/>
          <p:cNvSpPr>
            <a:spLocks noChangeArrowheads="1"/>
          </p:cNvSpPr>
          <p:nvPr/>
        </p:nvSpPr>
        <p:spPr bwMode="auto">
          <a:xfrm>
            <a:off x="3017838" y="4418013"/>
            <a:ext cx="655637" cy="306387"/>
          </a:xfrm>
          <a:prstGeom prst="rect">
            <a:avLst/>
          </a:prstGeom>
          <a:solidFill>
            <a:srgbClr val="FFCC00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 eaLnBrk="0" hangingPunct="0">
              <a:defRPr/>
            </a:pPr>
            <a:endParaRPr lang="en-US" sz="1800">
              <a:latin typeface="Arial" charset="0"/>
            </a:endParaRPr>
          </a:p>
        </p:txBody>
      </p:sp>
      <p:sp>
        <p:nvSpPr>
          <p:cNvPr id="60450" name="Line 31"/>
          <p:cNvSpPr>
            <a:spLocks noChangeShapeType="1"/>
          </p:cNvSpPr>
          <p:nvPr/>
        </p:nvSpPr>
        <p:spPr bwMode="auto">
          <a:xfrm>
            <a:off x="2590800" y="3732213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60451" name="Line 32"/>
          <p:cNvSpPr>
            <a:spLocks noChangeShapeType="1"/>
          </p:cNvSpPr>
          <p:nvPr/>
        </p:nvSpPr>
        <p:spPr bwMode="auto">
          <a:xfrm flipV="1">
            <a:off x="2600325" y="4567238"/>
            <a:ext cx="4476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60452" name="Oval 33"/>
          <p:cNvSpPr>
            <a:spLocks noChangeArrowheads="1"/>
          </p:cNvSpPr>
          <p:nvPr/>
        </p:nvSpPr>
        <p:spPr bwMode="auto">
          <a:xfrm>
            <a:off x="3257550" y="3970338"/>
            <a:ext cx="58738" cy="61912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453" name="Oval 34"/>
          <p:cNvSpPr>
            <a:spLocks noChangeArrowheads="1"/>
          </p:cNvSpPr>
          <p:nvPr/>
        </p:nvSpPr>
        <p:spPr bwMode="auto">
          <a:xfrm>
            <a:off x="3257550" y="4127500"/>
            <a:ext cx="58738" cy="61913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454" name="Oval 35"/>
          <p:cNvSpPr>
            <a:spLocks noChangeArrowheads="1"/>
          </p:cNvSpPr>
          <p:nvPr/>
        </p:nvSpPr>
        <p:spPr bwMode="auto">
          <a:xfrm>
            <a:off x="3257550" y="4279900"/>
            <a:ext cx="58738" cy="61913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60455" name="AutoShape 36"/>
          <p:cNvCxnSpPr>
            <a:cxnSpLocks noChangeShapeType="1"/>
            <a:stCxn id="57376" idx="3"/>
            <a:endCxn id="57356" idx="1"/>
          </p:cNvCxnSpPr>
          <p:nvPr/>
        </p:nvCxnSpPr>
        <p:spPr bwMode="auto">
          <a:xfrm flipV="1">
            <a:off x="3686175" y="3028950"/>
            <a:ext cx="263525" cy="7016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56" name="AutoShape 37"/>
          <p:cNvCxnSpPr>
            <a:cxnSpLocks noChangeShapeType="1"/>
          </p:cNvCxnSpPr>
          <p:nvPr/>
        </p:nvCxnSpPr>
        <p:spPr bwMode="auto">
          <a:xfrm flipV="1">
            <a:off x="3657600" y="3048000"/>
            <a:ext cx="263525" cy="15430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57" name="Text Box 38"/>
          <p:cNvSpPr txBox="1">
            <a:spLocks noChangeArrowheads="1"/>
          </p:cNvSpPr>
          <p:nvPr/>
        </p:nvSpPr>
        <p:spPr bwMode="auto">
          <a:xfrm>
            <a:off x="2794000" y="4724400"/>
            <a:ext cx="16256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343" tIns="44379" rIns="90343" bIns="44379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forward engines</a:t>
            </a:r>
          </a:p>
        </p:txBody>
      </p:sp>
      <p:sp>
        <p:nvSpPr>
          <p:cNvPr id="57386" name="Rectangle 39"/>
          <p:cNvSpPr>
            <a:spLocks noChangeArrowheads="1"/>
          </p:cNvSpPr>
          <p:nvPr/>
        </p:nvSpPr>
        <p:spPr bwMode="auto">
          <a:xfrm>
            <a:off x="4572000" y="4800600"/>
            <a:ext cx="1219200" cy="762000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89803" dir="18900000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 eaLnBrk="0" hangingPunct="0">
              <a:defRPr/>
            </a:pPr>
            <a:r>
              <a:rPr lang="en-US" sz="1800">
                <a:latin typeface="Arial" charset="0"/>
              </a:rPr>
              <a:t>Network</a:t>
            </a:r>
          </a:p>
          <a:p>
            <a:pPr eaLnBrk="0" hangingPunct="0">
              <a:defRPr/>
            </a:pPr>
            <a:r>
              <a:rPr lang="en-US" sz="1800">
                <a:latin typeface="Arial" charset="0"/>
              </a:rPr>
              <a:t>processor</a:t>
            </a:r>
          </a:p>
        </p:txBody>
      </p:sp>
      <p:sp>
        <p:nvSpPr>
          <p:cNvPr id="60459" name="Line 40"/>
          <p:cNvSpPr>
            <a:spLocks noChangeShapeType="1"/>
          </p:cNvSpPr>
          <p:nvPr/>
        </p:nvSpPr>
        <p:spPr bwMode="auto">
          <a:xfrm>
            <a:off x="2590800" y="5334000"/>
            <a:ext cx="19812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60460" name="Line 41"/>
          <p:cNvSpPr>
            <a:spLocks noChangeShapeType="1"/>
          </p:cNvSpPr>
          <p:nvPr/>
        </p:nvSpPr>
        <p:spPr bwMode="auto">
          <a:xfrm>
            <a:off x="5791200" y="5334000"/>
            <a:ext cx="10668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60461" name="AutoShape 42"/>
          <p:cNvSpPr>
            <a:spLocks/>
          </p:cNvSpPr>
          <p:nvPr/>
        </p:nvSpPr>
        <p:spPr bwMode="auto">
          <a:xfrm>
            <a:off x="2362200" y="2057400"/>
            <a:ext cx="76200" cy="2590800"/>
          </a:xfrm>
          <a:prstGeom prst="leftBrace">
            <a:avLst>
              <a:gd name="adj1" fmla="val 28333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462" name="AutoShape 43"/>
          <p:cNvSpPr>
            <a:spLocks/>
          </p:cNvSpPr>
          <p:nvPr/>
        </p:nvSpPr>
        <p:spPr bwMode="auto">
          <a:xfrm flipH="1">
            <a:off x="6629400" y="2057400"/>
            <a:ext cx="76200" cy="1981200"/>
          </a:xfrm>
          <a:prstGeom prst="leftBrace">
            <a:avLst>
              <a:gd name="adj1" fmla="val 2166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463" name="Text Box 44"/>
          <p:cNvSpPr txBox="1">
            <a:spLocks noChangeArrowheads="1"/>
          </p:cNvSpPr>
          <p:nvPr/>
        </p:nvSpPr>
        <p:spPr bwMode="auto">
          <a:xfrm>
            <a:off x="1447800" y="3200400"/>
            <a:ext cx="9048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Arial" panose="020B0604020202020204" pitchFamily="34" charset="0"/>
              </a:rPr>
              <a:t>Data in</a:t>
            </a:r>
          </a:p>
        </p:txBody>
      </p:sp>
      <p:sp>
        <p:nvSpPr>
          <p:cNvPr id="60464" name="Text Box 45"/>
          <p:cNvSpPr txBox="1">
            <a:spLocks noChangeArrowheads="1"/>
          </p:cNvSpPr>
          <p:nvPr/>
        </p:nvSpPr>
        <p:spPr bwMode="auto">
          <a:xfrm>
            <a:off x="6651625" y="2895600"/>
            <a:ext cx="10445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Arial" panose="020B0604020202020204" pitchFamily="34" charset="0"/>
              </a:rPr>
              <a:t>Data out</a:t>
            </a:r>
          </a:p>
        </p:txBody>
      </p:sp>
      <p:sp>
        <p:nvSpPr>
          <p:cNvPr id="60465" name="Text Box 46"/>
          <p:cNvSpPr txBox="1">
            <a:spLocks noChangeArrowheads="1"/>
          </p:cNvSpPr>
          <p:nvPr/>
        </p:nvSpPr>
        <p:spPr bwMode="auto">
          <a:xfrm>
            <a:off x="1066800" y="5029200"/>
            <a:ext cx="15398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Arial" panose="020B0604020202020204" pitchFamily="34" charset="0"/>
              </a:rPr>
              <a:t>Control data</a:t>
            </a:r>
          </a:p>
          <a:p>
            <a:r>
              <a:rPr lang="en-US" altLang="en-US" sz="1800">
                <a:latin typeface="Arial" panose="020B0604020202020204" pitchFamily="34" charset="0"/>
              </a:rPr>
              <a:t>(e.g., routing)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3686175" y="3730625"/>
            <a:ext cx="1495425" cy="1450975"/>
            <a:chOff x="2322" y="2350"/>
            <a:chExt cx="942" cy="914"/>
          </a:xfrm>
        </p:grpSpPr>
        <p:cxnSp>
          <p:nvCxnSpPr>
            <p:cNvPr id="60472" name="AutoShape 48"/>
            <p:cNvCxnSpPr>
              <a:cxnSpLocks noChangeShapeType="1"/>
              <a:stCxn id="57386" idx="1"/>
              <a:endCxn id="57377" idx="3"/>
            </p:cNvCxnSpPr>
            <p:nvPr/>
          </p:nvCxnSpPr>
          <p:spPr bwMode="auto">
            <a:xfrm flipH="1" flipV="1">
              <a:off x="2322" y="2880"/>
              <a:ext cx="550" cy="384"/>
            </a:xfrm>
            <a:prstGeom prst="straightConnector1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73" name="AutoShape 49"/>
            <p:cNvCxnSpPr>
              <a:cxnSpLocks noChangeShapeType="1"/>
              <a:stCxn id="57386" idx="1"/>
              <a:endCxn id="57376" idx="3"/>
            </p:cNvCxnSpPr>
            <p:nvPr/>
          </p:nvCxnSpPr>
          <p:spPr bwMode="auto">
            <a:xfrm flipH="1" flipV="1">
              <a:off x="2322" y="2350"/>
              <a:ext cx="550" cy="914"/>
            </a:xfrm>
            <a:prstGeom prst="straightConnector1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474" name="Text Box 50"/>
            <p:cNvSpPr txBox="1">
              <a:spLocks noChangeArrowheads="1"/>
            </p:cNvSpPr>
            <p:nvPr/>
          </p:nvSpPr>
          <p:spPr bwMode="auto">
            <a:xfrm>
              <a:off x="2723" y="2496"/>
              <a:ext cx="54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600">
                  <a:latin typeface="Arial" panose="020B0604020202020204" pitchFamily="34" charset="0"/>
                </a:rPr>
                <a:t>Update</a:t>
              </a:r>
            </a:p>
            <a:p>
              <a:pPr algn="l"/>
              <a:r>
                <a:rPr lang="en-US" altLang="en-US" sz="1600">
                  <a:latin typeface="Arial" panose="020B0604020202020204" pitchFamily="34" charset="0"/>
                </a:rPr>
                <a:t>routing </a:t>
              </a:r>
            </a:p>
            <a:p>
              <a:pPr algn="l"/>
              <a:r>
                <a:rPr lang="en-US" altLang="en-US" sz="1600">
                  <a:latin typeface="Arial" panose="020B0604020202020204" pitchFamily="34" charset="0"/>
                </a:rPr>
                <a:t>tables</a:t>
              </a:r>
            </a:p>
          </p:txBody>
        </p:sp>
        <p:sp>
          <p:nvSpPr>
            <p:cNvPr id="60475" name="AutoShape 51"/>
            <p:cNvSpPr>
              <a:spLocks noChangeArrowheads="1"/>
            </p:cNvSpPr>
            <p:nvPr/>
          </p:nvSpPr>
          <p:spPr bwMode="auto">
            <a:xfrm>
              <a:off x="2736" y="2496"/>
              <a:ext cx="528" cy="480"/>
            </a:xfrm>
            <a:prstGeom prst="wedgeRectCallout">
              <a:avLst>
                <a:gd name="adj1" fmla="val -81250"/>
                <a:gd name="adj2" fmla="val 375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60467" name="AutoShape 52"/>
          <p:cNvCxnSpPr>
            <a:cxnSpLocks noChangeShapeType="1"/>
            <a:stCxn id="57386" idx="3"/>
            <a:endCxn id="57355" idx="2"/>
          </p:cNvCxnSpPr>
          <p:nvPr/>
        </p:nvCxnSpPr>
        <p:spPr bwMode="auto">
          <a:xfrm flipH="1" flipV="1">
            <a:off x="5730875" y="4127500"/>
            <a:ext cx="73025" cy="1054100"/>
          </a:xfrm>
          <a:prstGeom prst="bentConnector4">
            <a:avLst>
              <a:gd name="adj1" fmla="val -295653"/>
              <a:gd name="adj2" fmla="val 68676"/>
            </a:avLst>
          </a:prstGeom>
          <a:noFill/>
          <a:ln w="12700">
            <a:solidFill>
              <a:schemeClr val="accent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68" name="AutoShape 53"/>
          <p:cNvCxnSpPr>
            <a:cxnSpLocks noChangeShapeType="1"/>
            <a:stCxn id="57386" idx="3"/>
            <a:endCxn id="57354" idx="2"/>
          </p:cNvCxnSpPr>
          <p:nvPr/>
        </p:nvCxnSpPr>
        <p:spPr bwMode="auto">
          <a:xfrm flipH="1" flipV="1">
            <a:off x="5730875" y="2909888"/>
            <a:ext cx="73025" cy="2271712"/>
          </a:xfrm>
          <a:prstGeom prst="bentConnector4">
            <a:avLst>
              <a:gd name="adj1" fmla="val -295653"/>
              <a:gd name="adj2" fmla="val 58699"/>
            </a:avLst>
          </a:prstGeom>
          <a:noFill/>
          <a:ln w="12700">
            <a:solidFill>
              <a:schemeClr val="accent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69" name="AutoShape 54"/>
          <p:cNvCxnSpPr>
            <a:cxnSpLocks noChangeShapeType="1"/>
            <a:stCxn id="57386" idx="3"/>
            <a:endCxn id="57353" idx="2"/>
          </p:cNvCxnSpPr>
          <p:nvPr/>
        </p:nvCxnSpPr>
        <p:spPr bwMode="auto">
          <a:xfrm flipH="1" flipV="1">
            <a:off x="5730875" y="2451100"/>
            <a:ext cx="73025" cy="2730500"/>
          </a:xfrm>
          <a:prstGeom prst="bentConnector4">
            <a:avLst>
              <a:gd name="adj1" fmla="val -295653"/>
              <a:gd name="adj2" fmla="val 57208"/>
            </a:avLst>
          </a:prstGeom>
          <a:noFill/>
          <a:ln w="12700">
            <a:solidFill>
              <a:schemeClr val="accent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70" name="Text Box 55"/>
          <p:cNvSpPr txBox="1">
            <a:spLocks noChangeArrowheads="1"/>
          </p:cNvSpPr>
          <p:nvPr/>
        </p:nvSpPr>
        <p:spPr bwMode="auto">
          <a:xfrm>
            <a:off x="6489700" y="4343400"/>
            <a:ext cx="15113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600">
                <a:latin typeface="Arial" panose="020B0604020202020204" pitchFamily="34" charset="0"/>
              </a:rPr>
              <a:t>Set scheduling</a:t>
            </a:r>
          </a:p>
          <a:p>
            <a:pPr algn="l"/>
            <a:r>
              <a:rPr lang="en-US" altLang="en-US" sz="1600">
                <a:latin typeface="Arial" panose="020B0604020202020204" pitchFamily="34" charset="0"/>
              </a:rPr>
              <a:t>(QoS) state</a:t>
            </a:r>
          </a:p>
        </p:txBody>
      </p:sp>
      <p:sp>
        <p:nvSpPr>
          <p:cNvPr id="60471" name="AutoShape 56"/>
          <p:cNvSpPr>
            <a:spLocks noChangeArrowheads="1"/>
          </p:cNvSpPr>
          <p:nvPr/>
        </p:nvSpPr>
        <p:spPr bwMode="auto">
          <a:xfrm>
            <a:off x="6400800" y="4267200"/>
            <a:ext cx="1676400" cy="685800"/>
          </a:xfrm>
          <a:prstGeom prst="wedgeRectCallout">
            <a:avLst>
              <a:gd name="adj1" fmla="val -73296"/>
              <a:gd name="adj2" fmla="val 18519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614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614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F5E38EB-0628-4E38-8FC6-0906965649B4}" type="slidenum">
              <a:rPr lang="en-US" altLang="en-US" sz="1400"/>
              <a:pPr eaLnBrk="1" hangingPunct="1"/>
              <a:t>56</a:t>
            </a:fld>
            <a:endParaRPr lang="en-US" altLang="en-US" sz="1400"/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990000"/>
                </a:solidFill>
              </a:rPr>
              <a:t>Data Plane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81534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Line car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Input processing: can handle input links up to 2.4 Gbps (3.3 Gbps including overhead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Output processing: use a 52 MHz FPGA; implements Qo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Forward engin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 415-MHz DEC Alpha 21164 processor, three level cache to store recent rout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Up to 12,000 routes in second level cache (96 kB); ~ 95% hit rat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Entire routing table in tertiary cache (16 MB divided in two banks)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/>
          </a:p>
          <a:p>
            <a:pPr lvl="1" eaLnBrk="1" hangingPunct="1">
              <a:lnSpc>
                <a:spcPct val="90000"/>
              </a:lnSpc>
            </a:pPr>
            <a:endParaRPr lang="en-US" altLang="en-US" sz="240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624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45C21AD-E41D-4A28-B429-4441AC9FD731}" type="slidenum">
              <a:rPr lang="en-US" altLang="en-US" sz="1400"/>
              <a:pPr eaLnBrk="1" hangingPunct="1"/>
              <a:t>57</a:t>
            </a:fld>
            <a:endParaRPr lang="en-US" altLang="en-US" sz="140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990000"/>
                </a:solidFill>
              </a:rPr>
              <a:t>Control Plane</a:t>
            </a:r>
          </a:p>
        </p:txBody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81534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Network processor: 233-MHz 21064 Alpha running NetBSD 1.1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Update rout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Manage link statu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mplement reserv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Backplane Allocator: implemented by an FPGA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Schedule transfers between input/output interface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6349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634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9F9C0BD-D7B5-4104-8C7D-202686259973}" type="slidenum">
              <a:rPr lang="en-US" altLang="en-US" sz="1400"/>
              <a:pPr eaLnBrk="1" hangingPunct="1"/>
              <a:t>58</a:t>
            </a:fld>
            <a:endParaRPr lang="en-US" altLang="en-US" sz="1400"/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990000"/>
                </a:solidFill>
              </a:rPr>
              <a:t>Checksum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125" y="1311275"/>
            <a:ext cx="8094663" cy="4746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akes too much time to verify checksu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Requires 17 instructions with min of 14 cycles, Increases forwarding time by 21%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ake an optimistic approach: just incrementally update i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Safe operation: if checksum was correct it remain corr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If checksum bad, it will be anyway caught by end-hos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Note: IPv6 does not include a header checksum anyway!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6451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1E8CAB5-2C11-44B0-8204-F27D6C7C5241}" type="slidenum">
              <a:rPr lang="en-US" altLang="en-US" sz="1400"/>
              <a:pPr eaLnBrk="1" hangingPunct="1"/>
              <a:t>59</a:t>
            </a:fld>
            <a:endParaRPr lang="en-US" altLang="en-US" sz="140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990000"/>
                </a:solidFill>
              </a:rPr>
              <a:t>Slow Path Processing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 sz="2800"/>
              <a:t>Headers whose destination misses in the cache</a:t>
            </a:r>
          </a:p>
          <a:p>
            <a:pPr marL="533400" indent="-5334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 sz="2800"/>
              <a:t>Headers with errors</a:t>
            </a:r>
          </a:p>
          <a:p>
            <a:pPr marL="533400" indent="-5334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 sz="2800"/>
              <a:t>Headers with IP options</a:t>
            </a:r>
          </a:p>
          <a:p>
            <a:pPr marL="533400" indent="-5334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 sz="2800"/>
              <a:t>Datagrams that require fragmentation</a:t>
            </a:r>
          </a:p>
          <a:p>
            <a:pPr marL="533400" indent="-5334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 sz="2800"/>
              <a:t>Multicast datagrams</a:t>
            </a:r>
          </a:p>
          <a:p>
            <a:pPr marL="990600" lvl="1" indent="-533400" eaLnBrk="1" hangingPunct="1">
              <a:buSzPct val="60000"/>
              <a:buFont typeface="Wingdings" panose="05000000000000000000" pitchFamily="2" charset="2"/>
              <a:buChar char="§"/>
            </a:pPr>
            <a:r>
              <a:rPr lang="en-US" altLang="en-US" sz="2400"/>
              <a:t>Requires multicast routing which is based on source address and inbound link as well</a:t>
            </a:r>
          </a:p>
          <a:p>
            <a:pPr marL="990600" lvl="1" indent="-533400" eaLnBrk="1" hangingPunct="1">
              <a:buSzPct val="60000"/>
              <a:buFont typeface="Wingdings" panose="05000000000000000000" pitchFamily="2" charset="2"/>
              <a:buChar char="§"/>
            </a:pPr>
            <a:r>
              <a:rPr lang="en-US" altLang="en-US" sz="2400"/>
              <a:t>Requires multiple copies of header to be sent to different line card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1638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1638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3C97EC6-FA2A-4EAF-9014-B9837F76BD6F}" type="slidenum">
              <a:rPr lang="en-US" altLang="en-US" sz="1400"/>
              <a:pPr eaLnBrk="1" hangingPunct="1"/>
              <a:t>6</a:t>
            </a:fld>
            <a:endParaRPr lang="en-US" altLang="en-US" sz="1400"/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High Performance Routers Usage</a:t>
            </a: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384175" y="1816100"/>
            <a:ext cx="8424863" cy="4802188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1" name="Line 4"/>
          <p:cNvSpPr>
            <a:spLocks noChangeShapeType="1"/>
          </p:cNvSpPr>
          <p:nvPr/>
        </p:nvSpPr>
        <p:spPr bwMode="auto">
          <a:xfrm flipH="1">
            <a:off x="1593850" y="3208338"/>
            <a:ext cx="1200150" cy="1566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Line 5"/>
          <p:cNvSpPr>
            <a:spLocks noChangeShapeType="1"/>
          </p:cNvSpPr>
          <p:nvPr/>
        </p:nvSpPr>
        <p:spPr bwMode="auto">
          <a:xfrm>
            <a:off x="7129463" y="5064125"/>
            <a:ext cx="1357312" cy="428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Line 6"/>
          <p:cNvSpPr>
            <a:spLocks noChangeShapeType="1"/>
          </p:cNvSpPr>
          <p:nvPr/>
        </p:nvSpPr>
        <p:spPr bwMode="auto">
          <a:xfrm>
            <a:off x="6959600" y="3005138"/>
            <a:ext cx="206375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Line 7"/>
          <p:cNvSpPr>
            <a:spLocks noChangeShapeType="1"/>
          </p:cNvSpPr>
          <p:nvPr/>
        </p:nvSpPr>
        <p:spPr bwMode="auto">
          <a:xfrm>
            <a:off x="4265613" y="2784475"/>
            <a:ext cx="204787" cy="1733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Line 8"/>
          <p:cNvSpPr>
            <a:spLocks noChangeShapeType="1"/>
          </p:cNvSpPr>
          <p:nvPr/>
        </p:nvSpPr>
        <p:spPr bwMode="auto">
          <a:xfrm flipV="1">
            <a:off x="3128963" y="2601913"/>
            <a:ext cx="1101725" cy="1854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Line 9"/>
          <p:cNvSpPr>
            <a:spLocks noChangeShapeType="1"/>
          </p:cNvSpPr>
          <p:nvPr/>
        </p:nvSpPr>
        <p:spPr bwMode="auto">
          <a:xfrm flipH="1" flipV="1">
            <a:off x="4230688" y="2582863"/>
            <a:ext cx="1687512" cy="1947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Line 10"/>
          <p:cNvSpPr>
            <a:spLocks noChangeShapeType="1"/>
          </p:cNvSpPr>
          <p:nvPr/>
        </p:nvSpPr>
        <p:spPr bwMode="auto">
          <a:xfrm flipH="1" flipV="1">
            <a:off x="4230688" y="2576513"/>
            <a:ext cx="1906587" cy="631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Line 11"/>
          <p:cNvSpPr>
            <a:spLocks noChangeShapeType="1"/>
          </p:cNvSpPr>
          <p:nvPr/>
        </p:nvSpPr>
        <p:spPr bwMode="auto">
          <a:xfrm flipV="1">
            <a:off x="2909888" y="2630488"/>
            <a:ext cx="1393825" cy="436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Line 12"/>
          <p:cNvSpPr>
            <a:spLocks noChangeShapeType="1"/>
          </p:cNvSpPr>
          <p:nvPr/>
        </p:nvSpPr>
        <p:spPr bwMode="auto">
          <a:xfrm>
            <a:off x="2906713" y="3206750"/>
            <a:ext cx="234950" cy="1258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Line 13"/>
          <p:cNvSpPr>
            <a:spLocks noChangeShapeType="1"/>
          </p:cNvSpPr>
          <p:nvPr/>
        </p:nvSpPr>
        <p:spPr bwMode="auto">
          <a:xfrm>
            <a:off x="3055938" y="4456113"/>
            <a:ext cx="2935287" cy="2936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Line 14"/>
          <p:cNvSpPr>
            <a:spLocks noChangeShapeType="1"/>
          </p:cNvSpPr>
          <p:nvPr/>
        </p:nvSpPr>
        <p:spPr bwMode="auto">
          <a:xfrm flipV="1">
            <a:off x="6067425" y="3090863"/>
            <a:ext cx="63500" cy="1628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Line 15"/>
          <p:cNvSpPr>
            <a:spLocks noChangeShapeType="1"/>
          </p:cNvSpPr>
          <p:nvPr/>
        </p:nvSpPr>
        <p:spPr bwMode="auto">
          <a:xfrm>
            <a:off x="374650" y="2678113"/>
            <a:ext cx="2535238" cy="388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Line 16"/>
          <p:cNvSpPr>
            <a:spLocks noChangeShapeType="1"/>
          </p:cNvSpPr>
          <p:nvPr/>
        </p:nvSpPr>
        <p:spPr bwMode="auto">
          <a:xfrm flipV="1">
            <a:off x="6084888" y="2449513"/>
            <a:ext cx="2714625" cy="696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4" name="Line 17"/>
          <p:cNvSpPr>
            <a:spLocks noChangeShapeType="1"/>
          </p:cNvSpPr>
          <p:nvPr/>
        </p:nvSpPr>
        <p:spPr bwMode="auto">
          <a:xfrm>
            <a:off x="6064250" y="3208338"/>
            <a:ext cx="904875" cy="473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Line 18"/>
          <p:cNvSpPr>
            <a:spLocks noChangeShapeType="1"/>
          </p:cNvSpPr>
          <p:nvPr/>
        </p:nvSpPr>
        <p:spPr bwMode="auto">
          <a:xfrm flipV="1">
            <a:off x="1587500" y="4383088"/>
            <a:ext cx="1541463" cy="4397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6" name="Line 19"/>
          <p:cNvSpPr>
            <a:spLocks noChangeShapeType="1"/>
          </p:cNvSpPr>
          <p:nvPr/>
        </p:nvSpPr>
        <p:spPr bwMode="auto">
          <a:xfrm>
            <a:off x="6064250" y="4676775"/>
            <a:ext cx="1101725" cy="40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7" name="Text Box 20"/>
          <p:cNvSpPr txBox="1">
            <a:spLocks noChangeArrowheads="1"/>
          </p:cNvSpPr>
          <p:nvPr/>
        </p:nvSpPr>
        <p:spPr bwMode="auto">
          <a:xfrm>
            <a:off x="4524375" y="4067175"/>
            <a:ext cx="69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R10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08" name="Line 21"/>
          <p:cNvSpPr>
            <a:spLocks noChangeShapeType="1"/>
          </p:cNvSpPr>
          <p:nvPr/>
        </p:nvSpPr>
        <p:spPr bwMode="auto">
          <a:xfrm>
            <a:off x="1587500" y="4822825"/>
            <a:ext cx="1468438" cy="1033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Line 22"/>
          <p:cNvSpPr>
            <a:spLocks noChangeShapeType="1"/>
          </p:cNvSpPr>
          <p:nvPr/>
        </p:nvSpPr>
        <p:spPr bwMode="auto">
          <a:xfrm flipV="1">
            <a:off x="3057525" y="4654550"/>
            <a:ext cx="1466850" cy="1196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0" name="Line 23"/>
          <p:cNvSpPr>
            <a:spLocks noChangeShapeType="1"/>
          </p:cNvSpPr>
          <p:nvPr/>
        </p:nvSpPr>
        <p:spPr bwMode="auto">
          <a:xfrm flipH="1">
            <a:off x="3057525" y="4902200"/>
            <a:ext cx="2933700" cy="949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1" name="Line 24"/>
          <p:cNvSpPr>
            <a:spLocks noChangeShapeType="1"/>
          </p:cNvSpPr>
          <p:nvPr/>
        </p:nvSpPr>
        <p:spPr bwMode="auto">
          <a:xfrm flipH="1" flipV="1">
            <a:off x="3121025" y="5851525"/>
            <a:ext cx="1403350" cy="517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2" name="Line 25"/>
          <p:cNvSpPr>
            <a:spLocks noChangeShapeType="1"/>
          </p:cNvSpPr>
          <p:nvPr/>
        </p:nvSpPr>
        <p:spPr bwMode="auto">
          <a:xfrm flipH="1">
            <a:off x="4470400" y="6057900"/>
            <a:ext cx="2041525" cy="311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3" name="Line 26"/>
          <p:cNvSpPr>
            <a:spLocks noChangeShapeType="1"/>
          </p:cNvSpPr>
          <p:nvPr/>
        </p:nvSpPr>
        <p:spPr bwMode="auto">
          <a:xfrm flipH="1">
            <a:off x="6511925" y="5048250"/>
            <a:ext cx="654050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4" name="Line 27"/>
          <p:cNvSpPr>
            <a:spLocks noChangeShapeType="1"/>
          </p:cNvSpPr>
          <p:nvPr/>
        </p:nvSpPr>
        <p:spPr bwMode="auto">
          <a:xfrm flipH="1">
            <a:off x="4524375" y="5264150"/>
            <a:ext cx="396875" cy="1095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5" name="Line 28"/>
          <p:cNvSpPr>
            <a:spLocks noChangeShapeType="1"/>
          </p:cNvSpPr>
          <p:nvPr/>
        </p:nvSpPr>
        <p:spPr bwMode="auto">
          <a:xfrm flipH="1" flipV="1">
            <a:off x="4895850" y="5303838"/>
            <a:ext cx="1616075" cy="754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6" name="Line 29"/>
          <p:cNvSpPr>
            <a:spLocks noChangeShapeType="1"/>
          </p:cNvSpPr>
          <p:nvPr/>
        </p:nvSpPr>
        <p:spPr bwMode="auto">
          <a:xfrm flipH="1">
            <a:off x="3121025" y="3654425"/>
            <a:ext cx="2043113" cy="728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7" name="Text Box 30"/>
          <p:cNvSpPr txBox="1">
            <a:spLocks noChangeArrowheads="1"/>
          </p:cNvSpPr>
          <p:nvPr/>
        </p:nvSpPr>
        <p:spPr bwMode="auto">
          <a:xfrm>
            <a:off x="6230938" y="4217988"/>
            <a:ext cx="64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R11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18" name="Text Box 31"/>
          <p:cNvSpPr txBox="1">
            <a:spLocks noChangeArrowheads="1"/>
          </p:cNvSpPr>
          <p:nvPr/>
        </p:nvSpPr>
        <p:spPr bwMode="auto">
          <a:xfrm>
            <a:off x="4921250" y="3013075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R4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19" name="Text Box 32"/>
          <p:cNvSpPr txBox="1">
            <a:spLocks noChangeArrowheads="1"/>
          </p:cNvSpPr>
          <p:nvPr/>
        </p:nvSpPr>
        <p:spPr bwMode="auto">
          <a:xfrm>
            <a:off x="2809875" y="5083175"/>
            <a:ext cx="69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R13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20" name="Text Box 33"/>
          <p:cNvSpPr txBox="1">
            <a:spLocks noChangeArrowheads="1"/>
          </p:cNvSpPr>
          <p:nvPr/>
        </p:nvSpPr>
        <p:spPr bwMode="auto">
          <a:xfrm>
            <a:off x="2414588" y="3846513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R9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21" name="Text Box 34"/>
          <p:cNvSpPr txBox="1">
            <a:spLocks noChangeArrowheads="1"/>
          </p:cNvSpPr>
          <p:nvPr/>
        </p:nvSpPr>
        <p:spPr bwMode="auto">
          <a:xfrm>
            <a:off x="5883275" y="2557463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R5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22" name="Text Box 35"/>
          <p:cNvSpPr txBox="1">
            <a:spLocks noChangeArrowheads="1"/>
          </p:cNvSpPr>
          <p:nvPr/>
        </p:nvSpPr>
        <p:spPr bwMode="auto">
          <a:xfrm>
            <a:off x="4043363" y="2071688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R2</a:t>
            </a:r>
            <a:endParaRPr lang="en-US" altLang="en-US">
              <a:latin typeface="Comic Sans MS" panose="030F0702030302020204" pitchFamily="66" charset="0"/>
            </a:endParaRPr>
          </a:p>
        </p:txBody>
      </p:sp>
      <p:grpSp>
        <p:nvGrpSpPr>
          <p:cNvPr id="16423" name="Group 36"/>
          <p:cNvGrpSpPr>
            <a:grpSpLocks/>
          </p:cNvGrpSpPr>
          <p:nvPr/>
        </p:nvGrpSpPr>
        <p:grpSpPr bwMode="auto">
          <a:xfrm>
            <a:off x="6691313" y="2644775"/>
            <a:ext cx="555625" cy="563563"/>
            <a:chOff x="1884" y="1812"/>
            <a:chExt cx="363" cy="369"/>
          </a:xfrm>
        </p:grpSpPr>
        <p:sp>
          <p:nvSpPr>
            <p:cNvPr id="16581" name="AutoShape 37"/>
            <p:cNvSpPr>
              <a:spLocks noChangeArrowheads="1"/>
            </p:cNvSpPr>
            <p:nvPr/>
          </p:nvSpPr>
          <p:spPr bwMode="auto">
            <a:xfrm>
              <a:off x="1884" y="1812"/>
              <a:ext cx="363" cy="369"/>
            </a:xfrm>
            <a:prstGeom prst="can">
              <a:avLst>
                <a:gd name="adj" fmla="val 50826"/>
              </a:avLst>
            </a:prstGeom>
            <a:gradFill rotWithShape="0">
              <a:gsLst>
                <a:gs pos="0">
                  <a:srgbClr val="764801"/>
                </a:gs>
                <a:gs pos="100000">
                  <a:srgbClr val="FE9B0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582" name="Group 38"/>
            <p:cNvGrpSpPr>
              <a:grpSpLocks/>
            </p:cNvGrpSpPr>
            <p:nvPr/>
          </p:nvGrpSpPr>
          <p:grpSpPr bwMode="auto">
            <a:xfrm>
              <a:off x="1932" y="1863"/>
              <a:ext cx="279" cy="81"/>
              <a:chOff x="1470" y="1821"/>
              <a:chExt cx="279" cy="93"/>
            </a:xfrm>
          </p:grpSpPr>
          <p:sp>
            <p:nvSpPr>
              <p:cNvPr id="16583" name="Freeform 39"/>
              <p:cNvSpPr>
                <a:spLocks/>
              </p:cNvSpPr>
              <p:nvPr/>
            </p:nvSpPr>
            <p:spPr bwMode="auto">
              <a:xfrm>
                <a:off x="1476" y="1821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84" name="Freeform 40"/>
              <p:cNvSpPr>
                <a:spLocks/>
              </p:cNvSpPr>
              <p:nvPr/>
            </p:nvSpPr>
            <p:spPr bwMode="auto">
              <a:xfrm flipV="1">
                <a:off x="1470" y="1824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424" name="Text Box 41"/>
          <p:cNvSpPr txBox="1">
            <a:spLocks noChangeArrowheads="1"/>
          </p:cNvSpPr>
          <p:nvPr/>
        </p:nvSpPr>
        <p:spPr bwMode="auto">
          <a:xfrm>
            <a:off x="2620963" y="2282825"/>
            <a:ext cx="512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R1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25" name="Text Box 42"/>
          <p:cNvSpPr txBox="1">
            <a:spLocks noChangeArrowheads="1"/>
          </p:cNvSpPr>
          <p:nvPr/>
        </p:nvSpPr>
        <p:spPr bwMode="auto">
          <a:xfrm>
            <a:off x="6678613" y="2300288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R6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26" name="Text Box 43"/>
          <p:cNvSpPr txBox="1">
            <a:spLocks noChangeArrowheads="1"/>
          </p:cNvSpPr>
          <p:nvPr/>
        </p:nvSpPr>
        <p:spPr bwMode="auto">
          <a:xfrm>
            <a:off x="3810000" y="3208338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R3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27" name="Text Box 44"/>
          <p:cNvSpPr txBox="1">
            <a:spLocks noChangeArrowheads="1"/>
          </p:cNvSpPr>
          <p:nvPr/>
        </p:nvSpPr>
        <p:spPr bwMode="auto">
          <a:xfrm>
            <a:off x="7280275" y="3206750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R7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28" name="Text Box 45"/>
          <p:cNvSpPr txBox="1">
            <a:spLocks noChangeArrowheads="1"/>
          </p:cNvSpPr>
          <p:nvPr/>
        </p:nvSpPr>
        <p:spPr bwMode="auto">
          <a:xfrm>
            <a:off x="7194550" y="4470400"/>
            <a:ext cx="69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R12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29" name="Text Box 46"/>
          <p:cNvSpPr txBox="1">
            <a:spLocks noChangeArrowheads="1"/>
          </p:cNvSpPr>
          <p:nvPr/>
        </p:nvSpPr>
        <p:spPr bwMode="auto">
          <a:xfrm>
            <a:off x="6175375" y="5334000"/>
            <a:ext cx="69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R16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30" name="Text Box 47"/>
          <p:cNvSpPr txBox="1">
            <a:spLocks noChangeArrowheads="1"/>
          </p:cNvSpPr>
          <p:nvPr/>
        </p:nvSpPr>
        <p:spPr bwMode="auto">
          <a:xfrm>
            <a:off x="4017963" y="5627688"/>
            <a:ext cx="69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R15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31" name="Text Box 48"/>
          <p:cNvSpPr txBox="1">
            <a:spLocks noChangeArrowheads="1"/>
          </p:cNvSpPr>
          <p:nvPr/>
        </p:nvSpPr>
        <p:spPr bwMode="auto">
          <a:xfrm>
            <a:off x="4916488" y="4691063"/>
            <a:ext cx="69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R14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32" name="Text Box 49"/>
          <p:cNvSpPr txBox="1">
            <a:spLocks noChangeArrowheads="1"/>
          </p:cNvSpPr>
          <p:nvPr/>
        </p:nvSpPr>
        <p:spPr bwMode="auto">
          <a:xfrm>
            <a:off x="1306513" y="4162425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R8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33" name="Oval 50"/>
          <p:cNvSpPr>
            <a:spLocks noChangeArrowheads="1"/>
          </p:cNvSpPr>
          <p:nvPr/>
        </p:nvSpPr>
        <p:spPr bwMode="auto">
          <a:xfrm>
            <a:off x="1074738" y="1819275"/>
            <a:ext cx="7412037" cy="4802188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34" name="Line 51"/>
          <p:cNvSpPr>
            <a:spLocks noChangeShapeType="1"/>
          </p:cNvSpPr>
          <p:nvPr/>
        </p:nvSpPr>
        <p:spPr bwMode="auto">
          <a:xfrm flipH="1">
            <a:off x="1074738" y="5784850"/>
            <a:ext cx="1973262" cy="836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35" name="Text Box 52"/>
          <p:cNvSpPr txBox="1">
            <a:spLocks noChangeArrowheads="1"/>
          </p:cNvSpPr>
          <p:nvPr/>
        </p:nvSpPr>
        <p:spPr bwMode="auto">
          <a:xfrm>
            <a:off x="223838" y="2220913"/>
            <a:ext cx="163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(2.5 Gb/s)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36" name="Text Box 53"/>
          <p:cNvSpPr txBox="1">
            <a:spLocks noChangeArrowheads="1"/>
          </p:cNvSpPr>
          <p:nvPr/>
        </p:nvSpPr>
        <p:spPr bwMode="auto">
          <a:xfrm>
            <a:off x="273050" y="5911850"/>
            <a:ext cx="163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(2.5 Gb/s)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37" name="Text Box 54"/>
          <p:cNvSpPr txBox="1">
            <a:spLocks noChangeArrowheads="1"/>
          </p:cNvSpPr>
          <p:nvPr/>
        </p:nvSpPr>
        <p:spPr bwMode="auto">
          <a:xfrm>
            <a:off x="7162800" y="6130925"/>
            <a:ext cx="163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(2.5 Gb/s)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6438" name="Line 55"/>
          <p:cNvSpPr>
            <a:spLocks noChangeShapeType="1"/>
          </p:cNvSpPr>
          <p:nvPr/>
        </p:nvSpPr>
        <p:spPr bwMode="auto">
          <a:xfrm flipH="1" flipV="1">
            <a:off x="223838" y="3665538"/>
            <a:ext cx="1447800" cy="1135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39" name="Line 56"/>
          <p:cNvSpPr>
            <a:spLocks noChangeShapeType="1"/>
          </p:cNvSpPr>
          <p:nvPr/>
        </p:nvSpPr>
        <p:spPr bwMode="auto">
          <a:xfrm>
            <a:off x="6664325" y="6210300"/>
            <a:ext cx="930275" cy="563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0" name="Line 57"/>
          <p:cNvSpPr>
            <a:spLocks noChangeShapeType="1"/>
          </p:cNvSpPr>
          <p:nvPr/>
        </p:nvSpPr>
        <p:spPr bwMode="auto">
          <a:xfrm flipH="1">
            <a:off x="223838" y="4830763"/>
            <a:ext cx="1447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1" name="Line 58"/>
          <p:cNvSpPr>
            <a:spLocks noChangeShapeType="1"/>
          </p:cNvSpPr>
          <p:nvPr/>
        </p:nvSpPr>
        <p:spPr bwMode="auto">
          <a:xfrm flipH="1" flipV="1">
            <a:off x="6969125" y="3681413"/>
            <a:ext cx="1839913" cy="407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42" name="Group 59"/>
          <p:cNvGrpSpPr>
            <a:grpSpLocks/>
          </p:cNvGrpSpPr>
          <p:nvPr/>
        </p:nvGrpSpPr>
        <p:grpSpPr bwMode="auto">
          <a:xfrm>
            <a:off x="2278063" y="3113088"/>
            <a:ext cx="1322387" cy="117475"/>
            <a:chOff x="1435" y="1961"/>
            <a:chExt cx="833" cy="74"/>
          </a:xfrm>
        </p:grpSpPr>
        <p:sp>
          <p:nvSpPr>
            <p:cNvPr id="16579" name="Line 60"/>
            <p:cNvSpPr>
              <a:spLocks noChangeShapeType="1"/>
            </p:cNvSpPr>
            <p:nvPr/>
          </p:nvSpPr>
          <p:spPr bwMode="auto">
            <a:xfrm>
              <a:off x="1870" y="1961"/>
              <a:ext cx="398" cy="74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0" name="Line 61"/>
            <p:cNvSpPr>
              <a:spLocks noChangeShapeType="1"/>
            </p:cNvSpPr>
            <p:nvPr/>
          </p:nvSpPr>
          <p:spPr bwMode="auto">
            <a:xfrm flipV="1">
              <a:off x="1435" y="1961"/>
              <a:ext cx="371" cy="74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43" name="Group 62"/>
          <p:cNvGrpSpPr>
            <a:grpSpLocks/>
          </p:cNvGrpSpPr>
          <p:nvPr/>
        </p:nvGrpSpPr>
        <p:grpSpPr bwMode="auto">
          <a:xfrm>
            <a:off x="2630488" y="2808288"/>
            <a:ext cx="555625" cy="563562"/>
            <a:chOff x="1884" y="1812"/>
            <a:chExt cx="363" cy="369"/>
          </a:xfrm>
        </p:grpSpPr>
        <p:sp>
          <p:nvSpPr>
            <p:cNvPr id="16575" name="AutoShape 63"/>
            <p:cNvSpPr>
              <a:spLocks noChangeArrowheads="1"/>
            </p:cNvSpPr>
            <p:nvPr/>
          </p:nvSpPr>
          <p:spPr bwMode="auto">
            <a:xfrm>
              <a:off x="1884" y="1812"/>
              <a:ext cx="363" cy="369"/>
            </a:xfrm>
            <a:prstGeom prst="can">
              <a:avLst>
                <a:gd name="adj" fmla="val 50826"/>
              </a:avLst>
            </a:prstGeom>
            <a:gradFill rotWithShape="0">
              <a:gsLst>
                <a:gs pos="0">
                  <a:srgbClr val="764801"/>
                </a:gs>
                <a:gs pos="100000">
                  <a:srgbClr val="FE9B0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576" name="Group 64"/>
            <p:cNvGrpSpPr>
              <a:grpSpLocks/>
            </p:cNvGrpSpPr>
            <p:nvPr/>
          </p:nvGrpSpPr>
          <p:grpSpPr bwMode="auto">
            <a:xfrm>
              <a:off x="1932" y="1863"/>
              <a:ext cx="279" cy="81"/>
              <a:chOff x="1470" y="1821"/>
              <a:chExt cx="279" cy="93"/>
            </a:xfrm>
          </p:grpSpPr>
          <p:sp>
            <p:nvSpPr>
              <p:cNvPr id="16577" name="Freeform 65"/>
              <p:cNvSpPr>
                <a:spLocks/>
              </p:cNvSpPr>
              <p:nvPr/>
            </p:nvSpPr>
            <p:spPr bwMode="auto">
              <a:xfrm>
                <a:off x="1476" y="1821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78" name="Freeform 66"/>
              <p:cNvSpPr>
                <a:spLocks/>
              </p:cNvSpPr>
              <p:nvPr/>
            </p:nvSpPr>
            <p:spPr bwMode="auto">
              <a:xfrm flipV="1">
                <a:off x="1470" y="1824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444" name="Line 67"/>
          <p:cNvSpPr>
            <a:spLocks noChangeShapeType="1"/>
          </p:cNvSpPr>
          <p:nvPr/>
        </p:nvSpPr>
        <p:spPr bwMode="auto">
          <a:xfrm flipV="1">
            <a:off x="4273550" y="2557463"/>
            <a:ext cx="695325" cy="14128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5" name="Line 68"/>
          <p:cNvSpPr>
            <a:spLocks noChangeShapeType="1"/>
          </p:cNvSpPr>
          <p:nvPr/>
        </p:nvSpPr>
        <p:spPr bwMode="auto">
          <a:xfrm flipH="1" flipV="1">
            <a:off x="3600450" y="2300288"/>
            <a:ext cx="719138" cy="42703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6" name="Line 69"/>
          <p:cNvSpPr>
            <a:spLocks noChangeShapeType="1"/>
          </p:cNvSpPr>
          <p:nvPr/>
        </p:nvSpPr>
        <p:spPr bwMode="auto">
          <a:xfrm>
            <a:off x="1671638" y="4822825"/>
            <a:ext cx="828675" cy="112713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47" name="Group 70"/>
          <p:cNvGrpSpPr>
            <a:grpSpLocks/>
          </p:cNvGrpSpPr>
          <p:nvPr/>
        </p:nvGrpSpPr>
        <p:grpSpPr bwMode="auto">
          <a:xfrm>
            <a:off x="3970338" y="2428875"/>
            <a:ext cx="554037" cy="565150"/>
            <a:chOff x="1884" y="1812"/>
            <a:chExt cx="363" cy="369"/>
          </a:xfrm>
        </p:grpSpPr>
        <p:sp>
          <p:nvSpPr>
            <p:cNvPr id="16571" name="AutoShape 71"/>
            <p:cNvSpPr>
              <a:spLocks noChangeArrowheads="1"/>
            </p:cNvSpPr>
            <p:nvPr/>
          </p:nvSpPr>
          <p:spPr bwMode="auto">
            <a:xfrm>
              <a:off x="1884" y="1812"/>
              <a:ext cx="363" cy="369"/>
            </a:xfrm>
            <a:prstGeom prst="can">
              <a:avLst>
                <a:gd name="adj" fmla="val 50826"/>
              </a:avLst>
            </a:prstGeom>
            <a:gradFill rotWithShape="0">
              <a:gsLst>
                <a:gs pos="0">
                  <a:srgbClr val="764801"/>
                </a:gs>
                <a:gs pos="100000">
                  <a:srgbClr val="FE9B0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572" name="Group 72"/>
            <p:cNvGrpSpPr>
              <a:grpSpLocks/>
            </p:cNvGrpSpPr>
            <p:nvPr/>
          </p:nvGrpSpPr>
          <p:grpSpPr bwMode="auto">
            <a:xfrm>
              <a:off x="1932" y="1863"/>
              <a:ext cx="279" cy="81"/>
              <a:chOff x="1470" y="1821"/>
              <a:chExt cx="279" cy="93"/>
            </a:xfrm>
          </p:grpSpPr>
          <p:sp>
            <p:nvSpPr>
              <p:cNvPr id="16573" name="Freeform 73"/>
              <p:cNvSpPr>
                <a:spLocks/>
              </p:cNvSpPr>
              <p:nvPr/>
            </p:nvSpPr>
            <p:spPr bwMode="auto">
              <a:xfrm>
                <a:off x="1476" y="1821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74" name="Freeform 74"/>
              <p:cNvSpPr>
                <a:spLocks/>
              </p:cNvSpPr>
              <p:nvPr/>
            </p:nvSpPr>
            <p:spPr bwMode="auto">
              <a:xfrm flipV="1">
                <a:off x="1470" y="1824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448" name="Line 75"/>
          <p:cNvSpPr>
            <a:spLocks noChangeShapeType="1"/>
          </p:cNvSpPr>
          <p:nvPr/>
        </p:nvSpPr>
        <p:spPr bwMode="auto">
          <a:xfrm>
            <a:off x="5222875" y="3595688"/>
            <a:ext cx="620713" cy="250825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9" name="Line 76"/>
          <p:cNvSpPr>
            <a:spLocks noChangeShapeType="1"/>
          </p:cNvSpPr>
          <p:nvPr/>
        </p:nvSpPr>
        <p:spPr bwMode="auto">
          <a:xfrm flipH="1" flipV="1">
            <a:off x="4643438" y="3371850"/>
            <a:ext cx="431800" cy="19050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50" name="Line 77"/>
          <p:cNvSpPr>
            <a:spLocks noChangeShapeType="1"/>
          </p:cNvSpPr>
          <p:nvPr/>
        </p:nvSpPr>
        <p:spPr bwMode="auto">
          <a:xfrm flipV="1">
            <a:off x="4886325" y="3371850"/>
            <a:ext cx="596900" cy="695325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51" name="Group 78"/>
          <p:cNvGrpSpPr>
            <a:grpSpLocks/>
          </p:cNvGrpSpPr>
          <p:nvPr/>
        </p:nvGrpSpPr>
        <p:grpSpPr bwMode="auto">
          <a:xfrm>
            <a:off x="4886325" y="3371850"/>
            <a:ext cx="554038" cy="563563"/>
            <a:chOff x="1884" y="1812"/>
            <a:chExt cx="363" cy="369"/>
          </a:xfrm>
        </p:grpSpPr>
        <p:sp>
          <p:nvSpPr>
            <p:cNvPr id="16567" name="AutoShape 79"/>
            <p:cNvSpPr>
              <a:spLocks noChangeArrowheads="1"/>
            </p:cNvSpPr>
            <p:nvPr/>
          </p:nvSpPr>
          <p:spPr bwMode="auto">
            <a:xfrm>
              <a:off x="1884" y="1812"/>
              <a:ext cx="363" cy="369"/>
            </a:xfrm>
            <a:prstGeom prst="can">
              <a:avLst>
                <a:gd name="adj" fmla="val 50826"/>
              </a:avLst>
            </a:prstGeom>
            <a:gradFill rotWithShape="0">
              <a:gsLst>
                <a:gs pos="0">
                  <a:srgbClr val="764801"/>
                </a:gs>
                <a:gs pos="100000">
                  <a:srgbClr val="FE9B0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568" name="Group 80"/>
            <p:cNvGrpSpPr>
              <a:grpSpLocks/>
            </p:cNvGrpSpPr>
            <p:nvPr/>
          </p:nvGrpSpPr>
          <p:grpSpPr bwMode="auto">
            <a:xfrm>
              <a:off x="1932" y="1863"/>
              <a:ext cx="279" cy="81"/>
              <a:chOff x="1470" y="1821"/>
              <a:chExt cx="279" cy="93"/>
            </a:xfrm>
          </p:grpSpPr>
          <p:sp>
            <p:nvSpPr>
              <p:cNvPr id="16569" name="Freeform 81"/>
              <p:cNvSpPr>
                <a:spLocks/>
              </p:cNvSpPr>
              <p:nvPr/>
            </p:nvSpPr>
            <p:spPr bwMode="auto">
              <a:xfrm>
                <a:off x="1476" y="1821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70" name="Freeform 82"/>
              <p:cNvSpPr>
                <a:spLocks/>
              </p:cNvSpPr>
              <p:nvPr/>
            </p:nvSpPr>
            <p:spPr bwMode="auto">
              <a:xfrm flipV="1">
                <a:off x="1470" y="1824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452" name="Line 83"/>
          <p:cNvSpPr>
            <a:spLocks noChangeShapeType="1"/>
          </p:cNvSpPr>
          <p:nvPr/>
        </p:nvSpPr>
        <p:spPr bwMode="auto">
          <a:xfrm>
            <a:off x="3810000" y="3770313"/>
            <a:ext cx="1114425" cy="27305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53" name="Line 84"/>
          <p:cNvSpPr>
            <a:spLocks noChangeShapeType="1"/>
          </p:cNvSpPr>
          <p:nvPr/>
        </p:nvSpPr>
        <p:spPr bwMode="auto">
          <a:xfrm flipV="1">
            <a:off x="4084638" y="3479800"/>
            <a:ext cx="596900" cy="695325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54" name="Group 85"/>
          <p:cNvGrpSpPr>
            <a:grpSpLocks/>
          </p:cNvGrpSpPr>
          <p:nvPr/>
        </p:nvGrpSpPr>
        <p:grpSpPr bwMode="auto">
          <a:xfrm>
            <a:off x="4108450" y="3573463"/>
            <a:ext cx="554038" cy="563562"/>
            <a:chOff x="1884" y="1812"/>
            <a:chExt cx="363" cy="369"/>
          </a:xfrm>
        </p:grpSpPr>
        <p:sp>
          <p:nvSpPr>
            <p:cNvPr id="16563" name="AutoShape 86"/>
            <p:cNvSpPr>
              <a:spLocks noChangeArrowheads="1"/>
            </p:cNvSpPr>
            <p:nvPr/>
          </p:nvSpPr>
          <p:spPr bwMode="auto">
            <a:xfrm>
              <a:off x="1884" y="1812"/>
              <a:ext cx="363" cy="369"/>
            </a:xfrm>
            <a:prstGeom prst="can">
              <a:avLst>
                <a:gd name="adj" fmla="val 50826"/>
              </a:avLst>
            </a:prstGeom>
            <a:gradFill rotWithShape="0">
              <a:gsLst>
                <a:gs pos="0">
                  <a:srgbClr val="764801"/>
                </a:gs>
                <a:gs pos="100000">
                  <a:srgbClr val="FE9B0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564" name="Group 87"/>
            <p:cNvGrpSpPr>
              <a:grpSpLocks/>
            </p:cNvGrpSpPr>
            <p:nvPr/>
          </p:nvGrpSpPr>
          <p:grpSpPr bwMode="auto">
            <a:xfrm>
              <a:off x="1932" y="1863"/>
              <a:ext cx="279" cy="81"/>
              <a:chOff x="1470" y="1821"/>
              <a:chExt cx="279" cy="93"/>
            </a:xfrm>
          </p:grpSpPr>
          <p:sp>
            <p:nvSpPr>
              <p:cNvPr id="16565" name="Freeform 88"/>
              <p:cNvSpPr>
                <a:spLocks/>
              </p:cNvSpPr>
              <p:nvPr/>
            </p:nvSpPr>
            <p:spPr bwMode="auto">
              <a:xfrm>
                <a:off x="1476" y="1821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66" name="Freeform 89"/>
              <p:cNvSpPr>
                <a:spLocks/>
              </p:cNvSpPr>
              <p:nvPr/>
            </p:nvSpPr>
            <p:spPr bwMode="auto">
              <a:xfrm flipV="1">
                <a:off x="1470" y="1824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6455" name="Group 90"/>
          <p:cNvGrpSpPr>
            <a:grpSpLocks/>
          </p:cNvGrpSpPr>
          <p:nvPr/>
        </p:nvGrpSpPr>
        <p:grpSpPr bwMode="auto">
          <a:xfrm>
            <a:off x="4406900" y="4902200"/>
            <a:ext cx="1114425" cy="889000"/>
            <a:chOff x="2776" y="3088"/>
            <a:chExt cx="702" cy="560"/>
          </a:xfrm>
        </p:grpSpPr>
        <p:sp>
          <p:nvSpPr>
            <p:cNvPr id="16560" name="Line 91"/>
            <p:cNvSpPr>
              <a:spLocks noChangeShapeType="1"/>
            </p:cNvSpPr>
            <p:nvPr/>
          </p:nvSpPr>
          <p:spPr bwMode="auto">
            <a:xfrm>
              <a:off x="2776" y="3271"/>
              <a:ext cx="702" cy="17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61" name="Line 92"/>
            <p:cNvSpPr>
              <a:spLocks noChangeShapeType="1"/>
            </p:cNvSpPr>
            <p:nvPr/>
          </p:nvSpPr>
          <p:spPr bwMode="auto">
            <a:xfrm flipV="1">
              <a:off x="2949" y="3088"/>
              <a:ext cx="376" cy="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62" name="Line 93"/>
            <p:cNvSpPr>
              <a:spLocks noChangeShapeType="1"/>
            </p:cNvSpPr>
            <p:nvPr/>
          </p:nvSpPr>
          <p:spPr bwMode="auto">
            <a:xfrm flipH="1" flipV="1">
              <a:off x="3084" y="3355"/>
              <a:ext cx="190" cy="293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56" name="Group 94"/>
          <p:cNvGrpSpPr>
            <a:grpSpLocks/>
          </p:cNvGrpSpPr>
          <p:nvPr/>
        </p:nvGrpSpPr>
        <p:grpSpPr bwMode="auto">
          <a:xfrm>
            <a:off x="4643438" y="5048250"/>
            <a:ext cx="554037" cy="563563"/>
            <a:chOff x="1884" y="1812"/>
            <a:chExt cx="363" cy="369"/>
          </a:xfrm>
        </p:grpSpPr>
        <p:sp>
          <p:nvSpPr>
            <p:cNvPr id="16556" name="AutoShape 95"/>
            <p:cNvSpPr>
              <a:spLocks noChangeArrowheads="1"/>
            </p:cNvSpPr>
            <p:nvPr/>
          </p:nvSpPr>
          <p:spPr bwMode="auto">
            <a:xfrm>
              <a:off x="1884" y="1812"/>
              <a:ext cx="363" cy="369"/>
            </a:xfrm>
            <a:prstGeom prst="can">
              <a:avLst>
                <a:gd name="adj" fmla="val 50826"/>
              </a:avLst>
            </a:prstGeom>
            <a:gradFill rotWithShape="0">
              <a:gsLst>
                <a:gs pos="0">
                  <a:srgbClr val="764801"/>
                </a:gs>
                <a:gs pos="100000">
                  <a:srgbClr val="FE9B0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557" name="Group 96"/>
            <p:cNvGrpSpPr>
              <a:grpSpLocks/>
            </p:cNvGrpSpPr>
            <p:nvPr/>
          </p:nvGrpSpPr>
          <p:grpSpPr bwMode="auto">
            <a:xfrm>
              <a:off x="1932" y="1863"/>
              <a:ext cx="279" cy="81"/>
              <a:chOff x="1470" y="1821"/>
              <a:chExt cx="279" cy="93"/>
            </a:xfrm>
          </p:grpSpPr>
          <p:sp>
            <p:nvSpPr>
              <p:cNvPr id="16558" name="Freeform 97"/>
              <p:cNvSpPr>
                <a:spLocks/>
              </p:cNvSpPr>
              <p:nvPr/>
            </p:nvSpPr>
            <p:spPr bwMode="auto">
              <a:xfrm>
                <a:off x="1476" y="1821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59" name="Freeform 98"/>
              <p:cNvSpPr>
                <a:spLocks/>
              </p:cNvSpPr>
              <p:nvPr/>
            </p:nvSpPr>
            <p:spPr bwMode="auto">
              <a:xfrm flipV="1">
                <a:off x="1470" y="1824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6457" name="Group 99"/>
          <p:cNvGrpSpPr>
            <a:grpSpLocks/>
          </p:cNvGrpSpPr>
          <p:nvPr/>
        </p:nvGrpSpPr>
        <p:grpSpPr bwMode="auto">
          <a:xfrm>
            <a:off x="6511925" y="3273425"/>
            <a:ext cx="1114425" cy="889000"/>
            <a:chOff x="2776" y="3088"/>
            <a:chExt cx="702" cy="560"/>
          </a:xfrm>
        </p:grpSpPr>
        <p:sp>
          <p:nvSpPr>
            <p:cNvPr id="16553" name="Line 100"/>
            <p:cNvSpPr>
              <a:spLocks noChangeShapeType="1"/>
            </p:cNvSpPr>
            <p:nvPr/>
          </p:nvSpPr>
          <p:spPr bwMode="auto">
            <a:xfrm>
              <a:off x="2776" y="3271"/>
              <a:ext cx="702" cy="17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54" name="Line 101"/>
            <p:cNvSpPr>
              <a:spLocks noChangeShapeType="1"/>
            </p:cNvSpPr>
            <p:nvPr/>
          </p:nvSpPr>
          <p:spPr bwMode="auto">
            <a:xfrm flipV="1">
              <a:off x="2949" y="3088"/>
              <a:ext cx="376" cy="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55" name="Line 102"/>
            <p:cNvSpPr>
              <a:spLocks noChangeShapeType="1"/>
            </p:cNvSpPr>
            <p:nvPr/>
          </p:nvSpPr>
          <p:spPr bwMode="auto">
            <a:xfrm flipH="1" flipV="1">
              <a:off x="3084" y="3355"/>
              <a:ext cx="190" cy="293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58" name="Group 103"/>
          <p:cNvGrpSpPr>
            <a:grpSpLocks/>
          </p:cNvGrpSpPr>
          <p:nvPr/>
        </p:nvGrpSpPr>
        <p:grpSpPr bwMode="auto">
          <a:xfrm>
            <a:off x="6789738" y="3479800"/>
            <a:ext cx="554037" cy="563563"/>
            <a:chOff x="1884" y="1812"/>
            <a:chExt cx="363" cy="369"/>
          </a:xfrm>
        </p:grpSpPr>
        <p:sp>
          <p:nvSpPr>
            <p:cNvPr id="16549" name="AutoShape 104"/>
            <p:cNvSpPr>
              <a:spLocks noChangeArrowheads="1"/>
            </p:cNvSpPr>
            <p:nvPr/>
          </p:nvSpPr>
          <p:spPr bwMode="auto">
            <a:xfrm>
              <a:off x="1884" y="1812"/>
              <a:ext cx="363" cy="369"/>
            </a:xfrm>
            <a:prstGeom prst="can">
              <a:avLst>
                <a:gd name="adj" fmla="val 50826"/>
              </a:avLst>
            </a:prstGeom>
            <a:gradFill rotWithShape="0">
              <a:gsLst>
                <a:gs pos="0">
                  <a:srgbClr val="764801"/>
                </a:gs>
                <a:gs pos="100000">
                  <a:srgbClr val="FE9B0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550" name="Group 105"/>
            <p:cNvGrpSpPr>
              <a:grpSpLocks/>
            </p:cNvGrpSpPr>
            <p:nvPr/>
          </p:nvGrpSpPr>
          <p:grpSpPr bwMode="auto">
            <a:xfrm>
              <a:off x="1932" y="1863"/>
              <a:ext cx="279" cy="81"/>
              <a:chOff x="1470" y="1821"/>
              <a:chExt cx="279" cy="93"/>
            </a:xfrm>
          </p:grpSpPr>
          <p:sp>
            <p:nvSpPr>
              <p:cNvPr id="16551" name="Freeform 106"/>
              <p:cNvSpPr>
                <a:spLocks/>
              </p:cNvSpPr>
              <p:nvPr/>
            </p:nvSpPr>
            <p:spPr bwMode="auto">
              <a:xfrm>
                <a:off x="1476" y="1821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52" name="Freeform 107"/>
              <p:cNvSpPr>
                <a:spLocks/>
              </p:cNvSpPr>
              <p:nvPr/>
            </p:nvSpPr>
            <p:spPr bwMode="auto">
              <a:xfrm flipV="1">
                <a:off x="1470" y="1824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6459" name="Group 108"/>
          <p:cNvGrpSpPr>
            <a:grpSpLocks/>
          </p:cNvGrpSpPr>
          <p:nvPr/>
        </p:nvGrpSpPr>
        <p:grpSpPr bwMode="auto">
          <a:xfrm>
            <a:off x="5440363" y="4194175"/>
            <a:ext cx="1114425" cy="889000"/>
            <a:chOff x="2776" y="3088"/>
            <a:chExt cx="702" cy="560"/>
          </a:xfrm>
        </p:grpSpPr>
        <p:sp>
          <p:nvSpPr>
            <p:cNvPr id="16546" name="Line 109"/>
            <p:cNvSpPr>
              <a:spLocks noChangeShapeType="1"/>
            </p:cNvSpPr>
            <p:nvPr/>
          </p:nvSpPr>
          <p:spPr bwMode="auto">
            <a:xfrm>
              <a:off x="2776" y="3271"/>
              <a:ext cx="702" cy="17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7" name="Line 110"/>
            <p:cNvSpPr>
              <a:spLocks noChangeShapeType="1"/>
            </p:cNvSpPr>
            <p:nvPr/>
          </p:nvSpPr>
          <p:spPr bwMode="auto">
            <a:xfrm flipV="1">
              <a:off x="2949" y="3088"/>
              <a:ext cx="376" cy="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8" name="Line 111"/>
            <p:cNvSpPr>
              <a:spLocks noChangeShapeType="1"/>
            </p:cNvSpPr>
            <p:nvPr/>
          </p:nvSpPr>
          <p:spPr bwMode="auto">
            <a:xfrm flipH="1" flipV="1">
              <a:off x="3084" y="3355"/>
              <a:ext cx="190" cy="293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60" name="Group 112"/>
          <p:cNvGrpSpPr>
            <a:grpSpLocks/>
          </p:cNvGrpSpPr>
          <p:nvPr/>
        </p:nvGrpSpPr>
        <p:grpSpPr bwMode="auto">
          <a:xfrm>
            <a:off x="5770563" y="4456113"/>
            <a:ext cx="555625" cy="565150"/>
            <a:chOff x="1884" y="1812"/>
            <a:chExt cx="363" cy="369"/>
          </a:xfrm>
        </p:grpSpPr>
        <p:sp>
          <p:nvSpPr>
            <p:cNvPr id="16542" name="AutoShape 113"/>
            <p:cNvSpPr>
              <a:spLocks noChangeArrowheads="1"/>
            </p:cNvSpPr>
            <p:nvPr/>
          </p:nvSpPr>
          <p:spPr bwMode="auto">
            <a:xfrm>
              <a:off x="1884" y="1812"/>
              <a:ext cx="363" cy="369"/>
            </a:xfrm>
            <a:prstGeom prst="can">
              <a:avLst>
                <a:gd name="adj" fmla="val 50826"/>
              </a:avLst>
            </a:prstGeom>
            <a:gradFill rotWithShape="0">
              <a:gsLst>
                <a:gs pos="0">
                  <a:srgbClr val="764801"/>
                </a:gs>
                <a:gs pos="100000">
                  <a:srgbClr val="FE9B0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543" name="Group 114"/>
            <p:cNvGrpSpPr>
              <a:grpSpLocks/>
            </p:cNvGrpSpPr>
            <p:nvPr/>
          </p:nvGrpSpPr>
          <p:grpSpPr bwMode="auto">
            <a:xfrm>
              <a:off x="1932" y="1863"/>
              <a:ext cx="279" cy="81"/>
              <a:chOff x="1470" y="1821"/>
              <a:chExt cx="279" cy="93"/>
            </a:xfrm>
          </p:grpSpPr>
          <p:sp>
            <p:nvSpPr>
              <p:cNvPr id="16544" name="Freeform 115"/>
              <p:cNvSpPr>
                <a:spLocks/>
              </p:cNvSpPr>
              <p:nvPr/>
            </p:nvSpPr>
            <p:spPr bwMode="auto">
              <a:xfrm>
                <a:off x="1476" y="1821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45" name="Freeform 116"/>
              <p:cNvSpPr>
                <a:spLocks/>
              </p:cNvSpPr>
              <p:nvPr/>
            </p:nvSpPr>
            <p:spPr bwMode="auto">
              <a:xfrm flipV="1">
                <a:off x="1470" y="1824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6461" name="Group 117"/>
          <p:cNvGrpSpPr>
            <a:grpSpLocks/>
          </p:cNvGrpSpPr>
          <p:nvPr/>
        </p:nvGrpSpPr>
        <p:grpSpPr bwMode="auto">
          <a:xfrm>
            <a:off x="5483225" y="2784475"/>
            <a:ext cx="1114425" cy="889000"/>
            <a:chOff x="2776" y="3088"/>
            <a:chExt cx="702" cy="560"/>
          </a:xfrm>
        </p:grpSpPr>
        <p:sp>
          <p:nvSpPr>
            <p:cNvPr id="16539" name="Line 118"/>
            <p:cNvSpPr>
              <a:spLocks noChangeShapeType="1"/>
            </p:cNvSpPr>
            <p:nvPr/>
          </p:nvSpPr>
          <p:spPr bwMode="auto">
            <a:xfrm>
              <a:off x="2776" y="3271"/>
              <a:ext cx="702" cy="17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0" name="Line 119"/>
            <p:cNvSpPr>
              <a:spLocks noChangeShapeType="1"/>
            </p:cNvSpPr>
            <p:nvPr/>
          </p:nvSpPr>
          <p:spPr bwMode="auto">
            <a:xfrm flipV="1">
              <a:off x="2949" y="3088"/>
              <a:ext cx="376" cy="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1" name="Line 120"/>
            <p:cNvSpPr>
              <a:spLocks noChangeShapeType="1"/>
            </p:cNvSpPr>
            <p:nvPr/>
          </p:nvSpPr>
          <p:spPr bwMode="auto">
            <a:xfrm flipH="1" flipV="1">
              <a:off x="3084" y="3355"/>
              <a:ext cx="190" cy="293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62" name="Group 121"/>
          <p:cNvGrpSpPr>
            <a:grpSpLocks/>
          </p:cNvGrpSpPr>
          <p:nvPr/>
        </p:nvGrpSpPr>
        <p:grpSpPr bwMode="auto">
          <a:xfrm>
            <a:off x="2563813" y="5334000"/>
            <a:ext cx="1114425" cy="889000"/>
            <a:chOff x="2776" y="3088"/>
            <a:chExt cx="702" cy="560"/>
          </a:xfrm>
        </p:grpSpPr>
        <p:sp>
          <p:nvSpPr>
            <p:cNvPr id="16536" name="Line 122"/>
            <p:cNvSpPr>
              <a:spLocks noChangeShapeType="1"/>
            </p:cNvSpPr>
            <p:nvPr/>
          </p:nvSpPr>
          <p:spPr bwMode="auto">
            <a:xfrm>
              <a:off x="2776" y="3271"/>
              <a:ext cx="702" cy="17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7" name="Line 123"/>
            <p:cNvSpPr>
              <a:spLocks noChangeShapeType="1"/>
            </p:cNvSpPr>
            <p:nvPr/>
          </p:nvSpPr>
          <p:spPr bwMode="auto">
            <a:xfrm flipV="1">
              <a:off x="2949" y="3088"/>
              <a:ext cx="376" cy="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8" name="Line 124"/>
            <p:cNvSpPr>
              <a:spLocks noChangeShapeType="1"/>
            </p:cNvSpPr>
            <p:nvPr/>
          </p:nvSpPr>
          <p:spPr bwMode="auto">
            <a:xfrm flipH="1" flipV="1">
              <a:off x="3084" y="3355"/>
              <a:ext cx="190" cy="293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63" name="Group 125"/>
          <p:cNvGrpSpPr>
            <a:grpSpLocks/>
          </p:cNvGrpSpPr>
          <p:nvPr/>
        </p:nvGrpSpPr>
        <p:grpSpPr bwMode="auto">
          <a:xfrm>
            <a:off x="2794000" y="5492750"/>
            <a:ext cx="555625" cy="565150"/>
            <a:chOff x="1884" y="1812"/>
            <a:chExt cx="363" cy="369"/>
          </a:xfrm>
        </p:grpSpPr>
        <p:sp>
          <p:nvSpPr>
            <p:cNvPr id="16532" name="AutoShape 126"/>
            <p:cNvSpPr>
              <a:spLocks noChangeArrowheads="1"/>
            </p:cNvSpPr>
            <p:nvPr/>
          </p:nvSpPr>
          <p:spPr bwMode="auto">
            <a:xfrm>
              <a:off x="1884" y="1812"/>
              <a:ext cx="363" cy="369"/>
            </a:xfrm>
            <a:prstGeom prst="can">
              <a:avLst>
                <a:gd name="adj" fmla="val 50826"/>
              </a:avLst>
            </a:prstGeom>
            <a:gradFill rotWithShape="0">
              <a:gsLst>
                <a:gs pos="0">
                  <a:srgbClr val="764801"/>
                </a:gs>
                <a:gs pos="100000">
                  <a:srgbClr val="FE9B0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533" name="Group 127"/>
            <p:cNvGrpSpPr>
              <a:grpSpLocks/>
            </p:cNvGrpSpPr>
            <p:nvPr/>
          </p:nvGrpSpPr>
          <p:grpSpPr bwMode="auto">
            <a:xfrm>
              <a:off x="1932" y="1863"/>
              <a:ext cx="279" cy="81"/>
              <a:chOff x="1470" y="1821"/>
              <a:chExt cx="279" cy="93"/>
            </a:xfrm>
          </p:grpSpPr>
          <p:sp>
            <p:nvSpPr>
              <p:cNvPr id="16534" name="Freeform 128"/>
              <p:cNvSpPr>
                <a:spLocks/>
              </p:cNvSpPr>
              <p:nvPr/>
            </p:nvSpPr>
            <p:spPr bwMode="auto">
              <a:xfrm>
                <a:off x="1476" y="1821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35" name="Freeform 129"/>
              <p:cNvSpPr>
                <a:spLocks/>
              </p:cNvSpPr>
              <p:nvPr/>
            </p:nvSpPr>
            <p:spPr bwMode="auto">
              <a:xfrm flipV="1">
                <a:off x="1470" y="1824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6464" name="Group 130"/>
          <p:cNvGrpSpPr>
            <a:grpSpLocks/>
          </p:cNvGrpSpPr>
          <p:nvPr/>
        </p:nvGrpSpPr>
        <p:grpSpPr bwMode="auto">
          <a:xfrm>
            <a:off x="3841750" y="6310313"/>
            <a:ext cx="1322388" cy="117475"/>
            <a:chOff x="1435" y="1961"/>
            <a:chExt cx="833" cy="74"/>
          </a:xfrm>
        </p:grpSpPr>
        <p:sp>
          <p:nvSpPr>
            <p:cNvPr id="16530" name="Line 131"/>
            <p:cNvSpPr>
              <a:spLocks noChangeShapeType="1"/>
            </p:cNvSpPr>
            <p:nvPr/>
          </p:nvSpPr>
          <p:spPr bwMode="auto">
            <a:xfrm>
              <a:off x="1870" y="1961"/>
              <a:ext cx="398" cy="74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1" name="Line 132"/>
            <p:cNvSpPr>
              <a:spLocks noChangeShapeType="1"/>
            </p:cNvSpPr>
            <p:nvPr/>
          </p:nvSpPr>
          <p:spPr bwMode="auto">
            <a:xfrm flipV="1">
              <a:off x="1435" y="1961"/>
              <a:ext cx="371" cy="74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65" name="Group 133"/>
          <p:cNvGrpSpPr>
            <a:grpSpLocks/>
          </p:cNvGrpSpPr>
          <p:nvPr/>
        </p:nvGrpSpPr>
        <p:grpSpPr bwMode="auto">
          <a:xfrm>
            <a:off x="4246563" y="5976938"/>
            <a:ext cx="554037" cy="563562"/>
            <a:chOff x="1884" y="1812"/>
            <a:chExt cx="363" cy="369"/>
          </a:xfrm>
        </p:grpSpPr>
        <p:sp>
          <p:nvSpPr>
            <p:cNvPr id="16526" name="AutoShape 134"/>
            <p:cNvSpPr>
              <a:spLocks noChangeArrowheads="1"/>
            </p:cNvSpPr>
            <p:nvPr/>
          </p:nvSpPr>
          <p:spPr bwMode="auto">
            <a:xfrm>
              <a:off x="1884" y="1812"/>
              <a:ext cx="363" cy="369"/>
            </a:xfrm>
            <a:prstGeom prst="can">
              <a:avLst>
                <a:gd name="adj" fmla="val 50826"/>
              </a:avLst>
            </a:prstGeom>
            <a:gradFill rotWithShape="0">
              <a:gsLst>
                <a:gs pos="0">
                  <a:srgbClr val="764801"/>
                </a:gs>
                <a:gs pos="100000">
                  <a:srgbClr val="FE9B0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527" name="Group 135"/>
            <p:cNvGrpSpPr>
              <a:grpSpLocks/>
            </p:cNvGrpSpPr>
            <p:nvPr/>
          </p:nvGrpSpPr>
          <p:grpSpPr bwMode="auto">
            <a:xfrm>
              <a:off x="1932" y="1863"/>
              <a:ext cx="279" cy="81"/>
              <a:chOff x="1470" y="1821"/>
              <a:chExt cx="279" cy="93"/>
            </a:xfrm>
          </p:grpSpPr>
          <p:sp>
            <p:nvSpPr>
              <p:cNvPr id="16528" name="Freeform 136"/>
              <p:cNvSpPr>
                <a:spLocks/>
              </p:cNvSpPr>
              <p:nvPr/>
            </p:nvSpPr>
            <p:spPr bwMode="auto">
              <a:xfrm>
                <a:off x="1476" y="1821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29" name="Freeform 137"/>
              <p:cNvSpPr>
                <a:spLocks/>
              </p:cNvSpPr>
              <p:nvPr/>
            </p:nvSpPr>
            <p:spPr bwMode="auto">
              <a:xfrm flipV="1">
                <a:off x="1470" y="1824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6466" name="Group 138"/>
          <p:cNvGrpSpPr>
            <a:grpSpLocks/>
          </p:cNvGrpSpPr>
          <p:nvPr/>
        </p:nvGrpSpPr>
        <p:grpSpPr bwMode="auto">
          <a:xfrm>
            <a:off x="2500313" y="3886200"/>
            <a:ext cx="1114425" cy="889000"/>
            <a:chOff x="2776" y="3088"/>
            <a:chExt cx="702" cy="560"/>
          </a:xfrm>
        </p:grpSpPr>
        <p:sp>
          <p:nvSpPr>
            <p:cNvPr id="16523" name="Line 139"/>
            <p:cNvSpPr>
              <a:spLocks noChangeShapeType="1"/>
            </p:cNvSpPr>
            <p:nvPr/>
          </p:nvSpPr>
          <p:spPr bwMode="auto">
            <a:xfrm>
              <a:off x="2776" y="3271"/>
              <a:ext cx="702" cy="17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24" name="Line 140"/>
            <p:cNvSpPr>
              <a:spLocks noChangeShapeType="1"/>
            </p:cNvSpPr>
            <p:nvPr/>
          </p:nvSpPr>
          <p:spPr bwMode="auto">
            <a:xfrm flipV="1">
              <a:off x="2949" y="3088"/>
              <a:ext cx="376" cy="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25" name="Line 141"/>
            <p:cNvSpPr>
              <a:spLocks noChangeShapeType="1"/>
            </p:cNvSpPr>
            <p:nvPr/>
          </p:nvSpPr>
          <p:spPr bwMode="auto">
            <a:xfrm flipH="1" flipV="1">
              <a:off x="3084" y="3355"/>
              <a:ext cx="190" cy="293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67" name="Group 142"/>
          <p:cNvGrpSpPr>
            <a:grpSpLocks/>
          </p:cNvGrpSpPr>
          <p:nvPr/>
        </p:nvGrpSpPr>
        <p:grpSpPr bwMode="auto">
          <a:xfrm>
            <a:off x="2794000" y="4089400"/>
            <a:ext cx="555625" cy="565150"/>
            <a:chOff x="1884" y="1812"/>
            <a:chExt cx="363" cy="369"/>
          </a:xfrm>
        </p:grpSpPr>
        <p:sp>
          <p:nvSpPr>
            <p:cNvPr id="16519" name="AutoShape 143"/>
            <p:cNvSpPr>
              <a:spLocks noChangeArrowheads="1"/>
            </p:cNvSpPr>
            <p:nvPr/>
          </p:nvSpPr>
          <p:spPr bwMode="auto">
            <a:xfrm>
              <a:off x="1884" y="1812"/>
              <a:ext cx="363" cy="369"/>
            </a:xfrm>
            <a:prstGeom prst="can">
              <a:avLst>
                <a:gd name="adj" fmla="val 50826"/>
              </a:avLst>
            </a:prstGeom>
            <a:gradFill rotWithShape="0">
              <a:gsLst>
                <a:gs pos="0">
                  <a:srgbClr val="764801"/>
                </a:gs>
                <a:gs pos="100000">
                  <a:srgbClr val="FE9B0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520" name="Group 144"/>
            <p:cNvGrpSpPr>
              <a:grpSpLocks/>
            </p:cNvGrpSpPr>
            <p:nvPr/>
          </p:nvGrpSpPr>
          <p:grpSpPr bwMode="auto">
            <a:xfrm>
              <a:off x="1932" y="1863"/>
              <a:ext cx="279" cy="81"/>
              <a:chOff x="1470" y="1821"/>
              <a:chExt cx="279" cy="93"/>
            </a:xfrm>
          </p:grpSpPr>
          <p:sp>
            <p:nvSpPr>
              <p:cNvPr id="16521" name="Freeform 145"/>
              <p:cNvSpPr>
                <a:spLocks/>
              </p:cNvSpPr>
              <p:nvPr/>
            </p:nvSpPr>
            <p:spPr bwMode="auto">
              <a:xfrm>
                <a:off x="1476" y="1821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22" name="Freeform 146"/>
              <p:cNvSpPr>
                <a:spLocks/>
              </p:cNvSpPr>
              <p:nvPr/>
            </p:nvSpPr>
            <p:spPr bwMode="auto">
              <a:xfrm flipV="1">
                <a:off x="1470" y="1824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468" name="Line 147"/>
          <p:cNvSpPr>
            <a:spLocks noChangeShapeType="1"/>
          </p:cNvSpPr>
          <p:nvPr/>
        </p:nvSpPr>
        <p:spPr bwMode="auto">
          <a:xfrm flipV="1">
            <a:off x="1524000" y="4405313"/>
            <a:ext cx="890588" cy="39528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69" name="Group 148"/>
          <p:cNvGrpSpPr>
            <a:grpSpLocks/>
          </p:cNvGrpSpPr>
          <p:nvPr/>
        </p:nvGrpSpPr>
        <p:grpSpPr bwMode="auto">
          <a:xfrm>
            <a:off x="1409700" y="4565650"/>
            <a:ext cx="555625" cy="565150"/>
            <a:chOff x="1884" y="1812"/>
            <a:chExt cx="363" cy="369"/>
          </a:xfrm>
        </p:grpSpPr>
        <p:sp>
          <p:nvSpPr>
            <p:cNvPr id="16515" name="AutoShape 149"/>
            <p:cNvSpPr>
              <a:spLocks noChangeArrowheads="1"/>
            </p:cNvSpPr>
            <p:nvPr/>
          </p:nvSpPr>
          <p:spPr bwMode="auto">
            <a:xfrm>
              <a:off x="1884" y="1812"/>
              <a:ext cx="363" cy="369"/>
            </a:xfrm>
            <a:prstGeom prst="can">
              <a:avLst>
                <a:gd name="adj" fmla="val 50826"/>
              </a:avLst>
            </a:prstGeom>
            <a:gradFill rotWithShape="0">
              <a:gsLst>
                <a:gs pos="0">
                  <a:srgbClr val="764801"/>
                </a:gs>
                <a:gs pos="100000">
                  <a:srgbClr val="FE9B0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516" name="Group 150"/>
            <p:cNvGrpSpPr>
              <a:grpSpLocks/>
            </p:cNvGrpSpPr>
            <p:nvPr/>
          </p:nvGrpSpPr>
          <p:grpSpPr bwMode="auto">
            <a:xfrm>
              <a:off x="1932" y="1863"/>
              <a:ext cx="279" cy="81"/>
              <a:chOff x="1470" y="1821"/>
              <a:chExt cx="279" cy="93"/>
            </a:xfrm>
          </p:grpSpPr>
          <p:sp>
            <p:nvSpPr>
              <p:cNvPr id="16517" name="Freeform 151"/>
              <p:cNvSpPr>
                <a:spLocks/>
              </p:cNvSpPr>
              <p:nvPr/>
            </p:nvSpPr>
            <p:spPr bwMode="auto">
              <a:xfrm>
                <a:off x="1476" y="1821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18" name="Freeform 152"/>
              <p:cNvSpPr>
                <a:spLocks/>
              </p:cNvSpPr>
              <p:nvPr/>
            </p:nvSpPr>
            <p:spPr bwMode="auto">
              <a:xfrm flipV="1">
                <a:off x="1470" y="1824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6470" name="Group 153"/>
          <p:cNvGrpSpPr>
            <a:grpSpLocks/>
          </p:cNvGrpSpPr>
          <p:nvPr/>
        </p:nvGrpSpPr>
        <p:grpSpPr bwMode="auto">
          <a:xfrm>
            <a:off x="6597650" y="4675188"/>
            <a:ext cx="1114425" cy="889000"/>
            <a:chOff x="2776" y="3088"/>
            <a:chExt cx="702" cy="560"/>
          </a:xfrm>
        </p:grpSpPr>
        <p:sp>
          <p:nvSpPr>
            <p:cNvPr id="16512" name="Line 154"/>
            <p:cNvSpPr>
              <a:spLocks noChangeShapeType="1"/>
            </p:cNvSpPr>
            <p:nvPr/>
          </p:nvSpPr>
          <p:spPr bwMode="auto">
            <a:xfrm>
              <a:off x="2776" y="3271"/>
              <a:ext cx="702" cy="17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3" name="Line 155"/>
            <p:cNvSpPr>
              <a:spLocks noChangeShapeType="1"/>
            </p:cNvSpPr>
            <p:nvPr/>
          </p:nvSpPr>
          <p:spPr bwMode="auto">
            <a:xfrm flipV="1">
              <a:off x="2949" y="3088"/>
              <a:ext cx="376" cy="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4" name="Line 156"/>
            <p:cNvSpPr>
              <a:spLocks noChangeShapeType="1"/>
            </p:cNvSpPr>
            <p:nvPr/>
          </p:nvSpPr>
          <p:spPr bwMode="auto">
            <a:xfrm flipH="1" flipV="1">
              <a:off x="3084" y="3355"/>
              <a:ext cx="190" cy="293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71" name="Group 157"/>
          <p:cNvGrpSpPr>
            <a:grpSpLocks/>
          </p:cNvGrpSpPr>
          <p:nvPr/>
        </p:nvGrpSpPr>
        <p:grpSpPr bwMode="auto">
          <a:xfrm>
            <a:off x="6886575" y="4800600"/>
            <a:ext cx="555625" cy="563563"/>
            <a:chOff x="1884" y="1812"/>
            <a:chExt cx="363" cy="369"/>
          </a:xfrm>
        </p:grpSpPr>
        <p:sp>
          <p:nvSpPr>
            <p:cNvPr id="16508" name="AutoShape 158"/>
            <p:cNvSpPr>
              <a:spLocks noChangeArrowheads="1"/>
            </p:cNvSpPr>
            <p:nvPr/>
          </p:nvSpPr>
          <p:spPr bwMode="auto">
            <a:xfrm>
              <a:off x="1884" y="1812"/>
              <a:ext cx="363" cy="369"/>
            </a:xfrm>
            <a:prstGeom prst="can">
              <a:avLst>
                <a:gd name="adj" fmla="val 50826"/>
              </a:avLst>
            </a:prstGeom>
            <a:gradFill rotWithShape="0">
              <a:gsLst>
                <a:gs pos="0">
                  <a:srgbClr val="764801"/>
                </a:gs>
                <a:gs pos="100000">
                  <a:srgbClr val="FE9B0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509" name="Group 159"/>
            <p:cNvGrpSpPr>
              <a:grpSpLocks/>
            </p:cNvGrpSpPr>
            <p:nvPr/>
          </p:nvGrpSpPr>
          <p:grpSpPr bwMode="auto">
            <a:xfrm>
              <a:off x="1932" y="1863"/>
              <a:ext cx="279" cy="81"/>
              <a:chOff x="1470" y="1821"/>
              <a:chExt cx="279" cy="93"/>
            </a:xfrm>
          </p:grpSpPr>
          <p:sp>
            <p:nvSpPr>
              <p:cNvPr id="16510" name="Freeform 160"/>
              <p:cNvSpPr>
                <a:spLocks/>
              </p:cNvSpPr>
              <p:nvPr/>
            </p:nvSpPr>
            <p:spPr bwMode="auto">
              <a:xfrm>
                <a:off x="1476" y="1821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11" name="Freeform 161"/>
              <p:cNvSpPr>
                <a:spLocks/>
              </p:cNvSpPr>
              <p:nvPr/>
            </p:nvSpPr>
            <p:spPr bwMode="auto">
              <a:xfrm flipV="1">
                <a:off x="1470" y="1824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472" name="Line 162"/>
          <p:cNvSpPr>
            <a:spLocks noChangeShapeType="1"/>
          </p:cNvSpPr>
          <p:nvPr/>
        </p:nvSpPr>
        <p:spPr bwMode="auto">
          <a:xfrm flipH="1" flipV="1">
            <a:off x="5945188" y="5370513"/>
            <a:ext cx="566737" cy="52705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73" name="Group 163"/>
          <p:cNvGrpSpPr>
            <a:grpSpLocks/>
          </p:cNvGrpSpPr>
          <p:nvPr/>
        </p:nvGrpSpPr>
        <p:grpSpPr bwMode="auto">
          <a:xfrm>
            <a:off x="6208713" y="5694363"/>
            <a:ext cx="555625" cy="565150"/>
            <a:chOff x="1884" y="1812"/>
            <a:chExt cx="363" cy="369"/>
          </a:xfrm>
        </p:grpSpPr>
        <p:sp>
          <p:nvSpPr>
            <p:cNvPr id="16504" name="AutoShape 164"/>
            <p:cNvSpPr>
              <a:spLocks noChangeArrowheads="1"/>
            </p:cNvSpPr>
            <p:nvPr/>
          </p:nvSpPr>
          <p:spPr bwMode="auto">
            <a:xfrm>
              <a:off x="1884" y="1812"/>
              <a:ext cx="363" cy="369"/>
            </a:xfrm>
            <a:prstGeom prst="can">
              <a:avLst>
                <a:gd name="adj" fmla="val 50826"/>
              </a:avLst>
            </a:prstGeom>
            <a:gradFill rotWithShape="0">
              <a:gsLst>
                <a:gs pos="0">
                  <a:srgbClr val="764801"/>
                </a:gs>
                <a:gs pos="100000">
                  <a:srgbClr val="FE9B0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505" name="Group 165"/>
            <p:cNvGrpSpPr>
              <a:grpSpLocks/>
            </p:cNvGrpSpPr>
            <p:nvPr/>
          </p:nvGrpSpPr>
          <p:grpSpPr bwMode="auto">
            <a:xfrm>
              <a:off x="1932" y="1863"/>
              <a:ext cx="279" cy="81"/>
              <a:chOff x="1470" y="1821"/>
              <a:chExt cx="279" cy="93"/>
            </a:xfrm>
          </p:grpSpPr>
          <p:sp>
            <p:nvSpPr>
              <p:cNvPr id="16506" name="Freeform 166"/>
              <p:cNvSpPr>
                <a:spLocks/>
              </p:cNvSpPr>
              <p:nvPr/>
            </p:nvSpPr>
            <p:spPr bwMode="auto">
              <a:xfrm>
                <a:off x="1476" y="1821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7" name="Freeform 167"/>
              <p:cNvSpPr>
                <a:spLocks/>
              </p:cNvSpPr>
              <p:nvPr/>
            </p:nvSpPr>
            <p:spPr bwMode="auto">
              <a:xfrm flipV="1">
                <a:off x="1470" y="1824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474" name="Line 168"/>
          <p:cNvSpPr>
            <a:spLocks noChangeShapeType="1"/>
          </p:cNvSpPr>
          <p:nvPr/>
        </p:nvSpPr>
        <p:spPr bwMode="auto">
          <a:xfrm flipV="1">
            <a:off x="3294063" y="4675188"/>
            <a:ext cx="1025525" cy="346075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75" name="Group 169"/>
          <p:cNvGrpSpPr>
            <a:grpSpLocks/>
          </p:cNvGrpSpPr>
          <p:nvPr/>
        </p:nvGrpSpPr>
        <p:grpSpPr bwMode="auto">
          <a:xfrm>
            <a:off x="4191000" y="4370388"/>
            <a:ext cx="555625" cy="565150"/>
            <a:chOff x="1884" y="1812"/>
            <a:chExt cx="363" cy="369"/>
          </a:xfrm>
        </p:grpSpPr>
        <p:sp>
          <p:nvSpPr>
            <p:cNvPr id="16500" name="AutoShape 170"/>
            <p:cNvSpPr>
              <a:spLocks noChangeArrowheads="1"/>
            </p:cNvSpPr>
            <p:nvPr/>
          </p:nvSpPr>
          <p:spPr bwMode="auto">
            <a:xfrm>
              <a:off x="1884" y="1812"/>
              <a:ext cx="363" cy="369"/>
            </a:xfrm>
            <a:prstGeom prst="can">
              <a:avLst>
                <a:gd name="adj" fmla="val 50826"/>
              </a:avLst>
            </a:prstGeom>
            <a:gradFill rotWithShape="0">
              <a:gsLst>
                <a:gs pos="0">
                  <a:srgbClr val="764801"/>
                </a:gs>
                <a:gs pos="100000">
                  <a:srgbClr val="FE9B0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501" name="Group 171"/>
            <p:cNvGrpSpPr>
              <a:grpSpLocks/>
            </p:cNvGrpSpPr>
            <p:nvPr/>
          </p:nvGrpSpPr>
          <p:grpSpPr bwMode="auto">
            <a:xfrm>
              <a:off x="1932" y="1863"/>
              <a:ext cx="279" cy="81"/>
              <a:chOff x="1470" y="1821"/>
              <a:chExt cx="279" cy="93"/>
            </a:xfrm>
          </p:grpSpPr>
          <p:sp>
            <p:nvSpPr>
              <p:cNvPr id="16502" name="Freeform 172"/>
              <p:cNvSpPr>
                <a:spLocks/>
              </p:cNvSpPr>
              <p:nvPr/>
            </p:nvSpPr>
            <p:spPr bwMode="auto">
              <a:xfrm>
                <a:off x="1476" y="1821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3" name="Freeform 173"/>
              <p:cNvSpPr>
                <a:spLocks/>
              </p:cNvSpPr>
              <p:nvPr/>
            </p:nvSpPr>
            <p:spPr bwMode="auto">
              <a:xfrm flipV="1">
                <a:off x="1470" y="1824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476" name="Line 174"/>
          <p:cNvSpPr>
            <a:spLocks noChangeShapeType="1"/>
          </p:cNvSpPr>
          <p:nvPr/>
        </p:nvSpPr>
        <p:spPr bwMode="auto">
          <a:xfrm flipH="1" flipV="1">
            <a:off x="5526088" y="2314575"/>
            <a:ext cx="488950" cy="803275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77" name="Group 175"/>
          <p:cNvGrpSpPr>
            <a:grpSpLocks/>
          </p:cNvGrpSpPr>
          <p:nvPr/>
        </p:nvGrpSpPr>
        <p:grpSpPr bwMode="auto">
          <a:xfrm>
            <a:off x="5770563" y="2916238"/>
            <a:ext cx="555625" cy="563562"/>
            <a:chOff x="1884" y="1812"/>
            <a:chExt cx="363" cy="369"/>
          </a:xfrm>
        </p:grpSpPr>
        <p:sp>
          <p:nvSpPr>
            <p:cNvPr id="16496" name="AutoShape 176"/>
            <p:cNvSpPr>
              <a:spLocks noChangeArrowheads="1"/>
            </p:cNvSpPr>
            <p:nvPr/>
          </p:nvSpPr>
          <p:spPr bwMode="auto">
            <a:xfrm>
              <a:off x="1884" y="1812"/>
              <a:ext cx="363" cy="369"/>
            </a:xfrm>
            <a:prstGeom prst="can">
              <a:avLst>
                <a:gd name="adj" fmla="val 50826"/>
              </a:avLst>
            </a:prstGeom>
            <a:gradFill rotWithShape="0">
              <a:gsLst>
                <a:gs pos="0">
                  <a:srgbClr val="764801"/>
                </a:gs>
                <a:gs pos="100000">
                  <a:srgbClr val="FE9B0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497" name="Group 177"/>
            <p:cNvGrpSpPr>
              <a:grpSpLocks/>
            </p:cNvGrpSpPr>
            <p:nvPr/>
          </p:nvGrpSpPr>
          <p:grpSpPr bwMode="auto">
            <a:xfrm>
              <a:off x="1932" y="1863"/>
              <a:ext cx="279" cy="81"/>
              <a:chOff x="1470" y="1821"/>
              <a:chExt cx="279" cy="93"/>
            </a:xfrm>
          </p:grpSpPr>
          <p:sp>
            <p:nvSpPr>
              <p:cNvPr id="16498" name="Freeform 178"/>
              <p:cNvSpPr>
                <a:spLocks/>
              </p:cNvSpPr>
              <p:nvPr/>
            </p:nvSpPr>
            <p:spPr bwMode="auto">
              <a:xfrm>
                <a:off x="1476" y="1821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9" name="Freeform 179"/>
              <p:cNvSpPr>
                <a:spLocks/>
              </p:cNvSpPr>
              <p:nvPr/>
            </p:nvSpPr>
            <p:spPr bwMode="auto">
              <a:xfrm flipV="1">
                <a:off x="1470" y="1824"/>
                <a:ext cx="273" cy="90"/>
              </a:xfrm>
              <a:custGeom>
                <a:avLst/>
                <a:gdLst>
                  <a:gd name="T0" fmla="*/ 0 w 273"/>
                  <a:gd name="T1" fmla="*/ 0 h 90"/>
                  <a:gd name="T2" fmla="*/ 60 w 273"/>
                  <a:gd name="T3" fmla="*/ 0 h 90"/>
                  <a:gd name="T4" fmla="*/ 198 w 273"/>
                  <a:gd name="T5" fmla="*/ 90 h 90"/>
                  <a:gd name="T6" fmla="*/ 273 w 273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90"/>
                  <a:gd name="T14" fmla="*/ 273 w 273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90">
                    <a:moveTo>
                      <a:pt x="0" y="0"/>
                    </a:moveTo>
                    <a:lnTo>
                      <a:pt x="60" y="0"/>
                    </a:lnTo>
                    <a:lnTo>
                      <a:pt x="198" y="90"/>
                    </a:lnTo>
                    <a:lnTo>
                      <a:pt x="273" y="90"/>
                    </a:lnTo>
                  </a:path>
                </a:pathLst>
              </a:custGeom>
              <a:gradFill rotWithShape="0">
                <a:gsLst>
                  <a:gs pos="0">
                    <a:srgbClr val="764801"/>
                  </a:gs>
                  <a:gs pos="100000">
                    <a:srgbClr val="FE9B03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478" name="Text Box 180"/>
          <p:cNvSpPr txBox="1">
            <a:spLocks noChangeArrowheads="1"/>
          </p:cNvSpPr>
          <p:nvPr/>
        </p:nvSpPr>
        <p:spPr bwMode="auto">
          <a:xfrm>
            <a:off x="7442200" y="1992313"/>
            <a:ext cx="163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(2.5 Gb/s)</a:t>
            </a:r>
            <a:endParaRPr lang="en-US" altLang="en-US">
              <a:latin typeface="Comic Sans MS" panose="030F0702030302020204" pitchFamily="66" charset="0"/>
            </a:endParaRPr>
          </a:p>
        </p:txBody>
      </p:sp>
      <p:grpSp>
        <p:nvGrpSpPr>
          <p:cNvPr id="8328" name="Group 181"/>
          <p:cNvGrpSpPr>
            <a:grpSpLocks/>
          </p:cNvGrpSpPr>
          <p:nvPr/>
        </p:nvGrpSpPr>
        <p:grpSpPr bwMode="auto">
          <a:xfrm>
            <a:off x="192088" y="1752600"/>
            <a:ext cx="8855075" cy="4953000"/>
            <a:chOff x="121" y="1104"/>
            <a:chExt cx="5578" cy="3120"/>
          </a:xfrm>
        </p:grpSpPr>
        <p:grpSp>
          <p:nvGrpSpPr>
            <p:cNvPr id="16480" name="Group 182"/>
            <p:cNvGrpSpPr>
              <a:grpSpLocks/>
            </p:cNvGrpSpPr>
            <p:nvPr/>
          </p:nvGrpSpPr>
          <p:grpSpPr bwMode="auto">
            <a:xfrm>
              <a:off x="121" y="1104"/>
              <a:ext cx="5578" cy="3120"/>
              <a:chOff x="121" y="1104"/>
              <a:chExt cx="5578" cy="3120"/>
            </a:xfrm>
          </p:grpSpPr>
          <p:grpSp>
            <p:nvGrpSpPr>
              <p:cNvPr id="16484" name="Group 183"/>
              <p:cNvGrpSpPr>
                <a:grpSpLocks/>
              </p:cNvGrpSpPr>
              <p:nvPr/>
            </p:nvGrpSpPr>
            <p:grpSpPr bwMode="auto">
              <a:xfrm>
                <a:off x="121" y="1104"/>
                <a:ext cx="5578" cy="3120"/>
                <a:chOff x="115" y="1104"/>
                <a:chExt cx="5578" cy="3120"/>
              </a:xfrm>
            </p:grpSpPr>
            <p:sp>
              <p:nvSpPr>
                <p:cNvPr id="16490" name="Rectangle 184"/>
                <p:cNvSpPr>
                  <a:spLocks noChangeArrowheads="1"/>
                </p:cNvSpPr>
                <p:nvPr/>
              </p:nvSpPr>
              <p:spPr bwMode="auto">
                <a:xfrm>
                  <a:off x="115" y="1104"/>
                  <a:ext cx="5578" cy="3120"/>
                </a:xfrm>
                <a:prstGeom prst="rect">
                  <a:avLst/>
                </a:prstGeom>
                <a:solidFill>
                  <a:schemeClr val="bg1">
                    <a:alpha val="50195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6491" name="Group 185"/>
                <p:cNvGrpSpPr>
                  <a:grpSpLocks/>
                </p:cNvGrpSpPr>
                <p:nvPr/>
              </p:nvGrpSpPr>
              <p:grpSpPr bwMode="auto">
                <a:xfrm>
                  <a:off x="1657" y="1769"/>
                  <a:ext cx="350" cy="355"/>
                  <a:chOff x="1884" y="1812"/>
                  <a:chExt cx="363" cy="369"/>
                </a:xfrm>
              </p:grpSpPr>
              <p:sp>
                <p:nvSpPr>
                  <p:cNvPr id="16492" name="AutoShape 186"/>
                  <p:cNvSpPr>
                    <a:spLocks noChangeArrowheads="1"/>
                  </p:cNvSpPr>
                  <p:nvPr/>
                </p:nvSpPr>
                <p:spPr bwMode="auto">
                  <a:xfrm>
                    <a:off x="1884" y="1812"/>
                    <a:ext cx="363" cy="369"/>
                  </a:xfrm>
                  <a:prstGeom prst="can">
                    <a:avLst>
                      <a:gd name="adj" fmla="val 50826"/>
                    </a:avLst>
                  </a:prstGeom>
                  <a:solidFill>
                    <a:schemeClr val="bg1">
                      <a:alpha val="50195"/>
                    </a:schemeClr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grpSp>
                <p:nvGrpSpPr>
                  <p:cNvPr id="16493" name="Group 187"/>
                  <p:cNvGrpSpPr>
                    <a:grpSpLocks/>
                  </p:cNvGrpSpPr>
                  <p:nvPr/>
                </p:nvGrpSpPr>
                <p:grpSpPr bwMode="auto">
                  <a:xfrm>
                    <a:off x="1932" y="1863"/>
                    <a:ext cx="279" cy="81"/>
                    <a:chOff x="1470" y="1821"/>
                    <a:chExt cx="279" cy="93"/>
                  </a:xfrm>
                </p:grpSpPr>
                <p:sp>
                  <p:nvSpPr>
                    <p:cNvPr id="16494" name="Freeform 188"/>
                    <p:cNvSpPr>
                      <a:spLocks/>
                    </p:cNvSpPr>
                    <p:nvPr/>
                  </p:nvSpPr>
                  <p:spPr bwMode="auto">
                    <a:xfrm>
                      <a:off x="1476" y="1821"/>
                      <a:ext cx="273" cy="90"/>
                    </a:xfrm>
                    <a:custGeom>
                      <a:avLst/>
                      <a:gdLst>
                        <a:gd name="T0" fmla="*/ 0 w 273"/>
                        <a:gd name="T1" fmla="*/ 0 h 90"/>
                        <a:gd name="T2" fmla="*/ 60 w 273"/>
                        <a:gd name="T3" fmla="*/ 0 h 90"/>
                        <a:gd name="T4" fmla="*/ 198 w 273"/>
                        <a:gd name="T5" fmla="*/ 90 h 90"/>
                        <a:gd name="T6" fmla="*/ 273 w 273"/>
                        <a:gd name="T7" fmla="*/ 90 h 9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73"/>
                        <a:gd name="T13" fmla="*/ 0 h 90"/>
                        <a:gd name="T14" fmla="*/ 273 w 273"/>
                        <a:gd name="T15" fmla="*/ 90 h 9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73" h="90">
                          <a:moveTo>
                            <a:pt x="0" y="0"/>
                          </a:moveTo>
                          <a:lnTo>
                            <a:pt x="60" y="0"/>
                          </a:lnTo>
                          <a:lnTo>
                            <a:pt x="198" y="90"/>
                          </a:lnTo>
                          <a:lnTo>
                            <a:pt x="273" y="90"/>
                          </a:lnTo>
                        </a:path>
                      </a:pathLst>
                    </a:custGeom>
                    <a:solidFill>
                      <a:schemeClr val="bg1">
                        <a:alpha val="50195"/>
                      </a:schemeClr>
                    </a:solidFill>
                    <a:ln w="9525">
                      <a:solidFill>
                        <a:schemeClr val="bg1"/>
                      </a:solidFill>
                      <a:round/>
                      <a:headEnd type="triangle" w="med" len="med"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6495" name="Freeform 189"/>
                    <p:cNvSpPr>
                      <a:spLocks/>
                    </p:cNvSpPr>
                    <p:nvPr/>
                  </p:nvSpPr>
                  <p:spPr bwMode="auto">
                    <a:xfrm flipV="1">
                      <a:off x="1470" y="1824"/>
                      <a:ext cx="273" cy="90"/>
                    </a:xfrm>
                    <a:custGeom>
                      <a:avLst/>
                      <a:gdLst>
                        <a:gd name="T0" fmla="*/ 0 w 273"/>
                        <a:gd name="T1" fmla="*/ 0 h 90"/>
                        <a:gd name="T2" fmla="*/ 60 w 273"/>
                        <a:gd name="T3" fmla="*/ 0 h 90"/>
                        <a:gd name="T4" fmla="*/ 198 w 273"/>
                        <a:gd name="T5" fmla="*/ 90 h 90"/>
                        <a:gd name="T6" fmla="*/ 273 w 273"/>
                        <a:gd name="T7" fmla="*/ 90 h 9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73"/>
                        <a:gd name="T13" fmla="*/ 0 h 90"/>
                        <a:gd name="T14" fmla="*/ 273 w 273"/>
                        <a:gd name="T15" fmla="*/ 90 h 9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73" h="90">
                          <a:moveTo>
                            <a:pt x="0" y="0"/>
                          </a:moveTo>
                          <a:lnTo>
                            <a:pt x="60" y="0"/>
                          </a:lnTo>
                          <a:lnTo>
                            <a:pt x="198" y="90"/>
                          </a:lnTo>
                          <a:lnTo>
                            <a:pt x="273" y="90"/>
                          </a:lnTo>
                        </a:path>
                      </a:pathLst>
                    </a:custGeom>
                    <a:solidFill>
                      <a:schemeClr val="bg1">
                        <a:alpha val="50195"/>
                      </a:schemeClr>
                    </a:solidFill>
                    <a:ln w="9525">
                      <a:solidFill>
                        <a:schemeClr val="bg1"/>
                      </a:solidFill>
                      <a:round/>
                      <a:headEnd type="triangle" w="med" len="med"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6485" name="Group 190"/>
              <p:cNvGrpSpPr>
                <a:grpSpLocks/>
              </p:cNvGrpSpPr>
              <p:nvPr/>
            </p:nvGrpSpPr>
            <p:grpSpPr bwMode="auto">
              <a:xfrm>
                <a:off x="1657" y="1769"/>
                <a:ext cx="350" cy="355"/>
                <a:chOff x="1884" y="1812"/>
                <a:chExt cx="363" cy="369"/>
              </a:xfrm>
            </p:grpSpPr>
            <p:sp>
              <p:nvSpPr>
                <p:cNvPr id="16486" name="AutoShape 191"/>
                <p:cNvSpPr>
                  <a:spLocks noChangeArrowheads="1"/>
                </p:cNvSpPr>
                <p:nvPr/>
              </p:nvSpPr>
              <p:spPr bwMode="auto">
                <a:xfrm>
                  <a:off x="1884" y="1812"/>
                  <a:ext cx="363" cy="369"/>
                </a:xfrm>
                <a:prstGeom prst="can">
                  <a:avLst>
                    <a:gd name="adj" fmla="val 50826"/>
                  </a:avLst>
                </a:prstGeom>
                <a:gradFill rotWithShape="0">
                  <a:gsLst>
                    <a:gs pos="0">
                      <a:srgbClr val="764801"/>
                    </a:gs>
                    <a:gs pos="100000">
                      <a:srgbClr val="FE9B0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16487" name="Group 192"/>
                <p:cNvGrpSpPr>
                  <a:grpSpLocks/>
                </p:cNvGrpSpPr>
                <p:nvPr/>
              </p:nvGrpSpPr>
              <p:grpSpPr bwMode="auto">
                <a:xfrm>
                  <a:off x="1932" y="1863"/>
                  <a:ext cx="279" cy="81"/>
                  <a:chOff x="1470" y="1821"/>
                  <a:chExt cx="279" cy="93"/>
                </a:xfrm>
              </p:grpSpPr>
              <p:sp>
                <p:nvSpPr>
                  <p:cNvPr id="16488" name="Freeform 193"/>
                  <p:cNvSpPr>
                    <a:spLocks/>
                  </p:cNvSpPr>
                  <p:nvPr/>
                </p:nvSpPr>
                <p:spPr bwMode="auto">
                  <a:xfrm>
                    <a:off x="1476" y="1821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89" name="Freeform 194"/>
                  <p:cNvSpPr>
                    <a:spLocks/>
                  </p:cNvSpPr>
                  <p:nvPr/>
                </p:nvSpPr>
                <p:spPr bwMode="auto">
                  <a:xfrm flipV="1">
                    <a:off x="1470" y="1824"/>
                    <a:ext cx="273" cy="90"/>
                  </a:xfrm>
                  <a:custGeom>
                    <a:avLst/>
                    <a:gdLst>
                      <a:gd name="T0" fmla="*/ 0 w 273"/>
                      <a:gd name="T1" fmla="*/ 0 h 90"/>
                      <a:gd name="T2" fmla="*/ 60 w 273"/>
                      <a:gd name="T3" fmla="*/ 0 h 90"/>
                      <a:gd name="T4" fmla="*/ 198 w 273"/>
                      <a:gd name="T5" fmla="*/ 90 h 90"/>
                      <a:gd name="T6" fmla="*/ 273 w 273"/>
                      <a:gd name="T7" fmla="*/ 9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90"/>
                      <a:gd name="T14" fmla="*/ 273 w 273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90">
                        <a:moveTo>
                          <a:pt x="0" y="0"/>
                        </a:moveTo>
                        <a:lnTo>
                          <a:pt x="60" y="0"/>
                        </a:lnTo>
                        <a:lnTo>
                          <a:pt x="198" y="90"/>
                        </a:lnTo>
                        <a:lnTo>
                          <a:pt x="273" y="9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64801"/>
                      </a:gs>
                      <a:gs pos="100000">
                        <a:srgbClr val="FE9B03"/>
                      </a:gs>
                    </a:gsLst>
                    <a:lin ang="5400000" scaled="1"/>
                  </a:gradFill>
                  <a:ln w="9525">
                    <a:solidFill>
                      <a:schemeClr val="bg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6481" name="Line 195"/>
            <p:cNvSpPr>
              <a:spLocks noChangeShapeType="1"/>
            </p:cNvSpPr>
            <p:nvPr/>
          </p:nvSpPr>
          <p:spPr bwMode="auto">
            <a:xfrm flipV="1">
              <a:off x="1768" y="1104"/>
              <a:ext cx="2151" cy="6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2" name="Line 196"/>
            <p:cNvSpPr>
              <a:spLocks noChangeShapeType="1"/>
            </p:cNvSpPr>
            <p:nvPr/>
          </p:nvSpPr>
          <p:spPr bwMode="auto">
            <a:xfrm>
              <a:off x="1717" y="2094"/>
              <a:ext cx="2019" cy="18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483" name="Picture 197" descr="Family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6" y="1357"/>
              <a:ext cx="2107" cy="22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655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65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EC87FA1-C5C9-4478-9909-FF50F70A7492}" type="slidenum">
              <a:rPr lang="en-US" altLang="en-US" sz="1400"/>
              <a:pPr eaLnBrk="1" hangingPunct="1"/>
              <a:t>60</a:t>
            </a:fld>
            <a:endParaRPr lang="en-US" altLang="en-US" sz="1400"/>
          </a:p>
        </p:txBody>
      </p:sp>
      <p:sp>
        <p:nvSpPr>
          <p:cNvPr id="675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>
                <a:solidFill>
                  <a:srgbClr val="990000"/>
                </a:solidFill>
              </a:rPr>
              <a:t>Backplane Allocator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371600"/>
            <a:ext cx="8605837" cy="4495800"/>
          </a:xfrm>
        </p:spPr>
        <p:txBody>
          <a:bodyPr/>
          <a:lstStyle/>
          <a:p>
            <a:pPr marL="381000" indent="-381000" eaLnBrk="1" hangingPunct="1">
              <a:lnSpc>
                <a:spcPct val="90000"/>
              </a:lnSpc>
            </a:pPr>
            <a:r>
              <a:rPr lang="en-US" altLang="en-US" sz="2400"/>
              <a:t>Time divided in epochs</a:t>
            </a:r>
          </a:p>
          <a:p>
            <a:pPr marL="800100" lvl="1" indent="-342900" eaLnBrk="1" hangingPunct="1">
              <a:lnSpc>
                <a:spcPct val="90000"/>
              </a:lnSpc>
            </a:pPr>
            <a:r>
              <a:rPr lang="en-US" altLang="en-US" sz="2000"/>
              <a:t>An epoch consists of 16 ticks of data clock (8 allocation clocks)</a:t>
            </a:r>
          </a:p>
          <a:p>
            <a:pPr marL="381000" indent="-381000" eaLnBrk="1" hangingPunct="1">
              <a:lnSpc>
                <a:spcPct val="90000"/>
              </a:lnSpc>
            </a:pPr>
            <a:r>
              <a:rPr lang="en-US" altLang="en-US" sz="2400"/>
              <a:t>Transfer unit: 64 B (8 data click ticks)</a:t>
            </a:r>
          </a:p>
          <a:p>
            <a:pPr marL="381000" indent="-381000" eaLnBrk="1" hangingPunct="1">
              <a:lnSpc>
                <a:spcPct val="90000"/>
              </a:lnSpc>
            </a:pPr>
            <a:r>
              <a:rPr lang="en-US" altLang="en-US" sz="2400"/>
              <a:t>During one epoch, up to 15 simultaneous transfers in an epoch</a:t>
            </a:r>
          </a:p>
          <a:p>
            <a:pPr marL="800100" lvl="1" indent="-342900" eaLnBrk="1" hangingPunct="1">
              <a:lnSpc>
                <a:spcPct val="90000"/>
              </a:lnSpc>
            </a:pPr>
            <a:r>
              <a:rPr lang="en-US" altLang="en-US" sz="2000"/>
              <a:t>One transfer:  two transfer units (128 B of data + 176 auxiliary bits) </a:t>
            </a:r>
          </a:p>
          <a:p>
            <a:pPr marL="381000" indent="-381000" eaLnBrk="1" hangingPunct="1">
              <a:lnSpc>
                <a:spcPct val="90000"/>
              </a:lnSpc>
            </a:pPr>
            <a:r>
              <a:rPr lang="en-US" altLang="en-US" sz="2400"/>
              <a:t>Minimum of 4 epochs to schedule and complete a transfer but scheduling is pipelined.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/>
              <a:t>Source card signals that it has data to send to the destination card 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/>
              <a:t>Switch allocator schedules transfer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/>
              <a:t>Source and destination cards are notified and told to configure themselves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/>
              <a:t>Transfer takes place</a:t>
            </a:r>
          </a:p>
          <a:p>
            <a:pPr marL="381000" indent="-381000" eaLnBrk="1" hangingPunct="1">
              <a:lnSpc>
                <a:spcPct val="90000"/>
              </a:lnSpc>
            </a:pPr>
            <a:r>
              <a:rPr lang="en-US" altLang="en-US" sz="2400"/>
              <a:t>Flow control through inhibit pins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6656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3DF8B95-C37C-417F-86BC-139A7F7AF1C9}" type="slidenum">
              <a:rPr lang="en-US" altLang="en-US" sz="1400"/>
              <a:pPr eaLnBrk="1" hangingPunct="1"/>
              <a:t>61</a:t>
            </a:fld>
            <a:endParaRPr lang="en-US" altLang="en-US" sz="1400"/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990000"/>
                </a:solidFill>
              </a:rPr>
              <a:t>The Switch Allocator Card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kes connection requests from function cards</a:t>
            </a:r>
          </a:p>
          <a:p>
            <a:pPr eaLnBrk="1" hangingPunct="1"/>
            <a:r>
              <a:rPr lang="en-US" altLang="en-US"/>
              <a:t>Takes inhibit requests from destination cards</a:t>
            </a:r>
          </a:p>
          <a:p>
            <a:pPr eaLnBrk="1" hangingPunct="1"/>
            <a:r>
              <a:rPr lang="en-US" altLang="en-US"/>
              <a:t>Computes a transfer configuration for each epoch</a:t>
            </a:r>
          </a:p>
          <a:p>
            <a:pPr eaLnBrk="1" hangingPunct="1"/>
            <a:r>
              <a:rPr lang="en-US" altLang="en-US"/>
              <a:t>15X15 = 225 possible pairings with 15! Patterns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675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675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072B62E-C402-43BE-A10B-34016BE4805D}" type="slidenum">
              <a:rPr lang="en-US" altLang="en-US" sz="1400"/>
              <a:pPr eaLnBrk="1" hangingPunct="1"/>
              <a:t>62</a:t>
            </a:fld>
            <a:endParaRPr lang="en-US" altLang="en-US" sz="1400"/>
          </a:p>
        </p:txBody>
      </p:sp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990000"/>
                </a:solidFill>
              </a:rPr>
              <a:t>Allocator Algorithm</a:t>
            </a:r>
          </a:p>
        </p:txBody>
      </p:sp>
      <p:sp>
        <p:nvSpPr>
          <p:cNvPr id="675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pic>
        <p:nvPicPr>
          <p:cNvPr id="67591" name="Picture 4" descr="sr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7924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6861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686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650CE9A-8964-48E9-BF2B-B0F8792B0615}" type="slidenum">
              <a:rPr lang="en-US" altLang="en-US" sz="1400"/>
              <a:pPr eaLnBrk="1" hangingPunct="1"/>
              <a:t>63</a:t>
            </a:fld>
            <a:endParaRPr lang="en-US" altLang="en-US" sz="140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The Switch Allocator</a:t>
            </a:r>
          </a:p>
        </p:txBody>
      </p:sp>
      <p:sp>
        <p:nvSpPr>
          <p:cNvPr id="686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575" y="1282700"/>
            <a:ext cx="8240713" cy="4746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Disadvantages of the simple alloca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Unfair: there is a preference for low-numbered sour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Requires evaluating 225 positions per epoch, which is too fast for an FPG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olution to unfairness problem: Random shuffling of sources and destina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olution to timing problem: Parallel evaluation of multiple loca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Priority to requests from forwarding engines over line cards to avoid </a:t>
            </a:r>
            <a:r>
              <a:rPr lang="en-US" altLang="en-US" sz="2800" i="1"/>
              <a:t>header contention</a:t>
            </a:r>
            <a:r>
              <a:rPr lang="en-US" altLang="en-US" sz="2800"/>
              <a:t> on line cards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6963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696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4F53D11-AE09-48B0-A578-18458EF6D0F7}" type="slidenum">
              <a:rPr lang="en-US" altLang="en-US" sz="1400"/>
              <a:pPr eaLnBrk="1" hangingPunct="1"/>
              <a:t>64</a:t>
            </a:fld>
            <a:endParaRPr lang="en-US" altLang="en-US" sz="1400"/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990000"/>
                </a:solidFill>
              </a:rPr>
              <a:t>But…</a:t>
            </a:r>
          </a:p>
        </p:txBody>
      </p:sp>
      <p:sp>
        <p:nvSpPr>
          <p:cNvPr id="696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member that if you want per flow processing the performance need to increase at a faster rate than the link capacity!</a:t>
            </a:r>
          </a:p>
          <a:p>
            <a:pPr eaLnBrk="1" hangingPunct="1"/>
            <a:r>
              <a:rPr lang="en-US" altLang="en-US"/>
              <a:t>If link capacity increases by n, two effects:</a:t>
            </a:r>
          </a:p>
          <a:p>
            <a:pPr lvl="1" eaLnBrk="1" hangingPunct="1"/>
            <a:r>
              <a:rPr lang="en-US" altLang="en-US"/>
              <a:t>The time to process a packet decreases by n</a:t>
            </a:r>
          </a:p>
          <a:p>
            <a:pPr lvl="1" eaLnBrk="1" hangingPunct="1"/>
            <a:r>
              <a:rPr lang="en-US" altLang="en-US"/>
              <a:t>The number of flows increase (by n?), thus the per packet processing also </a:t>
            </a:r>
            <a:r>
              <a:rPr lang="en-US" altLang="en-US">
                <a:solidFill>
                  <a:schemeClr val="accent1"/>
                </a:solidFill>
              </a:rPr>
              <a:t>increases</a:t>
            </a:r>
          </a:p>
          <a:p>
            <a:pPr eaLnBrk="1" hangingPunct="1"/>
            <a:endParaRPr lang="en-US" altLang="en-US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706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87ED92D-8257-40BA-94A3-DFE6EF817F88}" type="slidenum">
              <a:rPr lang="en-US" altLang="en-US" sz="1400"/>
              <a:pPr eaLnBrk="1" hangingPunct="1"/>
              <a:t>65</a:t>
            </a:fld>
            <a:endParaRPr lang="en-US" altLang="en-US" sz="140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990000"/>
                </a:solidFill>
              </a:rPr>
              <a:t>Challenges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uild an optimal allocator that makes decisions in constant time</a:t>
            </a:r>
          </a:p>
          <a:p>
            <a:pPr eaLnBrk="1" hangingPunct="1"/>
            <a:r>
              <a:rPr lang="en-US" altLang="en-US"/>
              <a:t>Packet classification.</a:t>
            </a:r>
          </a:p>
          <a:p>
            <a:pPr eaLnBrk="1" hangingPunct="1"/>
            <a:r>
              <a:rPr lang="en-US" altLang="en-US"/>
              <a:t>Packet scheduling.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7168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716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FC3291C-5F3B-4FD7-8978-8B1CCB4A72A2}" type="slidenum">
              <a:rPr lang="en-US" altLang="en-US" sz="1400"/>
              <a:pPr eaLnBrk="1" hangingPunct="1"/>
              <a:t>66</a:t>
            </a:fld>
            <a:endParaRPr lang="en-US" altLang="en-US" sz="1400"/>
          </a:p>
        </p:txBody>
      </p:sp>
      <p:sp>
        <p:nvSpPr>
          <p:cNvPr id="737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Fast path of the code</a:t>
            </a:r>
          </a:p>
        </p:txBody>
      </p:sp>
      <p:sp>
        <p:nvSpPr>
          <p:cNvPr id="716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altLang="en-US"/>
              <a:t>Stage 1:</a:t>
            </a:r>
          </a:p>
          <a:p>
            <a:pPr marL="990600" lvl="1" indent="-5334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Basic error checking to see if header is from a IP datagram</a:t>
            </a:r>
          </a:p>
          <a:p>
            <a:pPr marL="990600" lvl="1" indent="-5334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Confirm packet/header lengths are reasonable</a:t>
            </a:r>
          </a:p>
          <a:p>
            <a:pPr marL="990600" lvl="1" indent="-5334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Confirm that IP header has no options</a:t>
            </a:r>
          </a:p>
          <a:p>
            <a:pPr marL="990600" lvl="1" indent="-5334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Compute hash offset into route cache and load the route</a:t>
            </a:r>
          </a:p>
          <a:p>
            <a:pPr marL="990600" lvl="1" indent="-5334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Start loading of next header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727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E39B58C-5D2B-47CF-B961-AC19A63EB11F}" type="slidenum">
              <a:rPr lang="en-US" altLang="en-US" sz="1400"/>
              <a:pPr eaLnBrk="1" hangingPunct="1"/>
              <a:t>67</a:t>
            </a:fld>
            <a:endParaRPr lang="en-US" altLang="en-US" sz="1400"/>
          </a:p>
        </p:txBody>
      </p:sp>
      <p:sp>
        <p:nvSpPr>
          <p:cNvPr id="747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Fast path of the code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altLang="en-US"/>
              <a:t>Stage 2</a:t>
            </a:r>
          </a:p>
          <a:p>
            <a:pPr marL="990600" lvl="1" indent="-5334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Check if cached route matches destination of the datagram</a:t>
            </a:r>
          </a:p>
          <a:p>
            <a:pPr marL="990600" lvl="1" indent="-5334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If not then do an extended lookup in the route table in Bcache</a:t>
            </a:r>
          </a:p>
          <a:p>
            <a:pPr marL="990600" lvl="1" indent="-5334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Update TTL and CHECKSUM fields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en-US"/>
              <a:t>Stage 3</a:t>
            </a:r>
          </a:p>
          <a:p>
            <a:pPr marL="990600" lvl="1" indent="-5334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Put updated TTL, checksum and the route information into IP hdr along with link layer info from the forwarding table</a:t>
            </a:r>
          </a:p>
          <a:p>
            <a:pPr marL="990600" lvl="1" indent="-533400" eaLnBrk="1" hangingPunct="1">
              <a:lnSpc>
                <a:spcPct val="90000"/>
              </a:lnSpc>
              <a:buSzTx/>
            </a:pPr>
            <a:endParaRPr lang="en-US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737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737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EE3B352-2538-4A72-8525-FA48C41E1125}" type="slidenum">
              <a:rPr lang="en-US" altLang="en-US" sz="1400"/>
              <a:pPr eaLnBrk="1" hangingPunct="1"/>
              <a:t>68</a:t>
            </a:fld>
            <a:endParaRPr lang="en-US" altLang="en-US" sz="1400"/>
          </a:p>
        </p:txBody>
      </p:sp>
      <p:sp>
        <p:nvSpPr>
          <p:cNvPr id="757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Some datagrams not handled in fast path</a:t>
            </a:r>
          </a:p>
        </p:txBody>
      </p:sp>
      <p:sp>
        <p:nvSpPr>
          <p:cNvPr id="737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 sz="2800"/>
              <a:t>Headers whose destination misses in the cache</a:t>
            </a:r>
          </a:p>
          <a:p>
            <a:pPr marL="533400" indent="-5334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 sz="2800"/>
              <a:t>Headers with errors</a:t>
            </a:r>
          </a:p>
          <a:p>
            <a:pPr marL="533400" indent="-5334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 sz="2800"/>
              <a:t>Headers with IP options</a:t>
            </a:r>
          </a:p>
          <a:p>
            <a:pPr marL="533400" indent="-5334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 sz="2800"/>
              <a:t>Datagrams that require fragmentation</a:t>
            </a:r>
          </a:p>
          <a:p>
            <a:pPr marL="533400" indent="-5334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 sz="2800"/>
              <a:t>Multicast datagrams</a:t>
            </a:r>
          </a:p>
          <a:p>
            <a:pPr marL="990600" lvl="1" indent="-533400" eaLnBrk="1" hangingPunct="1">
              <a:buSzPct val="60000"/>
              <a:buFont typeface="Wingdings" panose="05000000000000000000" pitchFamily="2" charset="2"/>
              <a:buChar char="§"/>
            </a:pPr>
            <a:r>
              <a:rPr lang="en-US" altLang="en-US" sz="2400"/>
              <a:t>Requires multicast routing which is based on source address and inbound link as well</a:t>
            </a:r>
          </a:p>
          <a:p>
            <a:pPr marL="990600" lvl="1" indent="-533400" eaLnBrk="1" hangingPunct="1">
              <a:buSzPct val="60000"/>
              <a:buFont typeface="Wingdings" panose="05000000000000000000" pitchFamily="2" charset="2"/>
              <a:buChar char="§"/>
            </a:pPr>
            <a:r>
              <a:rPr lang="en-US" altLang="en-US" sz="2400"/>
              <a:t>Requires multiple copies of header to be sent to different line cards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747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747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C55F368-46E6-4B83-82B0-91B4FD6CE0C9}" type="slidenum">
              <a:rPr lang="en-US" altLang="en-US" sz="1400"/>
              <a:pPr eaLnBrk="1" hangingPunct="1"/>
              <a:t>69</a:t>
            </a:fld>
            <a:endParaRPr lang="en-US" altLang="en-US" sz="1400"/>
          </a:p>
        </p:txBody>
      </p:sp>
      <p:sp>
        <p:nvSpPr>
          <p:cNvPr id="768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Instruction set</a:t>
            </a:r>
          </a:p>
        </p:txBody>
      </p:sp>
      <p:sp>
        <p:nvSpPr>
          <p:cNvPr id="747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27% of them do bit, byte or word manipulation due to extraction of various fields from headers</a:t>
            </a:r>
          </a:p>
          <a:p>
            <a:pPr eaLnBrk="1" hangingPunct="1"/>
            <a:r>
              <a:rPr lang="en-US" altLang="en-US" sz="2800"/>
              <a:t>The above instructions can only be done in E0, resulting in contention (checksum verifying)</a:t>
            </a:r>
          </a:p>
          <a:p>
            <a:pPr eaLnBrk="1" hangingPunct="1"/>
            <a:r>
              <a:rPr lang="en-US" altLang="en-US" sz="2800"/>
              <a:t>Floating point instructions account for 12% but do not have any impact on performance as they only set SNMP values and can be interleaved</a:t>
            </a:r>
          </a:p>
          <a:p>
            <a:pPr eaLnBrk="1" hangingPunct="1"/>
            <a:r>
              <a:rPr lang="en-US" altLang="en-US" sz="2800"/>
              <a:t>There is a minimum of loads(6) and stores(4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1741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1741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ECC1EE2-D695-4B74-8414-502921794F07}" type="slidenum">
              <a:rPr lang="en-US" altLang="en-US" sz="1400"/>
              <a:pPr eaLnBrk="1" hangingPunct="1"/>
              <a:t>7</a:t>
            </a:fld>
            <a:endParaRPr lang="en-US" altLang="en-US" sz="1400"/>
          </a:p>
        </p:txBody>
      </p:sp>
      <p:sp>
        <p:nvSpPr>
          <p:cNvPr id="17413" name="Rectangle 2"/>
          <p:cNvSpPr>
            <a:spLocks noChangeArrowheads="1"/>
          </p:cNvSpPr>
          <p:nvPr/>
        </p:nvSpPr>
        <p:spPr bwMode="auto">
          <a:xfrm>
            <a:off x="0" y="5943600"/>
            <a:ext cx="91440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What a Router Looks Like</a:t>
            </a:r>
          </a:p>
        </p:txBody>
      </p:sp>
      <p:pic>
        <p:nvPicPr>
          <p:cNvPr id="17415" name="Picture 4" descr="itro_ds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003425"/>
            <a:ext cx="369093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2541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Cisco GSR 12416</a:t>
            </a:r>
            <a:endParaRPr lang="en-US" altLang="en-US">
              <a:latin typeface="Comic Sans MS" panose="030F0702030302020204" pitchFamily="66" charset="0"/>
            </a:endParaRPr>
          </a:p>
        </p:txBody>
      </p:sp>
      <p:pic>
        <p:nvPicPr>
          <p:cNvPr id="17417" name="Picture 6" descr="m160chassis_fro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13025"/>
            <a:ext cx="23018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8" name="Text Box 7"/>
          <p:cNvSpPr txBox="1">
            <a:spLocks noChangeArrowheads="1"/>
          </p:cNvSpPr>
          <p:nvPr/>
        </p:nvSpPr>
        <p:spPr bwMode="auto">
          <a:xfrm>
            <a:off x="4999038" y="1371600"/>
            <a:ext cx="213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" altLang="en-US">
                <a:latin typeface="Comic Sans MS" panose="030F0702030302020204" pitchFamily="66" charset="0"/>
              </a:rPr>
              <a:t>Juniper M160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7419" name="Line 8"/>
          <p:cNvSpPr>
            <a:spLocks noChangeShapeType="1"/>
          </p:cNvSpPr>
          <p:nvPr/>
        </p:nvSpPr>
        <p:spPr bwMode="auto">
          <a:xfrm>
            <a:off x="1073150" y="2460625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Rectangle 9"/>
          <p:cNvSpPr>
            <a:spLocks noChangeArrowheads="1"/>
          </p:cNvSpPr>
          <p:nvPr/>
        </p:nvSpPr>
        <p:spPr bwMode="auto">
          <a:xfrm>
            <a:off x="349250" y="4060825"/>
            <a:ext cx="72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2000">
                <a:solidFill>
                  <a:schemeClr val="tx2"/>
                </a:solidFill>
              </a:rPr>
              <a:t>6ft</a:t>
            </a:r>
          </a:p>
        </p:txBody>
      </p:sp>
      <p:sp>
        <p:nvSpPr>
          <p:cNvPr id="17421" name="Line 10"/>
          <p:cNvSpPr>
            <a:spLocks noChangeShapeType="1"/>
          </p:cNvSpPr>
          <p:nvPr/>
        </p:nvSpPr>
        <p:spPr bwMode="auto">
          <a:xfrm>
            <a:off x="1225550" y="2220913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Rectangle 11"/>
          <p:cNvSpPr>
            <a:spLocks noChangeArrowheads="1"/>
          </p:cNvSpPr>
          <p:nvPr/>
        </p:nvSpPr>
        <p:spPr bwMode="auto">
          <a:xfrm>
            <a:off x="1295400" y="1828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2000">
                <a:solidFill>
                  <a:schemeClr val="tx2"/>
                </a:solidFill>
              </a:rPr>
              <a:t>19</a:t>
            </a:r>
            <a:r>
              <a:rPr lang="en-US" altLang="en-US" sz="2000">
                <a:solidFill>
                  <a:schemeClr val="tx2"/>
                </a:solidFill>
                <a:latin typeface="Comic Sans MS" panose="030F0702030302020204" pitchFamily="66" charset="0"/>
              </a:rPr>
              <a:t>”</a:t>
            </a:r>
            <a:endParaRPr lang="en-US" altLang="en-US" sz="2000">
              <a:solidFill>
                <a:schemeClr val="tx2"/>
              </a:solidFill>
            </a:endParaRPr>
          </a:p>
        </p:txBody>
      </p:sp>
      <p:sp>
        <p:nvSpPr>
          <p:cNvPr id="17423" name="Line 12"/>
          <p:cNvSpPr>
            <a:spLocks noChangeShapeType="1"/>
          </p:cNvSpPr>
          <p:nvPr/>
        </p:nvSpPr>
        <p:spPr bwMode="auto">
          <a:xfrm flipV="1">
            <a:off x="2292350" y="5965825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Rectangle 13"/>
          <p:cNvSpPr>
            <a:spLocks noChangeArrowheads="1"/>
          </p:cNvSpPr>
          <p:nvPr/>
        </p:nvSpPr>
        <p:spPr bwMode="auto">
          <a:xfrm>
            <a:off x="2590800" y="5965825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2000">
                <a:solidFill>
                  <a:schemeClr val="tx2"/>
                </a:solidFill>
              </a:rPr>
              <a:t>2ft</a:t>
            </a:r>
          </a:p>
        </p:txBody>
      </p:sp>
      <p:sp>
        <p:nvSpPr>
          <p:cNvPr id="17425" name="Rectangle 14"/>
          <p:cNvSpPr>
            <a:spLocks noChangeArrowheads="1"/>
          </p:cNvSpPr>
          <p:nvPr/>
        </p:nvSpPr>
        <p:spPr bwMode="auto">
          <a:xfrm>
            <a:off x="2520950" y="3298825"/>
            <a:ext cx="2133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2000"/>
              <a:t>Capacity:</a:t>
            </a:r>
            <a:r>
              <a:rPr lang="en-US" altLang="en-US" sz="2000">
                <a:solidFill>
                  <a:schemeClr val="tx2"/>
                </a:solidFill>
              </a:rPr>
              <a:t> 160Gb/s</a:t>
            </a:r>
            <a:br>
              <a:rPr lang="en-US" altLang="en-US" sz="2000">
                <a:solidFill>
                  <a:schemeClr val="tx2"/>
                </a:solidFill>
              </a:rPr>
            </a:br>
            <a:r>
              <a:rPr lang="en-US" altLang="en-US" sz="2000"/>
              <a:t>Power:</a:t>
            </a:r>
            <a:r>
              <a:rPr lang="en-US" altLang="en-US" sz="2000">
                <a:solidFill>
                  <a:schemeClr val="tx2"/>
                </a:solidFill>
              </a:rPr>
              <a:t> 4.2kW</a:t>
            </a:r>
          </a:p>
        </p:txBody>
      </p:sp>
      <p:sp>
        <p:nvSpPr>
          <p:cNvPr id="17426" name="Rectangle 15"/>
          <p:cNvSpPr>
            <a:spLocks noChangeArrowheads="1"/>
          </p:cNvSpPr>
          <p:nvPr/>
        </p:nvSpPr>
        <p:spPr bwMode="auto">
          <a:xfrm>
            <a:off x="4191000" y="4213225"/>
            <a:ext cx="72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2000">
                <a:solidFill>
                  <a:schemeClr val="tx2"/>
                </a:solidFill>
              </a:rPr>
              <a:t>3ft</a:t>
            </a:r>
          </a:p>
        </p:txBody>
      </p:sp>
      <p:sp>
        <p:nvSpPr>
          <p:cNvPr id="17427" name="Line 16"/>
          <p:cNvSpPr>
            <a:spLocks noChangeShapeType="1"/>
          </p:cNvSpPr>
          <p:nvPr/>
        </p:nvSpPr>
        <p:spPr bwMode="auto">
          <a:xfrm>
            <a:off x="4800600" y="3070225"/>
            <a:ext cx="0" cy="2674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Line 17"/>
          <p:cNvSpPr>
            <a:spLocks noChangeShapeType="1"/>
          </p:cNvSpPr>
          <p:nvPr/>
        </p:nvSpPr>
        <p:spPr bwMode="auto">
          <a:xfrm flipH="1" flipV="1">
            <a:off x="4800600" y="5813425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Rectangle 18"/>
          <p:cNvSpPr>
            <a:spLocks noChangeArrowheads="1"/>
          </p:cNvSpPr>
          <p:nvPr/>
        </p:nvSpPr>
        <p:spPr bwMode="auto">
          <a:xfrm>
            <a:off x="4191000" y="5965825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2000">
                <a:solidFill>
                  <a:schemeClr val="tx2"/>
                </a:solidFill>
              </a:rPr>
              <a:t>2.5ft</a:t>
            </a:r>
          </a:p>
        </p:txBody>
      </p:sp>
      <p:sp>
        <p:nvSpPr>
          <p:cNvPr id="17430" name="Line 19"/>
          <p:cNvSpPr>
            <a:spLocks noChangeShapeType="1"/>
          </p:cNvSpPr>
          <p:nvPr/>
        </p:nvSpPr>
        <p:spPr bwMode="auto">
          <a:xfrm>
            <a:off x="5197475" y="2489200"/>
            <a:ext cx="1938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Rectangle 20"/>
          <p:cNvSpPr>
            <a:spLocks noChangeArrowheads="1"/>
          </p:cNvSpPr>
          <p:nvPr/>
        </p:nvSpPr>
        <p:spPr bwMode="auto">
          <a:xfrm>
            <a:off x="5761038" y="199231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2000">
                <a:solidFill>
                  <a:schemeClr val="tx2"/>
                </a:solidFill>
              </a:rPr>
              <a:t>19</a:t>
            </a:r>
            <a:r>
              <a:rPr lang="en-US" altLang="en-US" sz="2000">
                <a:solidFill>
                  <a:schemeClr val="tx2"/>
                </a:solidFill>
                <a:latin typeface="Comic Sans MS" panose="030F0702030302020204" pitchFamily="66" charset="0"/>
              </a:rPr>
              <a:t>”</a:t>
            </a:r>
            <a:endParaRPr lang="en-US" altLang="en-US" sz="2000">
              <a:solidFill>
                <a:schemeClr val="tx2"/>
              </a:solidFill>
            </a:endParaRPr>
          </a:p>
        </p:txBody>
      </p:sp>
      <p:sp>
        <p:nvSpPr>
          <p:cNvPr id="17432" name="Rectangle 21"/>
          <p:cNvSpPr>
            <a:spLocks noChangeArrowheads="1"/>
          </p:cNvSpPr>
          <p:nvPr/>
        </p:nvSpPr>
        <p:spPr bwMode="auto">
          <a:xfrm>
            <a:off x="7162800" y="3298825"/>
            <a:ext cx="2133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sz="2000"/>
              <a:t>Capacity:</a:t>
            </a:r>
            <a:r>
              <a:rPr lang="en-US" altLang="en-US" sz="2000">
                <a:solidFill>
                  <a:schemeClr val="tx2"/>
                </a:solidFill>
              </a:rPr>
              <a:t> 80Gb/s</a:t>
            </a:r>
            <a:br>
              <a:rPr lang="en-US" altLang="en-US" sz="2000">
                <a:solidFill>
                  <a:schemeClr val="tx2"/>
                </a:solidFill>
              </a:rPr>
            </a:br>
            <a:r>
              <a:rPr lang="en-US" altLang="en-US" sz="2000"/>
              <a:t>Power:</a:t>
            </a:r>
            <a:r>
              <a:rPr lang="en-US" altLang="en-US" sz="2000">
                <a:solidFill>
                  <a:schemeClr val="tx2"/>
                </a:solidFill>
              </a:rPr>
              <a:t> 2.6kW</a:t>
            </a:r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757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757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E45BC69-CE77-47DA-BC96-92E87CEB7DE5}" type="slidenum">
              <a:rPr lang="en-US" altLang="en-US" sz="1400"/>
              <a:pPr eaLnBrk="1" hangingPunct="1"/>
              <a:t>70</a:t>
            </a:fld>
            <a:endParaRPr lang="en-US" altLang="en-US" sz="1400"/>
          </a:p>
        </p:txBody>
      </p:sp>
      <p:sp>
        <p:nvSpPr>
          <p:cNvPr id="778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Issues in forwarding design</a:t>
            </a:r>
          </a:p>
        </p:txBody>
      </p:sp>
      <p:sp>
        <p:nvSpPr>
          <p:cNvPr id="757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i="1"/>
              <a:t>Why not use an ASIC in place of the engine ?</a:t>
            </a:r>
          </a:p>
          <a:p>
            <a:pPr lvl="1" eaLnBrk="1" hangingPunct="1"/>
            <a:r>
              <a:rPr lang="en-US" altLang="en-US" sz="2400"/>
              <a:t>Since IP protocol is stable, why not do it ?</a:t>
            </a:r>
          </a:p>
          <a:p>
            <a:pPr lvl="1" eaLnBrk="1" hangingPunct="1"/>
            <a:r>
              <a:rPr lang="en-US" altLang="en-US" sz="2400"/>
              <a:t>Answer depends on where the router will be deployed: corporate LAN or ISP’s backbone?</a:t>
            </a:r>
          </a:p>
          <a:p>
            <a:pPr eaLnBrk="1" hangingPunct="1"/>
            <a:r>
              <a:rPr lang="en-US" altLang="en-US" sz="2800" i="1"/>
              <a:t>How effective is a route cache ?</a:t>
            </a:r>
          </a:p>
          <a:p>
            <a:pPr lvl="1" eaLnBrk="1" hangingPunct="1"/>
            <a:r>
              <a:rPr lang="en-US" altLang="en-US" sz="2400"/>
              <a:t>A full route lookup is 5 times more expensive than a cache hit. So we need modest hit rates.</a:t>
            </a:r>
          </a:p>
          <a:p>
            <a:pPr lvl="1" eaLnBrk="1" hangingPunct="1"/>
            <a:r>
              <a:rPr lang="en-US" altLang="en-US" sz="2400"/>
              <a:t>And modest hit rates seem to be assured because of packet trains 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768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768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A8F27F2-F9DB-4742-8E47-21710E00E195}" type="slidenum">
              <a:rPr lang="en-US" altLang="en-US" sz="1400"/>
              <a:pPr eaLnBrk="1" hangingPunct="1"/>
              <a:t>71</a:t>
            </a:fld>
            <a:endParaRPr lang="en-US" altLang="en-US" sz="1400"/>
          </a:p>
        </p:txBody>
      </p:sp>
      <p:sp>
        <p:nvSpPr>
          <p:cNvPr id="788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Abstract link layer header</a:t>
            </a:r>
          </a:p>
        </p:txBody>
      </p:sp>
      <p:sp>
        <p:nvSpPr>
          <p:cNvPr id="768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signed to keep the forwarding engine and its code simple</a:t>
            </a:r>
          </a:p>
        </p:txBody>
      </p:sp>
      <p:pic>
        <p:nvPicPr>
          <p:cNvPr id="76807" name="Picture 4" descr="sr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40038"/>
            <a:ext cx="91440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7782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778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5067CBA-90A4-459F-A215-08EC64ACDB0E}" type="slidenum">
              <a:rPr lang="en-US" altLang="en-US" sz="1400"/>
              <a:pPr eaLnBrk="1" hangingPunct="1"/>
              <a:t>72</a:t>
            </a:fld>
            <a:endParaRPr lang="en-US" altLang="en-US" sz="1400"/>
          </a:p>
        </p:txBody>
      </p:sp>
      <p:sp>
        <p:nvSpPr>
          <p:cNvPr id="798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Forwarding Engine (P+88)</a:t>
            </a:r>
          </a:p>
        </p:txBody>
      </p:sp>
      <p:sp>
        <p:nvSpPr>
          <p:cNvPr id="778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 purpose processor + software</a:t>
            </a:r>
          </a:p>
          <a:p>
            <a:pPr eaLnBrk="1" hangingPunct="1"/>
            <a:r>
              <a:rPr lang="en-US" altLang="en-US"/>
              <a:t>8KB L1 Icache</a:t>
            </a:r>
          </a:p>
          <a:p>
            <a:pPr lvl="1" eaLnBrk="1" hangingPunct="1"/>
            <a:r>
              <a:rPr lang="en-US" altLang="en-US"/>
              <a:t>Holds full forwarding code</a:t>
            </a:r>
          </a:p>
          <a:p>
            <a:pPr eaLnBrk="1" hangingPunct="1"/>
            <a:r>
              <a:rPr lang="en-US" altLang="en-US"/>
              <a:t>96KB L2 cache</a:t>
            </a:r>
          </a:p>
          <a:p>
            <a:pPr lvl="1" eaLnBrk="1" hangingPunct="1"/>
            <a:r>
              <a:rPr lang="en-US" altLang="en-US"/>
              <a:t>Forwarding table cache</a:t>
            </a:r>
          </a:p>
          <a:p>
            <a:pPr eaLnBrk="1" hangingPunct="1"/>
            <a:r>
              <a:rPr lang="en-US" altLang="en-US"/>
              <a:t>16MB L3 cache</a:t>
            </a:r>
          </a:p>
          <a:p>
            <a:pPr lvl="1" eaLnBrk="1" hangingPunct="1"/>
            <a:r>
              <a:rPr lang="en-US" altLang="en-US"/>
              <a:t>Full forwarding table x 2 - double buffered for updates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7885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788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781692A-C23C-4E92-8EAE-E02754D46F02}" type="slidenum">
              <a:rPr lang="en-US" altLang="en-US" sz="1400"/>
              <a:pPr eaLnBrk="1" hangingPunct="1"/>
              <a:t>73</a:t>
            </a:fld>
            <a:endParaRPr lang="en-US" altLang="en-US" sz="1400"/>
          </a:p>
        </p:txBody>
      </p:sp>
      <p:sp>
        <p:nvSpPr>
          <p:cNvPr id="809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Network Processor</a:t>
            </a:r>
          </a:p>
        </p:txBody>
      </p:sp>
      <p:sp>
        <p:nvSpPr>
          <p:cNvPr id="788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uns routing protocol and downloads forwarding table to forwarding engines</a:t>
            </a:r>
          </a:p>
          <a:p>
            <a:pPr lvl="1" eaLnBrk="1" hangingPunct="1"/>
            <a:r>
              <a:rPr lang="en-US" altLang="en-US"/>
              <a:t>Two forwarding tables per engine to allow easy switchover</a:t>
            </a:r>
          </a:p>
          <a:p>
            <a:pPr eaLnBrk="1" hangingPunct="1"/>
            <a:r>
              <a:rPr lang="en-US" altLang="en-US"/>
              <a:t>Performs “slow” path processing</a:t>
            </a:r>
          </a:p>
          <a:p>
            <a:pPr lvl="1" eaLnBrk="1" hangingPunct="1"/>
            <a:r>
              <a:rPr lang="en-US" altLang="en-US"/>
              <a:t>Handles ICMP error messages</a:t>
            </a:r>
          </a:p>
          <a:p>
            <a:pPr lvl="1" eaLnBrk="1" hangingPunct="1"/>
            <a:r>
              <a:rPr lang="en-US" altLang="en-US"/>
              <a:t>Handles IP option processing</a:t>
            </a:r>
          </a:p>
          <a:p>
            <a:pPr lvl="1" eaLnBrk="1" hangingPunct="1"/>
            <a:endParaRPr lang="en-US" alt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7987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798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3A975FD-BE0B-4708-8342-9044E948CC5F}" type="slidenum">
              <a:rPr lang="en-US" altLang="en-US" sz="1400"/>
              <a:pPr eaLnBrk="1" hangingPunct="1"/>
              <a:t>74</a:t>
            </a:fld>
            <a:endParaRPr lang="en-US" altLang="en-US" sz="1400"/>
          </a:p>
        </p:txBody>
      </p:sp>
      <p:sp>
        <p:nvSpPr>
          <p:cNvPr id="819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Line Card Interconnect (P+88)</a:t>
            </a:r>
          </a:p>
        </p:txBody>
      </p:sp>
      <p:sp>
        <p:nvSpPr>
          <p:cNvPr id="798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2263" y="1339850"/>
            <a:ext cx="8094662" cy="4746625"/>
          </a:xfrm>
        </p:spPr>
        <p:txBody>
          <a:bodyPr/>
          <a:lstStyle/>
          <a:p>
            <a:pPr eaLnBrk="1" hangingPunct="1"/>
            <a:r>
              <a:rPr lang="en-US" altLang="en-US"/>
              <a:t>Virtual output buffering</a:t>
            </a:r>
          </a:p>
          <a:p>
            <a:pPr lvl="1" eaLnBrk="1" hangingPunct="1"/>
            <a:r>
              <a:rPr lang="en-US" altLang="en-US"/>
              <a:t>Maintain per output buffer at input</a:t>
            </a:r>
          </a:p>
          <a:p>
            <a:pPr lvl="1" eaLnBrk="1" hangingPunct="1"/>
            <a:r>
              <a:rPr lang="en-US" altLang="en-US"/>
              <a:t>Solves head of line blocking problem</a:t>
            </a:r>
          </a:p>
          <a:p>
            <a:pPr lvl="1" eaLnBrk="1" hangingPunct="1"/>
            <a:r>
              <a:rPr lang="en-US" altLang="en-US"/>
              <a:t>Each of MxN input buffer places bid for output </a:t>
            </a:r>
          </a:p>
          <a:p>
            <a:pPr eaLnBrk="1" hangingPunct="1"/>
            <a:r>
              <a:rPr lang="en-US" altLang="en-US"/>
              <a:t>Crossbar connect</a:t>
            </a:r>
          </a:p>
          <a:p>
            <a:pPr eaLnBrk="1" hangingPunct="1"/>
            <a:r>
              <a:rPr lang="en-US" altLang="en-US"/>
              <a:t>Challenge: map of bids to schedule for crossbar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808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809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806D6DC-E8E0-47F4-B53E-DDB7ED512D78}" type="slidenum">
              <a:rPr lang="en-US" altLang="en-US" sz="1400"/>
              <a:pPr eaLnBrk="1" hangingPunct="1"/>
              <a:t>75</a:t>
            </a:fld>
            <a:endParaRPr lang="en-US" altLang="en-US" sz="1400"/>
          </a:p>
        </p:txBody>
      </p:sp>
      <p:sp>
        <p:nvSpPr>
          <p:cNvPr id="829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Switch Scheduling (P+88)</a:t>
            </a:r>
          </a:p>
        </p:txBody>
      </p:sp>
      <p:sp>
        <p:nvSpPr>
          <p:cNvPr id="809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6550" y="1384300"/>
            <a:ext cx="8094663" cy="4746625"/>
          </a:xfrm>
        </p:spPr>
        <p:txBody>
          <a:bodyPr/>
          <a:lstStyle/>
          <a:p>
            <a:pPr eaLnBrk="1" hangingPunct="1"/>
            <a:r>
              <a:rPr lang="en-US" altLang="en-US"/>
              <a:t>Schedule for 128 byte slots </a:t>
            </a:r>
          </a:p>
          <a:p>
            <a:pPr lvl="1" eaLnBrk="1" hangingPunct="1"/>
            <a:r>
              <a:rPr lang="en-US" altLang="en-US"/>
              <a:t>Greedy mapping of inputs to outputs</a:t>
            </a:r>
          </a:p>
          <a:p>
            <a:pPr eaLnBrk="1" hangingPunct="1"/>
            <a:r>
              <a:rPr lang="en-US" altLang="en-US"/>
              <a:t>Fairness</a:t>
            </a:r>
          </a:p>
          <a:p>
            <a:pPr lvl="1" eaLnBrk="1" hangingPunct="1"/>
            <a:r>
              <a:rPr lang="en-US" altLang="en-US"/>
              <a:t>Order of greedy matching permuted randomly</a:t>
            </a:r>
          </a:p>
          <a:p>
            <a:pPr lvl="1" eaLnBrk="1" hangingPunct="1"/>
            <a:r>
              <a:rPr lang="en-US" altLang="en-US"/>
              <a:t>Priority given to forwarding engine in schedule (why?)</a:t>
            </a:r>
          </a:p>
          <a:p>
            <a:pPr eaLnBrk="1" hangingPunct="1"/>
            <a:r>
              <a:rPr lang="en-US" altLang="en-US"/>
              <a:t>Parallelized</a:t>
            </a:r>
          </a:p>
          <a:p>
            <a:pPr lvl="1" eaLnBrk="1" hangingPunct="1"/>
            <a:r>
              <a:rPr lang="en-US" altLang="en-US"/>
              <a:t>Check independent paths simultaneously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819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819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EC8943D-A5C7-4B62-A24E-862A1019F4A5}" type="slidenum">
              <a:rPr lang="en-US" altLang="en-US" sz="1400"/>
              <a:pPr eaLnBrk="1" hangingPunct="1"/>
              <a:t>76</a:t>
            </a:fld>
            <a:endParaRPr lang="en-US" altLang="en-US" sz="1400"/>
          </a:p>
        </p:txBody>
      </p:sp>
      <p:sp>
        <p:nvSpPr>
          <p:cNvPr id="839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Summary: Design Decisions (Innovations)</a:t>
            </a:r>
          </a:p>
        </p:txBody>
      </p:sp>
      <p:sp>
        <p:nvSpPr>
          <p:cNvPr id="819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575" y="1311275"/>
            <a:ext cx="8094663" cy="4746625"/>
          </a:xfrm>
        </p:spPr>
        <p:txBody>
          <a:bodyPr/>
          <a:lstStyle/>
          <a:p>
            <a:pPr marL="609600" indent="-6096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Each FE has a complete set of the routing tables</a:t>
            </a:r>
          </a:p>
          <a:p>
            <a:pPr marL="609600" indent="-6096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A switched fabric is used instead of the traditional shared bus</a:t>
            </a:r>
          </a:p>
          <a:p>
            <a:pPr marL="609600" indent="-6096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FEs are on boards distinct from the line cards</a:t>
            </a:r>
          </a:p>
          <a:p>
            <a:pPr marL="609600" indent="-6096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Use of an abstract link layer header</a:t>
            </a:r>
          </a:p>
          <a:p>
            <a:pPr marL="609600" indent="-6096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en-US"/>
              <a:t>Include QoS processing in the router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829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829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B3C46C8-9273-46D9-9598-69F0E7FB2922}" type="slidenum">
              <a:rPr lang="en-US" altLang="en-US" sz="1400"/>
              <a:pPr eaLnBrk="1" hangingPunct="1"/>
              <a:t>77</a:t>
            </a:fld>
            <a:endParaRPr lang="en-US" altLang="en-US" sz="1400"/>
          </a:p>
        </p:txBody>
      </p:sp>
      <p:sp>
        <p:nvSpPr>
          <p:cNvPr id="87045" name="Rectangle 2"/>
          <p:cNvSpPr>
            <a:spLocks noGrp="1" noChangeArrowheads="1"/>
          </p:cNvSpPr>
          <p:nvPr>
            <p:ph type="title"/>
          </p:nvPr>
        </p:nvSpPr>
        <p:spPr>
          <a:xfrm>
            <a:off x="717550" y="0"/>
            <a:ext cx="8153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990000"/>
                </a:solidFill>
              </a:rPr>
              <a:t>Why Faster Routers?</a:t>
            </a:r>
          </a:p>
        </p:txBody>
      </p:sp>
      <p:sp>
        <p:nvSpPr>
          <p:cNvPr id="829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384300"/>
            <a:ext cx="8094663" cy="4746625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en-US"/>
              <a:t>To prevent routers becoming the bottleneck in the Internet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/>
              <a:t>To increase POP capacity, and to reduce their cost, size and power.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46EF9DE-FEC3-4448-B87F-630ED46989BE}" type="slidenum">
              <a:rPr lang="en-US" altLang="en-US" sz="1400"/>
              <a:pPr eaLnBrk="1" hangingPunct="1"/>
              <a:t>78</a:t>
            </a:fld>
            <a:endParaRPr lang="en-US" altLang="en-US" sz="1400"/>
          </a:p>
        </p:txBody>
      </p:sp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0" y="5867400"/>
            <a:ext cx="91440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0" y="6172200"/>
            <a:ext cx="9144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82613" y="2232025"/>
          <a:ext cx="4090987" cy="35321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152" name="Rectangle 5"/>
          <p:cNvSpPr>
            <a:spLocks noGrp="1" noChangeArrowheads="1"/>
          </p:cNvSpPr>
          <p:nvPr>
            <p:ph type="title"/>
          </p:nvPr>
        </p:nvSpPr>
        <p:spPr>
          <a:xfrm>
            <a:off x="561975" y="522288"/>
            <a:ext cx="8077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Why Faster Routers? </a:t>
            </a:r>
            <a:br>
              <a:rPr lang="en-US" altLang="en-US"/>
            </a:br>
            <a:r>
              <a:rPr lang="en-US" altLang="en-US" sz="3200"/>
              <a:t>1:</a:t>
            </a:r>
            <a:r>
              <a:rPr lang="en-US" altLang="en-US" sz="3200" i="1"/>
              <a:t> To prevent routers from being the bottleneck</a:t>
            </a:r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4579938" y="2255838"/>
            <a:ext cx="4313237" cy="3849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4872038" y="2417763"/>
            <a:ext cx="3155950" cy="316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5" name="Line 8"/>
          <p:cNvSpPr>
            <a:spLocks noChangeShapeType="1"/>
          </p:cNvSpPr>
          <p:nvPr/>
        </p:nvSpPr>
        <p:spPr bwMode="auto">
          <a:xfrm>
            <a:off x="4872038" y="5581650"/>
            <a:ext cx="31559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9"/>
          <p:cNvSpPr>
            <a:spLocks noChangeShapeType="1"/>
          </p:cNvSpPr>
          <p:nvPr/>
        </p:nvSpPr>
        <p:spPr bwMode="auto">
          <a:xfrm>
            <a:off x="4872038" y="4321175"/>
            <a:ext cx="31559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10"/>
          <p:cNvSpPr>
            <a:spLocks noChangeShapeType="1"/>
          </p:cNvSpPr>
          <p:nvPr/>
        </p:nvSpPr>
        <p:spPr bwMode="auto">
          <a:xfrm>
            <a:off x="4872038" y="3678238"/>
            <a:ext cx="31559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Line 11"/>
          <p:cNvSpPr>
            <a:spLocks noChangeShapeType="1"/>
          </p:cNvSpPr>
          <p:nvPr/>
        </p:nvSpPr>
        <p:spPr bwMode="auto">
          <a:xfrm>
            <a:off x="4872038" y="3048000"/>
            <a:ext cx="31559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Line 12"/>
          <p:cNvSpPr>
            <a:spLocks noChangeShapeType="1"/>
          </p:cNvSpPr>
          <p:nvPr/>
        </p:nvSpPr>
        <p:spPr bwMode="auto">
          <a:xfrm>
            <a:off x="4872038" y="2417763"/>
            <a:ext cx="31559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Rectangle 13"/>
          <p:cNvSpPr>
            <a:spLocks noChangeArrowheads="1"/>
          </p:cNvSpPr>
          <p:nvPr/>
        </p:nvSpPr>
        <p:spPr bwMode="auto">
          <a:xfrm>
            <a:off x="4872038" y="2417763"/>
            <a:ext cx="3155950" cy="3163887"/>
          </a:xfrm>
          <a:prstGeom prst="rect">
            <a:avLst/>
          </a:prstGeom>
          <a:noFill/>
          <a:ln w="12700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1" name="Line 14"/>
          <p:cNvSpPr>
            <a:spLocks noChangeShapeType="1"/>
          </p:cNvSpPr>
          <p:nvPr/>
        </p:nvSpPr>
        <p:spPr bwMode="auto">
          <a:xfrm>
            <a:off x="8027988" y="2417763"/>
            <a:ext cx="1587" cy="31638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2" name="Line 15"/>
          <p:cNvSpPr>
            <a:spLocks noChangeShapeType="1"/>
          </p:cNvSpPr>
          <p:nvPr/>
        </p:nvSpPr>
        <p:spPr bwMode="auto">
          <a:xfrm>
            <a:off x="7977188" y="5581650"/>
            <a:ext cx="508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3" name="Line 16"/>
          <p:cNvSpPr>
            <a:spLocks noChangeShapeType="1"/>
          </p:cNvSpPr>
          <p:nvPr/>
        </p:nvSpPr>
        <p:spPr bwMode="auto">
          <a:xfrm>
            <a:off x="7977188" y="4951413"/>
            <a:ext cx="508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" name="Line 17"/>
          <p:cNvSpPr>
            <a:spLocks noChangeShapeType="1"/>
          </p:cNvSpPr>
          <p:nvPr/>
        </p:nvSpPr>
        <p:spPr bwMode="auto">
          <a:xfrm>
            <a:off x="7977188" y="4321175"/>
            <a:ext cx="508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Line 18"/>
          <p:cNvSpPr>
            <a:spLocks noChangeShapeType="1"/>
          </p:cNvSpPr>
          <p:nvPr/>
        </p:nvSpPr>
        <p:spPr bwMode="auto">
          <a:xfrm>
            <a:off x="7977188" y="3678238"/>
            <a:ext cx="508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Line 19"/>
          <p:cNvSpPr>
            <a:spLocks noChangeShapeType="1"/>
          </p:cNvSpPr>
          <p:nvPr/>
        </p:nvSpPr>
        <p:spPr bwMode="auto">
          <a:xfrm>
            <a:off x="7977188" y="3048000"/>
            <a:ext cx="508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7" name="Line 20"/>
          <p:cNvSpPr>
            <a:spLocks noChangeShapeType="1"/>
          </p:cNvSpPr>
          <p:nvPr/>
        </p:nvSpPr>
        <p:spPr bwMode="auto">
          <a:xfrm>
            <a:off x="7977188" y="2417763"/>
            <a:ext cx="508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8" name="Line 21"/>
          <p:cNvSpPr>
            <a:spLocks noChangeShapeType="1"/>
          </p:cNvSpPr>
          <p:nvPr/>
        </p:nvSpPr>
        <p:spPr bwMode="auto">
          <a:xfrm>
            <a:off x="4872038" y="4951413"/>
            <a:ext cx="31559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9" name="Line 22"/>
          <p:cNvSpPr>
            <a:spLocks noChangeShapeType="1"/>
          </p:cNvSpPr>
          <p:nvPr/>
        </p:nvSpPr>
        <p:spPr bwMode="auto">
          <a:xfrm flipV="1">
            <a:off x="4872038" y="4951413"/>
            <a:ext cx="1587" cy="53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0" name="Line 23"/>
          <p:cNvSpPr>
            <a:spLocks noChangeShapeType="1"/>
          </p:cNvSpPr>
          <p:nvPr/>
        </p:nvSpPr>
        <p:spPr bwMode="auto">
          <a:xfrm flipV="1">
            <a:off x="5865813" y="4951413"/>
            <a:ext cx="1587" cy="53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1" name="Line 24"/>
          <p:cNvSpPr>
            <a:spLocks noChangeShapeType="1"/>
          </p:cNvSpPr>
          <p:nvPr/>
        </p:nvSpPr>
        <p:spPr bwMode="auto">
          <a:xfrm flipV="1">
            <a:off x="6845300" y="4951413"/>
            <a:ext cx="1588" cy="53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2" name="Line 25"/>
          <p:cNvSpPr>
            <a:spLocks noChangeShapeType="1"/>
          </p:cNvSpPr>
          <p:nvPr/>
        </p:nvSpPr>
        <p:spPr bwMode="auto">
          <a:xfrm flipV="1">
            <a:off x="7837488" y="4951413"/>
            <a:ext cx="1587" cy="53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3" name="Line 26"/>
          <p:cNvSpPr>
            <a:spLocks noChangeShapeType="1"/>
          </p:cNvSpPr>
          <p:nvPr/>
        </p:nvSpPr>
        <p:spPr bwMode="auto">
          <a:xfrm flipV="1">
            <a:off x="4872038" y="4697413"/>
            <a:ext cx="993775" cy="388937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" name="Line 27"/>
          <p:cNvSpPr>
            <a:spLocks noChangeShapeType="1"/>
          </p:cNvSpPr>
          <p:nvPr/>
        </p:nvSpPr>
        <p:spPr bwMode="auto">
          <a:xfrm flipV="1">
            <a:off x="5865813" y="4321175"/>
            <a:ext cx="979487" cy="376238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" name="Line 28"/>
          <p:cNvSpPr>
            <a:spLocks noChangeShapeType="1"/>
          </p:cNvSpPr>
          <p:nvPr/>
        </p:nvSpPr>
        <p:spPr bwMode="auto">
          <a:xfrm flipV="1">
            <a:off x="6845300" y="3932238"/>
            <a:ext cx="1182688" cy="388937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6" name="Freeform 29"/>
          <p:cNvSpPr>
            <a:spLocks/>
          </p:cNvSpPr>
          <p:nvPr/>
        </p:nvSpPr>
        <p:spPr bwMode="auto">
          <a:xfrm>
            <a:off x="4770438" y="4978400"/>
            <a:ext cx="204787" cy="214313"/>
          </a:xfrm>
          <a:custGeom>
            <a:avLst/>
            <a:gdLst>
              <a:gd name="T0" fmla="*/ 2147483647 w 129"/>
              <a:gd name="T1" fmla="*/ 0 h 135"/>
              <a:gd name="T2" fmla="*/ 2147483647 w 129"/>
              <a:gd name="T3" fmla="*/ 2147483647 h 135"/>
              <a:gd name="T4" fmla="*/ 2147483647 w 129"/>
              <a:gd name="T5" fmla="*/ 2147483647 h 135"/>
              <a:gd name="T6" fmla="*/ 0 w 129"/>
              <a:gd name="T7" fmla="*/ 2147483647 h 135"/>
              <a:gd name="T8" fmla="*/ 2147483647 w 129"/>
              <a:gd name="T9" fmla="*/ 0 h 1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9"/>
              <a:gd name="T16" fmla="*/ 0 h 135"/>
              <a:gd name="T17" fmla="*/ 129 w 129"/>
              <a:gd name="T18" fmla="*/ 135 h 1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9" h="135">
                <a:moveTo>
                  <a:pt x="64" y="0"/>
                </a:moveTo>
                <a:lnTo>
                  <a:pt x="129" y="68"/>
                </a:lnTo>
                <a:lnTo>
                  <a:pt x="64" y="135"/>
                </a:lnTo>
                <a:lnTo>
                  <a:pt x="0" y="68"/>
                </a:lnTo>
                <a:lnTo>
                  <a:pt x="64" y="0"/>
                </a:lnTo>
                <a:close/>
              </a:path>
            </a:pathLst>
          </a:custGeom>
          <a:solidFill>
            <a:srgbClr val="000080"/>
          </a:solidFill>
          <a:ln w="127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77" name="Freeform 30"/>
          <p:cNvSpPr>
            <a:spLocks/>
          </p:cNvSpPr>
          <p:nvPr/>
        </p:nvSpPr>
        <p:spPr bwMode="auto">
          <a:xfrm>
            <a:off x="5762625" y="4589463"/>
            <a:ext cx="204788" cy="214312"/>
          </a:xfrm>
          <a:custGeom>
            <a:avLst/>
            <a:gdLst>
              <a:gd name="T0" fmla="*/ 2147483647 w 129"/>
              <a:gd name="T1" fmla="*/ 0 h 135"/>
              <a:gd name="T2" fmla="*/ 2147483647 w 129"/>
              <a:gd name="T3" fmla="*/ 2147483647 h 135"/>
              <a:gd name="T4" fmla="*/ 2147483647 w 129"/>
              <a:gd name="T5" fmla="*/ 2147483647 h 135"/>
              <a:gd name="T6" fmla="*/ 0 w 129"/>
              <a:gd name="T7" fmla="*/ 2147483647 h 135"/>
              <a:gd name="T8" fmla="*/ 2147483647 w 129"/>
              <a:gd name="T9" fmla="*/ 0 h 1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9"/>
              <a:gd name="T16" fmla="*/ 0 h 135"/>
              <a:gd name="T17" fmla="*/ 129 w 129"/>
              <a:gd name="T18" fmla="*/ 135 h 1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9" h="135">
                <a:moveTo>
                  <a:pt x="65" y="0"/>
                </a:moveTo>
                <a:lnTo>
                  <a:pt x="129" y="68"/>
                </a:lnTo>
                <a:lnTo>
                  <a:pt x="65" y="135"/>
                </a:lnTo>
                <a:lnTo>
                  <a:pt x="0" y="68"/>
                </a:lnTo>
                <a:lnTo>
                  <a:pt x="65" y="0"/>
                </a:lnTo>
                <a:close/>
              </a:path>
            </a:pathLst>
          </a:custGeom>
          <a:solidFill>
            <a:srgbClr val="000080"/>
          </a:solidFill>
          <a:ln w="127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78" name="Freeform 31"/>
          <p:cNvSpPr>
            <a:spLocks/>
          </p:cNvSpPr>
          <p:nvPr/>
        </p:nvSpPr>
        <p:spPr bwMode="auto">
          <a:xfrm>
            <a:off x="6743700" y="4214813"/>
            <a:ext cx="203200" cy="214312"/>
          </a:xfrm>
          <a:custGeom>
            <a:avLst/>
            <a:gdLst>
              <a:gd name="T0" fmla="*/ 2147483647 w 128"/>
              <a:gd name="T1" fmla="*/ 0 h 135"/>
              <a:gd name="T2" fmla="*/ 2147483647 w 128"/>
              <a:gd name="T3" fmla="*/ 2147483647 h 135"/>
              <a:gd name="T4" fmla="*/ 2147483647 w 128"/>
              <a:gd name="T5" fmla="*/ 2147483647 h 135"/>
              <a:gd name="T6" fmla="*/ 0 w 128"/>
              <a:gd name="T7" fmla="*/ 2147483647 h 135"/>
              <a:gd name="T8" fmla="*/ 2147483647 w 128"/>
              <a:gd name="T9" fmla="*/ 0 h 1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8"/>
              <a:gd name="T16" fmla="*/ 0 h 135"/>
              <a:gd name="T17" fmla="*/ 128 w 128"/>
              <a:gd name="T18" fmla="*/ 135 h 1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8" h="135">
                <a:moveTo>
                  <a:pt x="64" y="0"/>
                </a:moveTo>
                <a:lnTo>
                  <a:pt x="128" y="67"/>
                </a:lnTo>
                <a:lnTo>
                  <a:pt x="64" y="135"/>
                </a:lnTo>
                <a:lnTo>
                  <a:pt x="0" y="67"/>
                </a:lnTo>
                <a:lnTo>
                  <a:pt x="64" y="0"/>
                </a:lnTo>
                <a:close/>
              </a:path>
            </a:pathLst>
          </a:custGeom>
          <a:solidFill>
            <a:srgbClr val="000080"/>
          </a:solidFill>
          <a:ln w="127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79" name="Freeform 32"/>
          <p:cNvSpPr>
            <a:spLocks/>
          </p:cNvSpPr>
          <p:nvPr/>
        </p:nvSpPr>
        <p:spPr bwMode="auto">
          <a:xfrm>
            <a:off x="7926388" y="3825875"/>
            <a:ext cx="203200" cy="214313"/>
          </a:xfrm>
          <a:custGeom>
            <a:avLst/>
            <a:gdLst>
              <a:gd name="T0" fmla="*/ 2147483647 w 128"/>
              <a:gd name="T1" fmla="*/ 0 h 135"/>
              <a:gd name="T2" fmla="*/ 2147483647 w 128"/>
              <a:gd name="T3" fmla="*/ 2147483647 h 135"/>
              <a:gd name="T4" fmla="*/ 2147483647 w 128"/>
              <a:gd name="T5" fmla="*/ 2147483647 h 135"/>
              <a:gd name="T6" fmla="*/ 0 w 128"/>
              <a:gd name="T7" fmla="*/ 2147483647 h 135"/>
              <a:gd name="T8" fmla="*/ 2147483647 w 128"/>
              <a:gd name="T9" fmla="*/ 0 h 1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8"/>
              <a:gd name="T16" fmla="*/ 0 h 135"/>
              <a:gd name="T17" fmla="*/ 128 w 128"/>
              <a:gd name="T18" fmla="*/ 135 h 1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8" h="135">
                <a:moveTo>
                  <a:pt x="64" y="0"/>
                </a:moveTo>
                <a:lnTo>
                  <a:pt x="128" y="67"/>
                </a:lnTo>
                <a:lnTo>
                  <a:pt x="64" y="135"/>
                </a:lnTo>
                <a:lnTo>
                  <a:pt x="0" y="67"/>
                </a:lnTo>
                <a:lnTo>
                  <a:pt x="64" y="0"/>
                </a:lnTo>
                <a:close/>
              </a:path>
            </a:pathLst>
          </a:custGeom>
          <a:solidFill>
            <a:srgbClr val="000080"/>
          </a:solidFill>
          <a:ln w="127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80" name="Rectangle 33"/>
          <p:cNvSpPr>
            <a:spLocks noChangeArrowheads="1"/>
          </p:cNvSpPr>
          <p:nvPr/>
        </p:nvSpPr>
        <p:spPr bwMode="auto">
          <a:xfrm>
            <a:off x="8154988" y="5475288"/>
            <a:ext cx="3556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500" b="1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81" name="Rectangle 34"/>
          <p:cNvSpPr>
            <a:spLocks noChangeArrowheads="1"/>
          </p:cNvSpPr>
          <p:nvPr/>
        </p:nvSpPr>
        <p:spPr bwMode="auto">
          <a:xfrm>
            <a:off x="8154988" y="4845050"/>
            <a:ext cx="1905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500" b="1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82" name="Rectangle 35"/>
          <p:cNvSpPr>
            <a:spLocks noChangeArrowheads="1"/>
          </p:cNvSpPr>
          <p:nvPr/>
        </p:nvSpPr>
        <p:spPr bwMode="auto">
          <a:xfrm>
            <a:off x="8154988" y="4214813"/>
            <a:ext cx="2921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500" b="1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83" name="Rectangle 36"/>
          <p:cNvSpPr>
            <a:spLocks noChangeArrowheads="1"/>
          </p:cNvSpPr>
          <p:nvPr/>
        </p:nvSpPr>
        <p:spPr bwMode="auto">
          <a:xfrm>
            <a:off x="8154988" y="3570288"/>
            <a:ext cx="4064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500" b="1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84" name="Rectangle 37"/>
          <p:cNvSpPr>
            <a:spLocks noChangeArrowheads="1"/>
          </p:cNvSpPr>
          <p:nvPr/>
        </p:nvSpPr>
        <p:spPr bwMode="auto">
          <a:xfrm>
            <a:off x="8154988" y="2940050"/>
            <a:ext cx="509587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500" b="1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85" name="Rectangle 38"/>
          <p:cNvSpPr>
            <a:spLocks noChangeArrowheads="1"/>
          </p:cNvSpPr>
          <p:nvPr/>
        </p:nvSpPr>
        <p:spPr bwMode="auto">
          <a:xfrm>
            <a:off x="8154988" y="2309813"/>
            <a:ext cx="611187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500" b="1">
                <a:solidFill>
                  <a:srgbClr val="000000"/>
                </a:solidFill>
                <a:latin typeface="Arial" panose="020B0604020202020204" pitchFamily="34" charset="0"/>
              </a:rPr>
              <a:t>10000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86" name="Rectangle 39"/>
          <p:cNvSpPr>
            <a:spLocks noChangeArrowheads="1"/>
          </p:cNvSpPr>
          <p:nvPr/>
        </p:nvSpPr>
        <p:spPr bwMode="auto">
          <a:xfrm>
            <a:off x="4668838" y="5113338"/>
            <a:ext cx="509587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500" b="1">
                <a:solidFill>
                  <a:srgbClr val="000000"/>
                </a:solidFill>
                <a:latin typeface="Arial" panose="020B0604020202020204" pitchFamily="34" charset="0"/>
              </a:rPr>
              <a:t>1985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87" name="Rectangle 40"/>
          <p:cNvSpPr>
            <a:spLocks noChangeArrowheads="1"/>
          </p:cNvSpPr>
          <p:nvPr/>
        </p:nvSpPr>
        <p:spPr bwMode="auto">
          <a:xfrm>
            <a:off x="5661025" y="5113338"/>
            <a:ext cx="509588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500" b="1">
                <a:solidFill>
                  <a:srgbClr val="000000"/>
                </a:solidFill>
                <a:latin typeface="Arial" panose="020B0604020202020204" pitchFamily="34" charset="0"/>
              </a:rPr>
              <a:t>1990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88" name="Rectangle 41"/>
          <p:cNvSpPr>
            <a:spLocks noChangeArrowheads="1"/>
          </p:cNvSpPr>
          <p:nvPr/>
        </p:nvSpPr>
        <p:spPr bwMode="auto">
          <a:xfrm>
            <a:off x="6640513" y="5113338"/>
            <a:ext cx="509587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500" b="1">
                <a:solidFill>
                  <a:srgbClr val="000000"/>
                </a:solidFill>
                <a:latin typeface="Arial" panose="020B0604020202020204" pitchFamily="34" charset="0"/>
              </a:rPr>
              <a:t>1995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89" name="Rectangle 42"/>
          <p:cNvSpPr>
            <a:spLocks noChangeArrowheads="1"/>
          </p:cNvSpPr>
          <p:nvPr/>
        </p:nvSpPr>
        <p:spPr bwMode="auto">
          <a:xfrm>
            <a:off x="7632700" y="5113338"/>
            <a:ext cx="509588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500" b="1">
                <a:solidFill>
                  <a:srgbClr val="000000"/>
                </a:solidFill>
                <a:latin typeface="Arial" panose="020B0604020202020204" pitchFamily="34" charset="0"/>
              </a:rPr>
              <a:t>2000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90" name="Rectangle 43"/>
          <p:cNvSpPr>
            <a:spLocks noChangeArrowheads="1"/>
          </p:cNvSpPr>
          <p:nvPr/>
        </p:nvSpPr>
        <p:spPr bwMode="auto">
          <a:xfrm rot="-5400000">
            <a:off x="7687469" y="3966369"/>
            <a:ext cx="20304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500" b="1">
                <a:solidFill>
                  <a:srgbClr val="000000"/>
                </a:solidFill>
                <a:latin typeface="Arial" panose="020B0604020202020204" pitchFamily="34" charset="0"/>
              </a:rPr>
              <a:t>Fiber Capacity (Gbit/s)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91" name="Rectangle 44"/>
          <p:cNvSpPr>
            <a:spLocks noChangeArrowheads="1"/>
          </p:cNvSpPr>
          <p:nvPr/>
        </p:nvSpPr>
        <p:spPr bwMode="auto">
          <a:xfrm>
            <a:off x="4859338" y="5689600"/>
            <a:ext cx="3613150" cy="401638"/>
          </a:xfrm>
          <a:prstGeom prst="rect">
            <a:avLst/>
          </a:prstGeom>
          <a:solidFill>
            <a:srgbClr val="FFFFFF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2" name="Line 45"/>
          <p:cNvSpPr>
            <a:spLocks noChangeShapeType="1"/>
          </p:cNvSpPr>
          <p:nvPr/>
        </p:nvSpPr>
        <p:spPr bwMode="auto">
          <a:xfrm>
            <a:off x="5238750" y="5891213"/>
            <a:ext cx="469900" cy="1587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3" name="Freeform 46"/>
          <p:cNvSpPr>
            <a:spLocks/>
          </p:cNvSpPr>
          <p:nvPr/>
        </p:nvSpPr>
        <p:spPr bwMode="auto">
          <a:xfrm>
            <a:off x="5391150" y="5810250"/>
            <a:ext cx="152400" cy="160338"/>
          </a:xfrm>
          <a:custGeom>
            <a:avLst/>
            <a:gdLst>
              <a:gd name="T0" fmla="*/ 2147483647 w 96"/>
              <a:gd name="T1" fmla="*/ 0 h 101"/>
              <a:gd name="T2" fmla="*/ 2147483647 w 96"/>
              <a:gd name="T3" fmla="*/ 2147483647 h 101"/>
              <a:gd name="T4" fmla="*/ 2147483647 w 96"/>
              <a:gd name="T5" fmla="*/ 2147483647 h 101"/>
              <a:gd name="T6" fmla="*/ 0 w 96"/>
              <a:gd name="T7" fmla="*/ 2147483647 h 101"/>
              <a:gd name="T8" fmla="*/ 2147483647 w 96"/>
              <a:gd name="T9" fmla="*/ 0 h 1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01"/>
              <a:gd name="T17" fmla="*/ 96 w 96"/>
              <a:gd name="T18" fmla="*/ 101 h 1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01">
                <a:moveTo>
                  <a:pt x="48" y="0"/>
                </a:moveTo>
                <a:lnTo>
                  <a:pt x="96" y="51"/>
                </a:lnTo>
                <a:lnTo>
                  <a:pt x="48" y="101"/>
                </a:lnTo>
                <a:lnTo>
                  <a:pt x="0" y="51"/>
                </a:lnTo>
                <a:lnTo>
                  <a:pt x="48" y="0"/>
                </a:lnTo>
                <a:close/>
              </a:path>
            </a:pathLst>
          </a:custGeom>
          <a:solidFill>
            <a:srgbClr val="000080"/>
          </a:solidFill>
          <a:ln w="127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4" name="Rectangle 47"/>
          <p:cNvSpPr>
            <a:spLocks noChangeArrowheads="1"/>
          </p:cNvSpPr>
          <p:nvPr/>
        </p:nvSpPr>
        <p:spPr bwMode="auto">
          <a:xfrm>
            <a:off x="5800725" y="5756275"/>
            <a:ext cx="5238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900" b="1">
                <a:solidFill>
                  <a:srgbClr val="000000"/>
                </a:solidFill>
                <a:latin typeface="Arial" panose="020B0604020202020204" pitchFamily="34" charset="0"/>
              </a:rPr>
              <a:t>TDM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95" name="Line 48"/>
          <p:cNvSpPr>
            <a:spLocks noChangeShapeType="1"/>
          </p:cNvSpPr>
          <p:nvPr/>
        </p:nvSpPr>
        <p:spPr bwMode="auto">
          <a:xfrm>
            <a:off x="6553200" y="5891213"/>
            <a:ext cx="469900" cy="158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6" name="Rectangle 49"/>
          <p:cNvSpPr>
            <a:spLocks noChangeArrowheads="1"/>
          </p:cNvSpPr>
          <p:nvPr/>
        </p:nvSpPr>
        <p:spPr bwMode="auto">
          <a:xfrm>
            <a:off x="6705600" y="5810250"/>
            <a:ext cx="139700" cy="147638"/>
          </a:xfrm>
          <a:prstGeom prst="rect">
            <a:avLst/>
          </a:prstGeom>
          <a:solidFill>
            <a:srgbClr val="FF00FF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7" name="Rectangle 50"/>
          <p:cNvSpPr>
            <a:spLocks noChangeArrowheads="1"/>
          </p:cNvSpPr>
          <p:nvPr/>
        </p:nvSpPr>
        <p:spPr bwMode="auto">
          <a:xfrm>
            <a:off x="7142163" y="5756275"/>
            <a:ext cx="7778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900" b="1">
                <a:solidFill>
                  <a:srgbClr val="000000"/>
                </a:solidFill>
                <a:latin typeface="Arial" panose="020B0604020202020204" pitchFamily="34" charset="0"/>
              </a:rPr>
              <a:t>DWDM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98" name="Text Box 51"/>
          <p:cNvSpPr txBox="1">
            <a:spLocks noChangeArrowheads="1"/>
          </p:cNvSpPr>
          <p:nvPr/>
        </p:nvSpPr>
        <p:spPr bwMode="auto">
          <a:xfrm>
            <a:off x="1152525" y="1790700"/>
            <a:ext cx="364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_tradnl" altLang="en-US">
                <a:latin typeface="Comic Sans MS" panose="030F0702030302020204" pitchFamily="66" charset="0"/>
              </a:rPr>
              <a:t>Packet processing Power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6199" name="Text Box 52"/>
          <p:cNvSpPr txBox="1">
            <a:spLocks noChangeArrowheads="1"/>
          </p:cNvSpPr>
          <p:nvPr/>
        </p:nvSpPr>
        <p:spPr bwMode="auto">
          <a:xfrm>
            <a:off x="5410200" y="1790700"/>
            <a:ext cx="174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_tradnl" altLang="en-US">
                <a:latin typeface="Comic Sans MS" panose="030F0702030302020204" pitchFamily="66" charset="0"/>
              </a:rPr>
              <a:t>Link Speed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6200" name="Text Box 53"/>
          <p:cNvSpPr txBox="1">
            <a:spLocks noChangeArrowheads="1"/>
          </p:cNvSpPr>
          <p:nvPr/>
        </p:nvSpPr>
        <p:spPr bwMode="auto">
          <a:xfrm>
            <a:off x="1322388" y="3055938"/>
            <a:ext cx="2322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2x / 18 months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6743700" y="2819400"/>
            <a:ext cx="1081088" cy="1595438"/>
            <a:chOff x="4248" y="1776"/>
            <a:chExt cx="681" cy="1005"/>
          </a:xfrm>
        </p:grpSpPr>
        <p:sp>
          <p:nvSpPr>
            <p:cNvPr id="6204" name="Line 55"/>
            <p:cNvSpPr>
              <a:spLocks noChangeShapeType="1"/>
            </p:cNvSpPr>
            <p:nvPr/>
          </p:nvSpPr>
          <p:spPr bwMode="auto">
            <a:xfrm flipV="1">
              <a:off x="4312" y="2595"/>
              <a:ext cx="128" cy="127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" name="Line 56"/>
            <p:cNvSpPr>
              <a:spLocks noChangeShapeType="1"/>
            </p:cNvSpPr>
            <p:nvPr/>
          </p:nvSpPr>
          <p:spPr bwMode="auto">
            <a:xfrm flipV="1">
              <a:off x="4440" y="2477"/>
              <a:ext cx="56" cy="11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" name="Line 57"/>
            <p:cNvSpPr>
              <a:spLocks noChangeShapeType="1"/>
            </p:cNvSpPr>
            <p:nvPr/>
          </p:nvSpPr>
          <p:spPr bwMode="auto">
            <a:xfrm flipV="1">
              <a:off x="4496" y="2359"/>
              <a:ext cx="64" cy="11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7" name="Line 58"/>
            <p:cNvSpPr>
              <a:spLocks noChangeShapeType="1"/>
            </p:cNvSpPr>
            <p:nvPr/>
          </p:nvSpPr>
          <p:spPr bwMode="auto">
            <a:xfrm flipV="1">
              <a:off x="4560" y="2241"/>
              <a:ext cx="128" cy="11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8" name="Line 59"/>
            <p:cNvSpPr>
              <a:spLocks noChangeShapeType="1"/>
            </p:cNvSpPr>
            <p:nvPr/>
          </p:nvSpPr>
          <p:spPr bwMode="auto">
            <a:xfrm flipV="1">
              <a:off x="4688" y="2080"/>
              <a:ext cx="56" cy="161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9" name="Line 60"/>
            <p:cNvSpPr>
              <a:spLocks noChangeShapeType="1"/>
            </p:cNvSpPr>
            <p:nvPr/>
          </p:nvSpPr>
          <p:spPr bwMode="auto">
            <a:xfrm flipV="1">
              <a:off x="4744" y="1844"/>
              <a:ext cx="129" cy="23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0" name="Rectangle 61"/>
            <p:cNvSpPr>
              <a:spLocks noChangeArrowheads="1"/>
            </p:cNvSpPr>
            <p:nvPr/>
          </p:nvSpPr>
          <p:spPr bwMode="auto">
            <a:xfrm>
              <a:off x="4248" y="2655"/>
              <a:ext cx="120" cy="126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211" name="Rectangle 62"/>
            <p:cNvSpPr>
              <a:spLocks noChangeArrowheads="1"/>
            </p:cNvSpPr>
            <p:nvPr/>
          </p:nvSpPr>
          <p:spPr bwMode="auto">
            <a:xfrm>
              <a:off x="4376" y="2528"/>
              <a:ext cx="120" cy="127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212" name="Rectangle 63"/>
            <p:cNvSpPr>
              <a:spLocks noChangeArrowheads="1"/>
            </p:cNvSpPr>
            <p:nvPr/>
          </p:nvSpPr>
          <p:spPr bwMode="auto">
            <a:xfrm>
              <a:off x="4432" y="2410"/>
              <a:ext cx="120" cy="126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213" name="Rectangle 64"/>
            <p:cNvSpPr>
              <a:spLocks noChangeArrowheads="1"/>
            </p:cNvSpPr>
            <p:nvPr/>
          </p:nvSpPr>
          <p:spPr bwMode="auto">
            <a:xfrm>
              <a:off x="4496" y="2291"/>
              <a:ext cx="120" cy="127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214" name="Rectangle 65"/>
            <p:cNvSpPr>
              <a:spLocks noChangeArrowheads="1"/>
            </p:cNvSpPr>
            <p:nvPr/>
          </p:nvSpPr>
          <p:spPr bwMode="auto">
            <a:xfrm>
              <a:off x="4624" y="2173"/>
              <a:ext cx="120" cy="127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215" name="Rectangle 66"/>
            <p:cNvSpPr>
              <a:spLocks noChangeArrowheads="1"/>
            </p:cNvSpPr>
            <p:nvPr/>
          </p:nvSpPr>
          <p:spPr bwMode="auto">
            <a:xfrm>
              <a:off x="4680" y="2013"/>
              <a:ext cx="120" cy="126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216" name="Rectangle 67"/>
            <p:cNvSpPr>
              <a:spLocks noChangeArrowheads="1"/>
            </p:cNvSpPr>
            <p:nvPr/>
          </p:nvSpPr>
          <p:spPr bwMode="auto">
            <a:xfrm>
              <a:off x="4808" y="1776"/>
              <a:ext cx="121" cy="127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26052" name="Text Box 68"/>
          <p:cNvSpPr txBox="1">
            <a:spLocks noChangeArrowheads="1"/>
          </p:cNvSpPr>
          <p:nvPr/>
        </p:nvSpPr>
        <p:spPr bwMode="auto">
          <a:xfrm>
            <a:off x="4973638" y="3055938"/>
            <a:ext cx="218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2x / 7 months</a:t>
            </a:r>
          </a:p>
        </p:txBody>
      </p:sp>
      <p:sp>
        <p:nvSpPr>
          <p:cNvPr id="6203" name="Text Box 69"/>
          <p:cNvSpPr txBox="1">
            <a:spLocks noChangeArrowheads="1"/>
          </p:cNvSpPr>
          <p:nvPr/>
        </p:nvSpPr>
        <p:spPr bwMode="auto">
          <a:xfrm>
            <a:off x="288925" y="6210300"/>
            <a:ext cx="34004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s-ES_tradnl" altLang="en-US" sz="1200">
                <a:solidFill>
                  <a:srgbClr val="000099"/>
                </a:solidFill>
                <a:latin typeface="Comic Sans MS" panose="030F0702030302020204" pitchFamily="66" charset="0"/>
              </a:rPr>
              <a:t>Source: SPEC95Int &amp; David Miller, Stanford.</a:t>
            </a:r>
            <a:endParaRPr lang="en-US" altLang="en-US" sz="1200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052" grpId="0" build="p" autoUpdateAnimBg="0" advAuto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717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FE78482-8145-421D-A45A-9675E69F7CC7}" type="slidenum">
              <a:rPr lang="en-US" altLang="en-US" sz="1400"/>
              <a:pPr eaLnBrk="1" hangingPunct="1"/>
              <a:t>79</a:t>
            </a:fld>
            <a:endParaRPr lang="en-US" altLang="en-US" sz="140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83125" y="1462088"/>
            <a:ext cx="4191000" cy="4100512"/>
            <a:chOff x="2950" y="921"/>
            <a:chExt cx="2640" cy="2583"/>
          </a:xfrm>
        </p:grpSpPr>
        <p:grpSp>
          <p:nvGrpSpPr>
            <p:cNvPr id="7266" name="Group 3"/>
            <p:cNvGrpSpPr>
              <a:grpSpLocks/>
            </p:cNvGrpSpPr>
            <p:nvPr/>
          </p:nvGrpSpPr>
          <p:grpSpPr bwMode="auto">
            <a:xfrm>
              <a:off x="2950" y="1104"/>
              <a:ext cx="2640" cy="2400"/>
              <a:chOff x="2998" y="1311"/>
              <a:chExt cx="2640" cy="2400"/>
            </a:xfrm>
          </p:grpSpPr>
          <p:sp>
            <p:nvSpPr>
              <p:cNvPr id="7268" name="Oval 4"/>
              <p:cNvSpPr>
                <a:spLocks noChangeArrowheads="1"/>
              </p:cNvSpPr>
              <p:nvPr/>
            </p:nvSpPr>
            <p:spPr bwMode="auto">
              <a:xfrm>
                <a:off x="3572" y="1856"/>
                <a:ext cx="1492" cy="1310"/>
              </a:xfrm>
              <a:prstGeom prst="ellipse">
                <a:avLst/>
              </a:prstGeom>
              <a:solidFill>
                <a:schemeClr val="bg1"/>
              </a:solidFill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269" name="Line 5"/>
              <p:cNvSpPr>
                <a:spLocks noChangeShapeType="1"/>
              </p:cNvSpPr>
              <p:nvPr/>
            </p:nvSpPr>
            <p:spPr bwMode="auto">
              <a:xfrm flipV="1">
                <a:off x="3228" y="2784"/>
                <a:ext cx="631" cy="436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0" name="Line 6"/>
              <p:cNvSpPr>
                <a:spLocks noChangeShapeType="1"/>
              </p:cNvSpPr>
              <p:nvPr/>
            </p:nvSpPr>
            <p:spPr bwMode="auto">
              <a:xfrm flipV="1">
                <a:off x="3744" y="2947"/>
                <a:ext cx="344" cy="600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1" name="Line 7"/>
              <p:cNvSpPr>
                <a:spLocks noChangeShapeType="1"/>
              </p:cNvSpPr>
              <p:nvPr/>
            </p:nvSpPr>
            <p:spPr bwMode="auto">
              <a:xfrm>
                <a:off x="4318" y="3002"/>
                <a:ext cx="0" cy="709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2" name="Line 8"/>
              <p:cNvSpPr>
                <a:spLocks noChangeShapeType="1"/>
              </p:cNvSpPr>
              <p:nvPr/>
            </p:nvSpPr>
            <p:spPr bwMode="auto">
              <a:xfrm>
                <a:off x="3228" y="1802"/>
                <a:ext cx="631" cy="436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3" name="Line 9"/>
              <p:cNvSpPr>
                <a:spLocks noChangeShapeType="1"/>
              </p:cNvSpPr>
              <p:nvPr/>
            </p:nvSpPr>
            <p:spPr bwMode="auto">
              <a:xfrm>
                <a:off x="3744" y="1475"/>
                <a:ext cx="344" cy="600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4" name="Line 10"/>
              <p:cNvSpPr>
                <a:spLocks noChangeShapeType="1"/>
              </p:cNvSpPr>
              <p:nvPr/>
            </p:nvSpPr>
            <p:spPr bwMode="auto">
              <a:xfrm flipV="1">
                <a:off x="4318" y="1311"/>
                <a:ext cx="0" cy="709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5" name="Line 11"/>
              <p:cNvSpPr>
                <a:spLocks noChangeShapeType="1"/>
              </p:cNvSpPr>
              <p:nvPr/>
            </p:nvSpPr>
            <p:spPr bwMode="auto">
              <a:xfrm>
                <a:off x="2998" y="2511"/>
                <a:ext cx="803" cy="0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6" name="Line 12"/>
              <p:cNvSpPr>
                <a:spLocks noChangeShapeType="1"/>
              </p:cNvSpPr>
              <p:nvPr/>
            </p:nvSpPr>
            <p:spPr bwMode="auto">
              <a:xfrm flipH="1" flipV="1">
                <a:off x="4777" y="2784"/>
                <a:ext cx="631" cy="436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7" name="Line 13"/>
              <p:cNvSpPr>
                <a:spLocks noChangeShapeType="1"/>
              </p:cNvSpPr>
              <p:nvPr/>
            </p:nvSpPr>
            <p:spPr bwMode="auto">
              <a:xfrm flipH="1" flipV="1">
                <a:off x="4548" y="2947"/>
                <a:ext cx="344" cy="600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8" name="Line 14"/>
              <p:cNvSpPr>
                <a:spLocks noChangeShapeType="1"/>
              </p:cNvSpPr>
              <p:nvPr/>
            </p:nvSpPr>
            <p:spPr bwMode="auto">
              <a:xfrm flipH="1">
                <a:off x="4777" y="1802"/>
                <a:ext cx="631" cy="436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9" name="Line 15"/>
              <p:cNvSpPr>
                <a:spLocks noChangeShapeType="1"/>
              </p:cNvSpPr>
              <p:nvPr/>
            </p:nvSpPr>
            <p:spPr bwMode="auto">
              <a:xfrm flipH="1">
                <a:off x="4548" y="1475"/>
                <a:ext cx="344" cy="600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80" name="Line 16"/>
              <p:cNvSpPr>
                <a:spLocks noChangeShapeType="1"/>
              </p:cNvSpPr>
              <p:nvPr/>
            </p:nvSpPr>
            <p:spPr bwMode="auto">
              <a:xfrm flipH="1" flipV="1">
                <a:off x="4835" y="2511"/>
                <a:ext cx="803" cy="0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7267" name="Text Box 17"/>
            <p:cNvSpPr txBox="1">
              <a:spLocks noChangeArrowheads="1"/>
            </p:cNvSpPr>
            <p:nvPr/>
          </p:nvSpPr>
          <p:spPr bwMode="auto">
            <a:xfrm>
              <a:off x="3478" y="921"/>
              <a:ext cx="17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800">
                  <a:latin typeface="Comic Sans MS" panose="030F0702030302020204" pitchFamily="66" charset="0"/>
                </a:rPr>
                <a:t>POP with smaller routers</a:t>
              </a:r>
            </a:p>
          </p:txBody>
        </p:sp>
      </p:grpSp>
      <p:sp>
        <p:nvSpPr>
          <p:cNvPr id="7175" name="Rectangle 18"/>
          <p:cNvSpPr>
            <a:spLocks noGrp="1" noChangeArrowheads="1"/>
          </p:cNvSpPr>
          <p:nvPr>
            <p:ph type="title"/>
          </p:nvPr>
        </p:nvSpPr>
        <p:spPr>
          <a:xfrm>
            <a:off x="714375" y="5000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Why Faster Routers? </a:t>
            </a:r>
            <a:br>
              <a:rPr lang="en-US" altLang="en-US"/>
            </a:br>
            <a:r>
              <a:rPr lang="en-US" altLang="en-US" sz="3200"/>
              <a:t>2:</a:t>
            </a:r>
            <a:r>
              <a:rPr lang="en-US" altLang="en-US" sz="3200" i="1"/>
              <a:t> To reduce cost, power &amp; complexity of POPs</a:t>
            </a:r>
          </a:p>
        </p:txBody>
      </p:sp>
      <p:sp>
        <p:nvSpPr>
          <p:cNvPr id="7176" name="Oval 19"/>
          <p:cNvSpPr>
            <a:spLocks noChangeArrowheads="1"/>
          </p:cNvSpPr>
          <p:nvPr/>
        </p:nvSpPr>
        <p:spPr bwMode="auto">
          <a:xfrm>
            <a:off x="1063625" y="2617788"/>
            <a:ext cx="2368550" cy="2079625"/>
          </a:xfrm>
          <a:prstGeom prst="ellipse">
            <a:avLst/>
          </a:prstGeom>
          <a:solidFill>
            <a:schemeClr val="bg1"/>
          </a:solidFill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7" name="Line 20"/>
          <p:cNvSpPr>
            <a:spLocks noChangeShapeType="1"/>
          </p:cNvSpPr>
          <p:nvPr/>
        </p:nvSpPr>
        <p:spPr bwMode="auto">
          <a:xfrm flipV="1">
            <a:off x="517525" y="4090988"/>
            <a:ext cx="1001713" cy="692150"/>
          </a:xfrm>
          <a:prstGeom prst="line">
            <a:avLst/>
          </a:prstGeom>
          <a:noFill/>
          <a:ln w="12700" cap="sq">
            <a:solidFill>
              <a:srgbClr val="CC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78" name="Line 21"/>
          <p:cNvSpPr>
            <a:spLocks noChangeShapeType="1"/>
          </p:cNvSpPr>
          <p:nvPr/>
        </p:nvSpPr>
        <p:spPr bwMode="auto">
          <a:xfrm flipV="1">
            <a:off x="1336675" y="4349750"/>
            <a:ext cx="546100" cy="952500"/>
          </a:xfrm>
          <a:prstGeom prst="line">
            <a:avLst/>
          </a:prstGeom>
          <a:noFill/>
          <a:ln w="12700" cap="sq">
            <a:solidFill>
              <a:srgbClr val="CC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79" name="Line 22"/>
          <p:cNvSpPr>
            <a:spLocks noChangeShapeType="1"/>
          </p:cNvSpPr>
          <p:nvPr/>
        </p:nvSpPr>
        <p:spPr bwMode="auto">
          <a:xfrm>
            <a:off x="2247900" y="4437063"/>
            <a:ext cx="0" cy="1125537"/>
          </a:xfrm>
          <a:prstGeom prst="line">
            <a:avLst/>
          </a:prstGeom>
          <a:noFill/>
          <a:ln w="12700" cap="sq">
            <a:solidFill>
              <a:srgbClr val="CC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0" name="Line 23"/>
          <p:cNvSpPr>
            <a:spLocks noChangeShapeType="1"/>
          </p:cNvSpPr>
          <p:nvPr/>
        </p:nvSpPr>
        <p:spPr bwMode="auto">
          <a:xfrm>
            <a:off x="517525" y="2532063"/>
            <a:ext cx="1001713" cy="692150"/>
          </a:xfrm>
          <a:prstGeom prst="line">
            <a:avLst/>
          </a:prstGeom>
          <a:noFill/>
          <a:ln w="12700" cap="sq">
            <a:solidFill>
              <a:srgbClr val="CC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1" name="Line 24"/>
          <p:cNvSpPr>
            <a:spLocks noChangeShapeType="1"/>
          </p:cNvSpPr>
          <p:nvPr/>
        </p:nvSpPr>
        <p:spPr bwMode="auto">
          <a:xfrm>
            <a:off x="1336675" y="2012950"/>
            <a:ext cx="546100" cy="952500"/>
          </a:xfrm>
          <a:prstGeom prst="line">
            <a:avLst/>
          </a:prstGeom>
          <a:noFill/>
          <a:ln w="12700" cap="sq">
            <a:solidFill>
              <a:srgbClr val="CC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2" name="Line 25"/>
          <p:cNvSpPr>
            <a:spLocks noChangeShapeType="1"/>
          </p:cNvSpPr>
          <p:nvPr/>
        </p:nvSpPr>
        <p:spPr bwMode="auto">
          <a:xfrm flipV="1">
            <a:off x="2247900" y="1752600"/>
            <a:ext cx="0" cy="1125538"/>
          </a:xfrm>
          <a:prstGeom prst="line">
            <a:avLst/>
          </a:prstGeom>
          <a:noFill/>
          <a:ln w="12700" cap="sq">
            <a:solidFill>
              <a:srgbClr val="CC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3" name="Line 26"/>
          <p:cNvSpPr>
            <a:spLocks noChangeShapeType="1"/>
          </p:cNvSpPr>
          <p:nvPr/>
        </p:nvSpPr>
        <p:spPr bwMode="auto">
          <a:xfrm>
            <a:off x="152400" y="3657600"/>
            <a:ext cx="1274763" cy="0"/>
          </a:xfrm>
          <a:prstGeom prst="line">
            <a:avLst/>
          </a:prstGeom>
          <a:noFill/>
          <a:ln w="12700" cap="sq">
            <a:solidFill>
              <a:srgbClr val="CC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4" name="Line 27"/>
          <p:cNvSpPr>
            <a:spLocks noChangeShapeType="1"/>
          </p:cNvSpPr>
          <p:nvPr/>
        </p:nvSpPr>
        <p:spPr bwMode="auto">
          <a:xfrm flipH="1" flipV="1">
            <a:off x="2976563" y="4090988"/>
            <a:ext cx="1001712" cy="692150"/>
          </a:xfrm>
          <a:prstGeom prst="line">
            <a:avLst/>
          </a:prstGeom>
          <a:noFill/>
          <a:ln w="12700" cap="sq">
            <a:solidFill>
              <a:srgbClr val="CC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5" name="Line 28"/>
          <p:cNvSpPr>
            <a:spLocks noChangeShapeType="1"/>
          </p:cNvSpPr>
          <p:nvPr/>
        </p:nvSpPr>
        <p:spPr bwMode="auto">
          <a:xfrm flipH="1" flipV="1">
            <a:off x="2613025" y="4349750"/>
            <a:ext cx="546100" cy="952500"/>
          </a:xfrm>
          <a:prstGeom prst="line">
            <a:avLst/>
          </a:prstGeom>
          <a:noFill/>
          <a:ln w="12700" cap="sq">
            <a:solidFill>
              <a:srgbClr val="CC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6" name="Line 29"/>
          <p:cNvSpPr>
            <a:spLocks noChangeShapeType="1"/>
          </p:cNvSpPr>
          <p:nvPr/>
        </p:nvSpPr>
        <p:spPr bwMode="auto">
          <a:xfrm flipH="1">
            <a:off x="2976563" y="2532063"/>
            <a:ext cx="1001712" cy="692150"/>
          </a:xfrm>
          <a:prstGeom prst="line">
            <a:avLst/>
          </a:prstGeom>
          <a:noFill/>
          <a:ln w="12700" cap="sq">
            <a:solidFill>
              <a:srgbClr val="CC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7" name="Line 30"/>
          <p:cNvSpPr>
            <a:spLocks noChangeShapeType="1"/>
          </p:cNvSpPr>
          <p:nvPr/>
        </p:nvSpPr>
        <p:spPr bwMode="auto">
          <a:xfrm flipH="1">
            <a:off x="2613025" y="2012950"/>
            <a:ext cx="546100" cy="952500"/>
          </a:xfrm>
          <a:prstGeom prst="line">
            <a:avLst/>
          </a:prstGeom>
          <a:noFill/>
          <a:ln w="12700" cap="sq">
            <a:solidFill>
              <a:srgbClr val="CC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8" name="Line 31"/>
          <p:cNvSpPr>
            <a:spLocks noChangeShapeType="1"/>
          </p:cNvSpPr>
          <p:nvPr/>
        </p:nvSpPr>
        <p:spPr bwMode="auto">
          <a:xfrm flipH="1" flipV="1">
            <a:off x="3068638" y="3657600"/>
            <a:ext cx="1274762" cy="0"/>
          </a:xfrm>
          <a:prstGeom prst="line">
            <a:avLst/>
          </a:prstGeom>
          <a:noFill/>
          <a:ln w="12700" cap="sq">
            <a:solidFill>
              <a:srgbClr val="CC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882775" y="3224213"/>
            <a:ext cx="730250" cy="866775"/>
            <a:chOff x="1186" y="2031"/>
            <a:chExt cx="460" cy="546"/>
          </a:xfrm>
        </p:grpSpPr>
        <p:sp>
          <p:nvSpPr>
            <p:cNvPr id="7260" name="Line 33"/>
            <p:cNvSpPr>
              <a:spLocks noChangeShapeType="1"/>
            </p:cNvSpPr>
            <p:nvPr/>
          </p:nvSpPr>
          <p:spPr bwMode="auto">
            <a:xfrm>
              <a:off x="1186" y="2145"/>
              <a:ext cx="460" cy="240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61" name="Line 34"/>
            <p:cNvSpPr>
              <a:spLocks noChangeShapeType="1"/>
            </p:cNvSpPr>
            <p:nvPr/>
          </p:nvSpPr>
          <p:spPr bwMode="auto">
            <a:xfrm flipV="1">
              <a:off x="1186" y="2145"/>
              <a:ext cx="0" cy="336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62" name="Line 35"/>
            <p:cNvSpPr>
              <a:spLocks noChangeShapeType="1"/>
            </p:cNvSpPr>
            <p:nvPr/>
          </p:nvSpPr>
          <p:spPr bwMode="auto">
            <a:xfrm flipV="1">
              <a:off x="1317" y="2481"/>
              <a:ext cx="245" cy="96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63" name="Line 36"/>
            <p:cNvSpPr>
              <a:spLocks noChangeShapeType="1"/>
            </p:cNvSpPr>
            <p:nvPr/>
          </p:nvSpPr>
          <p:spPr bwMode="auto">
            <a:xfrm>
              <a:off x="1317" y="2031"/>
              <a:ext cx="329" cy="0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64" name="Line 37"/>
            <p:cNvSpPr>
              <a:spLocks noChangeShapeType="1"/>
            </p:cNvSpPr>
            <p:nvPr/>
          </p:nvSpPr>
          <p:spPr bwMode="auto">
            <a:xfrm>
              <a:off x="1646" y="2031"/>
              <a:ext cx="0" cy="450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65" name="Line 38"/>
            <p:cNvSpPr>
              <a:spLocks noChangeShapeType="1"/>
            </p:cNvSpPr>
            <p:nvPr/>
          </p:nvSpPr>
          <p:spPr bwMode="auto">
            <a:xfrm flipV="1">
              <a:off x="1186" y="2031"/>
              <a:ext cx="460" cy="546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1427163" y="2878138"/>
            <a:ext cx="1641475" cy="1558925"/>
            <a:chOff x="899" y="1813"/>
            <a:chExt cx="1034" cy="982"/>
          </a:xfrm>
        </p:grpSpPr>
        <p:grpSp>
          <p:nvGrpSpPr>
            <p:cNvPr id="7240" name="Group 40"/>
            <p:cNvGrpSpPr>
              <a:grpSpLocks/>
            </p:cNvGrpSpPr>
            <p:nvPr/>
          </p:nvGrpSpPr>
          <p:grpSpPr bwMode="auto">
            <a:xfrm>
              <a:off x="899" y="1868"/>
              <a:ext cx="418" cy="436"/>
              <a:chOff x="947" y="2075"/>
              <a:chExt cx="418" cy="436"/>
            </a:xfrm>
          </p:grpSpPr>
          <p:sp>
            <p:nvSpPr>
              <p:cNvPr id="7256" name="Line 41"/>
              <p:cNvSpPr>
                <a:spLocks noChangeShapeType="1"/>
              </p:cNvSpPr>
              <p:nvPr/>
            </p:nvSpPr>
            <p:spPr bwMode="auto">
              <a:xfrm>
                <a:off x="1005" y="2238"/>
                <a:ext cx="99" cy="0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57" name="Line 42"/>
              <p:cNvSpPr>
                <a:spLocks noChangeShapeType="1"/>
              </p:cNvSpPr>
              <p:nvPr/>
            </p:nvSpPr>
            <p:spPr bwMode="auto">
              <a:xfrm>
                <a:off x="1234" y="2075"/>
                <a:ext cx="0" cy="163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58" name="Line 43"/>
              <p:cNvSpPr>
                <a:spLocks noChangeShapeType="1"/>
              </p:cNvSpPr>
              <p:nvPr/>
            </p:nvSpPr>
            <p:spPr bwMode="auto">
              <a:xfrm flipV="1">
                <a:off x="947" y="2304"/>
                <a:ext cx="287" cy="207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59" name="AutoShape 44"/>
              <p:cNvSpPr>
                <a:spLocks noChangeArrowheads="1"/>
              </p:cNvSpPr>
              <p:nvPr/>
            </p:nvSpPr>
            <p:spPr bwMode="auto">
              <a:xfrm>
                <a:off x="1103" y="2160"/>
                <a:ext cx="262" cy="192"/>
              </a:xfrm>
              <a:prstGeom prst="can">
                <a:avLst>
                  <a:gd name="adj" fmla="val 44792"/>
                </a:avLst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>
                  <a:solidFill>
                    <a:schemeClr val="bg2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7241" name="Group 45"/>
            <p:cNvGrpSpPr>
              <a:grpSpLocks/>
            </p:cNvGrpSpPr>
            <p:nvPr/>
          </p:nvGrpSpPr>
          <p:grpSpPr bwMode="auto">
            <a:xfrm>
              <a:off x="1416" y="1813"/>
              <a:ext cx="459" cy="284"/>
              <a:chOff x="1464" y="2020"/>
              <a:chExt cx="459" cy="284"/>
            </a:xfrm>
          </p:grpSpPr>
          <p:sp>
            <p:nvSpPr>
              <p:cNvPr id="7252" name="Line 46"/>
              <p:cNvSpPr>
                <a:spLocks noChangeShapeType="1"/>
              </p:cNvSpPr>
              <p:nvPr/>
            </p:nvSpPr>
            <p:spPr bwMode="auto">
              <a:xfrm>
                <a:off x="1464" y="2020"/>
                <a:ext cx="146" cy="140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53" name="Line 47"/>
              <p:cNvSpPr>
                <a:spLocks noChangeShapeType="1"/>
              </p:cNvSpPr>
              <p:nvPr/>
            </p:nvSpPr>
            <p:spPr bwMode="auto">
              <a:xfrm>
                <a:off x="1694" y="2075"/>
                <a:ext cx="0" cy="85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54" name="Line 48"/>
              <p:cNvSpPr>
                <a:spLocks noChangeShapeType="1"/>
              </p:cNvSpPr>
              <p:nvPr/>
            </p:nvSpPr>
            <p:spPr bwMode="auto">
              <a:xfrm flipH="1">
                <a:off x="1694" y="2238"/>
                <a:ext cx="229" cy="0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55" name="AutoShape 49"/>
              <p:cNvSpPr>
                <a:spLocks noChangeArrowheads="1"/>
              </p:cNvSpPr>
              <p:nvPr/>
            </p:nvSpPr>
            <p:spPr bwMode="auto">
              <a:xfrm>
                <a:off x="1562" y="2112"/>
                <a:ext cx="262" cy="192"/>
              </a:xfrm>
              <a:prstGeom prst="can">
                <a:avLst>
                  <a:gd name="adj" fmla="val 44792"/>
                </a:avLst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>
                  <a:solidFill>
                    <a:schemeClr val="bg2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7242" name="Group 50"/>
            <p:cNvGrpSpPr>
              <a:grpSpLocks/>
            </p:cNvGrpSpPr>
            <p:nvPr/>
          </p:nvGrpSpPr>
          <p:grpSpPr bwMode="auto">
            <a:xfrm>
              <a:off x="1562" y="2304"/>
              <a:ext cx="371" cy="436"/>
              <a:chOff x="1610" y="2511"/>
              <a:chExt cx="371" cy="436"/>
            </a:xfrm>
          </p:grpSpPr>
          <p:sp>
            <p:nvSpPr>
              <p:cNvPr id="7248" name="Line 51"/>
              <p:cNvSpPr>
                <a:spLocks noChangeShapeType="1"/>
              </p:cNvSpPr>
              <p:nvPr/>
            </p:nvSpPr>
            <p:spPr bwMode="auto">
              <a:xfrm flipV="1">
                <a:off x="1694" y="2784"/>
                <a:ext cx="0" cy="163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49" name="Line 52"/>
              <p:cNvSpPr>
                <a:spLocks noChangeShapeType="1"/>
              </p:cNvSpPr>
              <p:nvPr/>
            </p:nvSpPr>
            <p:spPr bwMode="auto">
              <a:xfrm flipH="1" flipV="1">
                <a:off x="1824" y="2688"/>
                <a:ext cx="99" cy="96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50" name="Line 53"/>
              <p:cNvSpPr>
                <a:spLocks noChangeShapeType="1"/>
              </p:cNvSpPr>
              <p:nvPr/>
            </p:nvSpPr>
            <p:spPr bwMode="auto">
              <a:xfrm flipH="1">
                <a:off x="1824" y="2511"/>
                <a:ext cx="157" cy="177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51" name="AutoShape 54"/>
              <p:cNvSpPr>
                <a:spLocks noChangeArrowheads="1"/>
              </p:cNvSpPr>
              <p:nvPr/>
            </p:nvSpPr>
            <p:spPr bwMode="auto">
              <a:xfrm>
                <a:off x="1610" y="2592"/>
                <a:ext cx="262" cy="192"/>
              </a:xfrm>
              <a:prstGeom prst="can">
                <a:avLst>
                  <a:gd name="adj" fmla="val 44792"/>
                </a:avLst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>
                  <a:solidFill>
                    <a:schemeClr val="bg2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7243" name="Group 55"/>
            <p:cNvGrpSpPr>
              <a:grpSpLocks/>
            </p:cNvGrpSpPr>
            <p:nvPr/>
          </p:nvGrpSpPr>
          <p:grpSpPr bwMode="auto">
            <a:xfrm>
              <a:off x="957" y="2481"/>
              <a:ext cx="459" cy="314"/>
              <a:chOff x="1005" y="2688"/>
              <a:chExt cx="459" cy="314"/>
            </a:xfrm>
          </p:grpSpPr>
          <p:sp>
            <p:nvSpPr>
              <p:cNvPr id="7244" name="Line 56"/>
              <p:cNvSpPr>
                <a:spLocks noChangeShapeType="1"/>
              </p:cNvSpPr>
              <p:nvPr/>
            </p:nvSpPr>
            <p:spPr bwMode="auto">
              <a:xfrm>
                <a:off x="1005" y="2784"/>
                <a:ext cx="229" cy="0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45" name="Line 57"/>
              <p:cNvSpPr>
                <a:spLocks noChangeShapeType="1"/>
              </p:cNvSpPr>
              <p:nvPr/>
            </p:nvSpPr>
            <p:spPr bwMode="auto">
              <a:xfrm flipV="1">
                <a:off x="1234" y="2784"/>
                <a:ext cx="0" cy="163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46" name="Line 58"/>
              <p:cNvSpPr>
                <a:spLocks noChangeShapeType="1"/>
              </p:cNvSpPr>
              <p:nvPr/>
            </p:nvSpPr>
            <p:spPr bwMode="auto">
              <a:xfrm flipH="1" flipV="1">
                <a:off x="1234" y="2784"/>
                <a:ext cx="230" cy="218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47" name="AutoShape 59"/>
              <p:cNvSpPr>
                <a:spLocks noChangeArrowheads="1"/>
              </p:cNvSpPr>
              <p:nvPr/>
            </p:nvSpPr>
            <p:spPr bwMode="auto">
              <a:xfrm>
                <a:off x="1104" y="2688"/>
                <a:ext cx="262" cy="192"/>
              </a:xfrm>
              <a:prstGeom prst="can">
                <a:avLst>
                  <a:gd name="adj" fmla="val 44792"/>
                </a:avLst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>
                  <a:solidFill>
                    <a:schemeClr val="bg2"/>
                  </a:solidFill>
                  <a:latin typeface="Comic Sans MS" panose="030F0702030302020204" pitchFamily="66" charset="0"/>
                </a:endParaRPr>
              </a:p>
            </p:txBody>
          </p:sp>
        </p:grpSp>
      </p:grp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6178550" y="3176588"/>
            <a:ext cx="1212850" cy="1066800"/>
            <a:chOff x="3940" y="2208"/>
            <a:chExt cx="764" cy="672"/>
          </a:xfrm>
        </p:grpSpPr>
        <p:grpSp>
          <p:nvGrpSpPr>
            <p:cNvPr id="7221" name="Group 61"/>
            <p:cNvGrpSpPr>
              <a:grpSpLocks/>
            </p:cNvGrpSpPr>
            <p:nvPr/>
          </p:nvGrpSpPr>
          <p:grpSpPr bwMode="auto">
            <a:xfrm>
              <a:off x="3940" y="2208"/>
              <a:ext cx="764" cy="672"/>
              <a:chOff x="3940" y="2208"/>
              <a:chExt cx="764" cy="672"/>
            </a:xfrm>
          </p:grpSpPr>
          <p:sp>
            <p:nvSpPr>
              <p:cNvPr id="7225" name="Line 62"/>
              <p:cNvSpPr>
                <a:spLocks noChangeShapeType="1"/>
              </p:cNvSpPr>
              <p:nvPr/>
            </p:nvSpPr>
            <p:spPr bwMode="auto">
              <a:xfrm>
                <a:off x="4025" y="2208"/>
                <a:ext cx="211" cy="192"/>
              </a:xfrm>
              <a:prstGeom prst="line">
                <a:avLst/>
              </a:prstGeom>
              <a:noFill/>
              <a:ln w="127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26" name="Line 63"/>
              <p:cNvSpPr>
                <a:spLocks noChangeShapeType="1"/>
              </p:cNvSpPr>
              <p:nvPr/>
            </p:nvSpPr>
            <p:spPr bwMode="auto">
              <a:xfrm flipV="1">
                <a:off x="3988" y="2400"/>
                <a:ext cx="248" cy="240"/>
              </a:xfrm>
              <a:prstGeom prst="line">
                <a:avLst/>
              </a:prstGeom>
              <a:noFill/>
              <a:ln w="127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27" name="Line 64"/>
              <p:cNvSpPr>
                <a:spLocks noChangeShapeType="1"/>
              </p:cNvSpPr>
              <p:nvPr/>
            </p:nvSpPr>
            <p:spPr bwMode="auto">
              <a:xfrm>
                <a:off x="3940" y="2640"/>
                <a:ext cx="467" cy="0"/>
              </a:xfrm>
              <a:prstGeom prst="line">
                <a:avLst/>
              </a:prstGeom>
              <a:noFill/>
              <a:ln w="127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28" name="Line 65"/>
              <p:cNvSpPr>
                <a:spLocks noChangeShapeType="1"/>
              </p:cNvSpPr>
              <p:nvPr/>
            </p:nvSpPr>
            <p:spPr bwMode="auto">
              <a:xfrm flipV="1">
                <a:off x="4180" y="2640"/>
                <a:ext cx="227" cy="192"/>
              </a:xfrm>
              <a:prstGeom prst="line">
                <a:avLst/>
              </a:prstGeom>
              <a:noFill/>
              <a:ln w="127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29" name="Line 66"/>
              <p:cNvSpPr>
                <a:spLocks noChangeShapeType="1"/>
              </p:cNvSpPr>
              <p:nvPr/>
            </p:nvSpPr>
            <p:spPr bwMode="auto">
              <a:xfrm>
                <a:off x="4236" y="2457"/>
                <a:ext cx="136" cy="135"/>
              </a:xfrm>
              <a:prstGeom prst="line">
                <a:avLst/>
              </a:prstGeom>
              <a:noFill/>
              <a:ln w="127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0" name="Line 67"/>
              <p:cNvSpPr>
                <a:spLocks noChangeShapeType="1"/>
              </p:cNvSpPr>
              <p:nvPr/>
            </p:nvSpPr>
            <p:spPr bwMode="auto">
              <a:xfrm>
                <a:off x="4297" y="2418"/>
                <a:ext cx="123" cy="174"/>
              </a:xfrm>
              <a:prstGeom prst="line">
                <a:avLst/>
              </a:prstGeom>
              <a:noFill/>
              <a:ln w="127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1" name="Line 68"/>
              <p:cNvSpPr>
                <a:spLocks noChangeShapeType="1"/>
              </p:cNvSpPr>
              <p:nvPr/>
            </p:nvSpPr>
            <p:spPr bwMode="auto">
              <a:xfrm>
                <a:off x="4092" y="2208"/>
                <a:ext cx="184" cy="144"/>
              </a:xfrm>
              <a:prstGeom prst="line">
                <a:avLst/>
              </a:prstGeom>
              <a:noFill/>
              <a:ln w="127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2" name="Line 69"/>
              <p:cNvSpPr>
                <a:spLocks noChangeShapeType="1"/>
              </p:cNvSpPr>
              <p:nvPr/>
            </p:nvSpPr>
            <p:spPr bwMode="auto">
              <a:xfrm flipH="1">
                <a:off x="4276" y="2208"/>
                <a:ext cx="56" cy="192"/>
              </a:xfrm>
              <a:prstGeom prst="line">
                <a:avLst/>
              </a:prstGeom>
              <a:noFill/>
              <a:ln w="127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3" name="Line 70"/>
              <p:cNvSpPr>
                <a:spLocks noChangeShapeType="1"/>
              </p:cNvSpPr>
              <p:nvPr/>
            </p:nvSpPr>
            <p:spPr bwMode="auto">
              <a:xfrm flipH="1">
                <a:off x="4322" y="2352"/>
                <a:ext cx="288" cy="48"/>
              </a:xfrm>
              <a:prstGeom prst="line">
                <a:avLst/>
              </a:prstGeom>
              <a:noFill/>
              <a:ln w="127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4" name="Line 71"/>
              <p:cNvSpPr>
                <a:spLocks noChangeShapeType="1"/>
              </p:cNvSpPr>
              <p:nvPr/>
            </p:nvSpPr>
            <p:spPr bwMode="auto">
              <a:xfrm>
                <a:off x="4407" y="2208"/>
                <a:ext cx="61" cy="432"/>
              </a:xfrm>
              <a:prstGeom prst="line">
                <a:avLst/>
              </a:prstGeom>
              <a:noFill/>
              <a:ln w="127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5" name="Line 72"/>
              <p:cNvSpPr>
                <a:spLocks noChangeShapeType="1"/>
              </p:cNvSpPr>
              <p:nvPr/>
            </p:nvSpPr>
            <p:spPr bwMode="auto">
              <a:xfrm flipH="1" flipV="1">
                <a:off x="4468" y="2688"/>
                <a:ext cx="96" cy="135"/>
              </a:xfrm>
              <a:prstGeom prst="line">
                <a:avLst/>
              </a:prstGeom>
              <a:noFill/>
              <a:ln w="127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6" name="Line 73"/>
              <p:cNvSpPr>
                <a:spLocks noChangeShapeType="1"/>
              </p:cNvSpPr>
              <p:nvPr/>
            </p:nvSpPr>
            <p:spPr bwMode="auto">
              <a:xfrm flipV="1">
                <a:off x="4276" y="2823"/>
                <a:ext cx="288" cy="57"/>
              </a:xfrm>
              <a:prstGeom prst="line">
                <a:avLst/>
              </a:prstGeom>
              <a:noFill/>
              <a:ln w="127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7" name="Line 74"/>
              <p:cNvSpPr>
                <a:spLocks noChangeShapeType="1"/>
              </p:cNvSpPr>
              <p:nvPr/>
            </p:nvSpPr>
            <p:spPr bwMode="auto">
              <a:xfrm flipV="1">
                <a:off x="3940" y="2217"/>
                <a:ext cx="48" cy="375"/>
              </a:xfrm>
              <a:prstGeom prst="line">
                <a:avLst/>
              </a:prstGeom>
              <a:noFill/>
              <a:ln w="127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8" name="Line 75"/>
              <p:cNvSpPr>
                <a:spLocks noChangeShapeType="1"/>
              </p:cNvSpPr>
              <p:nvPr/>
            </p:nvSpPr>
            <p:spPr bwMode="auto">
              <a:xfrm>
                <a:off x="4420" y="2208"/>
                <a:ext cx="284" cy="192"/>
              </a:xfrm>
              <a:prstGeom prst="line">
                <a:avLst/>
              </a:prstGeom>
              <a:noFill/>
              <a:ln w="127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9" name="Line 76"/>
              <p:cNvSpPr>
                <a:spLocks noChangeShapeType="1"/>
              </p:cNvSpPr>
              <p:nvPr/>
            </p:nvSpPr>
            <p:spPr bwMode="auto">
              <a:xfrm>
                <a:off x="4660" y="2400"/>
                <a:ext cx="0" cy="384"/>
              </a:xfrm>
              <a:prstGeom prst="line">
                <a:avLst/>
              </a:prstGeom>
              <a:noFill/>
              <a:ln w="127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7222" name="Group 77"/>
            <p:cNvGrpSpPr>
              <a:grpSpLocks/>
            </p:cNvGrpSpPr>
            <p:nvPr/>
          </p:nvGrpSpPr>
          <p:grpSpPr bwMode="auto">
            <a:xfrm>
              <a:off x="4157" y="2343"/>
              <a:ext cx="342" cy="363"/>
              <a:chOff x="4157" y="2343"/>
              <a:chExt cx="342" cy="363"/>
            </a:xfrm>
          </p:grpSpPr>
          <p:sp>
            <p:nvSpPr>
              <p:cNvPr id="7223" name="AutoShape 78"/>
              <p:cNvSpPr>
                <a:spLocks noChangeArrowheads="1"/>
              </p:cNvSpPr>
              <p:nvPr/>
            </p:nvSpPr>
            <p:spPr bwMode="auto">
              <a:xfrm>
                <a:off x="4157" y="2343"/>
                <a:ext cx="171" cy="114"/>
              </a:xfrm>
              <a:prstGeom prst="can">
                <a:avLst>
                  <a:gd name="adj" fmla="val 44792"/>
                </a:avLst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>
                  <a:solidFill>
                    <a:schemeClr val="bg2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7224" name="AutoShape 79"/>
              <p:cNvSpPr>
                <a:spLocks noChangeArrowheads="1"/>
              </p:cNvSpPr>
              <p:nvPr/>
            </p:nvSpPr>
            <p:spPr bwMode="auto">
              <a:xfrm>
                <a:off x="4328" y="2592"/>
                <a:ext cx="171" cy="114"/>
              </a:xfrm>
              <a:prstGeom prst="can">
                <a:avLst>
                  <a:gd name="adj" fmla="val 44792"/>
                </a:avLst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>
                  <a:solidFill>
                    <a:schemeClr val="bg2"/>
                  </a:solidFill>
                  <a:latin typeface="Comic Sans MS" panose="030F0702030302020204" pitchFamily="66" charset="0"/>
                </a:endParaRPr>
              </a:p>
            </p:txBody>
          </p:sp>
        </p:grpSp>
      </p:grpSp>
      <p:grpSp>
        <p:nvGrpSpPr>
          <p:cNvPr id="13" name="Group 80"/>
          <p:cNvGrpSpPr>
            <a:grpSpLocks/>
          </p:cNvGrpSpPr>
          <p:nvPr/>
        </p:nvGrpSpPr>
        <p:grpSpPr bwMode="auto">
          <a:xfrm>
            <a:off x="5957888" y="2878138"/>
            <a:ext cx="1641475" cy="1558925"/>
            <a:chOff x="3801" y="2020"/>
            <a:chExt cx="1034" cy="982"/>
          </a:xfrm>
        </p:grpSpPr>
        <p:grpSp>
          <p:nvGrpSpPr>
            <p:cNvPr id="7197" name="Group 81"/>
            <p:cNvGrpSpPr>
              <a:grpSpLocks/>
            </p:cNvGrpSpPr>
            <p:nvPr/>
          </p:nvGrpSpPr>
          <p:grpSpPr bwMode="auto">
            <a:xfrm>
              <a:off x="3859" y="2075"/>
              <a:ext cx="248" cy="163"/>
              <a:chOff x="3859" y="2075"/>
              <a:chExt cx="248" cy="163"/>
            </a:xfrm>
          </p:grpSpPr>
          <p:sp>
            <p:nvSpPr>
              <p:cNvPr id="7218" name="Line 82"/>
              <p:cNvSpPr>
                <a:spLocks noChangeShapeType="1"/>
              </p:cNvSpPr>
              <p:nvPr/>
            </p:nvSpPr>
            <p:spPr bwMode="auto">
              <a:xfrm flipV="1">
                <a:off x="3859" y="2208"/>
                <a:ext cx="125" cy="30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19" name="Line 83"/>
              <p:cNvSpPr>
                <a:spLocks noChangeShapeType="1"/>
              </p:cNvSpPr>
              <p:nvPr/>
            </p:nvSpPr>
            <p:spPr bwMode="auto">
              <a:xfrm flipH="1">
                <a:off x="4021" y="2075"/>
                <a:ext cx="67" cy="133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20" name="AutoShape 84"/>
              <p:cNvSpPr>
                <a:spLocks noChangeArrowheads="1"/>
              </p:cNvSpPr>
              <p:nvPr/>
            </p:nvSpPr>
            <p:spPr bwMode="auto">
              <a:xfrm>
                <a:off x="3936" y="2124"/>
                <a:ext cx="171" cy="114"/>
              </a:xfrm>
              <a:prstGeom prst="can">
                <a:avLst>
                  <a:gd name="adj" fmla="val 44792"/>
                </a:avLst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>
                  <a:solidFill>
                    <a:schemeClr val="bg2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7198" name="Group 85"/>
            <p:cNvGrpSpPr>
              <a:grpSpLocks/>
            </p:cNvGrpSpPr>
            <p:nvPr/>
          </p:nvGrpSpPr>
          <p:grpSpPr bwMode="auto">
            <a:xfrm>
              <a:off x="3801" y="2511"/>
              <a:ext cx="220" cy="273"/>
              <a:chOff x="3801" y="2511"/>
              <a:chExt cx="220" cy="273"/>
            </a:xfrm>
          </p:grpSpPr>
          <p:sp>
            <p:nvSpPr>
              <p:cNvPr id="7215" name="Line 86"/>
              <p:cNvSpPr>
                <a:spLocks noChangeShapeType="1"/>
              </p:cNvSpPr>
              <p:nvPr/>
            </p:nvSpPr>
            <p:spPr bwMode="auto">
              <a:xfrm>
                <a:off x="3801" y="2511"/>
                <a:ext cx="87" cy="81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16" name="Line 87"/>
              <p:cNvSpPr>
                <a:spLocks noChangeShapeType="1"/>
              </p:cNvSpPr>
              <p:nvPr/>
            </p:nvSpPr>
            <p:spPr bwMode="auto">
              <a:xfrm flipV="1">
                <a:off x="3859" y="2640"/>
                <a:ext cx="77" cy="144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17" name="AutoShape 88"/>
              <p:cNvSpPr>
                <a:spLocks noChangeArrowheads="1"/>
              </p:cNvSpPr>
              <p:nvPr/>
            </p:nvSpPr>
            <p:spPr bwMode="auto">
              <a:xfrm>
                <a:off x="3850" y="2574"/>
                <a:ext cx="171" cy="114"/>
              </a:xfrm>
              <a:prstGeom prst="can">
                <a:avLst>
                  <a:gd name="adj" fmla="val 44792"/>
                </a:avLst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>
                  <a:solidFill>
                    <a:schemeClr val="bg2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7199" name="Group 89"/>
            <p:cNvGrpSpPr>
              <a:grpSpLocks/>
            </p:cNvGrpSpPr>
            <p:nvPr/>
          </p:nvGrpSpPr>
          <p:grpSpPr bwMode="auto">
            <a:xfrm>
              <a:off x="4088" y="2823"/>
              <a:ext cx="230" cy="179"/>
              <a:chOff x="4088" y="2823"/>
              <a:chExt cx="230" cy="179"/>
            </a:xfrm>
          </p:grpSpPr>
          <p:sp>
            <p:nvSpPr>
              <p:cNvPr id="7212" name="Line 90"/>
              <p:cNvSpPr>
                <a:spLocks noChangeShapeType="1"/>
              </p:cNvSpPr>
              <p:nvPr/>
            </p:nvSpPr>
            <p:spPr bwMode="auto">
              <a:xfrm flipV="1">
                <a:off x="4088" y="2880"/>
                <a:ext cx="144" cy="67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13" name="Line 91"/>
              <p:cNvSpPr>
                <a:spLocks noChangeShapeType="1"/>
              </p:cNvSpPr>
              <p:nvPr/>
            </p:nvSpPr>
            <p:spPr bwMode="auto">
              <a:xfrm flipH="1" flipV="1">
                <a:off x="4232" y="2880"/>
                <a:ext cx="86" cy="122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14" name="AutoShape 92"/>
              <p:cNvSpPr>
                <a:spLocks noChangeArrowheads="1"/>
              </p:cNvSpPr>
              <p:nvPr/>
            </p:nvSpPr>
            <p:spPr bwMode="auto">
              <a:xfrm>
                <a:off x="4147" y="2823"/>
                <a:ext cx="171" cy="114"/>
              </a:xfrm>
              <a:prstGeom prst="can">
                <a:avLst>
                  <a:gd name="adj" fmla="val 44792"/>
                </a:avLst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>
                  <a:solidFill>
                    <a:schemeClr val="bg2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7200" name="Group 93"/>
            <p:cNvGrpSpPr>
              <a:grpSpLocks/>
            </p:cNvGrpSpPr>
            <p:nvPr/>
          </p:nvGrpSpPr>
          <p:grpSpPr bwMode="auto">
            <a:xfrm>
              <a:off x="4529" y="2766"/>
              <a:ext cx="248" cy="181"/>
              <a:chOff x="4529" y="2766"/>
              <a:chExt cx="248" cy="181"/>
            </a:xfrm>
          </p:grpSpPr>
          <p:sp>
            <p:nvSpPr>
              <p:cNvPr id="7209" name="Line 94"/>
              <p:cNvSpPr>
                <a:spLocks noChangeShapeType="1"/>
              </p:cNvSpPr>
              <p:nvPr/>
            </p:nvSpPr>
            <p:spPr bwMode="auto">
              <a:xfrm flipV="1">
                <a:off x="4548" y="2823"/>
                <a:ext cx="58" cy="124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10" name="Line 95"/>
              <p:cNvSpPr>
                <a:spLocks noChangeShapeType="1"/>
              </p:cNvSpPr>
              <p:nvPr/>
            </p:nvSpPr>
            <p:spPr bwMode="auto">
              <a:xfrm flipH="1">
                <a:off x="4656" y="2784"/>
                <a:ext cx="121" cy="39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11" name="AutoShape 96"/>
              <p:cNvSpPr>
                <a:spLocks noChangeArrowheads="1"/>
              </p:cNvSpPr>
              <p:nvPr/>
            </p:nvSpPr>
            <p:spPr bwMode="auto">
              <a:xfrm>
                <a:off x="4529" y="2766"/>
                <a:ext cx="171" cy="114"/>
              </a:xfrm>
              <a:prstGeom prst="can">
                <a:avLst>
                  <a:gd name="adj" fmla="val 44792"/>
                </a:avLst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>
                  <a:solidFill>
                    <a:schemeClr val="bg2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7201" name="Group 97"/>
            <p:cNvGrpSpPr>
              <a:grpSpLocks/>
            </p:cNvGrpSpPr>
            <p:nvPr/>
          </p:nvGrpSpPr>
          <p:grpSpPr bwMode="auto">
            <a:xfrm>
              <a:off x="4606" y="2238"/>
              <a:ext cx="229" cy="273"/>
              <a:chOff x="4606" y="2238"/>
              <a:chExt cx="229" cy="273"/>
            </a:xfrm>
          </p:grpSpPr>
          <p:sp>
            <p:nvSpPr>
              <p:cNvPr id="7206" name="Line 98"/>
              <p:cNvSpPr>
                <a:spLocks noChangeShapeType="1"/>
              </p:cNvSpPr>
              <p:nvPr/>
            </p:nvSpPr>
            <p:spPr bwMode="auto">
              <a:xfrm flipH="1" flipV="1">
                <a:off x="4700" y="2400"/>
                <a:ext cx="135" cy="111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07" name="Line 99"/>
              <p:cNvSpPr>
                <a:spLocks noChangeShapeType="1"/>
              </p:cNvSpPr>
              <p:nvPr/>
            </p:nvSpPr>
            <p:spPr bwMode="auto">
              <a:xfrm flipH="1">
                <a:off x="4700" y="2238"/>
                <a:ext cx="77" cy="114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08" name="AutoShape 100"/>
              <p:cNvSpPr>
                <a:spLocks noChangeArrowheads="1"/>
              </p:cNvSpPr>
              <p:nvPr/>
            </p:nvSpPr>
            <p:spPr bwMode="auto">
              <a:xfrm>
                <a:off x="4606" y="2304"/>
                <a:ext cx="171" cy="114"/>
              </a:xfrm>
              <a:prstGeom prst="can">
                <a:avLst>
                  <a:gd name="adj" fmla="val 44792"/>
                </a:avLst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>
                  <a:solidFill>
                    <a:schemeClr val="bg2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7202" name="Group 101"/>
            <p:cNvGrpSpPr>
              <a:grpSpLocks/>
            </p:cNvGrpSpPr>
            <p:nvPr/>
          </p:nvGrpSpPr>
          <p:grpSpPr bwMode="auto">
            <a:xfrm>
              <a:off x="4293" y="2020"/>
              <a:ext cx="255" cy="197"/>
              <a:chOff x="4293" y="2020"/>
              <a:chExt cx="255" cy="197"/>
            </a:xfrm>
          </p:grpSpPr>
          <p:sp>
            <p:nvSpPr>
              <p:cNvPr id="7203" name="Line 102"/>
              <p:cNvSpPr>
                <a:spLocks noChangeShapeType="1"/>
              </p:cNvSpPr>
              <p:nvPr/>
            </p:nvSpPr>
            <p:spPr bwMode="auto">
              <a:xfrm>
                <a:off x="4318" y="2020"/>
                <a:ext cx="50" cy="104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04" name="Line 103"/>
              <p:cNvSpPr>
                <a:spLocks noChangeShapeType="1"/>
              </p:cNvSpPr>
              <p:nvPr/>
            </p:nvSpPr>
            <p:spPr bwMode="auto">
              <a:xfrm flipH="1">
                <a:off x="4403" y="2075"/>
                <a:ext cx="145" cy="85"/>
              </a:xfrm>
              <a:prstGeom prst="line">
                <a:avLst/>
              </a:prstGeom>
              <a:noFill/>
              <a:ln w="12700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05" name="AutoShape 104"/>
              <p:cNvSpPr>
                <a:spLocks noChangeArrowheads="1"/>
              </p:cNvSpPr>
              <p:nvPr/>
            </p:nvSpPr>
            <p:spPr bwMode="auto">
              <a:xfrm>
                <a:off x="4293" y="2103"/>
                <a:ext cx="171" cy="114"/>
              </a:xfrm>
              <a:prstGeom prst="can">
                <a:avLst>
                  <a:gd name="adj" fmla="val 44792"/>
                </a:avLst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>
                  <a:solidFill>
                    <a:schemeClr val="bg2"/>
                  </a:solidFill>
                  <a:latin typeface="Comic Sans MS" panose="030F0702030302020204" pitchFamily="66" charset="0"/>
                </a:endParaRPr>
              </a:p>
            </p:txBody>
          </p:sp>
        </p:grpSp>
      </p:grpSp>
      <p:sp>
        <p:nvSpPr>
          <p:cNvPr id="7193" name="Text Box 105"/>
          <p:cNvSpPr txBox="1">
            <a:spLocks noChangeArrowheads="1"/>
          </p:cNvSpPr>
          <p:nvPr/>
        </p:nvSpPr>
        <p:spPr bwMode="auto">
          <a:xfrm>
            <a:off x="1063625" y="1462088"/>
            <a:ext cx="26082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800">
                <a:latin typeface="Comic Sans MS" panose="030F0702030302020204" pitchFamily="66" charset="0"/>
              </a:rPr>
              <a:t>POP with large routers</a:t>
            </a:r>
          </a:p>
        </p:txBody>
      </p:sp>
      <p:grpSp>
        <p:nvGrpSpPr>
          <p:cNvPr id="20" name="Group 106"/>
          <p:cNvGrpSpPr>
            <a:grpSpLocks/>
          </p:cNvGrpSpPr>
          <p:nvPr/>
        </p:nvGrpSpPr>
        <p:grpSpPr bwMode="auto">
          <a:xfrm>
            <a:off x="0" y="5486400"/>
            <a:ext cx="8686800" cy="1371600"/>
            <a:chOff x="0" y="3647"/>
            <a:chExt cx="5472" cy="673"/>
          </a:xfrm>
        </p:grpSpPr>
        <p:sp>
          <p:nvSpPr>
            <p:cNvPr id="7195" name="Rectangle 107"/>
            <p:cNvSpPr>
              <a:spLocks noChangeArrowheads="1"/>
            </p:cNvSpPr>
            <p:nvPr/>
          </p:nvSpPr>
          <p:spPr bwMode="auto">
            <a:xfrm>
              <a:off x="0" y="4032"/>
              <a:ext cx="547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96" name="Text Box 108"/>
            <p:cNvSpPr txBox="1">
              <a:spLocks noChangeArrowheads="1"/>
            </p:cNvSpPr>
            <p:nvPr/>
          </p:nvSpPr>
          <p:spPr bwMode="auto">
            <a:xfrm>
              <a:off x="576" y="3647"/>
              <a:ext cx="4766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914400" indent="-4572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lvl="1" algn="l">
                <a:buClr>
                  <a:schemeClr val="tx2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en-US" sz="1800">
                  <a:latin typeface="Comic Sans MS" panose="030F0702030302020204" pitchFamily="66" charset="0"/>
                </a:rPr>
                <a:t>Ports: Price &gt;$100k,  Power &gt; 400W. </a:t>
              </a:r>
            </a:p>
            <a:p>
              <a:pPr lvl="1" algn="l">
                <a:buClr>
                  <a:schemeClr val="tx2"/>
                </a:buClr>
                <a:buSzPct val="75000"/>
                <a:buFont typeface="Wingdings" panose="05000000000000000000" pitchFamily="2" charset="2"/>
                <a:buChar char="v"/>
              </a:pPr>
              <a:r>
                <a:rPr lang="en-US" altLang="en-US" sz="1800">
                  <a:latin typeface="Comic Sans MS" panose="030F0702030302020204" pitchFamily="66" charset="0"/>
                </a:rPr>
                <a:t>It is common for 50-60% of ports to be for interconnection.</a:t>
              </a:r>
            </a:p>
            <a:p>
              <a:pPr lvl="1" algn="l"/>
              <a:endParaRPr lang="en-US" altLang="en-US" sz="1800">
                <a:latin typeface="Comic Sans MS" panose="030F0702030302020204" pitchFamily="66" charset="0"/>
              </a:endParaRPr>
            </a:p>
          </p:txBody>
        </p:sp>
      </p:grpSp>
      <p:graphicFrame>
        <p:nvGraphicFramePr>
          <p:cNvPr id="7170" name="Object 10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1843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F5BA1EB-9E48-469D-9E11-AAC182A2CE6D}" type="slidenum">
              <a:rPr lang="en-US" altLang="en-US" sz="1400"/>
              <a:pPr eaLnBrk="1" hangingPunct="1"/>
              <a:t>8</a:t>
            </a:fld>
            <a:endParaRPr lang="en-US" altLang="en-US" sz="1400"/>
          </a:p>
        </p:txBody>
      </p:sp>
      <p:grpSp>
        <p:nvGrpSpPr>
          <p:cNvPr id="18437" name="Group 2"/>
          <p:cNvGrpSpPr>
            <a:grpSpLocks/>
          </p:cNvGrpSpPr>
          <p:nvPr/>
        </p:nvGrpSpPr>
        <p:grpSpPr bwMode="auto">
          <a:xfrm>
            <a:off x="2514600" y="1447800"/>
            <a:ext cx="3243263" cy="1905000"/>
            <a:chOff x="997" y="2304"/>
            <a:chExt cx="2043" cy="1536"/>
          </a:xfrm>
        </p:grpSpPr>
        <p:sp>
          <p:nvSpPr>
            <p:cNvPr id="18473" name="Oval 3"/>
            <p:cNvSpPr>
              <a:spLocks noChangeArrowheads="1"/>
            </p:cNvSpPr>
            <p:nvPr/>
          </p:nvSpPr>
          <p:spPr bwMode="auto">
            <a:xfrm>
              <a:off x="1446" y="2304"/>
              <a:ext cx="847" cy="472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CC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4" name="Oval 4"/>
            <p:cNvSpPr>
              <a:spLocks noChangeArrowheads="1"/>
            </p:cNvSpPr>
            <p:nvPr/>
          </p:nvSpPr>
          <p:spPr bwMode="auto">
            <a:xfrm>
              <a:off x="1944" y="2363"/>
              <a:ext cx="797" cy="473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CC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5" name="Oval 5"/>
            <p:cNvSpPr>
              <a:spLocks noChangeArrowheads="1"/>
            </p:cNvSpPr>
            <p:nvPr/>
          </p:nvSpPr>
          <p:spPr bwMode="auto">
            <a:xfrm>
              <a:off x="997" y="2481"/>
              <a:ext cx="797" cy="827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CC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76" name="Oval 6"/>
            <p:cNvSpPr>
              <a:spLocks noChangeArrowheads="1"/>
            </p:cNvSpPr>
            <p:nvPr/>
          </p:nvSpPr>
          <p:spPr bwMode="auto">
            <a:xfrm>
              <a:off x="1246" y="2895"/>
              <a:ext cx="797" cy="88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CC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77" name="Oval 7"/>
            <p:cNvSpPr>
              <a:spLocks noChangeArrowheads="1"/>
            </p:cNvSpPr>
            <p:nvPr/>
          </p:nvSpPr>
          <p:spPr bwMode="auto">
            <a:xfrm>
              <a:off x="1794" y="3072"/>
              <a:ext cx="796" cy="768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CC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78" name="Oval 8"/>
            <p:cNvSpPr>
              <a:spLocks noChangeArrowheads="1"/>
            </p:cNvSpPr>
            <p:nvPr/>
          </p:nvSpPr>
          <p:spPr bwMode="auto">
            <a:xfrm>
              <a:off x="2242" y="2866"/>
              <a:ext cx="798" cy="708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CC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79" name="Oval 9"/>
            <p:cNvSpPr>
              <a:spLocks noChangeArrowheads="1"/>
            </p:cNvSpPr>
            <p:nvPr/>
          </p:nvSpPr>
          <p:spPr bwMode="auto">
            <a:xfrm>
              <a:off x="2143" y="2599"/>
              <a:ext cx="796" cy="473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CC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80" name="Freeform 10"/>
            <p:cNvSpPr>
              <a:spLocks/>
            </p:cNvSpPr>
            <p:nvPr/>
          </p:nvSpPr>
          <p:spPr bwMode="auto">
            <a:xfrm>
              <a:off x="1197" y="2364"/>
              <a:ext cx="1692" cy="1418"/>
            </a:xfrm>
            <a:custGeom>
              <a:avLst/>
              <a:gdLst>
                <a:gd name="T0" fmla="*/ 62 w 1632"/>
                <a:gd name="T1" fmla="*/ 819 h 1152"/>
                <a:gd name="T2" fmla="*/ 495 w 1632"/>
                <a:gd name="T3" fmla="*/ 208 h 1152"/>
                <a:gd name="T4" fmla="*/ 868 w 1632"/>
                <a:gd name="T5" fmla="*/ 0 h 1152"/>
                <a:gd name="T6" fmla="*/ 1607 w 1632"/>
                <a:gd name="T7" fmla="*/ 208 h 1152"/>
                <a:gd name="T8" fmla="*/ 1854 w 1632"/>
                <a:gd name="T9" fmla="*/ 615 h 1152"/>
                <a:gd name="T10" fmla="*/ 1978 w 1632"/>
                <a:gd name="T11" fmla="*/ 1441 h 1152"/>
                <a:gd name="T12" fmla="*/ 2100 w 1632"/>
                <a:gd name="T13" fmla="*/ 1642 h 1152"/>
                <a:gd name="T14" fmla="*/ 1978 w 1632"/>
                <a:gd name="T15" fmla="*/ 3906 h 1152"/>
                <a:gd name="T16" fmla="*/ 1175 w 1632"/>
                <a:gd name="T17" fmla="*/ 4932 h 1152"/>
                <a:gd name="T18" fmla="*/ 371 w 1632"/>
                <a:gd name="T19" fmla="*/ 4112 h 1152"/>
                <a:gd name="T20" fmla="*/ 124 w 1632"/>
                <a:gd name="T21" fmla="*/ 3288 h 1152"/>
                <a:gd name="T22" fmla="*/ 0 w 1632"/>
                <a:gd name="T23" fmla="*/ 3083 h 1152"/>
                <a:gd name="T24" fmla="*/ 62 w 1632"/>
                <a:gd name="T25" fmla="*/ 819 h 11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632"/>
                <a:gd name="T40" fmla="*/ 0 h 1152"/>
                <a:gd name="T41" fmla="*/ 1632 w 1632"/>
                <a:gd name="T42" fmla="*/ 1152 h 11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632" h="1152">
                  <a:moveTo>
                    <a:pt x="48" y="192"/>
                  </a:moveTo>
                  <a:lnTo>
                    <a:pt x="384" y="48"/>
                  </a:lnTo>
                  <a:lnTo>
                    <a:pt x="672" y="0"/>
                  </a:lnTo>
                  <a:lnTo>
                    <a:pt x="1248" y="48"/>
                  </a:lnTo>
                  <a:lnTo>
                    <a:pt x="1440" y="144"/>
                  </a:lnTo>
                  <a:lnTo>
                    <a:pt x="1536" y="336"/>
                  </a:lnTo>
                  <a:lnTo>
                    <a:pt x="1632" y="384"/>
                  </a:lnTo>
                  <a:lnTo>
                    <a:pt x="1536" y="912"/>
                  </a:lnTo>
                  <a:lnTo>
                    <a:pt x="912" y="1152"/>
                  </a:lnTo>
                  <a:lnTo>
                    <a:pt x="288" y="960"/>
                  </a:lnTo>
                  <a:lnTo>
                    <a:pt x="96" y="768"/>
                  </a:lnTo>
                  <a:lnTo>
                    <a:pt x="0" y="720"/>
                  </a:lnTo>
                  <a:lnTo>
                    <a:pt x="48" y="192"/>
                  </a:ln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86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IP Router</a:t>
            </a:r>
          </a:p>
        </p:txBody>
      </p:sp>
      <p:sp>
        <p:nvSpPr>
          <p:cNvPr id="361484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503238" y="3505200"/>
            <a:ext cx="8289925" cy="2514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Router implements the following functional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Forward packet to corresponding output interface, </a:t>
            </a:r>
            <a:r>
              <a:rPr lang="en-US" altLang="en-US">
                <a:solidFill>
                  <a:srgbClr val="990000"/>
                </a:solidFill>
              </a:rPr>
              <a:t>Forwarding engine</a:t>
            </a:r>
            <a:r>
              <a:rPr lang="en-US" altLang="en-US"/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Manage routing/congestion</a:t>
            </a:r>
          </a:p>
        </p:txBody>
      </p:sp>
      <p:sp>
        <p:nvSpPr>
          <p:cNvPr id="10248" name="Rectangle 13"/>
          <p:cNvSpPr>
            <a:spLocks noChangeArrowheads="1"/>
          </p:cNvSpPr>
          <p:nvPr/>
        </p:nvSpPr>
        <p:spPr bwMode="auto">
          <a:xfrm>
            <a:off x="4038600" y="1828800"/>
            <a:ext cx="457200" cy="762000"/>
          </a:xfrm>
          <a:prstGeom prst="rect">
            <a:avLst/>
          </a:prstGeom>
          <a:solidFill>
            <a:srgbClr val="99CCFF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45791" dir="2021404" algn="ctr" rotWithShape="0">
              <a:schemeClr val="bg2"/>
            </a:outerShdw>
          </a:effectLst>
        </p:spPr>
        <p:txBody>
          <a:bodyPr wrap="none" lIns="90488" tIns="44450" rIns="90488" bIns="44450" anchor="ctr"/>
          <a:lstStyle/>
          <a:p>
            <a:pPr>
              <a:defRPr/>
            </a:pPr>
            <a:endParaRPr lang="en-US"/>
          </a:p>
        </p:txBody>
      </p:sp>
      <p:sp>
        <p:nvSpPr>
          <p:cNvPr id="18441" name="Line 14"/>
          <p:cNvSpPr>
            <a:spLocks noChangeShapeType="1"/>
          </p:cNvSpPr>
          <p:nvPr/>
        </p:nvSpPr>
        <p:spPr bwMode="auto">
          <a:xfrm>
            <a:off x="3886200" y="19812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18442" name="Line 15"/>
          <p:cNvSpPr>
            <a:spLocks noChangeShapeType="1"/>
          </p:cNvSpPr>
          <p:nvPr/>
        </p:nvSpPr>
        <p:spPr bwMode="auto">
          <a:xfrm>
            <a:off x="3886200" y="21336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18443" name="Line 16"/>
          <p:cNvSpPr>
            <a:spLocks noChangeShapeType="1"/>
          </p:cNvSpPr>
          <p:nvPr/>
        </p:nvSpPr>
        <p:spPr bwMode="auto">
          <a:xfrm>
            <a:off x="3886200" y="24384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18444" name="Line 17"/>
          <p:cNvSpPr>
            <a:spLocks noChangeShapeType="1"/>
          </p:cNvSpPr>
          <p:nvPr/>
        </p:nvSpPr>
        <p:spPr bwMode="auto">
          <a:xfrm>
            <a:off x="4495800" y="19812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18445" name="Line 18"/>
          <p:cNvSpPr>
            <a:spLocks noChangeShapeType="1"/>
          </p:cNvSpPr>
          <p:nvPr/>
        </p:nvSpPr>
        <p:spPr bwMode="auto">
          <a:xfrm>
            <a:off x="4495800" y="21336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18446" name="Line 19"/>
          <p:cNvSpPr>
            <a:spLocks noChangeShapeType="1"/>
          </p:cNvSpPr>
          <p:nvPr/>
        </p:nvSpPr>
        <p:spPr bwMode="auto">
          <a:xfrm>
            <a:off x="4495800" y="24384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grpSp>
        <p:nvGrpSpPr>
          <p:cNvPr id="18447" name="Group 20"/>
          <p:cNvGrpSpPr>
            <a:grpSpLocks/>
          </p:cNvGrpSpPr>
          <p:nvPr/>
        </p:nvGrpSpPr>
        <p:grpSpPr bwMode="auto">
          <a:xfrm>
            <a:off x="3800475" y="1981200"/>
            <a:ext cx="238125" cy="498475"/>
            <a:chOff x="2258" y="1680"/>
            <a:chExt cx="134" cy="353"/>
          </a:xfrm>
        </p:grpSpPr>
        <p:sp>
          <p:nvSpPr>
            <p:cNvPr id="18469" name="Text Box 21"/>
            <p:cNvSpPr txBox="1">
              <a:spLocks noChangeArrowheads="1"/>
            </p:cNvSpPr>
            <p:nvPr/>
          </p:nvSpPr>
          <p:spPr bwMode="auto">
            <a:xfrm>
              <a:off x="2258" y="1776"/>
              <a:ext cx="134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 b="1">
                  <a:latin typeface="Palatino Linotype" panose="02040502050505030304" pitchFamily="18" charset="0"/>
                </a:rPr>
                <a:t>.</a:t>
              </a:r>
            </a:p>
          </p:txBody>
        </p:sp>
        <p:grpSp>
          <p:nvGrpSpPr>
            <p:cNvPr id="18470" name="Group 22"/>
            <p:cNvGrpSpPr>
              <a:grpSpLocks/>
            </p:cNvGrpSpPr>
            <p:nvPr/>
          </p:nvGrpSpPr>
          <p:grpSpPr bwMode="auto">
            <a:xfrm>
              <a:off x="2258" y="1680"/>
              <a:ext cx="134" cy="306"/>
              <a:chOff x="2258" y="2555"/>
              <a:chExt cx="134" cy="306"/>
            </a:xfrm>
          </p:grpSpPr>
          <p:sp>
            <p:nvSpPr>
              <p:cNvPr id="18471" name="Text Box 23"/>
              <p:cNvSpPr txBox="1">
                <a:spLocks noChangeArrowheads="1"/>
              </p:cNvSpPr>
              <p:nvPr/>
            </p:nvSpPr>
            <p:spPr bwMode="auto">
              <a:xfrm>
                <a:off x="2258" y="2555"/>
                <a:ext cx="134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800" b="1">
                    <a:latin typeface="Palatino Linotype" panose="02040502050505030304" pitchFamily="18" charset="0"/>
                  </a:rPr>
                  <a:t>.</a:t>
                </a:r>
              </a:p>
            </p:txBody>
          </p:sp>
          <p:sp>
            <p:nvSpPr>
              <p:cNvPr id="18472" name="Text Box 24"/>
              <p:cNvSpPr txBox="1">
                <a:spLocks noChangeArrowheads="1"/>
              </p:cNvSpPr>
              <p:nvPr/>
            </p:nvSpPr>
            <p:spPr bwMode="auto">
              <a:xfrm>
                <a:off x="2258" y="2603"/>
                <a:ext cx="134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800" b="1">
                    <a:latin typeface="Palatino Linotype" panose="02040502050505030304" pitchFamily="18" charset="0"/>
                  </a:rPr>
                  <a:t>.</a:t>
                </a:r>
              </a:p>
            </p:txBody>
          </p:sp>
        </p:grpSp>
      </p:grpSp>
      <p:grpSp>
        <p:nvGrpSpPr>
          <p:cNvPr id="18448" name="Group 25"/>
          <p:cNvGrpSpPr>
            <a:grpSpLocks/>
          </p:cNvGrpSpPr>
          <p:nvPr/>
        </p:nvGrpSpPr>
        <p:grpSpPr bwMode="auto">
          <a:xfrm>
            <a:off x="4486275" y="1981200"/>
            <a:ext cx="238125" cy="498475"/>
            <a:chOff x="2258" y="1680"/>
            <a:chExt cx="134" cy="353"/>
          </a:xfrm>
        </p:grpSpPr>
        <p:sp>
          <p:nvSpPr>
            <p:cNvPr id="18465" name="Text Box 26"/>
            <p:cNvSpPr txBox="1">
              <a:spLocks noChangeArrowheads="1"/>
            </p:cNvSpPr>
            <p:nvPr/>
          </p:nvSpPr>
          <p:spPr bwMode="auto">
            <a:xfrm>
              <a:off x="2258" y="1776"/>
              <a:ext cx="134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800" b="1">
                  <a:latin typeface="Palatino Linotype" panose="02040502050505030304" pitchFamily="18" charset="0"/>
                </a:rPr>
                <a:t>.</a:t>
              </a:r>
            </a:p>
          </p:txBody>
        </p:sp>
        <p:grpSp>
          <p:nvGrpSpPr>
            <p:cNvPr id="18466" name="Group 27"/>
            <p:cNvGrpSpPr>
              <a:grpSpLocks/>
            </p:cNvGrpSpPr>
            <p:nvPr/>
          </p:nvGrpSpPr>
          <p:grpSpPr bwMode="auto">
            <a:xfrm>
              <a:off x="2258" y="1680"/>
              <a:ext cx="134" cy="306"/>
              <a:chOff x="2258" y="2555"/>
              <a:chExt cx="134" cy="306"/>
            </a:xfrm>
          </p:grpSpPr>
          <p:sp>
            <p:nvSpPr>
              <p:cNvPr id="18467" name="Text Box 28"/>
              <p:cNvSpPr txBox="1">
                <a:spLocks noChangeArrowheads="1"/>
              </p:cNvSpPr>
              <p:nvPr/>
            </p:nvSpPr>
            <p:spPr bwMode="auto">
              <a:xfrm>
                <a:off x="2258" y="2555"/>
                <a:ext cx="134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800" b="1">
                    <a:latin typeface="Palatino Linotype" panose="02040502050505030304" pitchFamily="18" charset="0"/>
                  </a:rPr>
                  <a:t>.</a:t>
                </a:r>
              </a:p>
            </p:txBody>
          </p:sp>
          <p:sp>
            <p:nvSpPr>
              <p:cNvPr id="18468" name="Text Box 29"/>
              <p:cNvSpPr txBox="1">
                <a:spLocks noChangeArrowheads="1"/>
              </p:cNvSpPr>
              <p:nvPr/>
            </p:nvSpPr>
            <p:spPr bwMode="auto">
              <a:xfrm>
                <a:off x="2258" y="2603"/>
                <a:ext cx="134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800" b="1">
                    <a:latin typeface="Palatino Linotype" panose="02040502050505030304" pitchFamily="18" charset="0"/>
                  </a:rPr>
                  <a:t>.</a:t>
                </a:r>
              </a:p>
            </p:txBody>
          </p:sp>
        </p:grpSp>
      </p:grpSp>
      <p:grpSp>
        <p:nvGrpSpPr>
          <p:cNvPr id="18449" name="Group 30"/>
          <p:cNvGrpSpPr>
            <a:grpSpLocks/>
          </p:cNvGrpSpPr>
          <p:nvPr/>
        </p:nvGrpSpPr>
        <p:grpSpPr bwMode="auto">
          <a:xfrm>
            <a:off x="1676400" y="1524000"/>
            <a:ext cx="533400" cy="463550"/>
            <a:chOff x="1056" y="960"/>
            <a:chExt cx="336" cy="292"/>
          </a:xfrm>
        </p:grpSpPr>
        <p:sp>
          <p:nvSpPr>
            <p:cNvPr id="10267" name="AutoShape 31"/>
            <p:cNvSpPr>
              <a:spLocks noChangeArrowheads="1"/>
            </p:cNvSpPr>
            <p:nvPr/>
          </p:nvSpPr>
          <p:spPr bwMode="auto">
            <a:xfrm>
              <a:off x="1123" y="960"/>
              <a:ext cx="202" cy="18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28398" dir="1593903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60" name="AutoShape 32"/>
            <p:cNvSpPr>
              <a:spLocks noChangeArrowheads="1"/>
            </p:cNvSpPr>
            <p:nvPr/>
          </p:nvSpPr>
          <p:spPr bwMode="auto">
            <a:xfrm>
              <a:off x="1146" y="982"/>
              <a:ext cx="156" cy="135"/>
            </a:xfrm>
            <a:prstGeom prst="roundRect">
              <a:avLst>
                <a:gd name="adj" fmla="val 16667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1" name="Rectangle 33"/>
            <p:cNvSpPr>
              <a:spLocks noChangeArrowheads="1"/>
            </p:cNvSpPr>
            <p:nvPr/>
          </p:nvSpPr>
          <p:spPr bwMode="auto">
            <a:xfrm>
              <a:off x="1101" y="1140"/>
              <a:ext cx="246" cy="2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2" name="Rectangle 34"/>
            <p:cNvSpPr>
              <a:spLocks noChangeArrowheads="1"/>
            </p:cNvSpPr>
            <p:nvPr/>
          </p:nvSpPr>
          <p:spPr bwMode="auto">
            <a:xfrm>
              <a:off x="1101" y="1162"/>
              <a:ext cx="246" cy="45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3" name="Rectangle 35"/>
            <p:cNvSpPr>
              <a:spLocks noChangeArrowheads="1"/>
            </p:cNvSpPr>
            <p:nvPr/>
          </p:nvSpPr>
          <p:spPr bwMode="auto">
            <a:xfrm>
              <a:off x="1123" y="1162"/>
              <a:ext cx="90" cy="2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4" name="Freeform 36" descr="Dotted grid"/>
            <p:cNvSpPr>
              <a:spLocks/>
            </p:cNvSpPr>
            <p:nvPr/>
          </p:nvSpPr>
          <p:spPr bwMode="auto">
            <a:xfrm>
              <a:off x="1056" y="1207"/>
              <a:ext cx="336" cy="45"/>
            </a:xfrm>
            <a:custGeom>
              <a:avLst/>
              <a:gdLst>
                <a:gd name="T0" fmla="*/ 0 w 720"/>
                <a:gd name="T1" fmla="*/ 0 h 48"/>
                <a:gd name="T2" fmla="*/ 3 w 720"/>
                <a:gd name="T3" fmla="*/ 0 h 48"/>
                <a:gd name="T4" fmla="*/ 3 w 720"/>
                <a:gd name="T5" fmla="*/ 31 h 48"/>
                <a:gd name="T6" fmla="*/ 0 w 720"/>
                <a:gd name="T7" fmla="*/ 31 h 48"/>
                <a:gd name="T8" fmla="*/ 0 w 720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48"/>
                <a:gd name="T17" fmla="*/ 720 w 720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48">
                  <a:moveTo>
                    <a:pt x="96" y="0"/>
                  </a:moveTo>
                  <a:lnTo>
                    <a:pt x="624" y="0"/>
                  </a:lnTo>
                  <a:lnTo>
                    <a:pt x="720" y="48"/>
                  </a:lnTo>
                  <a:lnTo>
                    <a:pt x="0" y="48"/>
                  </a:lnTo>
                  <a:lnTo>
                    <a:pt x="96" y="0"/>
                  </a:lnTo>
                  <a:close/>
                </a:path>
              </a:pathLst>
            </a:custGeom>
            <a:pattFill prst="dotGrid">
              <a:fgClr>
                <a:schemeClr val="folHlink"/>
              </a:fgClr>
              <a:bgClr>
                <a:schemeClr val="bg1"/>
              </a:bgClr>
            </a:patt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450" name="Group 37"/>
          <p:cNvGrpSpPr>
            <a:grpSpLocks/>
          </p:cNvGrpSpPr>
          <p:nvPr/>
        </p:nvGrpSpPr>
        <p:grpSpPr bwMode="auto">
          <a:xfrm>
            <a:off x="6172200" y="1524000"/>
            <a:ext cx="533400" cy="463550"/>
            <a:chOff x="1056" y="960"/>
            <a:chExt cx="336" cy="292"/>
          </a:xfrm>
        </p:grpSpPr>
        <p:sp>
          <p:nvSpPr>
            <p:cNvPr id="10261" name="AutoShape 38"/>
            <p:cNvSpPr>
              <a:spLocks noChangeArrowheads="1"/>
            </p:cNvSpPr>
            <p:nvPr/>
          </p:nvSpPr>
          <p:spPr bwMode="auto">
            <a:xfrm>
              <a:off x="1123" y="960"/>
              <a:ext cx="202" cy="18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28398" dir="1593903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54" name="AutoShape 39"/>
            <p:cNvSpPr>
              <a:spLocks noChangeArrowheads="1"/>
            </p:cNvSpPr>
            <p:nvPr/>
          </p:nvSpPr>
          <p:spPr bwMode="auto">
            <a:xfrm>
              <a:off x="1146" y="982"/>
              <a:ext cx="156" cy="135"/>
            </a:xfrm>
            <a:prstGeom prst="roundRect">
              <a:avLst>
                <a:gd name="adj" fmla="val 16667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5" name="Rectangle 40"/>
            <p:cNvSpPr>
              <a:spLocks noChangeArrowheads="1"/>
            </p:cNvSpPr>
            <p:nvPr/>
          </p:nvSpPr>
          <p:spPr bwMode="auto">
            <a:xfrm>
              <a:off x="1101" y="1140"/>
              <a:ext cx="246" cy="2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6" name="Rectangle 41"/>
            <p:cNvSpPr>
              <a:spLocks noChangeArrowheads="1"/>
            </p:cNvSpPr>
            <p:nvPr/>
          </p:nvSpPr>
          <p:spPr bwMode="auto">
            <a:xfrm>
              <a:off x="1101" y="1162"/>
              <a:ext cx="246" cy="45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7" name="Rectangle 42"/>
            <p:cNvSpPr>
              <a:spLocks noChangeArrowheads="1"/>
            </p:cNvSpPr>
            <p:nvPr/>
          </p:nvSpPr>
          <p:spPr bwMode="auto">
            <a:xfrm>
              <a:off x="1123" y="1162"/>
              <a:ext cx="90" cy="2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8" name="Freeform 43" descr="Dotted grid"/>
            <p:cNvSpPr>
              <a:spLocks/>
            </p:cNvSpPr>
            <p:nvPr/>
          </p:nvSpPr>
          <p:spPr bwMode="auto">
            <a:xfrm>
              <a:off x="1056" y="1207"/>
              <a:ext cx="336" cy="45"/>
            </a:xfrm>
            <a:custGeom>
              <a:avLst/>
              <a:gdLst>
                <a:gd name="T0" fmla="*/ 0 w 720"/>
                <a:gd name="T1" fmla="*/ 0 h 48"/>
                <a:gd name="T2" fmla="*/ 3 w 720"/>
                <a:gd name="T3" fmla="*/ 0 h 48"/>
                <a:gd name="T4" fmla="*/ 3 w 720"/>
                <a:gd name="T5" fmla="*/ 31 h 48"/>
                <a:gd name="T6" fmla="*/ 0 w 720"/>
                <a:gd name="T7" fmla="*/ 31 h 48"/>
                <a:gd name="T8" fmla="*/ 0 w 720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48"/>
                <a:gd name="T17" fmla="*/ 720 w 720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48">
                  <a:moveTo>
                    <a:pt x="96" y="0"/>
                  </a:moveTo>
                  <a:lnTo>
                    <a:pt x="624" y="0"/>
                  </a:lnTo>
                  <a:lnTo>
                    <a:pt x="720" y="48"/>
                  </a:lnTo>
                  <a:lnTo>
                    <a:pt x="0" y="48"/>
                  </a:lnTo>
                  <a:lnTo>
                    <a:pt x="96" y="0"/>
                  </a:lnTo>
                  <a:close/>
                </a:path>
              </a:pathLst>
            </a:custGeom>
            <a:pattFill prst="dotGrid">
              <a:fgClr>
                <a:schemeClr val="folHlink"/>
              </a:fgClr>
              <a:bgClr>
                <a:schemeClr val="bg1"/>
              </a:bgClr>
            </a:patt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51" name="Freeform 44"/>
          <p:cNvSpPr>
            <a:spLocks/>
          </p:cNvSpPr>
          <p:nvPr/>
        </p:nvSpPr>
        <p:spPr bwMode="auto">
          <a:xfrm>
            <a:off x="2133600" y="1828800"/>
            <a:ext cx="1752600" cy="152400"/>
          </a:xfrm>
          <a:custGeom>
            <a:avLst/>
            <a:gdLst>
              <a:gd name="T0" fmla="*/ 0 w 1056"/>
              <a:gd name="T1" fmla="*/ 0 h 96"/>
              <a:gd name="T2" fmla="*/ 2147483647 w 1056"/>
              <a:gd name="T3" fmla="*/ 0 h 96"/>
              <a:gd name="T4" fmla="*/ 2147483647 w 1056"/>
              <a:gd name="T5" fmla="*/ 2147483647 h 96"/>
              <a:gd name="T6" fmla="*/ 2147483647 w 1056"/>
              <a:gd name="T7" fmla="*/ 2147483647 h 96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96"/>
              <a:gd name="T14" fmla="*/ 1056 w 1056"/>
              <a:gd name="T15" fmla="*/ 96 h 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96">
                <a:moveTo>
                  <a:pt x="0" y="0"/>
                </a:moveTo>
                <a:lnTo>
                  <a:pt x="336" y="0"/>
                </a:lnTo>
                <a:lnTo>
                  <a:pt x="624" y="96"/>
                </a:lnTo>
                <a:lnTo>
                  <a:pt x="1056" y="96"/>
                </a:lnTo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18452" name="Freeform 45"/>
          <p:cNvSpPr>
            <a:spLocks/>
          </p:cNvSpPr>
          <p:nvPr/>
        </p:nvSpPr>
        <p:spPr bwMode="auto">
          <a:xfrm>
            <a:off x="4648200" y="1828800"/>
            <a:ext cx="1600200" cy="152400"/>
          </a:xfrm>
          <a:custGeom>
            <a:avLst/>
            <a:gdLst>
              <a:gd name="T0" fmla="*/ 0 w 1008"/>
              <a:gd name="T1" fmla="*/ 2147483647 h 96"/>
              <a:gd name="T2" fmla="*/ 2147483647 w 1008"/>
              <a:gd name="T3" fmla="*/ 2147483647 h 96"/>
              <a:gd name="T4" fmla="*/ 2147483647 w 1008"/>
              <a:gd name="T5" fmla="*/ 0 h 96"/>
              <a:gd name="T6" fmla="*/ 2147483647 w 1008"/>
              <a:gd name="T7" fmla="*/ 0 h 96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96"/>
              <a:gd name="T14" fmla="*/ 1008 w 1008"/>
              <a:gd name="T15" fmla="*/ 96 h 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96">
                <a:moveTo>
                  <a:pt x="0" y="96"/>
                </a:moveTo>
                <a:lnTo>
                  <a:pt x="480" y="96"/>
                </a:lnTo>
                <a:lnTo>
                  <a:pt x="672" y="0"/>
                </a:lnTo>
                <a:lnTo>
                  <a:pt x="1008" y="0"/>
                </a:lnTo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84" grpId="0" build="p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839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839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C6E1E2E-845D-463D-A675-D88CF2A8413E}" type="slidenum">
              <a:rPr lang="en-US" altLang="en-US" sz="1400"/>
              <a:pPr eaLnBrk="1" hangingPunct="1"/>
              <a:t>80</a:t>
            </a:fld>
            <a:endParaRPr lang="en-US" altLang="en-US" sz="1400"/>
          </a:p>
        </p:txBody>
      </p:sp>
      <p:sp>
        <p:nvSpPr>
          <p:cNvPr id="88069" name="Rectangle 2"/>
          <p:cNvSpPr>
            <a:spLocks noGrp="1" noChangeArrowheads="1"/>
          </p:cNvSpPr>
          <p:nvPr>
            <p:ph type="title"/>
          </p:nvPr>
        </p:nvSpPr>
        <p:spPr>
          <a:xfrm>
            <a:off x="1058863" y="0"/>
            <a:ext cx="7794625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990000"/>
                </a:solidFill>
              </a:rPr>
              <a:t>Fast Routers Difficulties</a:t>
            </a:r>
            <a:r>
              <a:rPr lang="en-US" dirty="0"/>
              <a:t>?</a:t>
            </a:r>
          </a:p>
        </p:txBody>
      </p:sp>
      <p:sp>
        <p:nvSpPr>
          <p:cNvPr id="839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en-US" sz="2800" b="1"/>
              <a:t>It’s hard to keep up with Moore’s Law:</a:t>
            </a:r>
            <a:endParaRPr lang="en-US" altLang="en-US" sz="2800"/>
          </a:p>
          <a:p>
            <a:pPr marL="990600" lvl="1" indent="-533400" eaLnBrk="1" hangingPunct="1"/>
            <a:r>
              <a:rPr lang="en-US" altLang="en-US"/>
              <a:t>The bottleneck is memory speed.</a:t>
            </a:r>
          </a:p>
          <a:p>
            <a:pPr marL="990600" lvl="1" indent="-533400" eaLnBrk="1" hangingPunct="1"/>
            <a:r>
              <a:rPr lang="en-US" altLang="en-US"/>
              <a:t>Memory speed is not keeping up with Moore’s Law.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017963" y="3124200"/>
            <a:ext cx="1927225" cy="481013"/>
            <a:chOff x="2562" y="1385"/>
            <a:chExt cx="1154" cy="303"/>
          </a:xfrm>
        </p:grpSpPr>
        <p:sp>
          <p:nvSpPr>
            <p:cNvPr id="83976" name="Text Box 5"/>
            <p:cNvSpPr txBox="1">
              <a:spLocks noChangeArrowheads="1"/>
            </p:cNvSpPr>
            <p:nvPr/>
          </p:nvSpPr>
          <p:spPr bwMode="auto">
            <a:xfrm>
              <a:off x="2569" y="1457"/>
              <a:ext cx="1147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/>
              <a:r>
                <a:rPr lang="en-US" altLang="en-US"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1.1x / 18 months</a:t>
              </a:r>
            </a:p>
          </p:txBody>
        </p:sp>
        <p:sp>
          <p:nvSpPr>
            <p:cNvPr id="83977" name="Freeform 6"/>
            <p:cNvSpPr>
              <a:spLocks/>
            </p:cNvSpPr>
            <p:nvPr/>
          </p:nvSpPr>
          <p:spPr bwMode="auto">
            <a:xfrm>
              <a:off x="2562" y="1385"/>
              <a:ext cx="1044" cy="96"/>
            </a:xfrm>
            <a:custGeom>
              <a:avLst/>
              <a:gdLst>
                <a:gd name="T0" fmla="*/ 0 w 768"/>
                <a:gd name="T1" fmla="*/ 0 h 96"/>
                <a:gd name="T2" fmla="*/ 0 w 768"/>
                <a:gd name="T3" fmla="*/ 96 h 96"/>
                <a:gd name="T4" fmla="*/ 6586 w 768"/>
                <a:gd name="T5" fmla="*/ 96 h 96"/>
                <a:gd name="T6" fmla="*/ 0 60000 65536"/>
                <a:gd name="T7" fmla="*/ 0 60000 65536"/>
                <a:gd name="T8" fmla="*/ 0 60000 65536"/>
                <a:gd name="T9" fmla="*/ 0 w 768"/>
                <a:gd name="T10" fmla="*/ 0 h 96"/>
                <a:gd name="T11" fmla="*/ 768 w 76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96">
                  <a:moveTo>
                    <a:pt x="0" y="0"/>
                  </a:moveTo>
                  <a:lnTo>
                    <a:pt x="0" y="96"/>
                  </a:lnTo>
                  <a:lnTo>
                    <a:pt x="768" y="96"/>
                  </a:lnTo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819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704DFBB-018E-4ED8-A349-B68CFFAEF66A}" type="slidenum">
              <a:rPr lang="en-US" altLang="en-US" sz="1400"/>
              <a:pPr eaLnBrk="1" hangingPunct="1"/>
              <a:t>81</a:t>
            </a:fld>
            <a:endParaRPr lang="en-US" altLang="en-US" sz="140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6163" y="287338"/>
            <a:ext cx="7735887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/>
              <a:t>Fast Routers Difficulties?</a:t>
            </a:r>
            <a:br>
              <a:rPr lang="en-US" altLang="en-US" sz="4000"/>
            </a:br>
            <a:r>
              <a:rPr lang="en-US" altLang="en-US" sz="3200" i="1"/>
              <a:t>Speed of Commercial DRAM 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endParaRPr lang="en-US" altLang="en-US" sz="2800" b="1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-134938" y="1428750"/>
            <a:ext cx="9328151" cy="5932488"/>
            <a:chOff x="-112" y="791"/>
            <a:chExt cx="5876" cy="3737"/>
          </a:xfrm>
        </p:grpSpPr>
        <p:grpSp>
          <p:nvGrpSpPr>
            <p:cNvPr id="8201" name="Group 5"/>
            <p:cNvGrpSpPr>
              <a:grpSpLocks/>
            </p:cNvGrpSpPr>
            <p:nvPr/>
          </p:nvGrpSpPr>
          <p:grpSpPr bwMode="auto">
            <a:xfrm>
              <a:off x="-112" y="791"/>
              <a:ext cx="5876" cy="3737"/>
              <a:chOff x="-112" y="791"/>
              <a:chExt cx="5876" cy="3737"/>
            </a:xfrm>
          </p:grpSpPr>
          <p:sp>
            <p:nvSpPr>
              <p:cNvPr id="8205" name="Rectangle 6"/>
              <p:cNvSpPr>
                <a:spLocks noChangeArrowheads="1"/>
              </p:cNvSpPr>
              <p:nvPr/>
            </p:nvSpPr>
            <p:spPr bwMode="auto">
              <a:xfrm>
                <a:off x="4" y="816"/>
                <a:ext cx="5760" cy="35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aphicFrame>
            <p:nvGraphicFramePr>
              <p:cNvPr id="3" name="Object 7"/>
              <p:cNvGraphicFramePr>
                <a:graphicFrameLocks noChangeAspect="1"/>
              </p:cNvGraphicFramePr>
              <p:nvPr/>
            </p:nvGraphicFramePr>
            <p:xfrm>
              <a:off x="-112" y="791"/>
              <a:ext cx="5591" cy="3737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3"/>
              </a:graphicData>
            </a:graphic>
          </p:graphicFrame>
          <p:sp>
            <p:nvSpPr>
              <p:cNvPr id="8206" name="Rectangle 8"/>
              <p:cNvSpPr>
                <a:spLocks noChangeArrowheads="1"/>
              </p:cNvSpPr>
              <p:nvPr/>
            </p:nvSpPr>
            <p:spPr bwMode="auto">
              <a:xfrm>
                <a:off x="4" y="3888"/>
                <a:ext cx="5760" cy="42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202" name="Group 9"/>
            <p:cNvGrpSpPr>
              <a:grpSpLocks/>
            </p:cNvGrpSpPr>
            <p:nvPr/>
          </p:nvGrpSpPr>
          <p:grpSpPr bwMode="auto">
            <a:xfrm>
              <a:off x="1617" y="2354"/>
              <a:ext cx="1241" cy="763"/>
              <a:chOff x="1860" y="1868"/>
              <a:chExt cx="1179" cy="763"/>
            </a:xfrm>
          </p:grpSpPr>
          <p:sp>
            <p:nvSpPr>
              <p:cNvPr id="8203" name="Text Box 10"/>
              <p:cNvSpPr txBox="1">
                <a:spLocks noChangeArrowheads="1"/>
              </p:cNvSpPr>
              <p:nvPr/>
            </p:nvSpPr>
            <p:spPr bwMode="auto">
              <a:xfrm>
                <a:off x="1860" y="2189"/>
                <a:ext cx="1179" cy="44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200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oore’s Law</a:t>
                </a:r>
              </a:p>
              <a:p>
                <a:pPr eaLnBrk="1" hangingPunct="1"/>
                <a:r>
                  <a:rPr lang="en-US" altLang="en-US" sz="200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2x / 18 months</a:t>
                </a:r>
              </a:p>
            </p:txBody>
          </p:sp>
          <p:sp>
            <p:nvSpPr>
              <p:cNvPr id="8204" name="Freeform 11"/>
              <p:cNvSpPr>
                <a:spLocks/>
              </p:cNvSpPr>
              <p:nvPr/>
            </p:nvSpPr>
            <p:spPr bwMode="auto">
              <a:xfrm>
                <a:off x="2553" y="1868"/>
                <a:ext cx="486" cy="288"/>
              </a:xfrm>
              <a:custGeom>
                <a:avLst/>
                <a:gdLst>
                  <a:gd name="T0" fmla="*/ 0 w 1296"/>
                  <a:gd name="T1" fmla="*/ 0 h 624"/>
                  <a:gd name="T2" fmla="*/ 0 w 1296"/>
                  <a:gd name="T3" fmla="*/ 3 h 624"/>
                  <a:gd name="T4" fmla="*/ 2 w 1296"/>
                  <a:gd name="T5" fmla="*/ 3 h 624"/>
                  <a:gd name="T6" fmla="*/ 0 60000 65536"/>
                  <a:gd name="T7" fmla="*/ 0 60000 65536"/>
                  <a:gd name="T8" fmla="*/ 0 60000 65536"/>
                  <a:gd name="T9" fmla="*/ 0 w 1296"/>
                  <a:gd name="T10" fmla="*/ 0 h 624"/>
                  <a:gd name="T11" fmla="*/ 1296 w 1296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96" h="624">
                    <a:moveTo>
                      <a:pt x="0" y="0"/>
                    </a:moveTo>
                    <a:lnTo>
                      <a:pt x="0" y="624"/>
                    </a:lnTo>
                    <a:lnTo>
                      <a:pt x="1296" y="624"/>
                    </a:lnTo>
                  </a:path>
                </a:pathLst>
              </a:cu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849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849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466AC79-847C-4D7E-8620-C8B5C1FFCF0F}" type="slidenum">
              <a:rPr lang="en-US" altLang="en-US" sz="1400"/>
              <a:pPr eaLnBrk="1" hangingPunct="1"/>
              <a:t>82</a:t>
            </a:fld>
            <a:endParaRPr lang="en-US" altLang="en-US" sz="1400"/>
          </a:p>
        </p:txBody>
      </p:sp>
      <p:sp>
        <p:nvSpPr>
          <p:cNvPr id="87045" name="Rectangle 2"/>
          <p:cNvSpPr>
            <a:spLocks noGrp="1" noChangeArrowheads="1"/>
          </p:cNvSpPr>
          <p:nvPr>
            <p:ph type="title"/>
          </p:nvPr>
        </p:nvSpPr>
        <p:spPr>
          <a:xfrm>
            <a:off x="973138" y="0"/>
            <a:ext cx="7721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/>
              <a:t>Fast Routers Difficulties?</a:t>
            </a:r>
          </a:p>
        </p:txBody>
      </p:sp>
      <p:sp>
        <p:nvSpPr>
          <p:cNvPr id="849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en-US" sz="2800" b="1"/>
              <a:t>It’s hard to keep up with Moore’s Law:</a:t>
            </a:r>
            <a:endParaRPr lang="en-US" altLang="en-US" sz="2800"/>
          </a:p>
          <a:p>
            <a:pPr marL="990600" lvl="1" indent="-533400" eaLnBrk="1" hangingPunct="1"/>
            <a:r>
              <a:rPr lang="en-US" altLang="en-US"/>
              <a:t>The bottleneck is memory speed.</a:t>
            </a:r>
          </a:p>
          <a:p>
            <a:pPr marL="990600" lvl="1" indent="-533400" eaLnBrk="1" hangingPunct="1"/>
            <a:r>
              <a:rPr lang="en-US" altLang="en-US"/>
              <a:t>Memory speed is not keeping up with Moore’s Law. 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 sz="2800" b="1"/>
              <a:t>Moore’s Law is too slow:</a:t>
            </a:r>
          </a:p>
          <a:p>
            <a:pPr marL="990600" lvl="1" indent="-533400" eaLnBrk="1" hangingPunct="1"/>
            <a:r>
              <a:rPr lang="en-US" altLang="en-US"/>
              <a:t>Routers need to improve </a:t>
            </a:r>
            <a:r>
              <a:rPr lang="en-US" altLang="en-US" i="1"/>
              <a:t>faster</a:t>
            </a:r>
            <a:r>
              <a:rPr lang="en-US" altLang="en-US"/>
              <a:t> than Moore’s Law.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860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860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A750B16-370B-4C39-89E2-6632D84D6B79}" type="slidenum">
              <a:rPr lang="en-US" altLang="en-US" sz="1400"/>
              <a:pPr eaLnBrk="1" hangingPunct="1"/>
              <a:t>83</a:t>
            </a:fld>
            <a:endParaRPr lang="en-US" altLang="en-US" sz="1400"/>
          </a:p>
        </p:txBody>
      </p:sp>
      <p:sp>
        <p:nvSpPr>
          <p:cNvPr id="8806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pPr marL="685800" indent="-685800" eaLnBrk="1" hangingPunct="1">
              <a:defRPr/>
            </a:pPr>
            <a:r>
              <a:rPr lang="en-US" altLang="en-US" sz="4000"/>
              <a:t>Router Performance Exceeds Moore’s Law</a:t>
            </a:r>
            <a:endParaRPr lang="en-US" altLang="en-US" sz="3200"/>
          </a:p>
        </p:txBody>
      </p:sp>
      <p:sp>
        <p:nvSpPr>
          <p:cNvPr id="860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153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Growth in capacity of commercial routers:</a:t>
            </a:r>
          </a:p>
          <a:p>
            <a:pPr lvl="1" eaLnBrk="1" hangingPunct="1">
              <a:buClr>
                <a:schemeClr val="tx1"/>
              </a:buClr>
            </a:pPr>
            <a:r>
              <a:rPr lang="en-US" altLang="en-US"/>
              <a:t> Capacity 1992 ~ 2Gb/s</a:t>
            </a:r>
          </a:p>
          <a:p>
            <a:pPr lvl="1" eaLnBrk="1" hangingPunct="1">
              <a:buClr>
                <a:schemeClr val="tx1"/>
              </a:buClr>
            </a:pPr>
            <a:r>
              <a:rPr lang="en-US" altLang="en-US"/>
              <a:t> Capacity 1995 ~ 10Gb/s</a:t>
            </a:r>
          </a:p>
          <a:p>
            <a:pPr lvl="1" eaLnBrk="1" hangingPunct="1">
              <a:buClr>
                <a:schemeClr val="tx1"/>
              </a:buClr>
            </a:pPr>
            <a:r>
              <a:rPr lang="en-US" altLang="en-US"/>
              <a:t> Capacity 1998 ~ 40Gb/s</a:t>
            </a:r>
          </a:p>
          <a:p>
            <a:pPr lvl="1" eaLnBrk="1" hangingPunct="1">
              <a:buClr>
                <a:schemeClr val="tx1"/>
              </a:buClr>
            </a:pPr>
            <a:r>
              <a:rPr lang="en-US" altLang="en-US"/>
              <a:t> Capacity 2001 ~ 160Gb/s</a:t>
            </a:r>
          </a:p>
          <a:p>
            <a:pPr lvl="1" eaLnBrk="1" hangingPunct="1">
              <a:buClr>
                <a:schemeClr val="tx1"/>
              </a:buClr>
            </a:pPr>
            <a:r>
              <a:rPr lang="en-US" altLang="en-US"/>
              <a:t> Capacity 2003 ~ 640Gb/s</a:t>
            </a:r>
          </a:p>
          <a:p>
            <a:pPr lvl="1" eaLnBrk="1" hangingPunct="1">
              <a:buClr>
                <a:schemeClr val="tx1"/>
              </a:buClr>
            </a:pPr>
            <a:endParaRPr lang="en-US" altLang="en-US" sz="3200"/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 sz="3600"/>
              <a:t>Average growth rate: 2x / 18 months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36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4000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870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870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B31331B-C567-4A67-94C2-714C743AFC13}" type="slidenum">
              <a:rPr lang="en-US" altLang="en-US" sz="1400"/>
              <a:pPr eaLnBrk="1" hangingPunct="1"/>
              <a:t>84</a:t>
            </a:fld>
            <a:endParaRPr lang="en-US" altLang="en-US" sz="1400"/>
          </a:p>
        </p:txBody>
      </p:sp>
      <p:sp>
        <p:nvSpPr>
          <p:cNvPr id="890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Conclusions</a:t>
            </a:r>
          </a:p>
        </p:txBody>
      </p:sp>
      <p:sp>
        <p:nvSpPr>
          <p:cNvPr id="870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t is feasible to implement IP routers at very high speeds</a:t>
            </a:r>
          </a:p>
          <a:p>
            <a:pPr eaLnBrk="1" hangingPunct="1"/>
            <a:r>
              <a:rPr lang="en-US" altLang="en-US"/>
              <a:t>Today:</a:t>
            </a:r>
          </a:p>
          <a:p>
            <a:pPr lvl="1" eaLnBrk="1" hangingPunct="1"/>
            <a:r>
              <a:rPr lang="en-US" altLang="en-US"/>
              <a:t>Input link: 100 Gbps</a:t>
            </a:r>
          </a:p>
          <a:p>
            <a:pPr lvl="1" eaLnBrk="1" hangingPunct="1"/>
            <a:r>
              <a:rPr lang="en-US" altLang="en-US"/>
              <a:t>Backplane: 4 Tbps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880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880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D9C56D1-BAA4-4DE6-BA8E-8EADA9FDACBE}" type="slidenum">
              <a:rPr lang="en-US" altLang="en-US" sz="1400"/>
              <a:pPr eaLnBrk="1" hangingPunct="1"/>
              <a:t>85</a:t>
            </a:fld>
            <a:endParaRPr lang="en-US" altLang="en-US" sz="1400"/>
          </a:p>
        </p:txBody>
      </p:sp>
      <p:sp>
        <p:nvSpPr>
          <p:cNvPr id="901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4000" dirty="0"/>
              <a:t>Next-lecture: software define Networking</a:t>
            </a:r>
          </a:p>
        </p:txBody>
      </p:sp>
      <p:sp>
        <p:nvSpPr>
          <p:cNvPr id="880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325" y="1438275"/>
            <a:ext cx="8094663" cy="4746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What is SDN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Why wee need SDN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SDN Architectur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Problems with SDN.</a:t>
            </a:r>
            <a:endParaRPr lang="en-US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Univ. of Tehran</a:t>
            </a:r>
          </a:p>
        </p:txBody>
      </p:sp>
      <p:sp>
        <p:nvSpPr>
          <p:cNvPr id="1945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Computer Network</a:t>
            </a:r>
          </a:p>
        </p:txBody>
      </p:sp>
      <p:sp>
        <p:nvSpPr>
          <p:cNvPr id="1946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54A19C4-1CB7-436D-B1B2-F55B61B79682}" type="slidenum">
              <a:rPr lang="en-US" altLang="en-US" sz="1400"/>
              <a:pPr eaLnBrk="1" hangingPunct="1"/>
              <a:t>9</a:t>
            </a:fld>
            <a:endParaRPr lang="en-US" altLang="en-US" sz="1400"/>
          </a:p>
        </p:txBody>
      </p:sp>
      <p:sp>
        <p:nvSpPr>
          <p:cNvPr id="19461" name="Rectangle 2"/>
          <p:cNvSpPr>
            <a:spLocks noChangeArrowheads="1"/>
          </p:cNvSpPr>
          <p:nvPr/>
        </p:nvSpPr>
        <p:spPr bwMode="auto">
          <a:xfrm>
            <a:off x="1709738" y="1317625"/>
            <a:ext cx="3111500" cy="334803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2" name="Line 3"/>
          <p:cNvSpPr>
            <a:spLocks noChangeShapeType="1"/>
          </p:cNvSpPr>
          <p:nvPr/>
        </p:nvSpPr>
        <p:spPr bwMode="auto">
          <a:xfrm flipV="1">
            <a:off x="4584700" y="3886200"/>
            <a:ext cx="20574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Line 4"/>
          <p:cNvSpPr>
            <a:spLocks noChangeShapeType="1"/>
          </p:cNvSpPr>
          <p:nvPr/>
        </p:nvSpPr>
        <p:spPr bwMode="auto">
          <a:xfrm>
            <a:off x="0" y="3860800"/>
            <a:ext cx="19812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Rectangle 5"/>
          <p:cNvSpPr>
            <a:spLocks noChangeArrowheads="1"/>
          </p:cNvSpPr>
          <p:nvPr/>
        </p:nvSpPr>
        <p:spPr bwMode="auto">
          <a:xfrm>
            <a:off x="1981200" y="1511300"/>
            <a:ext cx="2590800" cy="1370013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5" name="Rectangle 6"/>
          <p:cNvSpPr>
            <a:spLocks noChangeArrowheads="1"/>
          </p:cNvSpPr>
          <p:nvPr/>
        </p:nvSpPr>
        <p:spPr bwMode="auto">
          <a:xfrm>
            <a:off x="1981200" y="3225800"/>
            <a:ext cx="2590800" cy="1370013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Components of an IP Router</a:t>
            </a:r>
          </a:p>
        </p:txBody>
      </p:sp>
      <p:sp>
        <p:nvSpPr>
          <p:cNvPr id="19467" name="Freeform 8"/>
          <p:cNvSpPr>
            <a:spLocks/>
          </p:cNvSpPr>
          <p:nvPr/>
        </p:nvSpPr>
        <p:spPr bwMode="auto">
          <a:xfrm>
            <a:off x="6629400" y="2057400"/>
            <a:ext cx="152400" cy="1676400"/>
          </a:xfrm>
          <a:custGeom>
            <a:avLst/>
            <a:gdLst>
              <a:gd name="T0" fmla="*/ 0 w 96"/>
              <a:gd name="T1" fmla="*/ 0 h 1056"/>
              <a:gd name="T2" fmla="*/ 2147483647 w 96"/>
              <a:gd name="T3" fmla="*/ 2147483647 h 1056"/>
              <a:gd name="T4" fmla="*/ 2147483647 w 96"/>
              <a:gd name="T5" fmla="*/ 2147483647 h 1056"/>
              <a:gd name="T6" fmla="*/ 2147483647 w 96"/>
              <a:gd name="T7" fmla="*/ 2147483647 h 1056"/>
              <a:gd name="T8" fmla="*/ 2147483647 w 96"/>
              <a:gd name="T9" fmla="*/ 2147483647 h 1056"/>
              <a:gd name="T10" fmla="*/ 2147483647 w 96"/>
              <a:gd name="T11" fmla="*/ 2147483647 h 1056"/>
              <a:gd name="T12" fmla="*/ 0 w 96"/>
              <a:gd name="T13" fmla="*/ 2147483647 h 10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"/>
              <a:gd name="T22" fmla="*/ 0 h 1056"/>
              <a:gd name="T23" fmla="*/ 96 w 96"/>
              <a:gd name="T24" fmla="*/ 1056 h 10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" h="1056">
                <a:moveTo>
                  <a:pt x="0" y="0"/>
                </a:moveTo>
                <a:lnTo>
                  <a:pt x="48" y="48"/>
                </a:lnTo>
                <a:lnTo>
                  <a:pt x="48" y="528"/>
                </a:lnTo>
                <a:lnTo>
                  <a:pt x="96" y="576"/>
                </a:lnTo>
                <a:lnTo>
                  <a:pt x="48" y="624"/>
                </a:lnTo>
                <a:lnTo>
                  <a:pt x="48" y="1008"/>
                </a:lnTo>
                <a:lnTo>
                  <a:pt x="0" y="1056"/>
                </a:lnTo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Freeform 9"/>
          <p:cNvSpPr>
            <a:spLocks/>
          </p:cNvSpPr>
          <p:nvPr/>
        </p:nvSpPr>
        <p:spPr bwMode="auto">
          <a:xfrm>
            <a:off x="6629400" y="3886200"/>
            <a:ext cx="152400" cy="1828800"/>
          </a:xfrm>
          <a:custGeom>
            <a:avLst/>
            <a:gdLst>
              <a:gd name="T0" fmla="*/ 0 w 96"/>
              <a:gd name="T1" fmla="*/ 0 h 1056"/>
              <a:gd name="T2" fmla="*/ 2147483647 w 96"/>
              <a:gd name="T3" fmla="*/ 2147483647 h 1056"/>
              <a:gd name="T4" fmla="*/ 2147483647 w 96"/>
              <a:gd name="T5" fmla="*/ 2147483647 h 1056"/>
              <a:gd name="T6" fmla="*/ 2147483647 w 96"/>
              <a:gd name="T7" fmla="*/ 2147483647 h 1056"/>
              <a:gd name="T8" fmla="*/ 2147483647 w 96"/>
              <a:gd name="T9" fmla="*/ 2147483647 h 1056"/>
              <a:gd name="T10" fmla="*/ 2147483647 w 96"/>
              <a:gd name="T11" fmla="*/ 2147483647 h 1056"/>
              <a:gd name="T12" fmla="*/ 0 w 96"/>
              <a:gd name="T13" fmla="*/ 2147483647 h 10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"/>
              <a:gd name="T22" fmla="*/ 0 h 1056"/>
              <a:gd name="T23" fmla="*/ 96 w 96"/>
              <a:gd name="T24" fmla="*/ 1056 h 10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" h="1056">
                <a:moveTo>
                  <a:pt x="0" y="0"/>
                </a:moveTo>
                <a:lnTo>
                  <a:pt x="48" y="48"/>
                </a:lnTo>
                <a:lnTo>
                  <a:pt x="48" y="528"/>
                </a:lnTo>
                <a:lnTo>
                  <a:pt x="96" y="576"/>
                </a:lnTo>
                <a:lnTo>
                  <a:pt x="48" y="624"/>
                </a:lnTo>
                <a:lnTo>
                  <a:pt x="48" y="1008"/>
                </a:lnTo>
                <a:lnTo>
                  <a:pt x="0" y="1056"/>
                </a:lnTo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Text Box 10"/>
          <p:cNvSpPr txBox="1">
            <a:spLocks noChangeArrowheads="1"/>
          </p:cNvSpPr>
          <p:nvPr/>
        </p:nvSpPr>
        <p:spPr bwMode="auto">
          <a:xfrm>
            <a:off x="6045200" y="1898650"/>
            <a:ext cx="242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2800" b="1">
                <a:solidFill>
                  <a:schemeClr val="tx2"/>
                </a:solidFill>
                <a:latin typeface="Comic Sans MS" panose="030F0702030302020204" pitchFamily="66" charset="0"/>
              </a:rPr>
              <a:t>Control Plane</a:t>
            </a:r>
            <a:endParaRPr lang="en-US" altLang="en-US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9470" name="Text Box 11"/>
          <p:cNvSpPr txBox="1">
            <a:spLocks noChangeArrowheads="1"/>
          </p:cNvSpPr>
          <p:nvPr/>
        </p:nvSpPr>
        <p:spPr bwMode="auto">
          <a:xfrm>
            <a:off x="6705600" y="3411538"/>
            <a:ext cx="1828800" cy="124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2800" b="1">
                <a:solidFill>
                  <a:schemeClr val="tx2"/>
                </a:solidFill>
                <a:latin typeface="Comic Sans MS" panose="030F0702030302020204" pitchFamily="66" charset="0"/>
              </a:rPr>
              <a:t>Datapath</a:t>
            </a:r>
            <a:endParaRPr lang="en-US" altLang="en-US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pPr algn="l"/>
            <a:r>
              <a:rPr lang="en-US" altLang="en-US">
                <a:solidFill>
                  <a:schemeClr val="tx2"/>
                </a:solidFill>
                <a:latin typeface="Comic Sans MS" panose="030F0702030302020204" pitchFamily="66" charset="0"/>
              </a:rPr>
              <a:t>per-packet </a:t>
            </a:r>
          </a:p>
          <a:p>
            <a:pPr algn="l"/>
            <a:r>
              <a:rPr lang="en-US" altLang="en-US">
                <a:solidFill>
                  <a:schemeClr val="tx2"/>
                </a:solidFill>
                <a:latin typeface="Comic Sans MS" panose="030F0702030302020204" pitchFamily="66" charset="0"/>
              </a:rPr>
              <a:t>processing</a:t>
            </a:r>
          </a:p>
        </p:txBody>
      </p:sp>
      <p:sp>
        <p:nvSpPr>
          <p:cNvPr id="19471" name="Rectangle 12"/>
          <p:cNvSpPr>
            <a:spLocks noChangeArrowheads="1"/>
          </p:cNvSpPr>
          <p:nvPr/>
        </p:nvSpPr>
        <p:spPr bwMode="auto">
          <a:xfrm>
            <a:off x="3390900" y="3619500"/>
            <a:ext cx="1143000" cy="547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Comic Sans MS" panose="030F0702030302020204" pitchFamily="66" charset="0"/>
              </a:rPr>
              <a:t>Switching</a:t>
            </a:r>
          </a:p>
        </p:txBody>
      </p:sp>
      <p:sp>
        <p:nvSpPr>
          <p:cNvPr id="19472" name="Rectangle 13"/>
          <p:cNvSpPr>
            <a:spLocks noChangeArrowheads="1"/>
          </p:cNvSpPr>
          <p:nvPr/>
        </p:nvSpPr>
        <p:spPr bwMode="auto">
          <a:xfrm>
            <a:off x="2057400" y="3581400"/>
            <a:ext cx="1295400" cy="547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Comic Sans MS" panose="030F0702030302020204" pitchFamily="66" charset="0"/>
              </a:rPr>
              <a:t>Forwarding</a:t>
            </a:r>
          </a:p>
          <a:p>
            <a:r>
              <a:rPr lang="en-US" altLang="en-US" sz="1800">
                <a:latin typeface="Comic Sans MS" panose="030F0702030302020204" pitchFamily="66" charset="0"/>
              </a:rPr>
              <a:t>Table</a:t>
            </a:r>
          </a:p>
        </p:txBody>
      </p:sp>
      <p:sp>
        <p:nvSpPr>
          <p:cNvPr id="19473" name="Rectangle 14"/>
          <p:cNvSpPr>
            <a:spLocks noChangeArrowheads="1"/>
          </p:cNvSpPr>
          <p:nvPr/>
        </p:nvSpPr>
        <p:spPr bwMode="auto">
          <a:xfrm>
            <a:off x="2667000" y="2501900"/>
            <a:ext cx="1295400" cy="4921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Comic Sans MS" panose="030F0702030302020204" pitchFamily="66" charset="0"/>
              </a:rPr>
              <a:t>Routing</a:t>
            </a:r>
          </a:p>
          <a:p>
            <a:r>
              <a:rPr lang="en-US" altLang="en-US" sz="1800">
                <a:latin typeface="Comic Sans MS" panose="030F0702030302020204" pitchFamily="66" charset="0"/>
              </a:rPr>
              <a:t>  Table</a:t>
            </a:r>
          </a:p>
        </p:txBody>
      </p:sp>
      <p:sp>
        <p:nvSpPr>
          <p:cNvPr id="19474" name="Rectangle 15"/>
          <p:cNvSpPr>
            <a:spLocks noChangeArrowheads="1"/>
          </p:cNvSpPr>
          <p:nvPr/>
        </p:nvSpPr>
        <p:spPr bwMode="auto">
          <a:xfrm>
            <a:off x="2667000" y="1739900"/>
            <a:ext cx="1295400" cy="547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>
                <a:latin typeface="Comic Sans MS" panose="030F0702030302020204" pitchFamily="66" charset="0"/>
              </a:rPr>
              <a:t>Routing </a:t>
            </a:r>
          </a:p>
          <a:p>
            <a:r>
              <a:rPr lang="en-US" altLang="en-US" sz="1800">
                <a:latin typeface="Comic Sans MS" panose="030F0702030302020204" pitchFamily="66" charset="0"/>
              </a:rPr>
              <a:t>Protocols</a:t>
            </a:r>
          </a:p>
        </p:txBody>
      </p:sp>
      <p:sp>
        <p:nvSpPr>
          <p:cNvPr id="21523" name="Text Box 16"/>
          <p:cNvSpPr txBox="1">
            <a:spLocks noChangeArrowheads="1"/>
          </p:cNvSpPr>
          <p:nvPr/>
        </p:nvSpPr>
        <p:spPr bwMode="auto">
          <a:xfrm>
            <a:off x="835025" y="5049838"/>
            <a:ext cx="46624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en-US" dirty="0">
                <a:solidFill>
                  <a:srgbClr val="339933"/>
                </a:solidFill>
              </a:rPr>
              <a:t>Two distinguish functional planes</a:t>
            </a:r>
          </a:p>
          <a:p>
            <a:pPr algn="l">
              <a:buFontTx/>
              <a:buChar char="•"/>
              <a:defRPr/>
            </a:pPr>
            <a:r>
              <a:rPr lang="en-US" altLang="en-US" dirty="0">
                <a:solidFill>
                  <a:schemeClr val="accent6">
                    <a:lumMod val="50000"/>
                  </a:schemeClr>
                </a:solidFill>
              </a:rPr>
              <a:t>Slow path </a:t>
            </a:r>
            <a:r>
              <a:rPr lang="en-US" altLang="en-US" dirty="0"/>
              <a:t>or Control Plane</a:t>
            </a:r>
          </a:p>
          <a:p>
            <a:pPr algn="l">
              <a:buFontTx/>
              <a:buChar char="•"/>
              <a:defRPr/>
            </a:pPr>
            <a:r>
              <a:rPr lang="en-US" altLang="en-US" dirty="0">
                <a:solidFill>
                  <a:srgbClr val="0070C0"/>
                </a:solidFill>
              </a:rPr>
              <a:t>Fast Path </a:t>
            </a:r>
            <a:r>
              <a:rPr lang="en-US" altLang="en-US" dirty="0"/>
              <a:t>or Data Plan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853</TotalTime>
  <Words>5477</Words>
  <Application>Microsoft Office PowerPoint</Application>
  <PresentationFormat>On-screen Show (4:3)</PresentationFormat>
  <Paragraphs>1570</Paragraphs>
  <Slides>85</Slides>
  <Notes>6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5</vt:i4>
      </vt:variant>
    </vt:vector>
  </HeadingPairs>
  <TitlesOfParts>
    <vt:vector size="95" baseType="lpstr">
      <vt:lpstr>Arial</vt:lpstr>
      <vt:lpstr>Comic Sans MS</vt:lpstr>
      <vt:lpstr>Monotype Sorts</vt:lpstr>
      <vt:lpstr>Palatino Linotype</vt:lpstr>
      <vt:lpstr>Symbol</vt:lpstr>
      <vt:lpstr>Tahoma</vt:lpstr>
      <vt:lpstr>Times New Roman</vt:lpstr>
      <vt:lpstr>Wingdings</vt:lpstr>
      <vt:lpstr>Blends</vt:lpstr>
      <vt:lpstr>Equation</vt:lpstr>
      <vt:lpstr>Computer Networks  (Graduate level)</vt:lpstr>
      <vt:lpstr>Routers</vt:lpstr>
      <vt:lpstr>Outline</vt:lpstr>
      <vt:lpstr>What is Routing?</vt:lpstr>
      <vt:lpstr>Points of Presence (POPs)</vt:lpstr>
      <vt:lpstr>High Performance Routers Usage</vt:lpstr>
      <vt:lpstr>What a Router Looks Like</vt:lpstr>
      <vt:lpstr>IP Router</vt:lpstr>
      <vt:lpstr>Components of an IP Router</vt:lpstr>
      <vt:lpstr>Per-packet processing</vt:lpstr>
      <vt:lpstr>Generic Network Processor</vt:lpstr>
      <vt:lpstr>Generic Router Architecture</vt:lpstr>
      <vt:lpstr>Function division</vt:lpstr>
      <vt:lpstr>Router Architectures</vt:lpstr>
      <vt:lpstr>Output Router</vt:lpstr>
      <vt:lpstr>Output Queuing (OQ) </vt:lpstr>
      <vt:lpstr>Input Router</vt:lpstr>
      <vt:lpstr>Input Queuing</vt:lpstr>
      <vt:lpstr>Input Queuing Head of Line Blocking</vt:lpstr>
      <vt:lpstr>Head of Line Blocking</vt:lpstr>
      <vt:lpstr>An input-queued (IQ) switch</vt:lpstr>
      <vt:lpstr>Input Queueing (IQ) </vt:lpstr>
      <vt:lpstr>Virtual Output Queues</vt:lpstr>
      <vt:lpstr>with Virtual Output Queues</vt:lpstr>
      <vt:lpstr>Maximum Weight Matching</vt:lpstr>
      <vt:lpstr>Combined Input-Output Queueing (CIOQ) Routers</vt:lpstr>
      <vt:lpstr>Generic Architecture of a High Speed Router Today</vt:lpstr>
      <vt:lpstr>Backplane </vt:lpstr>
      <vt:lpstr>Cell transfer </vt:lpstr>
      <vt:lpstr>Bus-Based Switches</vt:lpstr>
      <vt:lpstr>Bus Arbitration: Rotating Daisy Chain (Fairness)</vt:lpstr>
      <vt:lpstr>Bus Arbitration: Central Arbiter</vt:lpstr>
      <vt:lpstr>Two Level Bus Design(scale)</vt:lpstr>
      <vt:lpstr>Subdivided Bus with Knockout Concentrators</vt:lpstr>
      <vt:lpstr>Knockout Switch</vt:lpstr>
      <vt:lpstr>Ring Switches</vt:lpstr>
      <vt:lpstr>Shared Buffer Switches</vt:lpstr>
      <vt:lpstr>Crossbar Switches</vt:lpstr>
      <vt:lpstr>Crossbar Implementation</vt:lpstr>
      <vt:lpstr>Time Slotted Arbitration Ring</vt:lpstr>
      <vt:lpstr>Scalable Crossbar Controller</vt:lpstr>
      <vt:lpstr>Arbitration Element Details</vt:lpstr>
      <vt:lpstr>Output Contention in Crossbars</vt:lpstr>
      <vt:lpstr>Crossbar, Virtual Output Queues</vt:lpstr>
      <vt:lpstr>Iterative Matching with Random Selection</vt:lpstr>
      <vt:lpstr>Performance on Random Traffic</vt:lpstr>
      <vt:lpstr>Iterative Round Robin with iSLIP</vt:lpstr>
      <vt:lpstr>High Performance Crossbars</vt:lpstr>
      <vt:lpstr>PowerPoint Presentation</vt:lpstr>
      <vt:lpstr>PowerPoint Presentation</vt:lpstr>
      <vt:lpstr>PowerPoint Presentation</vt:lpstr>
      <vt:lpstr>PowerPoint Presentation</vt:lpstr>
      <vt:lpstr>A Case Study [Part., ’98]</vt:lpstr>
      <vt:lpstr>Router Architecture</vt:lpstr>
      <vt:lpstr>Architecture</vt:lpstr>
      <vt:lpstr>Data Plane</vt:lpstr>
      <vt:lpstr>Control Plane</vt:lpstr>
      <vt:lpstr>Checksum</vt:lpstr>
      <vt:lpstr>Slow Path Processing</vt:lpstr>
      <vt:lpstr>Backplane Allocator</vt:lpstr>
      <vt:lpstr>The Switch Allocator Card</vt:lpstr>
      <vt:lpstr>Allocator Algorithm</vt:lpstr>
      <vt:lpstr>The Switch Allocator</vt:lpstr>
      <vt:lpstr>But…</vt:lpstr>
      <vt:lpstr>Challenges</vt:lpstr>
      <vt:lpstr>Fast path of the code</vt:lpstr>
      <vt:lpstr>Fast path of the code</vt:lpstr>
      <vt:lpstr>Some datagrams not handled in fast path</vt:lpstr>
      <vt:lpstr>Instruction set</vt:lpstr>
      <vt:lpstr>Issues in forwarding design</vt:lpstr>
      <vt:lpstr>Abstract link layer header</vt:lpstr>
      <vt:lpstr>Forwarding Engine (P+88)</vt:lpstr>
      <vt:lpstr>Network Processor</vt:lpstr>
      <vt:lpstr>Line Card Interconnect (P+88)</vt:lpstr>
      <vt:lpstr>Switch Scheduling (P+88)</vt:lpstr>
      <vt:lpstr>Summary: Design Decisions (Innovations)</vt:lpstr>
      <vt:lpstr>Why Faster Routers?</vt:lpstr>
      <vt:lpstr>Why Faster Routers?  1: To prevent routers from being the bottleneck</vt:lpstr>
      <vt:lpstr>Why Faster Routers?  2: To reduce cost, power &amp; complexity of POPs</vt:lpstr>
      <vt:lpstr>Fast Routers Difficulties?</vt:lpstr>
      <vt:lpstr>Fast Routers Difficulties? Speed of Commercial DRAM </vt:lpstr>
      <vt:lpstr>Fast Routers Difficulties?</vt:lpstr>
      <vt:lpstr>Router Performance Exceeds Moore’s Law</vt:lpstr>
      <vt:lpstr>Conclusions</vt:lpstr>
      <vt:lpstr>Next-lecture: software define Networking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Larry Peterson</dc:creator>
  <cp:lastModifiedBy>vali amr</cp:lastModifiedBy>
  <cp:revision>100</cp:revision>
  <dcterms:created xsi:type="dcterms:W3CDTF">1999-11-19T17:16:32Z</dcterms:created>
  <dcterms:modified xsi:type="dcterms:W3CDTF">2023-11-21T07:00:32Z</dcterms:modified>
</cp:coreProperties>
</file>